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47F1" w:rsidRDefault="009547F1">
      <w:pPr>
        <w:spacing w:after="0" w:line="259" w:lineRule="auto"/>
        <w:ind w:left="0" w:right="0" w:firstLine="0"/>
        <w:jc w:val="right"/>
      </w:pPr>
    </w:p>
    <w:p w:rsidR="000A3FBC" w:rsidRPr="000A3FBC" w:rsidRDefault="000A3FBC" w:rsidP="000A3FBC">
      <w:pPr>
        <w:spacing w:after="12" w:line="270" w:lineRule="auto"/>
        <w:ind w:left="1585" w:right="18"/>
      </w:pPr>
      <w:r w:rsidRPr="000A3FBC">
        <w:t xml:space="preserve">Отдел образования администрации  Янтиковского муниципального округа </w:t>
      </w:r>
    </w:p>
    <w:p w:rsidR="000A3FBC" w:rsidRPr="000A3FBC" w:rsidRDefault="001D6866" w:rsidP="000A3FBC">
      <w:pPr>
        <w:spacing w:after="13" w:line="269" w:lineRule="auto"/>
        <w:ind w:left="1773" w:right="1720" w:hanging="61"/>
      </w:pPr>
      <w:r>
        <w:t>Муниципальное бюджетное</w:t>
      </w:r>
      <w:r w:rsidR="000A3FBC" w:rsidRPr="000A3FBC">
        <w:t xml:space="preserve">ное общеобразовательное учреждение  </w:t>
      </w:r>
    </w:p>
    <w:p w:rsidR="000A3FBC" w:rsidRPr="000A3FBC" w:rsidRDefault="001D6866" w:rsidP="000A3FBC">
      <w:pPr>
        <w:spacing w:after="13" w:line="269" w:lineRule="auto"/>
        <w:ind w:left="1773" w:right="1720" w:hanging="61"/>
        <w:jc w:val="center"/>
      </w:pPr>
      <w:r>
        <w:t>«Новобуян</w:t>
      </w:r>
      <w:r w:rsidR="000A3FBC" w:rsidRPr="000A3FBC">
        <w:t xml:space="preserve">овская средняя общеобразовательная школа» </w:t>
      </w:r>
    </w:p>
    <w:p w:rsidR="000A3FBC" w:rsidRDefault="000A3FBC" w:rsidP="000A3FBC">
      <w:pPr>
        <w:spacing w:after="3" w:line="270" w:lineRule="auto"/>
        <w:ind w:left="9" w:right="18"/>
      </w:pPr>
      <w:r w:rsidRPr="000A3FBC">
        <w:t xml:space="preserve">                              </w:t>
      </w:r>
      <w:r w:rsidR="001D6866">
        <w:t xml:space="preserve">                             (МБОУ «Новобуян</w:t>
      </w:r>
      <w:r w:rsidRPr="000A3FBC">
        <w:t xml:space="preserve">овская СОШ»)  </w:t>
      </w:r>
    </w:p>
    <w:p w:rsidR="00120AEC" w:rsidRDefault="00120AEC" w:rsidP="000A3FBC">
      <w:pPr>
        <w:spacing w:after="3" w:line="270" w:lineRule="auto"/>
        <w:ind w:left="9" w:right="18"/>
      </w:pPr>
    </w:p>
    <w:tbl>
      <w:tblPr>
        <w:tblW w:w="10915" w:type="dxa"/>
        <w:tblInd w:w="-562" w:type="dxa"/>
        <w:tblCellMar>
          <w:left w:w="0" w:type="dxa"/>
          <w:right w:w="0" w:type="dxa"/>
        </w:tblCellMar>
        <w:tblLook w:val="04A0" w:firstRow="1" w:lastRow="0" w:firstColumn="1" w:lastColumn="0" w:noHBand="0" w:noVBand="1"/>
      </w:tblPr>
      <w:tblGrid>
        <w:gridCol w:w="3171"/>
        <w:gridCol w:w="4630"/>
        <w:gridCol w:w="3114"/>
      </w:tblGrid>
      <w:tr w:rsidR="00120AEC" w:rsidRPr="00120AEC" w:rsidTr="00D21C2E">
        <w:trPr>
          <w:trHeight w:val="2162"/>
        </w:trPr>
        <w:tc>
          <w:tcPr>
            <w:tcW w:w="3171" w:type="dxa"/>
            <w:shd w:val="clear" w:color="auto" w:fill="auto"/>
          </w:tcPr>
          <w:p w:rsidR="00120AEC" w:rsidRPr="00120AEC" w:rsidRDefault="00120AEC" w:rsidP="00120AEC">
            <w:pPr>
              <w:spacing w:after="0" w:line="240" w:lineRule="auto"/>
              <w:ind w:left="144" w:right="0" w:firstLine="0"/>
              <w:jc w:val="left"/>
              <w:rPr>
                <w:szCs w:val="24"/>
              </w:rPr>
            </w:pPr>
            <w:r w:rsidRPr="00120AEC">
              <w:rPr>
                <w:rFonts w:eastAsia="Tahoma"/>
                <w:szCs w:val="24"/>
              </w:rPr>
              <w:t xml:space="preserve">РАССМОТРЕНО </w:t>
            </w:r>
          </w:p>
          <w:p w:rsidR="00120AEC" w:rsidRPr="00120AEC" w:rsidRDefault="00120AEC" w:rsidP="00120AEC">
            <w:pPr>
              <w:spacing w:after="0" w:line="240" w:lineRule="auto"/>
              <w:ind w:left="144" w:right="223" w:firstLine="0"/>
              <w:rPr>
                <w:rFonts w:eastAsia="Tahoma"/>
                <w:szCs w:val="24"/>
              </w:rPr>
            </w:pPr>
            <w:r w:rsidRPr="00120AEC">
              <w:rPr>
                <w:rFonts w:eastAsia="Tahoma"/>
                <w:szCs w:val="24"/>
              </w:rPr>
              <w:t xml:space="preserve">На заседании  Управляющего совета </w:t>
            </w:r>
          </w:p>
          <w:p w:rsidR="00120AEC" w:rsidRPr="00120AEC" w:rsidRDefault="001D6866" w:rsidP="00120AEC">
            <w:pPr>
              <w:spacing w:after="0" w:line="240" w:lineRule="auto"/>
              <w:ind w:left="144" w:right="223" w:firstLine="0"/>
              <w:rPr>
                <w:rFonts w:eastAsia="Tahoma"/>
                <w:szCs w:val="24"/>
              </w:rPr>
            </w:pPr>
            <w:r>
              <w:rPr>
                <w:rFonts w:eastAsia="Tahoma"/>
                <w:szCs w:val="24"/>
              </w:rPr>
              <w:t>Протокол № 2</w:t>
            </w:r>
            <w:r w:rsidR="00120AEC" w:rsidRPr="00120AEC">
              <w:rPr>
                <w:rFonts w:eastAsia="Tahoma"/>
                <w:szCs w:val="24"/>
              </w:rPr>
              <w:t xml:space="preserve">     </w:t>
            </w:r>
          </w:p>
          <w:p w:rsidR="00120AEC" w:rsidRPr="00120AEC" w:rsidRDefault="001D6866" w:rsidP="00120AEC">
            <w:pPr>
              <w:spacing w:after="0" w:line="240" w:lineRule="auto"/>
              <w:ind w:left="144" w:right="223" w:firstLine="0"/>
              <w:rPr>
                <w:rFonts w:eastAsia="Tahoma"/>
                <w:szCs w:val="24"/>
              </w:rPr>
            </w:pPr>
            <w:r>
              <w:rPr>
                <w:rFonts w:eastAsia="Tahoma"/>
                <w:szCs w:val="24"/>
              </w:rPr>
              <w:t>от «29» августа</w:t>
            </w:r>
            <w:r w:rsidR="00120AEC" w:rsidRPr="00120AEC">
              <w:rPr>
                <w:rFonts w:eastAsia="Tahoma"/>
                <w:szCs w:val="24"/>
              </w:rPr>
              <w:t xml:space="preserve"> 2023 г. </w:t>
            </w:r>
          </w:p>
          <w:p w:rsidR="00120AEC" w:rsidRPr="00120AEC" w:rsidRDefault="00120AEC" w:rsidP="00120AEC">
            <w:pPr>
              <w:spacing w:after="0" w:line="240" w:lineRule="auto"/>
              <w:ind w:left="0" w:right="0" w:firstLine="0"/>
              <w:jc w:val="left"/>
              <w:rPr>
                <w:szCs w:val="24"/>
              </w:rPr>
            </w:pPr>
            <w:r w:rsidRPr="00120AEC">
              <w:rPr>
                <w:rFonts w:eastAsia="Tahoma"/>
                <w:szCs w:val="24"/>
              </w:rPr>
              <w:t xml:space="preserve"> </w:t>
            </w:r>
          </w:p>
          <w:p w:rsidR="00120AEC" w:rsidRPr="00120AEC" w:rsidRDefault="00120AEC" w:rsidP="00120AEC">
            <w:pPr>
              <w:spacing w:after="0" w:line="240" w:lineRule="auto"/>
              <w:ind w:left="0" w:right="0" w:firstLine="0"/>
              <w:jc w:val="left"/>
              <w:rPr>
                <w:szCs w:val="24"/>
              </w:rPr>
            </w:pPr>
          </w:p>
        </w:tc>
        <w:tc>
          <w:tcPr>
            <w:tcW w:w="4630" w:type="dxa"/>
            <w:shd w:val="clear" w:color="auto" w:fill="auto"/>
          </w:tcPr>
          <w:p w:rsidR="00120AEC" w:rsidRPr="00120AEC" w:rsidRDefault="00120AEC" w:rsidP="00120AEC">
            <w:pPr>
              <w:spacing w:after="0" w:line="240" w:lineRule="auto"/>
              <w:ind w:left="973" w:right="0" w:firstLine="0"/>
              <w:jc w:val="left"/>
              <w:rPr>
                <w:szCs w:val="24"/>
              </w:rPr>
            </w:pPr>
            <w:r w:rsidRPr="00120AEC">
              <w:rPr>
                <w:rFonts w:eastAsia="Tahoma"/>
                <w:szCs w:val="24"/>
              </w:rPr>
              <w:t xml:space="preserve">ПРИНЯТО </w:t>
            </w:r>
          </w:p>
          <w:p w:rsidR="00120AEC" w:rsidRPr="00120AEC" w:rsidRDefault="00120AEC" w:rsidP="00120AEC">
            <w:pPr>
              <w:spacing w:after="0" w:line="240" w:lineRule="auto"/>
              <w:ind w:left="973" w:right="0" w:firstLine="0"/>
              <w:jc w:val="left"/>
              <w:rPr>
                <w:szCs w:val="24"/>
              </w:rPr>
            </w:pPr>
            <w:r w:rsidRPr="00120AEC">
              <w:rPr>
                <w:rFonts w:eastAsia="Tahoma"/>
                <w:szCs w:val="24"/>
              </w:rPr>
              <w:t xml:space="preserve">на заседании педагогического </w:t>
            </w:r>
          </w:p>
          <w:p w:rsidR="00120AEC" w:rsidRPr="00120AEC" w:rsidRDefault="00120AEC" w:rsidP="00120AEC">
            <w:pPr>
              <w:spacing w:after="0" w:line="240" w:lineRule="auto"/>
              <w:ind w:left="973" w:right="1521" w:firstLine="0"/>
              <w:rPr>
                <w:rFonts w:eastAsia="Tahoma"/>
                <w:szCs w:val="24"/>
              </w:rPr>
            </w:pPr>
            <w:r w:rsidRPr="00120AEC">
              <w:rPr>
                <w:rFonts w:eastAsia="Tahoma"/>
                <w:szCs w:val="24"/>
              </w:rPr>
              <w:t xml:space="preserve">совета </w:t>
            </w:r>
          </w:p>
          <w:p w:rsidR="00120AEC" w:rsidRPr="00120AEC" w:rsidRDefault="001D6866" w:rsidP="00120AEC">
            <w:pPr>
              <w:spacing w:after="0" w:line="240" w:lineRule="auto"/>
              <w:ind w:left="973" w:right="1521" w:firstLine="0"/>
              <w:rPr>
                <w:rFonts w:eastAsia="Tahoma"/>
                <w:szCs w:val="24"/>
              </w:rPr>
            </w:pPr>
            <w:r>
              <w:rPr>
                <w:rFonts w:eastAsia="Tahoma"/>
                <w:szCs w:val="24"/>
              </w:rPr>
              <w:t xml:space="preserve">Протокол №1 от «29» августа </w:t>
            </w:r>
            <w:r w:rsidR="00120AEC" w:rsidRPr="00120AEC">
              <w:rPr>
                <w:rFonts w:eastAsia="Tahoma"/>
                <w:szCs w:val="24"/>
              </w:rPr>
              <w:t xml:space="preserve">2023 г </w:t>
            </w:r>
          </w:p>
          <w:p w:rsidR="00120AEC" w:rsidRPr="00120AEC" w:rsidRDefault="00120AEC" w:rsidP="00120AEC">
            <w:pPr>
              <w:spacing w:after="0" w:line="240" w:lineRule="auto"/>
              <w:ind w:left="973" w:right="1521" w:firstLine="0"/>
              <w:rPr>
                <w:rFonts w:eastAsia="Tahoma"/>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p w:rsidR="00120AEC" w:rsidRPr="00120AEC" w:rsidRDefault="00120AEC" w:rsidP="00120AEC">
            <w:pPr>
              <w:spacing w:after="0" w:line="240" w:lineRule="auto"/>
              <w:ind w:left="973" w:right="1521" w:firstLine="0"/>
              <w:rPr>
                <w:szCs w:val="24"/>
              </w:rPr>
            </w:pPr>
          </w:p>
        </w:tc>
        <w:tc>
          <w:tcPr>
            <w:tcW w:w="3114" w:type="dxa"/>
            <w:shd w:val="clear" w:color="auto" w:fill="auto"/>
          </w:tcPr>
          <w:p w:rsidR="00120AEC" w:rsidRPr="00120AEC" w:rsidRDefault="00120AEC" w:rsidP="00120AEC">
            <w:pPr>
              <w:spacing w:after="0" w:line="240" w:lineRule="auto"/>
              <w:ind w:left="0" w:right="0" w:firstLine="0"/>
              <w:jc w:val="left"/>
              <w:rPr>
                <w:szCs w:val="24"/>
              </w:rPr>
            </w:pPr>
            <w:r w:rsidRPr="00120AEC">
              <w:rPr>
                <w:rFonts w:eastAsia="Tahoma"/>
                <w:szCs w:val="24"/>
              </w:rPr>
              <w:t xml:space="preserve">УТВЕРЖДЕНО </w:t>
            </w:r>
          </w:p>
          <w:p w:rsidR="00C327A9" w:rsidRDefault="001D6866" w:rsidP="00120AEC">
            <w:pPr>
              <w:spacing w:after="0" w:line="240" w:lineRule="auto"/>
              <w:ind w:left="0" w:right="0" w:firstLine="0"/>
              <w:jc w:val="left"/>
              <w:rPr>
                <w:rFonts w:eastAsia="Tahoma"/>
                <w:szCs w:val="24"/>
              </w:rPr>
            </w:pPr>
            <w:r>
              <w:rPr>
                <w:rFonts w:eastAsia="Tahoma"/>
                <w:szCs w:val="24"/>
              </w:rPr>
              <w:t xml:space="preserve">приказом </w:t>
            </w:r>
            <w:r w:rsidR="00C327A9">
              <w:rPr>
                <w:rFonts w:eastAsia="Tahoma"/>
                <w:szCs w:val="24"/>
              </w:rPr>
              <w:t xml:space="preserve">директора </w:t>
            </w:r>
          </w:p>
          <w:p w:rsidR="00120AEC" w:rsidRPr="00120AEC" w:rsidRDefault="001D6866" w:rsidP="00120AEC">
            <w:pPr>
              <w:spacing w:after="0" w:line="240" w:lineRule="auto"/>
              <w:ind w:left="0" w:right="0" w:firstLine="0"/>
              <w:jc w:val="left"/>
              <w:rPr>
                <w:szCs w:val="24"/>
              </w:rPr>
            </w:pPr>
            <w:r>
              <w:rPr>
                <w:rFonts w:eastAsia="Tahoma"/>
                <w:szCs w:val="24"/>
              </w:rPr>
              <w:t>№ 125</w:t>
            </w:r>
            <w:r w:rsidR="00120AEC" w:rsidRPr="00120AEC">
              <w:rPr>
                <w:rFonts w:eastAsia="Tahoma"/>
                <w:szCs w:val="24"/>
              </w:rPr>
              <w:t xml:space="preserve"> </w:t>
            </w:r>
          </w:p>
          <w:p w:rsidR="00120AEC" w:rsidRPr="00120AEC" w:rsidRDefault="001D6866" w:rsidP="00120AEC">
            <w:pPr>
              <w:spacing w:after="0" w:line="240" w:lineRule="auto"/>
              <w:ind w:left="0" w:right="0" w:firstLine="0"/>
              <w:rPr>
                <w:szCs w:val="24"/>
              </w:rPr>
            </w:pPr>
            <w:r>
              <w:rPr>
                <w:rFonts w:eastAsia="Tahoma"/>
                <w:szCs w:val="24"/>
              </w:rPr>
              <w:t>«29» августа</w:t>
            </w:r>
            <w:r w:rsidR="00120AEC" w:rsidRPr="00120AEC">
              <w:rPr>
                <w:rFonts w:eastAsia="Tahoma"/>
                <w:szCs w:val="24"/>
              </w:rPr>
              <w:t xml:space="preserve"> </w:t>
            </w:r>
            <w:bookmarkStart w:id="0" w:name="_GoBack"/>
            <w:bookmarkEnd w:id="0"/>
            <w:r w:rsidR="00120AEC" w:rsidRPr="00120AEC">
              <w:rPr>
                <w:rFonts w:eastAsia="Tahoma"/>
                <w:szCs w:val="24"/>
              </w:rPr>
              <w:t xml:space="preserve">2023 г. </w:t>
            </w:r>
          </w:p>
        </w:tc>
      </w:tr>
    </w:tbl>
    <w:p w:rsidR="009547F1" w:rsidRDefault="00CC0064" w:rsidP="00120AEC">
      <w:pPr>
        <w:spacing w:after="199" w:line="259" w:lineRule="auto"/>
        <w:ind w:left="0" w:right="0" w:firstLine="0"/>
      </w:pPr>
      <w:r>
        <w:rPr>
          <w:sz w:val="40"/>
        </w:rPr>
        <w:t xml:space="preserve"> </w:t>
      </w:r>
    </w:p>
    <w:p w:rsidR="000A3FBC" w:rsidRPr="000A3FBC" w:rsidRDefault="000A3FBC" w:rsidP="000A3FBC">
      <w:pPr>
        <w:spacing w:after="80" w:line="259" w:lineRule="auto"/>
        <w:ind w:right="1"/>
        <w:jc w:val="center"/>
      </w:pPr>
      <w:r w:rsidRPr="000A3FBC">
        <w:rPr>
          <w:b/>
          <w:sz w:val="40"/>
        </w:rPr>
        <w:t xml:space="preserve">ОСНОВНАЯ  </w:t>
      </w:r>
    </w:p>
    <w:p w:rsidR="000A3FBC" w:rsidRPr="000A3FBC" w:rsidRDefault="000A3FBC" w:rsidP="000A3FBC">
      <w:pPr>
        <w:spacing w:after="0" w:line="300" w:lineRule="auto"/>
        <w:ind w:left="924" w:right="0" w:firstLine="552"/>
        <w:jc w:val="left"/>
      </w:pPr>
      <w:r w:rsidRPr="000A3FBC">
        <w:rPr>
          <w:b/>
          <w:sz w:val="40"/>
        </w:rPr>
        <w:t xml:space="preserve">ОБРАЗОВАТЕЛЬНАЯ ПРОГРАММА </w:t>
      </w:r>
      <w:r>
        <w:rPr>
          <w:b/>
          <w:sz w:val="40"/>
        </w:rPr>
        <w:t>ОСНОВ</w:t>
      </w:r>
      <w:r w:rsidRPr="000A3FBC">
        <w:rPr>
          <w:b/>
          <w:sz w:val="40"/>
        </w:rPr>
        <w:t xml:space="preserve">НОГО ОБЩЕГО ОБРАЗОВАНИЯ </w:t>
      </w:r>
    </w:p>
    <w:p w:rsidR="009547F1" w:rsidRDefault="009547F1">
      <w:pPr>
        <w:spacing w:after="0" w:line="259" w:lineRule="auto"/>
        <w:ind w:left="570" w:right="0" w:firstLine="0"/>
        <w:jc w:val="center"/>
        <w:rPr>
          <w:b/>
          <w:sz w:val="40"/>
        </w:rPr>
      </w:pPr>
    </w:p>
    <w:p w:rsidR="004D6BD2" w:rsidRDefault="004D6BD2">
      <w:pPr>
        <w:spacing w:after="0" w:line="259" w:lineRule="auto"/>
        <w:ind w:left="570" w:right="0" w:firstLine="0"/>
        <w:jc w:val="center"/>
      </w:pPr>
    </w:p>
    <w:p w:rsidR="009547F1" w:rsidRDefault="00CC0064">
      <w:pPr>
        <w:spacing w:after="0" w:line="259" w:lineRule="auto"/>
        <w:ind w:left="0" w:right="2" w:firstLine="0"/>
        <w:jc w:val="center"/>
      </w:pPr>
      <w:r>
        <w:rPr>
          <w:sz w:val="28"/>
        </w:rPr>
        <w:t xml:space="preserve"> </w:t>
      </w:r>
    </w:p>
    <w:p w:rsidR="009547F1" w:rsidRDefault="00CC0064">
      <w:pPr>
        <w:spacing w:after="0" w:line="259" w:lineRule="auto"/>
        <w:ind w:left="0" w:right="0" w:firstLine="0"/>
        <w:jc w:val="right"/>
      </w:pPr>
      <w:r>
        <w:rPr>
          <w:sz w:val="28"/>
        </w:rPr>
        <w:t xml:space="preserve"> </w:t>
      </w:r>
    </w:p>
    <w:p w:rsidR="009547F1" w:rsidRDefault="00CC0064">
      <w:pPr>
        <w:spacing w:after="0" w:line="259" w:lineRule="auto"/>
        <w:ind w:left="0" w:right="0" w:firstLine="0"/>
        <w:jc w:val="right"/>
      </w:pPr>
      <w:r>
        <w:rPr>
          <w:sz w:val="28"/>
        </w:rPr>
        <w:t xml:space="preserve"> </w:t>
      </w:r>
    </w:p>
    <w:p w:rsidR="009547F1" w:rsidRDefault="00CC0064">
      <w:pPr>
        <w:spacing w:after="0" w:line="259" w:lineRule="auto"/>
        <w:ind w:left="0" w:right="0" w:firstLine="0"/>
        <w:jc w:val="right"/>
      </w:pPr>
      <w:r>
        <w:rPr>
          <w:sz w:val="28"/>
        </w:rPr>
        <w:t xml:space="preserve"> </w:t>
      </w:r>
    </w:p>
    <w:p w:rsidR="009547F1" w:rsidRDefault="00CC0064">
      <w:pPr>
        <w:spacing w:after="0" w:line="259" w:lineRule="auto"/>
        <w:ind w:left="0" w:right="0" w:firstLine="0"/>
        <w:jc w:val="right"/>
      </w:pPr>
      <w:r>
        <w:rPr>
          <w:sz w:val="28"/>
        </w:rPr>
        <w:t xml:space="preserve"> </w:t>
      </w:r>
    </w:p>
    <w:p w:rsidR="009547F1" w:rsidRDefault="009547F1">
      <w:pPr>
        <w:spacing w:after="0" w:line="259" w:lineRule="auto"/>
        <w:ind w:left="0" w:right="0" w:firstLine="0"/>
        <w:jc w:val="right"/>
      </w:pPr>
    </w:p>
    <w:p w:rsidR="009547F1" w:rsidRDefault="00CC0064">
      <w:pPr>
        <w:spacing w:after="0" w:line="259" w:lineRule="auto"/>
        <w:ind w:left="0" w:right="0" w:firstLine="0"/>
        <w:jc w:val="right"/>
      </w:pPr>
      <w:r>
        <w:rPr>
          <w:sz w:val="28"/>
        </w:rPr>
        <w:t xml:space="preserve"> </w:t>
      </w:r>
    </w:p>
    <w:p w:rsidR="009547F1" w:rsidRDefault="00CC0064">
      <w:pPr>
        <w:spacing w:after="0" w:line="259" w:lineRule="auto"/>
        <w:ind w:left="0" w:right="0" w:firstLine="0"/>
        <w:jc w:val="right"/>
      </w:pPr>
      <w:r>
        <w:rPr>
          <w:sz w:val="28"/>
        </w:rPr>
        <w:t xml:space="preserve"> </w:t>
      </w:r>
    </w:p>
    <w:p w:rsidR="009547F1" w:rsidRDefault="00CC0064" w:rsidP="000A3FBC">
      <w:pPr>
        <w:spacing w:after="0" w:line="259" w:lineRule="auto"/>
        <w:ind w:left="0" w:right="0" w:firstLine="0"/>
      </w:pPr>
      <w:r>
        <w:rPr>
          <w:sz w:val="28"/>
        </w:rPr>
        <w:t xml:space="preserve"> </w:t>
      </w:r>
    </w:p>
    <w:p w:rsidR="009547F1" w:rsidRDefault="00CC0064">
      <w:pPr>
        <w:spacing w:after="0" w:line="259" w:lineRule="auto"/>
        <w:ind w:left="0" w:right="0" w:firstLine="0"/>
        <w:jc w:val="right"/>
      </w:pPr>
      <w:r>
        <w:rPr>
          <w:sz w:val="28"/>
        </w:rPr>
        <w:t xml:space="preserve"> </w:t>
      </w:r>
    </w:p>
    <w:p w:rsidR="00CC0064" w:rsidRDefault="00CC0064">
      <w:pPr>
        <w:spacing w:after="0" w:line="259" w:lineRule="auto"/>
        <w:ind w:left="0" w:right="0" w:firstLine="0"/>
        <w:jc w:val="right"/>
        <w:rPr>
          <w:sz w:val="28"/>
        </w:rPr>
      </w:pPr>
    </w:p>
    <w:p w:rsidR="009547F1" w:rsidRDefault="00CC0064">
      <w:pPr>
        <w:spacing w:after="0" w:line="259" w:lineRule="auto"/>
        <w:ind w:left="0" w:right="0" w:firstLine="0"/>
        <w:jc w:val="right"/>
      </w:pPr>
      <w:r>
        <w:rPr>
          <w:sz w:val="28"/>
        </w:rPr>
        <w:t xml:space="preserve"> </w:t>
      </w:r>
    </w:p>
    <w:p w:rsidR="009547F1" w:rsidRDefault="00CC0064">
      <w:pPr>
        <w:spacing w:after="0" w:line="259" w:lineRule="auto"/>
        <w:ind w:left="0" w:right="0" w:firstLine="0"/>
        <w:jc w:val="right"/>
      </w:pPr>
      <w:r>
        <w:rPr>
          <w:sz w:val="28"/>
        </w:rPr>
        <w:t xml:space="preserve"> </w:t>
      </w:r>
    </w:p>
    <w:p w:rsidR="009547F1" w:rsidRDefault="00CC0064">
      <w:pPr>
        <w:spacing w:after="24" w:line="259" w:lineRule="auto"/>
        <w:ind w:left="0" w:right="0" w:firstLine="0"/>
        <w:jc w:val="right"/>
      </w:pPr>
      <w:r>
        <w:rPr>
          <w:sz w:val="28"/>
        </w:rPr>
        <w:t xml:space="preserve"> </w:t>
      </w:r>
    </w:p>
    <w:p w:rsidR="00CC0064" w:rsidRDefault="00CC0064">
      <w:pPr>
        <w:spacing w:after="0" w:line="259" w:lineRule="auto"/>
        <w:ind w:left="3814" w:right="0" w:firstLine="0"/>
        <w:jc w:val="left"/>
        <w:rPr>
          <w:sz w:val="28"/>
        </w:rPr>
      </w:pPr>
    </w:p>
    <w:p w:rsidR="00CC0064" w:rsidRDefault="00CC0064" w:rsidP="000A3FBC">
      <w:pPr>
        <w:spacing w:after="0" w:line="259" w:lineRule="auto"/>
        <w:ind w:left="0" w:right="0" w:firstLine="0"/>
        <w:jc w:val="left"/>
      </w:pPr>
    </w:p>
    <w:p w:rsidR="009547F1" w:rsidRDefault="009547F1">
      <w:pPr>
        <w:spacing w:after="0" w:line="259" w:lineRule="auto"/>
        <w:ind w:left="-1133" w:right="500" w:firstLine="0"/>
        <w:jc w:val="left"/>
      </w:pPr>
    </w:p>
    <w:tbl>
      <w:tblPr>
        <w:tblStyle w:val="TableGrid"/>
        <w:tblW w:w="9888" w:type="dxa"/>
        <w:tblInd w:w="-108" w:type="dxa"/>
        <w:tblCellMar>
          <w:top w:w="9" w:type="dxa"/>
          <w:left w:w="108" w:type="dxa"/>
          <w:right w:w="72" w:type="dxa"/>
        </w:tblCellMar>
        <w:tblLook w:val="04A0" w:firstRow="1" w:lastRow="0" w:firstColumn="1" w:lastColumn="0" w:noHBand="0" w:noVBand="1"/>
      </w:tblPr>
      <w:tblGrid>
        <w:gridCol w:w="958"/>
        <w:gridCol w:w="8083"/>
        <w:gridCol w:w="847"/>
      </w:tblGrid>
      <w:tr w:rsidR="009547F1">
        <w:trPr>
          <w:trHeight w:val="98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202" w:line="259" w:lineRule="auto"/>
              <w:ind w:left="0" w:right="27" w:firstLine="0"/>
              <w:jc w:val="center"/>
            </w:pPr>
            <w:r>
              <w:rPr>
                <w:b/>
              </w:rPr>
              <w:lastRenderedPageBreak/>
              <w:t xml:space="preserve">№ </w:t>
            </w:r>
          </w:p>
          <w:p w:rsidR="009547F1" w:rsidRDefault="00CC0064">
            <w:pPr>
              <w:spacing w:after="0" w:line="259" w:lineRule="auto"/>
              <w:ind w:left="0" w:right="25" w:firstLine="0"/>
              <w:jc w:val="center"/>
            </w:pPr>
            <w:r>
              <w:rPr>
                <w:b/>
              </w:rPr>
              <w:t xml:space="preserve">п/п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38" w:firstLine="0"/>
              <w:jc w:val="center"/>
            </w:pPr>
            <w:r>
              <w:rPr>
                <w:b/>
              </w:rPr>
              <w:t xml:space="preserve">СОДЕРЖАНИЕ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58" w:firstLine="0"/>
              <w:jc w:val="right"/>
            </w:pPr>
            <w:r>
              <w:rPr>
                <w:b/>
              </w:rPr>
              <w:t xml:space="preserve">Стр.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rPr>
                <w:b/>
              </w:rPr>
              <w:t xml:space="preserve">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rPr>
                <w:b/>
              </w:rPr>
              <w:t>ЦЕЛЕВОЙ РАЗДЕЛ</w:t>
            </w:r>
            <w:r>
              <w:t xml:space="preserve"> </w:t>
            </w:r>
            <w:r>
              <w:rPr>
                <w:b/>
              </w:rPr>
              <w:t xml:space="preserve">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4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rPr>
                <w:b/>
              </w:rPr>
              <w:t xml:space="preserve">1.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rPr>
                <w:b/>
              </w:rPr>
              <w:t xml:space="preserve">Пояснительная записка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4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1.1.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Цели реализации программы ООО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4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1.1.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Принципы формирования и механизмы реализации программы ООО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5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1.1.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Общая характеристика программы ООО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6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rPr>
                <w:b/>
              </w:rPr>
              <w:t xml:space="preserve">1.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rPr>
                <w:b/>
              </w:rPr>
              <w:t xml:space="preserve">Планируемые результаты освоения обучающимися ООП ООО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7 </w:t>
            </w:r>
          </w:p>
        </w:tc>
      </w:tr>
      <w:tr w:rsidR="009547F1">
        <w:trPr>
          <w:trHeight w:val="987"/>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rPr>
                <w:b/>
              </w:rPr>
              <w:t xml:space="preserve">1.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733" w:firstLine="0"/>
            </w:pPr>
            <w:r>
              <w:rPr>
                <w:b/>
              </w:rPr>
              <w:t xml:space="preserve">Система оценки достижения планируемых результатов  освоения ООП ООО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8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1.3.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Общие положени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8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1.3.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Особенности оценки метапредметных и предметных результатов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0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1.3.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Организация и содержание оценочных процедур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0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rPr>
                <w:b/>
              </w:rPr>
              <w:t xml:space="preserve">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rPr>
                <w:b/>
              </w:rPr>
              <w:t xml:space="preserve">СОДЕРЖАТЕЛЬНЫЙ РАЗДЕЛ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13 </w:t>
            </w:r>
          </w:p>
        </w:tc>
      </w:tr>
      <w:tr w:rsidR="009547F1">
        <w:trPr>
          <w:trHeight w:val="845"/>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rPr>
                <w:b/>
              </w:rPr>
              <w:t xml:space="preserve">2.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rPr>
                <w:b/>
              </w:rPr>
              <w:t xml:space="preserve">Рабочие программы учебных предметов, учебных курсов (в том числе внеурочной деятельности), учебных модулей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Русский язык»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Литература»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Английский язык»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4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Математикка»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5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Информатика»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6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Географи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9"/>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7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Истори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8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Обществознание»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9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Географи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0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Физика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Хими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Биологи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845"/>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lastRenderedPageBreak/>
              <w:t xml:space="preserve">2.1.1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Основы духовно-нравственной культуры народов России»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62"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4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Изобразительное искусство»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5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Музыка»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6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Технологи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13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7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Физическая культура»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13 </w:t>
            </w:r>
          </w:p>
        </w:tc>
      </w:tr>
      <w:tr w:rsidR="009547F1">
        <w:trPr>
          <w:trHeight w:val="845"/>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8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Рабочая программа учебного предмета «Основы безопасности жизнедеятельности»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13 </w:t>
            </w:r>
          </w:p>
        </w:tc>
      </w:tr>
      <w:tr w:rsidR="009547F1">
        <w:trPr>
          <w:trHeight w:val="1164"/>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1.19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Другие программы учебных предметов, курсов, модулей урочной и внеурочной деятельности (формируется участниками образовательных отношений)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13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rPr>
                <w:b/>
              </w:rPr>
              <w:t xml:space="preserve">2.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rPr>
                <w:b/>
              </w:rPr>
              <w:t xml:space="preserve">Программа формирования УУД у обучающихс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2.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Целевой раздел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13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2.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Содержательный раздел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14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2.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Организационный раздел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27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rPr>
                <w:b/>
              </w:rPr>
              <w:t xml:space="preserve">2.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rPr>
                <w:b/>
              </w:rPr>
              <w:t xml:space="preserve">Рабочая программа воспитани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28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3.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Целевой раздел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28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3.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Содержательный раздел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33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3.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Организационный раздел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42 </w:t>
            </w:r>
          </w:p>
        </w:tc>
      </w:tr>
      <w:tr w:rsidR="009547F1">
        <w:trPr>
          <w:trHeight w:val="845"/>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3.4.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Система поощрений социальной успешности и проявлений активной жизненной позиции обучающихся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44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2.3.5.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Анализ воспитательной работы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44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rPr>
                <w:b/>
              </w:rPr>
              <w:t xml:space="preserve">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rPr>
                <w:b/>
              </w:rPr>
              <w:t xml:space="preserve">ОРГАНИЗАЦИОННЫЙ РАЗДЕЛ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45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3.1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Учебный план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45 </w:t>
            </w:r>
          </w:p>
        </w:tc>
      </w:tr>
      <w:tr w:rsidR="009547F1">
        <w:trPr>
          <w:trHeight w:val="526"/>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3.2.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Календарный учебный график.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45 </w:t>
            </w:r>
          </w:p>
        </w:tc>
      </w:tr>
      <w:tr w:rsidR="009547F1">
        <w:trPr>
          <w:trHeight w:val="529"/>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3.3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План внеурочной деятельности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45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3.4.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Календарный план воспитательной работы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06" w:right="0" w:firstLine="0"/>
              <w:jc w:val="center"/>
            </w:pPr>
            <w:r>
              <w:t xml:space="preserve">45 </w:t>
            </w:r>
          </w:p>
        </w:tc>
      </w:tr>
      <w:tr w:rsidR="009547F1">
        <w:trPr>
          <w:trHeight w:val="528"/>
        </w:trPr>
        <w:tc>
          <w:tcPr>
            <w:tcW w:w="958"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1" w:right="0" w:firstLine="0"/>
              <w:jc w:val="left"/>
            </w:pPr>
            <w:r>
              <w:t xml:space="preserve">3.5 </w:t>
            </w:r>
          </w:p>
        </w:tc>
        <w:tc>
          <w:tcPr>
            <w:tcW w:w="8083"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0" w:right="0" w:firstLine="0"/>
              <w:jc w:val="left"/>
            </w:pPr>
            <w:r>
              <w:t xml:space="preserve">Характеристика условий реализации ООП ООО </w:t>
            </w:r>
          </w:p>
        </w:tc>
        <w:tc>
          <w:tcPr>
            <w:tcW w:w="847" w:type="dxa"/>
            <w:tcBorders>
              <w:top w:val="single" w:sz="4" w:space="0" w:color="000000"/>
              <w:left w:val="single" w:sz="4" w:space="0" w:color="000000"/>
              <w:bottom w:val="single" w:sz="4" w:space="0" w:color="000000"/>
              <w:right w:val="single" w:sz="4" w:space="0" w:color="000000"/>
            </w:tcBorders>
          </w:tcPr>
          <w:p w:rsidR="009547F1" w:rsidRDefault="00CC0064">
            <w:pPr>
              <w:spacing w:after="0" w:line="259" w:lineRule="auto"/>
              <w:ind w:left="5" w:right="0" w:firstLine="0"/>
              <w:jc w:val="center"/>
            </w:pPr>
            <w:r>
              <w:t xml:space="preserve">47 </w:t>
            </w:r>
          </w:p>
        </w:tc>
      </w:tr>
    </w:tbl>
    <w:p w:rsidR="009547F1" w:rsidRDefault="00CC0064" w:rsidP="004D6BD2">
      <w:pPr>
        <w:spacing w:after="172" w:line="259" w:lineRule="auto"/>
        <w:ind w:left="0" w:right="0" w:firstLine="0"/>
      </w:pPr>
      <w:r>
        <w:rPr>
          <w:sz w:val="28"/>
        </w:rPr>
        <w:t xml:space="preserve">  </w:t>
      </w:r>
    </w:p>
    <w:p w:rsidR="009547F1" w:rsidRDefault="00CC0064">
      <w:pPr>
        <w:spacing w:after="0" w:line="259" w:lineRule="auto"/>
        <w:ind w:left="0" w:right="0" w:firstLine="0"/>
        <w:jc w:val="left"/>
      </w:pPr>
      <w:r>
        <w:t xml:space="preserve"> </w:t>
      </w:r>
    </w:p>
    <w:p w:rsidR="009547F1" w:rsidRDefault="00CC0064">
      <w:pPr>
        <w:numPr>
          <w:ilvl w:val="0"/>
          <w:numId w:val="1"/>
        </w:numPr>
        <w:spacing w:after="0" w:line="259" w:lineRule="auto"/>
        <w:ind w:right="2" w:hanging="420"/>
        <w:jc w:val="center"/>
      </w:pPr>
      <w:r>
        <w:rPr>
          <w:b/>
        </w:rPr>
        <w:t xml:space="preserve">Целевой раздел ООП ООО </w:t>
      </w:r>
    </w:p>
    <w:p w:rsidR="009547F1" w:rsidRDefault="00CC0064">
      <w:pPr>
        <w:spacing w:after="24" w:line="259" w:lineRule="auto"/>
        <w:ind w:left="0" w:right="0" w:firstLine="0"/>
        <w:jc w:val="left"/>
      </w:pPr>
      <w:r>
        <w:lastRenderedPageBreak/>
        <w:t xml:space="preserve"> </w:t>
      </w:r>
    </w:p>
    <w:p w:rsidR="009547F1" w:rsidRDefault="00CC0064">
      <w:pPr>
        <w:spacing w:after="5" w:line="271" w:lineRule="auto"/>
        <w:ind w:left="535" w:right="72"/>
        <w:jc w:val="left"/>
      </w:pPr>
      <w:r>
        <w:rPr>
          <w:b/>
        </w:rPr>
        <w:t xml:space="preserve">1.1. Пояснительная записка. </w:t>
      </w:r>
    </w:p>
    <w:p w:rsidR="009547F1" w:rsidRDefault="00CC0064">
      <w:pPr>
        <w:ind w:left="-15" w:right="67" w:firstLine="540"/>
      </w:pPr>
      <w:r>
        <w:t>Основная образовательная программам основного общего обра</w:t>
      </w:r>
      <w:r w:rsidR="001D6866">
        <w:t>зования (далее – Программа)   МБОУ</w:t>
      </w:r>
      <w:r>
        <w:t xml:space="preserve"> «</w:t>
      </w:r>
      <w:r w:rsidR="001D6866">
        <w:t>Новобуян</w:t>
      </w:r>
      <w:r>
        <w:t xml:space="preserve">овская ООШ»  разработана на основе ФЗ  № 273  от 29 декабря 2012 года «Об образовании в РФ»,  приказа Министерства просвещения Российской Федерации от 31.05.2021 г. № 287   «Об утверждении федерального  государственного образовательного стандарта основного общего образования» и приказа Министерства просвещения Российской Федерации от 16.11.2022 N 993 «Об утверждении федеральной образовательной программы основного общего образования». </w:t>
      </w:r>
    </w:p>
    <w:p w:rsidR="009547F1" w:rsidRDefault="00CC0064" w:rsidP="00451F6F">
      <w:pPr>
        <w:spacing w:line="266" w:lineRule="auto"/>
        <w:ind w:left="550" w:right="68"/>
      </w:pPr>
      <w:r>
        <w:t xml:space="preserve">Также при реализации ООП ООО учтены требования  </w:t>
      </w:r>
    </w:p>
    <w:p w:rsidR="009547F1" w:rsidRDefault="00CC0064" w:rsidP="00451F6F">
      <w:pPr>
        <w:numPr>
          <w:ilvl w:val="0"/>
          <w:numId w:val="2"/>
        </w:numPr>
        <w:spacing w:line="266" w:lineRule="auto"/>
        <w:ind w:right="68" w:firstLine="540"/>
      </w:pPr>
      <w:r>
        <w:t xml:space="preserve">Постановления Главного государственного санитарного врача РФ от 28 сентября 2020 г. N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 </w:t>
      </w:r>
    </w:p>
    <w:p w:rsidR="009547F1" w:rsidRDefault="00CC0064" w:rsidP="00451F6F">
      <w:pPr>
        <w:numPr>
          <w:ilvl w:val="0"/>
          <w:numId w:val="2"/>
        </w:numPr>
        <w:spacing w:line="266" w:lineRule="auto"/>
        <w:ind w:right="68" w:firstLine="540"/>
      </w:pPr>
      <w:r>
        <w:t xml:space="preserve">Постановления Главного государственного санитарного врача РФ от 28 января 2021 г. N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w:t>
      </w:r>
    </w:p>
    <w:p w:rsidR="009547F1" w:rsidRDefault="00CC0064">
      <w:pPr>
        <w:ind w:left="-15" w:right="67" w:firstLine="540"/>
      </w:pPr>
      <w:r>
        <w:t xml:space="preserve"> При разработке ООП ООО </w:t>
      </w:r>
      <w:r w:rsidR="001D6866">
        <w:t>МБОУ «Новобуян</w:t>
      </w:r>
      <w:r w:rsidRPr="00CC0064">
        <w:t>овская ООШ»</w:t>
      </w:r>
      <w:r w:rsidR="004D6BD2">
        <w:t xml:space="preserve"> </w:t>
      </w:r>
      <w:r>
        <w:t xml:space="preserve">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Основы безопасности жизнедеятельности». </w:t>
      </w:r>
    </w:p>
    <w:p w:rsidR="009547F1" w:rsidRDefault="00CC0064">
      <w:pPr>
        <w:ind w:left="550" w:right="67"/>
      </w:pPr>
      <w:r>
        <w:t xml:space="preserve">ООП  ООО включает три раздела: целевой, содержательный, организационный. </w:t>
      </w:r>
    </w:p>
    <w:p w:rsidR="009547F1" w:rsidRDefault="00CC0064">
      <w:pPr>
        <w:ind w:left="-15" w:right="67" w:firstLine="540"/>
      </w:pPr>
      <w:r>
        <w:t xml:space="preserve">Приложением к ООП ООО являются локальные нормативные акты образовательной организации, конкретизирующие и дополняющие основную образовательную программу. </w:t>
      </w:r>
    </w:p>
    <w:p w:rsidR="00CC0064" w:rsidRDefault="00CC0064">
      <w:pPr>
        <w:spacing w:line="322" w:lineRule="auto"/>
        <w:ind w:left="-15" w:right="67" w:firstLine="540"/>
      </w:pPr>
      <w:r>
        <w:t xml:space="preserve"> ООП ООО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w:t>
      </w:r>
      <w:hyperlink r:id="rId8">
        <w:r>
          <w:t>ФГОС ООО</w:t>
        </w:r>
      </w:hyperlink>
      <w:hyperlink r:id="rId9">
        <w:r>
          <w:t xml:space="preserve"> </w:t>
        </w:r>
      </w:hyperlink>
      <w:r>
        <w:t>соотношения обязательной части программы и части, формируемой участниками образовательных отношений.</w:t>
      </w:r>
    </w:p>
    <w:p w:rsidR="009547F1" w:rsidRDefault="00CC0064">
      <w:pPr>
        <w:spacing w:line="322" w:lineRule="auto"/>
        <w:ind w:left="-15" w:right="67" w:firstLine="540"/>
      </w:pPr>
      <w:r>
        <w:t xml:space="preserve"> </w:t>
      </w:r>
      <w:r>
        <w:rPr>
          <w:b/>
        </w:rPr>
        <w:t>1.1.1.</w:t>
      </w:r>
      <w:r>
        <w:rPr>
          <w:rFonts w:ascii="Arial" w:eastAsia="Arial" w:hAnsi="Arial" w:cs="Arial"/>
          <w:b/>
        </w:rPr>
        <w:t xml:space="preserve"> </w:t>
      </w:r>
      <w:r>
        <w:rPr>
          <w:b/>
        </w:rPr>
        <w:t xml:space="preserve">Целями реализации ООП ООО являются: </w:t>
      </w:r>
    </w:p>
    <w:p w:rsidR="009547F1" w:rsidRDefault="00CC0064">
      <w:pPr>
        <w:ind w:left="550" w:right="67"/>
      </w:pPr>
      <w:r>
        <w:t xml:space="preserve">организация учебного процесса с учетом целей, содержания и планируемых результатов </w:t>
      </w:r>
    </w:p>
    <w:p w:rsidR="009547F1" w:rsidRDefault="00CC0064">
      <w:pPr>
        <w:ind w:left="525" w:right="1798" w:hanging="540"/>
      </w:pPr>
      <w:r>
        <w:t xml:space="preserve">основного общего образования, отраженных в </w:t>
      </w:r>
      <w:hyperlink r:id="rId10">
        <w:r>
          <w:t>ФГОС ООО</w:t>
        </w:r>
      </w:hyperlink>
      <w:hyperlink r:id="rId11">
        <w:r>
          <w:t>;</w:t>
        </w:r>
      </w:hyperlink>
      <w:r>
        <w:t xml:space="preserve"> создание условий для становления и формирования личности обучающегося; </w:t>
      </w:r>
    </w:p>
    <w:p w:rsidR="009547F1" w:rsidRDefault="00CC0064">
      <w:pPr>
        <w:ind w:left="-15" w:right="67" w:firstLine="540"/>
      </w:pPr>
      <w:r>
        <w:t xml:space="preserve">организация деятельности педагогического коллектива по созданию индивидуальных программ и учебных планов для одаренных, успешных обучающихся и (или) для обучающихся социальных групп, нуждающихся в особом внимании и поддержке. </w:t>
      </w:r>
    </w:p>
    <w:p w:rsidR="009547F1" w:rsidRDefault="00CC0064">
      <w:pPr>
        <w:ind w:left="-15" w:right="67" w:firstLine="540"/>
      </w:pPr>
      <w:r>
        <w:t xml:space="preserve">Достижение поставленных целей реализации ООП ООО предусматривает решение следующих основных задач: </w:t>
      </w:r>
    </w:p>
    <w:p w:rsidR="009547F1" w:rsidRDefault="00CC0064">
      <w:pPr>
        <w:ind w:left="-15" w:right="67" w:firstLine="540"/>
      </w:pPr>
      <w:r>
        <w:t xml:space="preserve">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 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w:t>
      </w:r>
    </w:p>
    <w:p w:rsidR="009547F1" w:rsidRDefault="00CC0064">
      <w:pPr>
        <w:ind w:left="525" w:right="67" w:hanging="540"/>
      </w:pPr>
      <w:r>
        <w:t xml:space="preserve">индивидуальными особенностями его развития и состояния здоровья; обеспечение преемственности основного общего и среднего общего образования; достижение планируемых результатов освоения ООП ООО всеми обучающимися, в том </w:t>
      </w:r>
    </w:p>
    <w:p w:rsidR="009547F1" w:rsidRDefault="00CC0064">
      <w:pPr>
        <w:ind w:left="-5" w:right="67"/>
      </w:pPr>
      <w:r>
        <w:t xml:space="preserve">числе обучающимися с ограниченными возможностями здоровья; обеспечение доступности получения качественного основного общего образования; выявление и развитие способностей </w:t>
      </w:r>
      <w:r>
        <w:lastRenderedPageBreak/>
        <w:t xml:space="preserve">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rsidR="009547F1" w:rsidRDefault="00CC0064">
      <w:pPr>
        <w:spacing w:after="28" w:line="256" w:lineRule="auto"/>
        <w:ind w:right="67"/>
        <w:jc w:val="right"/>
      </w:pPr>
      <w:r>
        <w:t xml:space="preserve">организация интеллектуальных и творческих соревнований, научно-технического творчества </w:t>
      </w:r>
    </w:p>
    <w:p w:rsidR="009547F1" w:rsidRDefault="00CC0064">
      <w:pPr>
        <w:ind w:left="525" w:right="67" w:hanging="540"/>
      </w:pPr>
      <w:r>
        <w:t xml:space="preserve">и проектно-исследовательской деятельности; участие обучающихся, их родителей (законных представителей), педагогических работников </w:t>
      </w:r>
    </w:p>
    <w:p w:rsidR="009547F1" w:rsidRDefault="00CC0064">
      <w:pPr>
        <w:ind w:left="525" w:right="67" w:hanging="540"/>
      </w:pPr>
      <w:r>
        <w:t xml:space="preserve">в проектировании и развитии социальной среды образовательной организации; включение обучающихся в процессы познания и преобразования социальной среды </w:t>
      </w:r>
    </w:p>
    <w:p w:rsidR="009547F1" w:rsidRDefault="00CC0064">
      <w:pPr>
        <w:ind w:left="-5" w:right="67"/>
      </w:pPr>
      <w:r>
        <w:t xml:space="preserve">(населенного пункта, района, города) для приобретения опыта реального управления и действия; 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создание условий для сохранения и укрепления физического, психологического и </w:t>
      </w:r>
    </w:p>
    <w:p w:rsidR="009547F1" w:rsidRDefault="00CC0064">
      <w:pPr>
        <w:spacing w:after="263"/>
        <w:ind w:left="-5" w:right="67"/>
      </w:pPr>
      <w:r>
        <w:t xml:space="preserve">социального здоровья обучающихся, обеспечение их безопасности. </w:t>
      </w:r>
    </w:p>
    <w:p w:rsidR="00CC0064" w:rsidRDefault="00CC0064" w:rsidP="00CC0064">
      <w:pPr>
        <w:ind w:left="-15" w:right="67" w:firstLine="540"/>
        <w:rPr>
          <w:b/>
        </w:rPr>
      </w:pPr>
      <w:r>
        <w:rPr>
          <w:b/>
        </w:rPr>
        <w:t>1.1.2.</w:t>
      </w:r>
      <w:r>
        <w:rPr>
          <w:rFonts w:ascii="Arial" w:eastAsia="Arial" w:hAnsi="Arial" w:cs="Arial"/>
          <w:b/>
        </w:rPr>
        <w:t xml:space="preserve"> </w:t>
      </w:r>
      <w:r>
        <w:rPr>
          <w:b/>
        </w:rPr>
        <w:t xml:space="preserve">Принципы формирования и механизмы реализации программы ООО </w:t>
      </w:r>
    </w:p>
    <w:p w:rsidR="00CC0064" w:rsidRDefault="00CC0064" w:rsidP="00CC0064">
      <w:pPr>
        <w:ind w:left="-15" w:right="67" w:firstLine="540"/>
      </w:pPr>
      <w:r>
        <w:t xml:space="preserve">принцип учета </w:t>
      </w:r>
      <w:hyperlink r:id="rId12">
        <w:r>
          <w:t>ФГОС ООО:</w:t>
        </w:r>
      </w:hyperlink>
      <w:r>
        <w:t xml:space="preserve"> ООП ООО базируется на требованиях, предъявляемых </w:t>
      </w:r>
      <w:hyperlink r:id="rId13">
        <w:r>
          <w:t xml:space="preserve">ФГОС </w:t>
        </w:r>
      </w:hyperlink>
      <w:hyperlink r:id="rId14">
        <w:r>
          <w:t>ООО</w:t>
        </w:r>
      </w:hyperlink>
      <w:hyperlink r:id="rId15">
        <w:r>
          <w:t xml:space="preserve"> </w:t>
        </w:r>
      </w:hyperlink>
      <w:r>
        <w:t xml:space="preserve">к целям, содержанию, планируемым результатам и условиям обучения на уровне основного общего образования; </w:t>
      </w:r>
    </w:p>
    <w:p w:rsidR="00CC0064" w:rsidRDefault="00CC0064" w:rsidP="00CC0064">
      <w:pPr>
        <w:ind w:left="-15" w:right="67" w:firstLine="540"/>
      </w:pPr>
      <w:r>
        <w:t xml:space="preserve">принцип учета языка обучения: с учетом условий функционирования образовательной организации О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rsidR="00CC0064" w:rsidRDefault="00CC0064" w:rsidP="00CC0064">
      <w:pPr>
        <w:ind w:left="-15" w:right="67" w:firstLine="540"/>
      </w:pPr>
      <w:r>
        <w:t>принцип учета ведущей деятельности обучающегося: О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CC0064" w:rsidRDefault="00CC0064" w:rsidP="00CC0064">
      <w:pPr>
        <w:ind w:left="-15" w:right="67" w:firstLine="540"/>
      </w:pPr>
      <w:r>
        <w:t xml:space="preserve"> принцип индивидуализации обучения: О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 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 </w:t>
      </w:r>
    </w:p>
    <w:p w:rsidR="00CC0064" w:rsidRDefault="00CC0064" w:rsidP="00CC0064">
      <w:pPr>
        <w:ind w:left="-15" w:right="67" w:firstLine="540"/>
      </w:pPr>
      <w:r>
        <w:t xml:space="preserve">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 </w:t>
      </w:r>
    </w:p>
    <w:p w:rsidR="009547F1" w:rsidRDefault="00CC0064" w:rsidP="00CC0064">
      <w:pPr>
        <w:ind w:left="-15" w:right="67" w:firstLine="540"/>
      </w:pPr>
      <w:r>
        <w:t xml:space="preserve">принцип обеспечения фундаментального характера образования, учета специфики изучаемых </w:t>
      </w:r>
    </w:p>
    <w:p w:rsidR="00CC0064" w:rsidRDefault="00CC0064">
      <w:pPr>
        <w:ind w:left="-5" w:right="67"/>
      </w:pPr>
      <w:r>
        <w:t xml:space="preserve">учебных предметов; </w:t>
      </w:r>
    </w:p>
    <w:p w:rsidR="00CC0064" w:rsidRDefault="00CC0064">
      <w:pPr>
        <w:ind w:left="-5" w:right="67"/>
      </w:pPr>
      <w:r>
        <w:t xml:space="preserve">         принцип интеграции обучения и воспитания: ООП ООО предусматривает связь урочной и внеурочной деятельности, предполагающий направленность учебного процесса на достижение личностных результатов освоения образовательной программы; </w:t>
      </w:r>
    </w:p>
    <w:p w:rsidR="00CC0064" w:rsidRDefault="00CC0064">
      <w:pPr>
        <w:ind w:left="-5" w:right="67"/>
      </w:pPr>
      <w:r>
        <w:t xml:space="preserve">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w:t>
      </w:r>
    </w:p>
    <w:p w:rsidR="009547F1" w:rsidRDefault="00CC0064" w:rsidP="00CC0064">
      <w:pPr>
        <w:spacing w:after="0" w:line="266" w:lineRule="auto"/>
        <w:ind w:left="-17" w:right="68" w:firstLine="142"/>
      </w:pPr>
      <w:r>
        <w:t xml:space="preserve">Объем учебной нагрузки, организация учебных и внеурочных мероприятий должны соответствовать требованиям, предусмотренным санитарными правилами и нормами </w:t>
      </w:r>
      <w:hyperlink r:id="rId16">
        <w:r>
          <w:t>СанПиН 1.2.3685</w:t>
        </w:r>
      </w:hyperlink>
      <w:hyperlink r:id="rId17">
        <w:r>
          <w:t>-</w:t>
        </w:r>
      </w:hyperlink>
      <w:hyperlink r:id="rId18">
        <w:r>
          <w:t>21</w:t>
        </w:r>
      </w:hyperlink>
      <w:hyperlink r:id="rId19">
        <w:r>
          <w:t xml:space="preserve"> </w:t>
        </w:r>
      </w:hyperlink>
      <w:r>
        <w:t xml:space="preserve">"Гигиенические нормативы и требования к обеспечению безопасности и (или) </w:t>
      </w:r>
      <w:r>
        <w:lastRenderedPageBreak/>
        <w:t xml:space="preserve">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N 2 (зарегистрировано Министерством юстиции Российской Федерации 29 января 2021 г., регистрационный N 62296), действующими до 1 марта 2027 г. (далее - Гигиенические нормативы), и санитарными правилами </w:t>
      </w:r>
      <w:hyperlink r:id="rId20">
        <w:r>
          <w:t>СП 2.4.3648</w:t>
        </w:r>
      </w:hyperlink>
      <w:hyperlink r:id="rId21">
        <w:r>
          <w:t>-</w:t>
        </w:r>
      </w:hyperlink>
      <w:hyperlink r:id="rId22">
        <w:r>
          <w:t>20</w:t>
        </w:r>
      </w:hyperlink>
      <w:hyperlink r:id="rId23">
        <w:r>
          <w:t xml:space="preserve"> </w:t>
        </w:r>
      </w:hyperlink>
      <w:r>
        <w:t xml:space="preserve">"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N 28 (зарегистрировано Министерством юстиции Российской Федерации 18 декабря 2020 г., регистрационный N 61573), действующими до 1 января 2027 г. (далее - Санитарно-эпидемиологические требования). </w:t>
      </w:r>
    </w:p>
    <w:p w:rsidR="009547F1" w:rsidRDefault="00CC0064">
      <w:pPr>
        <w:ind w:left="-15" w:right="67" w:firstLine="540"/>
      </w:pPr>
      <w:r>
        <w:t xml:space="preserve">ООП ООО учитывает возрастные и психологические особенности обучающихся. Общий объе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w:t>
      </w:r>
      <w:hyperlink r:id="rId24">
        <w:r>
          <w:t>нормативами</w:t>
        </w:r>
      </w:hyperlink>
      <w:hyperlink r:id="rId25">
        <w:r>
          <w:t xml:space="preserve"> </w:t>
        </w:r>
      </w:hyperlink>
      <w:r>
        <w:t xml:space="preserve">и Санитарноэпидемиологическими </w:t>
      </w:r>
      <w:hyperlink r:id="rId26">
        <w:r>
          <w:t>требованиями</w:t>
        </w:r>
      </w:hyperlink>
      <w:hyperlink r:id="rId27">
        <w:r>
          <w:t>.</w:t>
        </w:r>
      </w:hyperlink>
      <w:r>
        <w:t xml:space="preserve"> </w:t>
      </w:r>
    </w:p>
    <w:p w:rsidR="009547F1" w:rsidRDefault="00CC0064">
      <w:pPr>
        <w:spacing w:after="264"/>
        <w:ind w:left="-15" w:right="67" w:firstLine="540"/>
      </w:pPr>
      <w: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 </w:t>
      </w:r>
    </w:p>
    <w:p w:rsidR="009547F1" w:rsidRDefault="00CC0064">
      <w:pPr>
        <w:spacing w:after="5" w:line="271" w:lineRule="auto"/>
        <w:ind w:left="535" w:right="72"/>
        <w:jc w:val="left"/>
      </w:pPr>
      <w:r>
        <w:rPr>
          <w:b/>
        </w:rPr>
        <w:t xml:space="preserve">1.1.3 Общая характеристика программы ООО </w:t>
      </w:r>
    </w:p>
    <w:p w:rsidR="009547F1" w:rsidRDefault="00CC0064">
      <w:pPr>
        <w:ind w:left="-15" w:right="67" w:firstLine="540"/>
      </w:pPr>
      <w:r>
        <w:t xml:space="preserve">Программа является основным документом, регламентирующим образовательный процесс на уровне ООО в единстве урочной и внеурочной деятельности при учете установленного ФГОС соотношения обязательной части Программы и части, формируемой участниками образовательных отношений. </w:t>
      </w:r>
    </w:p>
    <w:p w:rsidR="009547F1" w:rsidRDefault="00CC0064">
      <w:pPr>
        <w:ind w:left="-15" w:right="67" w:firstLine="540"/>
      </w:pPr>
      <w:r>
        <w:t xml:space="preserve">Структура программы основного общего образования, в том числе адаптированной, включает обязательную часть и часть, формируемую участниками образовательных отношений за счет включения в учебные планы учебных предметов, учебных курсов (в том числе внеурочной деятельности), учебных модулей по выбору обучающихся, родителей (законных представителей) несовершеннолетних обучающихся из перечня, предлагаемого Организацией. </w:t>
      </w:r>
    </w:p>
    <w:p w:rsidR="009547F1" w:rsidRDefault="00CC0064" w:rsidP="00CC0064">
      <w:pPr>
        <w:spacing w:line="266" w:lineRule="auto"/>
        <w:ind w:left="-15" w:right="68" w:firstLine="709"/>
      </w:pPr>
      <w:r>
        <w:t xml:space="preserve">Объем обязательной части программы основного общего образования составляет 70%, а объем части, формируемой участниками образовательных отношений из перечня, предлагаемого Организацией, - 30% от общего объема программы основного общего образования, реализуемой в соответствии с требованиями к организации образовательного процесса к учебной нагрузке при 5дневной (или 6-дневной) учебной неделе, предусмотренными Санитарными правилами и нормами СанПиН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w:t>
      </w:r>
    </w:p>
    <w:p w:rsidR="009547F1" w:rsidRDefault="00CC0064" w:rsidP="00CC0064">
      <w:pPr>
        <w:spacing w:line="266" w:lineRule="auto"/>
        <w:ind w:left="-5" w:right="68" w:firstLine="709"/>
      </w:pPr>
      <w:r>
        <w:t xml:space="preserve">Главного государственного санитарного врача Российской Федерации от 28 января 2021 г. № 28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9 (далее - Санитарноэпидемиологические требования). </w:t>
      </w:r>
    </w:p>
    <w:p w:rsidR="009547F1" w:rsidRDefault="00CC0064">
      <w:pPr>
        <w:ind w:left="-15" w:right="67" w:firstLine="540"/>
      </w:pPr>
      <w:r>
        <w:t xml:space="preserve">Программа учитывает психолого-педагогические особенности и образовательные потребности обучающихся, что способствует созданию комфортных условий организации образовательного процесса без вреда для здоровья и эмоционального благополучия каждого обучающегося, включая одаренных обучающихся и обучающихся с ОВЗ. </w:t>
      </w:r>
    </w:p>
    <w:p w:rsidR="009547F1" w:rsidRDefault="00CC0064">
      <w:pPr>
        <w:ind w:left="-15" w:right="67" w:firstLine="540"/>
      </w:pPr>
      <w:r>
        <w:lastRenderedPageBreak/>
        <w:t xml:space="preserve">Программа учитывает Санитарно-эпидемиологические требования к организации воспитания и обучения. </w:t>
      </w:r>
    </w:p>
    <w:p w:rsidR="009547F1" w:rsidRDefault="00CC0064">
      <w:pPr>
        <w:ind w:left="-15" w:right="67" w:firstLine="540"/>
      </w:pPr>
      <w:r>
        <w:t xml:space="preserve">Структура Программы соответствует требованиям ФГОС ООО и включает целевой, содержательный и организационный разделы.  </w:t>
      </w:r>
    </w:p>
    <w:p w:rsidR="00CC0064" w:rsidRDefault="00CC0064">
      <w:pPr>
        <w:spacing w:after="24" w:line="253" w:lineRule="auto"/>
        <w:ind w:left="550" w:right="1839"/>
        <w:jc w:val="left"/>
      </w:pPr>
      <w:r>
        <w:t xml:space="preserve"> Целевой раздел ООП ООО включает: </w:t>
      </w:r>
    </w:p>
    <w:p w:rsidR="00CC0064" w:rsidRDefault="00CC0064">
      <w:pPr>
        <w:spacing w:after="24" w:line="253" w:lineRule="auto"/>
        <w:ind w:left="550" w:right="1839"/>
        <w:jc w:val="left"/>
      </w:pPr>
      <w:r>
        <w:t xml:space="preserve">пояснительную записку; </w:t>
      </w:r>
    </w:p>
    <w:p w:rsidR="00CC0064" w:rsidRDefault="00CC0064">
      <w:pPr>
        <w:spacing w:after="24" w:line="253" w:lineRule="auto"/>
        <w:ind w:left="550" w:right="1839"/>
        <w:jc w:val="left"/>
      </w:pPr>
      <w:r>
        <w:t xml:space="preserve">планируемые результаты освоения обучающимися ООП ООО; </w:t>
      </w:r>
    </w:p>
    <w:p w:rsidR="009547F1" w:rsidRDefault="00CC0064">
      <w:pPr>
        <w:spacing w:after="24" w:line="253" w:lineRule="auto"/>
        <w:ind w:left="550" w:right="1839"/>
        <w:jc w:val="left"/>
      </w:pPr>
      <w:r>
        <w:t xml:space="preserve">систему оценки достижения планируемых результатов освоения ООП ООО . </w:t>
      </w:r>
    </w:p>
    <w:p w:rsidR="00CC0064" w:rsidRDefault="00CC0064">
      <w:pPr>
        <w:ind w:left="-15" w:right="67" w:firstLine="540"/>
      </w:pPr>
    </w:p>
    <w:p w:rsidR="009547F1" w:rsidRDefault="00CC0064">
      <w:pPr>
        <w:ind w:left="-15" w:right="67" w:firstLine="540"/>
      </w:pPr>
      <w:r>
        <w:t xml:space="preserve"> Содержательный раздел ООП ООО включает следующие программы, ориентированные на достижение предметных, метапредметных и личностных результатов: </w:t>
      </w:r>
    </w:p>
    <w:p w:rsidR="00CC0064" w:rsidRDefault="00CC0064">
      <w:pPr>
        <w:spacing w:after="24" w:line="253" w:lineRule="auto"/>
        <w:ind w:left="550" w:right="1704"/>
        <w:jc w:val="left"/>
      </w:pPr>
      <w:r>
        <w:t>федеральные рабочие программы учебных предметов;</w:t>
      </w:r>
    </w:p>
    <w:p w:rsidR="009547F1" w:rsidRDefault="00CC0064">
      <w:pPr>
        <w:spacing w:after="24" w:line="253" w:lineRule="auto"/>
        <w:ind w:left="550" w:right="1704"/>
        <w:jc w:val="left"/>
      </w:pPr>
      <w:r>
        <w:t xml:space="preserve">программу формирования универсальных учебных действий у обучающихся; федеральную рабочую программу воспитания. </w:t>
      </w:r>
    </w:p>
    <w:p w:rsidR="00CC0064" w:rsidRDefault="00CC0064">
      <w:pPr>
        <w:ind w:left="-15" w:right="67" w:firstLine="540"/>
      </w:pPr>
    </w:p>
    <w:p w:rsidR="009547F1" w:rsidRDefault="00CC0064" w:rsidP="00CC0064">
      <w:pPr>
        <w:ind w:left="-15" w:right="67" w:firstLine="540"/>
      </w:pPr>
      <w:r>
        <w:t xml:space="preserve">Рабочие программы учебных предметов обеспечивают достижение планируемых результатов освоения ООП ООО и разработаны  на основе требований ФГОС ООО к результатам освоения программы основного общего образования. </w:t>
      </w:r>
    </w:p>
    <w:p w:rsidR="009547F1" w:rsidRDefault="00CC0064" w:rsidP="00CC0064">
      <w:pPr>
        <w:pStyle w:val="a3"/>
        <w:numPr>
          <w:ilvl w:val="0"/>
          <w:numId w:val="26"/>
        </w:numPr>
        <w:ind w:right="67"/>
      </w:pPr>
      <w:r w:rsidRPr="00CC0064">
        <w:t>Программа формирования универсальных учебных действий обучающихся содержит: о</w:t>
      </w:r>
      <w:r>
        <w:t xml:space="preserve">писание взаимосвязи универсальных учебных действий с содержанием учебных предметов; характеристики регулятивных, познавательных, коммуникативных универсальных учебных </w:t>
      </w:r>
    </w:p>
    <w:p w:rsidR="009547F1" w:rsidRDefault="00CC0064" w:rsidP="00CC0064">
      <w:pPr>
        <w:pStyle w:val="a3"/>
        <w:numPr>
          <w:ilvl w:val="0"/>
          <w:numId w:val="26"/>
        </w:numPr>
        <w:ind w:right="67"/>
      </w:pPr>
      <w:r>
        <w:t xml:space="preserve">действий обучающихся . </w:t>
      </w:r>
    </w:p>
    <w:p w:rsidR="00CC0064" w:rsidRDefault="00CC0064">
      <w:pPr>
        <w:ind w:left="550" w:right="67"/>
      </w:pPr>
    </w:p>
    <w:p w:rsidR="009547F1" w:rsidRDefault="00CC0064" w:rsidP="00CC0064">
      <w:pPr>
        <w:spacing w:line="266" w:lineRule="auto"/>
        <w:ind w:left="0" w:right="0" w:firstLine="709"/>
      </w:pPr>
      <w:r>
        <w:t xml:space="preserve">Рабочая программа воспитания направлена на сохранение  и укрепление традиционных российских духовно-нравственных ценностей,  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  </w:t>
      </w:r>
    </w:p>
    <w:p w:rsidR="009547F1" w:rsidRDefault="00CC0064" w:rsidP="00CC0064">
      <w:pPr>
        <w:spacing w:line="266" w:lineRule="auto"/>
        <w:ind w:left="0" w:right="0" w:firstLine="709"/>
      </w:pPr>
      <w:r>
        <w:t xml:space="preserve">Рабочая программа воспитания направлена на развитие личности обучающихся, в том числе укрепление психического здоровья  и физическое воспитание, достижение ими результатов освоения программы основного общего образования.  </w:t>
      </w:r>
    </w:p>
    <w:p w:rsidR="009547F1" w:rsidRDefault="00CC0064" w:rsidP="00CC0064">
      <w:pPr>
        <w:spacing w:line="266" w:lineRule="auto"/>
        <w:ind w:left="0" w:right="0" w:firstLine="709"/>
      </w:pPr>
      <w:r>
        <w:t xml:space="preserve">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 . </w:t>
      </w:r>
    </w:p>
    <w:p w:rsidR="009547F1" w:rsidRDefault="00CC0064">
      <w:pPr>
        <w:ind w:left="-15" w:right="67" w:firstLine="540"/>
      </w:pPr>
      <w:r>
        <w:t xml:space="preserve">Р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 . </w:t>
      </w:r>
    </w:p>
    <w:p w:rsidR="009547F1" w:rsidRDefault="00CC0064" w:rsidP="00CC0064">
      <w:pPr>
        <w:ind w:left="-15" w:right="67" w:firstLine="540"/>
      </w:pPr>
      <w:r>
        <w:t xml:space="preserve">Организационный раздел ООП ОО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  и включает: учебный план;  календарный учебный график;  план внеурочной деятельности; 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 характеристику условий реализации программы основного общего образования, в том числе адаптированной, в соответствии с требованиями ФГОС. </w:t>
      </w:r>
    </w:p>
    <w:p w:rsidR="009547F1" w:rsidRDefault="00CC0064">
      <w:pPr>
        <w:spacing w:after="29" w:line="259" w:lineRule="auto"/>
        <w:ind w:left="0" w:right="0" w:firstLine="0"/>
        <w:jc w:val="left"/>
      </w:pPr>
      <w:r>
        <w:t xml:space="preserve"> </w:t>
      </w:r>
    </w:p>
    <w:p w:rsidR="009547F1" w:rsidRDefault="00CC0064">
      <w:pPr>
        <w:spacing w:after="5" w:line="271" w:lineRule="auto"/>
        <w:ind w:left="535" w:right="72"/>
        <w:jc w:val="left"/>
      </w:pPr>
      <w:r>
        <w:rPr>
          <w:b/>
        </w:rPr>
        <w:t xml:space="preserve">1.2. Планируемые результаты освоения ООП ООО. </w:t>
      </w:r>
    </w:p>
    <w:p w:rsidR="009547F1" w:rsidRDefault="00CC0064">
      <w:pPr>
        <w:ind w:left="-15" w:right="67" w:firstLine="540"/>
      </w:pPr>
      <w:r>
        <w:lastRenderedPageBreak/>
        <w:t xml:space="preserve">1.2.1. Планируемые результаты освоения ООП ООО соответствуют современным целям основного общего образования, представленным во </w:t>
      </w:r>
      <w:hyperlink r:id="rId28">
        <w:r>
          <w:t>ФГОС ООО</w:t>
        </w:r>
      </w:hyperlink>
      <w:hyperlink r:id="rId29">
        <w:r>
          <w:t xml:space="preserve"> </w:t>
        </w:r>
      </w:hyperlink>
      <w:r>
        <w:t xml:space="preserve">как система личностных, метапредметных и предметных достижений обучающегося. </w:t>
      </w:r>
    </w:p>
    <w:p w:rsidR="009547F1" w:rsidRDefault="00CC0064">
      <w:pPr>
        <w:ind w:left="-15" w:right="67" w:firstLine="540"/>
      </w:pPr>
      <w:r>
        <w:t xml:space="preserve">1.2.2. Требования к личностным результатам освоения обучающимися ОО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 </w:t>
      </w:r>
    </w:p>
    <w:p w:rsidR="009547F1" w:rsidRDefault="00CC0064">
      <w:pPr>
        <w:ind w:left="-15" w:right="67" w:firstLine="540"/>
      </w:pPr>
      <w:r>
        <w:t xml:space="preserve">Личностные результаты освоения О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p>
    <w:p w:rsidR="009547F1" w:rsidRDefault="00CC0064">
      <w:pPr>
        <w:ind w:left="-15" w:right="67" w:firstLine="540"/>
      </w:pPr>
      <w:r>
        <w:t xml:space="preserve">Личностные результаты освоения ООП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 </w:t>
      </w:r>
    </w:p>
    <w:p w:rsidR="009547F1" w:rsidRDefault="00CC0064">
      <w:pPr>
        <w:ind w:left="550" w:right="67"/>
      </w:pPr>
      <w:r>
        <w:t xml:space="preserve">1.2.3. Метапредметные результаты включают: </w:t>
      </w:r>
    </w:p>
    <w:p w:rsidR="00CC0064" w:rsidRDefault="00CC0064" w:rsidP="00CC0064">
      <w:pPr>
        <w:pStyle w:val="a3"/>
        <w:numPr>
          <w:ilvl w:val="0"/>
          <w:numId w:val="27"/>
        </w:numPr>
        <w:ind w:right="67"/>
      </w:pPr>
      <w:r>
        <w:t xml:space="preserve">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 </w:t>
      </w:r>
    </w:p>
    <w:p w:rsidR="00CC0064" w:rsidRDefault="00CC0064" w:rsidP="00CC0064">
      <w:pPr>
        <w:pStyle w:val="a3"/>
        <w:numPr>
          <w:ilvl w:val="0"/>
          <w:numId w:val="27"/>
        </w:numPr>
        <w:ind w:right="67"/>
      </w:pPr>
      <w:r>
        <w:t xml:space="preserve">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 </w:t>
      </w:r>
    </w:p>
    <w:p w:rsidR="009547F1" w:rsidRDefault="00CC0064" w:rsidP="00CC0064">
      <w:pPr>
        <w:pStyle w:val="a3"/>
        <w:numPr>
          <w:ilvl w:val="0"/>
          <w:numId w:val="27"/>
        </w:numPr>
        <w:ind w:right="67"/>
      </w:pPr>
      <w:r>
        <w:t xml:space="preserve">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 </w:t>
      </w:r>
    </w:p>
    <w:p w:rsidR="009547F1" w:rsidRDefault="00CC0064">
      <w:pPr>
        <w:ind w:left="-15" w:right="67" w:firstLine="540"/>
      </w:pPr>
      <w:r>
        <w:t xml:space="preserve">1.2.4.. 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 </w:t>
      </w:r>
    </w:p>
    <w:p w:rsidR="009547F1" w:rsidRDefault="00CC0064" w:rsidP="00CC0064">
      <w:pPr>
        <w:spacing w:after="24" w:line="253" w:lineRule="auto"/>
        <w:ind w:left="540" w:right="1813" w:firstLine="0"/>
        <w:jc w:val="left"/>
      </w:pPr>
      <w:r>
        <w:t xml:space="preserve">познавательными универсальными учебными действиями; коммуникативными универсальными учебными действиями; регулятивными универсальными учебными действиями. </w:t>
      </w:r>
    </w:p>
    <w:p w:rsidR="009547F1" w:rsidRDefault="00CC0064">
      <w:pPr>
        <w:ind w:left="-15" w:right="67" w:firstLine="540"/>
      </w:pPr>
      <w:r>
        <w:t xml:space="preserve">1.2.5.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 </w:t>
      </w:r>
    </w:p>
    <w:p w:rsidR="009547F1" w:rsidRDefault="00CC0064">
      <w:pPr>
        <w:ind w:left="-15" w:right="67" w:firstLine="540"/>
      </w:pPr>
      <w:r>
        <w:t xml:space="preserve">1.2.6. 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 </w:t>
      </w:r>
    </w:p>
    <w:p w:rsidR="009547F1" w:rsidRDefault="00CC0064">
      <w:pPr>
        <w:ind w:left="-15" w:right="67" w:firstLine="540"/>
      </w:pPr>
      <w:r>
        <w:t xml:space="preserve">1.2.7. Овладение регулятивными универсальными учебными действиями включает умения самоорганизации, самоконтроля, развитие эмоционального интеллекта. </w:t>
      </w:r>
    </w:p>
    <w:p w:rsidR="00CC0064" w:rsidRDefault="00CC0064" w:rsidP="00CC0064">
      <w:pPr>
        <w:ind w:left="550" w:right="67"/>
      </w:pPr>
      <w:r>
        <w:t xml:space="preserve">1.2.8. Предметные результаты включают: </w:t>
      </w:r>
    </w:p>
    <w:p w:rsidR="00CC0064" w:rsidRDefault="00CC0064" w:rsidP="00CC0064">
      <w:pPr>
        <w:pStyle w:val="a3"/>
        <w:numPr>
          <w:ilvl w:val="0"/>
          <w:numId w:val="29"/>
        </w:numPr>
        <w:ind w:right="67"/>
      </w:pPr>
      <w:r>
        <w:lastRenderedPageBreak/>
        <w:t xml:space="preserve">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w:t>
      </w:r>
    </w:p>
    <w:p w:rsidR="002248C2" w:rsidRDefault="00CC0064" w:rsidP="00CC0064">
      <w:pPr>
        <w:pStyle w:val="a3"/>
        <w:numPr>
          <w:ilvl w:val="0"/>
          <w:numId w:val="29"/>
        </w:numPr>
        <w:ind w:right="67"/>
      </w:pPr>
      <w:r>
        <w:t xml:space="preserve">предпосылки научного типа мышления; </w:t>
      </w:r>
    </w:p>
    <w:p w:rsidR="009547F1" w:rsidRDefault="00CC0064" w:rsidP="00CC0064">
      <w:pPr>
        <w:pStyle w:val="a3"/>
        <w:numPr>
          <w:ilvl w:val="0"/>
          <w:numId w:val="29"/>
        </w:numPr>
        <w:ind w:right="67"/>
      </w:pPr>
      <w:r>
        <w:t xml:space="preserve">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 </w:t>
      </w:r>
    </w:p>
    <w:p w:rsidR="00CC0064" w:rsidRDefault="00CC0064" w:rsidP="00CC0064">
      <w:pPr>
        <w:ind w:right="67"/>
      </w:pPr>
    </w:p>
    <w:p w:rsidR="009547F1" w:rsidRDefault="00CC0064" w:rsidP="00CC0064">
      <w:pPr>
        <w:ind w:right="67"/>
      </w:pPr>
      <w:r>
        <w:t xml:space="preserve">        Требования к предметным результатам: сформулированы в деятельностной форме с усилением акцента на применение знаний и конкретные умения; определяют минимум содержания гарантированного государством основного общего образования, построенного в логике изучения каждого учебного предмета; определяют требования к результатам освоения программ основного общего образования по учебным предметам "Русский язык", "Литература", "История", "Обществознание", "География", "Основы безопасности жизнедеятельности" на базовом уровне; усиливают акценты на изучение явлений и процессов современной России и мира в целом, современного состояния науки. </w:t>
      </w:r>
    </w:p>
    <w:p w:rsidR="009547F1" w:rsidRDefault="00CC0064">
      <w:pPr>
        <w:spacing w:after="32" w:line="259" w:lineRule="auto"/>
        <w:ind w:left="540" w:right="0" w:firstLine="0"/>
        <w:jc w:val="left"/>
      </w:pPr>
      <w:r>
        <w:t xml:space="preserve"> </w:t>
      </w:r>
    </w:p>
    <w:p w:rsidR="009547F1" w:rsidRDefault="00CC0064">
      <w:pPr>
        <w:spacing w:after="5" w:line="271" w:lineRule="auto"/>
        <w:ind w:left="461" w:right="72"/>
        <w:jc w:val="left"/>
      </w:pPr>
      <w:r>
        <w:rPr>
          <w:b/>
        </w:rPr>
        <w:t>1.2.</w:t>
      </w:r>
      <w:r>
        <w:rPr>
          <w:rFonts w:ascii="Arial" w:eastAsia="Arial" w:hAnsi="Arial" w:cs="Arial"/>
          <w:b/>
        </w:rPr>
        <w:t xml:space="preserve"> </w:t>
      </w:r>
      <w:r>
        <w:rPr>
          <w:b/>
        </w:rPr>
        <w:t xml:space="preserve">Система оценки достижения планируемых результатов освоения ООП ООО. </w:t>
      </w:r>
    </w:p>
    <w:p w:rsidR="009547F1" w:rsidRDefault="00CC0064">
      <w:pPr>
        <w:spacing w:after="5" w:line="271" w:lineRule="auto"/>
        <w:ind w:left="1001" w:right="72"/>
        <w:jc w:val="left"/>
      </w:pPr>
      <w:r>
        <w:rPr>
          <w:b/>
        </w:rPr>
        <w:t xml:space="preserve">1.3.1. Общие положения. </w:t>
      </w:r>
    </w:p>
    <w:p w:rsidR="009547F1" w:rsidRDefault="00CC0064">
      <w:pPr>
        <w:ind w:left="-15" w:right="67" w:firstLine="540"/>
      </w:pPr>
      <w:r>
        <w:t xml:space="preserve">1.3.1.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е основными функциями являются: ориентация образовательного процесса на достижение планируемых результатов освоения ООП ООО и обеспечение эффективной обратной связи, позволяющей осуществлять управление образовательным процессом. </w:t>
      </w:r>
    </w:p>
    <w:p w:rsidR="009547F1" w:rsidRDefault="00CC0064">
      <w:pPr>
        <w:ind w:left="-15" w:right="67" w:firstLine="540"/>
      </w:pPr>
      <w:r>
        <w:t xml:space="preserve">1.3.1.2. Основными направлениями и целями оценочной деятельности в образовательной организации являются: </w:t>
      </w:r>
    </w:p>
    <w:p w:rsidR="002248C2" w:rsidRDefault="00CC0064" w:rsidP="002248C2">
      <w:pPr>
        <w:pStyle w:val="a3"/>
        <w:numPr>
          <w:ilvl w:val="0"/>
          <w:numId w:val="30"/>
        </w:numPr>
        <w:ind w:right="67"/>
      </w:pPr>
      <w: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2248C2" w:rsidRDefault="00CC0064" w:rsidP="002248C2">
      <w:pPr>
        <w:pStyle w:val="a3"/>
        <w:numPr>
          <w:ilvl w:val="0"/>
          <w:numId w:val="30"/>
        </w:numPr>
        <w:ind w:right="67"/>
      </w:pPr>
      <w:r>
        <w:t>оценка результатов деятельности педагогических работников как основа аттестационных процедур;</w:t>
      </w:r>
    </w:p>
    <w:p w:rsidR="009547F1" w:rsidRDefault="00CC0064" w:rsidP="002248C2">
      <w:pPr>
        <w:pStyle w:val="a3"/>
        <w:numPr>
          <w:ilvl w:val="0"/>
          <w:numId w:val="30"/>
        </w:numPr>
        <w:ind w:right="67"/>
      </w:pPr>
      <w:r>
        <w:t xml:space="preserve">оценка результатов деятельности образовательной организации как основа аккредитационных процедур. </w:t>
      </w:r>
    </w:p>
    <w:p w:rsidR="009547F1" w:rsidRDefault="00CC0064">
      <w:pPr>
        <w:ind w:left="-15" w:right="67" w:firstLine="540"/>
      </w:pPr>
      <w:r>
        <w:t xml:space="preserve">1.3.1.3. Основным объектом системы оценки, ее содержательной и критериальной базой выступают требования </w:t>
      </w:r>
      <w:hyperlink r:id="rId30">
        <w:r>
          <w:t>ФГОС ООО,</w:t>
        </w:r>
      </w:hyperlink>
      <w:r>
        <w:t xml:space="preserve"> которые конкретизируются в планируемых результатах освоения обучающимися ООП ООО. Система оценки включает процедуры внутренней и внешней оценки. </w:t>
      </w:r>
    </w:p>
    <w:p w:rsidR="002248C2" w:rsidRDefault="00CC0064">
      <w:pPr>
        <w:spacing w:after="24" w:line="253" w:lineRule="auto"/>
        <w:ind w:left="550" w:right="2595"/>
        <w:jc w:val="left"/>
      </w:pPr>
      <w:r>
        <w:t xml:space="preserve">1.3.1.4. Внутренняя оценка включает: </w:t>
      </w:r>
    </w:p>
    <w:p w:rsidR="002248C2" w:rsidRDefault="00CC0064" w:rsidP="002248C2">
      <w:pPr>
        <w:pStyle w:val="a3"/>
        <w:numPr>
          <w:ilvl w:val="0"/>
          <w:numId w:val="31"/>
        </w:numPr>
        <w:spacing w:after="24" w:line="253" w:lineRule="auto"/>
        <w:ind w:right="2595"/>
        <w:jc w:val="left"/>
      </w:pPr>
      <w:r>
        <w:t>стартовую диагностику;</w:t>
      </w:r>
      <w:r w:rsidR="002248C2">
        <w:t xml:space="preserve"> текущую и тематическую оценку;</w:t>
      </w:r>
    </w:p>
    <w:p w:rsidR="002248C2" w:rsidRDefault="00CC0064" w:rsidP="002248C2">
      <w:pPr>
        <w:pStyle w:val="a3"/>
        <w:numPr>
          <w:ilvl w:val="0"/>
          <w:numId w:val="31"/>
        </w:numPr>
        <w:spacing w:after="24" w:line="253" w:lineRule="auto"/>
        <w:ind w:right="2595"/>
        <w:jc w:val="left"/>
      </w:pPr>
      <w:r>
        <w:t>психолого-педагогическое наблюдение;</w:t>
      </w:r>
    </w:p>
    <w:p w:rsidR="002248C2" w:rsidRPr="002248C2" w:rsidRDefault="002248C2" w:rsidP="002248C2">
      <w:pPr>
        <w:pStyle w:val="a3"/>
        <w:numPr>
          <w:ilvl w:val="0"/>
          <w:numId w:val="31"/>
        </w:numPr>
      </w:pPr>
      <w:r w:rsidRPr="002248C2">
        <w:t>внутренний мониторинг образовательных достижений обучающихся</w:t>
      </w:r>
    </w:p>
    <w:p w:rsidR="002248C2" w:rsidRDefault="002248C2" w:rsidP="002248C2">
      <w:pPr>
        <w:pStyle w:val="a3"/>
        <w:spacing w:after="24" w:line="253" w:lineRule="auto"/>
        <w:ind w:left="1260" w:right="2595" w:firstLine="0"/>
        <w:jc w:val="left"/>
      </w:pPr>
    </w:p>
    <w:p w:rsidR="009547F1" w:rsidRPr="002248C2" w:rsidRDefault="00CC0064" w:rsidP="002248C2">
      <w:pPr>
        <w:spacing w:after="24" w:line="253" w:lineRule="auto"/>
        <w:ind w:left="550" w:right="538"/>
        <w:jc w:val="left"/>
      </w:pPr>
      <w:r>
        <w:t xml:space="preserve">1.3.1.5. </w:t>
      </w:r>
      <w:r w:rsidR="002248C2" w:rsidRPr="002248C2">
        <w:t>Внешняя оценка включает: независим</w:t>
      </w:r>
      <w:r w:rsidR="002248C2">
        <w:t xml:space="preserve">ую оценку качества образования; </w:t>
      </w:r>
      <w:r w:rsidR="002248C2" w:rsidRPr="002248C2">
        <w:t>мониторинговые исследования муниципальног</w:t>
      </w:r>
      <w:r w:rsidR="002248C2">
        <w:t xml:space="preserve">о, регионального, федерального </w:t>
      </w:r>
      <w:r w:rsidR="002248C2" w:rsidRPr="002248C2">
        <w:t>уровней.</w:t>
      </w:r>
    </w:p>
    <w:p w:rsidR="009547F1" w:rsidRDefault="00CC0064">
      <w:pPr>
        <w:ind w:left="-15" w:right="67" w:firstLine="540"/>
      </w:pPr>
      <w:r>
        <w:t xml:space="preserve">1.3.1.6. В соответствии с </w:t>
      </w:r>
      <w:hyperlink r:id="rId31">
        <w:r>
          <w:t>ФГОС ООО</w:t>
        </w:r>
      </w:hyperlink>
      <w:hyperlink r:id="rId32">
        <w:r>
          <w:t xml:space="preserve"> </w:t>
        </w:r>
      </w:hyperlink>
      <w:r>
        <w:t xml:space="preserve">система оценки образовательной организации реализует системно-деятельностный, уровневый и комплексный подходы к оценке образовательных достижений. </w:t>
      </w:r>
    </w:p>
    <w:p w:rsidR="009547F1" w:rsidRDefault="00CC0064">
      <w:pPr>
        <w:ind w:left="-15" w:right="67" w:firstLine="540"/>
      </w:pPr>
      <w:r>
        <w:t xml:space="preserve">1.3.1.7. Системно-деятельностный подход к оценке образовательных достижений обучающихся проявляется в оценке способности обучающихся к решению учебно-познавательных </w:t>
      </w:r>
      <w:r>
        <w:lastRenderedPageBreak/>
        <w:t xml:space="preserve">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9547F1" w:rsidRDefault="00CC0064">
      <w:pPr>
        <w:ind w:left="-15" w:right="67" w:firstLine="540"/>
      </w:pPr>
      <w:r>
        <w:t xml:space="preserve">1.3.1.8. Уровневый подход 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 </w:t>
      </w:r>
    </w:p>
    <w:p w:rsidR="009547F1" w:rsidRDefault="00CC0064">
      <w:pPr>
        <w:ind w:left="-15" w:right="67" w:firstLine="540"/>
      </w:pPr>
      <w:r>
        <w:t xml:space="preserve">1.3.1.9. Уровневый подход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Овладение базовым уровнем является границей, отделяющей знание от незнания, выступает достаточным для продолжения обучения и усвоения последующего учебного материала. </w:t>
      </w:r>
    </w:p>
    <w:p w:rsidR="009547F1" w:rsidRDefault="00CC0064">
      <w:pPr>
        <w:spacing w:after="21" w:line="259" w:lineRule="auto"/>
        <w:ind w:left="43" w:right="102"/>
        <w:jc w:val="center"/>
      </w:pPr>
      <w:r>
        <w:t xml:space="preserve">1.3.1.10. Комплексный подход к оценке образовательных достижений реализуется через: </w:t>
      </w:r>
    </w:p>
    <w:p w:rsidR="009547F1" w:rsidRDefault="00CC0064">
      <w:pPr>
        <w:ind w:left="550" w:right="67"/>
      </w:pPr>
      <w:r>
        <w:t xml:space="preserve">оценку предметных и метапредметных результатов; </w:t>
      </w:r>
    </w:p>
    <w:p w:rsidR="002248C2" w:rsidRDefault="00CC0064" w:rsidP="002248C2">
      <w:pPr>
        <w:ind w:left="-15" w:right="67" w:firstLine="540"/>
      </w:pPr>
      <w:r>
        <w:t xml:space="preserve">использования комплекса оценочных процедур как основы для оценки динамики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в том числе исследовательских) и творческих работ; </w:t>
      </w:r>
    </w:p>
    <w:p w:rsidR="002248C2" w:rsidRDefault="00CC0064" w:rsidP="002248C2">
      <w:pPr>
        <w:ind w:left="-15" w:right="67" w:firstLine="540"/>
      </w:pPr>
      <w:r>
        <w:t xml:space="preserve">использования форм работы, обеспечивающих возможность включения обучающихся в самостоятельную оценочную деятельность (самоанализ, самооценка, взаимооценка); </w:t>
      </w:r>
    </w:p>
    <w:p w:rsidR="009547F1" w:rsidRDefault="00CC0064" w:rsidP="002248C2">
      <w:pPr>
        <w:ind w:left="-15" w:right="67" w:firstLine="540"/>
      </w:pPr>
      <w:r>
        <w:t xml:space="preserve">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 </w:t>
      </w:r>
    </w:p>
    <w:p w:rsidR="009547F1" w:rsidRDefault="00CC0064">
      <w:pPr>
        <w:ind w:left="-15" w:right="67" w:firstLine="540"/>
      </w:pPr>
      <w:r>
        <w:t xml:space="preserve">1.3.1.11. 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w:t>
      </w:r>
      <w:hyperlink r:id="rId33">
        <w:r>
          <w:t>ФГОС ООО</w:t>
        </w:r>
      </w:hyperlink>
      <w:hyperlink r:id="rId34">
        <w:r>
          <w:t>.</w:t>
        </w:r>
      </w:hyperlink>
      <w:r>
        <w:t xml:space="preserve"> </w:t>
      </w:r>
    </w:p>
    <w:p w:rsidR="009547F1" w:rsidRDefault="00CC0064">
      <w:pPr>
        <w:ind w:left="-15" w:right="67" w:firstLine="540"/>
      </w:pPr>
      <w:r>
        <w:t xml:space="preserve">1.3.1.12.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9547F1" w:rsidRDefault="00CC0064">
      <w:pPr>
        <w:ind w:left="-15" w:right="67" w:firstLine="540"/>
      </w:pPr>
      <w:r>
        <w:t xml:space="preserve">1.3.1.13. 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Российской Федерации,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учебных предметов. </w:t>
      </w:r>
    </w:p>
    <w:p w:rsidR="009547F1" w:rsidRDefault="00CC0064">
      <w:pPr>
        <w:ind w:left="-15" w:right="67" w:firstLine="540"/>
      </w:pPr>
      <w:r>
        <w:t xml:space="preserve">1.3.1.14. 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9547F1" w:rsidRDefault="00CC0064">
      <w:pPr>
        <w:spacing w:after="32" w:line="259" w:lineRule="auto"/>
        <w:ind w:left="540" w:right="0" w:firstLine="0"/>
        <w:jc w:val="left"/>
      </w:pPr>
      <w:r>
        <w:t xml:space="preserve"> </w:t>
      </w:r>
    </w:p>
    <w:p w:rsidR="009547F1" w:rsidRDefault="00CC0064">
      <w:pPr>
        <w:spacing w:after="5" w:line="271" w:lineRule="auto"/>
        <w:ind w:left="535" w:right="72"/>
        <w:jc w:val="left"/>
      </w:pPr>
      <w:r>
        <w:rPr>
          <w:b/>
        </w:rPr>
        <w:t xml:space="preserve">1.3.2. Особенности оценки метапредметных и предметных результатов. </w:t>
      </w:r>
    </w:p>
    <w:p w:rsidR="009547F1" w:rsidRDefault="00CC0064">
      <w:pPr>
        <w:ind w:left="-15" w:right="67" w:firstLine="540"/>
      </w:pPr>
      <w:r>
        <w:t xml:space="preserve">1.3.2.1. Оценка метапредметных результатов представляет собой оценку достижения планируемых результатов освоения ООП ООО, которые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 </w:t>
      </w:r>
    </w:p>
    <w:p w:rsidR="009547F1" w:rsidRDefault="00CC0064">
      <w:pPr>
        <w:ind w:left="-15" w:right="67" w:firstLine="540"/>
      </w:pPr>
      <w:r>
        <w:t xml:space="preserve">1.3.2.2. Формирование метапредметных результатов обеспечивается комплексом освоения программ учебных предметов и внеурочной деятельности. </w:t>
      </w:r>
    </w:p>
    <w:p w:rsidR="009547F1" w:rsidRDefault="00CC0064">
      <w:pPr>
        <w:ind w:left="550" w:right="67"/>
      </w:pPr>
      <w:r>
        <w:t xml:space="preserve">1.3.2.3. Основным объектом оценки метапредметных результатов является овладение: </w:t>
      </w:r>
    </w:p>
    <w:p w:rsidR="002248C2" w:rsidRDefault="00CC0064">
      <w:pPr>
        <w:ind w:left="-15" w:right="67" w:firstLine="540"/>
      </w:pPr>
      <w:r>
        <w:lastRenderedPageBreak/>
        <w:t xml:space="preserve">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 </w:t>
      </w:r>
    </w:p>
    <w:p w:rsidR="002248C2" w:rsidRDefault="00CC0064">
      <w:pPr>
        <w:ind w:left="-15" w:right="67" w:firstLine="540"/>
      </w:pPr>
      <w: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w:t>
      </w:r>
    </w:p>
    <w:p w:rsidR="009547F1" w:rsidRDefault="00CC0064">
      <w:pPr>
        <w:ind w:left="-15" w:right="67" w:firstLine="540"/>
      </w:pPr>
      <w:r>
        <w:t xml:space="preserve">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w:t>
      </w:r>
    </w:p>
    <w:p w:rsidR="009547F1" w:rsidRDefault="00CC0064">
      <w:pPr>
        <w:ind w:left="-15" w:right="67" w:firstLine="540"/>
      </w:pPr>
      <w:r>
        <w:t xml:space="preserve">1.3.2.4. 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 и цифровой грамотности, сформированности регулятивных, коммуникативных и познавательных универсальных учебных действий. </w:t>
      </w:r>
    </w:p>
    <w:p w:rsidR="009547F1" w:rsidRDefault="00CC0064">
      <w:pPr>
        <w:spacing w:after="31" w:line="259" w:lineRule="auto"/>
        <w:ind w:left="540" w:right="0" w:firstLine="0"/>
        <w:jc w:val="left"/>
      </w:pPr>
      <w:r>
        <w:t xml:space="preserve"> </w:t>
      </w:r>
    </w:p>
    <w:p w:rsidR="009547F1" w:rsidRDefault="00CC0064">
      <w:pPr>
        <w:spacing w:after="5" w:line="271" w:lineRule="auto"/>
        <w:ind w:left="535" w:right="72"/>
        <w:jc w:val="left"/>
      </w:pPr>
      <w:r>
        <w:rPr>
          <w:b/>
        </w:rPr>
        <w:t xml:space="preserve">1.3.3. Организация и содержание оценочных процедур. </w:t>
      </w:r>
    </w:p>
    <w:p w:rsidR="009547F1" w:rsidRDefault="00CC0064">
      <w:pPr>
        <w:ind w:left="550" w:right="67"/>
      </w:pPr>
      <w:r>
        <w:t xml:space="preserve">1.3.3.1. Формы оценки: </w:t>
      </w:r>
    </w:p>
    <w:p w:rsidR="002248C2" w:rsidRDefault="00CC0064" w:rsidP="002248C2">
      <w:pPr>
        <w:pStyle w:val="a3"/>
        <w:numPr>
          <w:ilvl w:val="0"/>
          <w:numId w:val="32"/>
        </w:numPr>
        <w:ind w:right="67"/>
      </w:pPr>
      <w:r>
        <w:t xml:space="preserve">для проверки читательской грамотности - письменная работа на межпредметной основе; </w:t>
      </w:r>
    </w:p>
    <w:p w:rsidR="009547F1" w:rsidRDefault="00CC0064" w:rsidP="002248C2">
      <w:pPr>
        <w:pStyle w:val="a3"/>
        <w:numPr>
          <w:ilvl w:val="0"/>
          <w:numId w:val="32"/>
        </w:numPr>
        <w:ind w:right="67"/>
      </w:pPr>
      <w:r>
        <w:t xml:space="preserve">для проверки цифровой грамотности - практическая работа в сочетании с письменной </w:t>
      </w:r>
    </w:p>
    <w:p w:rsidR="002248C2" w:rsidRDefault="00CC0064" w:rsidP="002248C2">
      <w:pPr>
        <w:pStyle w:val="a3"/>
        <w:ind w:right="67" w:firstLine="0"/>
      </w:pPr>
      <w:r>
        <w:t xml:space="preserve">(компьютеризованной) частью; </w:t>
      </w:r>
    </w:p>
    <w:p w:rsidR="009547F1" w:rsidRDefault="00CC0064" w:rsidP="002248C2">
      <w:pPr>
        <w:pStyle w:val="a3"/>
        <w:numPr>
          <w:ilvl w:val="0"/>
          <w:numId w:val="32"/>
        </w:numPr>
        <w:ind w:right="67"/>
      </w:pPr>
      <w:r>
        <w:t xml:space="preserve">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 </w:t>
      </w:r>
    </w:p>
    <w:p w:rsidR="009547F1" w:rsidRDefault="00CC0064">
      <w:pPr>
        <w:ind w:left="550" w:right="67"/>
      </w:pPr>
      <w:r>
        <w:t xml:space="preserve">Каждый из перечисленных видов диагностики проводится с периодичностью не менее чем </w:t>
      </w:r>
    </w:p>
    <w:p w:rsidR="009547F1" w:rsidRDefault="00CC0064">
      <w:pPr>
        <w:ind w:left="-5" w:right="67"/>
      </w:pPr>
      <w:r>
        <w:t xml:space="preserve">один раз в два года. </w:t>
      </w:r>
    </w:p>
    <w:p w:rsidR="009547F1" w:rsidRDefault="00CC0064">
      <w:pPr>
        <w:ind w:left="-15" w:right="67" w:firstLine="540"/>
      </w:pPr>
      <w:r>
        <w:t xml:space="preserve">1.3.3.2. 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 </w:t>
      </w:r>
    </w:p>
    <w:p w:rsidR="002248C2" w:rsidRPr="002248C2" w:rsidRDefault="002248C2" w:rsidP="002248C2">
      <w:pPr>
        <w:ind w:left="-15" w:right="67" w:firstLine="540"/>
      </w:pPr>
      <w:r w:rsidRPr="002248C2">
        <w:t>Выбор темы проекта осуществляется обучающимися.  Результатом проекта является одна из следующих работ: письменная работа (эссе, реферат, аналитические материалы, обзорные материалы, отчеты о проведенных исследованиях, стендовый доклад и другие); 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 материальный объект, макет, иное конструкторское изделие; отчетные материалы по социальному проекту.</w:t>
      </w:r>
    </w:p>
    <w:p w:rsidR="002248C2" w:rsidRDefault="00CC0064">
      <w:pPr>
        <w:ind w:left="-15" w:right="67" w:firstLine="540"/>
      </w:pPr>
      <w:r>
        <w:t>Требования к организации проектной деятельности, к содержанию и направленности проекта разрабатываются образовательной организацией. Проект оцен</w:t>
      </w:r>
      <w:r w:rsidR="002248C2">
        <w:t>ивается по следующим критериям:</w:t>
      </w:r>
    </w:p>
    <w:p w:rsidR="002248C2" w:rsidRDefault="00CC0064">
      <w:pPr>
        <w:ind w:left="-15" w:right="67" w:firstLine="540"/>
      </w:pPr>
      <w:r>
        <w:t>сформированность познавательных универсальных учебных действий: способность к самостоятельному приобретению знаний и решению проблем, проявляющая</w:t>
      </w:r>
      <w:r w:rsidR="002248C2">
        <w:t>ся в</w:t>
      </w:r>
      <w:r>
        <w:t xml:space="preserve"> умении поставить </w:t>
      </w:r>
      <w:r>
        <w:lastRenderedPageBreak/>
        <w:t>проблему и выбрать адекватные способы ее решения, включая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2248C2" w:rsidRDefault="00CC0064">
      <w:pPr>
        <w:ind w:left="-15" w:right="67" w:firstLine="540"/>
      </w:pPr>
      <w:r>
        <w:t xml:space="preserve"> 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 </w:t>
      </w:r>
    </w:p>
    <w:p w:rsidR="002248C2" w:rsidRDefault="00CC0064">
      <w:pPr>
        <w:ind w:left="-15" w:right="67" w:firstLine="540"/>
      </w:pPr>
      <w:r>
        <w:t xml:space="preserve">сформированность 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9547F1" w:rsidRDefault="00CC0064">
      <w:pPr>
        <w:ind w:left="-15" w:right="67" w:firstLine="540"/>
      </w:pPr>
      <w:r>
        <w:t xml:space="preserve">сформированность коммуникативных универсальных учебных действий: умение ясно изложить и оформить выполненную работу, представить ее результаты, аргументированно ответить на вопросы. </w:t>
      </w:r>
    </w:p>
    <w:p w:rsidR="009547F1" w:rsidRDefault="00CC0064">
      <w:pPr>
        <w:ind w:left="-15" w:right="67" w:firstLine="540"/>
      </w:pPr>
      <w:r>
        <w:t xml:space="preserve">1.3.3.3. Предметные результаты освоения О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 </w:t>
      </w:r>
    </w:p>
    <w:p w:rsidR="009547F1" w:rsidRDefault="00CC0064">
      <w:pPr>
        <w:ind w:left="-15" w:right="67" w:firstLine="540"/>
      </w:pPr>
      <w:r>
        <w:t xml:space="preserve">1.3.3.4. Оценка предметных результатов представляет собой оценку достижения обучающимися планируемых результатов по отдельным учебным предметам. </w:t>
      </w:r>
    </w:p>
    <w:p w:rsidR="009547F1" w:rsidRDefault="00CC0064">
      <w:pPr>
        <w:ind w:left="-15" w:right="67" w:firstLine="540"/>
      </w:pPr>
      <w:r>
        <w:t xml:space="preserve">1.3.3.5.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 </w:t>
      </w:r>
    </w:p>
    <w:p w:rsidR="009547F1" w:rsidRDefault="00CC0064">
      <w:pPr>
        <w:ind w:left="-15" w:right="67" w:firstLine="540"/>
      </w:pPr>
      <w:r>
        <w:t xml:space="preserve">1.3.3.6. Для оценки предметных результатов используются критерии: знание и понимание, применение, функциональность. </w:t>
      </w:r>
    </w:p>
    <w:p w:rsidR="002248C2" w:rsidRDefault="002248C2">
      <w:pPr>
        <w:ind w:left="-15" w:right="67" w:firstLine="540"/>
      </w:pPr>
    </w:p>
    <w:p w:rsidR="009547F1" w:rsidRDefault="00CC0064">
      <w:pPr>
        <w:ind w:left="-15" w:right="67" w:firstLine="540"/>
      </w:pPr>
      <w:r>
        <w:t xml:space="preserve">Обобщенный критерий "знание и понимание" включает знание 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 </w:t>
      </w:r>
    </w:p>
    <w:p w:rsidR="002248C2" w:rsidRDefault="002248C2" w:rsidP="002248C2">
      <w:pPr>
        <w:ind w:left="550" w:right="67"/>
      </w:pPr>
    </w:p>
    <w:p w:rsidR="002248C2" w:rsidRDefault="00CC0064" w:rsidP="002248C2">
      <w:pPr>
        <w:ind w:left="550" w:right="67"/>
      </w:pPr>
      <w:r>
        <w:t xml:space="preserve">Обобщенный критерий "применение" включает: </w:t>
      </w:r>
    </w:p>
    <w:p w:rsidR="009547F1" w:rsidRDefault="00CC0064" w:rsidP="002248C2">
      <w:pPr>
        <w:ind w:left="550" w:right="67"/>
      </w:pPr>
      <w:r>
        <w:t xml:space="preserve">использование изучаемого материала при решении учебных задач, различающихся </w:t>
      </w:r>
    </w:p>
    <w:p w:rsidR="009547F1" w:rsidRDefault="00CC0064">
      <w:pPr>
        <w:ind w:left="-5" w:right="67"/>
      </w:pPr>
      <w:r>
        <w:t xml:space="preserve">сложностью предметного содержания, сочетанием универсальных познавательных действий и операций, степенью проработанности в учебном процессе; </w:t>
      </w:r>
    </w:p>
    <w:p w:rsidR="009547F1" w:rsidRDefault="00CC0064">
      <w:pPr>
        <w:ind w:left="-15" w:right="67" w:firstLine="540"/>
      </w:pPr>
      <w:r>
        <w:t xml:space="preserve">использование специфических для предмета способов действий и видов деятельности по получению нового знания, его интерпретации, применению и преобразованию при решении учебных задач/проблем, в том числе в ходе поисковой деятельности, учебно-исследовательской и учебно-проектной деятельности. </w:t>
      </w:r>
    </w:p>
    <w:p w:rsidR="009547F1" w:rsidRDefault="00CC0064">
      <w:pPr>
        <w:ind w:left="-15" w:right="67" w:firstLine="540"/>
      </w:pPr>
      <w:r>
        <w:t xml:space="preserve">Обобщенный критерий "функциональность" включает осознанное использование приобрете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 </w:t>
      </w:r>
    </w:p>
    <w:p w:rsidR="009547F1" w:rsidRDefault="00CC0064">
      <w:pPr>
        <w:ind w:left="-15" w:right="67" w:firstLine="540"/>
      </w:pPr>
      <w:r>
        <w:t xml:space="preserve">Оценка функциональной грамотности направлена на выявление способности обучающихся применять предметные знания и умения во внеучебной ситуации, в реальной жизни. </w:t>
      </w:r>
    </w:p>
    <w:p w:rsidR="009547F1" w:rsidRDefault="00CC0064">
      <w:pPr>
        <w:ind w:left="-15" w:right="67" w:firstLine="540"/>
      </w:pPr>
      <w:r>
        <w:t xml:space="preserve">1.3.3.7. Оценка предметных результатов осуществляется педагогическим работником в ходе процедур текущего, тематического, промежуточного и итогового контроля. </w:t>
      </w:r>
    </w:p>
    <w:p w:rsidR="009547F1" w:rsidRDefault="00CC0064">
      <w:pPr>
        <w:ind w:left="-5" w:right="67"/>
      </w:pPr>
      <w:r>
        <w:lastRenderedPageBreak/>
        <w:t xml:space="preserve">          1.3.3.8. Особенности оценки по отдельному учебному предмету фиксируются в приложении к ООП ООО. </w:t>
      </w:r>
    </w:p>
    <w:p w:rsidR="009547F1" w:rsidRDefault="00CC0064">
      <w:pPr>
        <w:ind w:left="550" w:right="67"/>
      </w:pPr>
      <w:r>
        <w:t xml:space="preserve">Описание оценки предметных результатов по отдельному учебному предмету включает: список итоговых планируемых результатов с указанием этапов их формирования и способов </w:t>
      </w:r>
    </w:p>
    <w:p w:rsidR="009547F1" w:rsidRDefault="00CC0064">
      <w:pPr>
        <w:ind w:left="525" w:right="67" w:hanging="540"/>
      </w:pPr>
      <w:r>
        <w:t xml:space="preserve">оценки (например, текущая (тематическая), устно (письменно), практика); требования к выставлению отметок за промежуточную аттестацию (при необходимости - с </w:t>
      </w:r>
    </w:p>
    <w:p w:rsidR="009547F1" w:rsidRDefault="00CC0064">
      <w:pPr>
        <w:ind w:left="525" w:right="1848" w:hanging="540"/>
      </w:pPr>
      <w:r>
        <w:t xml:space="preserve">учетом степени значимости отметок за отдельные оценочные процедуры); график контрольных мероприятий. </w:t>
      </w:r>
    </w:p>
    <w:p w:rsidR="009547F1" w:rsidRDefault="00CC0064">
      <w:pPr>
        <w:ind w:left="-5" w:right="67"/>
      </w:pPr>
      <w:r>
        <w:t xml:space="preserve">         1.3.3.9. Стартовая диагностика проводится администрацией образовательной организации с целью оценки готовности к обучению на уровне основного общего образования. </w:t>
      </w:r>
    </w:p>
    <w:p w:rsidR="009547F1" w:rsidRDefault="00CC0064">
      <w:pPr>
        <w:ind w:left="-15" w:right="67" w:firstLine="540"/>
      </w:pPr>
      <w:r>
        <w:t xml:space="preserve">Стартовая диагностика проводится в начале 5 класса и выступает как основа (точка отсчета) для оценки динамики образовательных достижений обучающихся. </w:t>
      </w:r>
    </w:p>
    <w:p w:rsidR="009547F1" w:rsidRDefault="00CC0064">
      <w:pPr>
        <w:ind w:left="-15" w:right="67" w:firstLine="540"/>
      </w:pPr>
      <w: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rsidR="009547F1" w:rsidRDefault="00CC0064">
      <w:pPr>
        <w:ind w:left="-15" w:right="67" w:firstLine="540"/>
      </w:pPr>
      <w:r>
        <w:t xml:space="preserve">Стартовая диагностика проводится педагогическими работниками 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 </w:t>
      </w:r>
    </w:p>
    <w:p w:rsidR="009547F1" w:rsidRDefault="00CC0064">
      <w:pPr>
        <w:ind w:left="-15" w:right="67" w:firstLine="540"/>
      </w:pPr>
      <w:r>
        <w:t xml:space="preserve">1.3.3.10. Текущая оценка представляет собой процедуру оценки индивидуального продвижения обучающегося в освоении программы учебного предмета. </w:t>
      </w:r>
    </w:p>
    <w:p w:rsidR="009547F1" w:rsidRDefault="00CC0064">
      <w:pPr>
        <w:ind w:left="-15" w:right="67" w:firstLine="540"/>
      </w:pPr>
      <w:r>
        <w:t xml:space="preserve">Текущая оценка может быть формирующей (поддерживающей и направляющей усилия обучающегося, включающей его в самостоятельную оценочную деятельность), и диагностической, способствующей выявлению и осознанию педагогическим работником и обучающимся существующих проблем в обучении. </w:t>
      </w:r>
    </w:p>
    <w:p w:rsidR="009547F1" w:rsidRDefault="00CC0064">
      <w:pPr>
        <w:ind w:left="-15" w:right="67" w:firstLine="540"/>
      </w:pPr>
      <w: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9547F1" w:rsidRDefault="00CC0064">
      <w:pPr>
        <w:ind w:left="-15" w:right="67" w:firstLine="540"/>
      </w:pPr>
      <w: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етом особенностей учебного предмета. </w:t>
      </w:r>
    </w:p>
    <w:p w:rsidR="009547F1" w:rsidRDefault="00CC0064">
      <w:pPr>
        <w:spacing w:after="21" w:line="259" w:lineRule="auto"/>
        <w:ind w:left="43" w:right="0"/>
        <w:jc w:val="center"/>
      </w:pPr>
      <w:r>
        <w:t xml:space="preserve">Результаты текущей оценки являются основой для индивидуализации учебного процесса. </w:t>
      </w:r>
    </w:p>
    <w:p w:rsidR="009547F1" w:rsidRDefault="00CC0064">
      <w:pPr>
        <w:ind w:left="-15" w:right="67" w:firstLine="540"/>
      </w:pPr>
      <w:r>
        <w:t xml:space="preserve">1.3.3.11. Тематическая оценка представляет собой процедуру оценки уровня достижения тематических планируемых результатов по учебному предмету. </w:t>
      </w:r>
    </w:p>
    <w:p w:rsidR="002248C2" w:rsidRDefault="00CC0064">
      <w:pPr>
        <w:ind w:left="550" w:right="688"/>
      </w:pPr>
      <w:r>
        <w:t>1.3.3.12. Внутренний мониторинг представляет собой следующие процедуры:</w:t>
      </w:r>
    </w:p>
    <w:p w:rsidR="009547F1" w:rsidRDefault="00CC0064">
      <w:pPr>
        <w:ind w:left="550" w:right="688"/>
      </w:pPr>
      <w:r>
        <w:t xml:space="preserve">стартовая диагностика; </w:t>
      </w:r>
    </w:p>
    <w:p w:rsidR="002248C2" w:rsidRDefault="00CC0064">
      <w:pPr>
        <w:ind w:left="550" w:right="1585"/>
      </w:pPr>
      <w:r>
        <w:t xml:space="preserve">оценка уровня достижения предметных и метапредметных результатов; </w:t>
      </w:r>
    </w:p>
    <w:p w:rsidR="009547F1" w:rsidRDefault="00CC0064">
      <w:pPr>
        <w:ind w:left="550" w:right="1585"/>
      </w:pPr>
      <w:r>
        <w:t xml:space="preserve">оценка уровня функциональной грамотности; </w:t>
      </w:r>
    </w:p>
    <w:p w:rsidR="009547F1" w:rsidRDefault="00CC0064">
      <w:pPr>
        <w:ind w:left="-15" w:right="67" w:firstLine="540"/>
      </w:pPr>
      <w:r>
        <w:t xml:space="preserve">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енных уроков, анализа качества учебных заданий, предлагаемых педагогическим работником обучающимся. </w:t>
      </w:r>
    </w:p>
    <w:p w:rsidR="009547F1" w:rsidRDefault="00CC0064">
      <w:pPr>
        <w:ind w:left="-15" w:right="67" w:firstLine="540"/>
      </w:pPr>
      <w:r>
        <w:t xml:space="preserve">Содержание и периодичность внутреннего мониторинга устанавливае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 </w:t>
      </w:r>
    </w:p>
    <w:p w:rsidR="009547F1" w:rsidRDefault="00CC0064">
      <w:pPr>
        <w:spacing w:after="29" w:line="259" w:lineRule="auto"/>
        <w:ind w:left="0" w:right="0" w:firstLine="0"/>
        <w:jc w:val="left"/>
      </w:pPr>
      <w:r>
        <w:t xml:space="preserve"> </w:t>
      </w:r>
    </w:p>
    <w:p w:rsidR="009547F1" w:rsidRDefault="00CC0064">
      <w:pPr>
        <w:numPr>
          <w:ilvl w:val="0"/>
          <w:numId w:val="3"/>
        </w:numPr>
        <w:spacing w:after="0" w:line="259" w:lineRule="auto"/>
        <w:ind w:right="2" w:hanging="360"/>
        <w:jc w:val="center"/>
      </w:pPr>
      <w:r>
        <w:rPr>
          <w:b/>
        </w:rPr>
        <w:t xml:space="preserve">Содержательный раздел. </w:t>
      </w:r>
    </w:p>
    <w:p w:rsidR="009547F1" w:rsidRDefault="00CC0064">
      <w:pPr>
        <w:spacing w:after="24" w:line="259" w:lineRule="auto"/>
        <w:ind w:left="720" w:right="0" w:firstLine="0"/>
        <w:jc w:val="left"/>
      </w:pPr>
      <w:r>
        <w:rPr>
          <w:b/>
        </w:rPr>
        <w:t xml:space="preserve"> </w:t>
      </w:r>
    </w:p>
    <w:p w:rsidR="009547F1" w:rsidRPr="00451F6F" w:rsidRDefault="00CC0064">
      <w:pPr>
        <w:numPr>
          <w:ilvl w:val="1"/>
          <w:numId w:val="3"/>
        </w:numPr>
        <w:spacing w:after="5" w:line="271" w:lineRule="auto"/>
        <w:ind w:right="72"/>
        <w:jc w:val="left"/>
      </w:pPr>
      <w:r>
        <w:rPr>
          <w:b/>
        </w:rPr>
        <w:lastRenderedPageBreak/>
        <w:t xml:space="preserve">Рабочие программы учебных предметов, учебных курсов (в том числе внеурочной деятельности), учебных модулей. </w:t>
      </w:r>
    </w:p>
    <w:p w:rsidR="00451F6F" w:rsidRDefault="00451F6F" w:rsidP="00451F6F">
      <w:pPr>
        <w:spacing w:after="5" w:line="271" w:lineRule="auto"/>
        <w:ind w:left="730" w:right="72" w:firstLine="0"/>
      </w:pPr>
      <w:r>
        <w:t xml:space="preserve">19. Федеральная рабочая программа по учебному предмету «Русский язык». </w:t>
      </w:r>
    </w:p>
    <w:p w:rsidR="00451F6F" w:rsidRDefault="00451F6F" w:rsidP="00451F6F">
      <w:pPr>
        <w:spacing w:after="5" w:line="271" w:lineRule="auto"/>
        <w:ind w:left="730" w:right="72" w:firstLine="0"/>
      </w:pPr>
      <w:r>
        <w:t>19.1. Федеральная 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451F6F" w:rsidRDefault="00451F6F" w:rsidP="00451F6F">
      <w:pPr>
        <w:spacing w:after="5" w:line="271" w:lineRule="auto"/>
        <w:ind w:left="730" w:right="72" w:firstLine="0"/>
      </w:pPr>
      <w:r>
        <w:t>19.2. 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w:t>
      </w:r>
    </w:p>
    <w:p w:rsidR="00451F6F" w:rsidRDefault="00451F6F" w:rsidP="00451F6F">
      <w:pPr>
        <w:spacing w:after="5" w:line="271" w:lineRule="auto"/>
        <w:ind w:left="730" w:right="72" w:firstLine="0"/>
      </w:pPr>
      <w:r>
        <w:t xml:space="preserve">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rsidR="00451F6F" w:rsidRDefault="00451F6F" w:rsidP="00451F6F">
      <w:pPr>
        <w:spacing w:after="5" w:line="271" w:lineRule="auto"/>
        <w:ind w:left="730" w:right="72" w:firstLine="0"/>
      </w:pPr>
      <w:r>
        <w:t>19.4. 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rsidR="00451F6F" w:rsidRDefault="00451F6F" w:rsidP="00451F6F">
      <w:pPr>
        <w:spacing w:after="5" w:line="271" w:lineRule="auto"/>
        <w:ind w:left="730" w:right="72" w:firstLine="0"/>
      </w:pPr>
      <w:r>
        <w:t>19.5. Пояснительная записка.</w:t>
      </w:r>
    </w:p>
    <w:p w:rsidR="00451F6F" w:rsidRDefault="00451F6F" w:rsidP="00451F6F">
      <w:pPr>
        <w:spacing w:after="5" w:line="271" w:lineRule="auto"/>
        <w:ind w:left="730" w:right="72" w:firstLine="0"/>
      </w:pPr>
      <w:r>
        <w:t>19.5.1. 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системе образования и активные методики обучения.</w:t>
      </w:r>
    </w:p>
    <w:p w:rsidR="00451F6F" w:rsidRDefault="00451F6F" w:rsidP="00451F6F">
      <w:pPr>
        <w:spacing w:after="5" w:line="271" w:lineRule="auto"/>
        <w:ind w:left="730" w:right="72" w:firstLine="0"/>
      </w:pPr>
      <w:r>
        <w:t>19.5.2. Программа по русскому языку позволит учителю:</w:t>
      </w:r>
    </w:p>
    <w:p w:rsidR="00451F6F" w:rsidRDefault="00451F6F" w:rsidP="00451F6F">
      <w:pPr>
        <w:spacing w:after="5" w:line="271" w:lineRule="auto"/>
        <w:ind w:left="730" w:right="72" w:firstLine="0"/>
      </w:pPr>
      <w: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rsidR="00451F6F" w:rsidRDefault="00451F6F" w:rsidP="00451F6F">
      <w:pPr>
        <w:spacing w:after="5" w:line="271" w:lineRule="auto"/>
        <w:ind w:left="730" w:right="72" w:firstLine="0"/>
      </w:pPr>
      <w:r>
        <w:t xml:space="preserve">определить и структурировать планируемые результаты обучения и содержание русского языка по годам обучения в соответствии с ФГОС ООО; </w:t>
      </w:r>
    </w:p>
    <w:p w:rsidR="00451F6F" w:rsidRDefault="00451F6F" w:rsidP="00451F6F">
      <w:pPr>
        <w:spacing w:after="5" w:line="271" w:lineRule="auto"/>
        <w:ind w:left="730" w:right="72" w:firstLine="0"/>
      </w:pPr>
      <w:r>
        <w:t>разработать календарно-тематическое планирование с учётом особенностей конкретного класса.</w:t>
      </w:r>
    </w:p>
    <w:p w:rsidR="00451F6F" w:rsidRDefault="00451F6F" w:rsidP="00451F6F">
      <w:pPr>
        <w:spacing w:after="5" w:line="271" w:lineRule="auto"/>
        <w:ind w:left="730" w:right="72" w:firstLine="0"/>
      </w:pPr>
      <w:r>
        <w:t>19.5.3. 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451F6F" w:rsidRDefault="00451F6F" w:rsidP="00451F6F">
      <w:pPr>
        <w:spacing w:after="5" w:line="271" w:lineRule="auto"/>
        <w:ind w:left="730" w:right="72" w:firstLine="0"/>
      </w:pPr>
      <w: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451F6F" w:rsidRDefault="00451F6F" w:rsidP="00451F6F">
      <w:pPr>
        <w:spacing w:after="5" w:line="271" w:lineRule="auto"/>
        <w:ind w:left="730" w:right="72" w:firstLine="0"/>
      </w:pPr>
      <w: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451F6F" w:rsidRDefault="00451F6F" w:rsidP="00451F6F">
      <w:pPr>
        <w:spacing w:after="5" w:line="271" w:lineRule="auto"/>
        <w:ind w:left="730" w:right="72" w:firstLine="0"/>
      </w:pPr>
      <w:r>
        <w:t xml:space="preserve">19.5.4. Обучение русскому языку направлено на совершенствование нравственной и коммуникативной культуры обучающегося, развитие его интеллектуальных и творческих </w:t>
      </w:r>
      <w:r>
        <w:lastRenderedPageBreak/>
        <w:t>способностей, мышления, памяти и воображения, навыков самостоятельной учебной деятельности, самообразования.</w:t>
      </w:r>
    </w:p>
    <w:p w:rsidR="00451F6F" w:rsidRDefault="00451F6F" w:rsidP="00451F6F">
      <w:pPr>
        <w:spacing w:after="5" w:line="271" w:lineRule="auto"/>
        <w:ind w:left="730" w:right="72" w:firstLine="0"/>
      </w:pPr>
      <w:r>
        <w:t xml:space="preserve">19.5.5. 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rsidR="00451F6F" w:rsidRDefault="00451F6F" w:rsidP="00451F6F">
      <w:pPr>
        <w:spacing w:after="5" w:line="271" w:lineRule="auto"/>
        <w:ind w:left="730" w:right="72" w:firstLine="0"/>
      </w:pPr>
      <w:r>
        <w:t>19.5.6. Изучение русского языка направлено на достижение следующих целей:</w:t>
      </w:r>
    </w:p>
    <w:p w:rsidR="00451F6F" w:rsidRDefault="00451F6F" w:rsidP="00451F6F">
      <w:pPr>
        <w:spacing w:after="5" w:line="271" w:lineRule="auto"/>
        <w:ind w:left="730" w:right="72" w:firstLine="0"/>
      </w:pPr>
      <w: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451F6F" w:rsidRDefault="00451F6F" w:rsidP="00451F6F">
      <w:pPr>
        <w:spacing w:after="5" w:line="271" w:lineRule="auto"/>
        <w:ind w:left="730" w:right="72" w:firstLine="0"/>
      </w:pPr>
      <w: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451F6F" w:rsidRDefault="00451F6F" w:rsidP="00451F6F">
      <w:pPr>
        <w:spacing w:after="5" w:line="271" w:lineRule="auto"/>
        <w:ind w:left="730" w:right="72" w:firstLine="0"/>
      </w:pPr>
      <w: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451F6F" w:rsidRDefault="00451F6F" w:rsidP="00451F6F">
      <w:pPr>
        <w:spacing w:after="5" w:line="271" w:lineRule="auto"/>
        <w:ind w:left="730" w:right="72" w:firstLine="0"/>
      </w:pPr>
      <w: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451F6F" w:rsidRDefault="00451F6F" w:rsidP="00451F6F">
      <w:pPr>
        <w:spacing w:after="5" w:line="271" w:lineRule="auto"/>
        <w:ind w:left="730" w:right="72" w:firstLine="0"/>
      </w:pPr>
      <w: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rsidR="00451F6F" w:rsidRDefault="00451F6F" w:rsidP="00451F6F">
      <w:pPr>
        <w:spacing w:after="5" w:line="271" w:lineRule="auto"/>
        <w:ind w:left="730" w:right="72" w:firstLine="0"/>
      </w:pPr>
      <w: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451F6F" w:rsidRDefault="00451F6F" w:rsidP="00451F6F">
      <w:pPr>
        <w:spacing w:after="5" w:line="271" w:lineRule="auto"/>
        <w:ind w:left="730" w:right="72" w:firstLine="0"/>
      </w:pPr>
      <w:r>
        <w:t>19.5.7. В соответствии с ФГОС ООО учебный предмет «Русский язык» входит в предметную область «Русский язык и литература» и является обязательным для изучения. Общее число часов, рекомендованных для изучения русского языка, – 714 часов: в 5 классе – 170 часов (5 часов в неделю), в 6 классе – 204 часа (6 часов в неделю), в 7 классе 136 часов (4 часа в неделю), в 8 классе – 102 часа (3 часа в неделю), в 9 классе – 102 часа (3 часа в неделю).</w:t>
      </w:r>
    </w:p>
    <w:p w:rsidR="00451F6F" w:rsidRDefault="00451F6F" w:rsidP="00451F6F">
      <w:pPr>
        <w:spacing w:after="5" w:line="271" w:lineRule="auto"/>
        <w:ind w:left="730" w:right="72" w:firstLine="0"/>
      </w:pPr>
      <w:r>
        <w:t>19.6. Содержание обучения в 5 классе.</w:t>
      </w:r>
    </w:p>
    <w:p w:rsidR="00451F6F" w:rsidRDefault="00451F6F" w:rsidP="00451F6F">
      <w:pPr>
        <w:spacing w:after="5" w:line="271" w:lineRule="auto"/>
        <w:ind w:left="730" w:right="72" w:firstLine="0"/>
      </w:pPr>
      <w:r>
        <w:t>19.6.1. Общие сведения о языке.</w:t>
      </w:r>
    </w:p>
    <w:p w:rsidR="00451F6F" w:rsidRDefault="00451F6F" w:rsidP="00451F6F">
      <w:pPr>
        <w:spacing w:after="5" w:line="271" w:lineRule="auto"/>
        <w:ind w:left="730" w:right="72" w:firstLine="0"/>
      </w:pPr>
      <w:r>
        <w:t>Богатство и выразительность русского языка. Лингвистика как наука о языке.</w:t>
      </w:r>
    </w:p>
    <w:p w:rsidR="00451F6F" w:rsidRDefault="00451F6F" w:rsidP="00451F6F">
      <w:pPr>
        <w:spacing w:after="5" w:line="271" w:lineRule="auto"/>
        <w:ind w:left="730" w:right="72" w:firstLine="0"/>
      </w:pPr>
      <w:r>
        <w:t>Основные разделы лингвистики.</w:t>
      </w:r>
    </w:p>
    <w:p w:rsidR="00451F6F" w:rsidRDefault="00451F6F" w:rsidP="00451F6F">
      <w:pPr>
        <w:spacing w:after="5" w:line="271" w:lineRule="auto"/>
        <w:ind w:left="730" w:right="72" w:firstLine="0"/>
      </w:pPr>
      <w:r>
        <w:t>19.6.2. Язык и речь.</w:t>
      </w:r>
    </w:p>
    <w:p w:rsidR="00451F6F" w:rsidRDefault="00451F6F" w:rsidP="00451F6F">
      <w:pPr>
        <w:spacing w:after="5" w:line="271" w:lineRule="auto"/>
        <w:ind w:left="730" w:right="72" w:firstLine="0"/>
      </w:pPr>
      <w:r>
        <w:lastRenderedPageBreak/>
        <w:t>Язык и речь. Речь устная и письменная, монологическая и диалогическая, полилог.</w:t>
      </w:r>
    </w:p>
    <w:p w:rsidR="00451F6F" w:rsidRDefault="00451F6F" w:rsidP="00451F6F">
      <w:pPr>
        <w:spacing w:after="5" w:line="271" w:lineRule="auto"/>
        <w:ind w:left="730" w:right="72" w:firstLine="0"/>
      </w:pPr>
      <w:r>
        <w:t>Виды речевой деятельности (говорение, слушание, чтение, письмо), их особенности.</w:t>
      </w:r>
    </w:p>
    <w:p w:rsidR="00451F6F" w:rsidRDefault="00451F6F" w:rsidP="00451F6F">
      <w:pPr>
        <w:spacing w:after="5" w:line="271" w:lineRule="auto"/>
        <w:ind w:left="730" w:right="72" w:firstLine="0"/>
      </w:pPr>
      <w: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451F6F" w:rsidRDefault="00451F6F" w:rsidP="00451F6F">
      <w:pPr>
        <w:spacing w:after="5" w:line="271" w:lineRule="auto"/>
        <w:ind w:left="730" w:right="72" w:firstLine="0"/>
      </w:pPr>
      <w:r>
        <w:t>Устный пересказ прочитанного или прослушанного текста, в том числе с изменением лица рассказчика.</w:t>
      </w:r>
    </w:p>
    <w:p w:rsidR="00451F6F" w:rsidRDefault="00451F6F" w:rsidP="00451F6F">
      <w:pPr>
        <w:spacing w:after="5" w:line="271" w:lineRule="auto"/>
        <w:ind w:left="730" w:right="72" w:firstLine="0"/>
      </w:pPr>
      <w:r>
        <w:t>Участие в диалоге на лингвистические темы (в рамках изученного) и темы на основе жизненных наблюдений.</w:t>
      </w:r>
    </w:p>
    <w:p w:rsidR="00451F6F" w:rsidRDefault="00451F6F" w:rsidP="00451F6F">
      <w:pPr>
        <w:spacing w:after="5" w:line="271" w:lineRule="auto"/>
        <w:ind w:left="730" w:right="72" w:firstLine="0"/>
      </w:pPr>
      <w:r>
        <w:t>Речевые формулы приветствия, прощания, просьбы, благодарности.</w:t>
      </w:r>
    </w:p>
    <w:p w:rsidR="00451F6F" w:rsidRDefault="00451F6F" w:rsidP="00451F6F">
      <w:pPr>
        <w:spacing w:after="5" w:line="271" w:lineRule="auto"/>
        <w:ind w:left="730" w:right="72" w:firstLine="0"/>
      </w:pPr>
      <w:r>
        <w:t>Сочинения различных видов с использованием жизненного и читательского опыта, сюжетной картины (в том числе сочинения-миниатюры).</w:t>
      </w:r>
    </w:p>
    <w:p w:rsidR="00451F6F" w:rsidRDefault="00451F6F" w:rsidP="00451F6F">
      <w:pPr>
        <w:spacing w:after="5" w:line="271" w:lineRule="auto"/>
        <w:ind w:left="730" w:right="72" w:firstLine="0"/>
      </w:pPr>
      <w:r>
        <w:t>Виды аудирования: выборочное, ознакомительное, детальное. Виды чтения: изучающее, ознакомительное, просмотровое, поисковое.</w:t>
      </w:r>
    </w:p>
    <w:p w:rsidR="00451F6F" w:rsidRDefault="00451F6F" w:rsidP="00451F6F">
      <w:pPr>
        <w:spacing w:after="5" w:line="271" w:lineRule="auto"/>
        <w:ind w:left="730" w:right="72" w:firstLine="0"/>
      </w:pPr>
      <w:r>
        <w:t>19.6.3. Текст.</w:t>
      </w:r>
    </w:p>
    <w:p w:rsidR="00451F6F" w:rsidRDefault="00451F6F" w:rsidP="00451F6F">
      <w:pPr>
        <w:spacing w:after="5" w:line="271" w:lineRule="auto"/>
        <w:ind w:left="730" w:right="72" w:firstLine="0"/>
      </w:pPr>
      <w:r>
        <w:t>Текст и его основные признаки. Тема и главная мысль текста. Микротема текста. Ключевые слова.</w:t>
      </w:r>
    </w:p>
    <w:p w:rsidR="00451F6F" w:rsidRDefault="00451F6F" w:rsidP="00451F6F">
      <w:pPr>
        <w:spacing w:after="5" w:line="271" w:lineRule="auto"/>
        <w:ind w:left="730" w:right="72" w:firstLine="0"/>
      </w:pPr>
      <w:r>
        <w:t>Функционально-смысловые типы речи: описание, повествование, рассуждение; их особенности.</w:t>
      </w:r>
    </w:p>
    <w:p w:rsidR="00451F6F" w:rsidRDefault="00451F6F" w:rsidP="00451F6F">
      <w:pPr>
        <w:spacing w:after="5" w:line="271" w:lineRule="auto"/>
        <w:ind w:left="730" w:right="72" w:firstLine="0"/>
      </w:pPr>
      <w:r>
        <w:t>Композиционная структура текста. Абзац как средство членения текста на композиционно-смысловые части.</w:t>
      </w:r>
    </w:p>
    <w:p w:rsidR="00451F6F" w:rsidRDefault="00451F6F" w:rsidP="00451F6F">
      <w:pPr>
        <w:spacing w:after="5" w:line="271" w:lineRule="auto"/>
        <w:ind w:left="730" w:right="72" w:firstLine="0"/>
      </w:pPr>
      <w:r>
        <w:t>Средства связи предложений и частей текста: формы слова, однокоренные слова, синонимы, антонимы, личные местоимения, повтор слова.</w:t>
      </w:r>
    </w:p>
    <w:p w:rsidR="00451F6F" w:rsidRDefault="00451F6F" w:rsidP="00451F6F">
      <w:pPr>
        <w:spacing w:after="5" w:line="271" w:lineRule="auto"/>
        <w:ind w:left="730" w:right="72" w:firstLine="0"/>
      </w:pPr>
      <w:r>
        <w:t>Повествование как тип речи. Рассказ.</w:t>
      </w:r>
    </w:p>
    <w:p w:rsidR="00451F6F" w:rsidRDefault="00451F6F" w:rsidP="00451F6F">
      <w:pPr>
        <w:spacing w:after="5" w:line="271" w:lineRule="auto"/>
        <w:ind w:left="730" w:right="72" w:firstLine="0"/>
      </w:pPr>
      <w: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451F6F" w:rsidRDefault="00451F6F" w:rsidP="00451F6F">
      <w:pPr>
        <w:spacing w:after="5" w:line="271" w:lineRule="auto"/>
        <w:ind w:left="730" w:right="72" w:firstLine="0"/>
      </w:pPr>
      <w: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451F6F" w:rsidRDefault="00451F6F" w:rsidP="00451F6F">
      <w:pPr>
        <w:spacing w:after="5" w:line="271" w:lineRule="auto"/>
        <w:ind w:left="730" w:right="72" w:firstLine="0"/>
      </w:pPr>
      <w:r>
        <w:t>Информационная переработка текста: простой и сложный план текста.</w:t>
      </w:r>
    </w:p>
    <w:p w:rsidR="00451F6F" w:rsidRDefault="00451F6F" w:rsidP="00451F6F">
      <w:pPr>
        <w:spacing w:after="5" w:line="271" w:lineRule="auto"/>
        <w:ind w:left="730" w:right="72" w:firstLine="0"/>
      </w:pPr>
      <w:r>
        <w:t>19.6.4. Функциональные разновидности языка.</w:t>
      </w:r>
    </w:p>
    <w:p w:rsidR="00451F6F" w:rsidRDefault="00451F6F" w:rsidP="00451F6F">
      <w:pPr>
        <w:spacing w:after="5" w:line="271" w:lineRule="auto"/>
        <w:ind w:left="730" w:right="72" w:firstLine="0"/>
      </w:pPr>
      <w:r>
        <w:t>Общее представление о функциональных разновидностях языка (о разговорной речи, функциональных стилях, языке художественной литературы).</w:t>
      </w:r>
    </w:p>
    <w:p w:rsidR="00451F6F" w:rsidRDefault="00451F6F" w:rsidP="00451F6F">
      <w:pPr>
        <w:spacing w:after="5" w:line="271" w:lineRule="auto"/>
        <w:ind w:left="730" w:right="72" w:firstLine="0"/>
      </w:pPr>
      <w:r>
        <w:t>19.6.5. Система языка.</w:t>
      </w:r>
    </w:p>
    <w:p w:rsidR="00451F6F" w:rsidRDefault="00451F6F" w:rsidP="00451F6F">
      <w:pPr>
        <w:spacing w:after="5" w:line="271" w:lineRule="auto"/>
        <w:ind w:left="730" w:right="72" w:firstLine="0"/>
      </w:pPr>
      <w:r>
        <w:t>19.6.5.1. Фонетика. Графика. Орфоэпия.</w:t>
      </w:r>
    </w:p>
    <w:p w:rsidR="00451F6F" w:rsidRDefault="00451F6F" w:rsidP="00451F6F">
      <w:pPr>
        <w:spacing w:after="5" w:line="271" w:lineRule="auto"/>
        <w:ind w:left="730" w:right="72" w:firstLine="0"/>
      </w:pPr>
      <w:r>
        <w:t>Фонетика и графика как разделы лингвистики.</w:t>
      </w:r>
    </w:p>
    <w:p w:rsidR="00451F6F" w:rsidRDefault="00451F6F" w:rsidP="00451F6F">
      <w:pPr>
        <w:spacing w:after="5" w:line="271" w:lineRule="auto"/>
        <w:ind w:left="730" w:right="72" w:firstLine="0"/>
      </w:pPr>
      <w:r>
        <w:t>Звук как единица языка. Смыслоразличительная роль звука.</w:t>
      </w:r>
    </w:p>
    <w:p w:rsidR="00451F6F" w:rsidRDefault="00451F6F" w:rsidP="00451F6F">
      <w:pPr>
        <w:spacing w:after="5" w:line="271" w:lineRule="auto"/>
        <w:ind w:left="730" w:right="72" w:firstLine="0"/>
      </w:pPr>
      <w:r>
        <w:t>Система гласных звуков.</w:t>
      </w:r>
    </w:p>
    <w:p w:rsidR="00451F6F" w:rsidRDefault="00451F6F" w:rsidP="00451F6F">
      <w:pPr>
        <w:spacing w:after="5" w:line="271" w:lineRule="auto"/>
        <w:ind w:left="730" w:right="72" w:firstLine="0"/>
      </w:pPr>
      <w:r>
        <w:t>Система согласных звуков.</w:t>
      </w:r>
    </w:p>
    <w:p w:rsidR="00451F6F" w:rsidRDefault="00451F6F" w:rsidP="00451F6F">
      <w:pPr>
        <w:spacing w:after="5" w:line="271" w:lineRule="auto"/>
        <w:ind w:left="730" w:right="72" w:firstLine="0"/>
      </w:pPr>
      <w:r>
        <w:t>Изменение звуков в речевом потоке. Элементы фонетической транскрипции.</w:t>
      </w:r>
    </w:p>
    <w:p w:rsidR="00451F6F" w:rsidRDefault="00451F6F" w:rsidP="00451F6F">
      <w:pPr>
        <w:spacing w:after="5" w:line="271" w:lineRule="auto"/>
        <w:ind w:left="730" w:right="72" w:firstLine="0"/>
      </w:pPr>
      <w:r>
        <w:t>Слог. Ударение. Свойства русского ударения.</w:t>
      </w:r>
    </w:p>
    <w:p w:rsidR="00451F6F" w:rsidRDefault="00451F6F" w:rsidP="00451F6F">
      <w:pPr>
        <w:spacing w:after="5" w:line="271" w:lineRule="auto"/>
        <w:ind w:left="730" w:right="72" w:firstLine="0"/>
      </w:pPr>
      <w:r>
        <w:t>Соотношение звуков и букв.</w:t>
      </w:r>
    </w:p>
    <w:p w:rsidR="00451F6F" w:rsidRDefault="00451F6F" w:rsidP="00451F6F">
      <w:pPr>
        <w:spacing w:after="5" w:line="271" w:lineRule="auto"/>
        <w:ind w:left="730" w:right="72" w:firstLine="0"/>
      </w:pPr>
      <w:r>
        <w:t>Фонетический анализ слова.</w:t>
      </w:r>
    </w:p>
    <w:p w:rsidR="00451F6F" w:rsidRDefault="00451F6F" w:rsidP="00451F6F">
      <w:pPr>
        <w:spacing w:after="5" w:line="271" w:lineRule="auto"/>
        <w:ind w:left="730" w:right="72" w:firstLine="0"/>
      </w:pPr>
      <w:r>
        <w:t>Способы обозначения [й’], мягкости согласных.</w:t>
      </w:r>
    </w:p>
    <w:p w:rsidR="00451F6F" w:rsidRDefault="00451F6F" w:rsidP="00451F6F">
      <w:pPr>
        <w:spacing w:after="5" w:line="271" w:lineRule="auto"/>
        <w:ind w:left="730" w:right="72" w:firstLine="0"/>
      </w:pPr>
      <w:r>
        <w:t>Основные выразительные средства фонетики.</w:t>
      </w:r>
    </w:p>
    <w:p w:rsidR="00451F6F" w:rsidRDefault="00451F6F" w:rsidP="00451F6F">
      <w:pPr>
        <w:spacing w:after="5" w:line="271" w:lineRule="auto"/>
        <w:ind w:left="730" w:right="72" w:firstLine="0"/>
      </w:pPr>
      <w:r>
        <w:t>Прописные и строчные буквы.</w:t>
      </w:r>
    </w:p>
    <w:p w:rsidR="00451F6F" w:rsidRDefault="00451F6F" w:rsidP="00451F6F">
      <w:pPr>
        <w:spacing w:after="5" w:line="271" w:lineRule="auto"/>
        <w:ind w:left="730" w:right="72" w:firstLine="0"/>
      </w:pPr>
      <w:r>
        <w:t>Интонация, её функции. Основные элементы интонации.</w:t>
      </w:r>
    </w:p>
    <w:p w:rsidR="00451F6F" w:rsidRDefault="00451F6F" w:rsidP="00451F6F">
      <w:pPr>
        <w:spacing w:after="5" w:line="271" w:lineRule="auto"/>
        <w:ind w:left="730" w:right="72" w:firstLine="0"/>
      </w:pPr>
      <w:r>
        <w:t>19.6.5.2. Орфография.</w:t>
      </w:r>
    </w:p>
    <w:p w:rsidR="00451F6F" w:rsidRDefault="00451F6F" w:rsidP="00451F6F">
      <w:pPr>
        <w:spacing w:after="5" w:line="271" w:lineRule="auto"/>
        <w:ind w:left="730" w:right="72" w:firstLine="0"/>
      </w:pPr>
      <w:r>
        <w:t>Орфография как раздел лингвистики.</w:t>
      </w:r>
    </w:p>
    <w:p w:rsidR="00451F6F" w:rsidRDefault="00451F6F" w:rsidP="00451F6F">
      <w:pPr>
        <w:spacing w:after="5" w:line="271" w:lineRule="auto"/>
        <w:ind w:left="730" w:right="72" w:firstLine="0"/>
      </w:pPr>
      <w:r>
        <w:lastRenderedPageBreak/>
        <w:t>Понятие «орфограмма». Буквенные и небуквенные орфограммы.</w:t>
      </w:r>
    </w:p>
    <w:p w:rsidR="00451F6F" w:rsidRDefault="00451F6F" w:rsidP="00451F6F">
      <w:pPr>
        <w:spacing w:after="5" w:line="271" w:lineRule="auto"/>
        <w:ind w:left="730" w:right="72" w:firstLine="0"/>
      </w:pPr>
      <w:r>
        <w:t>Правописание разделительных ъ и ь.</w:t>
      </w:r>
    </w:p>
    <w:p w:rsidR="00451F6F" w:rsidRDefault="00451F6F" w:rsidP="00451F6F">
      <w:pPr>
        <w:spacing w:after="5" w:line="271" w:lineRule="auto"/>
        <w:ind w:left="730" w:right="72" w:firstLine="0"/>
      </w:pPr>
      <w:r>
        <w:t>19.6.5.3. Лексикология.</w:t>
      </w:r>
    </w:p>
    <w:p w:rsidR="00451F6F" w:rsidRDefault="00451F6F" w:rsidP="00451F6F">
      <w:pPr>
        <w:spacing w:after="5" w:line="271" w:lineRule="auto"/>
        <w:ind w:left="730" w:right="72" w:firstLine="0"/>
      </w:pPr>
      <w:r>
        <w:t>Лексикология как раздел лингвистики.</w:t>
      </w:r>
    </w:p>
    <w:p w:rsidR="00451F6F" w:rsidRDefault="00451F6F" w:rsidP="00451F6F">
      <w:pPr>
        <w:spacing w:after="5" w:line="271" w:lineRule="auto"/>
        <w:ind w:left="730" w:right="72" w:firstLine="0"/>
      </w:pPr>
      <w:r>
        <w:t>Основные способы толкования лексического значения слова (подбор однокоренных слов; подбор синонимов и антонимов);</w:t>
      </w:r>
    </w:p>
    <w:p w:rsidR="00451F6F" w:rsidRDefault="00451F6F" w:rsidP="00451F6F">
      <w:pPr>
        <w:spacing w:after="5" w:line="271" w:lineRule="auto"/>
        <w:ind w:left="730" w:right="72" w:firstLine="0"/>
      </w:pPr>
      <w:r>
        <w:t>основные способы разъяснения значения слова (по контексту, с помощью толкового словаря).</w:t>
      </w:r>
    </w:p>
    <w:p w:rsidR="00451F6F" w:rsidRDefault="00451F6F" w:rsidP="00451F6F">
      <w:pPr>
        <w:spacing w:after="5" w:line="271" w:lineRule="auto"/>
        <w:ind w:left="730" w:right="72" w:firstLine="0"/>
      </w:pPr>
      <w:r>
        <w:t>Слова однозначные и многозначные. Прямое и переносное значения слова. Тематические группы слов. Обозначение родовых и видовых понятий.</w:t>
      </w:r>
    </w:p>
    <w:p w:rsidR="00451F6F" w:rsidRDefault="00451F6F" w:rsidP="00451F6F">
      <w:pPr>
        <w:spacing w:after="5" w:line="271" w:lineRule="auto"/>
        <w:ind w:left="730" w:right="72" w:firstLine="0"/>
      </w:pPr>
      <w:r>
        <w:t>Синонимы. Антонимы. Омонимы. Паронимы.</w:t>
      </w:r>
    </w:p>
    <w:p w:rsidR="00451F6F" w:rsidRDefault="00451F6F" w:rsidP="00451F6F">
      <w:pPr>
        <w:spacing w:after="5" w:line="271" w:lineRule="auto"/>
        <w:ind w:left="730" w:right="72" w:firstLine="0"/>
      </w:pPr>
      <w: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451F6F" w:rsidRDefault="00451F6F" w:rsidP="00451F6F">
      <w:pPr>
        <w:spacing w:after="5" w:line="271" w:lineRule="auto"/>
        <w:ind w:left="730" w:right="72" w:firstLine="0"/>
      </w:pPr>
      <w:r>
        <w:t>Лексический анализ слов (в рамках изученного).</w:t>
      </w:r>
    </w:p>
    <w:p w:rsidR="00451F6F" w:rsidRDefault="00451F6F" w:rsidP="00451F6F">
      <w:pPr>
        <w:spacing w:after="5" w:line="271" w:lineRule="auto"/>
        <w:ind w:left="730" w:right="72" w:firstLine="0"/>
      </w:pPr>
      <w:r>
        <w:t>19.6.5.4. Морфемика. Орфография.</w:t>
      </w:r>
    </w:p>
    <w:p w:rsidR="00451F6F" w:rsidRDefault="00451F6F" w:rsidP="00451F6F">
      <w:pPr>
        <w:spacing w:after="5" w:line="271" w:lineRule="auto"/>
        <w:ind w:left="730" w:right="72" w:firstLine="0"/>
      </w:pPr>
      <w:r>
        <w:t>Морфемика как раздел лингвистики.</w:t>
      </w:r>
    </w:p>
    <w:p w:rsidR="00451F6F" w:rsidRDefault="00451F6F" w:rsidP="00451F6F">
      <w:pPr>
        <w:spacing w:after="5" w:line="271" w:lineRule="auto"/>
        <w:ind w:left="730" w:right="72" w:firstLine="0"/>
      </w:pPr>
      <w:r>
        <w:t>Морфема как минимальная значимая единица языка. Основа слова. Виды морфем (корень, приставка, суффикс, окончание).</w:t>
      </w:r>
    </w:p>
    <w:p w:rsidR="00451F6F" w:rsidRDefault="00451F6F" w:rsidP="00451F6F">
      <w:pPr>
        <w:spacing w:after="5" w:line="271" w:lineRule="auto"/>
        <w:ind w:left="730" w:right="72" w:firstLine="0"/>
      </w:pPr>
      <w:r>
        <w:t>Чередование звуков в морфемах (в том числе чередование гласных с нулём звука).</w:t>
      </w:r>
    </w:p>
    <w:p w:rsidR="00451F6F" w:rsidRDefault="00451F6F" w:rsidP="00451F6F">
      <w:pPr>
        <w:spacing w:after="5" w:line="271" w:lineRule="auto"/>
        <w:ind w:left="730" w:right="72" w:firstLine="0"/>
      </w:pPr>
      <w:r>
        <w:t>Морфемный анализ слов.</w:t>
      </w:r>
    </w:p>
    <w:p w:rsidR="00451F6F" w:rsidRDefault="00451F6F" w:rsidP="00451F6F">
      <w:pPr>
        <w:spacing w:after="5" w:line="271" w:lineRule="auto"/>
        <w:ind w:left="730" w:right="72" w:firstLine="0"/>
      </w:pPr>
      <w:r>
        <w:t>Уместное использование слов с суффиксами оценки в собственной речи.</w:t>
      </w:r>
    </w:p>
    <w:p w:rsidR="00451F6F" w:rsidRDefault="00451F6F" w:rsidP="00451F6F">
      <w:pPr>
        <w:spacing w:after="5" w:line="271" w:lineRule="auto"/>
        <w:ind w:left="730" w:right="72" w:firstLine="0"/>
      </w:pPr>
      <w:r>
        <w:t>Правописание корней с безударными проверяемыми, непроверяемыми гласными (в рамках изученного).</w:t>
      </w:r>
    </w:p>
    <w:p w:rsidR="00451F6F" w:rsidRDefault="00451F6F" w:rsidP="00451F6F">
      <w:pPr>
        <w:spacing w:after="5" w:line="271" w:lineRule="auto"/>
        <w:ind w:left="730" w:right="72" w:firstLine="0"/>
      </w:pPr>
      <w:r>
        <w:t>Правописание корней с проверяемыми, непроверяемыми, непроизносимыми согласными (в рамках изученного).</w:t>
      </w:r>
    </w:p>
    <w:p w:rsidR="00451F6F" w:rsidRDefault="00451F6F" w:rsidP="00451F6F">
      <w:pPr>
        <w:spacing w:after="5" w:line="271" w:lineRule="auto"/>
        <w:ind w:left="730" w:right="72" w:firstLine="0"/>
      </w:pPr>
      <w:r>
        <w:t>Правописание ё – о после шипящих в корне слова.</w:t>
      </w:r>
    </w:p>
    <w:p w:rsidR="00451F6F" w:rsidRDefault="00451F6F" w:rsidP="00451F6F">
      <w:pPr>
        <w:spacing w:after="5" w:line="271" w:lineRule="auto"/>
        <w:ind w:left="730" w:right="72" w:firstLine="0"/>
      </w:pPr>
      <w:r>
        <w:t>Правописание неизменяемых при письме приставок и приставок на -з (-с).</w:t>
      </w:r>
    </w:p>
    <w:p w:rsidR="00451F6F" w:rsidRDefault="00451F6F" w:rsidP="00451F6F">
      <w:pPr>
        <w:spacing w:after="5" w:line="271" w:lineRule="auto"/>
        <w:ind w:left="730" w:right="72" w:firstLine="0"/>
      </w:pPr>
      <w:r>
        <w:t>Правописание ы – и после приставок.</w:t>
      </w:r>
    </w:p>
    <w:p w:rsidR="00451F6F" w:rsidRDefault="00451F6F" w:rsidP="00451F6F">
      <w:pPr>
        <w:spacing w:after="5" w:line="271" w:lineRule="auto"/>
        <w:ind w:left="730" w:right="72" w:firstLine="0"/>
      </w:pPr>
      <w:r>
        <w:t>Правописание ы – и после ц.</w:t>
      </w:r>
    </w:p>
    <w:p w:rsidR="00451F6F" w:rsidRDefault="00451F6F" w:rsidP="00451F6F">
      <w:pPr>
        <w:spacing w:after="5" w:line="271" w:lineRule="auto"/>
        <w:ind w:left="730" w:right="72" w:firstLine="0"/>
      </w:pPr>
      <w:r>
        <w:t>Орфографический анализ слова (в рамках изученного).</w:t>
      </w:r>
    </w:p>
    <w:p w:rsidR="00451F6F" w:rsidRDefault="00451F6F" w:rsidP="00451F6F">
      <w:pPr>
        <w:spacing w:after="5" w:line="271" w:lineRule="auto"/>
        <w:ind w:left="730" w:right="72" w:firstLine="0"/>
      </w:pPr>
      <w:r>
        <w:t>19.6.5.5. Морфология. Культура речи. Орфография.</w:t>
      </w:r>
    </w:p>
    <w:p w:rsidR="00451F6F" w:rsidRDefault="00451F6F" w:rsidP="00451F6F">
      <w:pPr>
        <w:spacing w:after="5" w:line="271" w:lineRule="auto"/>
        <w:ind w:left="730" w:right="72" w:firstLine="0"/>
      </w:pPr>
      <w:r>
        <w:t>Морфология как раздел грамматики. Грамматическое значение слова.</w:t>
      </w:r>
    </w:p>
    <w:p w:rsidR="00451F6F" w:rsidRDefault="00451F6F" w:rsidP="00451F6F">
      <w:pPr>
        <w:spacing w:after="5" w:line="271" w:lineRule="auto"/>
        <w:ind w:left="730" w:right="72" w:firstLine="0"/>
      </w:pPr>
      <w:r>
        <w:t>Части речи как лексико-грамматические разряды слов.</w:t>
      </w:r>
    </w:p>
    <w:p w:rsidR="00451F6F" w:rsidRDefault="00451F6F" w:rsidP="00451F6F">
      <w:pPr>
        <w:spacing w:after="5" w:line="271" w:lineRule="auto"/>
        <w:ind w:left="730" w:right="72" w:firstLine="0"/>
      </w:pPr>
      <w:r>
        <w:t>Система частей речи в русском языке. Самостоятельные и служебные части речи.</w:t>
      </w:r>
    </w:p>
    <w:p w:rsidR="00451F6F" w:rsidRDefault="00451F6F" w:rsidP="00451F6F">
      <w:pPr>
        <w:spacing w:after="5" w:line="271" w:lineRule="auto"/>
        <w:ind w:left="730" w:right="72" w:firstLine="0"/>
      </w:pPr>
      <w:r>
        <w:t>19.6.5.6. Имя существительное.</w:t>
      </w:r>
    </w:p>
    <w:p w:rsidR="00451F6F" w:rsidRDefault="00451F6F" w:rsidP="00451F6F">
      <w:pPr>
        <w:spacing w:after="5" w:line="271" w:lineRule="auto"/>
        <w:ind w:left="730" w:right="72" w:firstLine="0"/>
      </w:pPr>
      <w: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451F6F" w:rsidRDefault="00451F6F" w:rsidP="00451F6F">
      <w:pPr>
        <w:spacing w:after="5" w:line="271" w:lineRule="auto"/>
        <w:ind w:left="730" w:right="72" w:firstLine="0"/>
      </w:pPr>
      <w: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451F6F" w:rsidRDefault="00451F6F" w:rsidP="00451F6F">
      <w:pPr>
        <w:spacing w:after="5" w:line="271" w:lineRule="auto"/>
        <w:ind w:left="730" w:right="72" w:firstLine="0"/>
      </w:pPr>
      <w:r>
        <w:t>Род, число, падеж имени существительного.</w:t>
      </w:r>
    </w:p>
    <w:p w:rsidR="00451F6F" w:rsidRDefault="00451F6F" w:rsidP="00451F6F">
      <w:pPr>
        <w:spacing w:after="5" w:line="271" w:lineRule="auto"/>
        <w:ind w:left="730" w:right="72" w:firstLine="0"/>
      </w:pPr>
      <w:r>
        <w:t>Имена существительные общего рода.</w:t>
      </w:r>
    </w:p>
    <w:p w:rsidR="00451F6F" w:rsidRDefault="00451F6F" w:rsidP="00451F6F">
      <w:pPr>
        <w:spacing w:after="5" w:line="271" w:lineRule="auto"/>
        <w:ind w:left="730" w:right="72" w:firstLine="0"/>
      </w:pPr>
      <w:r>
        <w:t>Имена существительные, имеющие форму только единственного или только множественного числа.</w:t>
      </w:r>
    </w:p>
    <w:p w:rsidR="00451F6F" w:rsidRDefault="00451F6F" w:rsidP="00451F6F">
      <w:pPr>
        <w:spacing w:after="5" w:line="271" w:lineRule="auto"/>
        <w:ind w:left="730" w:right="72" w:firstLine="0"/>
      </w:pPr>
      <w:r>
        <w:t>Типы склонения имён существительных. Разносклоняемые имена существительные. Несклоняемые имена существительные.</w:t>
      </w:r>
    </w:p>
    <w:p w:rsidR="00451F6F" w:rsidRDefault="00451F6F" w:rsidP="00451F6F">
      <w:pPr>
        <w:spacing w:after="5" w:line="271" w:lineRule="auto"/>
        <w:ind w:left="730" w:right="72" w:firstLine="0"/>
      </w:pPr>
      <w:r>
        <w:lastRenderedPageBreak/>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rsidR="00451F6F" w:rsidRDefault="00451F6F" w:rsidP="00451F6F">
      <w:pPr>
        <w:spacing w:after="5" w:line="271" w:lineRule="auto"/>
        <w:ind w:left="730" w:right="72" w:firstLine="0"/>
      </w:pPr>
      <w:r>
        <w:t>Правописание собственных имён существительных. Правописание ь на конце имён существительных после шипящих.</w:t>
      </w:r>
    </w:p>
    <w:p w:rsidR="00451F6F" w:rsidRDefault="00451F6F" w:rsidP="00451F6F">
      <w:pPr>
        <w:spacing w:after="5" w:line="271" w:lineRule="auto"/>
        <w:ind w:left="730" w:right="72" w:firstLine="0"/>
      </w:pPr>
      <w:r>
        <w:t>Правописание безударных окончаний имён существительных. Правописание о – е (ё) после шипящих и ц в суффиксах и окончаниях имён существительных.</w:t>
      </w:r>
    </w:p>
    <w:p w:rsidR="00451F6F" w:rsidRDefault="00451F6F" w:rsidP="00451F6F">
      <w:pPr>
        <w:spacing w:after="5" w:line="271" w:lineRule="auto"/>
        <w:ind w:left="730" w:right="72" w:firstLine="0"/>
      </w:pPr>
      <w:r>
        <w:t>Правописание суффиксов -чик- – -щик-; -ек- – -ик- (-чик-)</w:t>
      </w:r>
    </w:p>
    <w:p w:rsidR="00451F6F" w:rsidRDefault="00451F6F" w:rsidP="00451F6F">
      <w:pPr>
        <w:spacing w:after="5" w:line="271" w:lineRule="auto"/>
        <w:ind w:left="730" w:right="72" w:firstLine="0"/>
      </w:pPr>
      <w:r>
        <w:t>имён существительных.</w:t>
      </w:r>
    </w:p>
    <w:p w:rsidR="00451F6F" w:rsidRDefault="00451F6F" w:rsidP="00451F6F">
      <w:pPr>
        <w:spacing w:after="5" w:line="271" w:lineRule="auto"/>
        <w:ind w:left="730" w:right="72" w:firstLine="0"/>
      </w:pPr>
      <w:r>
        <w:t>Правописание корней с чередованием а // о: -лаг- – -лож-;</w:t>
      </w:r>
    </w:p>
    <w:p w:rsidR="00451F6F" w:rsidRDefault="00451F6F" w:rsidP="00451F6F">
      <w:pPr>
        <w:spacing w:after="5" w:line="271" w:lineRule="auto"/>
        <w:ind w:left="730" w:right="72" w:firstLine="0"/>
      </w:pPr>
      <w:r>
        <w:t>-раст- – -ращ- – -рос-; -гар- – -гор-, -зар- – -зор-;</w:t>
      </w:r>
    </w:p>
    <w:p w:rsidR="00451F6F" w:rsidRDefault="00451F6F" w:rsidP="00451F6F">
      <w:pPr>
        <w:spacing w:after="5" w:line="271" w:lineRule="auto"/>
        <w:ind w:left="730" w:right="72" w:firstLine="0"/>
      </w:pPr>
      <w:r>
        <w:t>-клан- – -клон-, -скак- – -скоч-.</w:t>
      </w:r>
    </w:p>
    <w:p w:rsidR="00451F6F" w:rsidRDefault="00451F6F" w:rsidP="00451F6F">
      <w:pPr>
        <w:spacing w:after="5" w:line="271" w:lineRule="auto"/>
        <w:ind w:left="730" w:right="72" w:firstLine="0"/>
      </w:pPr>
      <w:r>
        <w:t>Слитное и раздельное написание не с именами существительными.</w:t>
      </w:r>
    </w:p>
    <w:p w:rsidR="00451F6F" w:rsidRDefault="00451F6F" w:rsidP="00451F6F">
      <w:pPr>
        <w:spacing w:after="5" w:line="271" w:lineRule="auto"/>
        <w:ind w:left="730" w:right="72" w:firstLine="0"/>
      </w:pPr>
      <w:r>
        <w:t>Орфографический анализ имён существительных (в рамках изученного).</w:t>
      </w:r>
    </w:p>
    <w:p w:rsidR="00451F6F" w:rsidRDefault="00451F6F" w:rsidP="00451F6F">
      <w:pPr>
        <w:spacing w:after="5" w:line="271" w:lineRule="auto"/>
        <w:ind w:left="730" w:right="72" w:firstLine="0"/>
      </w:pPr>
      <w:r>
        <w:t>19.6.5.7. Имя прилагательное.</w:t>
      </w:r>
    </w:p>
    <w:p w:rsidR="00451F6F" w:rsidRDefault="00451F6F" w:rsidP="00451F6F">
      <w:pPr>
        <w:spacing w:after="5" w:line="271" w:lineRule="auto"/>
        <w:ind w:left="730" w:right="72" w:firstLine="0"/>
      </w:pPr>
      <w: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451F6F" w:rsidRDefault="00451F6F" w:rsidP="00451F6F">
      <w:pPr>
        <w:spacing w:after="5" w:line="271" w:lineRule="auto"/>
        <w:ind w:left="730" w:right="72" w:firstLine="0"/>
      </w:pPr>
      <w:r>
        <w:t>Имена прилагательные полные и краткие, их синтаксические функции.</w:t>
      </w:r>
    </w:p>
    <w:p w:rsidR="00451F6F" w:rsidRDefault="00451F6F" w:rsidP="00451F6F">
      <w:pPr>
        <w:spacing w:after="5" w:line="271" w:lineRule="auto"/>
        <w:ind w:left="730" w:right="72" w:firstLine="0"/>
      </w:pPr>
      <w:r>
        <w:t>Склонение имён прилагательных.</w:t>
      </w:r>
    </w:p>
    <w:p w:rsidR="00451F6F" w:rsidRDefault="00451F6F" w:rsidP="00451F6F">
      <w:pPr>
        <w:spacing w:after="5" w:line="271" w:lineRule="auto"/>
        <w:ind w:left="730" w:right="72" w:firstLine="0"/>
      </w:pPr>
      <w:r>
        <w:t>Морфологический анализ имён прилагательных (в рамках изученного).</w:t>
      </w:r>
    </w:p>
    <w:p w:rsidR="00451F6F" w:rsidRDefault="00451F6F" w:rsidP="00451F6F">
      <w:pPr>
        <w:spacing w:after="5" w:line="271" w:lineRule="auto"/>
        <w:ind w:left="730" w:right="72" w:firstLine="0"/>
      </w:pPr>
      <w:r>
        <w:t>Нормы словоизменения, произношения имён прилагательных, постановки ударения (в рамках изученного).</w:t>
      </w:r>
    </w:p>
    <w:p w:rsidR="00451F6F" w:rsidRDefault="00451F6F" w:rsidP="00451F6F">
      <w:pPr>
        <w:spacing w:after="5" w:line="271" w:lineRule="auto"/>
        <w:ind w:left="730" w:right="72" w:firstLine="0"/>
      </w:pPr>
      <w:r>
        <w:t>Правописание безударных окончаний имён прилагательных. Правописание о – е после шипящих и ц в суффиксах и окончаниях имён прилагательных.</w:t>
      </w:r>
    </w:p>
    <w:p w:rsidR="00451F6F" w:rsidRDefault="00451F6F" w:rsidP="00451F6F">
      <w:pPr>
        <w:spacing w:after="5" w:line="271" w:lineRule="auto"/>
        <w:ind w:left="730" w:right="72" w:firstLine="0"/>
      </w:pPr>
      <w:r>
        <w:t>Правописание кратких форм имён прилагательных с основой на шипящий.</w:t>
      </w:r>
    </w:p>
    <w:p w:rsidR="00451F6F" w:rsidRDefault="00451F6F" w:rsidP="00451F6F">
      <w:pPr>
        <w:spacing w:after="5" w:line="271" w:lineRule="auto"/>
        <w:ind w:left="730" w:right="72" w:firstLine="0"/>
      </w:pPr>
      <w:r>
        <w:t>Слитное и раздельное написание не с именами прилагательными.</w:t>
      </w:r>
    </w:p>
    <w:p w:rsidR="00451F6F" w:rsidRDefault="00451F6F" w:rsidP="00451F6F">
      <w:pPr>
        <w:spacing w:after="5" w:line="271" w:lineRule="auto"/>
        <w:ind w:left="730" w:right="72" w:firstLine="0"/>
      </w:pPr>
      <w:r>
        <w:t>Орфографический анализ имён прилагательных (в рамках изученного).</w:t>
      </w:r>
    </w:p>
    <w:p w:rsidR="00451F6F" w:rsidRDefault="00451F6F" w:rsidP="00451F6F">
      <w:pPr>
        <w:spacing w:after="5" w:line="271" w:lineRule="auto"/>
        <w:ind w:left="730" w:right="72" w:firstLine="0"/>
      </w:pPr>
      <w:r>
        <w:t>19.6.5.8. Глагол.</w:t>
      </w:r>
    </w:p>
    <w:p w:rsidR="00451F6F" w:rsidRDefault="00451F6F" w:rsidP="00451F6F">
      <w:pPr>
        <w:spacing w:after="5" w:line="271" w:lineRule="auto"/>
        <w:ind w:left="730" w:right="72" w:firstLine="0"/>
      </w:pPr>
      <w:r>
        <w:t>Глагол как часть речи. Общее грамматическое значение, морфологические признаки и синтаксические функции глагола.</w:t>
      </w:r>
    </w:p>
    <w:p w:rsidR="00451F6F" w:rsidRDefault="00451F6F" w:rsidP="00451F6F">
      <w:pPr>
        <w:spacing w:after="5" w:line="271" w:lineRule="auto"/>
        <w:ind w:left="730" w:right="72" w:firstLine="0"/>
      </w:pPr>
      <w:r>
        <w:t>Роль глагола в словосочетании и предложении, в речи.</w:t>
      </w:r>
    </w:p>
    <w:p w:rsidR="00451F6F" w:rsidRDefault="00451F6F" w:rsidP="00451F6F">
      <w:pPr>
        <w:spacing w:after="5" w:line="271" w:lineRule="auto"/>
        <w:ind w:left="730" w:right="72" w:firstLine="0"/>
      </w:pPr>
      <w:r>
        <w:t>Глаголы совершенного и несовершенного вида, возвратные и невозвратные.</w:t>
      </w:r>
    </w:p>
    <w:p w:rsidR="00451F6F" w:rsidRDefault="00451F6F" w:rsidP="00451F6F">
      <w:pPr>
        <w:spacing w:after="5" w:line="271" w:lineRule="auto"/>
        <w:ind w:left="730" w:right="72" w:firstLine="0"/>
      </w:pPr>
      <w:r>
        <w:t>Инфинитив и его грамматические свойства. Основа инфинитива, основа настоящего (будущего простого) времени глагола.</w:t>
      </w:r>
    </w:p>
    <w:p w:rsidR="00451F6F" w:rsidRDefault="00451F6F" w:rsidP="00451F6F">
      <w:pPr>
        <w:spacing w:after="5" w:line="271" w:lineRule="auto"/>
        <w:ind w:left="730" w:right="72" w:firstLine="0"/>
      </w:pPr>
      <w:r>
        <w:t>Спряжение глагола.</w:t>
      </w:r>
    </w:p>
    <w:p w:rsidR="00451F6F" w:rsidRDefault="00451F6F" w:rsidP="00451F6F">
      <w:pPr>
        <w:spacing w:after="5" w:line="271" w:lineRule="auto"/>
        <w:ind w:left="730" w:right="72" w:firstLine="0"/>
      </w:pPr>
      <w:r>
        <w:t>Морфологический анализ глаголов (в рамках изученного).</w:t>
      </w:r>
    </w:p>
    <w:p w:rsidR="00451F6F" w:rsidRDefault="00451F6F" w:rsidP="00451F6F">
      <w:pPr>
        <w:spacing w:after="5" w:line="271" w:lineRule="auto"/>
        <w:ind w:left="730" w:right="72" w:firstLine="0"/>
      </w:pPr>
      <w:r>
        <w:t>Нормы словоизменения глаголов, постановки ударения в глагольных формах (в рамках изученного).</w:t>
      </w:r>
    </w:p>
    <w:p w:rsidR="00451F6F" w:rsidRDefault="00451F6F" w:rsidP="00451F6F">
      <w:pPr>
        <w:spacing w:after="5" w:line="271" w:lineRule="auto"/>
        <w:ind w:left="730" w:right="72" w:firstLine="0"/>
      </w:pPr>
      <w:r>
        <w:t>Правописание корней с чередованием е // и: -бер- – -бир-, -блест- – -блист-, -дер- – -дир-, -жег- – -жиг-, -мер- – -мир-, -пер- – -пир-, -стел- – -стил-, -тер- – -тир-.</w:t>
      </w:r>
    </w:p>
    <w:p w:rsidR="00451F6F" w:rsidRDefault="00451F6F" w:rsidP="00451F6F">
      <w:pPr>
        <w:spacing w:after="5" w:line="271" w:lineRule="auto"/>
        <w:ind w:left="730" w:right="72" w:firstLine="0"/>
      </w:pPr>
      <w:r>
        <w:t>Использование ь как показателя грамматической формы в инфинитиве, в форме 2-го лица единственного числа после шипящих.</w:t>
      </w:r>
    </w:p>
    <w:p w:rsidR="00451F6F" w:rsidRDefault="00451F6F" w:rsidP="00451F6F">
      <w:pPr>
        <w:spacing w:after="5" w:line="271" w:lineRule="auto"/>
        <w:ind w:left="730" w:right="72" w:firstLine="0"/>
      </w:pPr>
      <w:r>
        <w:t>Правописание -тся и -ться в глаголах, суффиксов -ова- – -ева-, -ыва- – -ива-.</w:t>
      </w:r>
    </w:p>
    <w:p w:rsidR="00451F6F" w:rsidRDefault="00451F6F" w:rsidP="00451F6F">
      <w:pPr>
        <w:spacing w:after="5" w:line="271" w:lineRule="auto"/>
        <w:ind w:left="730" w:right="72" w:firstLine="0"/>
      </w:pPr>
      <w:r>
        <w:t>Правописание безударных личных окончаний глагола.</w:t>
      </w:r>
    </w:p>
    <w:p w:rsidR="00451F6F" w:rsidRDefault="00451F6F" w:rsidP="00451F6F">
      <w:pPr>
        <w:spacing w:after="5" w:line="271" w:lineRule="auto"/>
        <w:ind w:left="730" w:right="72" w:firstLine="0"/>
      </w:pPr>
      <w:r>
        <w:t>Правописание гласной перед суффиксом -л- в формах прошедшего времени глагола.</w:t>
      </w:r>
    </w:p>
    <w:p w:rsidR="00451F6F" w:rsidRDefault="00451F6F" w:rsidP="00451F6F">
      <w:pPr>
        <w:spacing w:after="5" w:line="271" w:lineRule="auto"/>
        <w:ind w:left="730" w:right="72" w:firstLine="0"/>
      </w:pPr>
      <w:r>
        <w:t>Слитное и раздельное написание не с глаголами.</w:t>
      </w:r>
    </w:p>
    <w:p w:rsidR="00451F6F" w:rsidRDefault="00451F6F" w:rsidP="00451F6F">
      <w:pPr>
        <w:spacing w:after="5" w:line="271" w:lineRule="auto"/>
        <w:ind w:left="730" w:right="72" w:firstLine="0"/>
      </w:pPr>
      <w:r>
        <w:t>Орфографический анализ глаголов (в рамках изученного).</w:t>
      </w:r>
    </w:p>
    <w:p w:rsidR="00451F6F" w:rsidRDefault="00451F6F" w:rsidP="00451F6F">
      <w:pPr>
        <w:spacing w:after="5" w:line="271" w:lineRule="auto"/>
        <w:ind w:left="730" w:right="72" w:firstLine="0"/>
      </w:pPr>
      <w:r>
        <w:t>19.6.5.9. Синтаксис. Культура речи. Пунктуация.</w:t>
      </w:r>
    </w:p>
    <w:p w:rsidR="00451F6F" w:rsidRDefault="00451F6F" w:rsidP="00451F6F">
      <w:pPr>
        <w:spacing w:after="5" w:line="271" w:lineRule="auto"/>
        <w:ind w:left="730" w:right="72" w:firstLine="0"/>
      </w:pPr>
      <w:r>
        <w:lastRenderedPageBreak/>
        <w:t>Синтаксис как раздел грамматики. Словосочетание и предложение как единицы синтаксиса.</w:t>
      </w:r>
    </w:p>
    <w:p w:rsidR="00451F6F" w:rsidRDefault="00451F6F" w:rsidP="00451F6F">
      <w:pPr>
        <w:spacing w:after="5" w:line="271" w:lineRule="auto"/>
        <w:ind w:left="730" w:right="72" w:firstLine="0"/>
      </w:pPr>
      <w: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451F6F" w:rsidRDefault="00451F6F" w:rsidP="00451F6F">
      <w:pPr>
        <w:spacing w:after="5" w:line="271" w:lineRule="auto"/>
        <w:ind w:left="730" w:right="72" w:firstLine="0"/>
      </w:pPr>
      <w:r>
        <w:t>Синтаксический анализ словосочетания.</w:t>
      </w:r>
    </w:p>
    <w:p w:rsidR="00451F6F" w:rsidRDefault="00451F6F" w:rsidP="00451F6F">
      <w:pPr>
        <w:spacing w:after="5" w:line="271" w:lineRule="auto"/>
        <w:ind w:left="730" w:right="72" w:firstLine="0"/>
      </w:pPr>
      <w: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451F6F" w:rsidRDefault="00451F6F" w:rsidP="00451F6F">
      <w:pPr>
        <w:spacing w:after="5" w:line="271" w:lineRule="auto"/>
        <w:ind w:left="730" w:right="72" w:firstLine="0"/>
      </w:pPr>
      <w: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451F6F" w:rsidRDefault="00451F6F" w:rsidP="00451F6F">
      <w:pPr>
        <w:spacing w:after="5" w:line="271" w:lineRule="auto"/>
        <w:ind w:left="730" w:right="72" w:firstLine="0"/>
      </w:pPr>
      <w:r>
        <w:t>Тире между подлежащим и сказуемым.</w:t>
      </w:r>
    </w:p>
    <w:p w:rsidR="00451F6F" w:rsidRDefault="00451F6F" w:rsidP="00451F6F">
      <w:pPr>
        <w:spacing w:after="5" w:line="271" w:lineRule="auto"/>
        <w:ind w:left="730" w:right="72" w:firstLine="0"/>
      </w:pPr>
      <w:r>
        <w:t>Предложения распространённые и нераспространённые.</w:t>
      </w:r>
    </w:p>
    <w:p w:rsidR="00451F6F" w:rsidRDefault="00451F6F" w:rsidP="00451F6F">
      <w:pPr>
        <w:spacing w:after="5" w:line="271" w:lineRule="auto"/>
        <w:ind w:left="730" w:right="72" w:firstLine="0"/>
      </w:pPr>
      <w: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451F6F" w:rsidRDefault="00451F6F" w:rsidP="00451F6F">
      <w:pPr>
        <w:spacing w:after="5" w:line="271" w:lineRule="auto"/>
        <w:ind w:left="730" w:right="72" w:firstLine="0"/>
      </w:pPr>
      <w:r>
        <w:t>Простое осложнё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451F6F" w:rsidRDefault="00451F6F" w:rsidP="00451F6F">
      <w:pPr>
        <w:spacing w:after="5" w:line="271" w:lineRule="auto"/>
        <w:ind w:left="730" w:right="72" w:firstLine="0"/>
      </w:pPr>
      <w:r>
        <w:t>Предложения с обращением, особенности интонации. Обращение и средства его выражения.</w:t>
      </w:r>
    </w:p>
    <w:p w:rsidR="00451F6F" w:rsidRDefault="00451F6F" w:rsidP="00451F6F">
      <w:pPr>
        <w:spacing w:after="5" w:line="271" w:lineRule="auto"/>
        <w:ind w:left="730" w:right="72" w:firstLine="0"/>
      </w:pPr>
      <w:r>
        <w:t>Синтаксический анализ простого и простого осложнённого предложений.</w:t>
      </w:r>
    </w:p>
    <w:p w:rsidR="00451F6F" w:rsidRDefault="00451F6F" w:rsidP="00451F6F">
      <w:pPr>
        <w:spacing w:after="5" w:line="271" w:lineRule="auto"/>
        <w:ind w:left="730" w:right="72" w:firstLine="0"/>
      </w:pPr>
      <w: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rsidR="00451F6F" w:rsidRDefault="00451F6F" w:rsidP="00451F6F">
      <w:pPr>
        <w:spacing w:after="5" w:line="271" w:lineRule="auto"/>
        <w:ind w:left="730" w:right="72" w:firstLine="0"/>
      </w:pPr>
      <w: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451F6F" w:rsidRDefault="00451F6F" w:rsidP="00451F6F">
      <w:pPr>
        <w:spacing w:after="5" w:line="271" w:lineRule="auto"/>
        <w:ind w:left="730" w:right="72" w:firstLine="0"/>
      </w:pPr>
      <w:r>
        <w:t>Пунктуационное оформление сложных предложений, состоящих из частей, связанных бессоюзной связью и союзами и, но, а, однако, зато, да.</w:t>
      </w:r>
    </w:p>
    <w:p w:rsidR="00451F6F" w:rsidRDefault="00451F6F" w:rsidP="00451F6F">
      <w:pPr>
        <w:spacing w:after="5" w:line="271" w:lineRule="auto"/>
        <w:ind w:left="730" w:right="72" w:firstLine="0"/>
      </w:pPr>
      <w:r>
        <w:t>Предложения с прямой речью.</w:t>
      </w:r>
    </w:p>
    <w:p w:rsidR="00451F6F" w:rsidRDefault="00451F6F" w:rsidP="00451F6F">
      <w:pPr>
        <w:spacing w:after="5" w:line="271" w:lineRule="auto"/>
        <w:ind w:left="730" w:right="72" w:firstLine="0"/>
      </w:pPr>
      <w:r>
        <w:t>Пунктуационное оформление предложений с прямой речью.</w:t>
      </w:r>
    </w:p>
    <w:p w:rsidR="00451F6F" w:rsidRDefault="00451F6F" w:rsidP="00451F6F">
      <w:pPr>
        <w:spacing w:after="5" w:line="271" w:lineRule="auto"/>
        <w:ind w:left="730" w:right="72" w:firstLine="0"/>
      </w:pPr>
      <w:r>
        <w:t>Диалог.</w:t>
      </w:r>
    </w:p>
    <w:p w:rsidR="00451F6F" w:rsidRDefault="00451F6F" w:rsidP="00451F6F">
      <w:pPr>
        <w:spacing w:after="5" w:line="271" w:lineRule="auto"/>
        <w:ind w:left="730" w:right="72" w:firstLine="0"/>
      </w:pPr>
      <w:r>
        <w:t>Пунктуационное оформление диалога при письме.</w:t>
      </w:r>
    </w:p>
    <w:p w:rsidR="00451F6F" w:rsidRDefault="00451F6F" w:rsidP="00451F6F">
      <w:pPr>
        <w:spacing w:after="5" w:line="271" w:lineRule="auto"/>
        <w:ind w:left="730" w:right="72" w:firstLine="0"/>
      </w:pPr>
      <w:r>
        <w:t>Пунктуация как раздел лингвистики.</w:t>
      </w:r>
    </w:p>
    <w:p w:rsidR="00451F6F" w:rsidRDefault="00451F6F" w:rsidP="00451F6F">
      <w:pPr>
        <w:spacing w:after="5" w:line="271" w:lineRule="auto"/>
        <w:ind w:left="730" w:right="72" w:firstLine="0"/>
      </w:pPr>
      <w:r>
        <w:t>Пунктуационный анализ предложения (в рамках изученного).</w:t>
      </w:r>
    </w:p>
    <w:p w:rsidR="00451F6F" w:rsidRDefault="00451F6F" w:rsidP="00451F6F">
      <w:pPr>
        <w:spacing w:after="5" w:line="271" w:lineRule="auto"/>
        <w:ind w:left="730" w:right="72" w:firstLine="0"/>
      </w:pPr>
      <w:r>
        <w:t>19.7. Содержание обучения в 6 классе.</w:t>
      </w:r>
    </w:p>
    <w:p w:rsidR="00451F6F" w:rsidRDefault="00451F6F" w:rsidP="00451F6F">
      <w:pPr>
        <w:spacing w:after="5" w:line="271" w:lineRule="auto"/>
        <w:ind w:left="730" w:right="72" w:firstLine="0"/>
      </w:pPr>
      <w:r>
        <w:t>19.7.1. Общие сведения о языке.</w:t>
      </w:r>
    </w:p>
    <w:p w:rsidR="00451F6F" w:rsidRDefault="00451F6F" w:rsidP="00451F6F">
      <w:pPr>
        <w:spacing w:after="5" w:line="271" w:lineRule="auto"/>
        <w:ind w:left="730" w:right="72" w:firstLine="0"/>
      </w:pPr>
      <w:r>
        <w:t>Русский язык – государственный язык Российской Федерации и язык межнационального общения.</w:t>
      </w:r>
    </w:p>
    <w:p w:rsidR="00451F6F" w:rsidRDefault="00451F6F" w:rsidP="00451F6F">
      <w:pPr>
        <w:spacing w:after="5" w:line="271" w:lineRule="auto"/>
        <w:ind w:left="730" w:right="72" w:firstLine="0"/>
      </w:pPr>
      <w:r>
        <w:t>Понятие о литературном языке.</w:t>
      </w:r>
    </w:p>
    <w:p w:rsidR="00451F6F" w:rsidRDefault="00451F6F" w:rsidP="00451F6F">
      <w:pPr>
        <w:spacing w:after="5" w:line="271" w:lineRule="auto"/>
        <w:ind w:left="730" w:right="72" w:firstLine="0"/>
      </w:pPr>
      <w:r>
        <w:lastRenderedPageBreak/>
        <w:t>19.7.2. Язык и речь.</w:t>
      </w:r>
    </w:p>
    <w:p w:rsidR="00451F6F" w:rsidRDefault="00451F6F" w:rsidP="00451F6F">
      <w:pPr>
        <w:spacing w:after="5" w:line="271" w:lineRule="auto"/>
        <w:ind w:left="730" w:right="72" w:firstLine="0"/>
      </w:pPr>
      <w:r>
        <w:t>Монолог-описание, монолог-повествование, монолог-рассуждение; сообщение на лингвистическую тему.</w:t>
      </w:r>
    </w:p>
    <w:p w:rsidR="00451F6F" w:rsidRDefault="00451F6F" w:rsidP="00451F6F">
      <w:pPr>
        <w:spacing w:after="5" w:line="271" w:lineRule="auto"/>
        <w:ind w:left="730" w:right="72" w:firstLine="0"/>
      </w:pPr>
      <w:r>
        <w:t>Виды диалога: побуждение к действию, обмен мнениями.</w:t>
      </w:r>
    </w:p>
    <w:p w:rsidR="00451F6F" w:rsidRDefault="00451F6F" w:rsidP="00451F6F">
      <w:pPr>
        <w:spacing w:after="5" w:line="271" w:lineRule="auto"/>
        <w:ind w:left="730" w:right="72" w:firstLine="0"/>
      </w:pPr>
      <w:r>
        <w:t>19.7.3. Текст.</w:t>
      </w:r>
    </w:p>
    <w:p w:rsidR="00451F6F" w:rsidRDefault="00451F6F" w:rsidP="00451F6F">
      <w:pPr>
        <w:spacing w:after="5" w:line="271" w:lineRule="auto"/>
        <w:ind w:left="730" w:right="72" w:firstLine="0"/>
      </w:pPr>
      <w: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451F6F" w:rsidRDefault="00451F6F" w:rsidP="00451F6F">
      <w:pPr>
        <w:spacing w:after="5" w:line="271" w:lineRule="auto"/>
        <w:ind w:left="730" w:right="72" w:firstLine="0"/>
      </w:pPr>
      <w: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451F6F" w:rsidRDefault="00451F6F" w:rsidP="00451F6F">
      <w:pPr>
        <w:spacing w:after="5" w:line="271" w:lineRule="auto"/>
        <w:ind w:left="730" w:right="72" w:firstLine="0"/>
      </w:pPr>
      <w:r>
        <w:t>Описание как тип речи.</w:t>
      </w:r>
    </w:p>
    <w:p w:rsidR="00451F6F" w:rsidRDefault="00451F6F" w:rsidP="00451F6F">
      <w:pPr>
        <w:spacing w:after="5" w:line="271" w:lineRule="auto"/>
        <w:ind w:left="730" w:right="72" w:firstLine="0"/>
      </w:pPr>
      <w:r>
        <w:t>Описание внешности человека.</w:t>
      </w:r>
    </w:p>
    <w:p w:rsidR="00451F6F" w:rsidRDefault="00451F6F" w:rsidP="00451F6F">
      <w:pPr>
        <w:spacing w:after="5" w:line="271" w:lineRule="auto"/>
        <w:ind w:left="730" w:right="72" w:firstLine="0"/>
      </w:pPr>
      <w:r>
        <w:t>Описание помещения.</w:t>
      </w:r>
    </w:p>
    <w:p w:rsidR="00451F6F" w:rsidRDefault="00451F6F" w:rsidP="00451F6F">
      <w:pPr>
        <w:spacing w:after="5" w:line="271" w:lineRule="auto"/>
        <w:ind w:left="730" w:right="72" w:firstLine="0"/>
      </w:pPr>
      <w:r>
        <w:t>Описание природы.</w:t>
      </w:r>
    </w:p>
    <w:p w:rsidR="00451F6F" w:rsidRDefault="00451F6F" w:rsidP="00451F6F">
      <w:pPr>
        <w:spacing w:after="5" w:line="271" w:lineRule="auto"/>
        <w:ind w:left="730" w:right="72" w:firstLine="0"/>
      </w:pPr>
      <w:r>
        <w:t>Описание местности.</w:t>
      </w:r>
    </w:p>
    <w:p w:rsidR="00451F6F" w:rsidRDefault="00451F6F" w:rsidP="00451F6F">
      <w:pPr>
        <w:spacing w:after="5" w:line="271" w:lineRule="auto"/>
        <w:ind w:left="730" w:right="72" w:firstLine="0"/>
      </w:pPr>
      <w:r>
        <w:t>Описание действий.</w:t>
      </w:r>
    </w:p>
    <w:p w:rsidR="00451F6F" w:rsidRDefault="00451F6F" w:rsidP="00451F6F">
      <w:pPr>
        <w:spacing w:after="5" w:line="271" w:lineRule="auto"/>
        <w:ind w:left="730" w:right="72" w:firstLine="0"/>
      </w:pPr>
      <w:r>
        <w:t>19.7.4. Функциональные разновидности языка.</w:t>
      </w:r>
    </w:p>
    <w:p w:rsidR="00451F6F" w:rsidRDefault="00451F6F" w:rsidP="00451F6F">
      <w:pPr>
        <w:spacing w:after="5" w:line="271" w:lineRule="auto"/>
        <w:ind w:left="730" w:right="72" w:firstLine="0"/>
      </w:pPr>
      <w:r>
        <w:t>Официально-деловой стиль. Заявление. Расписка. Научный стиль. Словарная статья. Научное сообщение.</w:t>
      </w:r>
    </w:p>
    <w:p w:rsidR="00451F6F" w:rsidRDefault="00451F6F" w:rsidP="00451F6F">
      <w:pPr>
        <w:spacing w:after="5" w:line="271" w:lineRule="auto"/>
        <w:ind w:left="730" w:right="72" w:firstLine="0"/>
      </w:pPr>
      <w:r>
        <w:t xml:space="preserve">19.7.5. Система языка. </w:t>
      </w:r>
    </w:p>
    <w:p w:rsidR="00451F6F" w:rsidRDefault="00451F6F" w:rsidP="00451F6F">
      <w:pPr>
        <w:spacing w:after="5" w:line="271" w:lineRule="auto"/>
        <w:ind w:left="730" w:right="72" w:firstLine="0"/>
      </w:pPr>
      <w:r>
        <w:t>19.7.5.1. Лексикология. Культура речи.</w:t>
      </w:r>
    </w:p>
    <w:p w:rsidR="00451F6F" w:rsidRDefault="00451F6F" w:rsidP="00451F6F">
      <w:pPr>
        <w:spacing w:after="5" w:line="271" w:lineRule="auto"/>
        <w:ind w:left="730" w:right="72" w:firstLine="0"/>
      </w:pPr>
      <w:r>
        <w:t>Лексика русского языка с точки зрения её происхождения: исконно русские и заимствованные слова.</w:t>
      </w:r>
    </w:p>
    <w:p w:rsidR="00451F6F" w:rsidRDefault="00451F6F" w:rsidP="00451F6F">
      <w:pPr>
        <w:spacing w:after="5" w:line="271" w:lineRule="auto"/>
        <w:ind w:left="730" w:right="72" w:firstLine="0"/>
      </w:pPr>
      <w:r>
        <w:t>Лексика русского языка с точки зрения принадлежности к активному и пассивному запасу: неологизмы, устаревшие слова (историзмы и архаизмы).</w:t>
      </w:r>
    </w:p>
    <w:p w:rsidR="00451F6F" w:rsidRDefault="00451F6F" w:rsidP="00451F6F">
      <w:pPr>
        <w:spacing w:after="5" w:line="271" w:lineRule="auto"/>
        <w:ind w:left="730" w:right="72" w:firstLine="0"/>
      </w:pPr>
      <w: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451F6F" w:rsidRDefault="00451F6F" w:rsidP="00451F6F">
      <w:pPr>
        <w:spacing w:after="5" w:line="271" w:lineRule="auto"/>
        <w:ind w:left="730" w:right="72" w:firstLine="0"/>
      </w:pPr>
      <w:r>
        <w:t>Стилистические пласты лексики: стилистически нейтральная, высокая и сниженная лексика.</w:t>
      </w:r>
    </w:p>
    <w:p w:rsidR="00451F6F" w:rsidRDefault="00451F6F" w:rsidP="00451F6F">
      <w:pPr>
        <w:spacing w:after="5" w:line="271" w:lineRule="auto"/>
        <w:ind w:left="730" w:right="72" w:firstLine="0"/>
      </w:pPr>
      <w:r>
        <w:t>Лексический анализ слов.</w:t>
      </w:r>
    </w:p>
    <w:p w:rsidR="00451F6F" w:rsidRDefault="00451F6F" w:rsidP="00451F6F">
      <w:pPr>
        <w:spacing w:after="5" w:line="271" w:lineRule="auto"/>
        <w:ind w:left="730" w:right="72" w:firstLine="0"/>
      </w:pPr>
      <w:r>
        <w:t>Фразеологизмы. Их признаки и значение. Употребление лексических средств в соответствии с ситуацией общения.</w:t>
      </w:r>
    </w:p>
    <w:p w:rsidR="00451F6F" w:rsidRDefault="00451F6F" w:rsidP="00451F6F">
      <w:pPr>
        <w:spacing w:after="5" w:line="271" w:lineRule="auto"/>
        <w:ind w:left="730" w:right="72" w:firstLine="0"/>
      </w:pPr>
      <w:r>
        <w:t>Оценка своей и чужой речи с точки зрения точного, уместного и выразительного словоупотребления.</w:t>
      </w:r>
    </w:p>
    <w:p w:rsidR="00451F6F" w:rsidRDefault="00451F6F" w:rsidP="00451F6F">
      <w:pPr>
        <w:spacing w:after="5" w:line="271" w:lineRule="auto"/>
        <w:ind w:left="730" w:right="72" w:firstLine="0"/>
      </w:pPr>
      <w:r>
        <w:t>Эпитеты, метафоры, олицетворения.</w:t>
      </w:r>
    </w:p>
    <w:p w:rsidR="00451F6F" w:rsidRDefault="00451F6F" w:rsidP="00451F6F">
      <w:pPr>
        <w:spacing w:after="5" w:line="271" w:lineRule="auto"/>
        <w:ind w:left="730" w:right="72" w:firstLine="0"/>
      </w:pPr>
      <w:r>
        <w:t>Лексические словари.</w:t>
      </w:r>
    </w:p>
    <w:p w:rsidR="00451F6F" w:rsidRDefault="00451F6F" w:rsidP="00451F6F">
      <w:pPr>
        <w:spacing w:after="5" w:line="271" w:lineRule="auto"/>
        <w:ind w:left="730" w:right="72" w:firstLine="0"/>
      </w:pPr>
      <w:r>
        <w:t>19.7.5.2. Словообразование. Культура речи. Орфография.</w:t>
      </w:r>
    </w:p>
    <w:p w:rsidR="00451F6F" w:rsidRDefault="00451F6F" w:rsidP="00451F6F">
      <w:pPr>
        <w:spacing w:after="5" w:line="271" w:lineRule="auto"/>
        <w:ind w:left="730" w:right="72" w:firstLine="0"/>
      </w:pPr>
      <w:r>
        <w:t>Формообразующие и словообразующие морфемы. Производящая основа.</w:t>
      </w:r>
    </w:p>
    <w:p w:rsidR="00451F6F" w:rsidRDefault="00451F6F" w:rsidP="00451F6F">
      <w:pPr>
        <w:spacing w:after="5" w:line="271" w:lineRule="auto"/>
        <w:ind w:left="730" w:right="72" w:firstLine="0"/>
      </w:pPr>
      <w: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451F6F" w:rsidRDefault="00451F6F" w:rsidP="00451F6F">
      <w:pPr>
        <w:spacing w:after="5" w:line="271" w:lineRule="auto"/>
        <w:ind w:left="730" w:right="72" w:firstLine="0"/>
      </w:pPr>
      <w:r>
        <w:t>Понятие об этимологии (общее представление).</w:t>
      </w:r>
    </w:p>
    <w:p w:rsidR="00451F6F" w:rsidRDefault="00451F6F" w:rsidP="00451F6F">
      <w:pPr>
        <w:spacing w:after="5" w:line="271" w:lineRule="auto"/>
        <w:ind w:left="730" w:right="72" w:firstLine="0"/>
      </w:pPr>
      <w:r>
        <w:t>Морфемный и словообразовательный анализ слов. Правописание сложных и сложносокращённых слов.</w:t>
      </w:r>
    </w:p>
    <w:p w:rsidR="00451F6F" w:rsidRDefault="00451F6F" w:rsidP="00451F6F">
      <w:pPr>
        <w:spacing w:after="5" w:line="271" w:lineRule="auto"/>
        <w:ind w:left="730" w:right="72" w:firstLine="0"/>
      </w:pPr>
      <w:r>
        <w:t>Правописания корня -кас- – -кос- с чередованием а // о, гласных в приставках пре- и при-.</w:t>
      </w:r>
    </w:p>
    <w:p w:rsidR="00451F6F" w:rsidRDefault="00451F6F" w:rsidP="00451F6F">
      <w:pPr>
        <w:spacing w:after="5" w:line="271" w:lineRule="auto"/>
        <w:ind w:left="730" w:right="72" w:firstLine="0"/>
      </w:pPr>
      <w:r>
        <w:t>Орфографический анализ слов (в рамках изученного).</w:t>
      </w:r>
    </w:p>
    <w:p w:rsidR="00451F6F" w:rsidRDefault="00451F6F" w:rsidP="00451F6F">
      <w:pPr>
        <w:spacing w:after="5" w:line="271" w:lineRule="auto"/>
        <w:ind w:left="730" w:right="72" w:firstLine="0"/>
      </w:pPr>
      <w:r>
        <w:t>19.7.5.3. Морфология. Культура речи. Орфография.</w:t>
      </w:r>
    </w:p>
    <w:p w:rsidR="00451F6F" w:rsidRDefault="00451F6F" w:rsidP="00451F6F">
      <w:pPr>
        <w:spacing w:after="5" w:line="271" w:lineRule="auto"/>
        <w:ind w:left="730" w:right="72" w:firstLine="0"/>
      </w:pPr>
      <w:r>
        <w:t>19.7.5.3.1. Имя существительное.</w:t>
      </w:r>
    </w:p>
    <w:p w:rsidR="00451F6F" w:rsidRDefault="00451F6F" w:rsidP="00451F6F">
      <w:pPr>
        <w:spacing w:after="5" w:line="271" w:lineRule="auto"/>
        <w:ind w:left="730" w:right="72" w:firstLine="0"/>
      </w:pPr>
      <w:r>
        <w:lastRenderedPageBreak/>
        <w:t>Особенности словообразования.</w:t>
      </w:r>
    </w:p>
    <w:p w:rsidR="00451F6F" w:rsidRDefault="00451F6F" w:rsidP="00451F6F">
      <w:pPr>
        <w:spacing w:after="5" w:line="271" w:lineRule="auto"/>
        <w:ind w:left="730" w:right="72" w:firstLine="0"/>
      </w:pPr>
      <w:r>
        <w:t>Нормы произношения имён существительных, нормы постановки ударения (в рамках изученного).</w:t>
      </w:r>
    </w:p>
    <w:p w:rsidR="00451F6F" w:rsidRDefault="00451F6F" w:rsidP="00451F6F">
      <w:pPr>
        <w:spacing w:after="5" w:line="271" w:lineRule="auto"/>
        <w:ind w:left="730" w:right="72" w:firstLine="0"/>
      </w:pPr>
      <w:r>
        <w:t>Нормы словоизменения имён существительных.</w:t>
      </w:r>
    </w:p>
    <w:p w:rsidR="00451F6F" w:rsidRDefault="00451F6F" w:rsidP="00451F6F">
      <w:pPr>
        <w:spacing w:after="5" w:line="271" w:lineRule="auto"/>
        <w:ind w:left="730" w:right="72" w:firstLine="0"/>
      </w:pPr>
      <w:r>
        <w:t xml:space="preserve">Морфологический анализ имён существительных. </w:t>
      </w:r>
    </w:p>
    <w:p w:rsidR="00451F6F" w:rsidRDefault="00451F6F" w:rsidP="00451F6F">
      <w:pPr>
        <w:spacing w:after="5" w:line="271" w:lineRule="auto"/>
        <w:ind w:left="730" w:right="72" w:firstLine="0"/>
      </w:pPr>
      <w:r>
        <w:t>Правила слитного и дефисного написания пол- и полу- со словами.</w:t>
      </w:r>
    </w:p>
    <w:p w:rsidR="00451F6F" w:rsidRDefault="00451F6F" w:rsidP="00451F6F">
      <w:pPr>
        <w:spacing w:after="5" w:line="271" w:lineRule="auto"/>
        <w:ind w:left="730" w:right="72" w:firstLine="0"/>
      </w:pPr>
      <w:r>
        <w:t>Орфографический анализ имён существительных (в рамках изученного).</w:t>
      </w:r>
    </w:p>
    <w:p w:rsidR="00451F6F" w:rsidRDefault="00451F6F" w:rsidP="00451F6F">
      <w:pPr>
        <w:spacing w:after="5" w:line="271" w:lineRule="auto"/>
        <w:ind w:left="730" w:right="72" w:firstLine="0"/>
      </w:pPr>
      <w:r>
        <w:t>19.7.5.3.2. Имя прилагательное.</w:t>
      </w:r>
    </w:p>
    <w:p w:rsidR="00451F6F" w:rsidRDefault="00451F6F" w:rsidP="00451F6F">
      <w:pPr>
        <w:spacing w:after="5" w:line="271" w:lineRule="auto"/>
        <w:ind w:left="730" w:right="72" w:firstLine="0"/>
      </w:pPr>
      <w:r>
        <w:t>Качественные, относительные и притяжательные имена прилагательные.</w:t>
      </w:r>
    </w:p>
    <w:p w:rsidR="00451F6F" w:rsidRDefault="00451F6F" w:rsidP="00451F6F">
      <w:pPr>
        <w:spacing w:after="5" w:line="271" w:lineRule="auto"/>
        <w:ind w:left="730" w:right="72" w:firstLine="0"/>
      </w:pPr>
      <w:r>
        <w:t>Степени сравнения качественных имён прилагательных.</w:t>
      </w:r>
    </w:p>
    <w:p w:rsidR="00451F6F" w:rsidRDefault="00451F6F" w:rsidP="00451F6F">
      <w:pPr>
        <w:spacing w:after="5" w:line="271" w:lineRule="auto"/>
        <w:ind w:left="730" w:right="72" w:firstLine="0"/>
      </w:pPr>
      <w:r>
        <w:t>Словообразование имён прилагательных.</w:t>
      </w:r>
    </w:p>
    <w:p w:rsidR="00451F6F" w:rsidRDefault="00451F6F" w:rsidP="00451F6F">
      <w:pPr>
        <w:spacing w:after="5" w:line="271" w:lineRule="auto"/>
        <w:ind w:left="730" w:right="72" w:firstLine="0"/>
      </w:pPr>
      <w:r>
        <w:t>Морфологический анализ имён прилагательных.</w:t>
      </w:r>
    </w:p>
    <w:p w:rsidR="00451F6F" w:rsidRDefault="00451F6F" w:rsidP="00451F6F">
      <w:pPr>
        <w:spacing w:after="5" w:line="271" w:lineRule="auto"/>
        <w:ind w:left="730" w:right="72" w:firstLine="0"/>
      </w:pPr>
      <w:r>
        <w:t>Правописание н и нн в именах прилагательных.</w:t>
      </w:r>
    </w:p>
    <w:p w:rsidR="00451F6F" w:rsidRDefault="00451F6F" w:rsidP="00451F6F">
      <w:pPr>
        <w:spacing w:after="5" w:line="271" w:lineRule="auto"/>
        <w:ind w:left="730" w:right="72" w:firstLine="0"/>
      </w:pPr>
      <w:r>
        <w:t>Правописание суффиксов -к- и -ск- имён прилагательных.</w:t>
      </w:r>
    </w:p>
    <w:p w:rsidR="00451F6F" w:rsidRDefault="00451F6F" w:rsidP="00451F6F">
      <w:pPr>
        <w:spacing w:after="5" w:line="271" w:lineRule="auto"/>
        <w:ind w:left="730" w:right="72" w:firstLine="0"/>
      </w:pPr>
      <w:r>
        <w:t>Правописание сложных имён прилагательных.</w:t>
      </w:r>
    </w:p>
    <w:p w:rsidR="00451F6F" w:rsidRDefault="00451F6F" w:rsidP="00451F6F">
      <w:pPr>
        <w:spacing w:after="5" w:line="271" w:lineRule="auto"/>
        <w:ind w:left="730" w:right="72" w:firstLine="0"/>
      </w:pPr>
      <w:r>
        <w:t>Нормы произношения имён прилагательных, нормы ударения (в рамках изученного).</w:t>
      </w:r>
    </w:p>
    <w:p w:rsidR="00451F6F" w:rsidRDefault="00451F6F" w:rsidP="00451F6F">
      <w:pPr>
        <w:spacing w:after="5" w:line="271" w:lineRule="auto"/>
        <w:ind w:left="730" w:right="72" w:firstLine="0"/>
      </w:pPr>
      <w:r>
        <w:t>Орфографический анализ имени прилагательного (в рамках изученного).</w:t>
      </w:r>
    </w:p>
    <w:p w:rsidR="00451F6F" w:rsidRDefault="00451F6F" w:rsidP="00451F6F">
      <w:pPr>
        <w:spacing w:after="5" w:line="271" w:lineRule="auto"/>
        <w:ind w:left="730" w:right="72" w:firstLine="0"/>
      </w:pPr>
      <w:r>
        <w:t>19.7.5.3.3. Имя числительное.</w:t>
      </w:r>
    </w:p>
    <w:p w:rsidR="00451F6F" w:rsidRDefault="00451F6F" w:rsidP="00451F6F">
      <w:pPr>
        <w:spacing w:after="5" w:line="271" w:lineRule="auto"/>
        <w:ind w:left="730" w:right="72" w:firstLine="0"/>
      </w:pPr>
      <w:r>
        <w:t>Общее грамматическое значение имени числительного. Синтаксические функции имён числительных.</w:t>
      </w:r>
    </w:p>
    <w:p w:rsidR="00451F6F" w:rsidRDefault="00451F6F" w:rsidP="00451F6F">
      <w:pPr>
        <w:spacing w:after="5" w:line="271" w:lineRule="auto"/>
        <w:ind w:left="730" w:right="72" w:firstLine="0"/>
      </w:pPr>
      <w:r>
        <w:t>Разряды имён числительных по значению: количественные (целые, дробные, собирательные), порядковые числительные.</w:t>
      </w:r>
    </w:p>
    <w:p w:rsidR="00451F6F" w:rsidRDefault="00451F6F" w:rsidP="00451F6F">
      <w:pPr>
        <w:spacing w:after="5" w:line="271" w:lineRule="auto"/>
        <w:ind w:left="730" w:right="72" w:firstLine="0"/>
      </w:pPr>
      <w:r>
        <w:t>Разряды имён числительных по строению: простые, сложные, составные числительные.</w:t>
      </w:r>
    </w:p>
    <w:p w:rsidR="00451F6F" w:rsidRDefault="00451F6F" w:rsidP="00451F6F">
      <w:pPr>
        <w:spacing w:after="5" w:line="271" w:lineRule="auto"/>
        <w:ind w:left="730" w:right="72" w:firstLine="0"/>
      </w:pPr>
      <w:r>
        <w:t>Словообразование имён числительных.</w:t>
      </w:r>
    </w:p>
    <w:p w:rsidR="00451F6F" w:rsidRDefault="00451F6F" w:rsidP="00451F6F">
      <w:pPr>
        <w:spacing w:after="5" w:line="271" w:lineRule="auto"/>
        <w:ind w:left="730" w:right="72" w:firstLine="0"/>
      </w:pPr>
      <w:r>
        <w:t>Склонение количественных и порядковых имён числительных.</w:t>
      </w:r>
    </w:p>
    <w:p w:rsidR="00451F6F" w:rsidRDefault="00451F6F" w:rsidP="00451F6F">
      <w:pPr>
        <w:spacing w:after="5" w:line="271" w:lineRule="auto"/>
        <w:ind w:left="730" w:right="72" w:firstLine="0"/>
      </w:pPr>
      <w:r>
        <w:t>Правильное образование форм имён числительных.</w:t>
      </w:r>
    </w:p>
    <w:p w:rsidR="00451F6F" w:rsidRDefault="00451F6F" w:rsidP="00451F6F">
      <w:pPr>
        <w:spacing w:after="5" w:line="271" w:lineRule="auto"/>
        <w:ind w:left="730" w:right="72" w:firstLine="0"/>
      </w:pPr>
      <w:r>
        <w:t>Правильное употребление собирательных имён числительных.</w:t>
      </w:r>
    </w:p>
    <w:p w:rsidR="00451F6F" w:rsidRDefault="00451F6F" w:rsidP="00451F6F">
      <w:pPr>
        <w:spacing w:after="5" w:line="271" w:lineRule="auto"/>
        <w:ind w:left="730" w:right="72" w:firstLine="0"/>
      </w:pPr>
      <w:r>
        <w:t>Морфологический анализ имён числительных.</w:t>
      </w:r>
    </w:p>
    <w:p w:rsidR="00451F6F" w:rsidRDefault="00451F6F" w:rsidP="00451F6F">
      <w:pPr>
        <w:spacing w:after="5" w:line="271" w:lineRule="auto"/>
        <w:ind w:left="730" w:right="72" w:firstLine="0"/>
      </w:pPr>
      <w:r>
        <w:t>Правила правописания имён числительных: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451F6F" w:rsidRDefault="00451F6F" w:rsidP="00451F6F">
      <w:pPr>
        <w:spacing w:after="5" w:line="271" w:lineRule="auto"/>
        <w:ind w:left="730" w:right="72" w:firstLine="0"/>
      </w:pPr>
      <w:r>
        <w:t>Орфографический анализ имён числительных (в рамках изученного).</w:t>
      </w:r>
    </w:p>
    <w:p w:rsidR="00451F6F" w:rsidRDefault="00451F6F" w:rsidP="00451F6F">
      <w:pPr>
        <w:spacing w:after="5" w:line="271" w:lineRule="auto"/>
        <w:ind w:left="730" w:right="72" w:firstLine="0"/>
      </w:pPr>
      <w:r>
        <w:t>19.7.5.3.4. Местоимение.</w:t>
      </w:r>
    </w:p>
    <w:p w:rsidR="00451F6F" w:rsidRDefault="00451F6F" w:rsidP="00451F6F">
      <w:pPr>
        <w:spacing w:after="5" w:line="271" w:lineRule="auto"/>
        <w:ind w:left="730" w:right="72" w:firstLine="0"/>
      </w:pPr>
      <w:r>
        <w:t>Общее грамматическое значение местоимения. Синтаксические функции местоимений. Роль местоимений в речи.</w:t>
      </w:r>
    </w:p>
    <w:p w:rsidR="00451F6F" w:rsidRDefault="00451F6F" w:rsidP="00451F6F">
      <w:pPr>
        <w:spacing w:after="5" w:line="271" w:lineRule="auto"/>
        <w:ind w:left="730" w:right="72" w:firstLine="0"/>
      </w:pPr>
      <w: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451F6F" w:rsidRDefault="00451F6F" w:rsidP="00451F6F">
      <w:pPr>
        <w:spacing w:after="5" w:line="271" w:lineRule="auto"/>
        <w:ind w:left="730" w:right="72" w:firstLine="0"/>
      </w:pPr>
      <w:r>
        <w:t>Склонение местоимений.</w:t>
      </w:r>
    </w:p>
    <w:p w:rsidR="00451F6F" w:rsidRDefault="00451F6F" w:rsidP="00451F6F">
      <w:pPr>
        <w:spacing w:after="5" w:line="271" w:lineRule="auto"/>
        <w:ind w:left="730" w:right="72" w:firstLine="0"/>
      </w:pPr>
      <w:r>
        <w:t>Словообразование местоимений.</w:t>
      </w:r>
    </w:p>
    <w:p w:rsidR="00451F6F" w:rsidRDefault="00451F6F" w:rsidP="00451F6F">
      <w:pPr>
        <w:spacing w:after="5" w:line="271" w:lineRule="auto"/>
        <w:ind w:left="730" w:right="72" w:firstLine="0"/>
      </w:pPr>
      <w:r>
        <w:t>Морфологический анализ местоимений.</w:t>
      </w:r>
    </w:p>
    <w:p w:rsidR="00451F6F" w:rsidRDefault="00451F6F" w:rsidP="00451F6F">
      <w:pPr>
        <w:spacing w:after="5" w:line="271" w:lineRule="auto"/>
        <w:ind w:left="730" w:right="72" w:firstLine="0"/>
      </w:pPr>
      <w: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451F6F" w:rsidRDefault="00451F6F" w:rsidP="00451F6F">
      <w:pPr>
        <w:spacing w:after="5" w:line="271" w:lineRule="auto"/>
        <w:ind w:left="730" w:right="72" w:firstLine="0"/>
      </w:pPr>
      <w:r>
        <w:t>Правила правописания местоимений: правописание местоимений с не и ни; слитное, раздельное и дефисное написание местоимений.</w:t>
      </w:r>
    </w:p>
    <w:p w:rsidR="00451F6F" w:rsidRDefault="00451F6F" w:rsidP="00451F6F">
      <w:pPr>
        <w:spacing w:after="5" w:line="271" w:lineRule="auto"/>
        <w:ind w:left="730" w:right="72" w:firstLine="0"/>
      </w:pPr>
      <w:r>
        <w:t>Орфографический анализ местоимений (в рамках изученного).</w:t>
      </w:r>
    </w:p>
    <w:p w:rsidR="00451F6F" w:rsidRDefault="00451F6F" w:rsidP="00451F6F">
      <w:pPr>
        <w:spacing w:after="5" w:line="271" w:lineRule="auto"/>
        <w:ind w:left="730" w:right="72" w:firstLine="0"/>
      </w:pPr>
      <w:r>
        <w:t>19.7.5.3.5. Глагол.</w:t>
      </w:r>
    </w:p>
    <w:p w:rsidR="00451F6F" w:rsidRDefault="00451F6F" w:rsidP="00451F6F">
      <w:pPr>
        <w:spacing w:after="5" w:line="271" w:lineRule="auto"/>
        <w:ind w:left="730" w:right="72" w:firstLine="0"/>
      </w:pPr>
      <w:r>
        <w:lastRenderedPageBreak/>
        <w:t>Переходные и непереходные глаголы.</w:t>
      </w:r>
    </w:p>
    <w:p w:rsidR="00451F6F" w:rsidRDefault="00451F6F" w:rsidP="00451F6F">
      <w:pPr>
        <w:spacing w:after="5" w:line="271" w:lineRule="auto"/>
        <w:ind w:left="730" w:right="72" w:firstLine="0"/>
      </w:pPr>
      <w:r>
        <w:t>Разноспрягаемые глаголы.</w:t>
      </w:r>
    </w:p>
    <w:p w:rsidR="00451F6F" w:rsidRDefault="00451F6F" w:rsidP="00451F6F">
      <w:pPr>
        <w:spacing w:after="5" w:line="271" w:lineRule="auto"/>
        <w:ind w:left="730" w:right="72" w:firstLine="0"/>
      </w:pPr>
      <w:r>
        <w:t>Безличные глаголы. Использование личных глаголов в безличном значении.</w:t>
      </w:r>
    </w:p>
    <w:p w:rsidR="00451F6F" w:rsidRDefault="00451F6F" w:rsidP="00451F6F">
      <w:pPr>
        <w:spacing w:after="5" w:line="271" w:lineRule="auto"/>
        <w:ind w:left="730" w:right="72" w:firstLine="0"/>
      </w:pPr>
      <w:r>
        <w:t>Изъявительное, условное и повелительное наклонения глагола. Нормы ударения в глагольных формах (в рамках изученного). Нормы словоизменения глаголов. Видо-временная соотнесённость глагольных форм в тексте.</w:t>
      </w:r>
    </w:p>
    <w:p w:rsidR="00451F6F" w:rsidRDefault="00451F6F" w:rsidP="00451F6F">
      <w:pPr>
        <w:spacing w:after="5" w:line="271" w:lineRule="auto"/>
        <w:ind w:left="730" w:right="72" w:firstLine="0"/>
      </w:pPr>
      <w:r>
        <w:t>Морфологический анализ глаголов.</w:t>
      </w:r>
    </w:p>
    <w:p w:rsidR="00451F6F" w:rsidRDefault="00451F6F" w:rsidP="00451F6F">
      <w:pPr>
        <w:spacing w:after="5" w:line="271" w:lineRule="auto"/>
        <w:ind w:left="730" w:right="72" w:firstLine="0"/>
      </w:pPr>
      <w:r>
        <w:t>Использование ь как показателя грамматической формы в повелительном наклонении глагола.</w:t>
      </w:r>
    </w:p>
    <w:p w:rsidR="00451F6F" w:rsidRDefault="00451F6F" w:rsidP="00451F6F">
      <w:pPr>
        <w:spacing w:after="5" w:line="271" w:lineRule="auto"/>
        <w:ind w:left="730" w:right="72" w:firstLine="0"/>
      </w:pPr>
      <w:r>
        <w:t>Орфографический анализ глаголов (в рамках изученного).</w:t>
      </w:r>
    </w:p>
    <w:p w:rsidR="00451F6F" w:rsidRDefault="00451F6F" w:rsidP="00451F6F">
      <w:pPr>
        <w:spacing w:after="5" w:line="271" w:lineRule="auto"/>
        <w:ind w:left="730" w:right="72" w:firstLine="0"/>
      </w:pPr>
      <w:r>
        <w:t>19.8. Содержание обучения в 7 классе.</w:t>
      </w:r>
    </w:p>
    <w:p w:rsidR="00451F6F" w:rsidRDefault="00451F6F" w:rsidP="00451F6F">
      <w:pPr>
        <w:spacing w:after="5" w:line="271" w:lineRule="auto"/>
        <w:ind w:left="730" w:right="72" w:firstLine="0"/>
      </w:pPr>
      <w:r>
        <w:t>19.8.1. Общие сведения о языке.</w:t>
      </w:r>
    </w:p>
    <w:p w:rsidR="00451F6F" w:rsidRDefault="00451F6F" w:rsidP="00451F6F">
      <w:pPr>
        <w:spacing w:after="5" w:line="271" w:lineRule="auto"/>
        <w:ind w:left="730" w:right="72" w:firstLine="0"/>
      </w:pPr>
      <w:r>
        <w:t>Русский язык как развивающееся явление. Взаимосвязь языка, культуры и истории народа.</w:t>
      </w:r>
    </w:p>
    <w:p w:rsidR="00451F6F" w:rsidRDefault="00451F6F" w:rsidP="00451F6F">
      <w:pPr>
        <w:spacing w:after="5" w:line="271" w:lineRule="auto"/>
        <w:ind w:left="730" w:right="72" w:firstLine="0"/>
      </w:pPr>
      <w:r>
        <w:t>19.8.2. Язык и речь.</w:t>
      </w:r>
    </w:p>
    <w:p w:rsidR="00451F6F" w:rsidRDefault="00451F6F" w:rsidP="00451F6F">
      <w:pPr>
        <w:spacing w:after="5" w:line="271" w:lineRule="auto"/>
        <w:ind w:left="730" w:right="72" w:firstLine="0"/>
      </w:pPr>
      <w:r>
        <w:t>Монолог-описание, монолог-рассуждение, монолог-повествование.</w:t>
      </w:r>
    </w:p>
    <w:p w:rsidR="00451F6F" w:rsidRDefault="00451F6F" w:rsidP="00451F6F">
      <w:pPr>
        <w:spacing w:after="5" w:line="271" w:lineRule="auto"/>
        <w:ind w:left="730" w:right="72" w:firstLine="0"/>
      </w:pPr>
      <w:r>
        <w:t>Виды диалога: побуждение к действию, обмен мнениями, запрос информации, сообщение информации.</w:t>
      </w:r>
    </w:p>
    <w:p w:rsidR="00451F6F" w:rsidRDefault="00451F6F" w:rsidP="00451F6F">
      <w:pPr>
        <w:spacing w:after="5" w:line="271" w:lineRule="auto"/>
        <w:ind w:left="730" w:right="72" w:firstLine="0"/>
      </w:pPr>
      <w:r>
        <w:t>19.8.3. Текст.</w:t>
      </w:r>
    </w:p>
    <w:p w:rsidR="00451F6F" w:rsidRDefault="00451F6F" w:rsidP="00451F6F">
      <w:pPr>
        <w:spacing w:after="5" w:line="271" w:lineRule="auto"/>
        <w:ind w:left="730" w:right="72" w:firstLine="0"/>
      </w:pPr>
      <w:r>
        <w:t>Текст как речевое произведение. Основные признаки текста (обобщение).</w:t>
      </w:r>
    </w:p>
    <w:p w:rsidR="00451F6F" w:rsidRDefault="00451F6F" w:rsidP="00451F6F">
      <w:pPr>
        <w:spacing w:after="5" w:line="271" w:lineRule="auto"/>
        <w:ind w:left="730" w:right="72" w:firstLine="0"/>
      </w:pPr>
      <w:r>
        <w:t>Структура текста. Абзац.</w:t>
      </w:r>
    </w:p>
    <w:p w:rsidR="00451F6F" w:rsidRDefault="00451F6F" w:rsidP="00451F6F">
      <w:pPr>
        <w:spacing w:after="5" w:line="271" w:lineRule="auto"/>
        <w:ind w:left="730" w:right="72" w:firstLine="0"/>
      </w:pPr>
      <w:r>
        <w:t>Информационная переработка текста: план текста (простой, сложный; назывной, вопросный, тезисный); главная и второстепенная информация текста.</w:t>
      </w:r>
    </w:p>
    <w:p w:rsidR="00451F6F" w:rsidRDefault="00451F6F" w:rsidP="00451F6F">
      <w:pPr>
        <w:spacing w:after="5" w:line="271" w:lineRule="auto"/>
        <w:ind w:left="730" w:right="72" w:firstLine="0"/>
      </w:pPr>
      <w:r>
        <w:t>Способы и средства связи предложений в тексте (обобщение).</w:t>
      </w:r>
    </w:p>
    <w:p w:rsidR="00451F6F" w:rsidRDefault="00451F6F" w:rsidP="00451F6F">
      <w:pPr>
        <w:spacing w:after="5" w:line="271" w:lineRule="auto"/>
        <w:ind w:left="730" w:right="72" w:firstLine="0"/>
      </w:pPr>
      <w:r>
        <w:t>Языковые средства выразительности в тексте: фонетические (звукопись), словообразовательные, лексические (обобщение).</w:t>
      </w:r>
    </w:p>
    <w:p w:rsidR="00451F6F" w:rsidRDefault="00451F6F" w:rsidP="00451F6F">
      <w:pPr>
        <w:spacing w:after="5" w:line="271" w:lineRule="auto"/>
        <w:ind w:left="730" w:right="72" w:firstLine="0"/>
      </w:pPr>
      <w:r>
        <w:t>Рассуждение как функционально-смысловой тип речи.</w:t>
      </w:r>
    </w:p>
    <w:p w:rsidR="00451F6F" w:rsidRDefault="00451F6F" w:rsidP="00451F6F">
      <w:pPr>
        <w:spacing w:after="5" w:line="271" w:lineRule="auto"/>
        <w:ind w:left="730" w:right="72" w:firstLine="0"/>
      </w:pPr>
      <w:r>
        <w:t>Структурные особенности текста-рассуждения.</w:t>
      </w:r>
    </w:p>
    <w:p w:rsidR="00451F6F" w:rsidRDefault="00451F6F" w:rsidP="00451F6F">
      <w:pPr>
        <w:spacing w:after="5" w:line="271" w:lineRule="auto"/>
        <w:ind w:left="730" w:right="72" w:firstLine="0"/>
      </w:pPr>
      <w: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451F6F" w:rsidRDefault="00451F6F" w:rsidP="00451F6F">
      <w:pPr>
        <w:spacing w:after="5" w:line="271" w:lineRule="auto"/>
        <w:ind w:left="730" w:right="72" w:firstLine="0"/>
      </w:pPr>
      <w:r>
        <w:t>19.8.4. Функциональные разновидности языка.</w:t>
      </w:r>
    </w:p>
    <w:p w:rsidR="00451F6F" w:rsidRDefault="00451F6F" w:rsidP="00451F6F">
      <w:pPr>
        <w:spacing w:after="5" w:line="271" w:lineRule="auto"/>
        <w:ind w:left="730" w:right="72" w:firstLine="0"/>
      </w:pPr>
      <w: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451F6F" w:rsidRDefault="00451F6F" w:rsidP="00451F6F">
      <w:pPr>
        <w:spacing w:after="5" w:line="271" w:lineRule="auto"/>
        <w:ind w:left="730" w:right="72" w:firstLine="0"/>
      </w:pPr>
      <w:r>
        <w:t>Публицистический стиль. Сфера употребления, функции, языковые особенности.</w:t>
      </w:r>
    </w:p>
    <w:p w:rsidR="00451F6F" w:rsidRDefault="00451F6F" w:rsidP="00451F6F">
      <w:pPr>
        <w:spacing w:after="5" w:line="271" w:lineRule="auto"/>
        <w:ind w:left="730" w:right="72" w:firstLine="0"/>
      </w:pPr>
      <w:r>
        <w:t>Жанры публицистического стиля (репортаж, заметка, интервью).</w:t>
      </w:r>
    </w:p>
    <w:p w:rsidR="00451F6F" w:rsidRDefault="00451F6F" w:rsidP="00451F6F">
      <w:pPr>
        <w:spacing w:after="5" w:line="271" w:lineRule="auto"/>
        <w:ind w:left="730" w:right="72" w:firstLine="0"/>
      </w:pPr>
      <w:r>
        <w:t>Употребление языковых средств выразительности в текстах публицистического стиля.</w:t>
      </w:r>
    </w:p>
    <w:p w:rsidR="00451F6F" w:rsidRDefault="00451F6F" w:rsidP="00451F6F">
      <w:pPr>
        <w:spacing w:after="5" w:line="271" w:lineRule="auto"/>
        <w:ind w:left="730" w:right="72" w:firstLine="0"/>
      </w:pPr>
      <w:r>
        <w:t>Официально-деловой стиль. Сфера употребления, функции, языковые особенности. Инструкция.</w:t>
      </w:r>
    </w:p>
    <w:p w:rsidR="00451F6F" w:rsidRDefault="00451F6F" w:rsidP="00451F6F">
      <w:pPr>
        <w:spacing w:after="5" w:line="271" w:lineRule="auto"/>
        <w:ind w:left="730" w:right="72" w:firstLine="0"/>
      </w:pPr>
      <w:r>
        <w:t xml:space="preserve">19.8.5. Система языка. </w:t>
      </w:r>
    </w:p>
    <w:p w:rsidR="00451F6F" w:rsidRDefault="00451F6F" w:rsidP="00451F6F">
      <w:pPr>
        <w:spacing w:after="5" w:line="271" w:lineRule="auto"/>
        <w:ind w:left="730" w:right="72" w:firstLine="0"/>
      </w:pPr>
      <w:r>
        <w:t>19.8.5.1. Морфология. Культура речи. Орфография.</w:t>
      </w:r>
    </w:p>
    <w:p w:rsidR="00451F6F" w:rsidRDefault="00451F6F" w:rsidP="00451F6F">
      <w:pPr>
        <w:spacing w:after="5" w:line="271" w:lineRule="auto"/>
        <w:ind w:left="730" w:right="72" w:firstLine="0"/>
      </w:pPr>
      <w:r>
        <w:t>Морфология как раздел науки о языке (обобщение).</w:t>
      </w:r>
    </w:p>
    <w:p w:rsidR="00451F6F" w:rsidRDefault="00451F6F" w:rsidP="00451F6F">
      <w:pPr>
        <w:spacing w:after="5" w:line="271" w:lineRule="auto"/>
        <w:ind w:left="730" w:right="72" w:firstLine="0"/>
      </w:pPr>
      <w:r>
        <w:t>19.8.5.2. Причастие.</w:t>
      </w:r>
    </w:p>
    <w:p w:rsidR="00451F6F" w:rsidRDefault="00451F6F" w:rsidP="00451F6F">
      <w:pPr>
        <w:spacing w:after="5" w:line="271" w:lineRule="auto"/>
        <w:ind w:left="730" w:right="72" w:firstLine="0"/>
      </w:pPr>
      <w:r>
        <w:t>Причастие как особая форма глагола. Признаки глагола и имени прилагательного в причастии. Синтаксические функции причастия, роль в речи.</w:t>
      </w:r>
    </w:p>
    <w:p w:rsidR="00451F6F" w:rsidRDefault="00451F6F" w:rsidP="00451F6F">
      <w:pPr>
        <w:spacing w:after="5" w:line="271" w:lineRule="auto"/>
        <w:ind w:left="730" w:right="72" w:firstLine="0"/>
      </w:pPr>
      <w:r>
        <w:t>Причастный оборот. Знаки препинания в предложениях с причастным оборотом.</w:t>
      </w:r>
    </w:p>
    <w:p w:rsidR="00451F6F" w:rsidRDefault="00451F6F" w:rsidP="00451F6F">
      <w:pPr>
        <w:spacing w:after="5" w:line="271" w:lineRule="auto"/>
        <w:ind w:left="730" w:right="72" w:firstLine="0"/>
      </w:pPr>
      <w:r>
        <w:t>Действительные и страдательные причастия.</w:t>
      </w:r>
    </w:p>
    <w:p w:rsidR="00451F6F" w:rsidRDefault="00451F6F" w:rsidP="00451F6F">
      <w:pPr>
        <w:spacing w:after="5" w:line="271" w:lineRule="auto"/>
        <w:ind w:left="730" w:right="72" w:firstLine="0"/>
      </w:pPr>
      <w:r>
        <w:t>Полные и краткие формы страдательных причастий.</w:t>
      </w:r>
    </w:p>
    <w:p w:rsidR="00451F6F" w:rsidRDefault="00451F6F" w:rsidP="00451F6F">
      <w:pPr>
        <w:spacing w:after="5" w:line="271" w:lineRule="auto"/>
        <w:ind w:left="730" w:right="72" w:firstLine="0"/>
      </w:pPr>
      <w:r>
        <w:lastRenderedPageBreak/>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висящий — висячий, горящий — горячий). Ударение в некоторых формах причастий.</w:t>
      </w:r>
    </w:p>
    <w:p w:rsidR="00451F6F" w:rsidRDefault="00451F6F" w:rsidP="00451F6F">
      <w:pPr>
        <w:spacing w:after="5" w:line="271" w:lineRule="auto"/>
        <w:ind w:left="730" w:right="72" w:firstLine="0"/>
      </w:pPr>
      <w:r>
        <w:t>Морфологический анализ причастий.</w:t>
      </w:r>
    </w:p>
    <w:p w:rsidR="00451F6F" w:rsidRDefault="00451F6F" w:rsidP="00451F6F">
      <w:pPr>
        <w:spacing w:after="5" w:line="271" w:lineRule="auto"/>
        <w:ind w:left="730" w:right="72" w:firstLine="0"/>
      </w:pPr>
      <w:r>
        <w:t>Правописание гласных в суффиксах причастий. Правописание н и нн в суффиксах причастий и отглагольных имён прилагательных.</w:t>
      </w:r>
    </w:p>
    <w:p w:rsidR="00451F6F" w:rsidRDefault="00451F6F" w:rsidP="00451F6F">
      <w:pPr>
        <w:spacing w:after="5" w:line="271" w:lineRule="auto"/>
        <w:ind w:left="730" w:right="72" w:firstLine="0"/>
      </w:pPr>
      <w:r>
        <w:t>Слитное и раздельное написание не с причастиями.</w:t>
      </w:r>
    </w:p>
    <w:p w:rsidR="00451F6F" w:rsidRDefault="00451F6F" w:rsidP="00451F6F">
      <w:pPr>
        <w:spacing w:after="5" w:line="271" w:lineRule="auto"/>
        <w:ind w:left="730" w:right="72" w:firstLine="0"/>
      </w:pPr>
      <w:r>
        <w:t>Орфографический анализ причастий (в рамках изученного).</w:t>
      </w:r>
    </w:p>
    <w:p w:rsidR="00451F6F" w:rsidRDefault="00451F6F" w:rsidP="00451F6F">
      <w:pPr>
        <w:spacing w:after="5" w:line="271" w:lineRule="auto"/>
        <w:ind w:left="730" w:right="72" w:firstLine="0"/>
      </w:pPr>
      <w:r>
        <w:t>Синтаксический и пунктуационный анализ предложений с причастным оборотом (в рамках изученного).</w:t>
      </w:r>
    </w:p>
    <w:p w:rsidR="00451F6F" w:rsidRDefault="00451F6F" w:rsidP="00451F6F">
      <w:pPr>
        <w:spacing w:after="5" w:line="271" w:lineRule="auto"/>
        <w:ind w:left="730" w:right="72" w:firstLine="0"/>
      </w:pPr>
      <w:r>
        <w:t>19.8.5.3. Деепричастие.</w:t>
      </w:r>
    </w:p>
    <w:p w:rsidR="00451F6F" w:rsidRDefault="00451F6F" w:rsidP="00451F6F">
      <w:pPr>
        <w:spacing w:after="5" w:line="271" w:lineRule="auto"/>
        <w:ind w:left="730" w:right="72" w:firstLine="0"/>
      </w:pPr>
      <w:r>
        <w:t>Деепричастие как особая форма глагола. Признаки глагола и наречия в деепричастии. Синтаксическая функция деепричастия, роль в речи.</w:t>
      </w:r>
    </w:p>
    <w:p w:rsidR="00451F6F" w:rsidRDefault="00451F6F" w:rsidP="00451F6F">
      <w:pPr>
        <w:spacing w:after="5" w:line="271" w:lineRule="auto"/>
        <w:ind w:left="730" w:right="72" w:firstLine="0"/>
      </w:pPr>
      <w: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rsidR="00451F6F" w:rsidRDefault="00451F6F" w:rsidP="00451F6F">
      <w:pPr>
        <w:spacing w:after="5" w:line="271" w:lineRule="auto"/>
        <w:ind w:left="730" w:right="72" w:firstLine="0"/>
      </w:pPr>
      <w:r>
        <w:t>Деепричастия совершенного и несовершенного вида. Постановка ударения в деепричастиях.</w:t>
      </w:r>
    </w:p>
    <w:p w:rsidR="00451F6F" w:rsidRDefault="00451F6F" w:rsidP="00451F6F">
      <w:pPr>
        <w:spacing w:after="5" w:line="271" w:lineRule="auto"/>
        <w:ind w:left="730" w:right="72" w:firstLine="0"/>
      </w:pPr>
      <w:r>
        <w:t>Морфологический анализ деепричастий.</w:t>
      </w:r>
    </w:p>
    <w:p w:rsidR="00451F6F" w:rsidRDefault="00451F6F" w:rsidP="00451F6F">
      <w:pPr>
        <w:spacing w:after="5" w:line="271" w:lineRule="auto"/>
        <w:ind w:left="730" w:right="72" w:firstLine="0"/>
      </w:pPr>
      <w:r>
        <w:t>Правописание гласных в суффиксах деепричастий. Слитное и раздельное написание не с деепричастиями.</w:t>
      </w:r>
    </w:p>
    <w:p w:rsidR="00451F6F" w:rsidRDefault="00451F6F" w:rsidP="00451F6F">
      <w:pPr>
        <w:spacing w:after="5" w:line="271" w:lineRule="auto"/>
        <w:ind w:left="730" w:right="72" w:firstLine="0"/>
      </w:pPr>
      <w:r>
        <w:t>Орфографический анализ деепричастий (в рамках изученного).</w:t>
      </w:r>
    </w:p>
    <w:p w:rsidR="00451F6F" w:rsidRDefault="00451F6F" w:rsidP="00451F6F">
      <w:pPr>
        <w:spacing w:after="5" w:line="271" w:lineRule="auto"/>
        <w:ind w:left="730" w:right="72" w:firstLine="0"/>
      </w:pPr>
      <w:r>
        <w:t>Синтаксический и пунктуационный анализ предложений с деепричастным оборотом (в рамках изученного).</w:t>
      </w:r>
    </w:p>
    <w:p w:rsidR="00451F6F" w:rsidRDefault="00451F6F" w:rsidP="00451F6F">
      <w:pPr>
        <w:spacing w:after="5" w:line="271" w:lineRule="auto"/>
        <w:ind w:left="730" w:right="72" w:firstLine="0"/>
      </w:pPr>
      <w:r>
        <w:t>19.8.5.4. Наречие.</w:t>
      </w:r>
    </w:p>
    <w:p w:rsidR="00451F6F" w:rsidRDefault="00451F6F" w:rsidP="00451F6F">
      <w:pPr>
        <w:spacing w:after="5" w:line="271" w:lineRule="auto"/>
        <w:ind w:left="730" w:right="72" w:firstLine="0"/>
      </w:pPr>
      <w:r>
        <w:t>Общее грамматическое значение наречий. Синтаксические свойства наречий. Роль в речи.</w:t>
      </w:r>
    </w:p>
    <w:p w:rsidR="00451F6F" w:rsidRDefault="00451F6F" w:rsidP="00451F6F">
      <w:pPr>
        <w:spacing w:after="5" w:line="271" w:lineRule="auto"/>
        <w:ind w:left="730" w:right="72" w:firstLine="0"/>
      </w:pPr>
      <w:r>
        <w:t>Разряды наречий по значению. Простая и составная формы сравнительной и превосходной степеней сравнения наречий. Нормы постановки ударения в наречиях, нормы произношения наречий. Нормы образования степеней сравнения наречий.</w:t>
      </w:r>
    </w:p>
    <w:p w:rsidR="00451F6F" w:rsidRDefault="00451F6F" w:rsidP="00451F6F">
      <w:pPr>
        <w:spacing w:after="5" w:line="271" w:lineRule="auto"/>
        <w:ind w:left="730" w:right="72" w:firstLine="0"/>
      </w:pPr>
      <w:r>
        <w:t>Словообразование наречий.</w:t>
      </w:r>
    </w:p>
    <w:p w:rsidR="00451F6F" w:rsidRDefault="00451F6F" w:rsidP="00451F6F">
      <w:pPr>
        <w:spacing w:after="5" w:line="271" w:lineRule="auto"/>
        <w:ind w:left="730" w:right="72" w:firstLine="0"/>
      </w:pPr>
      <w:r>
        <w:t>Морфологический анализ наречий.</w:t>
      </w:r>
    </w:p>
    <w:p w:rsidR="00451F6F" w:rsidRDefault="00451F6F" w:rsidP="00451F6F">
      <w:pPr>
        <w:spacing w:after="5" w:line="271" w:lineRule="auto"/>
        <w:ind w:left="730" w:right="72" w:firstLine="0"/>
      </w:pPr>
      <w: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451F6F" w:rsidRDefault="00451F6F" w:rsidP="00451F6F">
      <w:pPr>
        <w:spacing w:after="5" w:line="271" w:lineRule="auto"/>
        <w:ind w:left="730" w:right="72" w:firstLine="0"/>
      </w:pPr>
      <w:r>
        <w:t>Орфографический анализ наречий (в рамках изученного).</w:t>
      </w:r>
    </w:p>
    <w:p w:rsidR="00451F6F" w:rsidRDefault="00451F6F" w:rsidP="00451F6F">
      <w:pPr>
        <w:spacing w:after="5" w:line="271" w:lineRule="auto"/>
        <w:ind w:left="730" w:right="72" w:firstLine="0"/>
      </w:pPr>
      <w:r>
        <w:t>19.8.5.5. Слова категории состояния.</w:t>
      </w:r>
    </w:p>
    <w:p w:rsidR="00451F6F" w:rsidRDefault="00451F6F" w:rsidP="00451F6F">
      <w:pPr>
        <w:spacing w:after="5" w:line="271" w:lineRule="auto"/>
        <w:ind w:left="730" w:right="72" w:firstLine="0"/>
      </w:pPr>
      <w:r>
        <w:t>Вопрос о словах категории состояния в системе частей речи.</w:t>
      </w:r>
    </w:p>
    <w:p w:rsidR="00451F6F" w:rsidRDefault="00451F6F" w:rsidP="00451F6F">
      <w:pPr>
        <w:spacing w:after="5" w:line="271" w:lineRule="auto"/>
        <w:ind w:left="730" w:right="72" w:firstLine="0"/>
      </w:pPr>
      <w: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451F6F" w:rsidRDefault="00451F6F" w:rsidP="00451F6F">
      <w:pPr>
        <w:spacing w:after="5" w:line="271" w:lineRule="auto"/>
        <w:ind w:left="730" w:right="72" w:firstLine="0"/>
      </w:pPr>
      <w:r>
        <w:t>19.8.5.6. Служебные части речи.</w:t>
      </w:r>
    </w:p>
    <w:p w:rsidR="00451F6F" w:rsidRDefault="00451F6F" w:rsidP="00451F6F">
      <w:pPr>
        <w:spacing w:after="5" w:line="271" w:lineRule="auto"/>
        <w:ind w:left="730" w:right="72" w:firstLine="0"/>
      </w:pPr>
      <w:r>
        <w:t>Общая характеристика служебных частей речи. Отличие самостоятельных частей речи от служебных.</w:t>
      </w:r>
    </w:p>
    <w:p w:rsidR="00451F6F" w:rsidRDefault="00451F6F" w:rsidP="00451F6F">
      <w:pPr>
        <w:spacing w:after="5" w:line="271" w:lineRule="auto"/>
        <w:ind w:left="730" w:right="72" w:firstLine="0"/>
      </w:pPr>
      <w:r>
        <w:t>19.8.5.7. Предлог.</w:t>
      </w:r>
    </w:p>
    <w:p w:rsidR="00451F6F" w:rsidRDefault="00451F6F" w:rsidP="00451F6F">
      <w:pPr>
        <w:spacing w:after="5" w:line="271" w:lineRule="auto"/>
        <w:ind w:left="730" w:right="72" w:firstLine="0"/>
      </w:pPr>
      <w:r>
        <w:t>Предлог как служебная часть речи. Грамматические функции предлогов.</w:t>
      </w:r>
    </w:p>
    <w:p w:rsidR="00451F6F" w:rsidRDefault="00451F6F" w:rsidP="00451F6F">
      <w:pPr>
        <w:spacing w:after="5" w:line="271" w:lineRule="auto"/>
        <w:ind w:left="730" w:right="72" w:firstLine="0"/>
      </w:pPr>
      <w:r>
        <w:t>Разряды предлогов по происхождению: предлоги производные и непроизводные. Разряды предлогов по строению: предлоги простые и составные.</w:t>
      </w:r>
    </w:p>
    <w:p w:rsidR="00451F6F" w:rsidRDefault="00451F6F" w:rsidP="00451F6F">
      <w:pPr>
        <w:spacing w:after="5" w:line="271" w:lineRule="auto"/>
        <w:ind w:left="730" w:right="72" w:firstLine="0"/>
      </w:pPr>
      <w:r>
        <w:t>Морфологический анализ предлогов.</w:t>
      </w:r>
    </w:p>
    <w:p w:rsidR="00451F6F" w:rsidRDefault="00451F6F" w:rsidP="00451F6F">
      <w:pPr>
        <w:spacing w:after="5" w:line="271" w:lineRule="auto"/>
        <w:ind w:left="730" w:right="72" w:firstLine="0"/>
      </w:pPr>
      <w:r>
        <w:lastRenderedPageBreak/>
        <w:t>Нормы употребления имён существительных и местоимений с предлогами. Правильное использование предлогов из–с, в–на. Правильное образование предложно-падежных форм с предлогами по, благодаря, согласно, вопреки, наперерез.</w:t>
      </w:r>
    </w:p>
    <w:p w:rsidR="00451F6F" w:rsidRDefault="00451F6F" w:rsidP="00451F6F">
      <w:pPr>
        <w:spacing w:after="5" w:line="271" w:lineRule="auto"/>
        <w:ind w:left="730" w:right="72" w:firstLine="0"/>
      </w:pPr>
      <w:r>
        <w:t>Правописание производных предлогов.</w:t>
      </w:r>
    </w:p>
    <w:p w:rsidR="00451F6F" w:rsidRDefault="00451F6F" w:rsidP="00451F6F">
      <w:pPr>
        <w:spacing w:after="5" w:line="271" w:lineRule="auto"/>
        <w:ind w:left="730" w:right="72" w:firstLine="0"/>
      </w:pPr>
      <w:r>
        <w:t>19.8.5.8. Союз.</w:t>
      </w:r>
    </w:p>
    <w:p w:rsidR="00451F6F" w:rsidRDefault="00451F6F" w:rsidP="00451F6F">
      <w:pPr>
        <w:spacing w:after="5" w:line="271" w:lineRule="auto"/>
        <w:ind w:left="730" w:right="72" w:firstLine="0"/>
      </w:pPr>
      <w:r>
        <w:t>Союз как служебная часть речи. Союз как средство связи однородных членов предложения и частей сложного предложения.</w:t>
      </w:r>
    </w:p>
    <w:p w:rsidR="00451F6F" w:rsidRDefault="00451F6F" w:rsidP="00451F6F">
      <w:pPr>
        <w:spacing w:after="5" w:line="271" w:lineRule="auto"/>
        <w:ind w:left="730" w:right="72" w:firstLine="0"/>
      </w:pPr>
      <w: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451F6F" w:rsidRDefault="00451F6F" w:rsidP="00451F6F">
      <w:pPr>
        <w:spacing w:after="5" w:line="271" w:lineRule="auto"/>
        <w:ind w:left="730" w:right="72" w:firstLine="0"/>
      </w:pPr>
      <w:r>
        <w:t>Морфологический анализ союзов.</w:t>
      </w:r>
    </w:p>
    <w:p w:rsidR="00451F6F" w:rsidRDefault="00451F6F" w:rsidP="00451F6F">
      <w:pPr>
        <w:spacing w:after="5" w:line="271" w:lineRule="auto"/>
        <w:ind w:left="730" w:right="72" w:firstLine="0"/>
      </w:pPr>
      <w:r>
        <w:t>Правописание союзов.</w:t>
      </w:r>
    </w:p>
    <w:p w:rsidR="00451F6F" w:rsidRDefault="00451F6F" w:rsidP="00451F6F">
      <w:pPr>
        <w:spacing w:after="5" w:line="271" w:lineRule="auto"/>
        <w:ind w:left="730" w:right="72" w:firstLine="0"/>
      </w:pPr>
      <w:r>
        <w:t>Знаки препинания в сложных союзных предложениях (в рамках изученного). Знаки препинания в предложениях с союзом и, связывающим однородные члены и части сложного предложения.</w:t>
      </w:r>
    </w:p>
    <w:p w:rsidR="00451F6F" w:rsidRDefault="00451F6F" w:rsidP="00451F6F">
      <w:pPr>
        <w:spacing w:after="5" w:line="271" w:lineRule="auto"/>
        <w:ind w:left="730" w:right="72" w:firstLine="0"/>
      </w:pPr>
      <w:r>
        <w:t>19.8.5.9. Частица.</w:t>
      </w:r>
    </w:p>
    <w:p w:rsidR="00451F6F" w:rsidRDefault="00451F6F" w:rsidP="00451F6F">
      <w:pPr>
        <w:spacing w:after="5" w:line="271" w:lineRule="auto"/>
        <w:ind w:left="730" w:right="72" w:firstLine="0"/>
      </w:pPr>
      <w: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451F6F" w:rsidRDefault="00451F6F" w:rsidP="00451F6F">
      <w:pPr>
        <w:spacing w:after="5" w:line="271" w:lineRule="auto"/>
        <w:ind w:left="730" w:right="72" w:firstLine="0"/>
      </w:pPr>
      <w:r>
        <w:t>Разряды частиц по значению и употреблению: формообразующие, отрицательные, модальные.</w:t>
      </w:r>
    </w:p>
    <w:p w:rsidR="00451F6F" w:rsidRDefault="00451F6F" w:rsidP="00451F6F">
      <w:pPr>
        <w:spacing w:after="5" w:line="271" w:lineRule="auto"/>
        <w:ind w:left="730" w:right="72" w:firstLine="0"/>
      </w:pPr>
      <w:r>
        <w:t>Морфологический анализ частиц.</w:t>
      </w:r>
    </w:p>
    <w:p w:rsidR="00451F6F" w:rsidRDefault="00451F6F" w:rsidP="00451F6F">
      <w:pPr>
        <w:spacing w:after="5" w:line="271" w:lineRule="auto"/>
        <w:ind w:left="730" w:right="72" w:firstLine="0"/>
      </w:pPr>
      <w: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451F6F" w:rsidRDefault="00451F6F" w:rsidP="00451F6F">
      <w:pPr>
        <w:spacing w:after="5" w:line="271" w:lineRule="auto"/>
        <w:ind w:left="730" w:right="72" w:firstLine="0"/>
      </w:pPr>
      <w:r>
        <w:t>19.8.5.10. Междометия и звукоподражательные слова.</w:t>
      </w:r>
    </w:p>
    <w:p w:rsidR="00451F6F" w:rsidRDefault="00451F6F" w:rsidP="00451F6F">
      <w:pPr>
        <w:spacing w:after="5" w:line="271" w:lineRule="auto"/>
        <w:ind w:left="730" w:right="72" w:firstLine="0"/>
      </w:pPr>
      <w:r>
        <w:t>Междометия как особая группа слов.</w:t>
      </w:r>
    </w:p>
    <w:p w:rsidR="00451F6F" w:rsidRDefault="00451F6F" w:rsidP="00451F6F">
      <w:pPr>
        <w:spacing w:after="5" w:line="271" w:lineRule="auto"/>
        <w:ind w:left="730" w:right="72" w:firstLine="0"/>
      </w:pPr>
      <w:r>
        <w:t>Разряды междометий по значению (выражающие чувства, побуждающие к действию, этикетные междометия); междометия производные и непроизводные.</w:t>
      </w:r>
    </w:p>
    <w:p w:rsidR="00451F6F" w:rsidRDefault="00451F6F" w:rsidP="00451F6F">
      <w:pPr>
        <w:spacing w:after="5" w:line="271" w:lineRule="auto"/>
        <w:ind w:left="730" w:right="72" w:firstLine="0"/>
      </w:pPr>
      <w:r>
        <w:t>Морфологический анализ междометий.</w:t>
      </w:r>
    </w:p>
    <w:p w:rsidR="00451F6F" w:rsidRDefault="00451F6F" w:rsidP="00451F6F">
      <w:pPr>
        <w:spacing w:after="5" w:line="271" w:lineRule="auto"/>
        <w:ind w:left="730" w:right="72" w:firstLine="0"/>
      </w:pPr>
      <w:r>
        <w:t>Звукоподражательные слова.</w:t>
      </w:r>
    </w:p>
    <w:p w:rsidR="00451F6F" w:rsidRDefault="00451F6F" w:rsidP="00451F6F">
      <w:pPr>
        <w:spacing w:after="5" w:line="271" w:lineRule="auto"/>
        <w:ind w:left="730" w:right="72" w:firstLine="0"/>
      </w:pPr>
      <w: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451F6F" w:rsidRDefault="00451F6F" w:rsidP="00451F6F">
      <w:pPr>
        <w:spacing w:after="5" w:line="271" w:lineRule="auto"/>
        <w:ind w:left="730" w:right="72" w:firstLine="0"/>
      </w:pPr>
      <w:r>
        <w:t>Омонимия слов разных частей речи. Грамматическая омонимия. Использование грамматических омонимов в речи.</w:t>
      </w:r>
    </w:p>
    <w:p w:rsidR="00451F6F" w:rsidRDefault="00451F6F" w:rsidP="00451F6F">
      <w:pPr>
        <w:spacing w:after="5" w:line="271" w:lineRule="auto"/>
        <w:ind w:left="730" w:right="72" w:firstLine="0"/>
      </w:pPr>
      <w:r>
        <w:t>19.9. Содержание обучения в 8 классе.</w:t>
      </w:r>
    </w:p>
    <w:p w:rsidR="00451F6F" w:rsidRDefault="00451F6F" w:rsidP="00451F6F">
      <w:pPr>
        <w:spacing w:after="5" w:line="271" w:lineRule="auto"/>
        <w:ind w:left="730" w:right="72" w:firstLine="0"/>
      </w:pPr>
      <w:r>
        <w:t>19.9.1. Общие сведения о языке.</w:t>
      </w:r>
    </w:p>
    <w:p w:rsidR="00451F6F" w:rsidRDefault="00451F6F" w:rsidP="00451F6F">
      <w:pPr>
        <w:spacing w:after="5" w:line="271" w:lineRule="auto"/>
        <w:ind w:left="730" w:right="72" w:firstLine="0"/>
      </w:pPr>
      <w:r>
        <w:t>Русский язык в кругу других славянских языков.</w:t>
      </w:r>
    </w:p>
    <w:p w:rsidR="00451F6F" w:rsidRDefault="00451F6F" w:rsidP="00451F6F">
      <w:pPr>
        <w:spacing w:after="5" w:line="271" w:lineRule="auto"/>
        <w:ind w:left="730" w:right="72" w:firstLine="0"/>
      </w:pPr>
      <w:r>
        <w:t>19.9.2. Язык и речь.</w:t>
      </w:r>
    </w:p>
    <w:p w:rsidR="00451F6F" w:rsidRDefault="00451F6F" w:rsidP="00451F6F">
      <w:pPr>
        <w:spacing w:after="5" w:line="271" w:lineRule="auto"/>
        <w:ind w:left="730" w:right="72" w:firstLine="0"/>
      </w:pPr>
      <w:r>
        <w:t>Монолог-описание, монолог-рассуждение, монолог-повествование; выступление с научным сообщением.</w:t>
      </w:r>
    </w:p>
    <w:p w:rsidR="00451F6F" w:rsidRDefault="00451F6F" w:rsidP="00451F6F">
      <w:pPr>
        <w:spacing w:after="5" w:line="271" w:lineRule="auto"/>
        <w:ind w:left="730" w:right="72" w:firstLine="0"/>
      </w:pPr>
      <w:r>
        <w:t>Диалог.</w:t>
      </w:r>
    </w:p>
    <w:p w:rsidR="00451F6F" w:rsidRDefault="00451F6F" w:rsidP="00451F6F">
      <w:pPr>
        <w:spacing w:after="5" w:line="271" w:lineRule="auto"/>
        <w:ind w:left="730" w:right="72" w:firstLine="0"/>
      </w:pPr>
      <w:r>
        <w:t>19.9.3. Текст.</w:t>
      </w:r>
    </w:p>
    <w:p w:rsidR="00451F6F" w:rsidRDefault="00451F6F" w:rsidP="00451F6F">
      <w:pPr>
        <w:spacing w:after="5" w:line="271" w:lineRule="auto"/>
        <w:ind w:left="730" w:right="72" w:firstLine="0"/>
      </w:pPr>
      <w:r>
        <w:t>Текст и его основные признаки.</w:t>
      </w:r>
    </w:p>
    <w:p w:rsidR="00451F6F" w:rsidRDefault="00451F6F" w:rsidP="00451F6F">
      <w:pPr>
        <w:spacing w:after="5" w:line="271" w:lineRule="auto"/>
        <w:ind w:left="730" w:right="72" w:firstLine="0"/>
      </w:pPr>
      <w:r>
        <w:lastRenderedPageBreak/>
        <w:t>Особенности функционально-смысловых типов речи (повествование, описание, рассуждение).</w:t>
      </w:r>
    </w:p>
    <w:p w:rsidR="00451F6F" w:rsidRDefault="00451F6F" w:rsidP="00451F6F">
      <w:pPr>
        <w:spacing w:after="5" w:line="271" w:lineRule="auto"/>
        <w:ind w:left="730" w:right="72" w:firstLine="0"/>
      </w:pPr>
      <w: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451F6F" w:rsidRDefault="00451F6F" w:rsidP="00451F6F">
      <w:pPr>
        <w:spacing w:after="5" w:line="271" w:lineRule="auto"/>
        <w:ind w:left="730" w:right="72" w:firstLine="0"/>
      </w:pPr>
      <w:r>
        <w:t>19.9.4. Функциональные разновидности языка.</w:t>
      </w:r>
    </w:p>
    <w:p w:rsidR="00451F6F" w:rsidRDefault="00451F6F" w:rsidP="00451F6F">
      <w:pPr>
        <w:spacing w:after="5" w:line="271" w:lineRule="auto"/>
        <w:ind w:left="730" w:right="72" w:firstLine="0"/>
      </w:pPr>
      <w:r>
        <w:t>Официально-деловой стиль. Сфера употребления, функции, языковые особенности.</w:t>
      </w:r>
    </w:p>
    <w:p w:rsidR="00451F6F" w:rsidRDefault="00451F6F" w:rsidP="00451F6F">
      <w:pPr>
        <w:spacing w:after="5" w:line="271" w:lineRule="auto"/>
        <w:ind w:left="730" w:right="72" w:firstLine="0"/>
      </w:pPr>
      <w:r>
        <w:t>Жанры официально-делового стиля (заявление, объяснительная записка, автобиография, характеристика).</w:t>
      </w:r>
    </w:p>
    <w:p w:rsidR="00451F6F" w:rsidRDefault="00451F6F" w:rsidP="00451F6F">
      <w:pPr>
        <w:spacing w:after="5" w:line="271" w:lineRule="auto"/>
        <w:ind w:left="730" w:right="72" w:firstLine="0"/>
      </w:pPr>
      <w:r>
        <w:t>Научный стиль. Сфера употребления, функции, языковые особенности.</w:t>
      </w:r>
    </w:p>
    <w:p w:rsidR="00451F6F" w:rsidRDefault="00451F6F" w:rsidP="00451F6F">
      <w:pPr>
        <w:spacing w:after="5" w:line="271" w:lineRule="auto"/>
        <w:ind w:left="730" w:right="72" w:firstLine="0"/>
      </w:pPr>
      <w: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451F6F" w:rsidRDefault="00451F6F" w:rsidP="00451F6F">
      <w:pPr>
        <w:spacing w:after="5" w:line="271" w:lineRule="auto"/>
        <w:ind w:left="730" w:right="72" w:firstLine="0"/>
      </w:pPr>
      <w:r>
        <w:t>19.9.5. Система языка.</w:t>
      </w:r>
    </w:p>
    <w:p w:rsidR="00451F6F" w:rsidRDefault="00451F6F" w:rsidP="00451F6F">
      <w:pPr>
        <w:spacing w:after="5" w:line="271" w:lineRule="auto"/>
        <w:ind w:left="730" w:right="72" w:firstLine="0"/>
      </w:pPr>
      <w:r>
        <w:t>19.9.5.1. Синтаксис. Культура речи. Пунктуация.</w:t>
      </w:r>
    </w:p>
    <w:p w:rsidR="00451F6F" w:rsidRDefault="00451F6F" w:rsidP="00451F6F">
      <w:pPr>
        <w:spacing w:after="5" w:line="271" w:lineRule="auto"/>
        <w:ind w:left="730" w:right="72" w:firstLine="0"/>
      </w:pPr>
      <w:r>
        <w:t>Синтаксис как раздел лингвистики.</w:t>
      </w:r>
    </w:p>
    <w:p w:rsidR="00451F6F" w:rsidRDefault="00451F6F" w:rsidP="00451F6F">
      <w:pPr>
        <w:spacing w:after="5" w:line="271" w:lineRule="auto"/>
        <w:ind w:left="730" w:right="72" w:firstLine="0"/>
      </w:pPr>
      <w:r>
        <w:t>Словосочетание и предложение как единицы синтаксиса.</w:t>
      </w:r>
    </w:p>
    <w:p w:rsidR="00451F6F" w:rsidRDefault="00451F6F" w:rsidP="00451F6F">
      <w:pPr>
        <w:spacing w:after="5" w:line="271" w:lineRule="auto"/>
        <w:ind w:left="730" w:right="72" w:firstLine="0"/>
      </w:pPr>
      <w:r>
        <w:t>Пунктуация. Функции знаков препинания.</w:t>
      </w:r>
    </w:p>
    <w:p w:rsidR="00451F6F" w:rsidRDefault="00451F6F" w:rsidP="00451F6F">
      <w:pPr>
        <w:spacing w:after="5" w:line="271" w:lineRule="auto"/>
        <w:ind w:left="730" w:right="72" w:firstLine="0"/>
      </w:pPr>
      <w:r>
        <w:t>19.9.5.2. Словосочетание.</w:t>
      </w:r>
    </w:p>
    <w:p w:rsidR="00451F6F" w:rsidRDefault="00451F6F" w:rsidP="00451F6F">
      <w:pPr>
        <w:spacing w:after="5" w:line="271" w:lineRule="auto"/>
        <w:ind w:left="730" w:right="72" w:firstLine="0"/>
      </w:pPr>
      <w:r>
        <w:t>Основные признаки словосочетания.</w:t>
      </w:r>
    </w:p>
    <w:p w:rsidR="00451F6F" w:rsidRDefault="00451F6F" w:rsidP="00451F6F">
      <w:pPr>
        <w:spacing w:after="5" w:line="271" w:lineRule="auto"/>
        <w:ind w:left="730" w:right="72" w:firstLine="0"/>
      </w:pPr>
      <w:r>
        <w:t>Виды словосочетаний по морфологическим свойствам главного слова: глагольные, именные, наречные.</w:t>
      </w:r>
    </w:p>
    <w:p w:rsidR="00451F6F" w:rsidRDefault="00451F6F" w:rsidP="00451F6F">
      <w:pPr>
        <w:spacing w:after="5" w:line="271" w:lineRule="auto"/>
        <w:ind w:left="730" w:right="72" w:firstLine="0"/>
      </w:pPr>
      <w:r>
        <w:t>Типы подчинительной связи слов в словосочетании: согласование, управление, примыкание.</w:t>
      </w:r>
    </w:p>
    <w:p w:rsidR="00451F6F" w:rsidRDefault="00451F6F" w:rsidP="00451F6F">
      <w:pPr>
        <w:spacing w:after="5" w:line="271" w:lineRule="auto"/>
        <w:ind w:left="730" w:right="72" w:firstLine="0"/>
      </w:pPr>
      <w:r>
        <w:t>Синтаксический анализ словосочетаний.</w:t>
      </w:r>
    </w:p>
    <w:p w:rsidR="00451F6F" w:rsidRDefault="00451F6F" w:rsidP="00451F6F">
      <w:pPr>
        <w:spacing w:after="5" w:line="271" w:lineRule="auto"/>
        <w:ind w:left="730" w:right="72" w:firstLine="0"/>
      </w:pPr>
      <w:r>
        <w:t>Грамматическая синонимия словосочетаний. Нормы построения словосочетаний.</w:t>
      </w:r>
    </w:p>
    <w:p w:rsidR="00451F6F" w:rsidRDefault="00451F6F" w:rsidP="00451F6F">
      <w:pPr>
        <w:spacing w:after="5" w:line="271" w:lineRule="auto"/>
        <w:ind w:left="730" w:right="72" w:firstLine="0"/>
      </w:pPr>
      <w:r>
        <w:t>19.9.5.3. Предложение.</w:t>
      </w:r>
    </w:p>
    <w:p w:rsidR="00451F6F" w:rsidRDefault="00451F6F" w:rsidP="00451F6F">
      <w:pPr>
        <w:spacing w:after="5" w:line="271" w:lineRule="auto"/>
        <w:ind w:left="730" w:right="72" w:firstLine="0"/>
      </w:pPr>
      <w:r>
        <w:t>Предложение. Основные признаки предложения: смысловая и интонационная законченность, грамматическая оформленность.</w:t>
      </w:r>
    </w:p>
    <w:p w:rsidR="00451F6F" w:rsidRDefault="00451F6F" w:rsidP="00451F6F">
      <w:pPr>
        <w:spacing w:after="5" w:line="271" w:lineRule="auto"/>
        <w:ind w:left="730" w:right="72" w:firstLine="0"/>
      </w:pPr>
      <w: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451F6F" w:rsidRDefault="00451F6F" w:rsidP="00451F6F">
      <w:pPr>
        <w:spacing w:after="5" w:line="271" w:lineRule="auto"/>
        <w:ind w:left="730" w:right="72" w:firstLine="0"/>
      </w:pPr>
      <w:r>
        <w:t>Употребление языковых форм выражения побуждения в побудительных предложениях.</w:t>
      </w:r>
    </w:p>
    <w:p w:rsidR="00451F6F" w:rsidRDefault="00451F6F" w:rsidP="00451F6F">
      <w:pPr>
        <w:spacing w:after="5" w:line="271" w:lineRule="auto"/>
        <w:ind w:left="730" w:right="72" w:firstLine="0"/>
      </w:pPr>
      <w:r>
        <w:t>Средства оформления предложения в устной и письменной речи (интонация, логическое ударение, знаки препинания).</w:t>
      </w:r>
    </w:p>
    <w:p w:rsidR="00451F6F" w:rsidRDefault="00451F6F" w:rsidP="00451F6F">
      <w:pPr>
        <w:spacing w:after="5" w:line="271" w:lineRule="auto"/>
        <w:ind w:left="730" w:right="72" w:firstLine="0"/>
      </w:pPr>
      <w:r>
        <w:t>Виды предложений по количеству грамматических основ (простые, сложные).</w:t>
      </w:r>
    </w:p>
    <w:p w:rsidR="00451F6F" w:rsidRDefault="00451F6F" w:rsidP="00451F6F">
      <w:pPr>
        <w:spacing w:after="5" w:line="271" w:lineRule="auto"/>
        <w:ind w:left="730" w:right="72" w:firstLine="0"/>
      </w:pPr>
      <w:r>
        <w:t>Виды простых предложений по наличию главных членов (двусоставные, односоставные).</w:t>
      </w:r>
    </w:p>
    <w:p w:rsidR="00451F6F" w:rsidRDefault="00451F6F" w:rsidP="00451F6F">
      <w:pPr>
        <w:spacing w:after="5" w:line="271" w:lineRule="auto"/>
        <w:ind w:left="730" w:right="72" w:firstLine="0"/>
      </w:pPr>
      <w:r>
        <w:t>Виды предложений по наличию второстепенных членов (распространённые, нераспространённые).</w:t>
      </w:r>
    </w:p>
    <w:p w:rsidR="00451F6F" w:rsidRDefault="00451F6F" w:rsidP="00451F6F">
      <w:pPr>
        <w:spacing w:after="5" w:line="271" w:lineRule="auto"/>
        <w:ind w:left="730" w:right="72" w:firstLine="0"/>
      </w:pPr>
      <w:r>
        <w:t>Предложения полные и неполные.</w:t>
      </w:r>
    </w:p>
    <w:p w:rsidR="00451F6F" w:rsidRDefault="00451F6F" w:rsidP="00451F6F">
      <w:pPr>
        <w:spacing w:after="5" w:line="271" w:lineRule="auto"/>
        <w:ind w:left="730" w:right="72" w:firstLine="0"/>
      </w:pPr>
      <w:r>
        <w:t>Употребление неполных предложений в диалогической речи, соблюдение в устной речи интонации неполного предложения.</w:t>
      </w:r>
    </w:p>
    <w:p w:rsidR="00451F6F" w:rsidRDefault="00451F6F" w:rsidP="00451F6F">
      <w:pPr>
        <w:spacing w:after="5" w:line="271" w:lineRule="auto"/>
        <w:ind w:left="730" w:right="72" w:firstLine="0"/>
      </w:pPr>
      <w:r>
        <w:t>Грамматические, интонационные и пунктуационные особенности предложений со словами да, нет.</w:t>
      </w:r>
    </w:p>
    <w:p w:rsidR="00451F6F" w:rsidRDefault="00451F6F" w:rsidP="00451F6F">
      <w:pPr>
        <w:spacing w:after="5" w:line="271" w:lineRule="auto"/>
        <w:ind w:left="730" w:right="72" w:firstLine="0"/>
      </w:pPr>
      <w:r>
        <w:t>Нормы построения простого предложения, использования инверсии.</w:t>
      </w:r>
    </w:p>
    <w:p w:rsidR="00451F6F" w:rsidRDefault="00451F6F" w:rsidP="00451F6F">
      <w:pPr>
        <w:spacing w:after="5" w:line="271" w:lineRule="auto"/>
        <w:ind w:left="730" w:right="72" w:firstLine="0"/>
      </w:pPr>
      <w:r>
        <w:t>19.9.5.4. Двусоставное предложение.</w:t>
      </w:r>
    </w:p>
    <w:p w:rsidR="00451F6F" w:rsidRDefault="00451F6F" w:rsidP="00451F6F">
      <w:pPr>
        <w:spacing w:after="5" w:line="271" w:lineRule="auto"/>
        <w:ind w:left="730" w:right="72" w:firstLine="0"/>
      </w:pPr>
      <w:r>
        <w:t>19.9.5.4.1. Главные члены предложения.</w:t>
      </w:r>
    </w:p>
    <w:p w:rsidR="00451F6F" w:rsidRDefault="00451F6F" w:rsidP="00451F6F">
      <w:pPr>
        <w:spacing w:after="5" w:line="271" w:lineRule="auto"/>
        <w:ind w:left="730" w:right="72" w:firstLine="0"/>
      </w:pPr>
      <w:r>
        <w:t>Подлежащее и сказуемое как главные члены предложения.</w:t>
      </w:r>
    </w:p>
    <w:p w:rsidR="00451F6F" w:rsidRDefault="00451F6F" w:rsidP="00451F6F">
      <w:pPr>
        <w:spacing w:after="5" w:line="271" w:lineRule="auto"/>
        <w:ind w:left="730" w:right="72" w:firstLine="0"/>
      </w:pPr>
      <w:r>
        <w:t>Способы выражения подлежащего.</w:t>
      </w:r>
    </w:p>
    <w:p w:rsidR="00451F6F" w:rsidRDefault="00451F6F" w:rsidP="00451F6F">
      <w:pPr>
        <w:spacing w:after="5" w:line="271" w:lineRule="auto"/>
        <w:ind w:left="730" w:right="72" w:firstLine="0"/>
      </w:pPr>
      <w:r>
        <w:t>Виды сказуемого (простое глагольное, составное глагольное, составное именное) и способы его выражения.</w:t>
      </w:r>
    </w:p>
    <w:p w:rsidR="00451F6F" w:rsidRDefault="00451F6F" w:rsidP="00451F6F">
      <w:pPr>
        <w:spacing w:after="5" w:line="271" w:lineRule="auto"/>
        <w:ind w:left="730" w:right="72" w:firstLine="0"/>
      </w:pPr>
      <w:r>
        <w:lastRenderedPageBreak/>
        <w:t>Тире между подлежащим и сказуемым.</w:t>
      </w:r>
    </w:p>
    <w:p w:rsidR="00451F6F" w:rsidRDefault="00451F6F" w:rsidP="00451F6F">
      <w:pPr>
        <w:spacing w:after="5" w:line="271" w:lineRule="auto"/>
        <w:ind w:left="730" w:right="72" w:firstLine="0"/>
      </w:pPr>
      <w: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очетаниями.</w:t>
      </w:r>
    </w:p>
    <w:p w:rsidR="00451F6F" w:rsidRDefault="00451F6F" w:rsidP="00451F6F">
      <w:pPr>
        <w:spacing w:after="5" w:line="271" w:lineRule="auto"/>
        <w:ind w:left="730" w:right="72" w:firstLine="0"/>
      </w:pPr>
      <w:r>
        <w:t>19.9.5.4.2. Второстепенные члены предложения.</w:t>
      </w:r>
    </w:p>
    <w:p w:rsidR="00451F6F" w:rsidRDefault="00451F6F" w:rsidP="00451F6F">
      <w:pPr>
        <w:spacing w:after="5" w:line="271" w:lineRule="auto"/>
        <w:ind w:left="730" w:right="72" w:firstLine="0"/>
      </w:pPr>
      <w:r>
        <w:t>Второстепенные члены предложения, их виды.</w:t>
      </w:r>
    </w:p>
    <w:p w:rsidR="00451F6F" w:rsidRDefault="00451F6F" w:rsidP="00451F6F">
      <w:pPr>
        <w:spacing w:after="5" w:line="271" w:lineRule="auto"/>
        <w:ind w:left="730" w:right="72" w:firstLine="0"/>
      </w:pPr>
      <w:r>
        <w:t>Определение как второстепенный член предложения. Определения согласованные и несогласованные.</w:t>
      </w:r>
    </w:p>
    <w:p w:rsidR="00451F6F" w:rsidRDefault="00451F6F" w:rsidP="00451F6F">
      <w:pPr>
        <w:spacing w:after="5" w:line="271" w:lineRule="auto"/>
        <w:ind w:left="730" w:right="72" w:firstLine="0"/>
      </w:pPr>
      <w:r>
        <w:t>Приложение как особый вид определения. Дополнение как второстепенный член предложения. Дополнения прямые и косвенные.</w:t>
      </w:r>
    </w:p>
    <w:p w:rsidR="00451F6F" w:rsidRDefault="00451F6F" w:rsidP="00451F6F">
      <w:pPr>
        <w:spacing w:after="5" w:line="271" w:lineRule="auto"/>
        <w:ind w:left="730" w:right="72" w:firstLine="0"/>
      </w:pPr>
      <w: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451F6F" w:rsidRDefault="00451F6F" w:rsidP="00451F6F">
      <w:pPr>
        <w:spacing w:after="5" w:line="271" w:lineRule="auto"/>
        <w:ind w:left="730" w:right="72" w:firstLine="0"/>
      </w:pPr>
      <w:r>
        <w:t>19.9.5.5. Односоставные предложения.</w:t>
      </w:r>
    </w:p>
    <w:p w:rsidR="00451F6F" w:rsidRDefault="00451F6F" w:rsidP="00451F6F">
      <w:pPr>
        <w:spacing w:after="5" w:line="271" w:lineRule="auto"/>
        <w:ind w:left="730" w:right="72" w:firstLine="0"/>
      </w:pPr>
      <w:r>
        <w:t>Односоставные предложения, их грамматические признаки.</w:t>
      </w:r>
    </w:p>
    <w:p w:rsidR="00451F6F" w:rsidRDefault="00451F6F" w:rsidP="00451F6F">
      <w:pPr>
        <w:spacing w:after="5" w:line="271" w:lineRule="auto"/>
        <w:ind w:left="730" w:right="72" w:firstLine="0"/>
      </w:pPr>
      <w:r>
        <w:t>Грамматические различия односоставных предложений и двусоставных неполных предложений.</w:t>
      </w:r>
    </w:p>
    <w:p w:rsidR="00451F6F" w:rsidRDefault="00451F6F" w:rsidP="00451F6F">
      <w:pPr>
        <w:spacing w:after="5" w:line="271" w:lineRule="auto"/>
        <w:ind w:left="730" w:right="72" w:firstLine="0"/>
      </w:pPr>
      <w:r>
        <w:t>Виды односоставных предложений: назывные, определённо-личные, неопределённо-личные, обобщённо-личные, безличные предложения.</w:t>
      </w:r>
    </w:p>
    <w:p w:rsidR="00451F6F" w:rsidRDefault="00451F6F" w:rsidP="00451F6F">
      <w:pPr>
        <w:spacing w:after="5" w:line="271" w:lineRule="auto"/>
        <w:ind w:left="730" w:right="72" w:firstLine="0"/>
      </w:pPr>
      <w:r>
        <w:t>Синтаксическая синонимия односоставных и двусоставных предложений.</w:t>
      </w:r>
    </w:p>
    <w:p w:rsidR="00451F6F" w:rsidRDefault="00451F6F" w:rsidP="00451F6F">
      <w:pPr>
        <w:spacing w:after="5" w:line="271" w:lineRule="auto"/>
        <w:ind w:left="730" w:right="72" w:firstLine="0"/>
      </w:pPr>
      <w:r>
        <w:t>Употребление односоставных предложений в речи.</w:t>
      </w:r>
    </w:p>
    <w:p w:rsidR="00451F6F" w:rsidRDefault="00451F6F" w:rsidP="00451F6F">
      <w:pPr>
        <w:spacing w:after="5" w:line="271" w:lineRule="auto"/>
        <w:ind w:left="730" w:right="72" w:firstLine="0"/>
      </w:pPr>
      <w:r>
        <w:t>19.9.5.6. Простое осложнённое предложение.</w:t>
      </w:r>
    </w:p>
    <w:p w:rsidR="00451F6F" w:rsidRDefault="00451F6F" w:rsidP="00451F6F">
      <w:pPr>
        <w:spacing w:after="5" w:line="271" w:lineRule="auto"/>
        <w:ind w:left="730" w:right="72" w:firstLine="0"/>
      </w:pPr>
      <w:r>
        <w:t>19.9.5.6.1. Предложения с однородными членами.</w:t>
      </w:r>
    </w:p>
    <w:p w:rsidR="00451F6F" w:rsidRDefault="00451F6F" w:rsidP="00451F6F">
      <w:pPr>
        <w:spacing w:after="5" w:line="271" w:lineRule="auto"/>
        <w:ind w:left="730" w:right="72" w:firstLine="0"/>
      </w:pPr>
      <w:r>
        <w:t>Однородные члены предложения, их признаки, средства связи.</w:t>
      </w:r>
    </w:p>
    <w:p w:rsidR="00451F6F" w:rsidRDefault="00451F6F" w:rsidP="00451F6F">
      <w:pPr>
        <w:spacing w:after="5" w:line="271" w:lineRule="auto"/>
        <w:ind w:left="730" w:right="72" w:firstLine="0"/>
      </w:pPr>
      <w:r>
        <w:t>Союзная и бессоюзная связь однородных членов предложения.</w:t>
      </w:r>
    </w:p>
    <w:p w:rsidR="00451F6F" w:rsidRDefault="00451F6F" w:rsidP="00451F6F">
      <w:pPr>
        <w:spacing w:after="5" w:line="271" w:lineRule="auto"/>
        <w:ind w:left="730" w:right="72" w:firstLine="0"/>
      </w:pPr>
      <w:r>
        <w:t>Однородные и неоднородные определения.</w:t>
      </w:r>
    </w:p>
    <w:p w:rsidR="00451F6F" w:rsidRDefault="00451F6F" w:rsidP="00451F6F">
      <w:pPr>
        <w:spacing w:after="5" w:line="271" w:lineRule="auto"/>
        <w:ind w:left="730" w:right="72" w:firstLine="0"/>
      </w:pPr>
      <w:r>
        <w:t>Предложения с обобщающими словами при однородных членах.</w:t>
      </w:r>
    </w:p>
    <w:p w:rsidR="00451F6F" w:rsidRDefault="00451F6F" w:rsidP="00451F6F">
      <w:pPr>
        <w:spacing w:after="5" w:line="271" w:lineRule="auto"/>
        <w:ind w:left="730" w:right="72" w:firstLine="0"/>
      </w:pPr>
      <w:r>
        <w:t>Нормы построения предложений с однородными членами, связанными двойными союзами не только… но и, как…так и.</w:t>
      </w:r>
    </w:p>
    <w:p w:rsidR="00451F6F" w:rsidRDefault="00451F6F" w:rsidP="00451F6F">
      <w:pPr>
        <w:spacing w:after="5" w:line="271" w:lineRule="auto"/>
        <w:ind w:left="730" w:right="72" w:firstLine="0"/>
      </w:pPr>
      <w:r>
        <w:t>Правила постановки знаков препинания в предложениях с однородными членами, связанными попарно, с помощью повторяющихся союзов (и... и, или... или, либo... либo, ни...ни, тo... тo).</w:t>
      </w:r>
    </w:p>
    <w:p w:rsidR="00451F6F" w:rsidRDefault="00451F6F" w:rsidP="00451F6F">
      <w:pPr>
        <w:spacing w:after="5" w:line="271" w:lineRule="auto"/>
        <w:ind w:left="730" w:right="72" w:firstLine="0"/>
      </w:pPr>
      <w:r>
        <w:t>Правила постановки знаков препинания в предложениях с обобщающими словами при однородных членах.</w:t>
      </w:r>
    </w:p>
    <w:p w:rsidR="00451F6F" w:rsidRDefault="00451F6F" w:rsidP="00451F6F">
      <w:pPr>
        <w:spacing w:after="5" w:line="271" w:lineRule="auto"/>
        <w:ind w:left="730" w:right="72" w:firstLine="0"/>
      </w:pPr>
      <w:r>
        <w:t>Правила постановки знаков препинания в простом и сложном предложениях с союзом и.</w:t>
      </w:r>
    </w:p>
    <w:p w:rsidR="00451F6F" w:rsidRDefault="00451F6F" w:rsidP="00451F6F">
      <w:pPr>
        <w:spacing w:after="5" w:line="271" w:lineRule="auto"/>
        <w:ind w:left="730" w:right="72" w:firstLine="0"/>
      </w:pPr>
      <w:r>
        <w:t>19.9.5.6.2. Предложения с обособленными членами.</w:t>
      </w:r>
    </w:p>
    <w:p w:rsidR="00451F6F" w:rsidRDefault="00451F6F" w:rsidP="00451F6F">
      <w:pPr>
        <w:spacing w:after="5" w:line="271" w:lineRule="auto"/>
        <w:ind w:left="730" w:right="72" w:firstLine="0"/>
      </w:pPr>
      <w: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451F6F" w:rsidRDefault="00451F6F" w:rsidP="00451F6F">
      <w:pPr>
        <w:spacing w:after="5" w:line="271" w:lineRule="auto"/>
        <w:ind w:left="730" w:right="72" w:firstLine="0"/>
      </w:pPr>
      <w:r>
        <w:t>Уточняющие члены предложения, пояснительные и присоединительные конструкции.</w:t>
      </w:r>
    </w:p>
    <w:p w:rsidR="00451F6F" w:rsidRDefault="00451F6F" w:rsidP="00451F6F">
      <w:pPr>
        <w:spacing w:after="5" w:line="271" w:lineRule="auto"/>
        <w:ind w:left="730" w:right="72" w:firstLine="0"/>
      </w:pPr>
      <w:r>
        <w:t>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451F6F" w:rsidRDefault="00451F6F" w:rsidP="00451F6F">
      <w:pPr>
        <w:spacing w:after="5" w:line="271" w:lineRule="auto"/>
        <w:ind w:left="730" w:right="72" w:firstLine="0"/>
      </w:pPr>
      <w:r>
        <w:t>19.9.5.6.3. Предложения с обращениями, вводными и вставными конструкциями.</w:t>
      </w:r>
    </w:p>
    <w:p w:rsidR="00451F6F" w:rsidRDefault="00451F6F" w:rsidP="00451F6F">
      <w:pPr>
        <w:spacing w:after="5" w:line="271" w:lineRule="auto"/>
        <w:ind w:left="730" w:right="72" w:firstLine="0"/>
      </w:pPr>
      <w:r>
        <w:t>Обращение. Основные функции обращения. Распространённое и нераспространённое обращение.</w:t>
      </w:r>
    </w:p>
    <w:p w:rsidR="00451F6F" w:rsidRDefault="00451F6F" w:rsidP="00451F6F">
      <w:pPr>
        <w:spacing w:after="5" w:line="271" w:lineRule="auto"/>
        <w:ind w:left="730" w:right="72" w:firstLine="0"/>
      </w:pPr>
      <w:r>
        <w:t>Вводные конструкции.</w:t>
      </w:r>
    </w:p>
    <w:p w:rsidR="00451F6F" w:rsidRDefault="00451F6F" w:rsidP="00451F6F">
      <w:pPr>
        <w:spacing w:after="5" w:line="271" w:lineRule="auto"/>
        <w:ind w:left="730" w:right="72" w:firstLine="0"/>
      </w:pPr>
      <w:r>
        <w:lastRenderedPageBreak/>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451F6F" w:rsidRDefault="00451F6F" w:rsidP="00451F6F">
      <w:pPr>
        <w:spacing w:after="5" w:line="271" w:lineRule="auto"/>
        <w:ind w:left="730" w:right="72" w:firstLine="0"/>
      </w:pPr>
      <w:r>
        <w:t>Вставные конструкции.</w:t>
      </w:r>
    </w:p>
    <w:p w:rsidR="00451F6F" w:rsidRDefault="00451F6F" w:rsidP="00451F6F">
      <w:pPr>
        <w:spacing w:after="5" w:line="271" w:lineRule="auto"/>
        <w:ind w:left="730" w:right="72" w:firstLine="0"/>
      </w:pPr>
      <w:r>
        <w:t>Омонимия членов предложения и вводных слов, словосочетаний и предложений.</w:t>
      </w:r>
    </w:p>
    <w:p w:rsidR="00451F6F" w:rsidRDefault="00451F6F" w:rsidP="00451F6F">
      <w:pPr>
        <w:spacing w:after="5" w:line="271" w:lineRule="auto"/>
        <w:ind w:left="730" w:right="72" w:firstLine="0"/>
      </w:pPr>
      <w: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451F6F" w:rsidRDefault="00451F6F" w:rsidP="00451F6F">
      <w:pPr>
        <w:spacing w:after="5" w:line="271" w:lineRule="auto"/>
        <w:ind w:left="730" w:right="72" w:firstLine="0"/>
      </w:pPr>
      <w:r>
        <w:t>Правила постановки знаков препинания в предложениях с вводными и вставными конструкциями, обращениями и междометиями.</w:t>
      </w:r>
    </w:p>
    <w:p w:rsidR="00451F6F" w:rsidRDefault="00451F6F" w:rsidP="00451F6F">
      <w:pPr>
        <w:spacing w:after="5" w:line="271" w:lineRule="auto"/>
        <w:ind w:left="730" w:right="72" w:firstLine="0"/>
      </w:pPr>
      <w:r>
        <w:t>Синтаксический и пунктуационный анализ простых предложений.</w:t>
      </w:r>
    </w:p>
    <w:p w:rsidR="00451F6F" w:rsidRDefault="00451F6F" w:rsidP="00451F6F">
      <w:pPr>
        <w:spacing w:after="5" w:line="271" w:lineRule="auto"/>
        <w:ind w:left="730" w:right="72" w:firstLine="0"/>
      </w:pPr>
      <w:r>
        <w:t xml:space="preserve">19.10. Содержание обучения в 9 классе. </w:t>
      </w:r>
    </w:p>
    <w:p w:rsidR="00451F6F" w:rsidRDefault="00451F6F" w:rsidP="00451F6F">
      <w:pPr>
        <w:spacing w:after="5" w:line="271" w:lineRule="auto"/>
        <w:ind w:left="730" w:right="72" w:firstLine="0"/>
      </w:pPr>
      <w:r>
        <w:t>19.10.1. Общие сведения о языке.</w:t>
      </w:r>
    </w:p>
    <w:p w:rsidR="00451F6F" w:rsidRDefault="00451F6F" w:rsidP="00451F6F">
      <w:pPr>
        <w:spacing w:after="5" w:line="271" w:lineRule="auto"/>
        <w:ind w:left="730" w:right="72" w:firstLine="0"/>
      </w:pPr>
      <w:r>
        <w:t>Роль русского языка в Российской Федерации. Русский язык в современном мире.</w:t>
      </w:r>
    </w:p>
    <w:p w:rsidR="00451F6F" w:rsidRDefault="00451F6F" w:rsidP="00451F6F">
      <w:pPr>
        <w:spacing w:after="5" w:line="271" w:lineRule="auto"/>
        <w:ind w:left="730" w:right="72" w:firstLine="0"/>
      </w:pPr>
      <w:r>
        <w:t>19.10.2. Язык и речь.</w:t>
      </w:r>
    </w:p>
    <w:p w:rsidR="00451F6F" w:rsidRDefault="00451F6F" w:rsidP="00451F6F">
      <w:pPr>
        <w:spacing w:after="5" w:line="271" w:lineRule="auto"/>
        <w:ind w:left="730" w:right="72" w:firstLine="0"/>
      </w:pPr>
      <w:r>
        <w:t>Речь устная и письменная, монологическая и диалогическая, полилог (повторение).</w:t>
      </w:r>
    </w:p>
    <w:p w:rsidR="00451F6F" w:rsidRDefault="00451F6F" w:rsidP="00451F6F">
      <w:pPr>
        <w:spacing w:after="5" w:line="271" w:lineRule="auto"/>
        <w:ind w:left="730" w:right="72" w:firstLine="0"/>
      </w:pPr>
      <w:r>
        <w:t>Виды речевой деятельности: говорение, письмо, аудирование, чтение (повторение).</w:t>
      </w:r>
    </w:p>
    <w:p w:rsidR="00451F6F" w:rsidRDefault="00451F6F" w:rsidP="00451F6F">
      <w:pPr>
        <w:spacing w:after="5" w:line="271" w:lineRule="auto"/>
        <w:ind w:left="730" w:right="72" w:firstLine="0"/>
      </w:pPr>
      <w:r>
        <w:t>Виды аудирования: выборочное, ознакомительное, детальное.</w:t>
      </w:r>
    </w:p>
    <w:p w:rsidR="00451F6F" w:rsidRDefault="00451F6F" w:rsidP="00451F6F">
      <w:pPr>
        <w:spacing w:after="5" w:line="271" w:lineRule="auto"/>
        <w:ind w:left="730" w:right="72" w:firstLine="0"/>
      </w:pPr>
      <w:r>
        <w:t>Виды чтения: изучающее, ознакомительное, просмотровое, поисковое.</w:t>
      </w:r>
    </w:p>
    <w:p w:rsidR="00451F6F" w:rsidRDefault="00451F6F" w:rsidP="00451F6F">
      <w:pPr>
        <w:spacing w:after="5" w:line="271" w:lineRule="auto"/>
        <w:ind w:left="730" w:right="72" w:firstLine="0"/>
      </w:pPr>
      <w: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451F6F" w:rsidRDefault="00451F6F" w:rsidP="00451F6F">
      <w:pPr>
        <w:spacing w:after="5" w:line="271" w:lineRule="auto"/>
        <w:ind w:left="730" w:right="72" w:firstLine="0"/>
      </w:pPr>
      <w:r>
        <w:t>Подробное, сжатое, выборочное изложение прочитанного или прослушанного текста.</w:t>
      </w:r>
    </w:p>
    <w:p w:rsidR="00451F6F" w:rsidRDefault="00451F6F" w:rsidP="00451F6F">
      <w:pPr>
        <w:spacing w:after="5" w:line="271" w:lineRule="auto"/>
        <w:ind w:left="730" w:right="72" w:firstLine="0"/>
      </w:pPr>
      <w: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rsidR="00451F6F" w:rsidRDefault="00451F6F" w:rsidP="00451F6F">
      <w:pPr>
        <w:spacing w:after="5" w:line="271" w:lineRule="auto"/>
        <w:ind w:left="730" w:right="72" w:firstLine="0"/>
      </w:pPr>
      <w:r>
        <w:t>Приёмы работы с учебной книгой, лингвистическими словарями, справочной литературой.</w:t>
      </w:r>
    </w:p>
    <w:p w:rsidR="00451F6F" w:rsidRDefault="00451F6F" w:rsidP="00451F6F">
      <w:pPr>
        <w:spacing w:after="5" w:line="271" w:lineRule="auto"/>
        <w:ind w:left="730" w:right="72" w:firstLine="0"/>
      </w:pPr>
      <w:r>
        <w:t>19.10.3. Текст.</w:t>
      </w:r>
    </w:p>
    <w:p w:rsidR="00451F6F" w:rsidRDefault="00451F6F" w:rsidP="00451F6F">
      <w:pPr>
        <w:spacing w:after="5" w:line="271" w:lineRule="auto"/>
        <w:ind w:left="730" w:right="72" w:firstLine="0"/>
      </w:pPr>
      <w: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451F6F" w:rsidRDefault="00451F6F" w:rsidP="00451F6F">
      <w:pPr>
        <w:spacing w:after="5" w:line="271" w:lineRule="auto"/>
        <w:ind w:left="730" w:right="72" w:firstLine="0"/>
      </w:pPr>
      <w:r>
        <w:t>Особенности употребления языковых средств выразительности в текстах, принадлежащих к различным функционально-смысловым типам речи.</w:t>
      </w:r>
    </w:p>
    <w:p w:rsidR="00451F6F" w:rsidRDefault="00451F6F" w:rsidP="00451F6F">
      <w:pPr>
        <w:spacing w:after="5" w:line="271" w:lineRule="auto"/>
        <w:ind w:left="730" w:right="72" w:firstLine="0"/>
      </w:pPr>
      <w:r>
        <w:t>Информационная переработка текста.</w:t>
      </w:r>
    </w:p>
    <w:p w:rsidR="00451F6F" w:rsidRDefault="00451F6F" w:rsidP="00451F6F">
      <w:pPr>
        <w:spacing w:after="5" w:line="271" w:lineRule="auto"/>
        <w:ind w:left="730" w:right="72" w:firstLine="0"/>
      </w:pPr>
      <w:r>
        <w:t>19.10.4. Функциональные разновидности языка.</w:t>
      </w:r>
    </w:p>
    <w:p w:rsidR="00451F6F" w:rsidRDefault="00451F6F" w:rsidP="00451F6F">
      <w:pPr>
        <w:spacing w:after="5" w:line="271" w:lineRule="auto"/>
        <w:ind w:left="730" w:right="72" w:firstLine="0"/>
      </w:pPr>
      <w: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451F6F" w:rsidRDefault="00451F6F" w:rsidP="00451F6F">
      <w:pPr>
        <w:spacing w:after="5" w:line="271" w:lineRule="auto"/>
        <w:ind w:left="730" w:right="72" w:firstLine="0"/>
      </w:pPr>
      <w: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451F6F" w:rsidRDefault="00451F6F" w:rsidP="00451F6F">
      <w:pPr>
        <w:spacing w:after="5" w:line="271" w:lineRule="auto"/>
        <w:ind w:left="730" w:right="72" w:firstLine="0"/>
      </w:pPr>
      <w: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451F6F" w:rsidRDefault="00451F6F" w:rsidP="00451F6F">
      <w:pPr>
        <w:spacing w:after="5" w:line="271" w:lineRule="auto"/>
        <w:ind w:left="730" w:right="72" w:firstLine="0"/>
      </w:pPr>
      <w: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451F6F" w:rsidRDefault="00451F6F" w:rsidP="00451F6F">
      <w:pPr>
        <w:spacing w:after="5" w:line="271" w:lineRule="auto"/>
        <w:ind w:left="730" w:right="72" w:firstLine="0"/>
      </w:pPr>
      <w:r>
        <w:t>19.10.5. Синтаксис. Культура речи. Пунктуация.</w:t>
      </w:r>
    </w:p>
    <w:p w:rsidR="00451F6F" w:rsidRDefault="00451F6F" w:rsidP="00451F6F">
      <w:pPr>
        <w:spacing w:after="5" w:line="271" w:lineRule="auto"/>
        <w:ind w:left="730" w:right="72" w:firstLine="0"/>
      </w:pPr>
      <w:r>
        <w:t>19.10.5.1. Сложное предложение.</w:t>
      </w:r>
    </w:p>
    <w:p w:rsidR="00451F6F" w:rsidRDefault="00451F6F" w:rsidP="00451F6F">
      <w:pPr>
        <w:spacing w:after="5" w:line="271" w:lineRule="auto"/>
        <w:ind w:left="730" w:right="72" w:firstLine="0"/>
      </w:pPr>
      <w:r>
        <w:lastRenderedPageBreak/>
        <w:t>Понятие о сложном предложении (повторение).</w:t>
      </w:r>
    </w:p>
    <w:p w:rsidR="00451F6F" w:rsidRDefault="00451F6F" w:rsidP="00451F6F">
      <w:pPr>
        <w:spacing w:after="5" w:line="271" w:lineRule="auto"/>
        <w:ind w:left="730" w:right="72" w:firstLine="0"/>
      </w:pPr>
      <w:r>
        <w:t>Классификация сложных предложений.</w:t>
      </w:r>
    </w:p>
    <w:p w:rsidR="00451F6F" w:rsidRDefault="00451F6F" w:rsidP="00451F6F">
      <w:pPr>
        <w:spacing w:after="5" w:line="271" w:lineRule="auto"/>
        <w:ind w:left="730" w:right="72" w:firstLine="0"/>
      </w:pPr>
      <w:r>
        <w:t>Смысловое, структурное и интонационное единство частей сложного предложения.</w:t>
      </w:r>
    </w:p>
    <w:p w:rsidR="00451F6F" w:rsidRDefault="00451F6F" w:rsidP="00451F6F">
      <w:pPr>
        <w:spacing w:after="5" w:line="271" w:lineRule="auto"/>
        <w:ind w:left="730" w:right="72" w:firstLine="0"/>
      </w:pPr>
      <w:r>
        <w:t>19.10.5.2. Сложносочинённое предложение.</w:t>
      </w:r>
    </w:p>
    <w:p w:rsidR="00451F6F" w:rsidRDefault="00451F6F" w:rsidP="00451F6F">
      <w:pPr>
        <w:spacing w:after="5" w:line="271" w:lineRule="auto"/>
        <w:ind w:left="730" w:right="72" w:firstLine="0"/>
      </w:pPr>
      <w:r>
        <w:t>Понятие о сложносочинённом предложении, его строении.</w:t>
      </w:r>
    </w:p>
    <w:p w:rsidR="00451F6F" w:rsidRDefault="00451F6F" w:rsidP="00451F6F">
      <w:pPr>
        <w:spacing w:after="5" w:line="271" w:lineRule="auto"/>
        <w:ind w:left="730" w:right="72" w:firstLine="0"/>
      </w:pPr>
      <w:r>
        <w:t>Виды сложносочинённых предложений. Средства связи частей сложносочинённого предложения.</w:t>
      </w:r>
    </w:p>
    <w:p w:rsidR="00451F6F" w:rsidRDefault="00451F6F" w:rsidP="00451F6F">
      <w:pPr>
        <w:spacing w:after="5" w:line="271" w:lineRule="auto"/>
        <w:ind w:left="730" w:right="72" w:firstLine="0"/>
      </w:pPr>
      <w:r>
        <w:t>Интонационные особенности сложносочинённых предложений с разными смысловыми отношениями между частями.</w:t>
      </w:r>
    </w:p>
    <w:p w:rsidR="00451F6F" w:rsidRDefault="00451F6F" w:rsidP="00451F6F">
      <w:pPr>
        <w:spacing w:after="5" w:line="271" w:lineRule="auto"/>
        <w:ind w:left="730" w:right="72" w:firstLine="0"/>
      </w:pPr>
      <w: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451F6F" w:rsidRDefault="00451F6F" w:rsidP="00451F6F">
      <w:pPr>
        <w:spacing w:after="5" w:line="271" w:lineRule="auto"/>
        <w:ind w:left="730" w:right="72" w:firstLine="0"/>
      </w:pPr>
      <w:r>
        <w:t>Нормы построения сложносочинённого предложения; правила постановки знаков препинания в сложных предложениях.</w:t>
      </w:r>
    </w:p>
    <w:p w:rsidR="00451F6F" w:rsidRDefault="00451F6F" w:rsidP="00451F6F">
      <w:pPr>
        <w:spacing w:after="5" w:line="271" w:lineRule="auto"/>
        <w:ind w:left="730" w:right="72" w:firstLine="0"/>
      </w:pPr>
      <w:r>
        <w:t>Синтаксический и пунктуационный анализ сложносочинённых предложений.</w:t>
      </w:r>
    </w:p>
    <w:p w:rsidR="00451F6F" w:rsidRDefault="00451F6F" w:rsidP="00451F6F">
      <w:pPr>
        <w:spacing w:after="5" w:line="271" w:lineRule="auto"/>
        <w:ind w:left="730" w:right="72" w:firstLine="0"/>
      </w:pPr>
      <w:r>
        <w:t>19.10.5.3. Сложноподчинённое предложение.</w:t>
      </w:r>
    </w:p>
    <w:p w:rsidR="00451F6F" w:rsidRDefault="00451F6F" w:rsidP="00451F6F">
      <w:pPr>
        <w:spacing w:after="5" w:line="271" w:lineRule="auto"/>
        <w:ind w:left="730" w:right="72" w:firstLine="0"/>
      </w:pPr>
      <w:r>
        <w:t>Понятие о сложноподчинённом предложении. Главная и придаточная части предложения.</w:t>
      </w:r>
    </w:p>
    <w:p w:rsidR="00451F6F" w:rsidRDefault="00451F6F" w:rsidP="00451F6F">
      <w:pPr>
        <w:spacing w:after="5" w:line="271" w:lineRule="auto"/>
        <w:ind w:left="730" w:right="72" w:firstLine="0"/>
      </w:pPr>
      <w:r>
        <w:t>Союзы и союзные слова. Различия подчинительных союзов и союзных слов.</w:t>
      </w:r>
    </w:p>
    <w:p w:rsidR="00451F6F" w:rsidRDefault="00451F6F" w:rsidP="00451F6F">
      <w:pPr>
        <w:spacing w:after="5" w:line="271" w:lineRule="auto"/>
        <w:ind w:left="730" w:right="72" w:firstLine="0"/>
      </w:pPr>
      <w: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451F6F" w:rsidRDefault="00451F6F" w:rsidP="00451F6F">
      <w:pPr>
        <w:spacing w:after="5" w:line="271" w:lineRule="auto"/>
        <w:ind w:left="730" w:right="72" w:firstLine="0"/>
      </w:pPr>
      <w:r>
        <w:t>Грамматическая синонимия сложноподчинённых предложений и простых предложений с обособленными членами.</w:t>
      </w:r>
    </w:p>
    <w:p w:rsidR="00451F6F" w:rsidRDefault="00451F6F" w:rsidP="00451F6F">
      <w:pPr>
        <w:spacing w:after="5" w:line="271" w:lineRule="auto"/>
        <w:ind w:left="730" w:right="72" w:firstLine="0"/>
      </w:pPr>
      <w: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rsidR="00451F6F" w:rsidRDefault="00451F6F" w:rsidP="00451F6F">
      <w:pPr>
        <w:spacing w:after="5" w:line="271" w:lineRule="auto"/>
        <w:ind w:left="730" w:right="72" w:firstLine="0"/>
      </w:pPr>
      <w:r>
        <w:t>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чтобы, союзными словами какой, который.</w:t>
      </w:r>
    </w:p>
    <w:p w:rsidR="00451F6F" w:rsidRDefault="00451F6F" w:rsidP="00451F6F">
      <w:pPr>
        <w:spacing w:after="5" w:line="271" w:lineRule="auto"/>
        <w:ind w:left="730" w:right="72" w:firstLine="0"/>
      </w:pPr>
      <w:r>
        <w:t>Типичные грамматические ошибки при построении сложноподчинённых предложений.</w:t>
      </w:r>
    </w:p>
    <w:p w:rsidR="00451F6F" w:rsidRDefault="00451F6F" w:rsidP="00451F6F">
      <w:pPr>
        <w:spacing w:after="5" w:line="271" w:lineRule="auto"/>
        <w:ind w:left="730" w:right="72" w:firstLine="0"/>
      </w:pPr>
      <w:r>
        <w:t>Сложноподчинённые предложения с несколькими придаточными. Однородное, неоднородное и последовательное подчинение придаточных частей.</w:t>
      </w:r>
    </w:p>
    <w:p w:rsidR="00451F6F" w:rsidRDefault="00451F6F" w:rsidP="00451F6F">
      <w:pPr>
        <w:spacing w:after="5" w:line="271" w:lineRule="auto"/>
        <w:ind w:left="730" w:right="72" w:firstLine="0"/>
      </w:pPr>
      <w:r>
        <w:t>Правила постановки знаков препинания в сложноподчинённых предложениях.</w:t>
      </w:r>
    </w:p>
    <w:p w:rsidR="00451F6F" w:rsidRDefault="00451F6F" w:rsidP="00451F6F">
      <w:pPr>
        <w:spacing w:after="5" w:line="271" w:lineRule="auto"/>
        <w:ind w:left="730" w:right="72" w:firstLine="0"/>
      </w:pPr>
      <w:r>
        <w:t>Синтаксический и пунктуационный анализ сложноподчинённых предложений.</w:t>
      </w:r>
    </w:p>
    <w:p w:rsidR="00451F6F" w:rsidRDefault="00451F6F" w:rsidP="00451F6F">
      <w:pPr>
        <w:spacing w:after="5" w:line="271" w:lineRule="auto"/>
        <w:ind w:left="730" w:right="72" w:firstLine="0"/>
      </w:pPr>
      <w:r>
        <w:t>19.10.5.4. Бессоюзное сложное предложение.</w:t>
      </w:r>
    </w:p>
    <w:p w:rsidR="00451F6F" w:rsidRDefault="00451F6F" w:rsidP="00451F6F">
      <w:pPr>
        <w:spacing w:after="5" w:line="271" w:lineRule="auto"/>
        <w:ind w:left="730" w:right="72" w:firstLine="0"/>
      </w:pPr>
      <w:r>
        <w:t>Понятие о бессоюзном сложном предложении.</w:t>
      </w:r>
    </w:p>
    <w:p w:rsidR="00451F6F" w:rsidRDefault="00451F6F" w:rsidP="00451F6F">
      <w:pPr>
        <w:spacing w:after="5" w:line="271" w:lineRule="auto"/>
        <w:ind w:left="730" w:right="72" w:firstLine="0"/>
      </w:pPr>
      <w: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451F6F" w:rsidRDefault="00451F6F" w:rsidP="00451F6F">
      <w:pPr>
        <w:spacing w:after="5" w:line="271" w:lineRule="auto"/>
        <w:ind w:left="730" w:right="72" w:firstLine="0"/>
      </w:pPr>
      <w:r>
        <w:t>Бессоюзные сложные предложения со значением перечисления. Запятая и точка с запятой в бессоюзном сложном предложении.</w:t>
      </w:r>
    </w:p>
    <w:p w:rsidR="00451F6F" w:rsidRDefault="00451F6F" w:rsidP="00451F6F">
      <w:pPr>
        <w:spacing w:after="5" w:line="271" w:lineRule="auto"/>
        <w:ind w:left="730" w:right="72" w:firstLine="0"/>
      </w:pPr>
      <w:r>
        <w:t>Бессоюзные сложные предложения со значением причины, пояснения, дополнения. Двоеточие в бессоюзном сложном предложении.</w:t>
      </w:r>
    </w:p>
    <w:p w:rsidR="00451F6F" w:rsidRDefault="00451F6F" w:rsidP="00451F6F">
      <w:pPr>
        <w:spacing w:after="5" w:line="271" w:lineRule="auto"/>
        <w:ind w:left="730" w:right="72" w:firstLine="0"/>
      </w:pPr>
      <w:r>
        <w:lastRenderedPageBreak/>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451F6F" w:rsidRDefault="00451F6F" w:rsidP="00451F6F">
      <w:pPr>
        <w:spacing w:after="5" w:line="271" w:lineRule="auto"/>
        <w:ind w:left="730" w:right="72" w:firstLine="0"/>
      </w:pPr>
      <w:r>
        <w:t>Синтаксический и пунктуационный анализ бессоюзных сложных предложений.</w:t>
      </w:r>
    </w:p>
    <w:p w:rsidR="00451F6F" w:rsidRDefault="00451F6F" w:rsidP="00451F6F">
      <w:pPr>
        <w:spacing w:after="5" w:line="271" w:lineRule="auto"/>
        <w:ind w:left="730" w:right="72" w:firstLine="0"/>
      </w:pPr>
      <w:r>
        <w:t>19.10.5.5. Сложные предложения с разными видами союзной и бессоюзной связи.</w:t>
      </w:r>
    </w:p>
    <w:p w:rsidR="00451F6F" w:rsidRDefault="00451F6F" w:rsidP="00451F6F">
      <w:pPr>
        <w:spacing w:after="5" w:line="271" w:lineRule="auto"/>
        <w:ind w:left="730" w:right="72" w:firstLine="0"/>
      </w:pPr>
      <w:r>
        <w:t>Типы сложных предложений с разными видами связи.</w:t>
      </w:r>
    </w:p>
    <w:p w:rsidR="00451F6F" w:rsidRDefault="00451F6F" w:rsidP="00451F6F">
      <w:pPr>
        <w:spacing w:after="5" w:line="271" w:lineRule="auto"/>
        <w:ind w:left="730" w:right="72" w:firstLine="0"/>
      </w:pPr>
      <w:r>
        <w:t>Синтаксический и пунктуационный анализ сложных предложений с разными видами союзной и бессоюзной связи.</w:t>
      </w:r>
    </w:p>
    <w:p w:rsidR="00451F6F" w:rsidRDefault="00451F6F" w:rsidP="00451F6F">
      <w:pPr>
        <w:spacing w:after="5" w:line="271" w:lineRule="auto"/>
        <w:ind w:left="730" w:right="72" w:firstLine="0"/>
      </w:pPr>
      <w:r>
        <w:t>19.10.5.6. Прямая и косвенная речь.</w:t>
      </w:r>
    </w:p>
    <w:p w:rsidR="00451F6F" w:rsidRDefault="00451F6F" w:rsidP="00451F6F">
      <w:pPr>
        <w:spacing w:after="5" w:line="271" w:lineRule="auto"/>
        <w:ind w:left="730" w:right="72" w:firstLine="0"/>
      </w:pPr>
      <w:r>
        <w:t>Прямая и косвенная речь. Синонимия предложений с прямой и косвенной речью.</w:t>
      </w:r>
    </w:p>
    <w:p w:rsidR="00451F6F" w:rsidRDefault="00451F6F" w:rsidP="00451F6F">
      <w:pPr>
        <w:spacing w:after="5" w:line="271" w:lineRule="auto"/>
        <w:ind w:left="730" w:right="72" w:firstLine="0"/>
      </w:pPr>
      <w:r>
        <w:t>Цитирование. Способы включения цитат в высказывание.</w:t>
      </w:r>
    </w:p>
    <w:p w:rsidR="00451F6F" w:rsidRDefault="00451F6F" w:rsidP="00451F6F">
      <w:pPr>
        <w:spacing w:after="5" w:line="271" w:lineRule="auto"/>
        <w:ind w:left="730" w:right="72" w:firstLine="0"/>
      </w:pPr>
      <w: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rsidR="00451F6F" w:rsidRDefault="00451F6F" w:rsidP="00451F6F">
      <w:pPr>
        <w:spacing w:after="5" w:line="271" w:lineRule="auto"/>
        <w:ind w:left="730" w:right="72" w:firstLine="0"/>
      </w:pPr>
      <w:r>
        <w:t>Применение знаний по синтаксису и пунктуации в практике правописания.</w:t>
      </w:r>
    </w:p>
    <w:p w:rsidR="00451F6F" w:rsidRDefault="00451F6F" w:rsidP="00451F6F">
      <w:pPr>
        <w:spacing w:after="5" w:line="271" w:lineRule="auto"/>
        <w:ind w:left="730" w:right="72" w:firstLine="0"/>
      </w:pPr>
      <w:r>
        <w:t>19.11. Планируемые результаты освоения программы по русскому языку на уровне основного общего образования.</w:t>
      </w:r>
    </w:p>
    <w:p w:rsidR="00451F6F" w:rsidRDefault="00451F6F" w:rsidP="00451F6F">
      <w:pPr>
        <w:spacing w:after="5" w:line="271" w:lineRule="auto"/>
        <w:ind w:left="730" w:right="72" w:firstLine="0"/>
      </w:pPr>
      <w:r>
        <w:t>19.11.1. 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451F6F" w:rsidRDefault="00451F6F" w:rsidP="00451F6F">
      <w:pPr>
        <w:spacing w:after="5" w:line="271" w:lineRule="auto"/>
        <w:ind w:left="730" w:right="72" w:firstLine="0"/>
      </w:pPr>
      <w:r>
        <w:t xml:space="preserve">19.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451F6F" w:rsidRDefault="00451F6F" w:rsidP="00451F6F">
      <w:pPr>
        <w:spacing w:after="5" w:line="271" w:lineRule="auto"/>
        <w:ind w:left="730" w:right="72" w:firstLine="0"/>
      </w:pPr>
      <w:r>
        <w:t>1) гражданского воспитания:</w:t>
      </w:r>
    </w:p>
    <w:p w:rsidR="00451F6F" w:rsidRDefault="00451F6F" w:rsidP="00451F6F">
      <w:pPr>
        <w:spacing w:after="5" w:line="271" w:lineRule="auto"/>
        <w:ind w:left="730" w:right="72" w:firstLine="0"/>
      </w:pPr>
      <w: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451F6F" w:rsidRDefault="00451F6F" w:rsidP="00451F6F">
      <w:pPr>
        <w:spacing w:after="5" w:line="271" w:lineRule="auto"/>
        <w:ind w:left="730" w:right="72" w:firstLine="0"/>
      </w:pPr>
      <w:r>
        <w:t>неприятие любых форм экстремизма, дискриминации; понимание роли различных социальных институтов в жизни человека;</w:t>
      </w:r>
    </w:p>
    <w:p w:rsidR="00451F6F" w:rsidRDefault="00451F6F" w:rsidP="00451F6F">
      <w:pPr>
        <w:spacing w:after="5" w:line="271" w:lineRule="auto"/>
        <w:ind w:left="730" w:right="72" w:firstLine="0"/>
      </w:pPr>
      <w: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rsidR="00451F6F" w:rsidRDefault="00451F6F" w:rsidP="00451F6F">
      <w:pPr>
        <w:spacing w:after="5" w:line="271" w:lineRule="auto"/>
        <w:ind w:left="730" w:right="72" w:firstLine="0"/>
      </w:pPr>
      <w:r>
        <w:t>2) патриотического воспитания:</w:t>
      </w:r>
    </w:p>
    <w:p w:rsidR="00451F6F" w:rsidRDefault="00451F6F" w:rsidP="00451F6F">
      <w:pPr>
        <w:spacing w:after="5" w:line="271" w:lineRule="auto"/>
        <w:ind w:left="730" w:right="72" w:firstLine="0"/>
      </w:pPr>
      <w: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451F6F" w:rsidRDefault="00451F6F" w:rsidP="00451F6F">
      <w:pPr>
        <w:spacing w:after="5" w:line="271" w:lineRule="auto"/>
        <w:ind w:left="730" w:right="72" w:firstLine="0"/>
      </w:pPr>
      <w:r>
        <w:lastRenderedPageBreak/>
        <w:t>3) духовно-нравственного воспитания:</w:t>
      </w:r>
    </w:p>
    <w:p w:rsidR="00451F6F" w:rsidRDefault="00451F6F" w:rsidP="00451F6F">
      <w:pPr>
        <w:spacing w:after="5" w:line="271" w:lineRule="auto"/>
        <w:ind w:left="730" w:right="72" w:firstLine="0"/>
      </w:pPr>
      <w: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451F6F" w:rsidRDefault="00451F6F" w:rsidP="00451F6F">
      <w:pPr>
        <w:spacing w:after="5" w:line="271" w:lineRule="auto"/>
        <w:ind w:left="730" w:right="72" w:firstLine="0"/>
      </w:pPr>
      <w:r>
        <w:t>4) эстетического воспитания:</w:t>
      </w:r>
    </w:p>
    <w:p w:rsidR="00451F6F" w:rsidRDefault="00451F6F" w:rsidP="00451F6F">
      <w:pPr>
        <w:spacing w:after="5" w:line="271" w:lineRule="auto"/>
        <w:ind w:left="730" w:right="72" w:firstLine="0"/>
      </w:pPr>
      <w: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451F6F" w:rsidRDefault="00451F6F" w:rsidP="00451F6F">
      <w:pPr>
        <w:spacing w:after="5" w:line="271" w:lineRule="auto"/>
        <w:ind w:left="730" w:right="72" w:firstLine="0"/>
      </w:pPr>
      <w: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451F6F" w:rsidRDefault="00451F6F" w:rsidP="00451F6F">
      <w:pPr>
        <w:spacing w:after="5" w:line="271" w:lineRule="auto"/>
        <w:ind w:left="730" w:right="72" w:firstLine="0"/>
      </w:pPr>
      <w:r>
        <w:t>5) физического воспитания, формирования культуры здоровья и эмоционального благополучия:</w:t>
      </w:r>
    </w:p>
    <w:p w:rsidR="00451F6F" w:rsidRDefault="00451F6F" w:rsidP="00451F6F">
      <w:pPr>
        <w:spacing w:after="5" w:line="271" w:lineRule="auto"/>
        <w:ind w:left="730" w:right="72" w:firstLine="0"/>
      </w:pPr>
      <w: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451F6F" w:rsidRDefault="00451F6F" w:rsidP="00451F6F">
      <w:pPr>
        <w:spacing w:after="5" w:line="271" w:lineRule="auto"/>
        <w:ind w:left="730" w:right="72" w:firstLine="0"/>
      </w:pPr>
      <w: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rsidR="00451F6F" w:rsidRDefault="00451F6F" w:rsidP="00451F6F">
      <w:pPr>
        <w:spacing w:after="5" w:line="271" w:lineRule="auto"/>
        <w:ind w:left="730" w:right="72" w:firstLine="0"/>
      </w:pPr>
      <w: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451F6F" w:rsidRDefault="00451F6F" w:rsidP="00451F6F">
      <w:pPr>
        <w:spacing w:after="5" w:line="271" w:lineRule="auto"/>
        <w:ind w:left="730" w:right="72" w:firstLine="0"/>
      </w:pPr>
      <w:r>
        <w:t>умение принимать себя и других, не осуждая;</w:t>
      </w:r>
    </w:p>
    <w:p w:rsidR="00451F6F" w:rsidRDefault="00451F6F" w:rsidP="00451F6F">
      <w:pPr>
        <w:spacing w:after="5" w:line="271" w:lineRule="auto"/>
        <w:ind w:left="730" w:right="72" w:firstLine="0"/>
      </w:pPr>
      <w: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451F6F" w:rsidRDefault="00451F6F" w:rsidP="00451F6F">
      <w:pPr>
        <w:spacing w:after="5" w:line="271" w:lineRule="auto"/>
        <w:ind w:left="730" w:right="72" w:firstLine="0"/>
      </w:pPr>
      <w:r>
        <w:t>6) трудового воспитания:</w:t>
      </w:r>
    </w:p>
    <w:p w:rsidR="00451F6F" w:rsidRDefault="00451F6F" w:rsidP="00451F6F">
      <w:pPr>
        <w:spacing w:after="5" w:line="271" w:lineRule="auto"/>
        <w:ind w:left="730" w:right="72" w:firstLine="0"/>
      </w:pPr>
      <w:r>
        <w:t>установка на активное участие в решении практических задач (в рамках семьи, общеобра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451F6F" w:rsidRDefault="00451F6F" w:rsidP="00451F6F">
      <w:pPr>
        <w:spacing w:after="5" w:line="271" w:lineRule="auto"/>
        <w:ind w:left="730" w:right="72" w:firstLine="0"/>
      </w:pPr>
      <w: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451F6F" w:rsidRDefault="00451F6F" w:rsidP="00451F6F">
      <w:pPr>
        <w:spacing w:after="5" w:line="271" w:lineRule="auto"/>
        <w:ind w:left="730" w:right="72" w:firstLine="0"/>
      </w:pPr>
      <w:r>
        <w:t>умение рассказать о своих планах на будущее;</w:t>
      </w:r>
    </w:p>
    <w:p w:rsidR="00451F6F" w:rsidRDefault="00451F6F" w:rsidP="00451F6F">
      <w:pPr>
        <w:spacing w:after="5" w:line="271" w:lineRule="auto"/>
        <w:ind w:left="730" w:right="72" w:firstLine="0"/>
      </w:pPr>
      <w:r>
        <w:t>7) экологического воспитания:</w:t>
      </w:r>
    </w:p>
    <w:p w:rsidR="00451F6F" w:rsidRDefault="00451F6F" w:rsidP="00451F6F">
      <w:pPr>
        <w:spacing w:after="5" w:line="271" w:lineRule="auto"/>
        <w:ind w:left="730" w:right="72" w:firstLine="0"/>
      </w:pPr>
      <w: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451F6F" w:rsidRDefault="00451F6F" w:rsidP="00451F6F">
      <w:pPr>
        <w:spacing w:after="5" w:line="271" w:lineRule="auto"/>
        <w:ind w:left="730" w:right="72" w:firstLine="0"/>
      </w:pPr>
      <w:r>
        <w:lastRenderedPageBreak/>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451F6F" w:rsidRDefault="00451F6F" w:rsidP="00451F6F">
      <w:pPr>
        <w:spacing w:after="5" w:line="271" w:lineRule="auto"/>
        <w:ind w:left="730" w:right="72" w:firstLine="0"/>
      </w:pPr>
      <w:r>
        <w:t>8) ценности научного познания:</w:t>
      </w:r>
    </w:p>
    <w:p w:rsidR="00451F6F" w:rsidRDefault="00451F6F" w:rsidP="00451F6F">
      <w:pPr>
        <w:spacing w:after="5" w:line="271" w:lineRule="auto"/>
        <w:ind w:left="730" w:right="72" w:firstLine="0"/>
      </w:pPr>
      <w: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451F6F" w:rsidRDefault="00451F6F" w:rsidP="00451F6F">
      <w:pPr>
        <w:spacing w:after="5" w:line="271" w:lineRule="auto"/>
        <w:ind w:left="730" w:right="72" w:firstLine="0"/>
      </w:pPr>
      <w:r>
        <w:t>9) адаптации обучающегося к изменяющимся условиям социальной и природной среды:</w:t>
      </w:r>
    </w:p>
    <w:p w:rsidR="00451F6F" w:rsidRDefault="00451F6F" w:rsidP="00451F6F">
      <w:pPr>
        <w:spacing w:after="5" w:line="271" w:lineRule="auto"/>
        <w:ind w:left="730" w:right="72" w:firstLine="0"/>
      </w:pPr>
      <w: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451F6F" w:rsidRDefault="00451F6F" w:rsidP="00451F6F">
      <w:pPr>
        <w:spacing w:after="5" w:line="271" w:lineRule="auto"/>
        <w:ind w:left="730" w:right="72" w:firstLine="0"/>
      </w:pPr>
      <w: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451F6F" w:rsidRDefault="00451F6F" w:rsidP="00451F6F">
      <w:pPr>
        <w:spacing w:after="5" w:line="271" w:lineRule="auto"/>
        <w:ind w:left="730" w:right="72" w:firstLine="0"/>
      </w:pPr>
      <w: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451F6F" w:rsidRDefault="00451F6F" w:rsidP="00451F6F">
      <w:pPr>
        <w:spacing w:after="5" w:line="271" w:lineRule="auto"/>
        <w:ind w:left="730" w:right="72" w:firstLine="0"/>
      </w:pPr>
      <w:r>
        <w:t xml:space="preserve">19.11.3. В результате изучения русского языка на уровне основного общего образования у обучающегося будут сформированы следующие метапредметные результат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451F6F" w:rsidRDefault="00451F6F" w:rsidP="00451F6F">
      <w:pPr>
        <w:spacing w:after="5" w:line="271" w:lineRule="auto"/>
        <w:ind w:left="730" w:right="72" w:firstLine="0"/>
      </w:pPr>
      <w:r>
        <w:t>19.11.3.1. У обучающегося будут сформированы следующие базовые логические действия как часть познавательных универсальных учебных действий:</w:t>
      </w:r>
    </w:p>
    <w:p w:rsidR="00451F6F" w:rsidRDefault="00451F6F" w:rsidP="00451F6F">
      <w:pPr>
        <w:spacing w:after="5" w:line="271" w:lineRule="auto"/>
        <w:ind w:left="730" w:right="72" w:firstLine="0"/>
      </w:pPr>
      <w:r>
        <w:t>выявлять и характеризовать существенные признаки языковых единиц, языковых явлений и процессов;</w:t>
      </w:r>
    </w:p>
    <w:p w:rsidR="00451F6F" w:rsidRDefault="00451F6F" w:rsidP="00451F6F">
      <w:pPr>
        <w:spacing w:after="5" w:line="271" w:lineRule="auto"/>
        <w:ind w:left="730" w:right="72" w:firstLine="0"/>
      </w:pPr>
      <w:r>
        <w:lastRenderedPageBreak/>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451F6F" w:rsidRDefault="00451F6F" w:rsidP="00451F6F">
      <w:pPr>
        <w:spacing w:after="5" w:line="271" w:lineRule="auto"/>
        <w:ind w:left="730" w:right="72" w:firstLine="0"/>
      </w:pPr>
      <w: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451F6F" w:rsidRDefault="00451F6F" w:rsidP="00451F6F">
      <w:pPr>
        <w:spacing w:after="5" w:line="271" w:lineRule="auto"/>
        <w:ind w:left="730" w:right="72" w:firstLine="0"/>
      </w:pPr>
      <w:r>
        <w:t>выявлять дефицит информации текста, необходимой для решения поставленной учебной задачи;</w:t>
      </w:r>
    </w:p>
    <w:p w:rsidR="00451F6F" w:rsidRDefault="00451F6F" w:rsidP="00451F6F">
      <w:pPr>
        <w:spacing w:after="5" w:line="271" w:lineRule="auto"/>
        <w:ind w:left="730" w:right="72" w:firstLine="0"/>
      </w:pPr>
      <w: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451F6F" w:rsidRDefault="00451F6F" w:rsidP="00451F6F">
      <w:pPr>
        <w:spacing w:after="5" w:line="271" w:lineRule="auto"/>
        <w:ind w:left="730" w:right="72" w:firstLine="0"/>
      </w:pPr>
      <w: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451F6F" w:rsidRDefault="00451F6F" w:rsidP="00451F6F">
      <w:pPr>
        <w:spacing w:after="5" w:line="271" w:lineRule="auto"/>
        <w:ind w:left="730" w:right="72" w:firstLine="0"/>
      </w:pPr>
      <w:r>
        <w:t>19.11.3.2. У обучающегося будут сформированы следующие базовые исследовательские действия как часть познавательных универсальных учебных действий:</w:t>
      </w:r>
    </w:p>
    <w:p w:rsidR="00451F6F" w:rsidRDefault="00451F6F" w:rsidP="00451F6F">
      <w:pPr>
        <w:spacing w:after="5" w:line="271" w:lineRule="auto"/>
        <w:ind w:left="730" w:right="72" w:firstLine="0"/>
      </w:pPr>
      <w:r>
        <w:t>использовать вопросы как исследовательский инструмент познания в языковом образовании;</w:t>
      </w:r>
    </w:p>
    <w:p w:rsidR="00451F6F" w:rsidRDefault="00451F6F" w:rsidP="00451F6F">
      <w:pPr>
        <w:spacing w:after="5" w:line="271" w:lineRule="auto"/>
        <w:ind w:left="730" w:right="72" w:firstLine="0"/>
      </w:pPr>
      <w: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451F6F" w:rsidRDefault="00451F6F" w:rsidP="00451F6F">
      <w:pPr>
        <w:spacing w:after="5" w:line="271" w:lineRule="auto"/>
        <w:ind w:left="730" w:right="72" w:firstLine="0"/>
      </w:pPr>
      <w:r>
        <w:t>формировать гипотезу об истинности собственных суждений и суждений других, аргументировать свою позицию, мнение;</w:t>
      </w:r>
    </w:p>
    <w:p w:rsidR="00451F6F" w:rsidRDefault="00451F6F" w:rsidP="00451F6F">
      <w:pPr>
        <w:spacing w:after="5" w:line="271" w:lineRule="auto"/>
        <w:ind w:left="730" w:right="72" w:firstLine="0"/>
      </w:pPr>
      <w:r>
        <w:t>составлять алгоритм действий и использовать его для решения учебных задач;</w:t>
      </w:r>
    </w:p>
    <w:p w:rsidR="00451F6F" w:rsidRDefault="00451F6F" w:rsidP="00451F6F">
      <w:pPr>
        <w:spacing w:after="5" w:line="271" w:lineRule="auto"/>
        <w:ind w:left="730" w:right="72" w:firstLine="0"/>
      </w:pPr>
      <w: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451F6F" w:rsidRDefault="00451F6F" w:rsidP="00451F6F">
      <w:pPr>
        <w:spacing w:after="5" w:line="271" w:lineRule="auto"/>
        <w:ind w:left="730" w:right="72" w:firstLine="0"/>
      </w:pPr>
      <w:r>
        <w:t>оценивать на применимость и достоверность информацию, полученную в ходе лингвистического исследования (эксперимента);</w:t>
      </w:r>
    </w:p>
    <w:p w:rsidR="00451F6F" w:rsidRDefault="00451F6F" w:rsidP="00451F6F">
      <w:pPr>
        <w:spacing w:after="5" w:line="271" w:lineRule="auto"/>
        <w:ind w:left="730" w:right="72" w:firstLine="0"/>
      </w:pPr>
      <w: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451F6F" w:rsidRDefault="00451F6F" w:rsidP="00451F6F">
      <w:pPr>
        <w:spacing w:after="5" w:line="271" w:lineRule="auto"/>
        <w:ind w:left="730" w:right="72" w:firstLine="0"/>
      </w:pPr>
      <w: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451F6F" w:rsidRDefault="00451F6F" w:rsidP="00451F6F">
      <w:pPr>
        <w:spacing w:after="5" w:line="271" w:lineRule="auto"/>
        <w:ind w:left="730" w:right="72" w:firstLine="0"/>
      </w:pPr>
      <w:r>
        <w:t>19.11.3.3. У обучающегося будут сформированы умения работать с информацией как часть познавательных универсальных учебных действий:</w:t>
      </w:r>
    </w:p>
    <w:p w:rsidR="00451F6F" w:rsidRDefault="00451F6F" w:rsidP="00451F6F">
      <w:pPr>
        <w:spacing w:after="5" w:line="271" w:lineRule="auto"/>
        <w:ind w:left="730" w:right="72" w:firstLine="0"/>
      </w:pPr>
      <w: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451F6F" w:rsidRDefault="00451F6F" w:rsidP="00451F6F">
      <w:pPr>
        <w:spacing w:after="5" w:line="271" w:lineRule="auto"/>
        <w:ind w:left="730" w:right="72" w:firstLine="0"/>
      </w:pPr>
      <w:r>
        <w:t>выбирать, анализировать, интерпретировать, обобщать и систематизировать информацию, представленную в текстах, таблицах, схемах;</w:t>
      </w:r>
    </w:p>
    <w:p w:rsidR="00451F6F" w:rsidRDefault="00451F6F" w:rsidP="00451F6F">
      <w:pPr>
        <w:spacing w:after="5" w:line="271" w:lineRule="auto"/>
        <w:ind w:left="730" w:right="72" w:firstLine="0"/>
      </w:pPr>
      <w: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451F6F" w:rsidRDefault="00451F6F" w:rsidP="00451F6F">
      <w:pPr>
        <w:spacing w:after="5" w:line="271" w:lineRule="auto"/>
        <w:ind w:left="730" w:right="72" w:firstLine="0"/>
      </w:pPr>
      <w: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451F6F" w:rsidRDefault="00451F6F" w:rsidP="00451F6F">
      <w:pPr>
        <w:spacing w:after="5" w:line="271" w:lineRule="auto"/>
        <w:ind w:left="730" w:right="72" w:firstLine="0"/>
      </w:pPr>
      <w:r>
        <w:t>находить сходные аргументы (подтверждающие или опровергающие одну и ту же идею, версию) в различных информационных источниках;</w:t>
      </w:r>
    </w:p>
    <w:p w:rsidR="00451F6F" w:rsidRDefault="00451F6F" w:rsidP="00451F6F">
      <w:pPr>
        <w:spacing w:after="5" w:line="271" w:lineRule="auto"/>
        <w:ind w:left="730" w:right="72" w:firstLine="0"/>
      </w:pPr>
      <w:r>
        <w:t xml:space="preserve">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w:t>
      </w:r>
      <w:r>
        <w:lastRenderedPageBreak/>
        <w:t>диаграммами, иной графикой и их комбинациями в зависимости от коммуникативной установки;</w:t>
      </w:r>
    </w:p>
    <w:p w:rsidR="00451F6F" w:rsidRDefault="00451F6F" w:rsidP="00451F6F">
      <w:pPr>
        <w:spacing w:after="5" w:line="271" w:lineRule="auto"/>
        <w:ind w:left="730" w:right="72" w:firstLine="0"/>
      </w:pPr>
      <w:r>
        <w:t>оценивать надёжность информации по критериям, предложенным учителем или сформулированным самостоятельно;</w:t>
      </w:r>
    </w:p>
    <w:p w:rsidR="00451F6F" w:rsidRDefault="00451F6F" w:rsidP="00451F6F">
      <w:pPr>
        <w:spacing w:after="5" w:line="271" w:lineRule="auto"/>
        <w:ind w:left="730" w:right="72" w:firstLine="0"/>
      </w:pPr>
      <w:r>
        <w:t>эффективно запоминать и систематизировать информацию.</w:t>
      </w:r>
    </w:p>
    <w:p w:rsidR="00451F6F" w:rsidRDefault="00451F6F" w:rsidP="00451F6F">
      <w:pPr>
        <w:spacing w:after="5" w:line="271" w:lineRule="auto"/>
        <w:ind w:left="730" w:right="72" w:firstLine="0"/>
      </w:pPr>
      <w:r>
        <w:t>19.11.3.4. У обучающегося будут сформированы умения общения как часть коммуникативных универсальных учебных действий:</w:t>
      </w:r>
    </w:p>
    <w:p w:rsidR="00451F6F" w:rsidRDefault="00451F6F" w:rsidP="00451F6F">
      <w:pPr>
        <w:spacing w:after="5" w:line="271" w:lineRule="auto"/>
        <w:ind w:left="730" w:right="72" w:firstLine="0"/>
      </w:pPr>
      <w: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451F6F" w:rsidRDefault="00451F6F" w:rsidP="00451F6F">
      <w:pPr>
        <w:spacing w:after="5" w:line="271" w:lineRule="auto"/>
        <w:ind w:left="730" w:right="72" w:firstLine="0"/>
      </w:pPr>
      <w:r>
        <w:t>распознавать невербальные средства общения, понимать значение социальных знаков;</w:t>
      </w:r>
    </w:p>
    <w:p w:rsidR="00451F6F" w:rsidRDefault="00451F6F" w:rsidP="00451F6F">
      <w:pPr>
        <w:spacing w:after="5" w:line="271" w:lineRule="auto"/>
        <w:ind w:left="730" w:right="72" w:firstLine="0"/>
      </w:pPr>
      <w:r>
        <w:t>знать и распознавать предпосылки конфликтных ситуаций и смягчать конфликты, вести переговоры;</w:t>
      </w:r>
    </w:p>
    <w:p w:rsidR="00451F6F" w:rsidRDefault="00451F6F" w:rsidP="00451F6F">
      <w:pPr>
        <w:spacing w:after="5" w:line="271" w:lineRule="auto"/>
        <w:ind w:left="730" w:right="72" w:firstLine="0"/>
      </w:pPr>
      <w:r>
        <w:t>понимать намерения других, проявлять уважительное отношение к собеседнику и в корректной форме формулировать свои возражения;</w:t>
      </w:r>
    </w:p>
    <w:p w:rsidR="00451F6F" w:rsidRDefault="00451F6F" w:rsidP="00451F6F">
      <w:pPr>
        <w:spacing w:after="5" w:line="271" w:lineRule="auto"/>
        <w:ind w:left="730" w:right="72" w:firstLine="0"/>
      </w:pPr>
      <w: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451F6F" w:rsidRDefault="00451F6F" w:rsidP="00451F6F">
      <w:pPr>
        <w:spacing w:after="5" w:line="271" w:lineRule="auto"/>
        <w:ind w:left="730" w:right="72" w:firstLine="0"/>
      </w:pPr>
      <w:r>
        <w:t>сопоставлять свои суждения с суждениями других участников диалога, обнаруживать различие и сходство позиций;</w:t>
      </w:r>
    </w:p>
    <w:p w:rsidR="00451F6F" w:rsidRDefault="00451F6F" w:rsidP="00451F6F">
      <w:pPr>
        <w:spacing w:after="5" w:line="271" w:lineRule="auto"/>
        <w:ind w:left="730" w:right="72" w:firstLine="0"/>
      </w:pPr>
      <w:r>
        <w:t>публично представлять результаты проведённого языкового анализа, выполненного лингвистического эксперимента, исследования, проекта;</w:t>
      </w:r>
    </w:p>
    <w:p w:rsidR="00451F6F" w:rsidRDefault="00451F6F" w:rsidP="00451F6F">
      <w:pPr>
        <w:spacing w:after="5" w:line="271" w:lineRule="auto"/>
        <w:ind w:left="730" w:right="72" w:firstLine="0"/>
      </w:pPr>
      <w: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451F6F" w:rsidRDefault="00451F6F" w:rsidP="00451F6F">
      <w:pPr>
        <w:spacing w:after="5" w:line="271" w:lineRule="auto"/>
        <w:ind w:left="730" w:right="72" w:firstLine="0"/>
      </w:pPr>
      <w:r>
        <w:t>19.11.3.5. У обучающегося будут сформированы умения самоорганизации как части регулятивных универсальных учебных действий:</w:t>
      </w:r>
    </w:p>
    <w:p w:rsidR="00451F6F" w:rsidRDefault="00451F6F" w:rsidP="00451F6F">
      <w:pPr>
        <w:spacing w:after="5" w:line="271" w:lineRule="auto"/>
        <w:ind w:left="730" w:right="72" w:firstLine="0"/>
      </w:pPr>
      <w:r>
        <w:t>выявлять проблемы для решения в учебных и жизненных ситуациях;</w:t>
      </w:r>
    </w:p>
    <w:p w:rsidR="00451F6F" w:rsidRDefault="00451F6F" w:rsidP="00451F6F">
      <w:pPr>
        <w:spacing w:after="5" w:line="271" w:lineRule="auto"/>
        <w:ind w:left="730" w:right="72" w:firstLine="0"/>
      </w:pPr>
      <w:r>
        <w:t>ориентироваться в различных подходах к принятию решений (индивидуальное, принятие решения в группе, принятие решения группой);</w:t>
      </w:r>
    </w:p>
    <w:p w:rsidR="00451F6F" w:rsidRDefault="00451F6F" w:rsidP="00451F6F">
      <w:pPr>
        <w:spacing w:after="5" w:line="271" w:lineRule="auto"/>
        <w:ind w:left="730" w:right="72" w:firstLine="0"/>
      </w:pPr>
      <w: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451F6F" w:rsidRDefault="00451F6F" w:rsidP="00451F6F">
      <w:pPr>
        <w:spacing w:after="5" w:line="271" w:lineRule="auto"/>
        <w:ind w:left="730" w:right="72" w:firstLine="0"/>
      </w:pPr>
      <w:r>
        <w:t>самостоятельно составлять план действий, вносить необходимые коррективы в ходе его реализации;</w:t>
      </w:r>
    </w:p>
    <w:p w:rsidR="00451F6F" w:rsidRDefault="00451F6F" w:rsidP="00451F6F">
      <w:pPr>
        <w:spacing w:after="5" w:line="271" w:lineRule="auto"/>
        <w:ind w:left="730" w:right="72" w:firstLine="0"/>
      </w:pPr>
      <w:r>
        <w:t>проводить выбор и брать ответственность за решение.</w:t>
      </w:r>
    </w:p>
    <w:p w:rsidR="00451F6F" w:rsidRDefault="00451F6F" w:rsidP="00451F6F">
      <w:pPr>
        <w:spacing w:after="5" w:line="271" w:lineRule="auto"/>
        <w:ind w:left="730" w:right="72" w:firstLine="0"/>
      </w:pPr>
      <w:r>
        <w:t>19.11.3.6. У обучающегося будут сформированы умения самоконтроля, эмоционального интеллекта как части регулятивных универсальных учебных действий:</w:t>
      </w:r>
    </w:p>
    <w:p w:rsidR="00451F6F" w:rsidRDefault="00451F6F" w:rsidP="00451F6F">
      <w:pPr>
        <w:spacing w:after="5" w:line="271" w:lineRule="auto"/>
        <w:ind w:left="730" w:right="72" w:firstLine="0"/>
      </w:pPr>
      <w:r>
        <w:t>владеть разными способами самоконтроля (в том числе речевого), самомотивации и рефлексии;</w:t>
      </w:r>
    </w:p>
    <w:p w:rsidR="00451F6F" w:rsidRDefault="00451F6F" w:rsidP="00451F6F">
      <w:pPr>
        <w:spacing w:after="5" w:line="271" w:lineRule="auto"/>
        <w:ind w:left="730" w:right="72" w:firstLine="0"/>
      </w:pPr>
      <w:r>
        <w:t>давать оценку учебной ситуации и предлагать план её изменения;</w:t>
      </w:r>
    </w:p>
    <w:p w:rsidR="00451F6F" w:rsidRDefault="00451F6F" w:rsidP="00451F6F">
      <w:pPr>
        <w:spacing w:after="5" w:line="271" w:lineRule="auto"/>
        <w:ind w:left="730" w:right="72" w:firstLine="0"/>
      </w:pPr>
      <w:r>
        <w:t>предвидеть трудности, которые могут возникнуть при решении учебной задачи, и адаптировать решение к меняющимся обстоятельствам;</w:t>
      </w:r>
    </w:p>
    <w:p w:rsidR="00451F6F" w:rsidRDefault="00451F6F" w:rsidP="00451F6F">
      <w:pPr>
        <w:spacing w:after="5" w:line="271" w:lineRule="auto"/>
        <w:ind w:left="730" w:right="72" w:firstLine="0"/>
      </w:pPr>
      <w: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451F6F" w:rsidRDefault="00451F6F" w:rsidP="00451F6F">
      <w:pPr>
        <w:spacing w:after="5" w:line="271" w:lineRule="auto"/>
        <w:ind w:left="730" w:right="72" w:firstLine="0"/>
      </w:pPr>
      <w:r>
        <w:t>развивать способность управлять собственными эмоциями и эмоциями других;</w:t>
      </w:r>
    </w:p>
    <w:p w:rsidR="00451F6F" w:rsidRDefault="00451F6F" w:rsidP="00451F6F">
      <w:pPr>
        <w:spacing w:after="5" w:line="271" w:lineRule="auto"/>
        <w:ind w:left="730" w:right="72" w:firstLine="0"/>
      </w:pPr>
      <w:r>
        <w:lastRenderedPageBreak/>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451F6F" w:rsidRDefault="00451F6F" w:rsidP="00451F6F">
      <w:pPr>
        <w:spacing w:after="5" w:line="271" w:lineRule="auto"/>
        <w:ind w:left="730" w:right="72" w:firstLine="0"/>
      </w:pPr>
      <w:r>
        <w:t>осознанно относиться к другому человеку и его мнению;</w:t>
      </w:r>
    </w:p>
    <w:p w:rsidR="00451F6F" w:rsidRDefault="00451F6F" w:rsidP="00451F6F">
      <w:pPr>
        <w:spacing w:after="5" w:line="271" w:lineRule="auto"/>
        <w:ind w:left="730" w:right="72" w:firstLine="0"/>
      </w:pPr>
      <w:r>
        <w:t>признавать своё и чужое право на ошибку;</w:t>
      </w:r>
    </w:p>
    <w:p w:rsidR="00451F6F" w:rsidRDefault="00451F6F" w:rsidP="00451F6F">
      <w:pPr>
        <w:spacing w:after="5" w:line="271" w:lineRule="auto"/>
        <w:ind w:left="730" w:right="72" w:firstLine="0"/>
      </w:pPr>
      <w:r>
        <w:t>принимать себя и других, не осуждая;</w:t>
      </w:r>
    </w:p>
    <w:p w:rsidR="00451F6F" w:rsidRDefault="00451F6F" w:rsidP="00451F6F">
      <w:pPr>
        <w:spacing w:after="5" w:line="271" w:lineRule="auto"/>
        <w:ind w:left="730" w:right="72" w:firstLine="0"/>
      </w:pPr>
      <w:r>
        <w:t>проявлять открытость;</w:t>
      </w:r>
    </w:p>
    <w:p w:rsidR="00451F6F" w:rsidRDefault="00451F6F" w:rsidP="00451F6F">
      <w:pPr>
        <w:spacing w:after="5" w:line="271" w:lineRule="auto"/>
        <w:ind w:left="730" w:right="72" w:firstLine="0"/>
      </w:pPr>
      <w:r>
        <w:t>осознавать невозможность контролировать всё вокруг.</w:t>
      </w:r>
    </w:p>
    <w:p w:rsidR="00451F6F" w:rsidRDefault="00451F6F" w:rsidP="00451F6F">
      <w:pPr>
        <w:spacing w:after="5" w:line="271" w:lineRule="auto"/>
        <w:ind w:left="730" w:right="72" w:firstLine="0"/>
      </w:pPr>
      <w:r>
        <w:t>19.11.3.7. У обучающегося будут сформированы умения совместной деятельности:</w:t>
      </w:r>
    </w:p>
    <w:p w:rsidR="00451F6F" w:rsidRDefault="00451F6F" w:rsidP="00451F6F">
      <w:pPr>
        <w:spacing w:after="5" w:line="271" w:lineRule="auto"/>
        <w:ind w:left="730" w:right="72" w:firstLine="0"/>
      </w:pPr>
      <w: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451F6F" w:rsidRDefault="00451F6F" w:rsidP="00451F6F">
      <w:pPr>
        <w:spacing w:after="5" w:line="271" w:lineRule="auto"/>
        <w:ind w:left="730" w:right="72" w:firstLine="0"/>
      </w:pPr>
      <w: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451F6F" w:rsidRDefault="00451F6F" w:rsidP="00451F6F">
      <w:pPr>
        <w:spacing w:after="5" w:line="271" w:lineRule="auto"/>
        <w:ind w:left="730" w:right="72" w:firstLine="0"/>
      </w:pPr>
      <w:r>
        <w:t>обобщать мнения нескольких человек, проявлять готовность руководить, выполнять поручения, подчиняться;</w:t>
      </w:r>
    </w:p>
    <w:p w:rsidR="00451F6F" w:rsidRDefault="00451F6F" w:rsidP="00451F6F">
      <w:pPr>
        <w:spacing w:after="5" w:line="271" w:lineRule="auto"/>
        <w:ind w:left="730" w:right="72" w:firstLine="0"/>
      </w:pPr>
      <w: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451F6F" w:rsidRDefault="00451F6F" w:rsidP="00451F6F">
      <w:pPr>
        <w:spacing w:after="5" w:line="271" w:lineRule="auto"/>
        <w:ind w:left="730" w:right="72" w:firstLine="0"/>
      </w:pPr>
      <w: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451F6F" w:rsidRDefault="00451F6F" w:rsidP="00451F6F">
      <w:pPr>
        <w:spacing w:after="5" w:line="271" w:lineRule="auto"/>
        <w:ind w:left="730" w:right="72" w:firstLine="0"/>
      </w:pPr>
      <w: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451F6F" w:rsidRDefault="00451F6F" w:rsidP="00451F6F">
      <w:pPr>
        <w:spacing w:after="5" w:line="271" w:lineRule="auto"/>
        <w:ind w:left="730" w:right="72" w:firstLine="0"/>
      </w:pPr>
      <w:r>
        <w:t>19.11.4. К концу обучения в 5 классе обучающийся получит следующие предметные результаты по отдельным темам программы по русскому языку.</w:t>
      </w:r>
    </w:p>
    <w:p w:rsidR="00451F6F" w:rsidRDefault="00451F6F" w:rsidP="00451F6F">
      <w:pPr>
        <w:spacing w:after="5" w:line="271" w:lineRule="auto"/>
        <w:ind w:left="730" w:right="72" w:firstLine="0"/>
      </w:pPr>
      <w:r>
        <w:t>19.11.4.1. Общие сведения о языке.</w:t>
      </w:r>
    </w:p>
    <w:p w:rsidR="00451F6F" w:rsidRDefault="00451F6F" w:rsidP="00451F6F">
      <w:pPr>
        <w:spacing w:after="5" w:line="271" w:lineRule="auto"/>
        <w:ind w:left="730" w:right="72" w:firstLine="0"/>
      </w:pPr>
      <w:r>
        <w:t>Осознавать богатство и выразительность русского языка, приводить примеры, свидетельствующие об этом.</w:t>
      </w:r>
    </w:p>
    <w:p w:rsidR="00451F6F" w:rsidRDefault="00451F6F" w:rsidP="00451F6F">
      <w:pPr>
        <w:spacing w:after="5" w:line="271" w:lineRule="auto"/>
        <w:ind w:left="730" w:right="72" w:firstLine="0"/>
      </w:pPr>
      <w:r>
        <w:t>Знать основные разделы лингвистики, основные единицы языка и речи (звук, морфема, слово, словосочетание, предложение).</w:t>
      </w:r>
    </w:p>
    <w:p w:rsidR="00451F6F" w:rsidRDefault="00451F6F" w:rsidP="00451F6F">
      <w:pPr>
        <w:spacing w:after="5" w:line="271" w:lineRule="auto"/>
        <w:ind w:left="730" w:right="72" w:firstLine="0"/>
      </w:pPr>
      <w:r>
        <w:t>19.11.4.2. Язык и речь.</w:t>
      </w:r>
    </w:p>
    <w:p w:rsidR="00451F6F" w:rsidRDefault="00451F6F" w:rsidP="00451F6F">
      <w:pPr>
        <w:spacing w:after="5" w:line="271" w:lineRule="auto"/>
        <w:ind w:left="730" w:right="72" w:firstLine="0"/>
      </w:pPr>
      <w: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451F6F" w:rsidRDefault="00451F6F" w:rsidP="00451F6F">
      <w:pPr>
        <w:spacing w:after="5" w:line="271" w:lineRule="auto"/>
        <w:ind w:left="730" w:right="72" w:firstLine="0"/>
      </w:pPr>
      <w: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451F6F" w:rsidRDefault="00451F6F" w:rsidP="00451F6F">
      <w:pPr>
        <w:spacing w:after="5" w:line="271" w:lineRule="auto"/>
        <w:ind w:left="730" w:right="72" w:firstLine="0"/>
      </w:pPr>
      <w: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451F6F" w:rsidRDefault="00451F6F" w:rsidP="00451F6F">
      <w:pPr>
        <w:spacing w:after="5" w:line="271" w:lineRule="auto"/>
        <w:ind w:left="730" w:right="72" w:firstLine="0"/>
      </w:pPr>
      <w: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451F6F" w:rsidRDefault="00451F6F" w:rsidP="00451F6F">
      <w:pPr>
        <w:spacing w:after="5" w:line="271" w:lineRule="auto"/>
        <w:ind w:left="730" w:right="72" w:firstLine="0"/>
      </w:pPr>
      <w:r>
        <w:t>Владеть различными видами чтения: просмотровым, ознакомительным, изучающим, поисковым.</w:t>
      </w:r>
    </w:p>
    <w:p w:rsidR="00451F6F" w:rsidRDefault="00451F6F" w:rsidP="00451F6F">
      <w:pPr>
        <w:spacing w:after="5" w:line="271" w:lineRule="auto"/>
        <w:ind w:left="730" w:right="72" w:firstLine="0"/>
      </w:pPr>
      <w:r>
        <w:t>Устно пересказывать прочитанный или прослушанный текст объёмом не менее 100 слов.</w:t>
      </w:r>
    </w:p>
    <w:p w:rsidR="00451F6F" w:rsidRDefault="00451F6F" w:rsidP="00451F6F">
      <w:pPr>
        <w:spacing w:after="5" w:line="271" w:lineRule="auto"/>
        <w:ind w:left="730" w:right="72" w:firstLine="0"/>
      </w:pPr>
      <w:r>
        <w:lastRenderedPageBreak/>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451F6F" w:rsidRDefault="00451F6F" w:rsidP="00451F6F">
      <w:pPr>
        <w:spacing w:after="5" w:line="271" w:lineRule="auto"/>
        <w:ind w:left="730" w:right="72" w:firstLine="0"/>
      </w:pPr>
      <w:r>
        <w:t>Осуществлять выбор языковых средств для создания высказывания в соответствии с целью, темой и коммуникативным замыслом.</w:t>
      </w:r>
    </w:p>
    <w:p w:rsidR="00451F6F" w:rsidRDefault="00451F6F" w:rsidP="00451F6F">
      <w:pPr>
        <w:spacing w:after="5" w:line="271" w:lineRule="auto"/>
        <w:ind w:left="730" w:right="72" w:firstLine="0"/>
      </w:pPr>
      <w: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451F6F" w:rsidRDefault="00451F6F" w:rsidP="00451F6F">
      <w:pPr>
        <w:spacing w:after="5" w:line="271" w:lineRule="auto"/>
        <w:ind w:left="730" w:right="72" w:firstLine="0"/>
      </w:pPr>
      <w:r>
        <w:t>19.11.4.3. Текст.</w:t>
      </w:r>
    </w:p>
    <w:p w:rsidR="00451F6F" w:rsidRDefault="00451F6F" w:rsidP="00451F6F">
      <w:pPr>
        <w:spacing w:after="5" w:line="271" w:lineRule="auto"/>
        <w:ind w:left="730" w:right="72" w:firstLine="0"/>
      </w:pPr>
      <w: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451F6F" w:rsidRDefault="00451F6F" w:rsidP="00451F6F">
      <w:pPr>
        <w:spacing w:after="5" w:line="271" w:lineRule="auto"/>
        <w:ind w:left="730" w:right="72" w:firstLine="0"/>
      </w:pPr>
      <w:r>
        <w:t>Проводить смысловой анализ текста, его композиционных особенностей, определять количество микротем и абзацев.</w:t>
      </w:r>
    </w:p>
    <w:p w:rsidR="00451F6F" w:rsidRDefault="00451F6F" w:rsidP="00451F6F">
      <w:pPr>
        <w:spacing w:after="5" w:line="271" w:lineRule="auto"/>
        <w:ind w:left="730" w:right="72" w:firstLine="0"/>
      </w:pPr>
      <w: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451F6F" w:rsidRDefault="00451F6F" w:rsidP="00451F6F">
      <w:pPr>
        <w:spacing w:after="5" w:line="271" w:lineRule="auto"/>
        <w:ind w:left="730" w:right="72" w:firstLine="0"/>
      </w:pPr>
      <w: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451F6F" w:rsidRDefault="00451F6F" w:rsidP="00451F6F">
      <w:pPr>
        <w:spacing w:after="5" w:line="271" w:lineRule="auto"/>
        <w:ind w:left="730" w:right="72" w:firstLine="0"/>
      </w:pPr>
      <w:r>
        <w:t>Применять знание основных признаков текста (повествование) в практике его создания.</w:t>
      </w:r>
    </w:p>
    <w:p w:rsidR="00451F6F" w:rsidRDefault="00451F6F" w:rsidP="00451F6F">
      <w:pPr>
        <w:spacing w:after="5" w:line="271" w:lineRule="auto"/>
        <w:ind w:left="730" w:right="72" w:firstLine="0"/>
      </w:pPr>
      <w: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rsidR="00451F6F" w:rsidRDefault="00451F6F" w:rsidP="00451F6F">
      <w:pPr>
        <w:spacing w:after="5" w:line="271" w:lineRule="auto"/>
        <w:ind w:left="730" w:right="72" w:firstLine="0"/>
      </w:pPr>
      <w:r>
        <w:t>Восстанавливать деформированный текст, осуществлять корректировку восстановленного текста с использованием образца.</w:t>
      </w:r>
    </w:p>
    <w:p w:rsidR="00451F6F" w:rsidRDefault="00451F6F" w:rsidP="00451F6F">
      <w:pPr>
        <w:spacing w:after="5" w:line="271" w:lineRule="auto"/>
        <w:ind w:left="730" w:right="72" w:firstLine="0"/>
      </w:pPr>
      <w: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51F6F" w:rsidRDefault="00451F6F" w:rsidP="00451F6F">
      <w:pPr>
        <w:spacing w:after="5" w:line="271" w:lineRule="auto"/>
        <w:ind w:left="730" w:right="72" w:firstLine="0"/>
      </w:pPr>
      <w: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451F6F" w:rsidRDefault="00451F6F" w:rsidP="00451F6F">
      <w:pPr>
        <w:spacing w:after="5" w:line="271" w:lineRule="auto"/>
        <w:ind w:left="730" w:right="72" w:firstLine="0"/>
      </w:pPr>
      <w:r>
        <w:t>19.11.4.4. Функциональные разновидности языка.</w:t>
      </w:r>
    </w:p>
    <w:p w:rsidR="00451F6F" w:rsidRDefault="00451F6F" w:rsidP="00451F6F">
      <w:pPr>
        <w:spacing w:after="5" w:line="271" w:lineRule="auto"/>
        <w:ind w:left="730" w:right="72" w:firstLine="0"/>
      </w:pPr>
      <w:r>
        <w:t>Иметь общее представление об особенностях разговорной речи, функциональных стилей, языка художественной литературы.</w:t>
      </w:r>
    </w:p>
    <w:p w:rsidR="00451F6F" w:rsidRDefault="00451F6F" w:rsidP="00451F6F">
      <w:pPr>
        <w:spacing w:after="5" w:line="271" w:lineRule="auto"/>
        <w:ind w:left="730" w:right="72" w:firstLine="0"/>
      </w:pPr>
      <w:r>
        <w:lastRenderedPageBreak/>
        <w:t xml:space="preserve">19.11.4.5. Система языка. </w:t>
      </w:r>
    </w:p>
    <w:p w:rsidR="00451F6F" w:rsidRDefault="00451F6F" w:rsidP="00451F6F">
      <w:pPr>
        <w:spacing w:after="5" w:line="271" w:lineRule="auto"/>
        <w:ind w:left="730" w:right="72" w:firstLine="0"/>
      </w:pPr>
      <w:r>
        <w:t>19.11.4.6. Фонетика. Графика. Орфоэпия.</w:t>
      </w:r>
    </w:p>
    <w:p w:rsidR="00451F6F" w:rsidRDefault="00451F6F" w:rsidP="00451F6F">
      <w:pPr>
        <w:spacing w:after="5" w:line="271" w:lineRule="auto"/>
        <w:ind w:left="730" w:right="72" w:firstLine="0"/>
      </w:pPr>
      <w:r>
        <w:t>Характеризовать звуки; понимать различие между звуком и буквой, характеризовать систему звуков.</w:t>
      </w:r>
    </w:p>
    <w:p w:rsidR="00451F6F" w:rsidRDefault="00451F6F" w:rsidP="00451F6F">
      <w:pPr>
        <w:spacing w:after="5" w:line="271" w:lineRule="auto"/>
        <w:ind w:left="730" w:right="72" w:firstLine="0"/>
      </w:pPr>
      <w:r>
        <w:t>Проводить фонетический анализ слов.</w:t>
      </w:r>
    </w:p>
    <w:p w:rsidR="00451F6F" w:rsidRDefault="00451F6F" w:rsidP="00451F6F">
      <w:pPr>
        <w:spacing w:after="5" w:line="271" w:lineRule="auto"/>
        <w:ind w:left="730" w:right="72" w:firstLine="0"/>
      </w:pPr>
      <w:r>
        <w:t>Использовать знания по фонетике, графике и орфоэпии в практике произношения и правописания слов.</w:t>
      </w:r>
    </w:p>
    <w:p w:rsidR="00451F6F" w:rsidRDefault="00451F6F" w:rsidP="00451F6F">
      <w:pPr>
        <w:spacing w:after="5" w:line="271" w:lineRule="auto"/>
        <w:ind w:left="730" w:right="72" w:firstLine="0"/>
      </w:pPr>
      <w:r>
        <w:t>19.11.4.7. Орфография.</w:t>
      </w:r>
    </w:p>
    <w:p w:rsidR="00451F6F" w:rsidRDefault="00451F6F" w:rsidP="00451F6F">
      <w:pPr>
        <w:spacing w:after="5" w:line="271" w:lineRule="auto"/>
        <w:ind w:left="730" w:right="72" w:firstLine="0"/>
      </w:pPr>
      <w:r>
        <w:t>Оперировать понятием «орфограмма» и различать буквенные и небуквенные орфограммы при проведении орфографического анализа слова.</w:t>
      </w:r>
    </w:p>
    <w:p w:rsidR="00451F6F" w:rsidRDefault="00451F6F" w:rsidP="00451F6F">
      <w:pPr>
        <w:spacing w:after="5" w:line="271" w:lineRule="auto"/>
        <w:ind w:left="730" w:right="72" w:firstLine="0"/>
      </w:pPr>
      <w:r>
        <w:t>Распознавать изученные орфограммы.</w:t>
      </w:r>
    </w:p>
    <w:p w:rsidR="00451F6F" w:rsidRDefault="00451F6F" w:rsidP="00451F6F">
      <w:pPr>
        <w:spacing w:after="5" w:line="271" w:lineRule="auto"/>
        <w:ind w:left="730" w:right="72" w:firstLine="0"/>
      </w:pPr>
      <w:r>
        <w:t>Применять знания по орфографии в практике правописания (в том числе применять знание о правописании разделительных ъ и ь).</w:t>
      </w:r>
    </w:p>
    <w:p w:rsidR="00451F6F" w:rsidRDefault="00451F6F" w:rsidP="00451F6F">
      <w:pPr>
        <w:spacing w:after="5" w:line="271" w:lineRule="auto"/>
        <w:ind w:left="730" w:right="72" w:firstLine="0"/>
      </w:pPr>
      <w:r>
        <w:t>19.11.4.8. Лексикология.</w:t>
      </w:r>
    </w:p>
    <w:p w:rsidR="00451F6F" w:rsidRDefault="00451F6F" w:rsidP="00451F6F">
      <w:pPr>
        <w:spacing w:after="5" w:line="271" w:lineRule="auto"/>
        <w:ind w:left="730" w:right="72" w:firstLine="0"/>
      </w:pPr>
      <w: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451F6F" w:rsidRDefault="00451F6F" w:rsidP="00451F6F">
      <w:pPr>
        <w:spacing w:after="5" w:line="271" w:lineRule="auto"/>
        <w:ind w:left="730" w:right="72" w:firstLine="0"/>
      </w:pPr>
      <w:r>
        <w:t>Распознавать однозначные и многозначные слова, различать прямое и переносное значения слова.</w:t>
      </w:r>
    </w:p>
    <w:p w:rsidR="00451F6F" w:rsidRDefault="00451F6F" w:rsidP="00451F6F">
      <w:pPr>
        <w:spacing w:after="5" w:line="271" w:lineRule="auto"/>
        <w:ind w:left="730" w:right="72" w:firstLine="0"/>
      </w:pPr>
      <w:r>
        <w:t>Распознавать синонимы, антонимы, омонимы; различать многозначные слова и омонимы, правильно употреблять слова-паронимы.</w:t>
      </w:r>
    </w:p>
    <w:p w:rsidR="00451F6F" w:rsidRDefault="00451F6F" w:rsidP="00451F6F">
      <w:pPr>
        <w:spacing w:after="5" w:line="271" w:lineRule="auto"/>
        <w:ind w:left="730" w:right="72" w:firstLine="0"/>
      </w:pPr>
      <w:r>
        <w:t>Характеризовать тематические группы слов, родовые и видовые понятия.</w:t>
      </w:r>
    </w:p>
    <w:p w:rsidR="00451F6F" w:rsidRDefault="00451F6F" w:rsidP="00451F6F">
      <w:pPr>
        <w:spacing w:after="5" w:line="271" w:lineRule="auto"/>
        <w:ind w:left="730" w:right="72" w:firstLine="0"/>
      </w:pPr>
      <w:r>
        <w:t>Проводить лексический анализ слов (в рамках изученного).</w:t>
      </w:r>
    </w:p>
    <w:p w:rsidR="00451F6F" w:rsidRDefault="00451F6F" w:rsidP="00451F6F">
      <w:pPr>
        <w:spacing w:after="5" w:line="271" w:lineRule="auto"/>
        <w:ind w:left="730" w:right="72" w:firstLine="0"/>
      </w:pPr>
      <w:r>
        <w:t>Пользоваться лексическими словарями (толковым словарём, словарями синонимов, антонимов, омонимов, паронимов).</w:t>
      </w:r>
    </w:p>
    <w:p w:rsidR="00451F6F" w:rsidRDefault="00451F6F" w:rsidP="00451F6F">
      <w:pPr>
        <w:spacing w:after="5" w:line="271" w:lineRule="auto"/>
        <w:ind w:left="730" w:right="72" w:firstLine="0"/>
      </w:pPr>
      <w:r>
        <w:t>19.11.4.9. Морфемика. Орфография.</w:t>
      </w:r>
    </w:p>
    <w:p w:rsidR="00451F6F" w:rsidRDefault="00451F6F" w:rsidP="00451F6F">
      <w:pPr>
        <w:spacing w:after="5" w:line="271" w:lineRule="auto"/>
        <w:ind w:left="730" w:right="72" w:firstLine="0"/>
      </w:pPr>
      <w:r>
        <w:t>Характеризовать морфему как минимальную значимую единицу языка.</w:t>
      </w:r>
    </w:p>
    <w:p w:rsidR="00451F6F" w:rsidRDefault="00451F6F" w:rsidP="00451F6F">
      <w:pPr>
        <w:spacing w:after="5" w:line="271" w:lineRule="auto"/>
        <w:ind w:left="730" w:right="72" w:firstLine="0"/>
      </w:pPr>
      <w:r>
        <w:t>Распознавать морфемы в слове (корень, приставку, суффикс, окончание), выделять основу слова.</w:t>
      </w:r>
    </w:p>
    <w:p w:rsidR="00451F6F" w:rsidRDefault="00451F6F" w:rsidP="00451F6F">
      <w:pPr>
        <w:spacing w:after="5" w:line="271" w:lineRule="auto"/>
        <w:ind w:left="730" w:right="72" w:firstLine="0"/>
      </w:pPr>
      <w:r>
        <w:t>Находить чередование звуков в морфемах (в том числе чередование гласных с нулём звука).</w:t>
      </w:r>
    </w:p>
    <w:p w:rsidR="00451F6F" w:rsidRDefault="00451F6F" w:rsidP="00451F6F">
      <w:pPr>
        <w:spacing w:after="5" w:line="271" w:lineRule="auto"/>
        <w:ind w:left="730" w:right="72" w:firstLine="0"/>
      </w:pPr>
      <w:r>
        <w:t>Проводить морфемный анализ слов.</w:t>
      </w:r>
    </w:p>
    <w:p w:rsidR="00451F6F" w:rsidRDefault="00451F6F" w:rsidP="00451F6F">
      <w:pPr>
        <w:spacing w:after="5" w:line="271" w:lineRule="auto"/>
        <w:ind w:left="730" w:right="72" w:firstLine="0"/>
      </w:pPr>
      <w: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ё – о после шипящих в корне слова, ы – и после ц.</w:t>
      </w:r>
    </w:p>
    <w:p w:rsidR="00451F6F" w:rsidRDefault="00451F6F" w:rsidP="00451F6F">
      <w:pPr>
        <w:spacing w:after="5" w:line="271" w:lineRule="auto"/>
        <w:ind w:left="730" w:right="72" w:firstLine="0"/>
      </w:pPr>
      <w:r>
        <w:t>Проводить орфографический анализ слов (в рамках изученного).</w:t>
      </w:r>
    </w:p>
    <w:p w:rsidR="00451F6F" w:rsidRDefault="00451F6F" w:rsidP="00451F6F">
      <w:pPr>
        <w:spacing w:after="5" w:line="271" w:lineRule="auto"/>
        <w:ind w:left="730" w:right="72" w:firstLine="0"/>
      </w:pPr>
      <w:r>
        <w:t>Уместно использовать слова с суффиксами оценки в собственной речи.</w:t>
      </w:r>
    </w:p>
    <w:p w:rsidR="00451F6F" w:rsidRDefault="00451F6F" w:rsidP="00451F6F">
      <w:pPr>
        <w:spacing w:after="5" w:line="271" w:lineRule="auto"/>
        <w:ind w:left="730" w:right="72" w:firstLine="0"/>
      </w:pPr>
      <w:r>
        <w:t>19.11.4.10. Морфология. Культура речи. Орфография.</w:t>
      </w:r>
    </w:p>
    <w:p w:rsidR="00451F6F" w:rsidRDefault="00451F6F" w:rsidP="00451F6F">
      <w:pPr>
        <w:spacing w:after="5" w:line="271" w:lineRule="auto"/>
        <w:ind w:left="730" w:right="72" w:firstLine="0"/>
      </w:pPr>
      <w: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451F6F" w:rsidRDefault="00451F6F" w:rsidP="00451F6F">
      <w:pPr>
        <w:spacing w:after="5" w:line="271" w:lineRule="auto"/>
        <w:ind w:left="730" w:right="72" w:firstLine="0"/>
      </w:pPr>
      <w:r>
        <w:t>Распознавать имена существительные, имена прилагательные, глаголы.</w:t>
      </w:r>
    </w:p>
    <w:p w:rsidR="00451F6F" w:rsidRDefault="00451F6F" w:rsidP="00451F6F">
      <w:pPr>
        <w:spacing w:after="5" w:line="271" w:lineRule="auto"/>
        <w:ind w:left="730" w:right="72" w:firstLine="0"/>
      </w:pPr>
      <w:r>
        <w:t>Проводить морфологический анализ имён существительных, частичный морфологический анализ имён прилагательных, глаголов.</w:t>
      </w:r>
    </w:p>
    <w:p w:rsidR="00451F6F" w:rsidRDefault="00451F6F" w:rsidP="00451F6F">
      <w:pPr>
        <w:spacing w:after="5" w:line="271" w:lineRule="auto"/>
        <w:ind w:left="730" w:right="72" w:firstLine="0"/>
      </w:pPr>
      <w:r>
        <w:t>Проводить орфографический анализ имён существительных, имён прилагательных, глаголов (в рамках изученного).</w:t>
      </w:r>
    </w:p>
    <w:p w:rsidR="00451F6F" w:rsidRDefault="00451F6F" w:rsidP="00451F6F">
      <w:pPr>
        <w:spacing w:after="5" w:line="271" w:lineRule="auto"/>
        <w:ind w:left="730" w:right="72" w:firstLine="0"/>
      </w:pPr>
      <w:r>
        <w:lastRenderedPageBreak/>
        <w:t>Применять знания по морфологии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19.11.4.11. Имя существительное.</w:t>
      </w:r>
    </w:p>
    <w:p w:rsidR="00451F6F" w:rsidRDefault="00451F6F" w:rsidP="00451F6F">
      <w:pPr>
        <w:spacing w:after="5" w:line="271" w:lineRule="auto"/>
        <w:ind w:left="730" w:right="72" w:firstLine="0"/>
      </w:pPr>
      <w: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451F6F" w:rsidRDefault="00451F6F" w:rsidP="00451F6F">
      <w:pPr>
        <w:spacing w:after="5" w:line="271" w:lineRule="auto"/>
        <w:ind w:left="730" w:right="72" w:firstLine="0"/>
      </w:pPr>
      <w:r>
        <w:t>Определять лексико-грамматические разряды имён существительных.</w:t>
      </w:r>
    </w:p>
    <w:p w:rsidR="00451F6F" w:rsidRDefault="00451F6F" w:rsidP="00451F6F">
      <w:pPr>
        <w:spacing w:after="5" w:line="271" w:lineRule="auto"/>
        <w:ind w:left="730" w:right="72" w:firstLine="0"/>
      </w:pPr>
      <w:r>
        <w:t>Различать типы склонения имён существительных, выявлять разносклоняемые и несклоняемые имена существительные.</w:t>
      </w:r>
    </w:p>
    <w:p w:rsidR="00451F6F" w:rsidRDefault="00451F6F" w:rsidP="00451F6F">
      <w:pPr>
        <w:spacing w:after="5" w:line="271" w:lineRule="auto"/>
        <w:ind w:left="730" w:right="72" w:firstLine="0"/>
      </w:pPr>
      <w:r>
        <w:t>Проводить морфологический анализ имён существительных.</w:t>
      </w:r>
    </w:p>
    <w:p w:rsidR="00451F6F" w:rsidRDefault="00451F6F" w:rsidP="00451F6F">
      <w:pPr>
        <w:spacing w:after="5" w:line="271" w:lineRule="auto"/>
        <w:ind w:left="730" w:right="72" w:firstLine="0"/>
      </w:pPr>
      <w: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451F6F" w:rsidRDefault="00451F6F" w:rsidP="00451F6F">
      <w:pPr>
        <w:spacing w:after="5" w:line="271" w:lineRule="auto"/>
        <w:ind w:left="730" w:right="72" w:firstLine="0"/>
      </w:pPr>
      <w:r>
        <w:t>Соблюдать правила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описание собственных имён существительных.</w:t>
      </w:r>
    </w:p>
    <w:p w:rsidR="00451F6F" w:rsidRDefault="00451F6F" w:rsidP="00451F6F">
      <w:pPr>
        <w:spacing w:after="5" w:line="271" w:lineRule="auto"/>
        <w:ind w:left="730" w:right="72" w:firstLine="0"/>
      </w:pPr>
      <w:r>
        <w:t>19.11.4.12. Имя прилагательное.</w:t>
      </w:r>
    </w:p>
    <w:p w:rsidR="00451F6F" w:rsidRDefault="00451F6F" w:rsidP="00451F6F">
      <w:pPr>
        <w:spacing w:after="5" w:line="271" w:lineRule="auto"/>
        <w:ind w:left="730" w:right="72" w:firstLine="0"/>
      </w:pPr>
      <w: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rsidR="00451F6F" w:rsidRDefault="00451F6F" w:rsidP="00451F6F">
      <w:pPr>
        <w:spacing w:after="5" w:line="271" w:lineRule="auto"/>
        <w:ind w:left="730" w:right="72" w:firstLine="0"/>
      </w:pPr>
      <w:r>
        <w:t>Проводить частичный морфологический анализ имён прилагательных (в рамках изученного).</w:t>
      </w:r>
    </w:p>
    <w:p w:rsidR="00451F6F" w:rsidRDefault="00451F6F" w:rsidP="00451F6F">
      <w:pPr>
        <w:spacing w:after="5" w:line="271" w:lineRule="auto"/>
        <w:ind w:left="730" w:right="72" w:firstLine="0"/>
      </w:pPr>
      <w:r>
        <w:t>Соблюдать нормы словоизменения, произношения имён прилагательных, постановки в них ударения (в рамках изученного).</w:t>
      </w:r>
    </w:p>
    <w:p w:rsidR="00451F6F" w:rsidRDefault="00451F6F" w:rsidP="00451F6F">
      <w:pPr>
        <w:spacing w:after="5" w:line="271" w:lineRule="auto"/>
        <w:ind w:left="730" w:right="72" w:firstLine="0"/>
      </w:pPr>
      <w:r>
        <w:t xml:space="preserve">Соблюдать правила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правила слитного и раздельного написания не с именами прилагательными. </w:t>
      </w:r>
    </w:p>
    <w:p w:rsidR="00451F6F" w:rsidRDefault="00451F6F" w:rsidP="00451F6F">
      <w:pPr>
        <w:spacing w:after="5" w:line="271" w:lineRule="auto"/>
        <w:ind w:left="730" w:right="72" w:firstLine="0"/>
      </w:pPr>
      <w:r>
        <w:t>19.11.4.13. Глагол.</w:t>
      </w:r>
    </w:p>
    <w:p w:rsidR="00451F6F" w:rsidRDefault="00451F6F" w:rsidP="00451F6F">
      <w:pPr>
        <w:spacing w:after="5" w:line="271" w:lineRule="auto"/>
        <w:ind w:left="730" w:right="72" w:firstLine="0"/>
      </w:pPr>
      <w: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451F6F" w:rsidRDefault="00451F6F" w:rsidP="00451F6F">
      <w:pPr>
        <w:spacing w:after="5" w:line="271" w:lineRule="auto"/>
        <w:ind w:left="730" w:right="72" w:firstLine="0"/>
      </w:pPr>
      <w:r>
        <w:t>Различать глаголы совершенного и несовершенного вида, возвратные и невозвратные.</w:t>
      </w:r>
    </w:p>
    <w:p w:rsidR="00451F6F" w:rsidRDefault="00451F6F" w:rsidP="00451F6F">
      <w:pPr>
        <w:spacing w:after="5" w:line="271" w:lineRule="auto"/>
        <w:ind w:left="730" w:right="72" w:firstLine="0"/>
      </w:pPr>
      <w: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451F6F" w:rsidRDefault="00451F6F" w:rsidP="00451F6F">
      <w:pPr>
        <w:spacing w:after="5" w:line="271" w:lineRule="auto"/>
        <w:ind w:left="730" w:right="72" w:firstLine="0"/>
      </w:pPr>
      <w:r>
        <w:t>Определять спряжение глагола, спрягать глаголы.</w:t>
      </w:r>
    </w:p>
    <w:p w:rsidR="00451F6F" w:rsidRDefault="00451F6F" w:rsidP="00451F6F">
      <w:pPr>
        <w:spacing w:after="5" w:line="271" w:lineRule="auto"/>
        <w:ind w:left="730" w:right="72" w:firstLine="0"/>
      </w:pPr>
      <w:r>
        <w:t>Проводить частичный морфологический анализ глаголов (в рамках изученного).</w:t>
      </w:r>
    </w:p>
    <w:p w:rsidR="00451F6F" w:rsidRDefault="00451F6F" w:rsidP="00451F6F">
      <w:pPr>
        <w:spacing w:after="5" w:line="271" w:lineRule="auto"/>
        <w:ind w:left="730" w:right="72" w:firstLine="0"/>
      </w:pPr>
      <w:r>
        <w:t>Соблюдать нормы словоизменения глаголов, постановки ударения в глагольных формах (в рамках изученного).</w:t>
      </w:r>
    </w:p>
    <w:p w:rsidR="00451F6F" w:rsidRDefault="00451F6F" w:rsidP="00451F6F">
      <w:pPr>
        <w:spacing w:after="5" w:line="271" w:lineRule="auto"/>
        <w:ind w:left="730" w:right="72" w:firstLine="0"/>
      </w:pPr>
      <w:r>
        <w:t>Соблюдать правила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rsidR="00451F6F" w:rsidRDefault="00451F6F" w:rsidP="00451F6F">
      <w:pPr>
        <w:spacing w:after="5" w:line="271" w:lineRule="auto"/>
        <w:ind w:left="730" w:right="72" w:firstLine="0"/>
      </w:pPr>
      <w:r>
        <w:t>19.11.4.14. Синтаксис. Культура речи. Пунктуация.</w:t>
      </w:r>
    </w:p>
    <w:p w:rsidR="00451F6F" w:rsidRDefault="00451F6F" w:rsidP="00451F6F">
      <w:pPr>
        <w:spacing w:after="5" w:line="271" w:lineRule="auto"/>
        <w:ind w:left="730" w:right="72" w:firstLine="0"/>
      </w:pPr>
      <w:r>
        <w:t xml:space="preserve">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w:t>
      </w:r>
      <w:r>
        <w:lastRenderedPageBreak/>
        <w:t>изученного), применять знания по синтаксису и пунктуации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rsidR="00451F6F" w:rsidRDefault="00451F6F" w:rsidP="00451F6F">
      <w:pPr>
        <w:spacing w:after="5" w:line="271" w:lineRule="auto"/>
        <w:ind w:left="730" w:right="72" w:firstLine="0"/>
      </w:pPr>
      <w:r>
        <w:t>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при письме диалог.</w:t>
      </w:r>
    </w:p>
    <w:p w:rsidR="00451F6F" w:rsidRDefault="00451F6F" w:rsidP="00451F6F">
      <w:pPr>
        <w:spacing w:after="5" w:line="271" w:lineRule="auto"/>
        <w:ind w:left="730" w:right="72" w:firstLine="0"/>
      </w:pPr>
      <w:r>
        <w:t>Проводить пунктуационный анализ предложения (в рамках изученного).</w:t>
      </w:r>
    </w:p>
    <w:p w:rsidR="00451F6F" w:rsidRDefault="00451F6F" w:rsidP="00451F6F">
      <w:pPr>
        <w:spacing w:after="5" w:line="271" w:lineRule="auto"/>
        <w:ind w:left="730" w:right="72" w:firstLine="0"/>
      </w:pPr>
      <w:r>
        <w:t>19.11.5. К концу обучения в 6 классе обучающийся получит следующие предметные результаты по отдельным темам программы по русскому языку:</w:t>
      </w:r>
    </w:p>
    <w:p w:rsidR="00451F6F" w:rsidRDefault="00451F6F" w:rsidP="00451F6F">
      <w:pPr>
        <w:spacing w:after="5" w:line="271" w:lineRule="auto"/>
        <w:ind w:left="730" w:right="72" w:firstLine="0"/>
      </w:pPr>
      <w:r>
        <w:t>19.11.5.1. Общие сведения о языке.</w:t>
      </w:r>
    </w:p>
    <w:p w:rsidR="00451F6F" w:rsidRDefault="00451F6F" w:rsidP="00451F6F">
      <w:pPr>
        <w:spacing w:after="5" w:line="271" w:lineRule="auto"/>
        <w:ind w:left="730" w:right="72" w:firstLine="0"/>
      </w:pPr>
      <w: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451F6F" w:rsidRDefault="00451F6F" w:rsidP="00451F6F">
      <w:pPr>
        <w:spacing w:after="5" w:line="271" w:lineRule="auto"/>
        <w:ind w:left="730" w:right="72" w:firstLine="0"/>
      </w:pPr>
      <w:r>
        <w:t>Иметь представление о русском литературном языке.</w:t>
      </w:r>
    </w:p>
    <w:p w:rsidR="00451F6F" w:rsidRDefault="00451F6F" w:rsidP="00451F6F">
      <w:pPr>
        <w:spacing w:after="5" w:line="271" w:lineRule="auto"/>
        <w:ind w:left="730" w:right="72" w:firstLine="0"/>
      </w:pPr>
      <w:r>
        <w:t>19.11.5.2. Язык и речь.</w:t>
      </w:r>
    </w:p>
    <w:p w:rsidR="00451F6F" w:rsidRDefault="00451F6F" w:rsidP="00451F6F">
      <w:pPr>
        <w:spacing w:after="5" w:line="271" w:lineRule="auto"/>
        <w:ind w:left="730" w:right="72" w:firstLine="0"/>
      </w:pPr>
      <w: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451F6F" w:rsidRDefault="00451F6F" w:rsidP="00451F6F">
      <w:pPr>
        <w:spacing w:after="5" w:line="271" w:lineRule="auto"/>
        <w:ind w:left="730" w:right="72" w:firstLine="0"/>
      </w:pPr>
      <w:r>
        <w:t>Участвовать в диалоге (побуждение к действию, обмен мнениями) объёмом не менее 4 реплик.</w:t>
      </w:r>
    </w:p>
    <w:p w:rsidR="00451F6F" w:rsidRDefault="00451F6F" w:rsidP="00451F6F">
      <w:pPr>
        <w:spacing w:after="5" w:line="271" w:lineRule="auto"/>
        <w:ind w:left="730" w:right="72" w:firstLine="0"/>
      </w:pPr>
      <w: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rsidR="00451F6F" w:rsidRDefault="00451F6F" w:rsidP="00451F6F">
      <w:pPr>
        <w:spacing w:after="5" w:line="271" w:lineRule="auto"/>
        <w:ind w:left="730" w:right="72" w:firstLine="0"/>
      </w:pPr>
      <w:r>
        <w:t>Владеть различными видами чтения: просмотровым, ознакомительным, изучающим, поисковым.</w:t>
      </w:r>
    </w:p>
    <w:p w:rsidR="00451F6F" w:rsidRDefault="00451F6F" w:rsidP="00451F6F">
      <w:pPr>
        <w:spacing w:after="5" w:line="271" w:lineRule="auto"/>
        <w:ind w:left="730" w:right="72" w:firstLine="0"/>
      </w:pPr>
      <w:r>
        <w:t>Устно пересказывать прочитанный или прослушанный текст объёмом не менее 110 слов.</w:t>
      </w:r>
    </w:p>
    <w:p w:rsidR="00451F6F" w:rsidRDefault="00451F6F" w:rsidP="00451F6F">
      <w:pPr>
        <w:spacing w:after="5" w:line="271" w:lineRule="auto"/>
        <w:ind w:left="730" w:right="72" w:firstLine="0"/>
      </w:pPr>
      <w:r>
        <w:t xml:space="preserve">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w:t>
      </w:r>
      <w:r>
        <w:lastRenderedPageBreak/>
        <w:t>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451F6F" w:rsidRDefault="00451F6F" w:rsidP="00451F6F">
      <w:pPr>
        <w:spacing w:after="5" w:line="271" w:lineRule="auto"/>
        <w:ind w:left="730" w:right="72" w:firstLine="0"/>
      </w:pPr>
      <w: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451F6F" w:rsidRDefault="00451F6F" w:rsidP="00451F6F">
      <w:pPr>
        <w:spacing w:after="5" w:line="271" w:lineRule="auto"/>
        <w:ind w:left="730" w:right="72" w:firstLine="0"/>
      </w:pPr>
      <w: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rsidR="00451F6F" w:rsidRDefault="00451F6F" w:rsidP="00451F6F">
      <w:pPr>
        <w:spacing w:after="5" w:line="271" w:lineRule="auto"/>
        <w:ind w:left="730" w:right="72" w:firstLine="0"/>
      </w:pPr>
      <w:r>
        <w:t>19.11.5.3. Текст.</w:t>
      </w:r>
    </w:p>
    <w:p w:rsidR="00451F6F" w:rsidRDefault="00451F6F" w:rsidP="00451F6F">
      <w:pPr>
        <w:spacing w:after="5" w:line="271" w:lineRule="auto"/>
        <w:ind w:left="730" w:right="72" w:firstLine="0"/>
      </w:pPr>
      <w: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451F6F" w:rsidRDefault="00451F6F" w:rsidP="00451F6F">
      <w:pPr>
        <w:spacing w:after="5" w:line="271" w:lineRule="auto"/>
        <w:ind w:left="730" w:right="72" w:firstLine="0"/>
      </w:pPr>
      <w: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451F6F" w:rsidRDefault="00451F6F" w:rsidP="00451F6F">
      <w:pPr>
        <w:spacing w:after="5" w:line="271" w:lineRule="auto"/>
        <w:ind w:left="730" w:right="72" w:firstLine="0"/>
      </w:pPr>
      <w: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rsidR="00451F6F" w:rsidRDefault="00451F6F" w:rsidP="00451F6F">
      <w:pPr>
        <w:spacing w:after="5" w:line="271" w:lineRule="auto"/>
        <w:ind w:left="730" w:right="72" w:firstLine="0"/>
      </w:pPr>
      <w: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451F6F" w:rsidRDefault="00451F6F" w:rsidP="00451F6F">
      <w:pPr>
        <w:spacing w:after="5" w:line="271" w:lineRule="auto"/>
        <w:ind w:left="730" w:right="72" w:firstLine="0"/>
      </w:pPr>
      <w:r>
        <w:t>Проводить смысловой анализ текста, его композиционных особенностей, определять количество микротем и абзацев.</w:t>
      </w:r>
    </w:p>
    <w:p w:rsidR="00451F6F" w:rsidRDefault="00451F6F" w:rsidP="00451F6F">
      <w:pPr>
        <w:spacing w:after="5" w:line="271" w:lineRule="auto"/>
        <w:ind w:left="730" w:right="72" w:firstLine="0"/>
      </w:pPr>
      <w: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451F6F" w:rsidRDefault="00451F6F" w:rsidP="00451F6F">
      <w:pPr>
        <w:spacing w:after="5" w:line="271" w:lineRule="auto"/>
        <w:ind w:left="730" w:right="72" w:firstLine="0"/>
      </w:pPr>
      <w: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51F6F" w:rsidRDefault="00451F6F" w:rsidP="00451F6F">
      <w:pPr>
        <w:spacing w:after="5" w:line="271" w:lineRule="auto"/>
        <w:ind w:left="730" w:right="72" w:firstLine="0"/>
      </w:pPr>
      <w: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451F6F" w:rsidRDefault="00451F6F" w:rsidP="00451F6F">
      <w:pPr>
        <w:spacing w:after="5" w:line="271" w:lineRule="auto"/>
        <w:ind w:left="730" w:right="72" w:firstLine="0"/>
      </w:pPr>
      <w:r>
        <w:t>Редактировать собственные тексты с использованием знаний норм современного русского литературного языка.</w:t>
      </w:r>
    </w:p>
    <w:p w:rsidR="00451F6F" w:rsidRDefault="00451F6F" w:rsidP="00451F6F">
      <w:pPr>
        <w:spacing w:after="5" w:line="271" w:lineRule="auto"/>
        <w:ind w:left="730" w:right="72" w:firstLine="0"/>
      </w:pPr>
      <w:r>
        <w:t>19.11.5.4. Функциональные разновидности языка.</w:t>
      </w:r>
    </w:p>
    <w:p w:rsidR="00451F6F" w:rsidRDefault="00451F6F" w:rsidP="00451F6F">
      <w:pPr>
        <w:spacing w:after="5" w:line="271" w:lineRule="auto"/>
        <w:ind w:left="730" w:right="72" w:firstLine="0"/>
      </w:pPr>
      <w:r>
        <w:t xml:space="preserve">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w:t>
      </w:r>
      <w:r>
        <w:lastRenderedPageBreak/>
        <w:t>анализировать тексты разных функциональных разновидностей языка и жанров (рассказ; заявление, расписка; словарная статья, научное сообщение).</w:t>
      </w:r>
    </w:p>
    <w:p w:rsidR="00451F6F" w:rsidRDefault="00451F6F" w:rsidP="00451F6F">
      <w:pPr>
        <w:spacing w:after="5" w:line="271" w:lineRule="auto"/>
        <w:ind w:left="730" w:right="72" w:firstLine="0"/>
      </w:pPr>
      <w:r>
        <w:t>Применять знания об официально-деловом и научном стиле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19.11.5.5. Система языка.</w:t>
      </w:r>
    </w:p>
    <w:p w:rsidR="00451F6F" w:rsidRDefault="00451F6F" w:rsidP="00451F6F">
      <w:pPr>
        <w:spacing w:after="5" w:line="271" w:lineRule="auto"/>
        <w:ind w:left="730" w:right="72" w:firstLine="0"/>
      </w:pPr>
      <w:r>
        <w:t>19.11.5.6. Лексикология. Культура речи.</w:t>
      </w:r>
    </w:p>
    <w:p w:rsidR="00451F6F" w:rsidRDefault="00451F6F" w:rsidP="00451F6F">
      <w:pPr>
        <w:spacing w:after="5" w:line="271" w:lineRule="auto"/>
        <w:ind w:left="730" w:right="72" w:firstLine="0"/>
      </w:pPr>
      <w: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451F6F" w:rsidRDefault="00451F6F" w:rsidP="00451F6F">
      <w:pPr>
        <w:spacing w:after="5" w:line="271" w:lineRule="auto"/>
        <w:ind w:left="730" w:right="72" w:firstLine="0"/>
      </w:pPr>
      <w: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rsidR="00451F6F" w:rsidRDefault="00451F6F" w:rsidP="00451F6F">
      <w:pPr>
        <w:spacing w:after="5" w:line="271" w:lineRule="auto"/>
        <w:ind w:left="730" w:right="72" w:firstLine="0"/>
      </w:pPr>
      <w:r>
        <w:t>Распознавать в тексте фразеологизмы, определять их значения; характеризовать ситуацию употребления фразеологизма.</w:t>
      </w:r>
    </w:p>
    <w:p w:rsidR="00451F6F" w:rsidRDefault="00451F6F" w:rsidP="00451F6F">
      <w:pPr>
        <w:spacing w:after="5" w:line="271" w:lineRule="auto"/>
        <w:ind w:left="730" w:right="72" w:firstLine="0"/>
      </w:pPr>
      <w: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451F6F" w:rsidRDefault="00451F6F" w:rsidP="00451F6F">
      <w:pPr>
        <w:spacing w:after="5" w:line="271" w:lineRule="auto"/>
        <w:ind w:left="730" w:right="72" w:firstLine="0"/>
      </w:pPr>
      <w:r>
        <w:t>19.11.5.7. Словообразование. Культура речи. Орфография.</w:t>
      </w:r>
    </w:p>
    <w:p w:rsidR="00451F6F" w:rsidRDefault="00451F6F" w:rsidP="00451F6F">
      <w:pPr>
        <w:spacing w:after="5" w:line="271" w:lineRule="auto"/>
        <w:ind w:left="730" w:right="72" w:firstLine="0"/>
      </w:pPr>
      <w:r>
        <w:t>Распознавать формообразующие и словообразующие морфемы в слове; выделять производящую основу.</w:t>
      </w:r>
    </w:p>
    <w:p w:rsidR="00451F6F" w:rsidRDefault="00451F6F" w:rsidP="00451F6F">
      <w:pPr>
        <w:spacing w:after="5" w:line="271" w:lineRule="auto"/>
        <w:ind w:left="730" w:right="72" w:firstLine="0"/>
      </w:pPr>
      <w: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451F6F" w:rsidRDefault="00451F6F" w:rsidP="00451F6F">
      <w:pPr>
        <w:spacing w:after="5" w:line="271" w:lineRule="auto"/>
        <w:ind w:left="730" w:right="72" w:firstLine="0"/>
      </w:pPr>
      <w: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451F6F" w:rsidRDefault="00451F6F" w:rsidP="00451F6F">
      <w:pPr>
        <w:spacing w:after="5" w:line="271" w:lineRule="auto"/>
        <w:ind w:left="730" w:right="72" w:firstLine="0"/>
      </w:pPr>
      <w:r>
        <w:t>Соблюдать правила правописания сложных и сложносокращённых слов, правила правописания корня -кас- – -кос- с чередованием а (о), гласных в приставках пре- и при-.</w:t>
      </w:r>
    </w:p>
    <w:p w:rsidR="00451F6F" w:rsidRDefault="00451F6F" w:rsidP="00451F6F">
      <w:pPr>
        <w:spacing w:after="5" w:line="271" w:lineRule="auto"/>
        <w:ind w:left="730" w:right="72" w:firstLine="0"/>
      </w:pPr>
      <w:r>
        <w:t>19.11.5.8. Морфология. Культура речи. Орфография.</w:t>
      </w:r>
    </w:p>
    <w:p w:rsidR="00451F6F" w:rsidRDefault="00451F6F" w:rsidP="00451F6F">
      <w:pPr>
        <w:spacing w:after="5" w:line="271" w:lineRule="auto"/>
        <w:ind w:left="730" w:right="72" w:firstLine="0"/>
      </w:pPr>
      <w:r>
        <w:t>Характеризовать особенности словообразования имён существительных.</w:t>
      </w:r>
    </w:p>
    <w:p w:rsidR="00451F6F" w:rsidRDefault="00451F6F" w:rsidP="00451F6F">
      <w:pPr>
        <w:spacing w:after="5" w:line="271" w:lineRule="auto"/>
        <w:ind w:left="730" w:right="72" w:firstLine="0"/>
      </w:pPr>
      <w:r>
        <w:t>Соблюдать правила слитного и дефисного написания пол- и полу- со словами.</w:t>
      </w:r>
    </w:p>
    <w:p w:rsidR="00451F6F" w:rsidRDefault="00451F6F" w:rsidP="00451F6F">
      <w:pPr>
        <w:spacing w:after="5" w:line="271" w:lineRule="auto"/>
        <w:ind w:left="730" w:right="72" w:firstLine="0"/>
      </w:pPr>
      <w:r>
        <w:t>Соблюдать нормы произношения, постановки ударения (в рамках изученного), словоизменения имён существительных.</w:t>
      </w:r>
    </w:p>
    <w:p w:rsidR="00451F6F" w:rsidRDefault="00451F6F" w:rsidP="00451F6F">
      <w:pPr>
        <w:spacing w:after="5" w:line="271" w:lineRule="auto"/>
        <w:ind w:left="730" w:right="72" w:firstLine="0"/>
      </w:pPr>
      <w:r>
        <w:t>Различать качественные, относительные и притяжательные имена прилагательные, степени сравнения качественных имён прилагательных.</w:t>
      </w:r>
    </w:p>
    <w:p w:rsidR="00451F6F" w:rsidRDefault="00451F6F" w:rsidP="00451F6F">
      <w:pPr>
        <w:spacing w:after="5" w:line="271" w:lineRule="auto"/>
        <w:ind w:left="730" w:right="72" w:firstLine="0"/>
      </w:pPr>
      <w:r>
        <w:t>Соблюдать нормы словообразования имён прилагательных, нормы произношения имён прилагательных, нормы ударения (в рамках изученного); соблюдать правила правописания н и нн в именах прилагательных, суффиксов -к- и -ск- имён прилагательных, сложных имён прилагательных.</w:t>
      </w:r>
    </w:p>
    <w:p w:rsidR="00451F6F" w:rsidRDefault="00451F6F" w:rsidP="00451F6F">
      <w:pPr>
        <w:spacing w:after="5" w:line="271" w:lineRule="auto"/>
        <w:ind w:left="730" w:right="72" w:firstLine="0"/>
      </w:pPr>
      <w: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rsidR="00451F6F" w:rsidRDefault="00451F6F" w:rsidP="00451F6F">
      <w:pPr>
        <w:spacing w:after="5" w:line="271" w:lineRule="auto"/>
        <w:ind w:left="730" w:right="72" w:firstLine="0"/>
      </w:pPr>
      <w: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rsidR="00451F6F" w:rsidRDefault="00451F6F" w:rsidP="00451F6F">
      <w:pPr>
        <w:spacing w:after="5" w:line="271" w:lineRule="auto"/>
        <w:ind w:left="730" w:right="72" w:firstLine="0"/>
      </w:pPr>
      <w:r>
        <w:lastRenderedPageBreak/>
        <w:t>Правильно употреблять собирательные имена числительные, соблюдать правила правописания имён числительных, в том числе написание ь 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rsidR="00451F6F" w:rsidRDefault="00451F6F" w:rsidP="00451F6F">
      <w:pPr>
        <w:spacing w:after="5" w:line="271" w:lineRule="auto"/>
        <w:ind w:left="730" w:right="72" w:firstLine="0"/>
      </w:pPr>
      <w: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rsidR="00451F6F" w:rsidRDefault="00451F6F" w:rsidP="00451F6F">
      <w:pPr>
        <w:spacing w:after="5" w:line="271" w:lineRule="auto"/>
        <w:ind w:left="730" w:right="72" w:firstLine="0"/>
      </w:pPr>
      <w: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правила правописания местоимений с не и ни, слитного, раздельного и дефисного написания местоимений.</w:t>
      </w:r>
    </w:p>
    <w:p w:rsidR="00451F6F" w:rsidRDefault="00451F6F" w:rsidP="00451F6F">
      <w:pPr>
        <w:spacing w:after="5" w:line="271" w:lineRule="auto"/>
        <w:ind w:left="730" w:right="72" w:firstLine="0"/>
      </w:pPr>
      <w: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451F6F" w:rsidRDefault="00451F6F" w:rsidP="00451F6F">
      <w:pPr>
        <w:spacing w:after="5" w:line="271" w:lineRule="auto"/>
        <w:ind w:left="730" w:right="72" w:firstLine="0"/>
      </w:pPr>
      <w:r>
        <w:t>Соблюдать правила правописания ь в формах глагола повелительного наклонения.</w:t>
      </w:r>
    </w:p>
    <w:p w:rsidR="00451F6F" w:rsidRDefault="00451F6F" w:rsidP="00451F6F">
      <w:pPr>
        <w:spacing w:after="5" w:line="271" w:lineRule="auto"/>
        <w:ind w:left="730" w:right="72" w:firstLine="0"/>
      </w:pPr>
      <w:r>
        <w:t>Проводить морфологический анализ имён прилагательных, имён числительных, местоимений, глаголов; применять знания по морфологии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Проводить фонетический анализ слов; использовать знания по фонетике и графике в практике произношения и правописания слов.</w:t>
      </w:r>
    </w:p>
    <w:p w:rsidR="00451F6F" w:rsidRDefault="00451F6F" w:rsidP="00451F6F">
      <w:pPr>
        <w:spacing w:after="5" w:line="271" w:lineRule="auto"/>
        <w:ind w:left="730" w:right="72" w:firstLine="0"/>
      </w:pPr>
      <w:r>
        <w:t>Распознавать изученные орфограммы, проводить орфографический анализ слов, применять знания по орфографии в практике правописания.</w:t>
      </w:r>
    </w:p>
    <w:p w:rsidR="00451F6F" w:rsidRDefault="00451F6F" w:rsidP="00451F6F">
      <w:pPr>
        <w:spacing w:after="5" w:line="271" w:lineRule="auto"/>
        <w:ind w:left="730" w:right="72" w:firstLine="0"/>
      </w:pPr>
      <w: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19.11.6. К концу обучения в 7 классе обучающийся получит следующие предметные результаты по отдельным темам программы по русскому языку:</w:t>
      </w:r>
    </w:p>
    <w:p w:rsidR="00451F6F" w:rsidRDefault="00451F6F" w:rsidP="00451F6F">
      <w:pPr>
        <w:spacing w:after="5" w:line="271" w:lineRule="auto"/>
        <w:ind w:left="730" w:right="72" w:firstLine="0"/>
      </w:pPr>
      <w:r>
        <w:t>19.11.6.1. Общие сведения о языке.</w:t>
      </w:r>
    </w:p>
    <w:p w:rsidR="00451F6F" w:rsidRDefault="00451F6F" w:rsidP="00451F6F">
      <w:pPr>
        <w:spacing w:after="5" w:line="271" w:lineRule="auto"/>
        <w:ind w:left="730" w:right="72" w:firstLine="0"/>
      </w:pPr>
      <w:r>
        <w:t>Иметь представление о языке как развивающемся явлении. Осознавать взаимосвязь языка, культуры и истории народа (приводить примеры).</w:t>
      </w:r>
    </w:p>
    <w:p w:rsidR="00451F6F" w:rsidRDefault="00451F6F" w:rsidP="00451F6F">
      <w:pPr>
        <w:spacing w:after="5" w:line="271" w:lineRule="auto"/>
        <w:ind w:left="730" w:right="72" w:firstLine="0"/>
      </w:pPr>
      <w:r>
        <w:t>19.11.6.2. Язык и речь.</w:t>
      </w:r>
    </w:p>
    <w:p w:rsidR="00451F6F" w:rsidRDefault="00451F6F" w:rsidP="00451F6F">
      <w:pPr>
        <w:spacing w:after="5" w:line="271" w:lineRule="auto"/>
        <w:ind w:left="730" w:right="72" w:firstLine="0"/>
      </w:pPr>
      <w: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451F6F" w:rsidRDefault="00451F6F" w:rsidP="00451F6F">
      <w:pPr>
        <w:spacing w:after="5" w:line="271" w:lineRule="auto"/>
        <w:ind w:left="730" w:right="72" w:firstLine="0"/>
      </w:pPr>
      <w:r>
        <w:t>Участвовать в диалоге на лингвистические темы (в рамках изученного) и темы на основе жизненных наблюдений объёмом не менее 5 реплик.</w:t>
      </w:r>
    </w:p>
    <w:p w:rsidR="00451F6F" w:rsidRDefault="00451F6F" w:rsidP="00451F6F">
      <w:pPr>
        <w:spacing w:after="5" w:line="271" w:lineRule="auto"/>
        <w:ind w:left="730" w:right="72" w:firstLine="0"/>
      </w:pPr>
      <w:r>
        <w:t>Владеть различными видами диалога: диалог – запрос информации, диалог – сообщение информации.</w:t>
      </w:r>
    </w:p>
    <w:p w:rsidR="00451F6F" w:rsidRDefault="00451F6F" w:rsidP="00451F6F">
      <w:pPr>
        <w:spacing w:after="5" w:line="271" w:lineRule="auto"/>
        <w:ind w:left="730" w:right="72" w:firstLine="0"/>
      </w:pPr>
      <w: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451F6F" w:rsidRDefault="00451F6F" w:rsidP="00451F6F">
      <w:pPr>
        <w:spacing w:after="5" w:line="271" w:lineRule="auto"/>
        <w:ind w:left="730" w:right="72" w:firstLine="0"/>
      </w:pPr>
      <w:r>
        <w:t>Владеть различными видами чтения: просмотровым, ознакомительным, изучающим, поисковым.</w:t>
      </w:r>
    </w:p>
    <w:p w:rsidR="00451F6F" w:rsidRDefault="00451F6F" w:rsidP="00451F6F">
      <w:pPr>
        <w:spacing w:after="5" w:line="271" w:lineRule="auto"/>
        <w:ind w:left="730" w:right="72" w:firstLine="0"/>
      </w:pPr>
      <w:r>
        <w:t>Устно пересказывать прослушанный или прочитанный текст объёмом не менее 120 слов.</w:t>
      </w:r>
    </w:p>
    <w:p w:rsidR="00451F6F" w:rsidRDefault="00451F6F" w:rsidP="00451F6F">
      <w:pPr>
        <w:spacing w:after="5" w:line="271" w:lineRule="auto"/>
        <w:ind w:left="730" w:right="72" w:firstLine="0"/>
      </w:pPr>
      <w: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w:t>
      </w:r>
      <w:r>
        <w:lastRenderedPageBreak/>
        <w:t>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451F6F" w:rsidRDefault="00451F6F" w:rsidP="00451F6F">
      <w:pPr>
        <w:spacing w:after="5" w:line="271" w:lineRule="auto"/>
        <w:ind w:left="730" w:right="72" w:firstLine="0"/>
      </w:pPr>
      <w:r>
        <w:t>Осуществлять выбор языковых средств для создания высказывания в соответствии с целью, темой и коммуникативным замыслом.</w:t>
      </w:r>
    </w:p>
    <w:p w:rsidR="00451F6F" w:rsidRDefault="00451F6F" w:rsidP="00451F6F">
      <w:pPr>
        <w:spacing w:after="5" w:line="271" w:lineRule="auto"/>
        <w:ind w:left="730" w:right="72" w:firstLine="0"/>
      </w:pPr>
      <w: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rsidR="00451F6F" w:rsidRDefault="00451F6F" w:rsidP="00451F6F">
      <w:pPr>
        <w:spacing w:after="5" w:line="271" w:lineRule="auto"/>
        <w:ind w:left="730" w:right="72" w:firstLine="0"/>
      </w:pPr>
      <w:r>
        <w:t>19.11.6.3. Текст.</w:t>
      </w:r>
    </w:p>
    <w:p w:rsidR="00451F6F" w:rsidRDefault="00451F6F" w:rsidP="00451F6F">
      <w:pPr>
        <w:spacing w:after="5" w:line="271" w:lineRule="auto"/>
        <w:ind w:left="730" w:right="72" w:firstLine="0"/>
      </w:pPr>
      <w: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451F6F" w:rsidRDefault="00451F6F" w:rsidP="00451F6F">
      <w:pPr>
        <w:spacing w:after="5" w:line="271" w:lineRule="auto"/>
        <w:ind w:left="730" w:right="72" w:firstLine="0"/>
      </w:pPr>
      <w:r>
        <w:t>Проводить смысловой анализ текста, его композиционных особенностей, определять количество микротем и абзацев.</w:t>
      </w:r>
    </w:p>
    <w:p w:rsidR="00451F6F" w:rsidRDefault="00451F6F" w:rsidP="00451F6F">
      <w:pPr>
        <w:spacing w:after="5" w:line="271" w:lineRule="auto"/>
        <w:ind w:left="730" w:right="72" w:firstLine="0"/>
      </w:pPr>
      <w:r>
        <w:t>Выявлять лексические и грамматические средства связи предложений и частей текста.</w:t>
      </w:r>
    </w:p>
    <w:p w:rsidR="00451F6F" w:rsidRDefault="00451F6F" w:rsidP="00451F6F">
      <w:pPr>
        <w:spacing w:after="5" w:line="271" w:lineRule="auto"/>
        <w:ind w:left="730" w:right="72" w:firstLine="0"/>
      </w:pPr>
      <w: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451F6F" w:rsidRDefault="00451F6F" w:rsidP="00451F6F">
      <w:pPr>
        <w:spacing w:after="5" w:line="271" w:lineRule="auto"/>
        <w:ind w:left="730" w:right="72" w:firstLine="0"/>
      </w:pPr>
      <w: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51F6F" w:rsidRDefault="00451F6F" w:rsidP="00451F6F">
      <w:pPr>
        <w:spacing w:after="5" w:line="271" w:lineRule="auto"/>
        <w:ind w:left="730" w:right="72" w:firstLine="0"/>
      </w:pPr>
      <w:r>
        <w:t>Представлять сообщение на заданную тему в виде презентации.</w:t>
      </w:r>
    </w:p>
    <w:p w:rsidR="00451F6F" w:rsidRDefault="00451F6F" w:rsidP="00451F6F">
      <w:pPr>
        <w:spacing w:after="5" w:line="271" w:lineRule="auto"/>
        <w:ind w:left="730" w:right="72" w:firstLine="0"/>
      </w:pPr>
      <w:r>
        <w:t>Представлять содержание научно-учебного текста в виде таблицы, схемы; представлять содержание таблицы, схемы в виде текста.</w:t>
      </w:r>
    </w:p>
    <w:p w:rsidR="00451F6F" w:rsidRDefault="00451F6F" w:rsidP="00451F6F">
      <w:pPr>
        <w:spacing w:after="5" w:line="271" w:lineRule="auto"/>
        <w:ind w:left="730" w:right="72" w:firstLine="0"/>
      </w:pPr>
      <w: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rsidR="00451F6F" w:rsidRDefault="00451F6F" w:rsidP="00451F6F">
      <w:pPr>
        <w:spacing w:after="5" w:line="271" w:lineRule="auto"/>
        <w:ind w:left="730" w:right="72" w:firstLine="0"/>
      </w:pPr>
      <w:r>
        <w:t>19.11.6.4. Функциональные разновидности языка.</w:t>
      </w:r>
    </w:p>
    <w:p w:rsidR="00451F6F" w:rsidRDefault="00451F6F" w:rsidP="00451F6F">
      <w:pPr>
        <w:spacing w:after="5" w:line="271" w:lineRule="auto"/>
        <w:ind w:left="730" w:right="72" w:firstLine="0"/>
      </w:pPr>
      <w: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451F6F" w:rsidRDefault="00451F6F" w:rsidP="00451F6F">
      <w:pPr>
        <w:spacing w:after="5" w:line="271" w:lineRule="auto"/>
        <w:ind w:left="730" w:right="72" w:firstLine="0"/>
      </w:pPr>
      <w: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451F6F" w:rsidRDefault="00451F6F" w:rsidP="00451F6F">
      <w:pPr>
        <w:spacing w:after="5" w:line="271" w:lineRule="auto"/>
        <w:ind w:left="730" w:right="72" w:firstLine="0"/>
      </w:pPr>
      <w:r>
        <w:t>Создавать тексты публицистического стиля в жанре репортажа, заметки, интервью; оформлять деловые бумаги (инструкция).</w:t>
      </w:r>
    </w:p>
    <w:p w:rsidR="00451F6F" w:rsidRDefault="00451F6F" w:rsidP="00451F6F">
      <w:pPr>
        <w:spacing w:after="5" w:line="271" w:lineRule="auto"/>
        <w:ind w:left="730" w:right="72" w:firstLine="0"/>
      </w:pPr>
      <w:r>
        <w:t>Владеть нормами построения текстов публицистического стиля.</w:t>
      </w:r>
    </w:p>
    <w:p w:rsidR="00451F6F" w:rsidRDefault="00451F6F" w:rsidP="00451F6F">
      <w:pPr>
        <w:spacing w:after="5" w:line="271" w:lineRule="auto"/>
        <w:ind w:left="730" w:right="72" w:firstLine="0"/>
      </w:pPr>
      <w:r>
        <w:lastRenderedPageBreak/>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451F6F" w:rsidRDefault="00451F6F" w:rsidP="00451F6F">
      <w:pPr>
        <w:spacing w:after="5" w:line="271" w:lineRule="auto"/>
        <w:ind w:left="730" w:right="72" w:firstLine="0"/>
      </w:pPr>
      <w:r>
        <w:t>Применять знания о функциональных разновидностях языка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19.11.6.5. Система языка.</w:t>
      </w:r>
    </w:p>
    <w:p w:rsidR="00451F6F" w:rsidRDefault="00451F6F" w:rsidP="00451F6F">
      <w:pPr>
        <w:spacing w:after="5" w:line="271" w:lineRule="auto"/>
        <w:ind w:left="730" w:right="72" w:firstLine="0"/>
      </w:pPr>
      <w:r>
        <w:t>Распознавать изученные орфограммы; проводить орфографический анализ слов, применять знания по орфографии в практике правописания.</w:t>
      </w:r>
    </w:p>
    <w:p w:rsidR="00451F6F" w:rsidRDefault="00451F6F" w:rsidP="00451F6F">
      <w:pPr>
        <w:spacing w:after="5" w:line="271" w:lineRule="auto"/>
        <w:ind w:left="730" w:right="72" w:firstLine="0"/>
      </w:pPr>
      <w:r>
        <w:t>Использовать знания по морфемике и словообразованию при выполнении языкового анализа различных видов и в практике правописания.</w:t>
      </w:r>
    </w:p>
    <w:p w:rsidR="00451F6F" w:rsidRDefault="00451F6F" w:rsidP="00451F6F">
      <w:pPr>
        <w:spacing w:after="5" w:line="271" w:lineRule="auto"/>
        <w:ind w:left="730" w:right="72" w:firstLine="0"/>
      </w:pPr>
      <w: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451F6F" w:rsidRDefault="00451F6F" w:rsidP="00451F6F">
      <w:pPr>
        <w:spacing w:after="5" w:line="271" w:lineRule="auto"/>
        <w:ind w:left="730" w:right="72" w:firstLine="0"/>
      </w:pPr>
      <w: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451F6F" w:rsidRDefault="00451F6F" w:rsidP="00451F6F">
      <w:pPr>
        <w:spacing w:after="5" w:line="271" w:lineRule="auto"/>
        <w:ind w:left="730" w:right="72" w:firstLine="0"/>
      </w:pPr>
      <w: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451F6F" w:rsidRDefault="00451F6F" w:rsidP="00451F6F">
      <w:pPr>
        <w:spacing w:after="5" w:line="271" w:lineRule="auto"/>
        <w:ind w:left="730" w:right="72" w:firstLine="0"/>
      </w:pPr>
      <w:r>
        <w:t>Использовать грамматические словари и справочники в речевой практике.</w:t>
      </w:r>
    </w:p>
    <w:p w:rsidR="00451F6F" w:rsidRDefault="00451F6F" w:rsidP="00451F6F">
      <w:pPr>
        <w:spacing w:after="5" w:line="271" w:lineRule="auto"/>
        <w:ind w:left="730" w:right="72" w:firstLine="0"/>
      </w:pPr>
      <w:r>
        <w:t>19.11.6.6. Морфология. Культура речи. Орфография.</w:t>
      </w:r>
    </w:p>
    <w:p w:rsidR="00451F6F" w:rsidRDefault="00451F6F" w:rsidP="00451F6F">
      <w:pPr>
        <w:spacing w:after="5" w:line="271" w:lineRule="auto"/>
        <w:ind w:left="730" w:right="72" w:firstLine="0"/>
      </w:pPr>
      <w: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451F6F" w:rsidRDefault="00451F6F" w:rsidP="00451F6F">
      <w:pPr>
        <w:spacing w:after="5" w:line="271" w:lineRule="auto"/>
        <w:ind w:left="730" w:right="72" w:firstLine="0"/>
      </w:pPr>
      <w:r>
        <w:t>19.11.6.7. Причастие.</w:t>
      </w:r>
    </w:p>
    <w:p w:rsidR="00451F6F" w:rsidRDefault="00451F6F" w:rsidP="00451F6F">
      <w:pPr>
        <w:spacing w:after="5" w:line="271" w:lineRule="auto"/>
        <w:ind w:left="730" w:right="72" w:firstLine="0"/>
      </w:pPr>
      <w: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rsidR="00451F6F" w:rsidRDefault="00451F6F" w:rsidP="00451F6F">
      <w:pPr>
        <w:spacing w:after="5" w:line="271" w:lineRule="auto"/>
        <w:ind w:left="730" w:right="72" w:firstLine="0"/>
      </w:pPr>
      <w: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451F6F" w:rsidRDefault="00451F6F" w:rsidP="00451F6F">
      <w:pPr>
        <w:spacing w:after="5" w:line="271" w:lineRule="auto"/>
        <w:ind w:left="730" w:right="72" w:firstLine="0"/>
      </w:pPr>
      <w:r>
        <w:t>Проводить морфологический, орфографический анализ причастий, применять это умение в речевой практике.</w:t>
      </w:r>
    </w:p>
    <w:p w:rsidR="00451F6F" w:rsidRDefault="00451F6F" w:rsidP="00451F6F">
      <w:pPr>
        <w:spacing w:after="5" w:line="271" w:lineRule="auto"/>
        <w:ind w:left="730" w:right="72" w:firstLine="0"/>
      </w:pPr>
      <w:r>
        <w:t>Составлять словосочетания с причастием в роли зависимого слова, конструировать причастные обороты.</w:t>
      </w:r>
    </w:p>
    <w:p w:rsidR="00451F6F" w:rsidRDefault="00451F6F" w:rsidP="00451F6F">
      <w:pPr>
        <w:spacing w:after="5" w:line="271" w:lineRule="auto"/>
        <w:ind w:left="730" w:right="72" w:firstLine="0"/>
      </w:pPr>
      <w:r>
        <w:t>Уместно использовать причастия в речи, различать созвучные причастия и имена прилагательные (висящий ‒ висячий, горящий ‒ горячий). 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451F6F" w:rsidRDefault="00451F6F" w:rsidP="00451F6F">
      <w:pPr>
        <w:spacing w:after="5" w:line="271" w:lineRule="auto"/>
        <w:ind w:left="730" w:right="72" w:firstLine="0"/>
      </w:pPr>
      <w:r>
        <w:t>Правильно расставлять знаки препинания в предложениях с причастным оборотом.</w:t>
      </w:r>
    </w:p>
    <w:p w:rsidR="00451F6F" w:rsidRDefault="00451F6F" w:rsidP="00451F6F">
      <w:pPr>
        <w:spacing w:after="5" w:line="271" w:lineRule="auto"/>
        <w:ind w:left="730" w:right="72" w:firstLine="0"/>
      </w:pPr>
      <w:r>
        <w:t>Проводить синтаксический и пунктуационный анализ предложений с причастным оборотом (в рамках изученного).</w:t>
      </w:r>
    </w:p>
    <w:p w:rsidR="00451F6F" w:rsidRDefault="00451F6F" w:rsidP="00451F6F">
      <w:pPr>
        <w:spacing w:after="5" w:line="271" w:lineRule="auto"/>
        <w:ind w:left="730" w:right="72" w:firstLine="0"/>
      </w:pPr>
      <w:r>
        <w:t>19.11.6.8. Деепричастие.</w:t>
      </w:r>
    </w:p>
    <w:p w:rsidR="00451F6F" w:rsidRDefault="00451F6F" w:rsidP="00451F6F">
      <w:pPr>
        <w:spacing w:after="5" w:line="271" w:lineRule="auto"/>
        <w:ind w:left="730" w:right="72" w:firstLine="0"/>
      </w:pPr>
      <w:r>
        <w:lastRenderedPageBreak/>
        <w:t>Характеризовать деепричастие как особую форму глагола.</w:t>
      </w:r>
    </w:p>
    <w:p w:rsidR="00451F6F" w:rsidRDefault="00451F6F" w:rsidP="00451F6F">
      <w:pPr>
        <w:spacing w:after="5" w:line="271" w:lineRule="auto"/>
        <w:ind w:left="730" w:right="72" w:firstLine="0"/>
      </w:pPr>
      <w:r>
        <w:t>Определять признаки глагола и наречия в деепричастии, синтаксическую функцию деепричастия.</w:t>
      </w:r>
    </w:p>
    <w:p w:rsidR="00451F6F" w:rsidRDefault="00451F6F" w:rsidP="00451F6F">
      <w:pPr>
        <w:spacing w:after="5" w:line="271" w:lineRule="auto"/>
        <w:ind w:left="730" w:right="72" w:firstLine="0"/>
      </w:pPr>
      <w:r>
        <w:t>Распознавать деепричастия совершенного и несовершенного вида.</w:t>
      </w:r>
    </w:p>
    <w:p w:rsidR="00451F6F" w:rsidRDefault="00451F6F" w:rsidP="00451F6F">
      <w:pPr>
        <w:spacing w:after="5" w:line="271" w:lineRule="auto"/>
        <w:ind w:left="730" w:right="72" w:firstLine="0"/>
      </w:pPr>
      <w:r>
        <w:t>Проводить морфологический, орфографический анализ деепричастий, применять это умение в речевой практике.</w:t>
      </w:r>
    </w:p>
    <w:p w:rsidR="00451F6F" w:rsidRDefault="00451F6F" w:rsidP="00451F6F">
      <w:pPr>
        <w:spacing w:after="5" w:line="271" w:lineRule="auto"/>
        <w:ind w:left="730" w:right="72" w:firstLine="0"/>
      </w:pPr>
      <w:r>
        <w:t>Конструировать деепричастный оборот, определять роль деепричастия в предложении.</w:t>
      </w:r>
    </w:p>
    <w:p w:rsidR="00451F6F" w:rsidRDefault="00451F6F" w:rsidP="00451F6F">
      <w:pPr>
        <w:spacing w:after="5" w:line="271" w:lineRule="auto"/>
        <w:ind w:left="730" w:right="72" w:firstLine="0"/>
      </w:pPr>
      <w:r>
        <w:t>Уместно использовать деепричастия в речи.</w:t>
      </w:r>
    </w:p>
    <w:p w:rsidR="00451F6F" w:rsidRDefault="00451F6F" w:rsidP="00451F6F">
      <w:pPr>
        <w:spacing w:after="5" w:line="271" w:lineRule="auto"/>
        <w:ind w:left="730" w:right="72" w:firstLine="0"/>
      </w:pPr>
      <w:r>
        <w:t>Правильно ставить ударение в деепричастиях.</w:t>
      </w:r>
    </w:p>
    <w:p w:rsidR="00451F6F" w:rsidRDefault="00451F6F" w:rsidP="00451F6F">
      <w:pPr>
        <w:spacing w:after="5" w:line="271" w:lineRule="auto"/>
        <w:ind w:left="730" w:right="72" w:firstLine="0"/>
      </w:pPr>
      <w:r>
        <w:t>Применять правила написания гласных в суффиксах деепричастий, правила слитного и раздельного написания не с деепричастиями.</w:t>
      </w:r>
    </w:p>
    <w:p w:rsidR="00451F6F" w:rsidRDefault="00451F6F" w:rsidP="00451F6F">
      <w:pPr>
        <w:spacing w:after="5" w:line="271" w:lineRule="auto"/>
        <w:ind w:left="730" w:right="72" w:firstLine="0"/>
      </w:pPr>
      <w:r>
        <w:t>Правильно строить предложения с одиночными деепричастиями и деепричастными оборотами.</w:t>
      </w:r>
    </w:p>
    <w:p w:rsidR="00451F6F" w:rsidRDefault="00451F6F" w:rsidP="00451F6F">
      <w:pPr>
        <w:spacing w:after="5" w:line="271" w:lineRule="auto"/>
        <w:ind w:left="730" w:right="72" w:firstLine="0"/>
      </w:pPr>
      <w:r>
        <w:t>Правильно расставлять знаки препинания в предложениях с одиночным деепричастием и деепричастным оборотом.</w:t>
      </w:r>
    </w:p>
    <w:p w:rsidR="00451F6F" w:rsidRDefault="00451F6F" w:rsidP="00451F6F">
      <w:pPr>
        <w:spacing w:after="5" w:line="271" w:lineRule="auto"/>
        <w:ind w:left="730" w:right="72" w:firstLine="0"/>
      </w:pPr>
      <w:r>
        <w:t>Проводить синтаксический и пунктуационный анализ предложений с одиночным деепричастием и деепричастным оборотом (в рамках изученного).</w:t>
      </w:r>
    </w:p>
    <w:p w:rsidR="00451F6F" w:rsidRDefault="00451F6F" w:rsidP="00451F6F">
      <w:pPr>
        <w:spacing w:after="5" w:line="271" w:lineRule="auto"/>
        <w:ind w:left="730" w:right="72" w:firstLine="0"/>
      </w:pPr>
      <w:r>
        <w:t>19.11.6.9. Наречие.</w:t>
      </w:r>
    </w:p>
    <w:p w:rsidR="00451F6F" w:rsidRDefault="00451F6F" w:rsidP="00451F6F">
      <w:pPr>
        <w:spacing w:after="5" w:line="271" w:lineRule="auto"/>
        <w:ind w:left="730" w:right="72" w:firstLine="0"/>
      </w:pPr>
      <w: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451F6F" w:rsidRDefault="00451F6F" w:rsidP="00451F6F">
      <w:pPr>
        <w:spacing w:after="5" w:line="271" w:lineRule="auto"/>
        <w:ind w:left="730" w:right="72" w:firstLine="0"/>
      </w:pPr>
      <w:r>
        <w:t>Проводить морфологический, орфографический анализ наречий (в рамках изученного), применять это умение в речевой практике.</w:t>
      </w:r>
    </w:p>
    <w:p w:rsidR="00451F6F" w:rsidRDefault="00451F6F" w:rsidP="00451F6F">
      <w:pPr>
        <w:spacing w:after="5" w:line="271" w:lineRule="auto"/>
        <w:ind w:left="730" w:right="72" w:firstLine="0"/>
      </w:pPr>
      <w:r>
        <w:t>Соблюдать нормы образования степеней сравнения наречий, произношения наречий, постановки в них ударения.</w:t>
      </w:r>
    </w:p>
    <w:p w:rsidR="00451F6F" w:rsidRDefault="00451F6F" w:rsidP="00451F6F">
      <w:pPr>
        <w:spacing w:after="5" w:line="271" w:lineRule="auto"/>
        <w:ind w:left="730" w:right="72" w:firstLine="0"/>
      </w:pPr>
      <w: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rsidR="00451F6F" w:rsidRDefault="00451F6F" w:rsidP="00451F6F">
      <w:pPr>
        <w:spacing w:after="5" w:line="271" w:lineRule="auto"/>
        <w:ind w:left="730" w:right="72" w:firstLine="0"/>
      </w:pPr>
      <w:r>
        <w:t>19.11.6.10. Слова категории состояния.</w:t>
      </w:r>
    </w:p>
    <w:p w:rsidR="00451F6F" w:rsidRDefault="00451F6F" w:rsidP="00451F6F">
      <w:pPr>
        <w:spacing w:after="5" w:line="271" w:lineRule="auto"/>
        <w:ind w:left="730" w:right="72" w:firstLine="0"/>
      </w:pPr>
      <w: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451F6F" w:rsidRDefault="00451F6F" w:rsidP="00451F6F">
      <w:pPr>
        <w:spacing w:after="5" w:line="271" w:lineRule="auto"/>
        <w:ind w:left="730" w:right="72" w:firstLine="0"/>
      </w:pPr>
      <w:r>
        <w:t>19.11.6.11. Служебные части речи.</w:t>
      </w:r>
    </w:p>
    <w:p w:rsidR="00451F6F" w:rsidRDefault="00451F6F" w:rsidP="00451F6F">
      <w:pPr>
        <w:spacing w:after="5" w:line="271" w:lineRule="auto"/>
        <w:ind w:left="730" w:right="72" w:firstLine="0"/>
      </w:pPr>
      <w:r>
        <w:t>Давать общую характеристику служебных частей речи, объяснять их отличия от самостоятельных частей речи.</w:t>
      </w:r>
    </w:p>
    <w:p w:rsidR="00451F6F" w:rsidRDefault="00451F6F" w:rsidP="00451F6F">
      <w:pPr>
        <w:spacing w:after="5" w:line="271" w:lineRule="auto"/>
        <w:ind w:left="730" w:right="72" w:firstLine="0"/>
      </w:pPr>
      <w:r>
        <w:t>19.11.6.12. Предлог.</w:t>
      </w:r>
    </w:p>
    <w:p w:rsidR="00451F6F" w:rsidRDefault="00451F6F" w:rsidP="00451F6F">
      <w:pPr>
        <w:spacing w:after="5" w:line="271" w:lineRule="auto"/>
        <w:ind w:left="730" w:right="72" w:firstLine="0"/>
      </w:pPr>
      <w:r>
        <w:t>Характеризовать предлог как служебную часть речи, различать производные и непроизводные предлоги, простые и составные предлоги.</w:t>
      </w:r>
    </w:p>
    <w:p w:rsidR="00451F6F" w:rsidRDefault="00451F6F" w:rsidP="00451F6F">
      <w:pPr>
        <w:spacing w:after="5" w:line="271" w:lineRule="auto"/>
        <w:ind w:left="730" w:right="72" w:firstLine="0"/>
      </w:pPr>
      <w: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rsidR="00451F6F" w:rsidRDefault="00451F6F" w:rsidP="00451F6F">
      <w:pPr>
        <w:spacing w:after="5" w:line="271" w:lineRule="auto"/>
        <w:ind w:left="730" w:right="72" w:firstLine="0"/>
      </w:pPr>
      <w: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длогов.</w:t>
      </w:r>
    </w:p>
    <w:p w:rsidR="00451F6F" w:rsidRDefault="00451F6F" w:rsidP="00451F6F">
      <w:pPr>
        <w:spacing w:after="5" w:line="271" w:lineRule="auto"/>
        <w:ind w:left="730" w:right="72" w:firstLine="0"/>
      </w:pPr>
      <w:r>
        <w:t>Проводить морфологический анализ предлогов, применять это умение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19.11.6.13. Союз.</w:t>
      </w:r>
    </w:p>
    <w:p w:rsidR="00451F6F" w:rsidRDefault="00451F6F" w:rsidP="00451F6F">
      <w:pPr>
        <w:spacing w:after="5" w:line="271" w:lineRule="auto"/>
        <w:ind w:left="730" w:right="72" w:firstLine="0"/>
      </w:pPr>
      <w:r>
        <w:lastRenderedPageBreak/>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451F6F" w:rsidRDefault="00451F6F" w:rsidP="00451F6F">
      <w:pPr>
        <w:spacing w:after="5" w:line="271" w:lineRule="auto"/>
        <w:ind w:left="730" w:right="72" w:firstLine="0"/>
      </w:pPr>
      <w:r>
        <w:t>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и.</w:t>
      </w:r>
    </w:p>
    <w:p w:rsidR="00451F6F" w:rsidRDefault="00451F6F" w:rsidP="00451F6F">
      <w:pPr>
        <w:spacing w:after="5" w:line="271" w:lineRule="auto"/>
        <w:ind w:left="730" w:right="72" w:firstLine="0"/>
      </w:pPr>
      <w:r>
        <w:t>Проводить морфологический анализ союзов, применять это умение в речевой практике.</w:t>
      </w:r>
    </w:p>
    <w:p w:rsidR="00451F6F" w:rsidRDefault="00451F6F" w:rsidP="00451F6F">
      <w:pPr>
        <w:spacing w:after="5" w:line="271" w:lineRule="auto"/>
        <w:ind w:left="730" w:right="72" w:firstLine="0"/>
      </w:pPr>
      <w:r>
        <w:t>19.11.6.14. Частица.</w:t>
      </w:r>
    </w:p>
    <w:p w:rsidR="00451F6F" w:rsidRDefault="00451F6F" w:rsidP="00451F6F">
      <w:pPr>
        <w:spacing w:after="5" w:line="271" w:lineRule="auto"/>
        <w:ind w:left="730" w:right="72" w:firstLine="0"/>
      </w:pPr>
      <w: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451F6F" w:rsidRDefault="00451F6F" w:rsidP="00451F6F">
      <w:pPr>
        <w:spacing w:after="5" w:line="271" w:lineRule="auto"/>
        <w:ind w:left="730" w:right="72" w:firstLine="0"/>
      </w:pPr>
      <w:r>
        <w:t>Употреблять частицы в речи в соответствии с их значением и стилистической окраской; соблюдать правила правописания частиц.</w:t>
      </w:r>
    </w:p>
    <w:p w:rsidR="00451F6F" w:rsidRDefault="00451F6F" w:rsidP="00451F6F">
      <w:pPr>
        <w:spacing w:after="5" w:line="271" w:lineRule="auto"/>
        <w:ind w:left="730" w:right="72" w:firstLine="0"/>
      </w:pPr>
      <w:r>
        <w:t>Проводить морфологический анализ частиц, применять это умение в речевой практике.</w:t>
      </w:r>
    </w:p>
    <w:p w:rsidR="00451F6F" w:rsidRDefault="00451F6F" w:rsidP="00451F6F">
      <w:pPr>
        <w:spacing w:after="5" w:line="271" w:lineRule="auto"/>
        <w:ind w:left="730" w:right="72" w:firstLine="0"/>
      </w:pPr>
      <w:r>
        <w:t>19.11.6.15. Междометия и звукоподражательные слова.</w:t>
      </w:r>
    </w:p>
    <w:p w:rsidR="00451F6F" w:rsidRDefault="00451F6F" w:rsidP="00451F6F">
      <w:pPr>
        <w:spacing w:after="5" w:line="271" w:lineRule="auto"/>
        <w:ind w:left="730" w:right="72" w:firstLine="0"/>
      </w:pPr>
      <w: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451F6F" w:rsidRDefault="00451F6F" w:rsidP="00451F6F">
      <w:pPr>
        <w:spacing w:after="5" w:line="271" w:lineRule="auto"/>
        <w:ind w:left="730" w:right="72" w:firstLine="0"/>
      </w:pPr>
      <w:r>
        <w:t>Проводить морфологический анализ междометий, применять это умение в речевой практике.</w:t>
      </w:r>
    </w:p>
    <w:p w:rsidR="00451F6F" w:rsidRDefault="00451F6F" w:rsidP="00451F6F">
      <w:pPr>
        <w:spacing w:after="5" w:line="271" w:lineRule="auto"/>
        <w:ind w:left="730" w:right="72" w:firstLine="0"/>
      </w:pPr>
      <w:r>
        <w:t>Соблюдать пунктуационные правила оформления предложений с междометиями.</w:t>
      </w:r>
    </w:p>
    <w:p w:rsidR="00451F6F" w:rsidRDefault="00451F6F" w:rsidP="00451F6F">
      <w:pPr>
        <w:spacing w:after="5" w:line="271" w:lineRule="auto"/>
        <w:ind w:left="730" w:right="72" w:firstLine="0"/>
      </w:pPr>
      <w:r>
        <w:t>Различать грамматические омонимы.</w:t>
      </w:r>
    </w:p>
    <w:p w:rsidR="00451F6F" w:rsidRDefault="00451F6F" w:rsidP="00451F6F">
      <w:pPr>
        <w:spacing w:after="5" w:line="271" w:lineRule="auto"/>
        <w:ind w:left="730" w:right="72" w:firstLine="0"/>
      </w:pPr>
      <w:r>
        <w:t>19.11.7. К концу обучения в 8 классе обучающийся получит следующие предметные результаты по отдельным темам программы по русскому языку:</w:t>
      </w:r>
    </w:p>
    <w:p w:rsidR="00451F6F" w:rsidRDefault="00451F6F" w:rsidP="00451F6F">
      <w:pPr>
        <w:spacing w:after="5" w:line="271" w:lineRule="auto"/>
        <w:ind w:left="730" w:right="72" w:firstLine="0"/>
      </w:pPr>
      <w:r>
        <w:t>19.11.7.1. Общие сведения о языке.</w:t>
      </w:r>
    </w:p>
    <w:p w:rsidR="00451F6F" w:rsidRDefault="00451F6F" w:rsidP="00451F6F">
      <w:pPr>
        <w:spacing w:after="5" w:line="271" w:lineRule="auto"/>
        <w:ind w:left="730" w:right="72" w:firstLine="0"/>
      </w:pPr>
      <w:r>
        <w:t>Иметь представление о русском языке как одном из славянских языков.</w:t>
      </w:r>
    </w:p>
    <w:p w:rsidR="00451F6F" w:rsidRDefault="00451F6F" w:rsidP="00451F6F">
      <w:pPr>
        <w:spacing w:after="5" w:line="271" w:lineRule="auto"/>
        <w:ind w:left="730" w:right="72" w:firstLine="0"/>
      </w:pPr>
      <w:r>
        <w:t>19.11.7.2. Язык и речь.</w:t>
      </w:r>
    </w:p>
    <w:p w:rsidR="00451F6F" w:rsidRDefault="00451F6F" w:rsidP="00451F6F">
      <w:pPr>
        <w:spacing w:after="5" w:line="271" w:lineRule="auto"/>
        <w:ind w:left="730" w:right="72" w:firstLine="0"/>
      </w:pPr>
      <w: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451F6F" w:rsidRDefault="00451F6F" w:rsidP="00451F6F">
      <w:pPr>
        <w:spacing w:after="5" w:line="271" w:lineRule="auto"/>
        <w:ind w:left="730" w:right="72" w:firstLine="0"/>
      </w:pPr>
      <w:r>
        <w:t>Участвовать в диалоге на лингвистические темы (в рамках изученного) и темы на основе жизненных наблюдений (объём не менее 6 реплик).</w:t>
      </w:r>
    </w:p>
    <w:p w:rsidR="00451F6F" w:rsidRDefault="00451F6F" w:rsidP="00451F6F">
      <w:pPr>
        <w:spacing w:after="5" w:line="271" w:lineRule="auto"/>
        <w:ind w:left="730" w:right="72" w:firstLine="0"/>
      </w:pPr>
      <w: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451F6F" w:rsidRDefault="00451F6F" w:rsidP="00451F6F">
      <w:pPr>
        <w:spacing w:after="5" w:line="271" w:lineRule="auto"/>
        <w:ind w:left="730" w:right="72" w:firstLine="0"/>
      </w:pPr>
      <w:r>
        <w:t>Владеть различными видами чтения: просмотровым, ознакомительным, изучающим, поисковым.</w:t>
      </w:r>
    </w:p>
    <w:p w:rsidR="00451F6F" w:rsidRDefault="00451F6F" w:rsidP="00451F6F">
      <w:pPr>
        <w:spacing w:after="5" w:line="271" w:lineRule="auto"/>
        <w:ind w:left="730" w:right="72" w:firstLine="0"/>
      </w:pPr>
      <w:r>
        <w:t>Устно пересказывать прочитанный или прослушанный текст объёмом не менее 140 слов.</w:t>
      </w:r>
    </w:p>
    <w:p w:rsidR="00451F6F" w:rsidRDefault="00451F6F" w:rsidP="00451F6F">
      <w:pPr>
        <w:spacing w:after="5" w:line="271" w:lineRule="auto"/>
        <w:ind w:left="730" w:right="72" w:firstLine="0"/>
      </w:pPr>
      <w: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451F6F" w:rsidRDefault="00451F6F" w:rsidP="00451F6F">
      <w:pPr>
        <w:spacing w:after="5" w:line="271" w:lineRule="auto"/>
        <w:ind w:left="730" w:right="72" w:firstLine="0"/>
      </w:pPr>
      <w:r>
        <w:lastRenderedPageBreak/>
        <w:t>Осуществлять выбор языковых средств для создания высказывания в соответствии с целью, темой и коммуникативным замыслом.</w:t>
      </w:r>
    </w:p>
    <w:p w:rsidR="00451F6F" w:rsidRDefault="00451F6F" w:rsidP="00451F6F">
      <w:pPr>
        <w:spacing w:after="5" w:line="271" w:lineRule="auto"/>
        <w:ind w:left="730" w:right="72" w:firstLine="0"/>
      </w:pPr>
      <w: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rsidR="00451F6F" w:rsidRDefault="00451F6F" w:rsidP="00451F6F">
      <w:pPr>
        <w:spacing w:after="5" w:line="271" w:lineRule="auto"/>
        <w:ind w:left="730" w:right="72" w:firstLine="0"/>
      </w:pPr>
      <w:r>
        <w:t>19.11.7.3. Текст.</w:t>
      </w:r>
    </w:p>
    <w:p w:rsidR="00451F6F" w:rsidRDefault="00451F6F" w:rsidP="00451F6F">
      <w:pPr>
        <w:spacing w:after="5" w:line="271" w:lineRule="auto"/>
        <w:ind w:left="730" w:right="72" w:firstLine="0"/>
      </w:pPr>
      <w: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451F6F" w:rsidRDefault="00451F6F" w:rsidP="00451F6F">
      <w:pPr>
        <w:spacing w:after="5" w:line="271" w:lineRule="auto"/>
        <w:ind w:left="730" w:right="72" w:firstLine="0"/>
      </w:pPr>
      <w: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451F6F" w:rsidRDefault="00451F6F" w:rsidP="00451F6F">
      <w:pPr>
        <w:spacing w:after="5" w:line="271" w:lineRule="auto"/>
        <w:ind w:left="730" w:right="72" w:firstLine="0"/>
      </w:pPr>
      <w: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51F6F" w:rsidRDefault="00451F6F" w:rsidP="00451F6F">
      <w:pPr>
        <w:spacing w:after="5" w:line="271" w:lineRule="auto"/>
        <w:ind w:left="730" w:right="72" w:firstLine="0"/>
      </w:pPr>
      <w:r>
        <w:t>Представлять сообщение на заданную тему в виде презентации.</w:t>
      </w:r>
    </w:p>
    <w:p w:rsidR="00451F6F" w:rsidRDefault="00451F6F" w:rsidP="00451F6F">
      <w:pPr>
        <w:spacing w:after="5" w:line="271" w:lineRule="auto"/>
        <w:ind w:left="730" w:right="72" w:firstLine="0"/>
      </w:pPr>
      <w: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451F6F" w:rsidRDefault="00451F6F" w:rsidP="00451F6F">
      <w:pPr>
        <w:spacing w:after="5" w:line="271" w:lineRule="auto"/>
        <w:ind w:left="730" w:right="72" w:firstLine="0"/>
      </w:pPr>
      <w: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451F6F" w:rsidRDefault="00451F6F" w:rsidP="00451F6F">
      <w:pPr>
        <w:spacing w:after="5" w:line="271" w:lineRule="auto"/>
        <w:ind w:left="730" w:right="72" w:firstLine="0"/>
      </w:pPr>
      <w:r>
        <w:t>19.11.7.4. Функциональные разновидности языка.</w:t>
      </w:r>
    </w:p>
    <w:p w:rsidR="00451F6F" w:rsidRDefault="00451F6F" w:rsidP="00451F6F">
      <w:pPr>
        <w:spacing w:after="5" w:line="271" w:lineRule="auto"/>
        <w:ind w:left="730" w:right="72" w:firstLine="0"/>
      </w:pPr>
      <w: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451F6F" w:rsidRDefault="00451F6F" w:rsidP="00451F6F">
      <w:pPr>
        <w:spacing w:after="5" w:line="271" w:lineRule="auto"/>
        <w:ind w:left="730" w:right="72" w:firstLine="0"/>
      </w:pPr>
      <w: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451F6F" w:rsidRDefault="00451F6F" w:rsidP="00451F6F">
      <w:pPr>
        <w:spacing w:after="5" w:line="271" w:lineRule="auto"/>
        <w:ind w:left="730" w:right="72" w:firstLine="0"/>
      </w:pPr>
      <w:r>
        <w:t>Осуществлять выбор языковых средств для создания высказывания в соответствии с целью, темой и коммуникативным замыслом.</w:t>
      </w:r>
    </w:p>
    <w:p w:rsidR="00451F6F" w:rsidRDefault="00451F6F" w:rsidP="00451F6F">
      <w:pPr>
        <w:spacing w:after="5" w:line="271" w:lineRule="auto"/>
        <w:ind w:left="730" w:right="72" w:firstLine="0"/>
      </w:pPr>
      <w:r>
        <w:t>19.11.7.5. Система языка.</w:t>
      </w:r>
    </w:p>
    <w:p w:rsidR="00451F6F" w:rsidRDefault="00451F6F" w:rsidP="00451F6F">
      <w:pPr>
        <w:spacing w:after="5" w:line="271" w:lineRule="auto"/>
        <w:ind w:left="730" w:right="72" w:firstLine="0"/>
      </w:pPr>
      <w:r>
        <w:t>19.11.7.6. Cинтаксис. Культура речи. Пунктуация.</w:t>
      </w:r>
    </w:p>
    <w:p w:rsidR="00451F6F" w:rsidRDefault="00451F6F" w:rsidP="00451F6F">
      <w:pPr>
        <w:spacing w:after="5" w:line="271" w:lineRule="auto"/>
        <w:ind w:left="730" w:right="72" w:firstLine="0"/>
      </w:pPr>
      <w:r>
        <w:t>Иметь представление о синтаксисе как разделе лингвистики, распознавать словосочетание и предложение как единицы синтаксиса.</w:t>
      </w:r>
    </w:p>
    <w:p w:rsidR="00451F6F" w:rsidRDefault="00451F6F" w:rsidP="00451F6F">
      <w:pPr>
        <w:spacing w:after="5" w:line="271" w:lineRule="auto"/>
        <w:ind w:left="730" w:right="72" w:firstLine="0"/>
      </w:pPr>
      <w:r>
        <w:t>Различать функции знаков препинания.</w:t>
      </w:r>
    </w:p>
    <w:p w:rsidR="00451F6F" w:rsidRDefault="00451F6F" w:rsidP="00451F6F">
      <w:pPr>
        <w:spacing w:after="5" w:line="271" w:lineRule="auto"/>
        <w:ind w:left="730" w:right="72" w:firstLine="0"/>
      </w:pPr>
      <w:r>
        <w:t>19.11.7.7. Словосочетание.</w:t>
      </w:r>
    </w:p>
    <w:p w:rsidR="00451F6F" w:rsidRDefault="00451F6F" w:rsidP="00451F6F">
      <w:pPr>
        <w:spacing w:after="5" w:line="271" w:lineRule="auto"/>
        <w:ind w:left="730" w:right="72" w:firstLine="0"/>
      </w:pPr>
      <w:r>
        <w:lastRenderedPageBreak/>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451F6F" w:rsidRDefault="00451F6F" w:rsidP="00451F6F">
      <w:pPr>
        <w:spacing w:after="5" w:line="271" w:lineRule="auto"/>
        <w:ind w:left="730" w:right="72" w:firstLine="0"/>
      </w:pPr>
      <w:r>
        <w:t>Применять нормы построения словосочетаний.</w:t>
      </w:r>
    </w:p>
    <w:p w:rsidR="00451F6F" w:rsidRDefault="00451F6F" w:rsidP="00451F6F">
      <w:pPr>
        <w:spacing w:after="5" w:line="271" w:lineRule="auto"/>
        <w:ind w:left="730" w:right="72" w:firstLine="0"/>
      </w:pPr>
      <w:r>
        <w:t>19.11.7.8. Предложение.</w:t>
      </w:r>
    </w:p>
    <w:p w:rsidR="00451F6F" w:rsidRDefault="00451F6F" w:rsidP="00451F6F">
      <w:pPr>
        <w:spacing w:after="5" w:line="271" w:lineRule="auto"/>
        <w:ind w:left="730" w:right="72" w:firstLine="0"/>
      </w:pPr>
      <w: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451F6F" w:rsidRDefault="00451F6F" w:rsidP="00451F6F">
      <w:pPr>
        <w:spacing w:after="5" w:line="271" w:lineRule="auto"/>
        <w:ind w:left="730" w:right="72" w:firstLine="0"/>
      </w:pPr>
      <w: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451F6F" w:rsidRDefault="00451F6F" w:rsidP="00451F6F">
      <w:pPr>
        <w:spacing w:after="5" w:line="271" w:lineRule="auto"/>
        <w:ind w:left="730" w:right="72" w:firstLine="0"/>
      </w:pPr>
      <w: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большинство – меньшинство, количественными сочетаниями, применять правила постановки тире между подлежащим и сказуемым.</w:t>
      </w:r>
    </w:p>
    <w:p w:rsidR="00451F6F" w:rsidRDefault="00451F6F" w:rsidP="00451F6F">
      <w:pPr>
        <w:spacing w:after="5" w:line="271" w:lineRule="auto"/>
        <w:ind w:left="730" w:right="72" w:firstLine="0"/>
      </w:pPr>
      <w: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451F6F" w:rsidRDefault="00451F6F" w:rsidP="00451F6F">
      <w:pPr>
        <w:spacing w:after="5" w:line="271" w:lineRule="auto"/>
        <w:ind w:left="730" w:right="72" w:firstLine="0"/>
      </w:pPr>
      <w: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451F6F" w:rsidRDefault="00451F6F" w:rsidP="00451F6F">
      <w:pPr>
        <w:spacing w:after="5" w:line="271" w:lineRule="auto"/>
        <w:ind w:left="730" w:right="72" w:firstLine="0"/>
      </w:pPr>
      <w: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451F6F" w:rsidRDefault="00451F6F" w:rsidP="00451F6F">
      <w:pPr>
        <w:spacing w:after="5" w:line="271" w:lineRule="auto"/>
        <w:ind w:left="730" w:right="72" w:firstLine="0"/>
      </w:pPr>
      <w: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451F6F" w:rsidRDefault="00451F6F" w:rsidP="00451F6F">
      <w:pPr>
        <w:spacing w:after="5" w:line="271" w:lineRule="auto"/>
        <w:ind w:left="730" w:right="72" w:firstLine="0"/>
      </w:pPr>
      <w:r>
        <w:t>Применять нормы построения предложений с однородными членами, связанными двойными союзами не только… но и, как… так и.</w:t>
      </w:r>
    </w:p>
    <w:p w:rsidR="00451F6F" w:rsidRDefault="00451F6F" w:rsidP="00451F6F">
      <w:pPr>
        <w:spacing w:after="5" w:line="271" w:lineRule="auto"/>
        <w:ind w:left="730" w:right="72" w:firstLine="0"/>
      </w:pPr>
      <w:r>
        <w:t>Применять правила постановки знаков препинания в предложениях с однородными членами, связанными попарно, с помощью повторяющихся союзов (и... и, или... или, либo... либo, ни... ни, тo... тo); правила постановки знаков препинания в предложениях с обобщающим словом при однородных членах.</w:t>
      </w:r>
    </w:p>
    <w:p w:rsidR="00451F6F" w:rsidRDefault="00451F6F" w:rsidP="00451F6F">
      <w:pPr>
        <w:spacing w:after="5" w:line="271" w:lineRule="auto"/>
        <w:ind w:left="730" w:right="72" w:firstLine="0"/>
      </w:pPr>
      <w: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451F6F" w:rsidRDefault="00451F6F" w:rsidP="00451F6F">
      <w:pPr>
        <w:spacing w:after="5" w:line="271" w:lineRule="auto"/>
        <w:ind w:left="730" w:right="72" w:firstLine="0"/>
      </w:pPr>
      <w:r>
        <w:lastRenderedPageBreak/>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rsidR="00451F6F" w:rsidRDefault="00451F6F" w:rsidP="00451F6F">
      <w:pPr>
        <w:spacing w:after="5" w:line="271" w:lineRule="auto"/>
        <w:ind w:left="730" w:right="72" w:firstLine="0"/>
      </w:pPr>
      <w: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451F6F" w:rsidRDefault="00451F6F" w:rsidP="00451F6F">
      <w:pPr>
        <w:spacing w:after="5" w:line="271" w:lineRule="auto"/>
        <w:ind w:left="730" w:right="72" w:firstLine="0"/>
      </w:pPr>
      <w: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451F6F" w:rsidRDefault="00451F6F" w:rsidP="00451F6F">
      <w:pPr>
        <w:spacing w:after="5" w:line="271" w:lineRule="auto"/>
        <w:ind w:left="730" w:right="72" w:firstLine="0"/>
      </w:pPr>
      <w:r>
        <w:t>Распознавать сложные предложения, конструкции с чужой речью (в рамках изученного).</w:t>
      </w:r>
    </w:p>
    <w:p w:rsidR="00451F6F" w:rsidRDefault="00451F6F" w:rsidP="00451F6F">
      <w:pPr>
        <w:spacing w:after="5" w:line="271" w:lineRule="auto"/>
        <w:ind w:left="730" w:right="72" w:firstLine="0"/>
      </w:pPr>
      <w: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451F6F" w:rsidRDefault="00451F6F" w:rsidP="00451F6F">
      <w:pPr>
        <w:spacing w:after="5" w:line="271" w:lineRule="auto"/>
        <w:ind w:left="730" w:right="72" w:firstLine="0"/>
      </w:pPr>
      <w:r>
        <w:t>19.11.8. К концу обучения в 9 классе обучающийся получит следующие предметные результаты по отдельным темам программы по русскому языку:</w:t>
      </w:r>
    </w:p>
    <w:p w:rsidR="00451F6F" w:rsidRDefault="00451F6F" w:rsidP="00451F6F">
      <w:pPr>
        <w:spacing w:after="5" w:line="271" w:lineRule="auto"/>
        <w:ind w:left="730" w:right="72" w:firstLine="0"/>
      </w:pPr>
      <w:r>
        <w:t>19.11.8.1. Общие сведения о языке.</w:t>
      </w:r>
    </w:p>
    <w:p w:rsidR="00451F6F" w:rsidRDefault="00451F6F" w:rsidP="00451F6F">
      <w:pPr>
        <w:spacing w:after="5" w:line="271" w:lineRule="auto"/>
        <w:ind w:left="730" w:right="72" w:firstLine="0"/>
      </w:pPr>
      <w: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451F6F" w:rsidRDefault="00451F6F" w:rsidP="00451F6F">
      <w:pPr>
        <w:spacing w:after="5" w:line="271" w:lineRule="auto"/>
        <w:ind w:left="730" w:right="72" w:firstLine="0"/>
      </w:pPr>
      <w:r>
        <w:t>19.11.8.2. Язык и речь.</w:t>
      </w:r>
    </w:p>
    <w:p w:rsidR="00451F6F" w:rsidRDefault="00451F6F" w:rsidP="00451F6F">
      <w:pPr>
        <w:spacing w:after="5" w:line="271" w:lineRule="auto"/>
        <w:ind w:left="730" w:right="72" w:firstLine="0"/>
      </w:pPr>
      <w: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451F6F" w:rsidRDefault="00451F6F" w:rsidP="00451F6F">
      <w:pPr>
        <w:spacing w:after="5" w:line="271" w:lineRule="auto"/>
        <w:ind w:left="730" w:right="72" w:firstLine="0"/>
      </w:pPr>
      <w: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451F6F" w:rsidRDefault="00451F6F" w:rsidP="00451F6F">
      <w:pPr>
        <w:spacing w:after="5" w:line="271" w:lineRule="auto"/>
        <w:ind w:left="730" w:right="72" w:firstLine="0"/>
      </w:pPr>
      <w: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451F6F" w:rsidRDefault="00451F6F" w:rsidP="00451F6F">
      <w:pPr>
        <w:spacing w:after="5" w:line="271" w:lineRule="auto"/>
        <w:ind w:left="730" w:right="72" w:firstLine="0"/>
      </w:pPr>
      <w:r>
        <w:t>Владеть различными видами чтения: просмотровым, ознакомительным, изучающим, поисковым.</w:t>
      </w:r>
    </w:p>
    <w:p w:rsidR="00451F6F" w:rsidRDefault="00451F6F" w:rsidP="00451F6F">
      <w:pPr>
        <w:spacing w:after="5" w:line="271" w:lineRule="auto"/>
        <w:ind w:left="730" w:right="72" w:firstLine="0"/>
      </w:pPr>
      <w:r>
        <w:t>Устно пересказывать прочитанный или прослушанный текст объёмом не менее 150 слов.</w:t>
      </w:r>
    </w:p>
    <w:p w:rsidR="00451F6F" w:rsidRDefault="00451F6F" w:rsidP="00451F6F">
      <w:pPr>
        <w:spacing w:after="5" w:line="271" w:lineRule="auto"/>
        <w:ind w:left="730" w:right="72" w:firstLine="0"/>
      </w:pPr>
      <w:r>
        <w:t>Осуществлять выбор языковых средств для создания высказывания в соответствии с целью, темой и коммуникативным замыслом.</w:t>
      </w:r>
    </w:p>
    <w:p w:rsidR="00451F6F" w:rsidRDefault="00451F6F" w:rsidP="00451F6F">
      <w:pPr>
        <w:spacing w:after="5" w:line="271" w:lineRule="auto"/>
        <w:ind w:left="730" w:right="72" w:firstLine="0"/>
      </w:pPr>
      <w: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451F6F" w:rsidRDefault="00451F6F" w:rsidP="00451F6F">
      <w:pPr>
        <w:spacing w:after="5" w:line="271" w:lineRule="auto"/>
        <w:ind w:left="730" w:right="72" w:firstLine="0"/>
      </w:pPr>
      <w:r>
        <w:t>19.11.8.3. Текст.</w:t>
      </w:r>
    </w:p>
    <w:p w:rsidR="00451F6F" w:rsidRDefault="00451F6F" w:rsidP="00451F6F">
      <w:pPr>
        <w:spacing w:after="5" w:line="271" w:lineRule="auto"/>
        <w:ind w:left="730" w:right="72" w:firstLine="0"/>
      </w:pPr>
      <w:r>
        <w:lastRenderedPageBreak/>
        <w:t>Анализировать текст: определять тему и главную мысль текста, подбирать заголовок, отражающий тему или главную мысль текста.</w:t>
      </w:r>
    </w:p>
    <w:p w:rsidR="00451F6F" w:rsidRDefault="00451F6F" w:rsidP="00451F6F">
      <w:pPr>
        <w:spacing w:after="5" w:line="271" w:lineRule="auto"/>
        <w:ind w:left="730" w:right="72" w:firstLine="0"/>
      </w:pPr>
      <w:r>
        <w:t>Устанавливать принадлежность текста к функционально-смысловому типу речи.</w:t>
      </w:r>
    </w:p>
    <w:p w:rsidR="00451F6F" w:rsidRDefault="00451F6F" w:rsidP="00451F6F">
      <w:pPr>
        <w:spacing w:after="5" w:line="271" w:lineRule="auto"/>
        <w:ind w:left="730" w:right="72" w:firstLine="0"/>
      </w:pPr>
      <w:r>
        <w:t>Находить в тексте типовые фрагменты – описание, повествование, рассуждение-доказательство, оценочные высказывания.</w:t>
      </w:r>
    </w:p>
    <w:p w:rsidR="00451F6F" w:rsidRDefault="00451F6F" w:rsidP="00451F6F">
      <w:pPr>
        <w:spacing w:after="5" w:line="271" w:lineRule="auto"/>
        <w:ind w:left="730" w:right="72" w:firstLine="0"/>
      </w:pPr>
      <w:r>
        <w:t>Прогнозировать содержание текста по заголовку, ключевым словам, зачину или концовке.</w:t>
      </w:r>
    </w:p>
    <w:p w:rsidR="00451F6F" w:rsidRDefault="00451F6F" w:rsidP="00451F6F">
      <w:pPr>
        <w:spacing w:after="5" w:line="271" w:lineRule="auto"/>
        <w:ind w:left="730" w:right="72" w:firstLine="0"/>
      </w:pPr>
      <w:r>
        <w:t>Выявлять отличительные признаки текстов разных жанров.</w:t>
      </w:r>
    </w:p>
    <w:p w:rsidR="00451F6F" w:rsidRDefault="00451F6F" w:rsidP="00451F6F">
      <w:pPr>
        <w:spacing w:after="5" w:line="271" w:lineRule="auto"/>
        <w:ind w:left="730" w:right="72" w:firstLine="0"/>
      </w:pPr>
      <w:r>
        <w:t>Создавать высказывание на основе текста: выражать своё отношение к прочитанному или прослушанному в устной и письменной форме.</w:t>
      </w:r>
    </w:p>
    <w:p w:rsidR="00451F6F" w:rsidRDefault="00451F6F" w:rsidP="00451F6F">
      <w:pPr>
        <w:spacing w:after="5" w:line="271" w:lineRule="auto"/>
        <w:ind w:left="730" w:right="72" w:firstLine="0"/>
      </w:pPr>
      <w: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451F6F" w:rsidRDefault="00451F6F" w:rsidP="00451F6F">
      <w:pPr>
        <w:spacing w:after="5" w:line="271" w:lineRule="auto"/>
        <w:ind w:left="730" w:right="72" w:firstLine="0"/>
      </w:pPr>
      <w: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451F6F" w:rsidRDefault="00451F6F" w:rsidP="00451F6F">
      <w:pPr>
        <w:spacing w:after="5" w:line="271" w:lineRule="auto"/>
        <w:ind w:left="730" w:right="72" w:firstLine="0"/>
      </w:pPr>
      <w: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451F6F" w:rsidRDefault="00451F6F" w:rsidP="00451F6F">
      <w:pPr>
        <w:spacing w:after="5" w:line="271" w:lineRule="auto"/>
        <w:ind w:left="730" w:right="72" w:firstLine="0"/>
      </w:pPr>
      <w: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451F6F" w:rsidRDefault="00451F6F" w:rsidP="00451F6F">
      <w:pPr>
        <w:spacing w:after="5" w:line="271" w:lineRule="auto"/>
        <w:ind w:left="730" w:right="72" w:firstLine="0"/>
      </w:pPr>
      <w: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451F6F" w:rsidRDefault="00451F6F" w:rsidP="00451F6F">
      <w:pPr>
        <w:spacing w:after="5" w:line="271" w:lineRule="auto"/>
        <w:ind w:left="730" w:right="72" w:firstLine="0"/>
      </w:pPr>
      <w:r>
        <w:t>19.11.8.4. Функциональные разновидности языка.</w:t>
      </w:r>
    </w:p>
    <w:p w:rsidR="00451F6F" w:rsidRDefault="00451F6F" w:rsidP="00451F6F">
      <w:pPr>
        <w:spacing w:after="5" w:line="271" w:lineRule="auto"/>
        <w:ind w:left="730" w:right="72" w:firstLine="0"/>
      </w:pPr>
      <w: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451F6F" w:rsidRDefault="00451F6F" w:rsidP="00451F6F">
      <w:pPr>
        <w:spacing w:after="5" w:line="271" w:lineRule="auto"/>
        <w:ind w:left="730" w:right="72" w:firstLine="0"/>
      </w:pPr>
      <w: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451F6F" w:rsidRDefault="00451F6F" w:rsidP="00451F6F">
      <w:pPr>
        <w:spacing w:after="5" w:line="271" w:lineRule="auto"/>
        <w:ind w:left="730" w:right="72" w:firstLine="0"/>
      </w:pPr>
      <w: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451F6F" w:rsidRDefault="00451F6F" w:rsidP="00451F6F">
      <w:pPr>
        <w:spacing w:after="5" w:line="271" w:lineRule="auto"/>
        <w:ind w:left="730" w:right="72" w:firstLine="0"/>
      </w:pPr>
      <w: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451F6F" w:rsidRDefault="00451F6F" w:rsidP="00451F6F">
      <w:pPr>
        <w:spacing w:after="5" w:line="271" w:lineRule="auto"/>
        <w:ind w:left="730" w:right="72" w:firstLine="0"/>
      </w:pPr>
      <w: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451F6F" w:rsidRDefault="00451F6F" w:rsidP="00451F6F">
      <w:pPr>
        <w:spacing w:after="5" w:line="271" w:lineRule="auto"/>
        <w:ind w:left="730" w:right="72" w:firstLine="0"/>
      </w:pPr>
      <w:r>
        <w:t>19.11.8.5. Система языка. Синтаксис. Культура речи. Пунктуация.</w:t>
      </w:r>
    </w:p>
    <w:p w:rsidR="00451F6F" w:rsidRDefault="00451F6F" w:rsidP="00451F6F">
      <w:pPr>
        <w:spacing w:after="5" w:line="271" w:lineRule="auto"/>
        <w:ind w:left="730" w:right="72" w:firstLine="0"/>
      </w:pPr>
      <w:r>
        <w:t>19.11.8.6. Сложносочинённое предложение.</w:t>
      </w:r>
    </w:p>
    <w:p w:rsidR="00451F6F" w:rsidRDefault="00451F6F" w:rsidP="00451F6F">
      <w:pPr>
        <w:spacing w:after="5" w:line="271" w:lineRule="auto"/>
        <w:ind w:left="730" w:right="72" w:firstLine="0"/>
      </w:pPr>
      <w:r>
        <w:lastRenderedPageBreak/>
        <w:t>Выявлять основные средства синтаксической связи между частями сложного предложения.</w:t>
      </w:r>
    </w:p>
    <w:p w:rsidR="00451F6F" w:rsidRDefault="00451F6F" w:rsidP="00451F6F">
      <w:pPr>
        <w:spacing w:after="5" w:line="271" w:lineRule="auto"/>
        <w:ind w:left="730" w:right="72" w:firstLine="0"/>
      </w:pPr>
      <w:r>
        <w:t>Распознавать сложные предложения с разными видами связи, бессоюзные и союзные предложения (сложносочинённые и сложноподчинённые).</w:t>
      </w:r>
    </w:p>
    <w:p w:rsidR="00451F6F" w:rsidRDefault="00451F6F" w:rsidP="00451F6F">
      <w:pPr>
        <w:spacing w:after="5" w:line="271" w:lineRule="auto"/>
        <w:ind w:left="730" w:right="72" w:firstLine="0"/>
      </w:pPr>
      <w:r>
        <w:t>Характеризовать сложносочинённое предложение, его строение, смысловое, структурное и интонационное единство частей сложного предложения.</w:t>
      </w:r>
    </w:p>
    <w:p w:rsidR="00451F6F" w:rsidRDefault="00451F6F" w:rsidP="00451F6F">
      <w:pPr>
        <w:spacing w:after="5" w:line="271" w:lineRule="auto"/>
        <w:ind w:left="730" w:right="72" w:firstLine="0"/>
      </w:pPr>
      <w: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451F6F" w:rsidRDefault="00451F6F" w:rsidP="00451F6F">
      <w:pPr>
        <w:spacing w:after="5" w:line="271" w:lineRule="auto"/>
        <w:ind w:left="730" w:right="72" w:firstLine="0"/>
      </w:pPr>
      <w:r>
        <w:t>Понимать особенности употребления сложносочинённых предложений в речи.</w:t>
      </w:r>
    </w:p>
    <w:p w:rsidR="00451F6F" w:rsidRDefault="00451F6F" w:rsidP="00451F6F">
      <w:pPr>
        <w:spacing w:after="5" w:line="271" w:lineRule="auto"/>
        <w:ind w:left="730" w:right="72" w:firstLine="0"/>
      </w:pPr>
      <w:r>
        <w:t>Соблюдать основные нормы построения сложносочинённого предложения.</w:t>
      </w:r>
    </w:p>
    <w:p w:rsidR="00451F6F" w:rsidRDefault="00451F6F" w:rsidP="00451F6F">
      <w:pPr>
        <w:spacing w:after="5" w:line="271" w:lineRule="auto"/>
        <w:ind w:left="730" w:right="72" w:firstLine="0"/>
      </w:pPr>
      <w: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451F6F" w:rsidRDefault="00451F6F" w:rsidP="00451F6F">
      <w:pPr>
        <w:spacing w:after="5" w:line="271" w:lineRule="auto"/>
        <w:ind w:left="730" w:right="72" w:firstLine="0"/>
      </w:pPr>
      <w:r>
        <w:t>Проводить синтаксический и пунктуационный анализ сложносочинённых предложений.</w:t>
      </w:r>
    </w:p>
    <w:p w:rsidR="00451F6F" w:rsidRDefault="00451F6F" w:rsidP="00451F6F">
      <w:pPr>
        <w:spacing w:after="5" w:line="271" w:lineRule="auto"/>
        <w:ind w:left="730" w:right="72" w:firstLine="0"/>
      </w:pPr>
      <w:r>
        <w:t>Применять правила постановки знаков препинания в сложносочинённых предложениях.</w:t>
      </w:r>
    </w:p>
    <w:p w:rsidR="00451F6F" w:rsidRDefault="00451F6F" w:rsidP="00451F6F">
      <w:pPr>
        <w:spacing w:after="5" w:line="271" w:lineRule="auto"/>
        <w:ind w:left="730" w:right="72" w:firstLine="0"/>
      </w:pPr>
      <w:r>
        <w:t>19.11.8.7. Сложноподчинённое предложение.</w:t>
      </w:r>
    </w:p>
    <w:p w:rsidR="00451F6F" w:rsidRDefault="00451F6F" w:rsidP="00451F6F">
      <w:pPr>
        <w:spacing w:after="5" w:line="271" w:lineRule="auto"/>
        <w:ind w:left="730" w:right="72" w:firstLine="0"/>
      </w:pPr>
      <w: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451F6F" w:rsidRDefault="00451F6F" w:rsidP="00451F6F">
      <w:pPr>
        <w:spacing w:after="5" w:line="271" w:lineRule="auto"/>
        <w:ind w:left="730" w:right="72" w:firstLine="0"/>
      </w:pPr>
      <w:r>
        <w:t>Различать подчинительные союзы и союзные слова.</w:t>
      </w:r>
    </w:p>
    <w:p w:rsidR="00451F6F" w:rsidRDefault="00451F6F" w:rsidP="00451F6F">
      <w:pPr>
        <w:spacing w:after="5" w:line="271" w:lineRule="auto"/>
        <w:ind w:left="730" w:right="72" w:firstLine="0"/>
      </w:pPr>
      <w: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451F6F" w:rsidRDefault="00451F6F" w:rsidP="00451F6F">
      <w:pPr>
        <w:spacing w:after="5" w:line="271" w:lineRule="auto"/>
        <w:ind w:left="730" w:right="72" w:firstLine="0"/>
      </w:pPr>
      <w: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451F6F" w:rsidRDefault="00451F6F" w:rsidP="00451F6F">
      <w:pPr>
        <w:spacing w:after="5" w:line="271" w:lineRule="auto"/>
        <w:ind w:left="730" w:right="72" w:firstLine="0"/>
      </w:pPr>
      <w:r>
        <w:t>Выявлять однородное, неоднородное и последовательное подчинение придаточных частей.</w:t>
      </w:r>
    </w:p>
    <w:p w:rsidR="00451F6F" w:rsidRDefault="00451F6F" w:rsidP="00451F6F">
      <w:pPr>
        <w:spacing w:after="5" w:line="271" w:lineRule="auto"/>
        <w:ind w:left="730" w:right="72" w:firstLine="0"/>
      </w:pPr>
      <w: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451F6F" w:rsidRDefault="00451F6F" w:rsidP="00451F6F">
      <w:pPr>
        <w:spacing w:after="5" w:line="271" w:lineRule="auto"/>
        <w:ind w:left="730" w:right="72" w:firstLine="0"/>
      </w:pPr>
      <w:r>
        <w:t>Соблюдать основные нормы построения сложноподчинённого предложения.</w:t>
      </w:r>
    </w:p>
    <w:p w:rsidR="00451F6F" w:rsidRDefault="00451F6F" w:rsidP="00451F6F">
      <w:pPr>
        <w:spacing w:after="5" w:line="271" w:lineRule="auto"/>
        <w:ind w:left="730" w:right="72" w:firstLine="0"/>
      </w:pPr>
      <w:r>
        <w:t>Понимать особенности употребления сложноподчинённых предложений в речи.</w:t>
      </w:r>
    </w:p>
    <w:p w:rsidR="00451F6F" w:rsidRDefault="00451F6F" w:rsidP="00451F6F">
      <w:pPr>
        <w:spacing w:after="5" w:line="271" w:lineRule="auto"/>
        <w:ind w:left="730" w:right="72" w:firstLine="0"/>
      </w:pPr>
      <w:r>
        <w:t>Проводить синтаксический и пунктуационный анализ сложноподчинённых предложений.</w:t>
      </w:r>
    </w:p>
    <w:p w:rsidR="00451F6F" w:rsidRDefault="00451F6F" w:rsidP="00451F6F">
      <w:pPr>
        <w:spacing w:after="5" w:line="271" w:lineRule="auto"/>
        <w:ind w:left="730" w:right="72" w:firstLine="0"/>
      </w:pPr>
      <w:r>
        <w:t>Применять нормы построения сложноподчинённых предложений и правила постановки знаков препинания в них.</w:t>
      </w:r>
    </w:p>
    <w:p w:rsidR="00451F6F" w:rsidRDefault="00451F6F" w:rsidP="00451F6F">
      <w:pPr>
        <w:spacing w:after="5" w:line="271" w:lineRule="auto"/>
        <w:ind w:left="730" w:right="72" w:firstLine="0"/>
      </w:pPr>
      <w:r>
        <w:t>19.11.8.8. Бессоюзное сложное предложение.</w:t>
      </w:r>
    </w:p>
    <w:p w:rsidR="00451F6F" w:rsidRDefault="00451F6F" w:rsidP="00451F6F">
      <w:pPr>
        <w:spacing w:after="5" w:line="271" w:lineRule="auto"/>
        <w:ind w:left="730" w:right="72" w:firstLine="0"/>
      </w:pPr>
      <w: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451F6F" w:rsidRDefault="00451F6F" w:rsidP="00451F6F">
      <w:pPr>
        <w:spacing w:after="5" w:line="271" w:lineRule="auto"/>
        <w:ind w:left="730" w:right="72" w:firstLine="0"/>
      </w:pPr>
      <w:r>
        <w:t xml:space="preserve">Соблюдать основные грамматические нормы построения бессоюзного сложного предложения. </w:t>
      </w:r>
    </w:p>
    <w:p w:rsidR="00451F6F" w:rsidRDefault="00451F6F" w:rsidP="00451F6F">
      <w:pPr>
        <w:spacing w:after="5" w:line="271" w:lineRule="auto"/>
        <w:ind w:left="730" w:right="72" w:firstLine="0"/>
      </w:pPr>
      <w:r>
        <w:t xml:space="preserve">Понимать особенности употребления бессоюзных сложных предложений в речи. </w:t>
      </w:r>
    </w:p>
    <w:p w:rsidR="00451F6F" w:rsidRDefault="00451F6F" w:rsidP="00451F6F">
      <w:pPr>
        <w:spacing w:after="5" w:line="271" w:lineRule="auto"/>
        <w:ind w:left="730" w:right="72" w:firstLine="0"/>
      </w:pPr>
      <w:r>
        <w:t>Проводить синтаксический и пунктуационный анализ бессоюзных сложных предложений.</w:t>
      </w:r>
    </w:p>
    <w:p w:rsidR="00451F6F" w:rsidRDefault="00451F6F" w:rsidP="00451F6F">
      <w:pPr>
        <w:spacing w:after="5" w:line="271" w:lineRule="auto"/>
        <w:ind w:left="730" w:right="72" w:firstLine="0"/>
      </w:pPr>
      <w: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rsidR="00451F6F" w:rsidRDefault="00451F6F" w:rsidP="00451F6F">
      <w:pPr>
        <w:spacing w:after="5" w:line="271" w:lineRule="auto"/>
        <w:ind w:left="730" w:right="72" w:firstLine="0"/>
      </w:pPr>
      <w:r>
        <w:t>19.11.8.9. Сложные предложения с разными видами союзной и бессоюзной связи.</w:t>
      </w:r>
    </w:p>
    <w:p w:rsidR="00451F6F" w:rsidRDefault="00451F6F" w:rsidP="00451F6F">
      <w:pPr>
        <w:spacing w:after="5" w:line="271" w:lineRule="auto"/>
        <w:ind w:left="730" w:right="72" w:firstLine="0"/>
      </w:pPr>
      <w:r>
        <w:t>Распознавать типы сложных предложений с разными видами связи.</w:t>
      </w:r>
    </w:p>
    <w:p w:rsidR="00451F6F" w:rsidRDefault="00451F6F" w:rsidP="00451F6F">
      <w:pPr>
        <w:spacing w:after="5" w:line="271" w:lineRule="auto"/>
        <w:ind w:left="730" w:right="72" w:firstLine="0"/>
      </w:pPr>
      <w:r>
        <w:t>Соблюдать основные нормы построения сложных предложений с разными видами связи.</w:t>
      </w:r>
    </w:p>
    <w:p w:rsidR="00451F6F" w:rsidRDefault="00451F6F" w:rsidP="00451F6F">
      <w:pPr>
        <w:spacing w:after="5" w:line="271" w:lineRule="auto"/>
        <w:ind w:left="730" w:right="72" w:firstLine="0"/>
      </w:pPr>
      <w:r>
        <w:t>Употреблять сложные предложения с разными видами связи в речи.</w:t>
      </w:r>
    </w:p>
    <w:p w:rsidR="00451F6F" w:rsidRDefault="00451F6F" w:rsidP="00451F6F">
      <w:pPr>
        <w:spacing w:after="5" w:line="271" w:lineRule="auto"/>
        <w:ind w:left="730" w:right="72" w:firstLine="0"/>
      </w:pPr>
      <w:r>
        <w:lastRenderedPageBreak/>
        <w:t>Проводить синтаксический и пунктуационный анализ сложных предложений с разными видами связи.</w:t>
      </w:r>
    </w:p>
    <w:p w:rsidR="00451F6F" w:rsidRDefault="00451F6F" w:rsidP="00451F6F">
      <w:pPr>
        <w:spacing w:after="5" w:line="271" w:lineRule="auto"/>
        <w:ind w:left="730" w:right="72" w:firstLine="0"/>
      </w:pPr>
      <w:r>
        <w:t>Применять правила постановки знаков препинания в сложных предложениях с разными видами связи.</w:t>
      </w:r>
    </w:p>
    <w:p w:rsidR="00451F6F" w:rsidRDefault="00451F6F" w:rsidP="00451F6F">
      <w:pPr>
        <w:spacing w:after="5" w:line="271" w:lineRule="auto"/>
        <w:ind w:left="730" w:right="72" w:firstLine="0"/>
      </w:pPr>
      <w:r>
        <w:t>19.11.8.10. Прямая и косвенная речь.</w:t>
      </w:r>
    </w:p>
    <w:p w:rsidR="00451F6F" w:rsidRDefault="00451F6F" w:rsidP="00451F6F">
      <w:pPr>
        <w:spacing w:after="5" w:line="271" w:lineRule="auto"/>
        <w:ind w:left="730" w:right="72" w:firstLine="0"/>
      </w:pPr>
      <w:r>
        <w:t>Распознавать прямую и косвенную речь; выявлять синонимию предложений с прямой и косвенной речью.</w:t>
      </w:r>
    </w:p>
    <w:p w:rsidR="00451F6F" w:rsidRDefault="00451F6F" w:rsidP="00451F6F">
      <w:pPr>
        <w:spacing w:after="5" w:line="271" w:lineRule="auto"/>
        <w:ind w:left="730" w:right="72" w:firstLine="0"/>
      </w:pPr>
      <w:r>
        <w:t>Цитировать и применять разные способы включения цитат в высказывание.</w:t>
      </w:r>
    </w:p>
    <w:p w:rsidR="00451F6F" w:rsidRDefault="00451F6F" w:rsidP="00451F6F">
      <w:pPr>
        <w:spacing w:after="5" w:line="271" w:lineRule="auto"/>
        <w:ind w:left="730" w:right="72" w:firstLine="0"/>
      </w:pPr>
      <w:r>
        <w:t>Соблюдать основные нормы построения предложений с прямой и косвенной речью, при цитировании.</w:t>
      </w:r>
    </w:p>
    <w:p w:rsidR="00451F6F" w:rsidRDefault="00451F6F" w:rsidP="00451F6F">
      <w:pPr>
        <w:spacing w:after="5" w:line="271" w:lineRule="auto"/>
        <w:ind w:left="730" w:right="72" w:firstLine="0"/>
      </w:pPr>
      <w:r>
        <w:t>Применять правила постановки знаков препинания в предложениях с прямой и косвенной речью, при цитировании.</w:t>
      </w:r>
    </w:p>
    <w:p w:rsidR="00451F6F" w:rsidRDefault="00451F6F" w:rsidP="00451F6F">
      <w:pPr>
        <w:spacing w:after="5" w:line="271" w:lineRule="auto"/>
        <w:ind w:left="730" w:right="72" w:firstLine="0"/>
      </w:pPr>
      <w:r>
        <w:t xml:space="preserve">20. Федеральная рабочая программа по учебному предмету «Литература». </w:t>
      </w:r>
    </w:p>
    <w:p w:rsidR="00451F6F" w:rsidRDefault="00451F6F" w:rsidP="00451F6F">
      <w:pPr>
        <w:spacing w:after="5" w:line="271" w:lineRule="auto"/>
        <w:ind w:left="730" w:right="72" w:firstLine="0"/>
      </w:pPr>
      <w:r>
        <w:t>20.1. Федеральная р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rsidR="00451F6F" w:rsidRDefault="00451F6F" w:rsidP="00451F6F">
      <w:pPr>
        <w:spacing w:after="5" w:line="271" w:lineRule="auto"/>
        <w:ind w:left="730" w:right="72" w:firstLine="0"/>
      </w:pPr>
      <w:r>
        <w:t>20.2. Пояснительная записка.</w:t>
      </w:r>
    </w:p>
    <w:p w:rsidR="00451F6F" w:rsidRDefault="00451F6F" w:rsidP="00451F6F">
      <w:pPr>
        <w:spacing w:after="5" w:line="271" w:lineRule="auto"/>
        <w:ind w:left="730" w:right="72" w:firstLine="0"/>
      </w:pPr>
      <w:r>
        <w:t>20.2.1. 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rsidR="00451F6F" w:rsidRDefault="00451F6F" w:rsidP="00451F6F">
      <w:pPr>
        <w:spacing w:after="5" w:line="271" w:lineRule="auto"/>
        <w:ind w:left="730" w:right="72" w:firstLine="0"/>
      </w:pPr>
      <w:r>
        <w:t>20.2.2. Программа по литературе позволит учителю:</w:t>
      </w:r>
    </w:p>
    <w:p w:rsidR="00451F6F" w:rsidRDefault="00451F6F" w:rsidP="00451F6F">
      <w:pPr>
        <w:spacing w:after="5" w:line="271" w:lineRule="auto"/>
        <w:ind w:left="730" w:right="72" w:firstLine="0"/>
      </w:pPr>
      <w:r>
        <w:t xml:space="preserve">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ГОС ООО; </w:t>
      </w:r>
    </w:p>
    <w:p w:rsidR="00451F6F" w:rsidRDefault="00451F6F" w:rsidP="00451F6F">
      <w:pPr>
        <w:spacing w:after="5" w:line="271" w:lineRule="auto"/>
        <w:ind w:left="730" w:right="72" w:firstLine="0"/>
      </w:pPr>
      <w:r>
        <w:t>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федеральной рабочей программой воспитания.</w:t>
      </w:r>
    </w:p>
    <w:p w:rsidR="00451F6F" w:rsidRDefault="00451F6F" w:rsidP="00451F6F">
      <w:pPr>
        <w:spacing w:after="5" w:line="271" w:lineRule="auto"/>
        <w:ind w:left="730" w:right="72" w:firstLine="0"/>
      </w:pPr>
      <w:r>
        <w:t>20.2.3. Личностные и метапредметные результаты в программе по литературе представлены с учётом особенностей преподавания учебного предмета на уровне основного общего образования, планируемые предметные результаты распределены по годам обучения.</w:t>
      </w:r>
    </w:p>
    <w:p w:rsidR="00451F6F" w:rsidRDefault="00451F6F" w:rsidP="00451F6F">
      <w:pPr>
        <w:spacing w:after="5" w:line="271" w:lineRule="auto"/>
        <w:ind w:left="730" w:right="72" w:firstLine="0"/>
      </w:pPr>
      <w:r>
        <w:t>20.2.4. 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451F6F" w:rsidRDefault="00451F6F" w:rsidP="00451F6F">
      <w:pPr>
        <w:spacing w:after="5" w:line="271" w:lineRule="auto"/>
        <w:ind w:left="730" w:right="72" w:firstLine="0"/>
      </w:pPr>
      <w:r>
        <w:t>20.2.5. 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451F6F" w:rsidRDefault="00451F6F" w:rsidP="00451F6F">
      <w:pPr>
        <w:spacing w:after="5" w:line="271" w:lineRule="auto"/>
        <w:ind w:left="730" w:right="72" w:firstLine="0"/>
      </w:pPr>
      <w:r>
        <w:lastRenderedPageBreak/>
        <w:t>20.2.6. 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451F6F" w:rsidRDefault="00451F6F" w:rsidP="00451F6F">
      <w:pPr>
        <w:spacing w:after="5" w:line="271" w:lineRule="auto"/>
        <w:ind w:left="730" w:right="72" w:firstLine="0"/>
      </w:pPr>
      <w:r>
        <w:t>20.2.7. 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rsidR="00451F6F" w:rsidRDefault="00451F6F" w:rsidP="00451F6F">
      <w:pPr>
        <w:spacing w:after="5" w:line="271" w:lineRule="auto"/>
        <w:ind w:left="730" w:right="72" w:firstLine="0"/>
      </w:pPr>
      <w:r>
        <w:t>20.2.8. 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451F6F" w:rsidRDefault="00451F6F" w:rsidP="00451F6F">
      <w:pPr>
        <w:spacing w:after="5" w:line="271" w:lineRule="auto"/>
        <w:ind w:left="730" w:right="72" w:firstLine="0"/>
      </w:pPr>
      <w:r>
        <w:t xml:space="preserve">20.2.9. 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451F6F" w:rsidRDefault="00451F6F" w:rsidP="00451F6F">
      <w:pPr>
        <w:spacing w:after="5" w:line="271" w:lineRule="auto"/>
        <w:ind w:left="730" w:right="72" w:firstLine="0"/>
      </w:pPr>
      <w:r>
        <w:t>20.2.10. Достижение целей изучения литературы возможно при решении учебных задач, которые постепенно усложняются от 5 к 9 классу.</w:t>
      </w:r>
    </w:p>
    <w:p w:rsidR="00451F6F" w:rsidRDefault="00451F6F" w:rsidP="00451F6F">
      <w:pPr>
        <w:spacing w:after="5" w:line="271" w:lineRule="auto"/>
        <w:ind w:left="730" w:right="72" w:firstLine="0"/>
      </w:pPr>
      <w:r>
        <w:t>20.2.10.1. 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451F6F" w:rsidRDefault="00451F6F" w:rsidP="00451F6F">
      <w:pPr>
        <w:spacing w:after="5" w:line="271" w:lineRule="auto"/>
        <w:ind w:left="730" w:right="72" w:firstLine="0"/>
      </w:pPr>
      <w:r>
        <w:t>20.2.10.2. 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451F6F" w:rsidRDefault="00451F6F" w:rsidP="00451F6F">
      <w:pPr>
        <w:spacing w:after="5" w:line="271" w:lineRule="auto"/>
        <w:ind w:left="730" w:right="72" w:firstLine="0"/>
      </w:pPr>
      <w:r>
        <w:t xml:space="preserve">20.2.10.3. 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w:t>
      </w:r>
      <w:r>
        <w:lastRenderedPageBreak/>
        <w:t>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451F6F" w:rsidRDefault="00451F6F" w:rsidP="00451F6F">
      <w:pPr>
        <w:spacing w:after="5" w:line="271" w:lineRule="auto"/>
        <w:ind w:left="730" w:right="72" w:firstLine="0"/>
      </w:pPr>
      <w:r>
        <w:t>20.2.10.4. 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rsidR="00451F6F" w:rsidRDefault="00451F6F" w:rsidP="00451F6F">
      <w:pPr>
        <w:spacing w:after="5" w:line="271" w:lineRule="auto"/>
        <w:ind w:left="730" w:right="72" w:firstLine="0"/>
      </w:pPr>
      <w:r>
        <w:t xml:space="preserve">20.2.11. Общее число часов, рекомендованных для изучения литературы, – 442 часа: в 5, 6, 9 классах на изучение литературы отводится 3 часа в неделю, в 7 и 8 классах – 2 часа в неделю. </w:t>
      </w:r>
    </w:p>
    <w:p w:rsidR="00451F6F" w:rsidRDefault="00451F6F" w:rsidP="00451F6F">
      <w:pPr>
        <w:spacing w:after="5" w:line="271" w:lineRule="auto"/>
        <w:ind w:left="730" w:right="72" w:firstLine="0"/>
      </w:pPr>
      <w:r>
        <w:t>20.3. Содержание обучения в 5 классе.</w:t>
      </w:r>
    </w:p>
    <w:p w:rsidR="00451F6F" w:rsidRDefault="00451F6F" w:rsidP="00451F6F">
      <w:pPr>
        <w:spacing w:after="5" w:line="271" w:lineRule="auto"/>
        <w:ind w:left="730" w:right="72" w:firstLine="0"/>
      </w:pPr>
      <w:r>
        <w:t>20.3.1. Мифология.</w:t>
      </w:r>
    </w:p>
    <w:p w:rsidR="00451F6F" w:rsidRDefault="00451F6F" w:rsidP="00451F6F">
      <w:pPr>
        <w:spacing w:after="5" w:line="271" w:lineRule="auto"/>
        <w:ind w:left="730" w:right="72" w:firstLine="0"/>
      </w:pPr>
      <w:r>
        <w:t>Мифы народов России и мира.</w:t>
      </w:r>
    </w:p>
    <w:p w:rsidR="00451F6F" w:rsidRDefault="00451F6F" w:rsidP="00451F6F">
      <w:pPr>
        <w:spacing w:after="5" w:line="271" w:lineRule="auto"/>
        <w:ind w:left="730" w:right="72" w:firstLine="0"/>
      </w:pPr>
      <w:r>
        <w:t>20.3.2. Фольклор.</w:t>
      </w:r>
    </w:p>
    <w:p w:rsidR="00451F6F" w:rsidRDefault="00451F6F" w:rsidP="00451F6F">
      <w:pPr>
        <w:spacing w:after="5" w:line="271" w:lineRule="auto"/>
        <w:ind w:left="730" w:right="72" w:firstLine="0"/>
      </w:pPr>
      <w:r>
        <w:t>Малые жанры: пословицы, поговорки, загадки. Сказки народов России и народов мира (не менее трёх).</w:t>
      </w:r>
    </w:p>
    <w:p w:rsidR="00451F6F" w:rsidRDefault="00451F6F" w:rsidP="00451F6F">
      <w:pPr>
        <w:spacing w:after="5" w:line="271" w:lineRule="auto"/>
        <w:ind w:left="730" w:right="72" w:firstLine="0"/>
      </w:pPr>
      <w:r>
        <w:t>20.3.3. Литература первой половины XIX века.</w:t>
      </w:r>
    </w:p>
    <w:p w:rsidR="00451F6F" w:rsidRDefault="00451F6F" w:rsidP="00451F6F">
      <w:pPr>
        <w:spacing w:after="5" w:line="271" w:lineRule="auto"/>
        <w:ind w:left="730" w:right="72" w:firstLine="0"/>
      </w:pPr>
      <w:r>
        <w:t>И.А. Крылов. Басни (три по выбору). Например, «Волк на псарне», «Листы и Корни», «Свинья под Дубом», «Квартет», «Осёл и Соловей», «Ворона и Лисица» и другие.</w:t>
      </w:r>
    </w:p>
    <w:p w:rsidR="00451F6F" w:rsidRDefault="00451F6F" w:rsidP="00451F6F">
      <w:pPr>
        <w:spacing w:after="5" w:line="271" w:lineRule="auto"/>
        <w:ind w:left="730" w:right="72" w:firstLine="0"/>
      </w:pPr>
      <w:r>
        <w:t>А.С. Пушкин. Стихотворения (не менее трёх). «Зимнее утро», «Зимний вечер», «Няне» и другие. «Сказка о мёртвой царевне и о семи богатырях».</w:t>
      </w:r>
    </w:p>
    <w:p w:rsidR="00451F6F" w:rsidRDefault="00451F6F" w:rsidP="00451F6F">
      <w:pPr>
        <w:spacing w:after="5" w:line="271" w:lineRule="auto"/>
        <w:ind w:left="730" w:right="72" w:firstLine="0"/>
      </w:pPr>
      <w:r>
        <w:t>М.Ю. Лермонтов. Стихотворение «Бородино».</w:t>
      </w:r>
    </w:p>
    <w:p w:rsidR="00451F6F" w:rsidRDefault="00451F6F" w:rsidP="00451F6F">
      <w:pPr>
        <w:spacing w:after="5" w:line="271" w:lineRule="auto"/>
        <w:ind w:left="730" w:right="72" w:firstLine="0"/>
      </w:pPr>
      <w:r>
        <w:t>Н В. Гоголь. Повесть «Ночь перед Рождеством» из сборника.</w:t>
      </w:r>
    </w:p>
    <w:p w:rsidR="00451F6F" w:rsidRDefault="00451F6F" w:rsidP="00451F6F">
      <w:pPr>
        <w:spacing w:after="5" w:line="271" w:lineRule="auto"/>
        <w:ind w:left="730" w:right="72" w:firstLine="0"/>
      </w:pPr>
      <w:r>
        <w:t>«Вечера на хуторе близ Диканьки».</w:t>
      </w:r>
    </w:p>
    <w:p w:rsidR="00451F6F" w:rsidRDefault="00451F6F" w:rsidP="00451F6F">
      <w:pPr>
        <w:spacing w:after="5" w:line="271" w:lineRule="auto"/>
        <w:ind w:left="730" w:right="72" w:firstLine="0"/>
      </w:pPr>
      <w:r>
        <w:t>20.3.4. Литература второй половины XIX века.</w:t>
      </w:r>
    </w:p>
    <w:p w:rsidR="00451F6F" w:rsidRDefault="00451F6F" w:rsidP="00451F6F">
      <w:pPr>
        <w:spacing w:after="5" w:line="271" w:lineRule="auto"/>
        <w:ind w:left="730" w:right="72" w:firstLine="0"/>
      </w:pPr>
      <w:r>
        <w:t>И.С. Тургенев. Рассказ «Муму».</w:t>
      </w:r>
    </w:p>
    <w:p w:rsidR="00451F6F" w:rsidRDefault="00451F6F" w:rsidP="00451F6F">
      <w:pPr>
        <w:spacing w:after="5" w:line="271" w:lineRule="auto"/>
        <w:ind w:left="730" w:right="72" w:firstLine="0"/>
      </w:pPr>
      <w:r>
        <w:t>Н.А. Некрасов. Стихотворения (не менее двух). «Крестьянские дети». «Школьник». Поэма «Мороз, Красный нос» (фрагмент).</w:t>
      </w:r>
    </w:p>
    <w:p w:rsidR="00451F6F" w:rsidRDefault="00451F6F" w:rsidP="00451F6F">
      <w:pPr>
        <w:spacing w:after="5" w:line="271" w:lineRule="auto"/>
        <w:ind w:left="730" w:right="72" w:firstLine="0"/>
      </w:pPr>
      <w:r>
        <w:t>Л.Н. Толстой. Рассказ «Кавказский пленник».</w:t>
      </w:r>
    </w:p>
    <w:p w:rsidR="00451F6F" w:rsidRDefault="00451F6F" w:rsidP="00451F6F">
      <w:pPr>
        <w:spacing w:after="5" w:line="271" w:lineRule="auto"/>
        <w:ind w:left="730" w:right="72" w:firstLine="0"/>
      </w:pPr>
      <w:r>
        <w:t>20.3.5. Литература XIX-ХХ веков.</w:t>
      </w:r>
    </w:p>
    <w:p w:rsidR="00451F6F" w:rsidRDefault="00451F6F" w:rsidP="00451F6F">
      <w:pPr>
        <w:spacing w:after="5" w:line="271" w:lineRule="auto"/>
        <w:ind w:left="730" w:right="72" w:firstLine="0"/>
      </w:pPr>
      <w:r>
        <w:t>20.3.5.1. Стихотворения отечественных поэтов XIX-ХХ веков о родной природе и о связи человека с Родиной (не менее пяти стихотворений трёх поэтов). Стихотворения А.К. Толстого, Ф.И. Тютчева, А.А. Фета, И.А. Бунина, А.А. Блока, С.А. Есенина, Н.М. Рубцова, Ю.П. Кузнецова.</w:t>
      </w:r>
    </w:p>
    <w:p w:rsidR="00451F6F" w:rsidRDefault="00451F6F" w:rsidP="00451F6F">
      <w:pPr>
        <w:spacing w:after="5" w:line="271" w:lineRule="auto"/>
        <w:ind w:left="730" w:right="72" w:firstLine="0"/>
      </w:pPr>
      <w:r>
        <w:t>20.3.5.2. Юмористические рассказы отечественных писателей XIX-XX веков. А.П. Чехов (два рассказа по выбору). Например, «Лошадиная фамилия», «Мальчики», «Хирургия» и другие.</w:t>
      </w:r>
    </w:p>
    <w:p w:rsidR="00451F6F" w:rsidRDefault="00451F6F" w:rsidP="00451F6F">
      <w:pPr>
        <w:spacing w:after="5" w:line="271" w:lineRule="auto"/>
        <w:ind w:left="730" w:right="72" w:firstLine="0"/>
      </w:pPr>
      <w:r>
        <w:t xml:space="preserve"> М.М. Зощенко (два рассказа по выбору). Например, «Галоша», «Лёля и Минька», «Ёлка», «Золотые слова», «Встреча» и другие.</w:t>
      </w:r>
    </w:p>
    <w:p w:rsidR="00451F6F" w:rsidRDefault="00451F6F" w:rsidP="00451F6F">
      <w:pPr>
        <w:spacing w:after="5" w:line="271" w:lineRule="auto"/>
        <w:ind w:left="730" w:right="72" w:firstLine="0"/>
      </w:pPr>
      <w:r>
        <w:lastRenderedPageBreak/>
        <w:t>20.3.5.3. Произведения отечественной литературы о природе и животных (не менее двух). А.И. Куприн, М.М. Пришвин, К.Г. Паустовский.</w:t>
      </w:r>
    </w:p>
    <w:p w:rsidR="00451F6F" w:rsidRDefault="00451F6F" w:rsidP="00451F6F">
      <w:pPr>
        <w:spacing w:after="5" w:line="271" w:lineRule="auto"/>
        <w:ind w:left="730" w:right="72" w:firstLine="0"/>
      </w:pPr>
      <w:r>
        <w:t>А.П. Платонов. Рассказы (один по выбору). Например, «Корова», «Никита» и другие.</w:t>
      </w:r>
    </w:p>
    <w:p w:rsidR="00451F6F" w:rsidRDefault="00451F6F" w:rsidP="00451F6F">
      <w:pPr>
        <w:spacing w:after="5" w:line="271" w:lineRule="auto"/>
        <w:ind w:left="730" w:right="72" w:firstLine="0"/>
      </w:pPr>
      <w:r>
        <w:t>В.П. Астафьев. Рассказ «Васюткино озеро».</w:t>
      </w:r>
    </w:p>
    <w:p w:rsidR="00451F6F" w:rsidRDefault="00451F6F" w:rsidP="00451F6F">
      <w:pPr>
        <w:spacing w:after="5" w:line="271" w:lineRule="auto"/>
        <w:ind w:left="730" w:right="72" w:firstLine="0"/>
      </w:pPr>
      <w:r>
        <w:t>20.3.6. Литература XX-XXI веков.</w:t>
      </w:r>
    </w:p>
    <w:p w:rsidR="00451F6F" w:rsidRDefault="00451F6F" w:rsidP="00451F6F">
      <w:pPr>
        <w:spacing w:after="5" w:line="271" w:lineRule="auto"/>
        <w:ind w:left="730" w:right="72" w:firstLine="0"/>
      </w:pPr>
      <w:r>
        <w:t>20.3.6.1. Произведения отечественной литературы на тему «Человек на войне» (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rsidR="00451F6F" w:rsidRDefault="00451F6F" w:rsidP="00451F6F">
      <w:pPr>
        <w:spacing w:after="5" w:line="271" w:lineRule="auto"/>
        <w:ind w:left="730" w:right="72" w:firstLine="0"/>
      </w:pPr>
      <w:r>
        <w:t>20.3.6.2. Произведения отечественных писателей XIX-XXI веков на тему детства (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rsidR="00451F6F" w:rsidRDefault="00451F6F" w:rsidP="00451F6F">
      <w:pPr>
        <w:spacing w:after="5" w:line="271" w:lineRule="auto"/>
        <w:ind w:left="730" w:right="72" w:firstLine="0"/>
      </w:pPr>
      <w:r>
        <w:t>20.3.6.3. Произведения приключенческого жанра отечественных писателей (одно по выбору). Например, К. Булычёв. «Девочка, с которой ничего не случится», «Миллион приключений» (главы по выбору) и другие.</w:t>
      </w:r>
    </w:p>
    <w:p w:rsidR="00451F6F" w:rsidRDefault="00451F6F" w:rsidP="00451F6F">
      <w:pPr>
        <w:spacing w:after="5" w:line="271" w:lineRule="auto"/>
        <w:ind w:left="730" w:right="72" w:firstLine="0"/>
      </w:pPr>
      <w:r>
        <w:t>20.3.7. Литература народов Российской Федерации.</w:t>
      </w:r>
    </w:p>
    <w:p w:rsidR="00451F6F" w:rsidRDefault="00451F6F" w:rsidP="00451F6F">
      <w:pPr>
        <w:spacing w:after="5" w:line="271" w:lineRule="auto"/>
        <w:ind w:left="730" w:right="72" w:firstLine="0"/>
      </w:pPr>
      <w:r>
        <w:t>Стихотворения (одно по выбору). Р.Г. Гамзатов «Песня соловья»; М. Карим «Эту песню мать мне пела».</w:t>
      </w:r>
    </w:p>
    <w:p w:rsidR="00451F6F" w:rsidRDefault="00451F6F" w:rsidP="00451F6F">
      <w:pPr>
        <w:spacing w:after="5" w:line="271" w:lineRule="auto"/>
        <w:ind w:left="730" w:right="72" w:firstLine="0"/>
      </w:pPr>
      <w:r>
        <w:t>20.3.8. Зарубежная литература.</w:t>
      </w:r>
    </w:p>
    <w:p w:rsidR="00451F6F" w:rsidRDefault="00451F6F" w:rsidP="00451F6F">
      <w:pPr>
        <w:spacing w:after="5" w:line="271" w:lineRule="auto"/>
        <w:ind w:left="730" w:right="72" w:firstLine="0"/>
      </w:pPr>
      <w:r>
        <w:t>20.3.8.1. Х.К. Андерсен. Сказки (одна по выбору). Например, «Снежная королева», «Соловей» и другие.</w:t>
      </w:r>
    </w:p>
    <w:p w:rsidR="00451F6F" w:rsidRDefault="00451F6F" w:rsidP="00451F6F">
      <w:pPr>
        <w:spacing w:after="5" w:line="271" w:lineRule="auto"/>
        <w:ind w:left="730" w:right="72" w:firstLine="0"/>
      </w:pPr>
      <w:r>
        <w:t>20.3.8.2. Зарубежная сказочная проза (одно произведение по выбору). Например, Л. Кэрролл «Алиса в Стране Чудес» (главы по выбору), Д.Толкин «Хоббит, или Туда и обратно» (главы по выбору) и другие.</w:t>
      </w:r>
    </w:p>
    <w:p w:rsidR="00451F6F" w:rsidRDefault="00451F6F" w:rsidP="00451F6F">
      <w:pPr>
        <w:spacing w:after="5" w:line="271" w:lineRule="auto"/>
        <w:ind w:left="730" w:right="72" w:firstLine="0"/>
      </w:pPr>
      <w:r>
        <w:t>20.3.8.3. Зарубежная проза о детях и подростках (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rsidR="00451F6F" w:rsidRDefault="00451F6F" w:rsidP="00451F6F">
      <w:pPr>
        <w:spacing w:after="5" w:line="271" w:lineRule="auto"/>
        <w:ind w:left="730" w:right="72" w:firstLine="0"/>
      </w:pPr>
      <w:r>
        <w:t>20.3.8.4. Зарубежная приключенческая проза (два произведения по выбору). Например, Р. Стивенсон «Остров сокровищ», «Чёрная стрела» и другие.</w:t>
      </w:r>
    </w:p>
    <w:p w:rsidR="00451F6F" w:rsidRDefault="00451F6F" w:rsidP="00451F6F">
      <w:pPr>
        <w:spacing w:after="5" w:line="271" w:lineRule="auto"/>
        <w:ind w:left="730" w:right="72" w:firstLine="0"/>
      </w:pPr>
      <w:r>
        <w:t>20.3.8.5. Зарубежная проза о животных (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rsidR="00451F6F" w:rsidRDefault="00451F6F" w:rsidP="00451F6F">
      <w:pPr>
        <w:spacing w:after="5" w:line="271" w:lineRule="auto"/>
        <w:ind w:left="730" w:right="72" w:firstLine="0"/>
      </w:pPr>
      <w:r>
        <w:t>20.4. Содержание обучения в 6 классе.</w:t>
      </w:r>
    </w:p>
    <w:p w:rsidR="00451F6F" w:rsidRDefault="00451F6F" w:rsidP="00451F6F">
      <w:pPr>
        <w:spacing w:after="5" w:line="271" w:lineRule="auto"/>
        <w:ind w:left="730" w:right="72" w:firstLine="0"/>
      </w:pPr>
      <w:r>
        <w:t>20.4.1. Античная литература.</w:t>
      </w:r>
      <w:r>
        <w:tab/>
      </w:r>
    </w:p>
    <w:p w:rsidR="00451F6F" w:rsidRDefault="00451F6F" w:rsidP="00451F6F">
      <w:pPr>
        <w:spacing w:after="5" w:line="271" w:lineRule="auto"/>
        <w:ind w:left="730" w:right="72" w:firstLine="0"/>
      </w:pPr>
      <w:r>
        <w:t>Гомер. Поэмы. «Илиада», «Одиссея» (фрагменты).</w:t>
      </w:r>
    </w:p>
    <w:p w:rsidR="00451F6F" w:rsidRDefault="00451F6F" w:rsidP="00451F6F">
      <w:pPr>
        <w:spacing w:after="5" w:line="271" w:lineRule="auto"/>
        <w:ind w:left="730" w:right="72" w:firstLine="0"/>
      </w:pPr>
      <w:r>
        <w:t xml:space="preserve">20.4.2. Фольклор. </w:t>
      </w:r>
    </w:p>
    <w:p w:rsidR="00451F6F" w:rsidRDefault="00451F6F" w:rsidP="00451F6F">
      <w:pPr>
        <w:spacing w:after="5" w:line="271" w:lineRule="auto"/>
        <w:ind w:left="730" w:right="72" w:firstLine="0"/>
      </w:pPr>
      <w:r>
        <w:t>Русские былины (не менее двух). Например, «Илья Муромец и Соловей-разбойник», «Садко» и другие.</w:t>
      </w:r>
    </w:p>
    <w:p w:rsidR="00451F6F" w:rsidRDefault="00451F6F" w:rsidP="00451F6F">
      <w:pPr>
        <w:spacing w:after="5" w:line="271" w:lineRule="auto"/>
        <w:ind w:left="730" w:right="72" w:firstLine="0"/>
      </w:pPr>
      <w: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rsidR="00451F6F" w:rsidRDefault="00451F6F" w:rsidP="00451F6F">
      <w:pPr>
        <w:spacing w:after="5" w:line="271" w:lineRule="auto"/>
        <w:ind w:left="730" w:right="72" w:firstLine="0"/>
      </w:pPr>
      <w:r>
        <w:t>20.4.3. Древнерусская литература.</w:t>
      </w:r>
    </w:p>
    <w:p w:rsidR="00451F6F" w:rsidRDefault="00451F6F" w:rsidP="00451F6F">
      <w:pPr>
        <w:spacing w:after="5" w:line="271" w:lineRule="auto"/>
        <w:ind w:left="730" w:right="72" w:firstLine="0"/>
      </w:pPr>
      <w:r>
        <w:t>«Повесть временных лет» (не менее одного фрагмента). Например, «Сказание о белгородском киселе», «Сказание о походе князя Олега на Царьград», «Предание о смерти князя Олега».</w:t>
      </w:r>
    </w:p>
    <w:p w:rsidR="00451F6F" w:rsidRDefault="00451F6F" w:rsidP="00451F6F">
      <w:pPr>
        <w:spacing w:after="5" w:line="271" w:lineRule="auto"/>
        <w:ind w:left="730" w:right="72" w:firstLine="0"/>
      </w:pPr>
      <w:r>
        <w:t>20.4.4. Литература первой половины XIX века.</w:t>
      </w:r>
    </w:p>
    <w:p w:rsidR="00451F6F" w:rsidRDefault="00451F6F" w:rsidP="00451F6F">
      <w:pPr>
        <w:spacing w:after="5" w:line="271" w:lineRule="auto"/>
        <w:ind w:left="730" w:right="72" w:firstLine="0"/>
      </w:pPr>
      <w:r>
        <w:lastRenderedPageBreak/>
        <w:t>А.С. Пушкин. Стихотворения (не менее трёх). «Песнь о вещем Олеге», «Зимняя дорога», «Узник», «Туча» и другие, роман «Дубровский».</w:t>
      </w:r>
    </w:p>
    <w:p w:rsidR="00451F6F" w:rsidRDefault="00451F6F" w:rsidP="00451F6F">
      <w:pPr>
        <w:spacing w:after="5" w:line="271" w:lineRule="auto"/>
        <w:ind w:left="730" w:right="72" w:firstLine="0"/>
      </w:pPr>
      <w:r>
        <w:t>М.Ю. Лермонтов. Стихотворения (не менее трёх). «Три пальмы», «Листок», «Утёс» и другие.</w:t>
      </w:r>
    </w:p>
    <w:p w:rsidR="00451F6F" w:rsidRDefault="00451F6F" w:rsidP="00451F6F">
      <w:pPr>
        <w:spacing w:after="5" w:line="271" w:lineRule="auto"/>
        <w:ind w:left="730" w:right="72" w:firstLine="0"/>
      </w:pPr>
      <w:r>
        <w:t>А.В. Кольцов. Стихотворения (не менее двух). Например, «Косарь», «Соловей» и другие.</w:t>
      </w:r>
    </w:p>
    <w:p w:rsidR="00451F6F" w:rsidRDefault="00451F6F" w:rsidP="00451F6F">
      <w:pPr>
        <w:spacing w:after="5" w:line="271" w:lineRule="auto"/>
        <w:ind w:left="730" w:right="72" w:firstLine="0"/>
      </w:pPr>
      <w:r>
        <w:t>20.4.5. Литература второй половины XIX века.</w:t>
      </w:r>
    </w:p>
    <w:p w:rsidR="00451F6F" w:rsidRDefault="00451F6F" w:rsidP="00451F6F">
      <w:pPr>
        <w:spacing w:after="5" w:line="271" w:lineRule="auto"/>
        <w:ind w:left="730" w:right="72" w:firstLine="0"/>
      </w:pPr>
      <w:r>
        <w:t>Ф.И. Тютчев. Стихотворения (не менее двух). «Есть в осени первоначальной…», «С поляны коршун поднялся…» и другие.</w:t>
      </w:r>
    </w:p>
    <w:p w:rsidR="00451F6F" w:rsidRDefault="00451F6F" w:rsidP="00451F6F">
      <w:pPr>
        <w:spacing w:after="5" w:line="271" w:lineRule="auto"/>
        <w:ind w:left="730" w:right="72" w:firstLine="0"/>
      </w:pPr>
      <w:r>
        <w:t>А.А. Фет. Стихотворения (не менее двух). «Учись у них – у дуба, у берёзы…», «Я пришёл к тебе с приветом…» и другие.</w:t>
      </w:r>
    </w:p>
    <w:p w:rsidR="00451F6F" w:rsidRDefault="00451F6F" w:rsidP="00451F6F">
      <w:pPr>
        <w:spacing w:after="5" w:line="271" w:lineRule="auto"/>
        <w:ind w:left="730" w:right="72" w:firstLine="0"/>
      </w:pPr>
      <w:r>
        <w:t>И.С. Тургенев. Рассказ «Бежин луг».</w:t>
      </w:r>
    </w:p>
    <w:p w:rsidR="00451F6F" w:rsidRDefault="00451F6F" w:rsidP="00451F6F">
      <w:pPr>
        <w:spacing w:after="5" w:line="271" w:lineRule="auto"/>
        <w:ind w:left="730" w:right="72" w:firstLine="0"/>
      </w:pPr>
      <w:r>
        <w:t>Н.С. Лесков. Сказ «Левша».</w:t>
      </w:r>
    </w:p>
    <w:p w:rsidR="00451F6F" w:rsidRDefault="00451F6F" w:rsidP="00451F6F">
      <w:pPr>
        <w:spacing w:after="5" w:line="271" w:lineRule="auto"/>
        <w:ind w:left="730" w:right="72" w:firstLine="0"/>
      </w:pPr>
      <w:r>
        <w:t>Л.Н. Толстой. Повесть «Детство» (главы).</w:t>
      </w:r>
    </w:p>
    <w:p w:rsidR="00451F6F" w:rsidRDefault="00451F6F" w:rsidP="00451F6F">
      <w:pPr>
        <w:spacing w:after="5" w:line="271" w:lineRule="auto"/>
        <w:ind w:left="730" w:right="72" w:firstLine="0"/>
      </w:pPr>
      <w:r>
        <w:t>А.П. Чехов. Рассказы (три по выбору). Например, «Толстый и тонкий», «Хамелеон», «Смерть чиновника» и другие.</w:t>
      </w:r>
    </w:p>
    <w:p w:rsidR="00451F6F" w:rsidRDefault="00451F6F" w:rsidP="00451F6F">
      <w:pPr>
        <w:spacing w:after="5" w:line="271" w:lineRule="auto"/>
        <w:ind w:left="730" w:right="72" w:firstLine="0"/>
      </w:pPr>
      <w:r>
        <w:t>А.И. Куприн. Рассказ «Чудесный доктор».</w:t>
      </w:r>
    </w:p>
    <w:p w:rsidR="00451F6F" w:rsidRDefault="00451F6F" w:rsidP="00451F6F">
      <w:pPr>
        <w:spacing w:after="5" w:line="271" w:lineRule="auto"/>
        <w:ind w:left="730" w:right="72" w:firstLine="0"/>
      </w:pPr>
      <w:r>
        <w:t>20.4.6. Литература XX века.</w:t>
      </w:r>
    </w:p>
    <w:p w:rsidR="00451F6F" w:rsidRDefault="00451F6F" w:rsidP="00451F6F">
      <w:pPr>
        <w:spacing w:after="5" w:line="271" w:lineRule="auto"/>
        <w:ind w:left="730" w:right="72" w:firstLine="0"/>
      </w:pPr>
      <w:r>
        <w:t>20.4.6.1. Стихотворения отечественных поэтов начала ХХ века (не менее двух). Например, стихотворения С.А. Есенина, В.В. Маяковского, А.А. Блока и другие.</w:t>
      </w:r>
    </w:p>
    <w:p w:rsidR="00451F6F" w:rsidRDefault="00451F6F" w:rsidP="00451F6F">
      <w:pPr>
        <w:spacing w:after="5" w:line="271" w:lineRule="auto"/>
        <w:ind w:left="730" w:right="72" w:firstLine="0"/>
      </w:pPr>
      <w:r>
        <w:t>20.4.6.2. Стихотворения отечественных поэтов XX века (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rsidR="00451F6F" w:rsidRDefault="00451F6F" w:rsidP="00451F6F">
      <w:pPr>
        <w:spacing w:after="5" w:line="271" w:lineRule="auto"/>
        <w:ind w:left="730" w:right="72" w:firstLine="0"/>
      </w:pPr>
      <w:r>
        <w:t>20.4.6.3. Проза отечественных писателей конца XX – начала XXI века, в том числе о Великой Отечественной войне (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rsidR="00451F6F" w:rsidRDefault="00451F6F" w:rsidP="00451F6F">
      <w:pPr>
        <w:spacing w:after="5" w:line="271" w:lineRule="auto"/>
        <w:ind w:left="730" w:right="72" w:firstLine="0"/>
      </w:pPr>
      <w:r>
        <w:t>В.Г. Распутин. Рассказ «Уроки французского».</w:t>
      </w:r>
    </w:p>
    <w:p w:rsidR="00451F6F" w:rsidRDefault="00451F6F" w:rsidP="00451F6F">
      <w:pPr>
        <w:spacing w:after="5" w:line="271" w:lineRule="auto"/>
        <w:ind w:left="730" w:right="72" w:firstLine="0"/>
      </w:pPr>
      <w:r>
        <w:t>20.4.6.4. 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rsidR="00451F6F" w:rsidRDefault="00451F6F" w:rsidP="00451F6F">
      <w:pPr>
        <w:spacing w:after="5" w:line="271" w:lineRule="auto"/>
        <w:ind w:left="730" w:right="72" w:firstLine="0"/>
      </w:pPr>
      <w:r>
        <w:t>20.4.6.5. Произведения современных отечественных писателей-фантастов (не менее двух). Например, А.В. Жвалевский и Е.Б. Пастернак «Время всегда хорошее»; В.В. Ледерман «Календарь ма(й)я» и другие.</w:t>
      </w:r>
    </w:p>
    <w:p w:rsidR="00451F6F" w:rsidRDefault="00451F6F" w:rsidP="00451F6F">
      <w:pPr>
        <w:spacing w:after="5" w:line="271" w:lineRule="auto"/>
        <w:ind w:left="730" w:right="72" w:firstLine="0"/>
      </w:pPr>
      <w:r>
        <w:t>20.4.7. Литература народов Российской Федерации.</w:t>
      </w:r>
    </w:p>
    <w:p w:rsidR="00451F6F" w:rsidRDefault="00451F6F" w:rsidP="00451F6F">
      <w:pPr>
        <w:spacing w:after="5" w:line="271" w:lineRule="auto"/>
        <w:ind w:left="730" w:right="72" w:firstLine="0"/>
      </w:pPr>
      <w: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rsidR="00451F6F" w:rsidRDefault="00451F6F" w:rsidP="00451F6F">
      <w:pPr>
        <w:spacing w:after="5" w:line="271" w:lineRule="auto"/>
        <w:ind w:left="730" w:right="72" w:firstLine="0"/>
      </w:pPr>
      <w:r>
        <w:t>20.4.8. Зарубежная литература.</w:t>
      </w:r>
    </w:p>
    <w:p w:rsidR="00451F6F" w:rsidRDefault="00451F6F" w:rsidP="00451F6F">
      <w:pPr>
        <w:spacing w:after="5" w:line="271" w:lineRule="auto"/>
        <w:ind w:left="730" w:right="72" w:firstLine="0"/>
      </w:pPr>
      <w:r>
        <w:t>20.4.8.1. Д. Дефо «Робинзон Крузо» (главы по выбору).</w:t>
      </w:r>
    </w:p>
    <w:p w:rsidR="00451F6F" w:rsidRDefault="00451F6F" w:rsidP="00451F6F">
      <w:pPr>
        <w:spacing w:after="5" w:line="271" w:lineRule="auto"/>
        <w:ind w:left="730" w:right="72" w:firstLine="0"/>
      </w:pPr>
      <w:r>
        <w:t>20.4.8.2. Д. Свифт «Путешествия Гулливера» (главы по выбору).</w:t>
      </w:r>
    </w:p>
    <w:p w:rsidR="00451F6F" w:rsidRDefault="00451F6F" w:rsidP="00451F6F">
      <w:pPr>
        <w:spacing w:after="5" w:line="271" w:lineRule="auto"/>
        <w:ind w:left="730" w:right="72" w:firstLine="0"/>
      </w:pPr>
      <w:r>
        <w:t>20.4.8.3. Произведения зарубежных писателей на тему взросления человека (не менее двух). Например, Ж. Верн «Дети капитана Гранта» (главы по выбору), Х. Ли «Убить пересмешника» (главы по выбору) и другие.</w:t>
      </w:r>
    </w:p>
    <w:p w:rsidR="00451F6F" w:rsidRDefault="00451F6F" w:rsidP="00451F6F">
      <w:pPr>
        <w:spacing w:after="5" w:line="271" w:lineRule="auto"/>
        <w:ind w:left="730" w:right="72" w:firstLine="0"/>
      </w:pPr>
      <w:r>
        <w:t>20.4.8.4. Произведения современных зарубежных писателей-фантастов (не менее двух). Например, Д. Роулинг «Гарри Поттер» (главы по выбору), Д. Джонс «Дом с характером» и другие.</w:t>
      </w:r>
    </w:p>
    <w:p w:rsidR="00451F6F" w:rsidRDefault="00451F6F" w:rsidP="00451F6F">
      <w:pPr>
        <w:spacing w:after="5" w:line="271" w:lineRule="auto"/>
        <w:ind w:left="730" w:right="72" w:firstLine="0"/>
      </w:pPr>
      <w:r>
        <w:t>20.5. Содержание обучения в 7 классе.</w:t>
      </w:r>
    </w:p>
    <w:p w:rsidR="00451F6F" w:rsidRDefault="00451F6F" w:rsidP="00451F6F">
      <w:pPr>
        <w:spacing w:after="5" w:line="271" w:lineRule="auto"/>
        <w:ind w:left="730" w:right="72" w:firstLine="0"/>
      </w:pPr>
      <w:r>
        <w:t>20.5.1. Древнерусская литература.</w:t>
      </w:r>
    </w:p>
    <w:p w:rsidR="00451F6F" w:rsidRDefault="00451F6F" w:rsidP="00451F6F">
      <w:pPr>
        <w:spacing w:after="5" w:line="271" w:lineRule="auto"/>
        <w:ind w:left="730" w:right="72" w:firstLine="0"/>
      </w:pPr>
      <w:r>
        <w:lastRenderedPageBreak/>
        <w:t>Древнерусские повести (одна повесть по выбору). Например, «Поучение» Владимира Мономаха (в сокращении) и другие.</w:t>
      </w:r>
    </w:p>
    <w:p w:rsidR="00451F6F" w:rsidRDefault="00451F6F" w:rsidP="00451F6F">
      <w:pPr>
        <w:spacing w:after="5" w:line="271" w:lineRule="auto"/>
        <w:ind w:left="730" w:right="72" w:firstLine="0"/>
      </w:pPr>
      <w:r>
        <w:t>20.5.2. Литература первой половины XIX века.</w:t>
      </w:r>
    </w:p>
    <w:p w:rsidR="00451F6F" w:rsidRDefault="00451F6F" w:rsidP="00451F6F">
      <w:pPr>
        <w:spacing w:after="5" w:line="271" w:lineRule="auto"/>
        <w:ind w:left="730" w:right="72" w:firstLine="0"/>
      </w:pPr>
      <w:r>
        <w:t>А.С. Пушкин. Стихотворения (не менее четырё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rsidR="00451F6F" w:rsidRDefault="00451F6F" w:rsidP="00451F6F">
      <w:pPr>
        <w:spacing w:after="5" w:line="271" w:lineRule="auto"/>
        <w:ind w:left="730" w:right="72" w:firstLine="0"/>
      </w:pPr>
      <w:r>
        <w:t>М.Ю. Лермонтов. 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451F6F" w:rsidRDefault="00451F6F" w:rsidP="00451F6F">
      <w:pPr>
        <w:spacing w:after="5" w:line="271" w:lineRule="auto"/>
        <w:ind w:left="730" w:right="72" w:firstLine="0"/>
      </w:pPr>
      <w:r>
        <w:t>Н.В. Гоголь. Повесть «Тарас Бульба».</w:t>
      </w:r>
    </w:p>
    <w:p w:rsidR="00451F6F" w:rsidRDefault="00451F6F" w:rsidP="00451F6F">
      <w:pPr>
        <w:spacing w:after="5" w:line="271" w:lineRule="auto"/>
        <w:ind w:left="730" w:right="72" w:firstLine="0"/>
      </w:pPr>
      <w:r>
        <w:t>20.5.3. Литература второй половины XIX века.</w:t>
      </w:r>
    </w:p>
    <w:p w:rsidR="00451F6F" w:rsidRDefault="00451F6F" w:rsidP="00451F6F">
      <w:pPr>
        <w:spacing w:after="5" w:line="271" w:lineRule="auto"/>
        <w:ind w:left="730" w:right="72" w:firstLine="0"/>
      </w:pPr>
      <w: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451F6F" w:rsidRDefault="00451F6F" w:rsidP="00451F6F">
      <w:pPr>
        <w:spacing w:after="5" w:line="271" w:lineRule="auto"/>
        <w:ind w:left="730" w:right="72" w:firstLine="0"/>
      </w:pPr>
      <w:r>
        <w:t>Л.Н. Толстой. Рассказ «После бала».</w:t>
      </w:r>
    </w:p>
    <w:p w:rsidR="00451F6F" w:rsidRDefault="00451F6F" w:rsidP="00451F6F">
      <w:pPr>
        <w:spacing w:after="5" w:line="271" w:lineRule="auto"/>
        <w:ind w:left="730" w:right="72" w:firstLine="0"/>
      </w:pPr>
      <w:r>
        <w:t>Н.А. Некрасов. Стихотворения (не менее двух). Например, «Размышления у парадного подъезда», «Железная дорога» и другие.</w:t>
      </w:r>
    </w:p>
    <w:p w:rsidR="00451F6F" w:rsidRDefault="00451F6F" w:rsidP="00451F6F">
      <w:pPr>
        <w:spacing w:after="5" w:line="271" w:lineRule="auto"/>
        <w:ind w:left="730" w:right="72" w:firstLine="0"/>
      </w:pPr>
      <w:r>
        <w:t>Поэзия второй половины XIX века. Ф.И. Тютчев, А.А. Фет, А.К. Толстой и другие (не менее двух стихотворений по выбору).</w:t>
      </w:r>
    </w:p>
    <w:p w:rsidR="00451F6F" w:rsidRDefault="00451F6F" w:rsidP="00451F6F">
      <w:pPr>
        <w:spacing w:after="5" w:line="271" w:lineRule="auto"/>
        <w:ind w:left="730" w:right="72" w:firstLine="0"/>
      </w:pPr>
      <w: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rsidR="00451F6F" w:rsidRDefault="00451F6F" w:rsidP="00451F6F">
      <w:pPr>
        <w:spacing w:after="5" w:line="271" w:lineRule="auto"/>
        <w:ind w:left="730" w:right="72" w:firstLine="0"/>
      </w:pPr>
      <w:r>
        <w:t>Произведения отечественных и зарубежных писателей на историческую тему (не менее двух). Например, А.К. Толстой, Р. Сабатини, Ф. Купер и другие.</w:t>
      </w:r>
    </w:p>
    <w:p w:rsidR="00451F6F" w:rsidRDefault="00451F6F" w:rsidP="00451F6F">
      <w:pPr>
        <w:spacing w:after="5" w:line="271" w:lineRule="auto"/>
        <w:ind w:left="730" w:right="72" w:firstLine="0"/>
      </w:pPr>
      <w:r>
        <w:t>20.5.4. Литература конца XIX – начала XX века.</w:t>
      </w:r>
    </w:p>
    <w:p w:rsidR="00451F6F" w:rsidRDefault="00451F6F" w:rsidP="00451F6F">
      <w:pPr>
        <w:spacing w:after="5" w:line="271" w:lineRule="auto"/>
        <w:ind w:left="730" w:right="72" w:firstLine="0"/>
      </w:pPr>
      <w:r>
        <w:t>А.П. Чехов. Рассказы (один по выбору). Например, «Тоска», «Злоумышленник» и другие.</w:t>
      </w:r>
    </w:p>
    <w:p w:rsidR="00451F6F" w:rsidRDefault="00451F6F" w:rsidP="00451F6F">
      <w:pPr>
        <w:spacing w:after="5" w:line="271" w:lineRule="auto"/>
        <w:ind w:left="730" w:right="72" w:firstLine="0"/>
      </w:pPr>
      <w:r>
        <w:t>М. Горький. Ранние рассказы (одно произведение по выбору). Например, «Старуха Изергиль» (легенда о Данко), «Челкаш» и другие.</w:t>
      </w:r>
    </w:p>
    <w:p w:rsidR="00451F6F" w:rsidRDefault="00451F6F" w:rsidP="00451F6F">
      <w:pPr>
        <w:spacing w:after="5" w:line="271" w:lineRule="auto"/>
        <w:ind w:left="730" w:right="72" w:firstLine="0"/>
      </w:pPr>
      <w:r>
        <w:t>Сатирические произведения отечественных и зарубежных писателей (не менее двух). Например, М.М. Зощенко, А.Т. Аверченко, Н.Тэффи, О. Генри, Я. Гашека и другие.</w:t>
      </w:r>
    </w:p>
    <w:p w:rsidR="00451F6F" w:rsidRDefault="00451F6F" w:rsidP="00451F6F">
      <w:pPr>
        <w:spacing w:after="5" w:line="271" w:lineRule="auto"/>
        <w:ind w:left="730" w:right="72" w:firstLine="0"/>
      </w:pPr>
      <w:r>
        <w:t>20.5.5. Литература первой половины XX века.</w:t>
      </w:r>
    </w:p>
    <w:p w:rsidR="00451F6F" w:rsidRDefault="00451F6F" w:rsidP="00451F6F">
      <w:pPr>
        <w:spacing w:after="5" w:line="271" w:lineRule="auto"/>
        <w:ind w:left="730" w:right="72" w:firstLine="0"/>
      </w:pPr>
      <w:r>
        <w:t>А.С. Грин. Повести и рассказы (одно произведение по выбору). Например, «Алые паруса», «Зелёная лампа» и другие.</w:t>
      </w:r>
    </w:p>
    <w:p w:rsidR="00451F6F" w:rsidRDefault="00451F6F" w:rsidP="00451F6F">
      <w:pPr>
        <w:spacing w:after="5" w:line="271" w:lineRule="auto"/>
        <w:ind w:left="730" w:right="72" w:firstLine="0"/>
      </w:pPr>
      <w:r>
        <w:t>Отечественная поэзия первой половины XX века. Стихотворения на тему мечты и реальности (два-три по выбору). Например, стихотворения А.А. Блока, Н.С. Гумилёва, М.И. Цветаевой и другие.</w:t>
      </w:r>
    </w:p>
    <w:p w:rsidR="00451F6F" w:rsidRDefault="00451F6F" w:rsidP="00451F6F">
      <w:pPr>
        <w:spacing w:after="5" w:line="271" w:lineRule="auto"/>
        <w:ind w:left="730" w:right="72" w:firstLine="0"/>
      </w:pPr>
      <w: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451F6F" w:rsidRDefault="00451F6F" w:rsidP="00451F6F">
      <w:pPr>
        <w:spacing w:after="5" w:line="271" w:lineRule="auto"/>
        <w:ind w:left="730" w:right="72" w:firstLine="0"/>
      </w:pPr>
      <w:r>
        <w:t>М.А. Шолохов «Донские рассказы» (один по выбору). Например, «Родинка», «Чужая кровь» и другие.</w:t>
      </w:r>
    </w:p>
    <w:p w:rsidR="00451F6F" w:rsidRDefault="00451F6F" w:rsidP="00451F6F">
      <w:pPr>
        <w:spacing w:after="5" w:line="271" w:lineRule="auto"/>
        <w:ind w:left="730" w:right="72" w:firstLine="0"/>
      </w:pPr>
      <w:r>
        <w:t>А.П. Платонов. Рассказы (один по выбору). Например, «Юшка», «Неизвестный цветок» и другие.</w:t>
      </w:r>
    </w:p>
    <w:p w:rsidR="00451F6F" w:rsidRDefault="00451F6F" w:rsidP="00451F6F">
      <w:pPr>
        <w:spacing w:after="5" w:line="271" w:lineRule="auto"/>
        <w:ind w:left="730" w:right="72" w:firstLine="0"/>
      </w:pPr>
      <w:r>
        <w:t>20.5.6. Литература второй половины XX века.</w:t>
      </w:r>
    </w:p>
    <w:p w:rsidR="00451F6F" w:rsidRDefault="00451F6F" w:rsidP="00451F6F">
      <w:pPr>
        <w:spacing w:after="5" w:line="271" w:lineRule="auto"/>
        <w:ind w:left="730" w:right="72" w:firstLine="0"/>
      </w:pPr>
      <w:r>
        <w:t>20.5.6.1. В.М. Шукшин. Рассказы (один по выбору). Например, «Чудик», «Стенька Разин», «Критики» и другие.</w:t>
      </w:r>
    </w:p>
    <w:p w:rsidR="00451F6F" w:rsidRDefault="00451F6F" w:rsidP="00451F6F">
      <w:pPr>
        <w:spacing w:after="5" w:line="271" w:lineRule="auto"/>
        <w:ind w:left="730" w:right="72" w:firstLine="0"/>
      </w:pPr>
      <w:r>
        <w:lastRenderedPageBreak/>
        <w:t>20.5.6.2. Стихотворения отечественных поэтов XX-XXI веков (не менее четырёх стихотворений двух поэтов). Например, стихотворения М.И. Цветаевой, Е.А. Евтушенко, Б.А. Ахмадулиной, Ю.Д. Левитанского и другие.</w:t>
      </w:r>
    </w:p>
    <w:p w:rsidR="00451F6F" w:rsidRDefault="00451F6F" w:rsidP="00451F6F">
      <w:pPr>
        <w:spacing w:after="5" w:line="271" w:lineRule="auto"/>
        <w:ind w:left="730" w:right="72" w:firstLine="0"/>
      </w:pPr>
      <w:r>
        <w:t>20.5.6.3. Произведения отечественных прозаиков второй половины XX – начала XXI века (не менее двух). Например, произведения Ф.А. Абрамова, В.П. Астафьева, В.И. Белова, Ф.А. Искандера и другие.</w:t>
      </w:r>
    </w:p>
    <w:p w:rsidR="00451F6F" w:rsidRDefault="00451F6F" w:rsidP="00451F6F">
      <w:pPr>
        <w:spacing w:after="5" w:line="271" w:lineRule="auto"/>
        <w:ind w:left="730" w:right="72" w:firstLine="0"/>
      </w:pPr>
      <w:r>
        <w:t>20.5.6.4. 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rsidR="00451F6F" w:rsidRDefault="00451F6F" w:rsidP="00451F6F">
      <w:pPr>
        <w:spacing w:after="5" w:line="271" w:lineRule="auto"/>
        <w:ind w:left="730" w:right="72" w:firstLine="0"/>
      </w:pPr>
      <w:r>
        <w:t>20.5.7. Зарубежная литература.</w:t>
      </w:r>
    </w:p>
    <w:p w:rsidR="00451F6F" w:rsidRDefault="00451F6F" w:rsidP="00451F6F">
      <w:pPr>
        <w:spacing w:after="5" w:line="271" w:lineRule="auto"/>
        <w:ind w:left="730" w:right="72" w:firstLine="0"/>
      </w:pPr>
      <w:r>
        <w:t>М. Сервантес. Роман «Хитроумный идальго Дон Кихот Ламанчский» (главы).</w:t>
      </w:r>
    </w:p>
    <w:p w:rsidR="00451F6F" w:rsidRDefault="00451F6F" w:rsidP="00451F6F">
      <w:pPr>
        <w:spacing w:after="5" w:line="271" w:lineRule="auto"/>
        <w:ind w:left="730" w:right="72" w:firstLine="0"/>
      </w:pPr>
      <w:r>
        <w:t>Зарубежная новеллистика (одно-два произведения по выбору). Например, П. Мериме. «Маттео Фальконе», О. Генри. «Дары волхвов», «Последний лист» и другие.</w:t>
      </w:r>
    </w:p>
    <w:p w:rsidR="00451F6F" w:rsidRDefault="00451F6F" w:rsidP="00451F6F">
      <w:pPr>
        <w:spacing w:after="5" w:line="271" w:lineRule="auto"/>
        <w:ind w:left="730" w:right="72" w:firstLine="0"/>
      </w:pPr>
      <w:r>
        <w:t>А. Экзюпери. Повесть-сказка «Маленький принц».</w:t>
      </w:r>
    </w:p>
    <w:p w:rsidR="00451F6F" w:rsidRDefault="00451F6F" w:rsidP="00451F6F">
      <w:pPr>
        <w:spacing w:after="5" w:line="271" w:lineRule="auto"/>
        <w:ind w:left="730" w:right="72" w:firstLine="0"/>
      </w:pPr>
      <w:r>
        <w:t>20.6. Содержание обучения в 8 классе.</w:t>
      </w:r>
    </w:p>
    <w:p w:rsidR="00451F6F" w:rsidRDefault="00451F6F" w:rsidP="00451F6F">
      <w:pPr>
        <w:spacing w:after="5" w:line="271" w:lineRule="auto"/>
        <w:ind w:left="730" w:right="72" w:firstLine="0"/>
      </w:pPr>
      <w:r>
        <w:t>20.6.1. Древнерусская литература.</w:t>
      </w:r>
    </w:p>
    <w:p w:rsidR="00451F6F" w:rsidRDefault="00451F6F" w:rsidP="00451F6F">
      <w:pPr>
        <w:spacing w:after="5" w:line="271" w:lineRule="auto"/>
        <w:ind w:left="730" w:right="72" w:firstLine="0"/>
      </w:pPr>
      <w:r>
        <w:t>Житийная литература (одно произведение по выбору). «Житие Сергия Радонежского», «Житие протопопа Аввакума, им самим написанное».</w:t>
      </w:r>
    </w:p>
    <w:p w:rsidR="00451F6F" w:rsidRDefault="00451F6F" w:rsidP="00451F6F">
      <w:pPr>
        <w:spacing w:after="5" w:line="271" w:lineRule="auto"/>
        <w:ind w:left="730" w:right="72" w:firstLine="0"/>
      </w:pPr>
      <w:r>
        <w:t>20.6.2. Литература XVIII века.</w:t>
      </w:r>
    </w:p>
    <w:p w:rsidR="00451F6F" w:rsidRDefault="00451F6F" w:rsidP="00451F6F">
      <w:pPr>
        <w:spacing w:after="5" w:line="271" w:lineRule="auto"/>
        <w:ind w:left="730" w:right="72" w:firstLine="0"/>
      </w:pPr>
      <w:r>
        <w:t>Д.И. Фонвизин. Комедия «Недоросль».</w:t>
      </w:r>
    </w:p>
    <w:p w:rsidR="00451F6F" w:rsidRDefault="00451F6F" w:rsidP="00451F6F">
      <w:pPr>
        <w:spacing w:after="5" w:line="271" w:lineRule="auto"/>
        <w:ind w:left="730" w:right="72" w:firstLine="0"/>
      </w:pPr>
      <w:r>
        <w:t>20.6.3. Литература первой половины XIX века.</w:t>
      </w:r>
    </w:p>
    <w:p w:rsidR="00451F6F" w:rsidRDefault="00451F6F" w:rsidP="00451F6F">
      <w:pPr>
        <w:spacing w:after="5" w:line="271" w:lineRule="auto"/>
        <w:ind w:left="730" w:right="72" w:firstLine="0"/>
      </w:pPr>
      <w: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и другие. Роман «Капитанская дочка».</w:t>
      </w:r>
    </w:p>
    <w:p w:rsidR="00451F6F" w:rsidRDefault="00451F6F" w:rsidP="00451F6F">
      <w:pPr>
        <w:spacing w:after="5" w:line="271" w:lineRule="auto"/>
        <w:ind w:left="730" w:right="72" w:firstLine="0"/>
      </w:pPr>
      <w:r>
        <w:t>М.Ю. Лермонтов. Стихотворения (не менее двух). Например, «Я не хочу, чтоб свет узнал…», «Из-под таинственной, холодной полумаски…», «Нищий» и другие. Поэма «Мцыри».</w:t>
      </w:r>
    </w:p>
    <w:p w:rsidR="00451F6F" w:rsidRDefault="00451F6F" w:rsidP="00451F6F">
      <w:pPr>
        <w:spacing w:after="5" w:line="271" w:lineRule="auto"/>
        <w:ind w:left="730" w:right="72" w:firstLine="0"/>
      </w:pPr>
      <w:r>
        <w:t>Н.В. Гоголь. Повесть «Шинель». Комедия «Ревизор».</w:t>
      </w:r>
    </w:p>
    <w:p w:rsidR="00451F6F" w:rsidRDefault="00451F6F" w:rsidP="00451F6F">
      <w:pPr>
        <w:spacing w:after="5" w:line="271" w:lineRule="auto"/>
        <w:ind w:left="730" w:right="72" w:firstLine="0"/>
      </w:pPr>
      <w:r>
        <w:t>20.6.4. Литература второй половины XIX века.</w:t>
      </w:r>
    </w:p>
    <w:p w:rsidR="00451F6F" w:rsidRDefault="00451F6F" w:rsidP="00451F6F">
      <w:pPr>
        <w:spacing w:after="5" w:line="271" w:lineRule="auto"/>
        <w:ind w:left="730" w:right="72" w:firstLine="0"/>
      </w:pPr>
      <w:r>
        <w:t>И.С. Тургенев. Повести (одна по выбору). Например, «Ася», «Первая любовь».</w:t>
      </w:r>
    </w:p>
    <w:p w:rsidR="00451F6F" w:rsidRDefault="00451F6F" w:rsidP="00451F6F">
      <w:pPr>
        <w:spacing w:after="5" w:line="271" w:lineRule="auto"/>
        <w:ind w:left="730" w:right="72" w:firstLine="0"/>
      </w:pPr>
      <w:r>
        <w:t>Ф.М. Достоевский «Бедные люди», «Белые ночи» (одно произведение по выбору).</w:t>
      </w:r>
    </w:p>
    <w:p w:rsidR="00451F6F" w:rsidRDefault="00451F6F" w:rsidP="00451F6F">
      <w:pPr>
        <w:spacing w:after="5" w:line="271" w:lineRule="auto"/>
        <w:ind w:left="730" w:right="72" w:firstLine="0"/>
      </w:pPr>
      <w:r>
        <w:t>Л.Н. Толстой. Повести и рассказы (одно произведение по выбору). Например, «Отрочество» (главы) и другие.</w:t>
      </w:r>
    </w:p>
    <w:p w:rsidR="00451F6F" w:rsidRDefault="00451F6F" w:rsidP="00451F6F">
      <w:pPr>
        <w:spacing w:after="5" w:line="271" w:lineRule="auto"/>
        <w:ind w:left="730" w:right="72" w:firstLine="0"/>
      </w:pPr>
      <w:r>
        <w:t>20.6.5. Литература первой половины XX века.</w:t>
      </w:r>
    </w:p>
    <w:p w:rsidR="00451F6F" w:rsidRDefault="00451F6F" w:rsidP="00451F6F">
      <w:pPr>
        <w:spacing w:after="5" w:line="271" w:lineRule="auto"/>
        <w:ind w:left="730" w:right="72" w:firstLine="0"/>
      </w:pPr>
      <w:r>
        <w:t>Произведения писателей русского зарубежья (не менее двух по выбору). Например, произведения И.С. Шмелёва, М.А. Осоргина, В.В. Набокова, Н. Тэффи, А.Т. Аверченко и другие.</w:t>
      </w:r>
    </w:p>
    <w:p w:rsidR="00451F6F" w:rsidRDefault="00451F6F" w:rsidP="00451F6F">
      <w:pPr>
        <w:spacing w:after="5" w:line="271" w:lineRule="auto"/>
        <w:ind w:left="730" w:right="72" w:firstLine="0"/>
      </w:pPr>
      <w:r>
        <w:t>Поэзия первой половины ХХ века (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rsidR="00451F6F" w:rsidRDefault="00451F6F" w:rsidP="00451F6F">
      <w:pPr>
        <w:spacing w:after="5" w:line="271" w:lineRule="auto"/>
        <w:ind w:left="730" w:right="72" w:firstLine="0"/>
      </w:pPr>
      <w:r>
        <w:t>М.А. Булгаков (одна повесть по выбору). Например, «Собачье сердце» и другие.</w:t>
      </w:r>
    </w:p>
    <w:p w:rsidR="00451F6F" w:rsidRDefault="00451F6F" w:rsidP="00451F6F">
      <w:pPr>
        <w:spacing w:after="5" w:line="271" w:lineRule="auto"/>
        <w:ind w:left="730" w:right="72" w:firstLine="0"/>
      </w:pPr>
      <w:r>
        <w:t>20.6.6. Литература второй половины XX века.</w:t>
      </w:r>
    </w:p>
    <w:p w:rsidR="00451F6F" w:rsidRDefault="00451F6F" w:rsidP="00451F6F">
      <w:pPr>
        <w:spacing w:after="5" w:line="271" w:lineRule="auto"/>
        <w:ind w:left="730" w:right="72" w:firstLine="0"/>
      </w:pPr>
      <w:r>
        <w:t>А.Т. Твардовский. Поэма «Василий Тёркин» (главы «Переправа», «Гармонь», «Два солдата», «Поединок» и другие).</w:t>
      </w:r>
    </w:p>
    <w:p w:rsidR="00451F6F" w:rsidRDefault="00451F6F" w:rsidP="00451F6F">
      <w:pPr>
        <w:spacing w:after="5" w:line="271" w:lineRule="auto"/>
        <w:ind w:left="730" w:right="72" w:firstLine="0"/>
      </w:pPr>
      <w:r>
        <w:t>А.Н. Толстой. Рассказ «Русский характер».</w:t>
      </w:r>
    </w:p>
    <w:p w:rsidR="00451F6F" w:rsidRDefault="00451F6F" w:rsidP="00451F6F">
      <w:pPr>
        <w:spacing w:after="5" w:line="271" w:lineRule="auto"/>
        <w:ind w:left="730" w:right="72" w:firstLine="0"/>
      </w:pPr>
      <w:r>
        <w:t>М.А. Шолохов. Рассказ «Судьба человека».</w:t>
      </w:r>
    </w:p>
    <w:p w:rsidR="00451F6F" w:rsidRDefault="00451F6F" w:rsidP="00451F6F">
      <w:pPr>
        <w:spacing w:after="5" w:line="271" w:lineRule="auto"/>
        <w:ind w:left="730" w:right="72" w:firstLine="0"/>
      </w:pPr>
      <w:r>
        <w:t>А.И. Солженицын. Рассказ «Матрёнин двор».</w:t>
      </w:r>
    </w:p>
    <w:p w:rsidR="00451F6F" w:rsidRDefault="00451F6F" w:rsidP="00451F6F">
      <w:pPr>
        <w:spacing w:after="5" w:line="271" w:lineRule="auto"/>
        <w:ind w:left="730" w:right="72" w:firstLine="0"/>
      </w:pPr>
      <w:r>
        <w:lastRenderedPageBreak/>
        <w:t>Произведения отечественных прозаиков второй половины XX-XXI века (не менее двух произведений). Например, произведения Е.И. Носова, А.Н. и Б.Н. Стругацких, В.Ф. Тендрякова, Б.П. Екимова и другие.</w:t>
      </w:r>
    </w:p>
    <w:p w:rsidR="00451F6F" w:rsidRDefault="00451F6F" w:rsidP="00451F6F">
      <w:pPr>
        <w:spacing w:after="5" w:line="271" w:lineRule="auto"/>
        <w:ind w:left="730" w:right="72" w:firstLine="0"/>
      </w:pPr>
      <w:r>
        <w:t>Произведения отечественных и зарубежных прозаиков второй половины XX – начало XXI века (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rsidR="00451F6F" w:rsidRDefault="00451F6F" w:rsidP="00451F6F">
      <w:pPr>
        <w:spacing w:after="5" w:line="271" w:lineRule="auto"/>
        <w:ind w:left="730" w:right="72" w:firstLine="0"/>
      </w:pPr>
      <w:r>
        <w:t>Поэзия второй половины XX – начала XXI века (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rsidR="00451F6F" w:rsidRDefault="00451F6F" w:rsidP="00451F6F">
      <w:pPr>
        <w:spacing w:after="5" w:line="271" w:lineRule="auto"/>
        <w:ind w:left="730" w:right="72" w:firstLine="0"/>
      </w:pPr>
      <w:r>
        <w:t>20.6.7. Зарубежная литература.</w:t>
      </w:r>
    </w:p>
    <w:p w:rsidR="00451F6F" w:rsidRDefault="00451F6F" w:rsidP="00451F6F">
      <w:pPr>
        <w:spacing w:after="5" w:line="271" w:lineRule="auto"/>
        <w:ind w:left="730" w:right="72" w:firstLine="0"/>
      </w:pPr>
      <w:r>
        <w:t>У. Шекспир. Сонеты (один-два по выбору). Например, № 66 «Измучась всем, я умереть хочу…», № 130 «Её глаза на звёзды не похожи…» и другие. Трагедия «Ромео и Джульетта» (фрагменты по выбору).</w:t>
      </w:r>
    </w:p>
    <w:p w:rsidR="00451F6F" w:rsidRDefault="00451F6F" w:rsidP="00451F6F">
      <w:pPr>
        <w:spacing w:after="5" w:line="271" w:lineRule="auto"/>
        <w:ind w:left="730" w:right="72" w:firstLine="0"/>
      </w:pPr>
      <w:r>
        <w:t>Ж.-Б. Мольер. Комедия «Мещанин во дворянстве» (фрагменты по выбору).</w:t>
      </w:r>
    </w:p>
    <w:p w:rsidR="00451F6F" w:rsidRDefault="00451F6F" w:rsidP="00451F6F">
      <w:pPr>
        <w:spacing w:after="5" w:line="271" w:lineRule="auto"/>
        <w:ind w:left="730" w:right="72" w:firstLine="0"/>
      </w:pPr>
      <w:r>
        <w:t>20.7. Содержание обучения в 9 классе.</w:t>
      </w:r>
    </w:p>
    <w:p w:rsidR="00451F6F" w:rsidRDefault="00451F6F" w:rsidP="00451F6F">
      <w:pPr>
        <w:spacing w:after="5" w:line="271" w:lineRule="auto"/>
        <w:ind w:left="730" w:right="72" w:firstLine="0"/>
      </w:pPr>
      <w:r>
        <w:t>20.7.1. Древнерусская литература.</w:t>
      </w:r>
    </w:p>
    <w:p w:rsidR="00451F6F" w:rsidRDefault="00451F6F" w:rsidP="00451F6F">
      <w:pPr>
        <w:spacing w:after="5" w:line="271" w:lineRule="auto"/>
        <w:ind w:left="730" w:right="72" w:firstLine="0"/>
      </w:pPr>
      <w:r>
        <w:t xml:space="preserve"> «Слово о полку Игореве».</w:t>
      </w:r>
    </w:p>
    <w:p w:rsidR="00451F6F" w:rsidRDefault="00451F6F" w:rsidP="00451F6F">
      <w:pPr>
        <w:spacing w:after="5" w:line="271" w:lineRule="auto"/>
        <w:ind w:left="730" w:right="72" w:firstLine="0"/>
      </w:pPr>
      <w:r>
        <w:t>20.7.2. Литература XVIII века.</w:t>
      </w:r>
    </w:p>
    <w:p w:rsidR="00451F6F" w:rsidRDefault="00451F6F" w:rsidP="00451F6F">
      <w:pPr>
        <w:spacing w:after="5" w:line="271" w:lineRule="auto"/>
        <w:ind w:left="730" w:right="72" w:firstLine="0"/>
      </w:pPr>
      <w: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451F6F" w:rsidRDefault="00451F6F" w:rsidP="00451F6F">
      <w:pPr>
        <w:spacing w:after="5" w:line="271" w:lineRule="auto"/>
        <w:ind w:left="730" w:right="72" w:firstLine="0"/>
      </w:pPr>
      <w:r>
        <w:t>Г.Р. Державин. Стихотворения (два по выбору). Например, «Властителям и судиям», «Памятник» и другие.</w:t>
      </w:r>
    </w:p>
    <w:p w:rsidR="00451F6F" w:rsidRDefault="00451F6F" w:rsidP="00451F6F">
      <w:pPr>
        <w:spacing w:after="5" w:line="271" w:lineRule="auto"/>
        <w:ind w:left="730" w:right="72" w:firstLine="0"/>
      </w:pPr>
      <w:r>
        <w:t>Н.М. Карамзин. Повесть «Бедная Лиза».</w:t>
      </w:r>
    </w:p>
    <w:p w:rsidR="00451F6F" w:rsidRDefault="00451F6F" w:rsidP="00451F6F">
      <w:pPr>
        <w:spacing w:after="5" w:line="271" w:lineRule="auto"/>
        <w:ind w:left="730" w:right="72" w:firstLine="0"/>
      </w:pPr>
      <w:r>
        <w:t>20.7.3. Литература первой половины XIX века.</w:t>
      </w:r>
    </w:p>
    <w:p w:rsidR="00451F6F" w:rsidRDefault="00451F6F" w:rsidP="00451F6F">
      <w:pPr>
        <w:spacing w:after="5" w:line="271" w:lineRule="auto"/>
        <w:ind w:left="730" w:right="72" w:firstLine="0"/>
      </w:pPr>
      <w:r>
        <w:t>20.7.4.1. В.А. Жуковский. Баллады, элегии (одна-две по выбору). Например, «Светлана», «Невыразимое», «Море» и другие.</w:t>
      </w:r>
    </w:p>
    <w:p w:rsidR="00451F6F" w:rsidRDefault="00451F6F" w:rsidP="00451F6F">
      <w:pPr>
        <w:spacing w:after="5" w:line="271" w:lineRule="auto"/>
        <w:ind w:left="730" w:right="72" w:firstLine="0"/>
      </w:pPr>
      <w:r>
        <w:t>20.7.4.2. А.С. Грибоедов. Комедия «Горе от ума».</w:t>
      </w:r>
    </w:p>
    <w:p w:rsidR="00451F6F" w:rsidRDefault="00451F6F" w:rsidP="00451F6F">
      <w:pPr>
        <w:spacing w:after="5" w:line="271" w:lineRule="auto"/>
        <w:ind w:left="730" w:right="72" w:firstLine="0"/>
      </w:pPr>
      <w:r>
        <w:t>20.7.4.3. Поэзия пушкинской эпохи. К.Н. Батюшков, А.А. Дельвиг, Н.М. Языков, Е.А. Баратынский (не менее трёх стихотворений по выбору).</w:t>
      </w:r>
    </w:p>
    <w:p w:rsidR="00451F6F" w:rsidRDefault="00451F6F" w:rsidP="00451F6F">
      <w:pPr>
        <w:spacing w:after="5" w:line="271" w:lineRule="auto"/>
        <w:ind w:left="730" w:right="72" w:firstLine="0"/>
      </w:pPr>
      <w:r>
        <w:t>20.7.4.4. 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rsidR="00451F6F" w:rsidRDefault="00451F6F" w:rsidP="00451F6F">
      <w:pPr>
        <w:spacing w:after="5" w:line="271" w:lineRule="auto"/>
        <w:ind w:left="730" w:right="72" w:firstLine="0"/>
      </w:pPr>
      <w:r>
        <w:t>20.7.4.5. М.Ю. Лермонтов. 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451F6F" w:rsidRDefault="00451F6F" w:rsidP="00451F6F">
      <w:pPr>
        <w:spacing w:after="5" w:line="271" w:lineRule="auto"/>
        <w:ind w:left="730" w:right="72" w:firstLine="0"/>
      </w:pPr>
      <w:r>
        <w:t>20.7.4.6. Н.В. Гоголь. Поэма «Мёртвые души».</w:t>
      </w:r>
    </w:p>
    <w:p w:rsidR="00451F6F" w:rsidRDefault="00451F6F" w:rsidP="00451F6F">
      <w:pPr>
        <w:spacing w:after="5" w:line="271" w:lineRule="auto"/>
        <w:ind w:left="730" w:right="72" w:firstLine="0"/>
      </w:pPr>
      <w:r>
        <w:lastRenderedPageBreak/>
        <w:t>20.7.4.7. Отечественная проза первой половины XIX в. (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rsidR="00451F6F" w:rsidRDefault="00451F6F" w:rsidP="00451F6F">
      <w:pPr>
        <w:spacing w:after="5" w:line="271" w:lineRule="auto"/>
        <w:ind w:left="730" w:right="72" w:firstLine="0"/>
      </w:pPr>
      <w:r>
        <w:t>20.7.5. Зарубежная литература.</w:t>
      </w:r>
    </w:p>
    <w:p w:rsidR="00451F6F" w:rsidRDefault="00451F6F" w:rsidP="00451F6F">
      <w:pPr>
        <w:spacing w:after="5" w:line="271" w:lineRule="auto"/>
        <w:ind w:left="730" w:right="72" w:firstLine="0"/>
      </w:pPr>
      <w:r>
        <w:t>Данте «Божественная комедия» (не менее двух фрагментов по выбору).</w:t>
      </w:r>
    </w:p>
    <w:p w:rsidR="00451F6F" w:rsidRDefault="00451F6F" w:rsidP="00451F6F">
      <w:pPr>
        <w:spacing w:after="5" w:line="271" w:lineRule="auto"/>
        <w:ind w:left="730" w:right="72" w:firstLine="0"/>
      </w:pPr>
      <w:r>
        <w:t>У. Шекспир. Трагедия «Гамлет» (фрагменты по выбору).</w:t>
      </w:r>
    </w:p>
    <w:p w:rsidR="00451F6F" w:rsidRDefault="00451F6F" w:rsidP="00451F6F">
      <w:pPr>
        <w:spacing w:after="5" w:line="271" w:lineRule="auto"/>
        <w:ind w:left="730" w:right="72" w:firstLine="0"/>
      </w:pPr>
      <w:r>
        <w:t>И. Гёте. Трагедия «Фауст» (не менее двух фрагментов по выбору).</w:t>
      </w:r>
    </w:p>
    <w:p w:rsidR="00451F6F" w:rsidRDefault="00451F6F" w:rsidP="00451F6F">
      <w:pPr>
        <w:spacing w:after="5" w:line="271" w:lineRule="auto"/>
        <w:ind w:left="730" w:right="72" w:firstLine="0"/>
      </w:pPr>
      <w:r>
        <w:t>Д.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451F6F" w:rsidRDefault="00451F6F" w:rsidP="00451F6F">
      <w:pPr>
        <w:spacing w:after="5" w:line="271" w:lineRule="auto"/>
        <w:ind w:left="730" w:right="72" w:firstLine="0"/>
      </w:pPr>
      <w:r>
        <w:t>Зарубежная проза первой половины XIX в. (одно произведение по выбору). Например, произведения Э. Гофмана, В. Гюго, В. Скотта и другие.</w:t>
      </w:r>
    </w:p>
    <w:p w:rsidR="00451F6F" w:rsidRDefault="00451F6F" w:rsidP="00451F6F">
      <w:pPr>
        <w:spacing w:after="5" w:line="271" w:lineRule="auto"/>
        <w:ind w:left="730" w:right="72" w:firstLine="0"/>
      </w:pPr>
      <w:r>
        <w:t>20.8. Планируемые результаты освоения программы по литературе на уровне основного общего образования.</w:t>
      </w:r>
    </w:p>
    <w:p w:rsidR="00451F6F" w:rsidRDefault="00451F6F" w:rsidP="00451F6F">
      <w:pPr>
        <w:spacing w:after="5" w:line="271" w:lineRule="auto"/>
        <w:ind w:left="730" w:right="72" w:firstLine="0"/>
      </w:pPr>
      <w:r>
        <w:t>20.8.1. 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451F6F" w:rsidRDefault="00451F6F" w:rsidP="00451F6F">
      <w:pPr>
        <w:spacing w:after="5" w:line="271" w:lineRule="auto"/>
        <w:ind w:left="730" w:right="72" w:firstLine="0"/>
      </w:pPr>
      <w:r>
        <w:t xml:space="preserve">20.8.2. 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451F6F" w:rsidRDefault="00451F6F" w:rsidP="00451F6F">
      <w:pPr>
        <w:spacing w:after="5" w:line="271" w:lineRule="auto"/>
        <w:ind w:left="730" w:right="72" w:firstLine="0"/>
      </w:pPr>
      <w:r>
        <w:t xml:space="preserve">1) гражданского воспитания: </w:t>
      </w:r>
    </w:p>
    <w:p w:rsidR="00451F6F" w:rsidRDefault="00451F6F" w:rsidP="00451F6F">
      <w:pPr>
        <w:spacing w:after="5" w:line="271" w:lineRule="auto"/>
        <w:ind w:left="730" w:right="72" w:firstLine="0"/>
      </w:pPr>
      <w: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451F6F" w:rsidRDefault="00451F6F" w:rsidP="00451F6F">
      <w:pPr>
        <w:spacing w:after="5" w:line="271" w:lineRule="auto"/>
        <w:ind w:left="730" w:right="72" w:firstLine="0"/>
      </w:pPr>
      <w: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rsidR="00451F6F" w:rsidRDefault="00451F6F" w:rsidP="00451F6F">
      <w:pPr>
        <w:spacing w:after="5" w:line="271" w:lineRule="auto"/>
        <w:ind w:left="730" w:right="72" w:firstLine="0"/>
      </w:pPr>
      <w: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451F6F" w:rsidRDefault="00451F6F" w:rsidP="00451F6F">
      <w:pPr>
        <w:spacing w:after="5" w:line="271" w:lineRule="auto"/>
        <w:ind w:left="730" w:right="72" w:firstLine="0"/>
      </w:pPr>
      <w:r>
        <w:t>2) патриотического воспитания:</w:t>
      </w:r>
    </w:p>
    <w:p w:rsidR="00451F6F" w:rsidRDefault="00451F6F" w:rsidP="00451F6F">
      <w:pPr>
        <w:spacing w:after="5" w:line="271" w:lineRule="auto"/>
        <w:ind w:left="730" w:right="72" w:firstLine="0"/>
      </w:pPr>
      <w: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rsidR="00451F6F" w:rsidRDefault="00451F6F" w:rsidP="00451F6F">
      <w:pPr>
        <w:spacing w:after="5" w:line="271" w:lineRule="auto"/>
        <w:ind w:left="730" w:right="72" w:firstLine="0"/>
      </w:pPr>
      <w: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451F6F" w:rsidRDefault="00451F6F" w:rsidP="00451F6F">
      <w:pPr>
        <w:spacing w:after="5" w:line="271" w:lineRule="auto"/>
        <w:ind w:left="730" w:right="72" w:firstLine="0"/>
      </w:pPr>
      <w:r>
        <w:t>3) духовно-нравственного воспитания:</w:t>
      </w:r>
    </w:p>
    <w:p w:rsidR="00451F6F" w:rsidRDefault="00451F6F" w:rsidP="00451F6F">
      <w:pPr>
        <w:spacing w:after="5" w:line="271" w:lineRule="auto"/>
        <w:ind w:left="730" w:right="72" w:firstLine="0"/>
      </w:pPr>
      <w:r>
        <w:lastRenderedPageBreak/>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451F6F" w:rsidRDefault="00451F6F" w:rsidP="00451F6F">
      <w:pPr>
        <w:spacing w:after="5" w:line="271" w:lineRule="auto"/>
        <w:ind w:left="730" w:right="72" w:firstLine="0"/>
      </w:pPr>
      <w:r>
        <w:t>активное неприятие асоциальных поступков, свобода и ответственность личности в условиях индивидуального и общественного пространства;</w:t>
      </w:r>
    </w:p>
    <w:p w:rsidR="00451F6F" w:rsidRDefault="00451F6F" w:rsidP="00451F6F">
      <w:pPr>
        <w:spacing w:after="5" w:line="271" w:lineRule="auto"/>
        <w:ind w:left="730" w:right="72" w:firstLine="0"/>
      </w:pPr>
      <w:r>
        <w:t>4) эстетического воспитания:</w:t>
      </w:r>
    </w:p>
    <w:p w:rsidR="00451F6F" w:rsidRDefault="00451F6F" w:rsidP="00451F6F">
      <w:pPr>
        <w:spacing w:after="5" w:line="271" w:lineRule="auto"/>
        <w:ind w:left="730" w:right="72" w:firstLine="0"/>
      </w:pPr>
      <w: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rsidR="00451F6F" w:rsidRDefault="00451F6F" w:rsidP="00451F6F">
      <w:pPr>
        <w:spacing w:after="5" w:line="271" w:lineRule="auto"/>
        <w:ind w:left="730" w:right="72" w:firstLine="0"/>
      </w:pPr>
      <w:r>
        <w:t xml:space="preserve">осознание важности художественной литературы и культуры как средства коммуникации и самовыражения; </w:t>
      </w:r>
    </w:p>
    <w:p w:rsidR="00451F6F" w:rsidRDefault="00451F6F" w:rsidP="00451F6F">
      <w:pPr>
        <w:spacing w:after="5" w:line="271" w:lineRule="auto"/>
        <w:ind w:left="730" w:right="72" w:firstLine="0"/>
      </w:pPr>
      <w: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451F6F" w:rsidRDefault="00451F6F" w:rsidP="00451F6F">
      <w:pPr>
        <w:spacing w:after="5" w:line="271" w:lineRule="auto"/>
        <w:ind w:left="730" w:right="72" w:firstLine="0"/>
      </w:pPr>
      <w:r>
        <w:t>5) физического воспитания, формирования культуры здоровья и эмоционального благополучия:</w:t>
      </w:r>
    </w:p>
    <w:p w:rsidR="00451F6F" w:rsidRDefault="00451F6F" w:rsidP="00451F6F">
      <w:pPr>
        <w:spacing w:after="5" w:line="271" w:lineRule="auto"/>
        <w:ind w:left="730" w:right="72" w:firstLine="0"/>
      </w:pPr>
      <w: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451F6F" w:rsidRDefault="00451F6F" w:rsidP="00451F6F">
      <w:pPr>
        <w:spacing w:after="5" w:line="271" w:lineRule="auto"/>
        <w:ind w:left="730" w:right="72" w:firstLine="0"/>
      </w:pPr>
      <w: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rsidR="00451F6F" w:rsidRDefault="00451F6F" w:rsidP="00451F6F">
      <w:pPr>
        <w:spacing w:after="5" w:line="271" w:lineRule="auto"/>
        <w:ind w:left="730" w:right="72" w:firstLine="0"/>
      </w:pPr>
      <w: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451F6F" w:rsidRDefault="00451F6F" w:rsidP="00451F6F">
      <w:pPr>
        <w:spacing w:after="5" w:line="271" w:lineRule="auto"/>
        <w:ind w:left="730" w:right="72" w:firstLine="0"/>
      </w:pPr>
      <w:r>
        <w:t>6) трудового воспитания:</w:t>
      </w:r>
    </w:p>
    <w:p w:rsidR="00451F6F" w:rsidRDefault="00451F6F" w:rsidP="00451F6F">
      <w:pPr>
        <w:spacing w:after="5" w:line="271" w:lineRule="auto"/>
        <w:ind w:left="730" w:right="72" w:firstLine="0"/>
      </w:pPr>
      <w: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451F6F" w:rsidRDefault="00451F6F" w:rsidP="00451F6F">
      <w:pPr>
        <w:spacing w:after="5" w:line="271" w:lineRule="auto"/>
        <w:ind w:left="730" w:right="72" w:firstLine="0"/>
      </w:pPr>
      <w: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rsidR="00451F6F" w:rsidRDefault="00451F6F" w:rsidP="00451F6F">
      <w:pPr>
        <w:spacing w:after="5" w:line="271" w:lineRule="auto"/>
        <w:ind w:left="730" w:right="72" w:firstLine="0"/>
      </w:pPr>
      <w: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451F6F" w:rsidRDefault="00451F6F" w:rsidP="00451F6F">
      <w:pPr>
        <w:spacing w:after="5" w:line="271" w:lineRule="auto"/>
        <w:ind w:left="730" w:right="72" w:firstLine="0"/>
      </w:pPr>
      <w:r>
        <w:t>7) экологического воспитания:</w:t>
      </w:r>
    </w:p>
    <w:p w:rsidR="00451F6F" w:rsidRDefault="00451F6F" w:rsidP="00451F6F">
      <w:pPr>
        <w:spacing w:after="5" w:line="271" w:lineRule="auto"/>
        <w:ind w:left="730" w:right="72" w:firstLine="0"/>
      </w:pPr>
      <w: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451F6F" w:rsidRDefault="00451F6F" w:rsidP="00451F6F">
      <w:pPr>
        <w:spacing w:after="5" w:line="271" w:lineRule="auto"/>
        <w:ind w:left="730" w:right="72" w:firstLine="0"/>
      </w:pPr>
      <w:r>
        <w:lastRenderedPageBreak/>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451F6F" w:rsidRDefault="00451F6F" w:rsidP="00451F6F">
      <w:pPr>
        <w:spacing w:after="5" w:line="271" w:lineRule="auto"/>
        <w:ind w:left="730" w:right="72" w:firstLine="0"/>
      </w:pPr>
      <w:r>
        <w:t>8) ценности научного познания:</w:t>
      </w:r>
    </w:p>
    <w:p w:rsidR="00451F6F" w:rsidRDefault="00451F6F" w:rsidP="00451F6F">
      <w:pPr>
        <w:spacing w:after="5" w:line="271" w:lineRule="auto"/>
        <w:ind w:left="730" w:right="72" w:firstLine="0"/>
      </w:pPr>
      <w: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rsidR="00451F6F" w:rsidRDefault="00451F6F" w:rsidP="00451F6F">
      <w:pPr>
        <w:spacing w:after="5" w:line="271" w:lineRule="auto"/>
        <w:ind w:left="730" w:right="72" w:firstLine="0"/>
      </w:pPr>
      <w: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451F6F" w:rsidRDefault="00451F6F" w:rsidP="00451F6F">
      <w:pPr>
        <w:spacing w:after="5" w:line="271" w:lineRule="auto"/>
        <w:ind w:left="730" w:right="72" w:firstLine="0"/>
      </w:pPr>
      <w:r>
        <w:t>9) обеспечение адаптации обучающегося к изменяющимся условиям социальной и природной среды:</w:t>
      </w:r>
    </w:p>
    <w:p w:rsidR="00451F6F" w:rsidRDefault="00451F6F" w:rsidP="00451F6F">
      <w:pPr>
        <w:spacing w:after="5" w:line="271" w:lineRule="auto"/>
        <w:ind w:left="730" w:right="72" w:firstLine="0"/>
      </w:pPr>
      <w: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451F6F" w:rsidRDefault="00451F6F" w:rsidP="00451F6F">
      <w:pPr>
        <w:spacing w:after="5" w:line="271" w:lineRule="auto"/>
        <w:ind w:left="730" w:right="72" w:firstLine="0"/>
      </w:pPr>
      <w: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rsidR="00451F6F" w:rsidRDefault="00451F6F" w:rsidP="00451F6F">
      <w:pPr>
        <w:spacing w:after="5" w:line="271" w:lineRule="auto"/>
        <w:ind w:left="730" w:right="72" w:firstLine="0"/>
      </w:pPr>
      <w: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rsidR="00451F6F" w:rsidRDefault="00451F6F" w:rsidP="00451F6F">
      <w:pPr>
        <w:spacing w:after="5" w:line="271" w:lineRule="auto"/>
        <w:ind w:left="730" w:right="72" w:firstLine="0"/>
      </w:pPr>
      <w:r>
        <w:t xml:space="preserve">20.8.3. 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451F6F" w:rsidRDefault="00451F6F" w:rsidP="00451F6F">
      <w:pPr>
        <w:spacing w:after="5" w:line="271" w:lineRule="auto"/>
        <w:ind w:left="730" w:right="72" w:firstLine="0"/>
      </w:pPr>
      <w:r>
        <w:t>20.8.3.1. У обучающегося будут сформированы следующие базовые логические действия как часть познавательных универсальных учебных действий:</w:t>
      </w:r>
    </w:p>
    <w:p w:rsidR="00451F6F" w:rsidRDefault="00451F6F" w:rsidP="00451F6F">
      <w:pPr>
        <w:spacing w:after="5" w:line="271" w:lineRule="auto"/>
        <w:ind w:left="730" w:right="72" w:firstLine="0"/>
      </w:pPr>
      <w:r>
        <w:lastRenderedPageBreak/>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451F6F" w:rsidRDefault="00451F6F" w:rsidP="00451F6F">
      <w:pPr>
        <w:spacing w:after="5" w:line="271" w:lineRule="auto"/>
        <w:ind w:left="730" w:right="72" w:firstLine="0"/>
      </w:pPr>
      <w: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451F6F" w:rsidRDefault="00451F6F" w:rsidP="00451F6F">
      <w:pPr>
        <w:spacing w:after="5" w:line="271" w:lineRule="auto"/>
        <w:ind w:left="730" w:right="72" w:firstLine="0"/>
      </w:pPr>
      <w: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451F6F" w:rsidRDefault="00451F6F" w:rsidP="00451F6F">
      <w:pPr>
        <w:spacing w:after="5" w:line="271" w:lineRule="auto"/>
        <w:ind w:left="730" w:right="72" w:firstLine="0"/>
      </w:pPr>
      <w:r>
        <w:t>выявлять дефициты информации, данных, необходимых для решения поставленной учебной задачи;</w:t>
      </w:r>
    </w:p>
    <w:p w:rsidR="00451F6F" w:rsidRDefault="00451F6F" w:rsidP="00451F6F">
      <w:pPr>
        <w:spacing w:after="5" w:line="271" w:lineRule="auto"/>
        <w:ind w:left="730" w:right="72" w:firstLine="0"/>
      </w:pPr>
      <w: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451F6F" w:rsidRDefault="00451F6F" w:rsidP="00451F6F">
      <w:pPr>
        <w:spacing w:after="5" w:line="271" w:lineRule="auto"/>
        <w:ind w:left="730" w:right="72" w:firstLine="0"/>
      </w:pPr>
      <w: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451F6F" w:rsidRDefault="00451F6F" w:rsidP="00451F6F">
      <w:pPr>
        <w:spacing w:after="5" w:line="271" w:lineRule="auto"/>
        <w:ind w:left="730" w:right="72" w:firstLine="0"/>
      </w:pPr>
      <w:r>
        <w:t>20.8.3.2. У обучающегося будут сформированы следующие базовые исследовательские действия как часть познавательных универсальных учебных действий:</w:t>
      </w:r>
    </w:p>
    <w:p w:rsidR="00451F6F" w:rsidRDefault="00451F6F" w:rsidP="00451F6F">
      <w:pPr>
        <w:spacing w:after="5" w:line="271" w:lineRule="auto"/>
        <w:ind w:left="730" w:right="72" w:firstLine="0"/>
      </w:pPr>
      <w:r>
        <w:t>использовать вопросы как исследовательский инструмент познания в литературном образовании;</w:t>
      </w:r>
    </w:p>
    <w:p w:rsidR="00451F6F" w:rsidRDefault="00451F6F" w:rsidP="00451F6F">
      <w:pPr>
        <w:spacing w:after="5" w:line="271" w:lineRule="auto"/>
        <w:ind w:left="730" w:right="72" w:firstLine="0"/>
      </w:pPr>
      <w: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451F6F" w:rsidRDefault="00451F6F" w:rsidP="00451F6F">
      <w:pPr>
        <w:spacing w:after="5" w:line="271" w:lineRule="auto"/>
        <w:ind w:left="730" w:right="72" w:firstLine="0"/>
      </w:pPr>
      <w:r>
        <w:t>формировать гипотезу об истинности собственных суждений и суждений других, аргументировать свою позицию, мнение;</w:t>
      </w:r>
    </w:p>
    <w:p w:rsidR="00451F6F" w:rsidRDefault="00451F6F" w:rsidP="00451F6F">
      <w:pPr>
        <w:spacing w:after="5" w:line="271" w:lineRule="auto"/>
        <w:ind w:left="730" w:right="72" w:firstLine="0"/>
      </w:pPr>
      <w: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451F6F" w:rsidRDefault="00451F6F" w:rsidP="00451F6F">
      <w:pPr>
        <w:spacing w:after="5" w:line="271" w:lineRule="auto"/>
        <w:ind w:left="730" w:right="72" w:firstLine="0"/>
      </w:pPr>
      <w:r>
        <w:t>оценивать на применимость и достоверность информацию, полученную в ходе исследования (эксперимента);</w:t>
      </w:r>
    </w:p>
    <w:p w:rsidR="00451F6F" w:rsidRDefault="00451F6F" w:rsidP="00451F6F">
      <w:pPr>
        <w:spacing w:after="5" w:line="271" w:lineRule="auto"/>
        <w:ind w:left="730" w:right="72" w:firstLine="0"/>
      </w:pPr>
      <w: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451F6F" w:rsidRDefault="00451F6F" w:rsidP="00451F6F">
      <w:pPr>
        <w:spacing w:after="5" w:line="271" w:lineRule="auto"/>
        <w:ind w:left="730" w:right="72" w:firstLine="0"/>
      </w:pPr>
      <w: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451F6F" w:rsidRDefault="00451F6F" w:rsidP="00451F6F">
      <w:pPr>
        <w:spacing w:after="5" w:line="271" w:lineRule="auto"/>
        <w:ind w:left="730" w:right="72" w:firstLine="0"/>
      </w:pPr>
      <w:r>
        <w:t>20.8.3.3. У обучающегося будут сформированы умения работать с информацией как часть познавательных универсальных учебных действий:</w:t>
      </w:r>
    </w:p>
    <w:p w:rsidR="00451F6F" w:rsidRDefault="00451F6F" w:rsidP="00451F6F">
      <w:pPr>
        <w:spacing w:after="5" w:line="271" w:lineRule="auto"/>
        <w:ind w:left="730" w:right="72" w:firstLine="0"/>
      </w:pPr>
      <w: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451F6F" w:rsidRDefault="00451F6F" w:rsidP="00451F6F">
      <w:pPr>
        <w:spacing w:after="5" w:line="271" w:lineRule="auto"/>
        <w:ind w:left="730" w:right="72" w:firstLine="0"/>
      </w:pPr>
      <w:r>
        <w:t>выбирать, анализировать, систематизировать и интерпретировать литературную и другую информацию различных видов и форм представления;</w:t>
      </w:r>
    </w:p>
    <w:p w:rsidR="00451F6F" w:rsidRDefault="00451F6F" w:rsidP="00451F6F">
      <w:pPr>
        <w:spacing w:after="5" w:line="271" w:lineRule="auto"/>
        <w:ind w:left="730" w:right="72" w:firstLine="0"/>
      </w:pPr>
      <w:r>
        <w:t>находить сходные аргументы (подтверждающие или опровергающие одну и ту же идею, версию) в различных информационных источниках;</w:t>
      </w:r>
    </w:p>
    <w:p w:rsidR="00451F6F" w:rsidRDefault="00451F6F" w:rsidP="00451F6F">
      <w:pPr>
        <w:spacing w:after="5" w:line="271" w:lineRule="auto"/>
        <w:ind w:left="730" w:right="72" w:firstLine="0"/>
      </w:pPr>
      <w: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451F6F" w:rsidRDefault="00451F6F" w:rsidP="00451F6F">
      <w:pPr>
        <w:spacing w:after="5" w:line="271" w:lineRule="auto"/>
        <w:ind w:left="730" w:right="72" w:firstLine="0"/>
      </w:pPr>
      <w:r>
        <w:lastRenderedPageBreak/>
        <w:t>оценивать надёжность литературной и другой информации по критериям, предложенным учителем или сформулированным самостоятельно;</w:t>
      </w:r>
    </w:p>
    <w:p w:rsidR="00451F6F" w:rsidRDefault="00451F6F" w:rsidP="00451F6F">
      <w:pPr>
        <w:spacing w:after="5" w:line="271" w:lineRule="auto"/>
        <w:ind w:left="730" w:right="72" w:firstLine="0"/>
      </w:pPr>
      <w:r>
        <w:t>эффективно запоминать и систематизировать эту информацию.</w:t>
      </w:r>
    </w:p>
    <w:p w:rsidR="00451F6F" w:rsidRDefault="00451F6F" w:rsidP="00451F6F">
      <w:pPr>
        <w:spacing w:after="5" w:line="271" w:lineRule="auto"/>
        <w:ind w:left="730" w:right="72" w:firstLine="0"/>
      </w:pPr>
      <w:r>
        <w:t>20.8.3.4. У обучающегося будут сформированы умения общения как часть коммуникативных универсальных учебных действий:</w:t>
      </w:r>
    </w:p>
    <w:p w:rsidR="00451F6F" w:rsidRDefault="00451F6F" w:rsidP="00451F6F">
      <w:pPr>
        <w:spacing w:after="5" w:line="271" w:lineRule="auto"/>
        <w:ind w:left="730" w:right="72" w:firstLine="0"/>
      </w:pPr>
      <w: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rsidR="00451F6F" w:rsidRDefault="00451F6F" w:rsidP="00451F6F">
      <w:pPr>
        <w:spacing w:after="5" w:line="271" w:lineRule="auto"/>
        <w:ind w:left="730" w:right="72" w:firstLine="0"/>
      </w:pPr>
      <w: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451F6F" w:rsidRDefault="00451F6F" w:rsidP="00451F6F">
      <w:pPr>
        <w:spacing w:after="5" w:line="271" w:lineRule="auto"/>
        <w:ind w:left="730" w:right="72" w:firstLine="0"/>
      </w:pPr>
      <w: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451F6F" w:rsidRDefault="00451F6F" w:rsidP="00451F6F">
      <w:pPr>
        <w:spacing w:after="5" w:line="271" w:lineRule="auto"/>
        <w:ind w:left="730" w:right="72" w:firstLine="0"/>
      </w:pPr>
      <w:r>
        <w:t xml:space="preserve">публично представлять результаты выполненного опыта (литературоведческого эксперимента, исследования, проекта); </w:t>
      </w:r>
    </w:p>
    <w:p w:rsidR="00451F6F" w:rsidRDefault="00451F6F" w:rsidP="00451F6F">
      <w:pPr>
        <w:spacing w:after="5" w:line="271" w:lineRule="auto"/>
        <w:ind w:left="730" w:right="72" w:firstLine="0"/>
      </w:pPr>
      <w: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451F6F" w:rsidRDefault="00451F6F" w:rsidP="00451F6F">
      <w:pPr>
        <w:spacing w:after="5" w:line="271" w:lineRule="auto"/>
        <w:ind w:left="730" w:right="72" w:firstLine="0"/>
      </w:pPr>
      <w:r>
        <w:t>20.8.3.5. У обучающегося будут сформированы умения самоорганизации как части регулятивных универсальных учебных действий:</w:t>
      </w:r>
    </w:p>
    <w:p w:rsidR="00451F6F" w:rsidRDefault="00451F6F" w:rsidP="00451F6F">
      <w:pPr>
        <w:spacing w:after="5" w:line="271" w:lineRule="auto"/>
        <w:ind w:left="730" w:right="72" w:firstLine="0"/>
      </w:pPr>
      <w:r>
        <w:t xml:space="preserve">выявлять проблемы для решения в учебных и жизненных ситуациях, анализируя ситуации, изображённые в художественной литературе; </w:t>
      </w:r>
    </w:p>
    <w:p w:rsidR="00451F6F" w:rsidRDefault="00451F6F" w:rsidP="00451F6F">
      <w:pPr>
        <w:spacing w:after="5" w:line="271" w:lineRule="auto"/>
        <w:ind w:left="730" w:right="72" w:firstLine="0"/>
      </w:pPr>
      <w:r>
        <w:t xml:space="preserve">ориентироваться в различных подходах принятия решений (индивидуальное, принятие решения в группе, принятие решений группой); </w:t>
      </w:r>
    </w:p>
    <w:p w:rsidR="00451F6F" w:rsidRDefault="00451F6F" w:rsidP="00451F6F">
      <w:pPr>
        <w:spacing w:after="5" w:line="271" w:lineRule="auto"/>
        <w:ind w:left="730" w:right="72" w:firstLine="0"/>
      </w:pPr>
      <w: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451F6F" w:rsidRDefault="00451F6F" w:rsidP="00451F6F">
      <w:pPr>
        <w:spacing w:after="5" w:line="271" w:lineRule="auto"/>
        <w:ind w:left="730" w:right="72" w:firstLine="0"/>
      </w:pPr>
      <w: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проводить выбор и брать ответственность за решение.</w:t>
      </w:r>
    </w:p>
    <w:p w:rsidR="00451F6F" w:rsidRDefault="00451F6F" w:rsidP="00451F6F">
      <w:pPr>
        <w:spacing w:after="5" w:line="271" w:lineRule="auto"/>
        <w:ind w:left="730" w:right="72" w:firstLine="0"/>
      </w:pPr>
      <w:r>
        <w:t>20.8.3.6. У обучающегося будут сформированы умения самоконтроля, эмоционального интеллекта как части регулятивных универсальных учебных действий:</w:t>
      </w:r>
    </w:p>
    <w:p w:rsidR="00451F6F" w:rsidRDefault="00451F6F" w:rsidP="00451F6F">
      <w:pPr>
        <w:spacing w:after="5" w:line="271" w:lineRule="auto"/>
        <w:ind w:left="730" w:right="72" w:firstLine="0"/>
      </w:pPr>
      <w:r>
        <w:t xml:space="preserve">владеть способами самоконтроля, самомотивации и рефлексии в литературном образовании; </w:t>
      </w:r>
    </w:p>
    <w:p w:rsidR="00451F6F" w:rsidRDefault="00451F6F" w:rsidP="00451F6F">
      <w:pPr>
        <w:spacing w:after="5" w:line="271" w:lineRule="auto"/>
        <w:ind w:left="730" w:right="72" w:firstLine="0"/>
      </w:pPr>
      <w: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451F6F" w:rsidRDefault="00451F6F" w:rsidP="00451F6F">
      <w:pPr>
        <w:spacing w:after="5" w:line="271" w:lineRule="auto"/>
        <w:ind w:left="730" w:right="72" w:firstLine="0"/>
      </w:pPr>
      <w: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451F6F" w:rsidRDefault="00451F6F" w:rsidP="00451F6F">
      <w:pPr>
        <w:spacing w:after="5" w:line="271" w:lineRule="auto"/>
        <w:ind w:left="730" w:right="72" w:firstLine="0"/>
      </w:pPr>
      <w:r>
        <w:t xml:space="preserve">развивать способность различать и называть собственные эмоции, управлять ими и эмоциями других; </w:t>
      </w:r>
    </w:p>
    <w:p w:rsidR="00451F6F" w:rsidRDefault="00451F6F" w:rsidP="00451F6F">
      <w:pPr>
        <w:spacing w:after="5" w:line="271" w:lineRule="auto"/>
        <w:ind w:left="730" w:right="72" w:firstLine="0"/>
      </w:pPr>
      <w: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451F6F" w:rsidRDefault="00451F6F" w:rsidP="00451F6F">
      <w:pPr>
        <w:spacing w:after="5" w:line="271" w:lineRule="auto"/>
        <w:ind w:left="730" w:right="72" w:firstLine="0"/>
      </w:pPr>
      <w:r>
        <w:lastRenderedPageBreak/>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rsidR="00451F6F" w:rsidRDefault="00451F6F" w:rsidP="00451F6F">
      <w:pPr>
        <w:spacing w:after="5" w:line="271" w:lineRule="auto"/>
        <w:ind w:left="730" w:right="72" w:firstLine="0"/>
      </w:pPr>
      <w:r>
        <w:t>принимать себя и других, не осуждая; проявлять открытость себе и другим; осознавать невозможность контролировать всё вокруг.</w:t>
      </w:r>
    </w:p>
    <w:p w:rsidR="00451F6F" w:rsidRDefault="00451F6F" w:rsidP="00451F6F">
      <w:pPr>
        <w:spacing w:after="5" w:line="271" w:lineRule="auto"/>
        <w:ind w:left="730" w:right="72" w:firstLine="0"/>
      </w:pPr>
      <w:r>
        <w:t>20.8.3.7. У обучающегося будут сформированы умения совместной деятельности:</w:t>
      </w:r>
    </w:p>
    <w:p w:rsidR="00451F6F" w:rsidRDefault="00451F6F" w:rsidP="00451F6F">
      <w:pPr>
        <w:spacing w:after="5" w:line="271" w:lineRule="auto"/>
        <w:ind w:left="730" w:right="72" w:firstLine="0"/>
      </w:pPr>
      <w: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451F6F" w:rsidRDefault="00451F6F" w:rsidP="00451F6F">
      <w:pPr>
        <w:spacing w:after="5" w:line="271" w:lineRule="auto"/>
        <w:ind w:left="730" w:right="72" w:firstLine="0"/>
      </w:pPr>
      <w: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451F6F" w:rsidRDefault="00451F6F" w:rsidP="00451F6F">
      <w:pPr>
        <w:spacing w:after="5" w:line="271" w:lineRule="auto"/>
        <w:ind w:left="730" w:right="72" w:firstLine="0"/>
      </w:pPr>
      <w:r>
        <w:t xml:space="preserve">обобщать мнения нескольких человек;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451F6F" w:rsidRDefault="00451F6F" w:rsidP="00451F6F">
      <w:pPr>
        <w:spacing w:after="5" w:line="271" w:lineRule="auto"/>
        <w:ind w:left="730" w:right="72" w:firstLine="0"/>
      </w:pPr>
      <w: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451F6F" w:rsidRDefault="00451F6F" w:rsidP="00451F6F">
      <w:pPr>
        <w:spacing w:after="5" w:line="271" w:lineRule="auto"/>
        <w:ind w:left="730" w:right="72" w:firstLine="0"/>
      </w:pPr>
      <w:r>
        <w:t>20.8.4. Предметные результаты освоения программы по литературе на уровне основного общего образования должны обеспечивать:</w:t>
      </w:r>
    </w:p>
    <w:p w:rsidR="00451F6F" w:rsidRDefault="00451F6F" w:rsidP="00451F6F">
      <w:pPr>
        <w:spacing w:after="5" w:line="271" w:lineRule="auto"/>
        <w:ind w:left="730" w:right="72" w:firstLine="0"/>
      </w:pPr>
      <w: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451F6F" w:rsidRDefault="00451F6F" w:rsidP="00451F6F">
      <w:pPr>
        <w:spacing w:after="5" w:line="271" w:lineRule="auto"/>
        <w:ind w:left="730" w:right="72" w:firstLine="0"/>
      </w:pPr>
      <w: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451F6F" w:rsidRDefault="00451F6F" w:rsidP="00451F6F">
      <w:pPr>
        <w:spacing w:after="5" w:line="271" w:lineRule="auto"/>
        <w:ind w:left="730" w:right="72" w:firstLine="0"/>
      </w:pPr>
      <w: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451F6F" w:rsidRDefault="00451F6F" w:rsidP="00451F6F">
      <w:pPr>
        <w:spacing w:after="5" w:line="271" w:lineRule="auto"/>
        <w:ind w:left="730" w:right="72" w:firstLine="0"/>
      </w:pPr>
      <w: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rsidR="00451F6F" w:rsidRDefault="00451F6F" w:rsidP="00451F6F">
      <w:pPr>
        <w:spacing w:after="5" w:line="271" w:lineRule="auto"/>
        <w:ind w:left="730" w:right="72" w:firstLine="0"/>
      </w:pPr>
      <w:r>
        <w:t xml:space="preserve">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w:t>
      </w:r>
      <w:r>
        <w:lastRenderedPageBreak/>
        <w:t>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451F6F" w:rsidRDefault="00451F6F" w:rsidP="00451F6F">
      <w:pPr>
        <w:spacing w:after="5" w:line="271" w:lineRule="auto"/>
        <w:ind w:left="730" w:right="72" w:firstLine="0"/>
      </w:pPr>
      <w:r>
        <w:t>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451F6F" w:rsidRDefault="00451F6F" w:rsidP="00451F6F">
      <w:pPr>
        <w:spacing w:after="5" w:line="271" w:lineRule="auto"/>
        <w:ind w:left="730" w:right="72" w:firstLine="0"/>
      </w:pPr>
      <w: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451F6F" w:rsidRDefault="00451F6F" w:rsidP="00451F6F">
      <w:pPr>
        <w:spacing w:after="5" w:line="271" w:lineRule="auto"/>
        <w:ind w:left="730" w:right="72" w:firstLine="0"/>
      </w:pPr>
      <w: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451F6F" w:rsidRDefault="00451F6F" w:rsidP="00451F6F">
      <w:pPr>
        <w:spacing w:after="5" w:line="271" w:lineRule="auto"/>
        <w:ind w:left="730" w:right="72" w:firstLine="0"/>
      </w:pPr>
      <w: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451F6F" w:rsidRDefault="00451F6F" w:rsidP="00451F6F">
      <w:pPr>
        <w:spacing w:after="5" w:line="271" w:lineRule="auto"/>
        <w:ind w:left="730" w:right="72" w:firstLine="0"/>
      </w:pPr>
      <w: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rsidR="00451F6F" w:rsidRDefault="00451F6F" w:rsidP="00451F6F">
      <w:pPr>
        <w:spacing w:after="5" w:line="271" w:lineRule="auto"/>
        <w:ind w:left="730" w:right="72" w:firstLine="0"/>
      </w:pPr>
      <w: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451F6F" w:rsidRDefault="00451F6F" w:rsidP="00451F6F">
      <w:pPr>
        <w:spacing w:after="5" w:line="271" w:lineRule="auto"/>
        <w:ind w:left="730" w:right="72" w:firstLine="0"/>
      </w:pPr>
      <w: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451F6F" w:rsidRDefault="00451F6F" w:rsidP="00451F6F">
      <w:pPr>
        <w:spacing w:after="5" w:line="271" w:lineRule="auto"/>
        <w:ind w:left="730" w:right="72" w:firstLine="0"/>
      </w:pPr>
      <w: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rsidR="00451F6F" w:rsidRDefault="00451F6F" w:rsidP="00451F6F">
      <w:pPr>
        <w:spacing w:after="5" w:line="271" w:lineRule="auto"/>
        <w:ind w:left="730" w:right="72" w:firstLine="0"/>
      </w:pPr>
      <w: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w:t>
      </w:r>
      <w:r>
        <w:lastRenderedPageBreak/>
        <w:t>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XX–XXI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451F6F" w:rsidRDefault="00451F6F" w:rsidP="00451F6F">
      <w:pPr>
        <w:spacing w:after="5" w:line="271" w:lineRule="auto"/>
        <w:ind w:left="730" w:right="72" w:firstLine="0"/>
      </w:pPr>
      <w: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451F6F" w:rsidRDefault="00451F6F" w:rsidP="00451F6F">
      <w:pPr>
        <w:spacing w:after="5" w:line="271" w:lineRule="auto"/>
        <w:ind w:left="730" w:right="72" w:firstLine="0"/>
      </w:pPr>
      <w: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rsidR="00451F6F" w:rsidRDefault="00451F6F" w:rsidP="00451F6F">
      <w:pPr>
        <w:spacing w:after="5" w:line="271" w:lineRule="auto"/>
        <w:ind w:left="730" w:right="72" w:firstLine="0"/>
      </w:pPr>
      <w: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451F6F" w:rsidRDefault="00451F6F" w:rsidP="00451F6F">
      <w:pPr>
        <w:spacing w:after="5" w:line="271" w:lineRule="auto"/>
        <w:ind w:left="730" w:right="72" w:firstLine="0"/>
      </w:pPr>
      <w: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451F6F" w:rsidRDefault="00451F6F" w:rsidP="00451F6F">
      <w:pPr>
        <w:spacing w:after="5" w:line="271" w:lineRule="auto"/>
        <w:ind w:left="730" w:right="72" w:firstLine="0"/>
      </w:pPr>
      <w:r>
        <w:t>20.8.5. Предметные результаты изучения литературы. К концу обучения в 5 классе обучающийся научится:</w:t>
      </w:r>
    </w:p>
    <w:p w:rsidR="00451F6F" w:rsidRDefault="00451F6F" w:rsidP="00451F6F">
      <w:pPr>
        <w:spacing w:after="5" w:line="271" w:lineRule="auto"/>
        <w:ind w:left="730" w:right="72" w:firstLine="0"/>
      </w:pPr>
      <w: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rsidR="00451F6F" w:rsidRDefault="00451F6F" w:rsidP="00451F6F">
      <w:pPr>
        <w:spacing w:after="5" w:line="271" w:lineRule="auto"/>
        <w:ind w:left="730" w:right="72" w:firstLine="0"/>
      </w:pPr>
      <w:r>
        <w:t>2) понимать, что литература — это вид искусства и что художественный текст отличается от текста научного, делового, публицистического;</w:t>
      </w:r>
    </w:p>
    <w:p w:rsidR="00451F6F" w:rsidRDefault="00451F6F" w:rsidP="00451F6F">
      <w:pPr>
        <w:spacing w:after="5" w:line="271" w:lineRule="auto"/>
        <w:ind w:left="730" w:right="72" w:firstLine="0"/>
      </w:pPr>
      <w:r>
        <w:t>3) владеть элементарными умениями воспринимать, анализировать, интерпретировать и оценивать прочитанные произведения:</w:t>
      </w:r>
    </w:p>
    <w:p w:rsidR="00451F6F" w:rsidRDefault="00451F6F" w:rsidP="00451F6F">
      <w:pPr>
        <w:spacing w:after="5" w:line="271" w:lineRule="auto"/>
        <w:ind w:left="730" w:right="72" w:firstLine="0"/>
      </w:pPr>
      <w: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451F6F" w:rsidRDefault="00451F6F" w:rsidP="00451F6F">
      <w:pPr>
        <w:spacing w:after="5" w:line="271" w:lineRule="auto"/>
        <w:ind w:left="730" w:right="72" w:firstLine="0"/>
      </w:pPr>
      <w:r>
        <w:t xml:space="preserve">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w:t>
      </w:r>
      <w:r>
        <w:lastRenderedPageBreak/>
        <w:t>художественная деталь; эпитет, сравнение, метафора, олицетворение; аллегория; ритм, рифма;</w:t>
      </w:r>
    </w:p>
    <w:p w:rsidR="00451F6F" w:rsidRDefault="00451F6F" w:rsidP="00451F6F">
      <w:pPr>
        <w:spacing w:after="5" w:line="271" w:lineRule="auto"/>
        <w:ind w:left="730" w:right="72" w:firstLine="0"/>
      </w:pPr>
      <w:r>
        <w:t>сопоставлять темы и сюжеты произведений, образы персонажей;</w:t>
      </w:r>
    </w:p>
    <w:p w:rsidR="00451F6F" w:rsidRDefault="00451F6F" w:rsidP="00451F6F">
      <w:pPr>
        <w:spacing w:after="5" w:line="271" w:lineRule="auto"/>
        <w:ind w:left="730" w:right="72" w:firstLine="0"/>
      </w:pPr>
      <w: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451F6F" w:rsidRDefault="00451F6F" w:rsidP="00451F6F">
      <w:pPr>
        <w:spacing w:after="5" w:line="271" w:lineRule="auto"/>
        <w:ind w:left="730" w:right="72" w:firstLine="0"/>
      </w:pPr>
      <w: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451F6F" w:rsidRDefault="00451F6F" w:rsidP="00451F6F">
      <w:pPr>
        <w:spacing w:after="5" w:line="271" w:lineRule="auto"/>
        <w:ind w:left="730" w:right="72" w:firstLine="0"/>
      </w:pPr>
      <w: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451F6F" w:rsidRDefault="00451F6F" w:rsidP="00451F6F">
      <w:pPr>
        <w:spacing w:after="5" w:line="271" w:lineRule="auto"/>
        <w:ind w:left="730" w:right="72" w:firstLine="0"/>
      </w:pPr>
      <w: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451F6F" w:rsidRDefault="00451F6F" w:rsidP="00451F6F">
      <w:pPr>
        <w:spacing w:after="5" w:line="271" w:lineRule="auto"/>
        <w:ind w:left="730" w:right="72" w:firstLine="0"/>
      </w:pPr>
      <w:r>
        <w:t>7) создавать устные и письменные высказывания разных жанров объёмом не менее 70 слов (с учётом литературного развития обучающихся);</w:t>
      </w:r>
    </w:p>
    <w:p w:rsidR="00451F6F" w:rsidRDefault="00451F6F" w:rsidP="00451F6F">
      <w:pPr>
        <w:spacing w:after="5" w:line="271" w:lineRule="auto"/>
        <w:ind w:left="730" w:right="72" w:firstLine="0"/>
      </w:pPr>
      <w:r>
        <w:t>8) владеть начальными умениями интерпретации и оценки текстуально изученных произведений фольклора и литературы;</w:t>
      </w:r>
    </w:p>
    <w:p w:rsidR="00451F6F" w:rsidRDefault="00451F6F" w:rsidP="00451F6F">
      <w:pPr>
        <w:spacing w:after="5" w:line="271" w:lineRule="auto"/>
        <w:ind w:left="730" w:right="72" w:firstLine="0"/>
      </w:pPr>
      <w: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451F6F" w:rsidRDefault="00451F6F" w:rsidP="00451F6F">
      <w:pPr>
        <w:spacing w:after="5" w:line="271" w:lineRule="auto"/>
        <w:ind w:left="730" w:right="72" w:firstLine="0"/>
      </w:pPr>
      <w: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rsidR="00451F6F" w:rsidRDefault="00451F6F" w:rsidP="00451F6F">
      <w:pPr>
        <w:spacing w:after="5" w:line="271" w:lineRule="auto"/>
        <w:ind w:left="730" w:right="72" w:firstLine="0"/>
      </w:pPr>
      <w: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451F6F" w:rsidRDefault="00451F6F" w:rsidP="00451F6F">
      <w:pPr>
        <w:spacing w:after="5" w:line="271" w:lineRule="auto"/>
        <w:ind w:left="730" w:right="72" w:firstLine="0"/>
      </w:pPr>
      <w: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451F6F" w:rsidRDefault="00451F6F" w:rsidP="00451F6F">
      <w:pPr>
        <w:spacing w:after="5" w:line="271" w:lineRule="auto"/>
        <w:ind w:left="730" w:right="72" w:firstLine="0"/>
      </w:pPr>
      <w:r>
        <w:t>20.8.6. Предметные результаты изучения литературы. К концу обучения в 6 классе обучающийся научится:</w:t>
      </w:r>
    </w:p>
    <w:p w:rsidR="00451F6F" w:rsidRDefault="00451F6F" w:rsidP="00451F6F">
      <w:pPr>
        <w:spacing w:after="5" w:line="271" w:lineRule="auto"/>
        <w:ind w:left="730" w:right="72" w:firstLine="0"/>
      </w:pPr>
      <w: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451F6F" w:rsidRDefault="00451F6F" w:rsidP="00451F6F">
      <w:pPr>
        <w:spacing w:after="5" w:line="271" w:lineRule="auto"/>
        <w:ind w:left="730" w:right="72" w:firstLine="0"/>
      </w:pPr>
      <w:r>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451F6F" w:rsidRDefault="00451F6F" w:rsidP="00451F6F">
      <w:pPr>
        <w:spacing w:after="5" w:line="271" w:lineRule="auto"/>
        <w:ind w:left="730" w:right="72" w:firstLine="0"/>
      </w:pPr>
      <w: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451F6F" w:rsidRDefault="00451F6F" w:rsidP="00451F6F">
      <w:pPr>
        <w:spacing w:after="5" w:line="271" w:lineRule="auto"/>
        <w:ind w:left="730" w:right="72" w:firstLine="0"/>
      </w:pPr>
      <w:r>
        <w:t xml:space="preserve">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w:t>
      </w:r>
      <w:r>
        <w:lastRenderedPageBreak/>
        <w:t>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451F6F" w:rsidRDefault="00451F6F" w:rsidP="00451F6F">
      <w:pPr>
        <w:spacing w:after="5" w:line="271" w:lineRule="auto"/>
        <w:ind w:left="730" w:right="72" w:firstLine="0"/>
      </w:pPr>
      <w:r>
        <w:t>5) выделять в произведениях элементы художественной формы и обнаруживать связи между ними;</w:t>
      </w:r>
    </w:p>
    <w:p w:rsidR="00451F6F" w:rsidRDefault="00451F6F" w:rsidP="00451F6F">
      <w:pPr>
        <w:spacing w:after="5" w:line="271" w:lineRule="auto"/>
        <w:ind w:left="730" w:right="72" w:firstLine="0"/>
      </w:pPr>
      <w: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rsidR="00451F6F" w:rsidRDefault="00451F6F" w:rsidP="00451F6F">
      <w:pPr>
        <w:spacing w:after="5" w:line="271" w:lineRule="auto"/>
        <w:ind w:left="730" w:right="72" w:firstLine="0"/>
      </w:pPr>
      <w: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451F6F" w:rsidRDefault="00451F6F" w:rsidP="00451F6F">
      <w:pPr>
        <w:spacing w:after="5" w:line="271" w:lineRule="auto"/>
        <w:ind w:left="730" w:right="72" w:firstLine="0"/>
      </w:pPr>
      <w: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451F6F" w:rsidRDefault="00451F6F" w:rsidP="00451F6F">
      <w:pPr>
        <w:spacing w:after="5" w:line="271" w:lineRule="auto"/>
        <w:ind w:left="730" w:right="72" w:firstLine="0"/>
      </w:pPr>
      <w: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451F6F" w:rsidRDefault="00451F6F" w:rsidP="00451F6F">
      <w:pPr>
        <w:spacing w:after="5" w:line="271" w:lineRule="auto"/>
        <w:ind w:left="730" w:right="72" w:firstLine="0"/>
      </w:pPr>
      <w:r>
        <w:t>10) участвовать в беседе и диалоге о прочитанном произведении, давать аргументированную оценку прочитанному;</w:t>
      </w:r>
    </w:p>
    <w:p w:rsidR="00451F6F" w:rsidRDefault="00451F6F" w:rsidP="00451F6F">
      <w:pPr>
        <w:spacing w:after="5" w:line="271" w:lineRule="auto"/>
        <w:ind w:left="730" w:right="72" w:firstLine="0"/>
      </w:pPr>
      <w: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rsidR="00451F6F" w:rsidRDefault="00451F6F" w:rsidP="00451F6F">
      <w:pPr>
        <w:spacing w:after="5" w:line="271" w:lineRule="auto"/>
        <w:ind w:left="730" w:right="72" w:firstLine="0"/>
      </w:pPr>
      <w: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451F6F" w:rsidRDefault="00451F6F" w:rsidP="00451F6F">
      <w:pPr>
        <w:spacing w:after="5" w:line="271" w:lineRule="auto"/>
        <w:ind w:left="730" w:right="72" w:firstLine="0"/>
      </w:pPr>
      <w: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451F6F" w:rsidRDefault="00451F6F" w:rsidP="00451F6F">
      <w:pPr>
        <w:spacing w:after="5" w:line="271" w:lineRule="auto"/>
        <w:ind w:left="730" w:right="72" w:firstLine="0"/>
      </w:pPr>
      <w: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rsidR="00451F6F" w:rsidRDefault="00451F6F" w:rsidP="00451F6F">
      <w:pPr>
        <w:spacing w:after="5" w:line="271" w:lineRule="auto"/>
        <w:ind w:left="730" w:right="72" w:firstLine="0"/>
      </w:pPr>
      <w: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451F6F" w:rsidRDefault="00451F6F" w:rsidP="00451F6F">
      <w:pPr>
        <w:spacing w:after="5" w:line="271" w:lineRule="auto"/>
        <w:ind w:left="730" w:right="72" w:firstLine="0"/>
      </w:pPr>
      <w: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451F6F" w:rsidRDefault="00451F6F" w:rsidP="00451F6F">
      <w:pPr>
        <w:spacing w:after="5" w:line="271" w:lineRule="auto"/>
        <w:ind w:left="730" w:right="72" w:firstLine="0"/>
      </w:pPr>
      <w:r>
        <w:t>20.8.7. Предметные результаты изучения литературы. К концу обучения в 7 классе обучающийся научится:</w:t>
      </w:r>
    </w:p>
    <w:p w:rsidR="00451F6F" w:rsidRDefault="00451F6F" w:rsidP="00451F6F">
      <w:pPr>
        <w:spacing w:after="5" w:line="271" w:lineRule="auto"/>
        <w:ind w:left="730" w:right="72" w:firstLine="0"/>
      </w:pPr>
      <w: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451F6F" w:rsidRDefault="00451F6F" w:rsidP="00451F6F">
      <w:pPr>
        <w:spacing w:after="5" w:line="271" w:lineRule="auto"/>
        <w:ind w:left="730" w:right="72" w:firstLine="0"/>
      </w:pPr>
      <w: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451F6F" w:rsidRDefault="00451F6F" w:rsidP="00451F6F">
      <w:pPr>
        <w:spacing w:after="5" w:line="271" w:lineRule="auto"/>
        <w:ind w:left="730" w:right="72" w:firstLine="0"/>
      </w:pPr>
      <w:r>
        <w:lastRenderedPageBreak/>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rsidR="00451F6F" w:rsidRDefault="00451F6F" w:rsidP="00451F6F">
      <w:pPr>
        <w:spacing w:after="5" w:line="271" w:lineRule="auto"/>
        <w:ind w:left="730" w:right="72" w:firstLine="0"/>
      </w:pPr>
      <w: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451F6F" w:rsidRDefault="00451F6F" w:rsidP="00451F6F">
      <w:pPr>
        <w:spacing w:after="5" w:line="271" w:lineRule="auto"/>
        <w:ind w:left="730" w:right="72" w:firstLine="0"/>
      </w:pPr>
      <w: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451F6F" w:rsidRDefault="00451F6F" w:rsidP="00451F6F">
      <w:pPr>
        <w:spacing w:after="5" w:line="271" w:lineRule="auto"/>
        <w:ind w:left="730" w:right="72" w:firstLine="0"/>
      </w:pPr>
      <w:r>
        <w:t>выделять в произведениях элементы художественной формы и обнаруживать связи между ними;</w:t>
      </w:r>
    </w:p>
    <w:p w:rsidR="00451F6F" w:rsidRDefault="00451F6F" w:rsidP="00451F6F">
      <w:pPr>
        <w:spacing w:after="5" w:line="271" w:lineRule="auto"/>
        <w:ind w:left="730" w:right="72" w:firstLine="0"/>
      </w:pPr>
      <w: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451F6F" w:rsidRDefault="00451F6F" w:rsidP="00451F6F">
      <w:pPr>
        <w:spacing w:after="5" w:line="271" w:lineRule="auto"/>
        <w:ind w:left="730" w:right="72" w:firstLine="0"/>
      </w:pPr>
      <w: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451F6F" w:rsidRDefault="00451F6F" w:rsidP="00451F6F">
      <w:pPr>
        <w:spacing w:after="5" w:line="271" w:lineRule="auto"/>
        <w:ind w:left="730" w:right="72" w:firstLine="0"/>
      </w:pPr>
      <w: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451F6F" w:rsidRDefault="00451F6F" w:rsidP="00451F6F">
      <w:pPr>
        <w:spacing w:after="5" w:line="271" w:lineRule="auto"/>
        <w:ind w:left="730" w:right="72" w:firstLine="0"/>
      </w:pPr>
      <w: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451F6F" w:rsidRDefault="00451F6F" w:rsidP="00451F6F">
      <w:pPr>
        <w:spacing w:after="5" w:line="271" w:lineRule="auto"/>
        <w:ind w:left="730" w:right="72" w:firstLine="0"/>
      </w:pPr>
      <w: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451F6F" w:rsidRDefault="00451F6F" w:rsidP="00451F6F">
      <w:pPr>
        <w:spacing w:after="5" w:line="271" w:lineRule="auto"/>
        <w:ind w:left="730" w:right="72" w:firstLine="0"/>
      </w:pPr>
      <w: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w:t>
      </w:r>
      <w:r>
        <w:lastRenderedPageBreak/>
        <w:t>творческой работы на самостоятельно или под руководством учителя выбранную литературную или публицистическую тему;</w:t>
      </w:r>
    </w:p>
    <w:p w:rsidR="00451F6F" w:rsidRDefault="00451F6F" w:rsidP="00451F6F">
      <w:pPr>
        <w:spacing w:after="5" w:line="271" w:lineRule="auto"/>
        <w:ind w:left="730" w:right="72" w:firstLine="0"/>
      </w:pPr>
      <w: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451F6F" w:rsidRDefault="00451F6F" w:rsidP="00451F6F">
      <w:pPr>
        <w:spacing w:after="5" w:line="271" w:lineRule="auto"/>
        <w:ind w:left="730" w:right="72" w:firstLine="0"/>
      </w:pPr>
      <w: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451F6F" w:rsidRDefault="00451F6F" w:rsidP="00451F6F">
      <w:pPr>
        <w:spacing w:after="5" w:line="271" w:lineRule="auto"/>
        <w:ind w:left="730" w:right="72" w:firstLine="0"/>
      </w:pPr>
      <w: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rsidR="00451F6F" w:rsidRDefault="00451F6F" w:rsidP="00451F6F">
      <w:pPr>
        <w:spacing w:after="5" w:line="271" w:lineRule="auto"/>
        <w:ind w:left="730" w:right="72" w:firstLine="0"/>
      </w:pPr>
      <w: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451F6F" w:rsidRDefault="00451F6F" w:rsidP="00451F6F">
      <w:pPr>
        <w:spacing w:after="5" w:line="271" w:lineRule="auto"/>
        <w:ind w:left="730" w:right="72" w:firstLine="0"/>
      </w:pPr>
      <w:r>
        <w:t>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451F6F" w:rsidRDefault="00451F6F" w:rsidP="00451F6F">
      <w:pPr>
        <w:spacing w:after="5" w:line="271" w:lineRule="auto"/>
        <w:ind w:left="730" w:right="72" w:firstLine="0"/>
      </w:pPr>
      <w:r>
        <w:t>20.8.8. Предметные результаты изучения литературы. К концу обучения в 8 классе обучающийся научится:</w:t>
      </w:r>
    </w:p>
    <w:p w:rsidR="00451F6F" w:rsidRDefault="00451F6F" w:rsidP="00451F6F">
      <w:pPr>
        <w:spacing w:after="5" w:line="271" w:lineRule="auto"/>
        <w:ind w:left="730" w:right="72" w:firstLine="0"/>
      </w:pPr>
      <w: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rsidR="00451F6F" w:rsidRDefault="00451F6F" w:rsidP="00451F6F">
      <w:pPr>
        <w:spacing w:after="5" w:line="271" w:lineRule="auto"/>
        <w:ind w:left="730" w:right="72" w:firstLine="0"/>
      </w:pPr>
      <w: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451F6F" w:rsidRDefault="00451F6F" w:rsidP="00451F6F">
      <w:pPr>
        <w:spacing w:after="5" w:line="271" w:lineRule="auto"/>
        <w:ind w:left="730" w:right="72" w:firstLine="0"/>
      </w:pPr>
      <w: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rsidR="00451F6F" w:rsidRDefault="00451F6F" w:rsidP="00451F6F">
      <w:pPr>
        <w:spacing w:after="5" w:line="271" w:lineRule="auto"/>
        <w:ind w:left="730" w:right="72" w:firstLine="0"/>
      </w:pPr>
      <w: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451F6F" w:rsidRDefault="00451F6F" w:rsidP="00451F6F">
      <w:pPr>
        <w:spacing w:after="5" w:line="271" w:lineRule="auto"/>
        <w:ind w:left="730" w:right="72" w:firstLine="0"/>
      </w:pPr>
      <w:r>
        <w:t xml:space="preserve">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w:t>
      </w:r>
      <w:r>
        <w:lastRenderedPageBreak/>
        <w:t>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451F6F" w:rsidRDefault="00451F6F" w:rsidP="00451F6F">
      <w:pPr>
        <w:spacing w:after="5" w:line="271" w:lineRule="auto"/>
        <w:ind w:left="730" w:right="72" w:firstLine="0"/>
      </w:pPr>
      <w: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451F6F" w:rsidRDefault="00451F6F" w:rsidP="00451F6F">
      <w:pPr>
        <w:spacing w:after="5" w:line="271" w:lineRule="auto"/>
        <w:ind w:left="730" w:right="72" w:firstLine="0"/>
      </w:pPr>
      <w: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451F6F" w:rsidRDefault="00451F6F" w:rsidP="00451F6F">
      <w:pPr>
        <w:spacing w:after="5" w:line="271" w:lineRule="auto"/>
        <w:ind w:left="730" w:right="72" w:firstLine="0"/>
      </w:pPr>
      <w: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451F6F" w:rsidRDefault="00451F6F" w:rsidP="00451F6F">
      <w:pPr>
        <w:spacing w:after="5" w:line="271" w:lineRule="auto"/>
        <w:ind w:left="730" w:right="72" w:firstLine="0"/>
      </w:pPr>
      <w: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451F6F" w:rsidRDefault="00451F6F" w:rsidP="00451F6F">
      <w:pPr>
        <w:spacing w:after="5" w:line="271" w:lineRule="auto"/>
        <w:ind w:left="730" w:right="72" w:firstLine="0"/>
      </w:pPr>
      <w: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451F6F" w:rsidRDefault="00451F6F" w:rsidP="00451F6F">
      <w:pPr>
        <w:spacing w:after="5" w:line="271" w:lineRule="auto"/>
        <w:ind w:left="730" w:right="72" w:firstLine="0"/>
      </w:pPr>
      <w:r>
        <w:t>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w:t>
      </w:r>
    </w:p>
    <w:p w:rsidR="00451F6F" w:rsidRDefault="00451F6F" w:rsidP="00451F6F">
      <w:pPr>
        <w:spacing w:after="5" w:line="271" w:lineRule="auto"/>
        <w:ind w:left="730" w:right="72" w:firstLine="0"/>
      </w:pPr>
      <w: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451F6F" w:rsidRDefault="00451F6F" w:rsidP="00451F6F">
      <w:pPr>
        <w:spacing w:after="5" w:line="271" w:lineRule="auto"/>
        <w:ind w:left="730" w:right="72" w:firstLine="0"/>
      </w:pPr>
      <w: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451F6F" w:rsidRDefault="00451F6F" w:rsidP="00451F6F">
      <w:pPr>
        <w:spacing w:after="5" w:line="271" w:lineRule="auto"/>
        <w:ind w:left="730" w:right="72" w:firstLine="0"/>
      </w:pPr>
      <w: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451F6F" w:rsidRDefault="00451F6F" w:rsidP="00451F6F">
      <w:pPr>
        <w:spacing w:after="5" w:line="271" w:lineRule="auto"/>
        <w:ind w:left="730" w:right="72" w:firstLine="0"/>
      </w:pPr>
      <w: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451F6F" w:rsidRDefault="00451F6F" w:rsidP="00451F6F">
      <w:pPr>
        <w:spacing w:after="5" w:line="271" w:lineRule="auto"/>
        <w:ind w:left="730" w:right="72" w:firstLine="0"/>
      </w:pPr>
      <w: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451F6F" w:rsidRDefault="00451F6F" w:rsidP="00451F6F">
      <w:pPr>
        <w:spacing w:after="5" w:line="271" w:lineRule="auto"/>
        <w:ind w:left="730" w:right="72" w:firstLine="0"/>
      </w:pPr>
      <w: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rsidR="00451F6F" w:rsidRDefault="00451F6F" w:rsidP="00451F6F">
      <w:pPr>
        <w:spacing w:after="5" w:line="271" w:lineRule="auto"/>
        <w:ind w:left="730" w:right="72" w:firstLine="0"/>
      </w:pPr>
      <w:r>
        <w:t xml:space="preserve">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w:t>
      </w:r>
      <w:r>
        <w:lastRenderedPageBreak/>
        <w:t>материалами, в том числе из числа верифицированных электронных ресурсов, включённых в федеральный перечень.</w:t>
      </w:r>
    </w:p>
    <w:p w:rsidR="00451F6F" w:rsidRDefault="00451F6F" w:rsidP="00451F6F">
      <w:pPr>
        <w:spacing w:after="5" w:line="271" w:lineRule="auto"/>
        <w:ind w:left="730" w:right="72" w:firstLine="0"/>
      </w:pPr>
      <w:r>
        <w:t>20.8.9. Предметные результаты изучения литературы. К концу обучения в 9 классе обучающийся научится:</w:t>
      </w:r>
    </w:p>
    <w:p w:rsidR="00451F6F" w:rsidRDefault="00451F6F" w:rsidP="00451F6F">
      <w:pPr>
        <w:spacing w:after="5" w:line="271" w:lineRule="auto"/>
        <w:ind w:left="730" w:right="72" w:firstLine="0"/>
      </w:pPr>
      <w: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451F6F" w:rsidRDefault="00451F6F" w:rsidP="00451F6F">
      <w:pPr>
        <w:spacing w:after="5" w:line="271" w:lineRule="auto"/>
        <w:ind w:left="730" w:right="72" w:firstLine="0"/>
      </w:pPr>
      <w: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451F6F" w:rsidRDefault="00451F6F" w:rsidP="00451F6F">
      <w:pPr>
        <w:spacing w:after="5" w:line="271" w:lineRule="auto"/>
        <w:ind w:left="730" w:right="72" w:firstLine="0"/>
      </w:pPr>
      <w: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451F6F" w:rsidRDefault="00451F6F" w:rsidP="00451F6F">
      <w:pPr>
        <w:spacing w:after="5" w:line="271" w:lineRule="auto"/>
        <w:ind w:left="730" w:right="72" w:firstLine="0"/>
      </w:pPr>
      <w: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451F6F" w:rsidRDefault="00451F6F" w:rsidP="00451F6F">
      <w:pPr>
        <w:spacing w:after="5" w:line="271" w:lineRule="auto"/>
        <w:ind w:left="730" w:right="72" w:firstLine="0"/>
      </w:pPr>
      <w:r>
        <w:t xml:space="preserve">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w:t>
      </w:r>
      <w:r>
        <w:lastRenderedPageBreak/>
        <w:t>(аллитерация, ассонанс); стиль; стихотворный метр (хорей, ямб, дактиль, амфибрахий, анапест), ритм, рифма, строфа; афоризм;</w:t>
      </w:r>
    </w:p>
    <w:p w:rsidR="00451F6F" w:rsidRDefault="00451F6F" w:rsidP="00451F6F">
      <w:pPr>
        <w:spacing w:after="5" w:line="271" w:lineRule="auto"/>
        <w:ind w:left="730" w:right="72" w:firstLine="0"/>
      </w:pPr>
      <w: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451F6F" w:rsidRDefault="00451F6F" w:rsidP="00451F6F">
      <w:pPr>
        <w:spacing w:after="5" w:line="271" w:lineRule="auto"/>
        <w:ind w:left="730" w:right="72" w:firstLine="0"/>
      </w:pPr>
      <w: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451F6F" w:rsidRDefault="00451F6F" w:rsidP="00451F6F">
      <w:pPr>
        <w:spacing w:after="5" w:line="271" w:lineRule="auto"/>
        <w:ind w:left="730" w:right="72" w:firstLine="0"/>
      </w:pPr>
      <w: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rsidR="00451F6F" w:rsidRDefault="00451F6F" w:rsidP="00451F6F">
      <w:pPr>
        <w:spacing w:after="5" w:line="271" w:lineRule="auto"/>
        <w:ind w:left="730" w:right="72" w:firstLine="0"/>
      </w:pPr>
      <w: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451F6F" w:rsidRDefault="00451F6F" w:rsidP="00451F6F">
      <w:pPr>
        <w:spacing w:after="5" w:line="271" w:lineRule="auto"/>
        <w:ind w:left="730" w:right="72" w:firstLine="0"/>
      </w:pPr>
      <w: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451F6F" w:rsidRDefault="00451F6F" w:rsidP="00451F6F">
      <w:pPr>
        <w:spacing w:after="5" w:line="271" w:lineRule="auto"/>
        <w:ind w:left="730" w:right="72" w:firstLine="0"/>
      </w:pPr>
      <w: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rsidR="00451F6F" w:rsidRDefault="00451F6F" w:rsidP="00451F6F">
      <w:pPr>
        <w:spacing w:after="5" w:line="271" w:lineRule="auto"/>
        <w:ind w:left="730" w:right="72" w:firstLine="0"/>
      </w:pPr>
      <w: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451F6F" w:rsidRDefault="00451F6F" w:rsidP="00451F6F">
      <w:pPr>
        <w:spacing w:after="5" w:line="271" w:lineRule="auto"/>
        <w:ind w:left="730" w:right="72" w:firstLine="0"/>
      </w:pPr>
      <w: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451F6F" w:rsidRDefault="00451F6F" w:rsidP="00451F6F">
      <w:pPr>
        <w:spacing w:after="5" w:line="271" w:lineRule="auto"/>
        <w:ind w:left="730" w:right="72" w:firstLine="0"/>
      </w:pPr>
      <w:r>
        <w:t>14) создавать устные и письменные высказывания разных жанров (объёмом не 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451F6F" w:rsidRDefault="00451F6F" w:rsidP="00451F6F">
      <w:pPr>
        <w:spacing w:after="5" w:line="271" w:lineRule="auto"/>
        <w:ind w:left="730" w:right="72" w:firstLine="0"/>
      </w:pPr>
      <w: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451F6F" w:rsidRDefault="00451F6F" w:rsidP="00451F6F">
      <w:pPr>
        <w:spacing w:after="5" w:line="271" w:lineRule="auto"/>
        <w:ind w:left="730" w:right="72" w:firstLine="0"/>
      </w:pPr>
      <w: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451F6F" w:rsidRDefault="00451F6F" w:rsidP="00451F6F">
      <w:pPr>
        <w:spacing w:after="5" w:line="271" w:lineRule="auto"/>
        <w:ind w:left="730" w:right="72" w:firstLine="0"/>
      </w:pPr>
      <w: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rsidR="00451F6F" w:rsidRDefault="00451F6F" w:rsidP="00451F6F">
      <w:pPr>
        <w:spacing w:after="5" w:line="271" w:lineRule="auto"/>
        <w:ind w:left="730" w:right="72" w:firstLine="0"/>
      </w:pPr>
      <w:r>
        <w:lastRenderedPageBreak/>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rsidR="00451F6F" w:rsidRDefault="00451F6F" w:rsidP="00451F6F">
      <w:pPr>
        <w:spacing w:after="5" w:line="271" w:lineRule="auto"/>
        <w:ind w:left="730" w:right="72" w:firstLine="0"/>
      </w:pPr>
      <w: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87394B" w:rsidRPr="0087394B" w:rsidRDefault="0087394B" w:rsidP="0087394B">
      <w:pPr>
        <w:rPr>
          <w:lang w:eastAsia="x-none"/>
        </w:rPr>
      </w:pPr>
      <w:r w:rsidRPr="0087394B">
        <w:rPr>
          <w:lang w:eastAsia="x-none"/>
        </w:rPr>
        <w:t>76. Федеральная рабочая программа по учебному предмету «Родной (чувашский) язык».</w:t>
      </w:r>
    </w:p>
    <w:p w:rsidR="0087394B" w:rsidRPr="0087394B" w:rsidRDefault="0087394B" w:rsidP="0087394B">
      <w:pPr>
        <w:rPr>
          <w:lang w:eastAsia="en-US"/>
        </w:rPr>
      </w:pPr>
      <w:r w:rsidRPr="0087394B">
        <w:rPr>
          <w:lang w:eastAsia="en-US"/>
        </w:rPr>
        <w:t>76.1. Федеральная рабочая программа по учебному предмету «Родной (чувашский) язык» (предметная область «Родной язык и родная литература») (далее соответственно – программа по родному (чувашскому) языку, родной (чувашский) язык, чувашский язык) разработана для обучающихся, владеющих родным (чувашским) языком, и включает пояснительную записку, содержание обучения, планируемые результаты освоения программы по родному (чувашскому) языку.</w:t>
      </w:r>
    </w:p>
    <w:p w:rsidR="0087394B" w:rsidRPr="0087394B" w:rsidRDefault="0087394B" w:rsidP="0087394B">
      <w:pPr>
        <w:rPr>
          <w:lang w:eastAsia="en-US"/>
        </w:rPr>
      </w:pPr>
      <w:r w:rsidRPr="0087394B">
        <w:rPr>
          <w:lang w:eastAsia="en-US"/>
        </w:rPr>
        <w:t>76.2. Пояснительная записка отражает общие цели изучения родного (чувашского) языка, место в структуре учебного плана, а также подходы к отбору содержания, к определению планируемых результатов.</w:t>
      </w:r>
    </w:p>
    <w:p w:rsidR="0087394B" w:rsidRPr="0087394B" w:rsidRDefault="0087394B" w:rsidP="0087394B">
      <w:pPr>
        <w:rPr>
          <w:lang w:eastAsia="en-US"/>
        </w:rPr>
      </w:pPr>
      <w:r w:rsidRPr="0087394B">
        <w:rPr>
          <w:lang w:eastAsia="en-US"/>
        </w:rPr>
        <w:t>76.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87394B" w:rsidRPr="0087394B" w:rsidRDefault="0087394B" w:rsidP="0087394B">
      <w:pPr>
        <w:rPr>
          <w:lang w:eastAsia="en-US"/>
        </w:rPr>
      </w:pPr>
      <w:r w:rsidRPr="0087394B">
        <w:rPr>
          <w:lang w:eastAsia="en-US"/>
        </w:rPr>
        <w:t>76.4. Планируемые результаты освоения программы по родному (чуваш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87394B" w:rsidRPr="0087394B" w:rsidRDefault="0087394B" w:rsidP="0087394B">
      <w:pPr>
        <w:rPr>
          <w:lang w:eastAsia="en-US"/>
        </w:rPr>
      </w:pPr>
      <w:r w:rsidRPr="0087394B">
        <w:rPr>
          <w:lang w:eastAsia="en-US"/>
        </w:rPr>
        <w:t>76.5. Пояснительная записка.</w:t>
      </w:r>
    </w:p>
    <w:p w:rsidR="0087394B" w:rsidRPr="0087394B" w:rsidRDefault="0087394B" w:rsidP="0087394B">
      <w:pPr>
        <w:rPr>
          <w:lang w:eastAsia="en-US"/>
        </w:rPr>
      </w:pPr>
      <w:r w:rsidRPr="0087394B">
        <w:rPr>
          <w:lang w:eastAsia="en-US"/>
        </w:rPr>
        <w:t>76.5.1. Программа по родному (чувашскому) языку разработана с целью оказания методической помощи учителю в создании рабочей программы по учебному предмету.</w:t>
      </w:r>
    </w:p>
    <w:p w:rsidR="0087394B" w:rsidRPr="0087394B" w:rsidRDefault="0087394B" w:rsidP="0087394B">
      <w:pPr>
        <w:rPr>
          <w:lang w:eastAsia="en-US"/>
        </w:rPr>
      </w:pPr>
      <w:r w:rsidRPr="0087394B">
        <w:rPr>
          <w:lang w:eastAsia="en-US"/>
        </w:rPr>
        <w:t xml:space="preserve">Содержание программы по родному (чувашскому) языку на уровне основного общего образования направлено на совершенствование нравственной и коммуникативной культуры </w:t>
      </w:r>
      <w:r w:rsidRPr="0087394B">
        <w:rPr>
          <w:lang w:eastAsia="zh-CN"/>
        </w:rPr>
        <w:t>обучающегося</w:t>
      </w:r>
      <w:r w:rsidRPr="0087394B">
        <w:rPr>
          <w:lang w:eastAsia="en-US"/>
        </w:rPr>
        <w:t>,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rsidR="0087394B" w:rsidRPr="0087394B" w:rsidRDefault="0087394B" w:rsidP="0087394B">
      <w:pPr>
        <w:rPr>
          <w:lang w:eastAsia="en-US"/>
        </w:rPr>
      </w:pPr>
      <w:r w:rsidRPr="0087394B">
        <w:rPr>
          <w:lang w:eastAsia="en-US"/>
        </w:rPr>
        <w:t>Изучение родного (чувашского) языка расширяет лингвистический кругозор обучающихся, развивает логическое мышление, способность анализировать, сравнивать, классифицировать языковые единицы, проводить выводы, обладает значительным воспитательным потенциалом: учит патриотизму, любви к родному краю, уважительному отношению к родным языку и культуре, толерантности к представителям других наций и их традициям.</w:t>
      </w:r>
    </w:p>
    <w:p w:rsidR="0087394B" w:rsidRPr="0087394B" w:rsidRDefault="0087394B" w:rsidP="0087394B">
      <w:pPr>
        <w:rPr>
          <w:lang w:eastAsia="en-US"/>
        </w:rPr>
      </w:pPr>
      <w:r w:rsidRPr="0087394B">
        <w:rPr>
          <w:lang w:eastAsia="en-US"/>
        </w:rPr>
        <w:t>76.5.2. В содержании программы по родному (чувашскому) языку выделяются следующие содержательные линии: коммуникативная, лингвистическая (языковедческая), культуроведческая.</w:t>
      </w:r>
    </w:p>
    <w:p w:rsidR="0087394B" w:rsidRPr="0087394B" w:rsidRDefault="0087394B" w:rsidP="0087394B">
      <w:pPr>
        <w:rPr>
          <w:lang w:eastAsia="en-US"/>
        </w:rPr>
      </w:pPr>
      <w:r w:rsidRPr="0087394B">
        <w:rPr>
          <w:lang w:eastAsia="en-US"/>
        </w:rPr>
        <w:t>76.5.3. Изучение родного (чувашского) языка направлена на достижение следующих целей:</w:t>
      </w:r>
    </w:p>
    <w:p w:rsidR="0087394B" w:rsidRPr="0087394B" w:rsidRDefault="0087394B" w:rsidP="0087394B">
      <w:pPr>
        <w:rPr>
          <w:lang w:eastAsia="en-US"/>
        </w:rPr>
      </w:pPr>
      <w:r w:rsidRPr="0087394B">
        <w:rPr>
          <w:lang w:eastAsia="en-US"/>
        </w:rPr>
        <w:t>совершенствование всех видов речевой деятельности, коммуникативных умений и культуры речи на родном (чувашском) языке;</w:t>
      </w:r>
    </w:p>
    <w:p w:rsidR="0087394B" w:rsidRPr="0087394B" w:rsidRDefault="0087394B" w:rsidP="0087394B">
      <w:pPr>
        <w:rPr>
          <w:lang w:eastAsia="en-US"/>
        </w:rPr>
      </w:pPr>
      <w:r w:rsidRPr="0087394B">
        <w:rPr>
          <w:lang w:eastAsia="en-US"/>
        </w:rPr>
        <w:t>освоение знаний о чувашском языке, его устройстве и функционировании в различных сферах и ситуациях общения, стилистических ресурсах, основных нормах чувашского литературного языка, речевого этикета; обогащение словарного запаса и расширение круга используемых грамматических средств;</w:t>
      </w:r>
    </w:p>
    <w:p w:rsidR="0087394B" w:rsidRPr="0087394B" w:rsidRDefault="0087394B" w:rsidP="0087394B">
      <w:pPr>
        <w:rPr>
          <w:lang w:eastAsia="en-US"/>
        </w:rPr>
      </w:pPr>
      <w:r w:rsidRPr="0087394B">
        <w:rPr>
          <w:lang w:eastAsia="en-US"/>
        </w:rPr>
        <w:t>формирование умений рас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87394B" w:rsidRPr="0087394B" w:rsidRDefault="0087394B" w:rsidP="0087394B">
      <w:pPr>
        <w:rPr>
          <w:lang w:eastAsia="en-US"/>
        </w:rPr>
      </w:pPr>
      <w:r w:rsidRPr="0087394B">
        <w:rPr>
          <w:lang w:eastAsia="en-US"/>
        </w:rPr>
        <w:t>приобщение обучающихся к культуре, традициям чувашского народа в рамках тем, сфер и ситуаций общения;</w:t>
      </w:r>
    </w:p>
    <w:p w:rsidR="0087394B" w:rsidRPr="0087394B" w:rsidRDefault="0087394B" w:rsidP="0087394B">
      <w:pPr>
        <w:rPr>
          <w:lang w:eastAsia="en-US"/>
        </w:rPr>
      </w:pPr>
      <w:r w:rsidRPr="0087394B">
        <w:rPr>
          <w:lang w:eastAsia="en-US"/>
        </w:rPr>
        <w:lastRenderedPageBreak/>
        <w:t>развитие национального самосознания, формирование российской гражданской идентичности в поликультурном обществе.</w:t>
      </w:r>
    </w:p>
    <w:p w:rsidR="0087394B" w:rsidRPr="0087394B" w:rsidRDefault="0087394B" w:rsidP="0087394B">
      <w:pPr>
        <w:rPr>
          <w:lang w:eastAsia="en-US"/>
        </w:rPr>
      </w:pPr>
      <w:r w:rsidRPr="0087394B">
        <w:rPr>
          <w:lang w:eastAsia="en-US"/>
        </w:rPr>
        <w:t>76.5.4. Общее число часов, рекомендованных для изучения родного (чуваш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87394B" w:rsidRPr="0087394B" w:rsidRDefault="0087394B" w:rsidP="0087394B">
      <w:pPr>
        <w:rPr>
          <w:lang w:eastAsia="en-US"/>
        </w:rPr>
      </w:pPr>
      <w:r w:rsidRPr="0087394B">
        <w:rPr>
          <w:lang w:eastAsia="en-US"/>
        </w:rPr>
        <w:t>76.6. Содержание обучения в 5 классе.</w:t>
      </w:r>
    </w:p>
    <w:p w:rsidR="0087394B" w:rsidRPr="0087394B" w:rsidRDefault="0087394B" w:rsidP="0087394B">
      <w:pPr>
        <w:rPr>
          <w:lang w:eastAsia="en-US"/>
        </w:rPr>
      </w:pPr>
      <w:r w:rsidRPr="0087394B">
        <w:rPr>
          <w:lang w:eastAsia="en-US"/>
        </w:rPr>
        <w:t>76.6.1. Общие сведения о языке, язык и культура.</w:t>
      </w:r>
    </w:p>
    <w:p w:rsidR="0087394B" w:rsidRPr="0087394B" w:rsidRDefault="0087394B" w:rsidP="0087394B">
      <w:pPr>
        <w:rPr>
          <w:lang w:eastAsia="en-US"/>
        </w:rPr>
      </w:pPr>
      <w:r w:rsidRPr="0087394B">
        <w:rPr>
          <w:lang w:eastAsia="en-US"/>
        </w:rPr>
        <w:t>Богатство и выразительность чувашского языка. Лингвистика как наука о языке.</w:t>
      </w:r>
    </w:p>
    <w:p w:rsidR="0087394B" w:rsidRPr="0087394B" w:rsidRDefault="0087394B" w:rsidP="0087394B">
      <w:pPr>
        <w:rPr>
          <w:lang w:eastAsia="en-US"/>
        </w:rPr>
      </w:pPr>
      <w:r w:rsidRPr="0087394B">
        <w:rPr>
          <w:lang w:eastAsia="en-US"/>
        </w:rPr>
        <w:t>Основные разделы лингвистики.</w:t>
      </w:r>
    </w:p>
    <w:p w:rsidR="0087394B" w:rsidRPr="0087394B" w:rsidRDefault="0087394B" w:rsidP="0087394B">
      <w:pPr>
        <w:rPr>
          <w:lang w:eastAsia="en-US"/>
        </w:rPr>
      </w:pPr>
      <w:r w:rsidRPr="0087394B">
        <w:rPr>
          <w:lang w:eastAsia="en-US"/>
        </w:rPr>
        <w:t>76.6.2. Язык и речь.</w:t>
      </w:r>
    </w:p>
    <w:p w:rsidR="0087394B" w:rsidRPr="0087394B" w:rsidRDefault="0087394B" w:rsidP="0087394B">
      <w:pPr>
        <w:rPr>
          <w:lang w:eastAsia="en-US"/>
        </w:rPr>
      </w:pPr>
      <w:r w:rsidRPr="0087394B">
        <w:rPr>
          <w:lang w:eastAsia="en-US"/>
        </w:rPr>
        <w:t>Язык и речь. Речь устная и письменная, монологическая и диалогическая, полилог.</w:t>
      </w:r>
    </w:p>
    <w:p w:rsidR="0087394B" w:rsidRPr="0087394B" w:rsidRDefault="0087394B" w:rsidP="0087394B">
      <w:pPr>
        <w:rPr>
          <w:lang w:eastAsia="en-US"/>
        </w:rPr>
      </w:pPr>
      <w:r w:rsidRPr="0087394B">
        <w:rPr>
          <w:lang w:eastAsia="en-US"/>
        </w:rPr>
        <w:t>Виды речевой деятельности (говорение, слушание, чтение, письмо), их особенности.</w:t>
      </w:r>
    </w:p>
    <w:p w:rsidR="0087394B" w:rsidRPr="0087394B" w:rsidRDefault="0087394B" w:rsidP="0087394B">
      <w:pPr>
        <w:rPr>
          <w:lang w:eastAsia="en-US"/>
        </w:rPr>
      </w:pPr>
      <w:r w:rsidRPr="0087394B">
        <w:rPr>
          <w:lang w:eastAsia="en-US"/>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87394B" w:rsidRPr="0087394B" w:rsidRDefault="0087394B" w:rsidP="0087394B">
      <w:pPr>
        <w:rPr>
          <w:lang w:eastAsia="en-US"/>
        </w:rPr>
      </w:pPr>
      <w:r w:rsidRPr="0087394B">
        <w:rPr>
          <w:lang w:eastAsia="en-US"/>
        </w:rPr>
        <w:t>Устный пересказ прочитанного или прослушанного текста, в том числе с изменением лица рассказчика.</w:t>
      </w:r>
    </w:p>
    <w:p w:rsidR="0087394B" w:rsidRPr="0087394B" w:rsidRDefault="0087394B" w:rsidP="0087394B">
      <w:pPr>
        <w:rPr>
          <w:lang w:eastAsia="en-US"/>
        </w:rPr>
      </w:pPr>
      <w:r w:rsidRPr="0087394B">
        <w:rPr>
          <w:lang w:eastAsia="en-US"/>
        </w:rPr>
        <w:t>Участие в диалоге на лингвистические темы (в рамках изученного) и темы на основе жизненных наблюдений.</w:t>
      </w:r>
    </w:p>
    <w:p w:rsidR="0087394B" w:rsidRPr="0087394B" w:rsidRDefault="0087394B" w:rsidP="0087394B">
      <w:pPr>
        <w:rPr>
          <w:lang w:eastAsia="en-US"/>
        </w:rPr>
      </w:pPr>
      <w:r w:rsidRPr="0087394B">
        <w:rPr>
          <w:lang w:eastAsia="en-US"/>
        </w:rPr>
        <w:t>Речевые формулы приветствия, прощания, просьбы, благодарности.</w:t>
      </w:r>
    </w:p>
    <w:p w:rsidR="0087394B" w:rsidRPr="0087394B" w:rsidRDefault="0087394B" w:rsidP="0087394B">
      <w:pPr>
        <w:rPr>
          <w:lang w:eastAsia="en-US"/>
        </w:rPr>
      </w:pPr>
      <w:r w:rsidRPr="0087394B">
        <w:rPr>
          <w:lang w:eastAsia="en-US"/>
        </w:rPr>
        <w:t>Сочинения различных видов с использованием жизненного и читательского опыта, сюжетной картины (в том числе сочинения-миниатюры).</w:t>
      </w:r>
    </w:p>
    <w:p w:rsidR="0087394B" w:rsidRPr="0087394B" w:rsidRDefault="0087394B" w:rsidP="0087394B">
      <w:pPr>
        <w:rPr>
          <w:lang w:eastAsia="en-US"/>
        </w:rPr>
      </w:pPr>
      <w:r w:rsidRPr="0087394B">
        <w:rPr>
          <w:lang w:eastAsia="en-US"/>
        </w:rPr>
        <w:t>Виды аудирования: выборочное, ознакомительное, детальное. Виды чтения: изучающее, ознакомительное, просмотровое, поисковое.</w:t>
      </w:r>
    </w:p>
    <w:p w:rsidR="0087394B" w:rsidRPr="0087394B" w:rsidRDefault="0087394B" w:rsidP="0087394B">
      <w:pPr>
        <w:rPr>
          <w:lang w:eastAsia="en-US"/>
        </w:rPr>
      </w:pPr>
      <w:r w:rsidRPr="0087394B">
        <w:rPr>
          <w:lang w:eastAsia="en-US"/>
        </w:rPr>
        <w:t>76.6.3. Текст.</w:t>
      </w:r>
    </w:p>
    <w:p w:rsidR="0087394B" w:rsidRPr="0087394B" w:rsidRDefault="0087394B" w:rsidP="0087394B">
      <w:pPr>
        <w:rPr>
          <w:lang w:eastAsia="en-US"/>
        </w:rPr>
      </w:pPr>
      <w:r w:rsidRPr="0087394B">
        <w:rPr>
          <w:lang w:eastAsia="en-US"/>
        </w:rPr>
        <w:t>Текст и его основные признаки. Тема и главная мысль текста. Микротема текста. Ключевые слова.</w:t>
      </w:r>
    </w:p>
    <w:p w:rsidR="0087394B" w:rsidRPr="0087394B" w:rsidRDefault="0087394B" w:rsidP="0087394B">
      <w:pPr>
        <w:rPr>
          <w:lang w:eastAsia="en-US"/>
        </w:rPr>
      </w:pPr>
      <w:r w:rsidRPr="0087394B">
        <w:rPr>
          <w:lang w:eastAsia="en-US"/>
        </w:rPr>
        <w:t>Функционально-смысловые типы речи: описание, повествование, рассуждение; их особенности.</w:t>
      </w:r>
    </w:p>
    <w:p w:rsidR="0087394B" w:rsidRPr="0087394B" w:rsidRDefault="0087394B" w:rsidP="0087394B">
      <w:pPr>
        <w:rPr>
          <w:lang w:eastAsia="en-US"/>
        </w:rPr>
      </w:pPr>
      <w:r w:rsidRPr="0087394B">
        <w:rPr>
          <w:lang w:eastAsia="en-US"/>
        </w:rPr>
        <w:t>Композиционная структура текста. Абзац как средство членения текста на композиционно-смысловые части.</w:t>
      </w:r>
    </w:p>
    <w:p w:rsidR="0087394B" w:rsidRPr="0087394B" w:rsidRDefault="0087394B" w:rsidP="0087394B">
      <w:pPr>
        <w:rPr>
          <w:lang w:eastAsia="en-US"/>
        </w:rPr>
      </w:pPr>
      <w:r w:rsidRPr="0087394B">
        <w:rPr>
          <w:lang w:eastAsia="en-US"/>
        </w:rPr>
        <w:t>Средства связи предложений и частей текста: формы слова, однокоренные слова, синонимы, антонимы, личные местоимения, повтор слова.</w:t>
      </w:r>
    </w:p>
    <w:p w:rsidR="0087394B" w:rsidRPr="0087394B" w:rsidRDefault="0087394B" w:rsidP="0087394B">
      <w:pPr>
        <w:rPr>
          <w:lang w:eastAsia="en-US"/>
        </w:rPr>
      </w:pPr>
      <w:r w:rsidRPr="0087394B">
        <w:rPr>
          <w:lang w:eastAsia="en-US"/>
        </w:rPr>
        <w:t>Повествование как тип речи. Рассказ.</w:t>
      </w:r>
    </w:p>
    <w:p w:rsidR="0087394B" w:rsidRPr="0087394B" w:rsidRDefault="0087394B" w:rsidP="0087394B">
      <w:pPr>
        <w:rPr>
          <w:lang w:eastAsia="en-US"/>
        </w:rPr>
      </w:pPr>
      <w:r w:rsidRPr="0087394B">
        <w:rPr>
          <w:lang w:eastAsia="en-US"/>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87394B" w:rsidRPr="0087394B" w:rsidRDefault="0087394B" w:rsidP="0087394B">
      <w:pPr>
        <w:rPr>
          <w:lang w:eastAsia="en-US"/>
        </w:rPr>
      </w:pPr>
      <w:r w:rsidRPr="0087394B">
        <w:rPr>
          <w:lang w:eastAsia="en-US"/>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87394B" w:rsidRPr="0087394B" w:rsidRDefault="0087394B" w:rsidP="0087394B">
      <w:pPr>
        <w:rPr>
          <w:lang w:eastAsia="en-US"/>
        </w:rPr>
      </w:pPr>
      <w:r w:rsidRPr="0087394B">
        <w:rPr>
          <w:lang w:eastAsia="en-US"/>
        </w:rPr>
        <w:t>Информационная переработка текста: простой и сложный план текста.</w:t>
      </w:r>
    </w:p>
    <w:p w:rsidR="0087394B" w:rsidRPr="0087394B" w:rsidRDefault="0087394B" w:rsidP="0087394B">
      <w:pPr>
        <w:rPr>
          <w:lang w:eastAsia="en-US"/>
        </w:rPr>
      </w:pPr>
      <w:r w:rsidRPr="0087394B">
        <w:rPr>
          <w:lang w:eastAsia="en-US"/>
        </w:rPr>
        <w:t>76.6.4. Функциональные разновидности языка.</w:t>
      </w:r>
    </w:p>
    <w:p w:rsidR="0087394B" w:rsidRPr="0087394B" w:rsidRDefault="0087394B" w:rsidP="0087394B">
      <w:pPr>
        <w:rPr>
          <w:lang w:eastAsia="en-US"/>
        </w:rPr>
      </w:pPr>
      <w:r w:rsidRPr="0087394B">
        <w:rPr>
          <w:lang w:eastAsia="en-US"/>
        </w:rPr>
        <w:t>Общее представление о функциональных разновидностях языка (о разговорной речи, функциональных стилях, языке художественной литературы).</w:t>
      </w:r>
    </w:p>
    <w:p w:rsidR="0087394B" w:rsidRPr="0087394B" w:rsidRDefault="0087394B" w:rsidP="0087394B">
      <w:pPr>
        <w:rPr>
          <w:lang w:eastAsia="en-US"/>
        </w:rPr>
      </w:pPr>
      <w:r w:rsidRPr="0087394B">
        <w:rPr>
          <w:lang w:eastAsia="en-US"/>
        </w:rPr>
        <w:t>76.6.5. Система языка.</w:t>
      </w:r>
    </w:p>
    <w:p w:rsidR="0087394B" w:rsidRPr="0087394B" w:rsidRDefault="0087394B" w:rsidP="0087394B">
      <w:pPr>
        <w:rPr>
          <w:lang w:eastAsia="en-US"/>
        </w:rPr>
      </w:pPr>
      <w:r w:rsidRPr="0087394B">
        <w:rPr>
          <w:lang w:eastAsia="en-US"/>
        </w:rPr>
        <w:t>76.6.5.1. Фонетика. Графика. Орфоэпия. Орфография.</w:t>
      </w:r>
    </w:p>
    <w:p w:rsidR="0087394B" w:rsidRPr="0087394B" w:rsidRDefault="0087394B" w:rsidP="0087394B">
      <w:pPr>
        <w:rPr>
          <w:lang w:eastAsia="en-US"/>
        </w:rPr>
      </w:pPr>
      <w:r w:rsidRPr="0087394B">
        <w:rPr>
          <w:lang w:eastAsia="en-US"/>
        </w:rPr>
        <w:t>Фонетика как раздел лингвистики. Звук как единица языка.</w:t>
      </w:r>
    </w:p>
    <w:p w:rsidR="0087394B" w:rsidRPr="0087394B" w:rsidRDefault="0087394B" w:rsidP="0087394B">
      <w:pPr>
        <w:rPr>
          <w:lang w:eastAsia="en-US"/>
        </w:rPr>
      </w:pPr>
      <w:r w:rsidRPr="0087394B">
        <w:rPr>
          <w:lang w:eastAsia="en-US"/>
        </w:rPr>
        <w:t xml:space="preserve">Система гласных звуков. Мягкие и твёрдые гласные звуки. Заимствованный из русского языка звук [о]. </w:t>
      </w:r>
    </w:p>
    <w:p w:rsidR="0087394B" w:rsidRPr="0087394B" w:rsidRDefault="0087394B" w:rsidP="0087394B">
      <w:pPr>
        <w:rPr>
          <w:lang w:eastAsia="en-US"/>
        </w:rPr>
      </w:pPr>
      <w:r w:rsidRPr="0087394B">
        <w:rPr>
          <w:lang w:eastAsia="en-US"/>
        </w:rPr>
        <w:t>Закон сингармонизма, его виды. Причины нарушения гармонии гласных в чувашском языке: непарные аффиксы, заимствованные слова, сложные слова, разные фонетические процессы.</w:t>
      </w:r>
    </w:p>
    <w:p w:rsidR="0087394B" w:rsidRPr="0087394B" w:rsidRDefault="0087394B" w:rsidP="0087394B">
      <w:pPr>
        <w:rPr>
          <w:lang w:eastAsia="en-US"/>
        </w:rPr>
      </w:pPr>
      <w:r w:rsidRPr="0087394B">
        <w:rPr>
          <w:lang w:eastAsia="en-US"/>
        </w:rPr>
        <w:lastRenderedPageBreak/>
        <w:t>Система согласных звуков. Сонорные и глухие согласные звуки. Согласные звуки [б], [г], [д], [ж], [з], [ф], [ц], [щ] в заимствованных из русского языка словах. Озвончение глухих согласных. Твёрдые и мягкие согласные.</w:t>
      </w:r>
    </w:p>
    <w:p w:rsidR="0087394B" w:rsidRPr="0087394B" w:rsidRDefault="0087394B" w:rsidP="0087394B">
      <w:pPr>
        <w:rPr>
          <w:lang w:eastAsia="en-US"/>
        </w:rPr>
      </w:pPr>
      <w:r w:rsidRPr="0087394B">
        <w:rPr>
          <w:lang w:eastAsia="en-US"/>
        </w:rPr>
        <w:t xml:space="preserve">Слог и ударение. Ударение в чувашском языке. Ударение в собственных и заимствованных словах чувашского языка. </w:t>
      </w:r>
    </w:p>
    <w:p w:rsidR="0087394B" w:rsidRPr="0087394B" w:rsidRDefault="0087394B" w:rsidP="0087394B">
      <w:pPr>
        <w:rPr>
          <w:lang w:eastAsia="en-US"/>
        </w:rPr>
      </w:pPr>
      <w:r w:rsidRPr="0087394B">
        <w:rPr>
          <w:lang w:eastAsia="en-US"/>
        </w:rPr>
        <w:t>Интонация, её функция. Основные элементы интонации.</w:t>
      </w:r>
    </w:p>
    <w:p w:rsidR="0087394B" w:rsidRPr="0087394B" w:rsidRDefault="0087394B" w:rsidP="0087394B">
      <w:pPr>
        <w:rPr>
          <w:lang w:eastAsia="en-US"/>
        </w:rPr>
      </w:pPr>
      <w:r w:rsidRPr="0087394B">
        <w:rPr>
          <w:lang w:eastAsia="en-US"/>
        </w:rPr>
        <w:t>Нормы литературного языка. Понятие о нормах орфоэпии. Орфоэпический словарь.</w:t>
      </w:r>
    </w:p>
    <w:p w:rsidR="0087394B" w:rsidRPr="0087394B" w:rsidRDefault="0087394B" w:rsidP="0087394B">
      <w:pPr>
        <w:rPr>
          <w:lang w:eastAsia="en-US"/>
        </w:rPr>
      </w:pPr>
      <w:r w:rsidRPr="0087394B">
        <w:rPr>
          <w:lang w:eastAsia="en-US"/>
        </w:rPr>
        <w:t>Гласные и согласные звуки в чувашском и русском языках.</w:t>
      </w:r>
    </w:p>
    <w:p w:rsidR="0087394B" w:rsidRPr="0087394B" w:rsidRDefault="0087394B" w:rsidP="0087394B">
      <w:pPr>
        <w:rPr>
          <w:lang w:eastAsia="en-US"/>
        </w:rPr>
      </w:pPr>
      <w:r w:rsidRPr="0087394B">
        <w:rPr>
          <w:lang w:eastAsia="en-US"/>
        </w:rPr>
        <w:t>Фонетический анализ слова.</w:t>
      </w:r>
    </w:p>
    <w:p w:rsidR="0087394B" w:rsidRPr="0087394B" w:rsidRDefault="0087394B" w:rsidP="0087394B">
      <w:pPr>
        <w:rPr>
          <w:lang w:eastAsia="en-US"/>
        </w:rPr>
      </w:pPr>
      <w:r w:rsidRPr="0087394B">
        <w:rPr>
          <w:lang w:eastAsia="en-US"/>
        </w:rPr>
        <w:t>Графика как раздел лингвистики. Исторические сведения о развитии чувашской письменности. Алфавит чувашского языка. Обозначение звуков при письме.</w:t>
      </w:r>
    </w:p>
    <w:p w:rsidR="0087394B" w:rsidRPr="0087394B" w:rsidRDefault="0087394B" w:rsidP="0087394B">
      <w:pPr>
        <w:rPr>
          <w:lang w:eastAsia="en-US"/>
        </w:rPr>
      </w:pPr>
      <w:r w:rsidRPr="0087394B">
        <w:rPr>
          <w:lang w:eastAsia="en-US"/>
        </w:rPr>
        <w:t>Орфография. Правописание слов слитно, раздельно или через дефис. Основные правила правописания имён собственных. Правописание аббревиатур. Перенос слов из одной строчки на другую.</w:t>
      </w:r>
    </w:p>
    <w:p w:rsidR="0087394B" w:rsidRPr="0087394B" w:rsidRDefault="0087394B" w:rsidP="0087394B">
      <w:pPr>
        <w:rPr>
          <w:lang w:eastAsia="en-US"/>
        </w:rPr>
      </w:pPr>
      <w:r w:rsidRPr="0087394B">
        <w:rPr>
          <w:lang w:eastAsia="en-US"/>
        </w:rPr>
        <w:t>Орфографические словари.</w:t>
      </w:r>
    </w:p>
    <w:p w:rsidR="0087394B" w:rsidRPr="0087394B" w:rsidRDefault="0087394B" w:rsidP="0087394B">
      <w:pPr>
        <w:rPr>
          <w:lang w:eastAsia="en-US"/>
        </w:rPr>
      </w:pPr>
      <w:r w:rsidRPr="0087394B">
        <w:rPr>
          <w:lang w:eastAsia="en-US"/>
        </w:rPr>
        <w:t>76.6.5.2. Лексикология и фразеология.</w:t>
      </w:r>
    </w:p>
    <w:p w:rsidR="0087394B" w:rsidRPr="0087394B" w:rsidRDefault="0087394B" w:rsidP="0087394B">
      <w:pPr>
        <w:rPr>
          <w:lang w:eastAsia="en-US"/>
        </w:rPr>
      </w:pPr>
      <w:r w:rsidRPr="0087394B">
        <w:rPr>
          <w:lang w:eastAsia="en-US"/>
        </w:rPr>
        <w:t>Лексикология как раздел лингвистики. Лексика чувашского языка. Лексическое значение слова. Основные способы толкования лексического значения слова.</w:t>
      </w:r>
    </w:p>
    <w:p w:rsidR="0087394B" w:rsidRPr="0087394B" w:rsidRDefault="0087394B" w:rsidP="0087394B">
      <w:pPr>
        <w:rPr>
          <w:lang w:eastAsia="en-US"/>
        </w:rPr>
      </w:pPr>
      <w:r w:rsidRPr="0087394B">
        <w:rPr>
          <w:lang w:eastAsia="en-US"/>
        </w:rPr>
        <w:t>Слово как основная единица языка. Однозначные и многозначные слова. Прямое и переносное значения слова. Антонимы, синонимы, паронимы, омонимы и их виды.</w:t>
      </w:r>
    </w:p>
    <w:p w:rsidR="0087394B" w:rsidRPr="0087394B" w:rsidRDefault="0087394B" w:rsidP="0087394B">
      <w:pPr>
        <w:rPr>
          <w:lang w:eastAsia="en-US"/>
        </w:rPr>
      </w:pPr>
      <w:r w:rsidRPr="0087394B">
        <w:rPr>
          <w:lang w:eastAsia="en-US"/>
        </w:rPr>
        <w:t>Лексика чувашского языка с точки зрения их происхождения: исконно чувашские и заимствованные слова.</w:t>
      </w:r>
    </w:p>
    <w:p w:rsidR="0087394B" w:rsidRPr="0087394B" w:rsidRDefault="0087394B" w:rsidP="0087394B">
      <w:pPr>
        <w:rPr>
          <w:lang w:eastAsia="en-US"/>
        </w:rPr>
      </w:pPr>
      <w:r w:rsidRPr="0087394B">
        <w:rPr>
          <w:lang w:eastAsia="en-US"/>
        </w:rPr>
        <w:t>Лексика чувашского языка с точки зрения принадлежности к активному и пассивному запасу: неологизмы, устаревшие слова (историзмы и архаизмы).</w:t>
      </w:r>
    </w:p>
    <w:p w:rsidR="0087394B" w:rsidRPr="0087394B" w:rsidRDefault="0087394B" w:rsidP="0087394B">
      <w:pPr>
        <w:rPr>
          <w:lang w:eastAsia="en-US"/>
        </w:rPr>
      </w:pPr>
      <w:r w:rsidRPr="0087394B">
        <w:rPr>
          <w:lang w:eastAsia="en-US"/>
        </w:rPr>
        <w:t>Лексика чуваш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87394B" w:rsidRPr="0087394B" w:rsidRDefault="0087394B" w:rsidP="0087394B">
      <w:pPr>
        <w:rPr>
          <w:lang w:eastAsia="en-US"/>
        </w:rPr>
      </w:pPr>
      <w:r w:rsidRPr="0087394B">
        <w:rPr>
          <w:lang w:eastAsia="en-US"/>
        </w:rPr>
        <w:t>Стилистические пласты лексики: стилистически нейтральная, высокая и сниженная лексика.</w:t>
      </w:r>
    </w:p>
    <w:p w:rsidR="0087394B" w:rsidRPr="0087394B" w:rsidRDefault="0087394B" w:rsidP="0087394B">
      <w:pPr>
        <w:rPr>
          <w:lang w:eastAsia="en-US"/>
        </w:rPr>
      </w:pPr>
      <w:r w:rsidRPr="0087394B">
        <w:rPr>
          <w:lang w:eastAsia="en-US"/>
        </w:rPr>
        <w:t>Лексический анализ слова.</w:t>
      </w:r>
    </w:p>
    <w:p w:rsidR="0087394B" w:rsidRPr="0087394B" w:rsidRDefault="0087394B" w:rsidP="0087394B">
      <w:pPr>
        <w:rPr>
          <w:lang w:eastAsia="en-US"/>
        </w:rPr>
      </w:pPr>
      <w:r w:rsidRPr="0087394B">
        <w:rPr>
          <w:lang w:eastAsia="en-US"/>
        </w:rPr>
        <w:t>Фразеологизмы, их значения. Особенности употребления фразеологизмов в речи.</w:t>
      </w:r>
    </w:p>
    <w:p w:rsidR="0087394B" w:rsidRPr="0087394B" w:rsidRDefault="0087394B" w:rsidP="0087394B">
      <w:pPr>
        <w:rPr>
          <w:lang w:eastAsia="en-US"/>
        </w:rPr>
      </w:pPr>
      <w:r w:rsidRPr="0087394B">
        <w:rPr>
          <w:lang w:eastAsia="en-US"/>
        </w:rPr>
        <w:t>Виды словарей, их использование в различных видах деятельности.</w:t>
      </w:r>
    </w:p>
    <w:p w:rsidR="0087394B" w:rsidRPr="0087394B" w:rsidRDefault="0087394B" w:rsidP="0087394B">
      <w:pPr>
        <w:rPr>
          <w:lang w:eastAsia="en-US"/>
        </w:rPr>
      </w:pPr>
      <w:r w:rsidRPr="0087394B">
        <w:rPr>
          <w:lang w:eastAsia="en-US"/>
        </w:rPr>
        <w:t>76.6.5.3. Состав слова и словообразование.</w:t>
      </w:r>
    </w:p>
    <w:p w:rsidR="0087394B" w:rsidRPr="0087394B" w:rsidRDefault="0087394B" w:rsidP="0087394B">
      <w:pPr>
        <w:rPr>
          <w:lang w:eastAsia="en-US"/>
        </w:rPr>
      </w:pPr>
      <w:r w:rsidRPr="0087394B">
        <w:rPr>
          <w:lang w:eastAsia="en-US"/>
        </w:rPr>
        <w:t>Общие сведения о строении и образовании слов.</w:t>
      </w:r>
    </w:p>
    <w:p w:rsidR="0087394B" w:rsidRPr="0087394B" w:rsidRDefault="0087394B" w:rsidP="0087394B">
      <w:pPr>
        <w:rPr>
          <w:lang w:eastAsia="en-US"/>
        </w:rPr>
      </w:pPr>
      <w:r w:rsidRPr="0087394B">
        <w:rPr>
          <w:lang w:eastAsia="en-US"/>
        </w:rPr>
        <w:t>Корень и основа слова. Словообразующие и словоизменительные аффиксы. Основные различия в строении слов в чувашском и русском языках.</w:t>
      </w:r>
    </w:p>
    <w:p w:rsidR="0087394B" w:rsidRPr="0087394B" w:rsidRDefault="0087394B" w:rsidP="0087394B">
      <w:pPr>
        <w:rPr>
          <w:lang w:eastAsia="en-US"/>
        </w:rPr>
      </w:pPr>
      <w:r w:rsidRPr="0087394B">
        <w:rPr>
          <w:lang w:eastAsia="en-US"/>
        </w:rPr>
        <w:t>Основные способы образования слов в чувашском языке. Образование новых слов при помощи аффиксов. Однокоренные слова.</w:t>
      </w:r>
    </w:p>
    <w:p w:rsidR="0087394B" w:rsidRPr="0087394B" w:rsidRDefault="0087394B" w:rsidP="0087394B">
      <w:pPr>
        <w:rPr>
          <w:lang w:eastAsia="en-US"/>
        </w:rPr>
      </w:pPr>
      <w:r w:rsidRPr="0087394B">
        <w:rPr>
          <w:lang w:eastAsia="en-US"/>
        </w:rPr>
        <w:t>Парные, повторяющиеся и сложные слова.</w:t>
      </w:r>
    </w:p>
    <w:p w:rsidR="0087394B" w:rsidRPr="0087394B" w:rsidRDefault="0087394B" w:rsidP="0087394B">
      <w:pPr>
        <w:rPr>
          <w:lang w:eastAsia="en-US"/>
        </w:rPr>
      </w:pPr>
      <w:r w:rsidRPr="0087394B">
        <w:rPr>
          <w:lang w:eastAsia="en-US"/>
        </w:rPr>
        <w:t>Морфемный и словообразовательный анализ слов.</w:t>
      </w:r>
    </w:p>
    <w:p w:rsidR="0087394B" w:rsidRPr="0087394B" w:rsidRDefault="0087394B" w:rsidP="0087394B">
      <w:pPr>
        <w:rPr>
          <w:lang w:eastAsia="en-US"/>
        </w:rPr>
      </w:pPr>
      <w:r w:rsidRPr="0087394B">
        <w:rPr>
          <w:lang w:eastAsia="en-US"/>
        </w:rPr>
        <w:t>76.6.5.4. Синтаксис и пунктуация.</w:t>
      </w:r>
    </w:p>
    <w:p w:rsidR="0087394B" w:rsidRPr="0087394B" w:rsidRDefault="0087394B" w:rsidP="0087394B">
      <w:pPr>
        <w:rPr>
          <w:lang w:eastAsia="en-US"/>
        </w:rPr>
      </w:pPr>
      <w:r w:rsidRPr="0087394B">
        <w:rPr>
          <w:lang w:eastAsia="en-US"/>
        </w:rPr>
        <w:t>Синтаксис как раздел грамматики. Словосочетание и предложение как единицы синтаксиса.</w:t>
      </w:r>
    </w:p>
    <w:p w:rsidR="0087394B" w:rsidRPr="0087394B" w:rsidRDefault="0087394B" w:rsidP="0087394B">
      <w:pPr>
        <w:rPr>
          <w:lang w:eastAsia="en-US"/>
        </w:rPr>
      </w:pPr>
      <w:r w:rsidRPr="0087394B">
        <w:rPr>
          <w:lang w:eastAsia="en-US"/>
        </w:rPr>
        <w:t>Предложение и его признаки. Виды предложений по цели высказывания эмоциональной окраске. Знаки препинания в конце предложения.</w:t>
      </w:r>
    </w:p>
    <w:p w:rsidR="0087394B" w:rsidRPr="0087394B" w:rsidRDefault="0087394B" w:rsidP="0087394B">
      <w:pPr>
        <w:rPr>
          <w:lang w:eastAsia="en-US"/>
        </w:rPr>
      </w:pPr>
      <w:r w:rsidRPr="0087394B">
        <w:rPr>
          <w:lang w:eastAsia="en-US"/>
        </w:rPr>
        <w:t>Предложения с обращением, особенности интонации. Пунктуационное оформление предложений с обращением.</w:t>
      </w:r>
    </w:p>
    <w:p w:rsidR="0087394B" w:rsidRPr="0087394B" w:rsidRDefault="0087394B" w:rsidP="0087394B">
      <w:pPr>
        <w:rPr>
          <w:lang w:eastAsia="en-US"/>
        </w:rPr>
      </w:pPr>
      <w:r w:rsidRPr="0087394B">
        <w:rPr>
          <w:lang w:eastAsia="en-US"/>
        </w:rPr>
        <w:t>Предложения с прямой речью. Пунктуационное оформление предложений с прямой речью.</w:t>
      </w:r>
    </w:p>
    <w:p w:rsidR="0087394B" w:rsidRPr="0087394B" w:rsidRDefault="0087394B" w:rsidP="0087394B">
      <w:pPr>
        <w:rPr>
          <w:lang w:eastAsia="en-US"/>
        </w:rPr>
      </w:pPr>
      <w:bookmarkStart w:id="1" w:name="_Toc115275054"/>
      <w:bookmarkStart w:id="2" w:name="_Toc120636760"/>
      <w:r w:rsidRPr="0087394B">
        <w:rPr>
          <w:lang w:eastAsia="en-US"/>
        </w:rPr>
        <w:t>76.7. </w:t>
      </w:r>
      <w:bookmarkEnd w:id="1"/>
      <w:bookmarkEnd w:id="2"/>
      <w:r w:rsidRPr="0087394B">
        <w:rPr>
          <w:lang w:eastAsia="en-US"/>
        </w:rPr>
        <w:t>Содержание обучения в 6 классе.</w:t>
      </w:r>
    </w:p>
    <w:p w:rsidR="0087394B" w:rsidRPr="0087394B" w:rsidRDefault="0087394B" w:rsidP="0087394B">
      <w:pPr>
        <w:rPr>
          <w:lang w:eastAsia="en-US"/>
        </w:rPr>
      </w:pPr>
      <w:r w:rsidRPr="0087394B">
        <w:rPr>
          <w:lang w:eastAsia="en-US"/>
        </w:rPr>
        <w:t>76.7.1. Общие сведения о языке.</w:t>
      </w:r>
    </w:p>
    <w:p w:rsidR="0087394B" w:rsidRPr="0087394B" w:rsidRDefault="0087394B" w:rsidP="0087394B">
      <w:pPr>
        <w:rPr>
          <w:lang w:eastAsia="en-US"/>
        </w:rPr>
      </w:pPr>
      <w:r w:rsidRPr="0087394B">
        <w:rPr>
          <w:lang w:eastAsia="en-US"/>
        </w:rPr>
        <w:t>Чувашский язык – государственный язык Чувашской Республики.</w:t>
      </w:r>
    </w:p>
    <w:p w:rsidR="0087394B" w:rsidRPr="0087394B" w:rsidRDefault="0087394B" w:rsidP="0087394B">
      <w:pPr>
        <w:rPr>
          <w:lang w:eastAsia="en-US"/>
        </w:rPr>
      </w:pPr>
      <w:r w:rsidRPr="0087394B">
        <w:rPr>
          <w:lang w:eastAsia="en-US"/>
        </w:rPr>
        <w:lastRenderedPageBreak/>
        <w:t>Понятие о литературном языке.</w:t>
      </w:r>
    </w:p>
    <w:p w:rsidR="0087394B" w:rsidRPr="0087394B" w:rsidRDefault="0087394B" w:rsidP="0087394B">
      <w:pPr>
        <w:rPr>
          <w:lang w:eastAsia="en-US"/>
        </w:rPr>
      </w:pPr>
      <w:r w:rsidRPr="0087394B">
        <w:rPr>
          <w:lang w:eastAsia="en-US"/>
        </w:rPr>
        <w:t>76.7.2. Язык и речь.</w:t>
      </w:r>
    </w:p>
    <w:p w:rsidR="0087394B" w:rsidRPr="0087394B" w:rsidRDefault="0087394B" w:rsidP="0087394B">
      <w:pPr>
        <w:rPr>
          <w:lang w:eastAsia="en-US"/>
        </w:rPr>
      </w:pPr>
      <w:r w:rsidRPr="0087394B">
        <w:rPr>
          <w:lang w:eastAsia="en-US"/>
        </w:rPr>
        <w:t>Монолог-описание, монолог-повествование, монолог-рассуждение; сообщение на лингвистическую тему.</w:t>
      </w:r>
    </w:p>
    <w:p w:rsidR="0087394B" w:rsidRPr="0087394B" w:rsidRDefault="0087394B" w:rsidP="0087394B">
      <w:pPr>
        <w:rPr>
          <w:lang w:eastAsia="en-US"/>
        </w:rPr>
      </w:pPr>
      <w:r w:rsidRPr="0087394B">
        <w:rPr>
          <w:lang w:eastAsia="en-US"/>
        </w:rPr>
        <w:t>Виды диалога: побуждение к действию, обмен мнениями.</w:t>
      </w:r>
    </w:p>
    <w:p w:rsidR="0087394B" w:rsidRPr="0087394B" w:rsidRDefault="0087394B" w:rsidP="0087394B">
      <w:pPr>
        <w:rPr>
          <w:lang w:eastAsia="en-US"/>
        </w:rPr>
      </w:pPr>
      <w:r w:rsidRPr="0087394B">
        <w:rPr>
          <w:lang w:eastAsia="en-US"/>
        </w:rPr>
        <w:t>76.7.3. Текст.</w:t>
      </w:r>
    </w:p>
    <w:p w:rsidR="0087394B" w:rsidRPr="0087394B" w:rsidRDefault="0087394B" w:rsidP="0087394B">
      <w:pPr>
        <w:rPr>
          <w:lang w:eastAsia="en-US"/>
        </w:rPr>
      </w:pPr>
      <w:r w:rsidRPr="0087394B">
        <w:rPr>
          <w:lang w:eastAsia="en-US"/>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87394B" w:rsidRPr="0087394B" w:rsidRDefault="0087394B" w:rsidP="0087394B">
      <w:pPr>
        <w:rPr>
          <w:lang w:eastAsia="en-US"/>
        </w:rPr>
      </w:pPr>
      <w:r w:rsidRPr="0087394B">
        <w:rPr>
          <w:lang w:eastAsia="en-US"/>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87394B" w:rsidRPr="0087394B" w:rsidRDefault="0087394B" w:rsidP="0087394B">
      <w:pPr>
        <w:rPr>
          <w:lang w:eastAsia="en-US"/>
        </w:rPr>
      </w:pPr>
      <w:r w:rsidRPr="0087394B">
        <w:rPr>
          <w:lang w:eastAsia="en-US"/>
        </w:rPr>
        <w:t>Описание как тип речи. Описание внешности человека. Описание помещения. Описание природы. Описание местности. Описание действий.</w:t>
      </w:r>
    </w:p>
    <w:p w:rsidR="0087394B" w:rsidRPr="0087394B" w:rsidRDefault="0087394B" w:rsidP="0087394B">
      <w:pPr>
        <w:rPr>
          <w:lang w:eastAsia="en-US"/>
        </w:rPr>
      </w:pPr>
      <w:r w:rsidRPr="0087394B">
        <w:rPr>
          <w:lang w:eastAsia="en-US"/>
        </w:rPr>
        <w:t>76.7.4. Функциональные разновидности языка.</w:t>
      </w:r>
    </w:p>
    <w:p w:rsidR="0087394B" w:rsidRPr="0087394B" w:rsidRDefault="0087394B" w:rsidP="0087394B">
      <w:pPr>
        <w:rPr>
          <w:lang w:eastAsia="en-US"/>
        </w:rPr>
      </w:pPr>
      <w:r w:rsidRPr="0087394B">
        <w:rPr>
          <w:lang w:eastAsia="en-US"/>
        </w:rPr>
        <w:t>Официально-деловой стиль. Заявление. Расписка. Научный стиль. Словарная статья. Научное сообщение.</w:t>
      </w:r>
    </w:p>
    <w:p w:rsidR="0087394B" w:rsidRPr="0087394B" w:rsidRDefault="0087394B" w:rsidP="0087394B">
      <w:pPr>
        <w:rPr>
          <w:lang w:eastAsia="en-US"/>
        </w:rPr>
      </w:pPr>
      <w:r w:rsidRPr="0087394B">
        <w:rPr>
          <w:lang w:eastAsia="en-US"/>
        </w:rPr>
        <w:t>76.7.5. Система языка.</w:t>
      </w:r>
    </w:p>
    <w:p w:rsidR="0087394B" w:rsidRPr="0087394B" w:rsidRDefault="0087394B" w:rsidP="0087394B">
      <w:pPr>
        <w:rPr>
          <w:lang w:eastAsia="en-US"/>
        </w:rPr>
      </w:pPr>
      <w:r w:rsidRPr="0087394B">
        <w:rPr>
          <w:lang w:eastAsia="en-US"/>
        </w:rPr>
        <w:t xml:space="preserve">76.7.5.1. Морфология. </w:t>
      </w:r>
    </w:p>
    <w:p w:rsidR="0087394B" w:rsidRPr="0087394B" w:rsidRDefault="0087394B" w:rsidP="0087394B">
      <w:pPr>
        <w:rPr>
          <w:lang w:eastAsia="en-US"/>
        </w:rPr>
      </w:pPr>
      <w:r w:rsidRPr="0087394B">
        <w:rPr>
          <w:lang w:eastAsia="en-US"/>
        </w:rPr>
        <w:t>Морфология как раздел грамматики. Грамматическое значение слова.</w:t>
      </w:r>
    </w:p>
    <w:p w:rsidR="0087394B" w:rsidRPr="0087394B" w:rsidRDefault="0087394B" w:rsidP="0087394B">
      <w:pPr>
        <w:rPr>
          <w:lang w:eastAsia="en-US"/>
        </w:rPr>
      </w:pPr>
      <w:r w:rsidRPr="0087394B">
        <w:rPr>
          <w:lang w:eastAsia="en-US"/>
        </w:rPr>
        <w:t>Части речи как лексико-грамматические разряды слов.</w:t>
      </w:r>
    </w:p>
    <w:p w:rsidR="0087394B" w:rsidRPr="0087394B" w:rsidRDefault="0087394B" w:rsidP="0087394B">
      <w:pPr>
        <w:rPr>
          <w:lang w:eastAsia="en-US"/>
        </w:rPr>
      </w:pPr>
      <w:r w:rsidRPr="0087394B">
        <w:rPr>
          <w:lang w:eastAsia="en-US"/>
        </w:rPr>
        <w:t xml:space="preserve">Система частей речи в чувашском языке. Самостоятельные и служебные части речи. </w:t>
      </w:r>
    </w:p>
    <w:p w:rsidR="0087394B" w:rsidRPr="0087394B" w:rsidRDefault="0087394B" w:rsidP="0087394B">
      <w:pPr>
        <w:rPr>
          <w:lang w:eastAsia="en-US"/>
        </w:rPr>
      </w:pPr>
      <w:r w:rsidRPr="0087394B">
        <w:rPr>
          <w:lang w:eastAsia="en-US"/>
        </w:rPr>
        <w:t>76.7.5.2. Имя существительное.</w:t>
      </w:r>
    </w:p>
    <w:p w:rsidR="0087394B" w:rsidRPr="0087394B" w:rsidRDefault="0087394B" w:rsidP="0087394B">
      <w:pPr>
        <w:rPr>
          <w:lang w:eastAsia="en-US"/>
        </w:rPr>
      </w:pPr>
      <w:r w:rsidRPr="0087394B">
        <w:rPr>
          <w:lang w:eastAsia="en-US"/>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87394B" w:rsidRPr="0087394B" w:rsidRDefault="0087394B" w:rsidP="0087394B">
      <w:pPr>
        <w:rPr>
          <w:lang w:eastAsia="en-US"/>
        </w:rPr>
      </w:pPr>
      <w:r w:rsidRPr="0087394B">
        <w:rPr>
          <w:lang w:eastAsia="en-US"/>
        </w:rPr>
        <w:t xml:space="preserve">Особенности словообразования имён существительных. </w:t>
      </w:r>
    </w:p>
    <w:p w:rsidR="0087394B" w:rsidRPr="0087394B" w:rsidRDefault="0087394B" w:rsidP="0087394B">
      <w:pPr>
        <w:rPr>
          <w:lang w:eastAsia="en-US"/>
        </w:rPr>
      </w:pPr>
      <w:r w:rsidRPr="0087394B">
        <w:rPr>
          <w:lang w:eastAsia="en-US"/>
        </w:rPr>
        <w:t>Имена существительные собственные и нарицательные. Имена существительные одушевлённые и неодушевлённые.</w:t>
      </w:r>
    </w:p>
    <w:p w:rsidR="0087394B" w:rsidRPr="0087394B" w:rsidRDefault="0087394B" w:rsidP="0087394B">
      <w:pPr>
        <w:rPr>
          <w:lang w:eastAsia="en-US"/>
        </w:rPr>
      </w:pPr>
      <w:r w:rsidRPr="0087394B">
        <w:rPr>
          <w:lang w:eastAsia="en-US"/>
        </w:rPr>
        <w:t xml:space="preserve">Единственное и множественное число имён существительных. Склонение имён существительных. Значения падежей. </w:t>
      </w:r>
    </w:p>
    <w:p w:rsidR="0087394B" w:rsidRPr="0087394B" w:rsidRDefault="0087394B" w:rsidP="0087394B">
      <w:pPr>
        <w:rPr>
          <w:lang w:eastAsia="en-US"/>
        </w:rPr>
      </w:pPr>
      <w:r w:rsidRPr="0087394B">
        <w:rPr>
          <w:lang w:eastAsia="en-US"/>
        </w:rPr>
        <w:t>Категория принадлежности существительных.</w:t>
      </w:r>
    </w:p>
    <w:p w:rsidR="0087394B" w:rsidRPr="0087394B" w:rsidRDefault="0087394B" w:rsidP="0087394B">
      <w:pPr>
        <w:rPr>
          <w:lang w:eastAsia="en-US"/>
        </w:rPr>
      </w:pPr>
      <w:r w:rsidRPr="0087394B">
        <w:rPr>
          <w:lang w:eastAsia="en-US"/>
        </w:rPr>
        <w:t>Нормы словоизменения имён существительных.</w:t>
      </w:r>
    </w:p>
    <w:p w:rsidR="0087394B" w:rsidRPr="0087394B" w:rsidRDefault="0087394B" w:rsidP="0087394B">
      <w:pPr>
        <w:rPr>
          <w:lang w:eastAsia="en-US"/>
        </w:rPr>
      </w:pPr>
      <w:r w:rsidRPr="0087394B">
        <w:rPr>
          <w:lang w:eastAsia="en-US"/>
        </w:rPr>
        <w:t>Правописание имён существительных.</w:t>
      </w:r>
    </w:p>
    <w:p w:rsidR="0087394B" w:rsidRPr="0087394B" w:rsidRDefault="0087394B" w:rsidP="0087394B">
      <w:pPr>
        <w:rPr>
          <w:lang w:eastAsia="en-US"/>
        </w:rPr>
      </w:pPr>
      <w:r w:rsidRPr="0087394B">
        <w:rPr>
          <w:lang w:eastAsia="en-US"/>
        </w:rPr>
        <w:t>Сопоставление имён существительных в чувашском и русском языках.</w:t>
      </w:r>
    </w:p>
    <w:p w:rsidR="0087394B" w:rsidRPr="0087394B" w:rsidRDefault="0087394B" w:rsidP="0087394B">
      <w:pPr>
        <w:rPr>
          <w:lang w:eastAsia="en-US"/>
        </w:rPr>
      </w:pPr>
      <w:r w:rsidRPr="0087394B">
        <w:rPr>
          <w:lang w:eastAsia="en-US"/>
        </w:rPr>
        <w:t>Морфологический анализ имени существительного.</w:t>
      </w:r>
    </w:p>
    <w:p w:rsidR="0087394B" w:rsidRPr="0087394B" w:rsidRDefault="0087394B" w:rsidP="0087394B">
      <w:pPr>
        <w:rPr>
          <w:lang w:eastAsia="en-US"/>
        </w:rPr>
      </w:pPr>
      <w:r w:rsidRPr="0087394B">
        <w:rPr>
          <w:lang w:eastAsia="en-US"/>
        </w:rPr>
        <w:t>76.7.5.3. Имя прилагательное.</w:t>
      </w:r>
    </w:p>
    <w:p w:rsidR="0087394B" w:rsidRPr="0087394B" w:rsidRDefault="0087394B" w:rsidP="0087394B">
      <w:pPr>
        <w:rPr>
          <w:lang w:eastAsia="en-US"/>
        </w:rPr>
      </w:pPr>
      <w:r w:rsidRPr="0087394B">
        <w:rPr>
          <w:lang w:eastAsia="en-US"/>
        </w:rPr>
        <w:t xml:space="preserve">Имя прилагательное как часть речи. </w:t>
      </w:r>
    </w:p>
    <w:p w:rsidR="0087394B" w:rsidRPr="0087394B" w:rsidRDefault="0087394B" w:rsidP="0087394B">
      <w:pPr>
        <w:rPr>
          <w:lang w:eastAsia="en-US"/>
        </w:rPr>
      </w:pPr>
      <w:r w:rsidRPr="0087394B">
        <w:rPr>
          <w:lang w:eastAsia="en-US"/>
        </w:rPr>
        <w:t>Значение, основные грамматические признаки, синтаксическая роль имён прилагательных.</w:t>
      </w:r>
    </w:p>
    <w:p w:rsidR="0087394B" w:rsidRPr="0087394B" w:rsidRDefault="0087394B" w:rsidP="0087394B">
      <w:pPr>
        <w:rPr>
          <w:lang w:eastAsia="en-US"/>
        </w:rPr>
      </w:pPr>
      <w:r w:rsidRPr="0087394B">
        <w:rPr>
          <w:lang w:eastAsia="en-US"/>
        </w:rPr>
        <w:t>Словообразование имён прилагательных.</w:t>
      </w:r>
    </w:p>
    <w:p w:rsidR="0087394B" w:rsidRPr="0087394B" w:rsidRDefault="0087394B" w:rsidP="0087394B">
      <w:pPr>
        <w:rPr>
          <w:lang w:eastAsia="en-US"/>
        </w:rPr>
      </w:pPr>
      <w:r w:rsidRPr="0087394B">
        <w:rPr>
          <w:lang w:eastAsia="en-US"/>
        </w:rPr>
        <w:t>Степени сравнения имён прилагательных.</w:t>
      </w:r>
    </w:p>
    <w:p w:rsidR="0087394B" w:rsidRPr="0087394B" w:rsidRDefault="0087394B" w:rsidP="0087394B">
      <w:pPr>
        <w:rPr>
          <w:lang w:eastAsia="en-US"/>
        </w:rPr>
      </w:pPr>
      <w:r w:rsidRPr="0087394B">
        <w:rPr>
          <w:lang w:eastAsia="en-US"/>
        </w:rPr>
        <w:t xml:space="preserve">Категория выделения имён прилагательных. </w:t>
      </w:r>
    </w:p>
    <w:p w:rsidR="0087394B" w:rsidRPr="0087394B" w:rsidRDefault="0087394B" w:rsidP="0087394B">
      <w:pPr>
        <w:rPr>
          <w:lang w:eastAsia="en-US"/>
        </w:rPr>
      </w:pPr>
      <w:r w:rsidRPr="0087394B">
        <w:rPr>
          <w:lang w:eastAsia="en-US"/>
        </w:rPr>
        <w:t>Правописание имён прилагательных.</w:t>
      </w:r>
    </w:p>
    <w:p w:rsidR="0087394B" w:rsidRPr="0087394B" w:rsidRDefault="0087394B" w:rsidP="0087394B">
      <w:pPr>
        <w:rPr>
          <w:lang w:eastAsia="en-US"/>
        </w:rPr>
      </w:pPr>
      <w:r w:rsidRPr="0087394B">
        <w:rPr>
          <w:lang w:eastAsia="en-US"/>
        </w:rPr>
        <w:t>Сопоставление имён прилагательных в чувашском и русском языках.</w:t>
      </w:r>
    </w:p>
    <w:p w:rsidR="0087394B" w:rsidRPr="0087394B" w:rsidRDefault="0087394B" w:rsidP="0087394B">
      <w:pPr>
        <w:rPr>
          <w:lang w:eastAsia="en-US"/>
        </w:rPr>
      </w:pPr>
      <w:r w:rsidRPr="0087394B">
        <w:rPr>
          <w:lang w:eastAsia="en-US"/>
        </w:rPr>
        <w:t>Морфологический анализ имени прилагательного.</w:t>
      </w:r>
    </w:p>
    <w:p w:rsidR="0087394B" w:rsidRPr="0087394B" w:rsidRDefault="0087394B" w:rsidP="0087394B">
      <w:pPr>
        <w:rPr>
          <w:lang w:eastAsia="en-US"/>
        </w:rPr>
      </w:pPr>
      <w:r w:rsidRPr="0087394B">
        <w:rPr>
          <w:lang w:eastAsia="en-US"/>
        </w:rPr>
        <w:t>76.7.5.4. Имя числительное.</w:t>
      </w:r>
    </w:p>
    <w:p w:rsidR="0087394B" w:rsidRPr="0087394B" w:rsidRDefault="0087394B" w:rsidP="0087394B">
      <w:pPr>
        <w:rPr>
          <w:lang w:eastAsia="en-US"/>
        </w:rPr>
      </w:pPr>
      <w:r w:rsidRPr="0087394B">
        <w:rPr>
          <w:lang w:eastAsia="en-US"/>
        </w:rPr>
        <w:t>Имя числительное как часть речи.</w:t>
      </w:r>
    </w:p>
    <w:p w:rsidR="0087394B" w:rsidRPr="0087394B" w:rsidRDefault="0087394B" w:rsidP="0087394B">
      <w:pPr>
        <w:rPr>
          <w:lang w:eastAsia="en-US"/>
        </w:rPr>
      </w:pPr>
      <w:r w:rsidRPr="0087394B">
        <w:rPr>
          <w:lang w:eastAsia="en-US"/>
        </w:rPr>
        <w:t>Значение, основные грамматические признаки, синтаксическая роль имён числительных.</w:t>
      </w:r>
    </w:p>
    <w:p w:rsidR="0087394B" w:rsidRPr="0087394B" w:rsidRDefault="0087394B" w:rsidP="0087394B">
      <w:pPr>
        <w:rPr>
          <w:lang w:eastAsia="en-US"/>
        </w:rPr>
      </w:pPr>
      <w:r w:rsidRPr="0087394B">
        <w:rPr>
          <w:lang w:eastAsia="en-US"/>
        </w:rPr>
        <w:t>Разряды числительных по значению и строению.</w:t>
      </w:r>
    </w:p>
    <w:p w:rsidR="0087394B" w:rsidRPr="0087394B" w:rsidRDefault="0087394B" w:rsidP="0087394B">
      <w:pPr>
        <w:rPr>
          <w:lang w:eastAsia="en-US"/>
        </w:rPr>
      </w:pPr>
      <w:r w:rsidRPr="0087394B">
        <w:rPr>
          <w:lang w:eastAsia="en-US"/>
        </w:rPr>
        <w:t>Склонение имён числительных.</w:t>
      </w:r>
    </w:p>
    <w:p w:rsidR="0087394B" w:rsidRPr="0087394B" w:rsidRDefault="0087394B" w:rsidP="0087394B">
      <w:pPr>
        <w:rPr>
          <w:lang w:eastAsia="en-US"/>
        </w:rPr>
      </w:pPr>
      <w:r w:rsidRPr="0087394B">
        <w:rPr>
          <w:lang w:eastAsia="en-US"/>
        </w:rPr>
        <w:lastRenderedPageBreak/>
        <w:t xml:space="preserve">Полные и краткие количественные числительные. </w:t>
      </w:r>
    </w:p>
    <w:p w:rsidR="0087394B" w:rsidRPr="0087394B" w:rsidRDefault="0087394B" w:rsidP="0087394B">
      <w:pPr>
        <w:rPr>
          <w:lang w:eastAsia="en-US"/>
        </w:rPr>
      </w:pPr>
      <w:r w:rsidRPr="0087394B">
        <w:rPr>
          <w:lang w:eastAsia="en-US"/>
        </w:rPr>
        <w:t>Правописание имён числительных.</w:t>
      </w:r>
    </w:p>
    <w:p w:rsidR="0087394B" w:rsidRPr="0087394B" w:rsidRDefault="0087394B" w:rsidP="0087394B">
      <w:pPr>
        <w:rPr>
          <w:lang w:eastAsia="en-US"/>
        </w:rPr>
      </w:pPr>
      <w:r w:rsidRPr="0087394B">
        <w:rPr>
          <w:lang w:eastAsia="en-US"/>
        </w:rPr>
        <w:t>Сопоставление имён числительных в чувашском и русском языках.</w:t>
      </w:r>
    </w:p>
    <w:p w:rsidR="0087394B" w:rsidRPr="0087394B" w:rsidRDefault="0087394B" w:rsidP="0087394B">
      <w:pPr>
        <w:rPr>
          <w:lang w:eastAsia="en-US"/>
        </w:rPr>
      </w:pPr>
      <w:r w:rsidRPr="0087394B">
        <w:rPr>
          <w:lang w:eastAsia="en-US"/>
        </w:rPr>
        <w:t>Морфологический анализ имени числительного.</w:t>
      </w:r>
    </w:p>
    <w:p w:rsidR="0087394B" w:rsidRPr="0087394B" w:rsidRDefault="0087394B" w:rsidP="0087394B">
      <w:pPr>
        <w:rPr>
          <w:lang w:eastAsia="en-US"/>
        </w:rPr>
      </w:pPr>
      <w:r w:rsidRPr="0087394B">
        <w:rPr>
          <w:lang w:eastAsia="en-US"/>
        </w:rPr>
        <w:t>76.7.5.5. Местоимение.</w:t>
      </w:r>
    </w:p>
    <w:p w:rsidR="0087394B" w:rsidRPr="0087394B" w:rsidRDefault="0087394B" w:rsidP="0087394B">
      <w:pPr>
        <w:rPr>
          <w:lang w:eastAsia="en-US"/>
        </w:rPr>
      </w:pPr>
      <w:r w:rsidRPr="0087394B">
        <w:rPr>
          <w:lang w:eastAsia="en-US"/>
        </w:rPr>
        <w:t xml:space="preserve">Местоимение как часть речи. </w:t>
      </w:r>
    </w:p>
    <w:p w:rsidR="0087394B" w:rsidRPr="0087394B" w:rsidRDefault="0087394B" w:rsidP="0087394B">
      <w:pPr>
        <w:rPr>
          <w:lang w:eastAsia="en-US"/>
        </w:rPr>
      </w:pPr>
      <w:r w:rsidRPr="0087394B">
        <w:rPr>
          <w:lang w:eastAsia="en-US"/>
        </w:rPr>
        <w:t>Значение, основные грамматические признаки, синтаксическая роль местоимений.</w:t>
      </w:r>
    </w:p>
    <w:p w:rsidR="0087394B" w:rsidRPr="0087394B" w:rsidRDefault="0087394B" w:rsidP="0087394B">
      <w:pPr>
        <w:rPr>
          <w:lang w:eastAsia="en-US"/>
        </w:rPr>
      </w:pPr>
      <w:r w:rsidRPr="0087394B">
        <w:rPr>
          <w:lang w:eastAsia="en-US"/>
        </w:rPr>
        <w:t xml:space="preserve">Разряды числительных по значению: личные, возвратные, указательные, вопросительные, отрицательные, неопределённые, определительные. </w:t>
      </w:r>
    </w:p>
    <w:p w:rsidR="0087394B" w:rsidRPr="0087394B" w:rsidRDefault="0087394B" w:rsidP="0087394B">
      <w:pPr>
        <w:rPr>
          <w:lang w:eastAsia="en-US"/>
        </w:rPr>
      </w:pPr>
      <w:r w:rsidRPr="0087394B">
        <w:rPr>
          <w:lang w:eastAsia="en-US"/>
        </w:rPr>
        <w:t>Склонение местоимений.</w:t>
      </w:r>
    </w:p>
    <w:p w:rsidR="0087394B" w:rsidRPr="0087394B" w:rsidRDefault="0087394B" w:rsidP="0087394B">
      <w:pPr>
        <w:rPr>
          <w:lang w:eastAsia="en-US"/>
        </w:rPr>
      </w:pPr>
      <w:r w:rsidRPr="0087394B">
        <w:rPr>
          <w:lang w:eastAsia="en-US"/>
        </w:rPr>
        <w:t>Местоимение как средство связи предложений и устранения тавтологии.</w:t>
      </w:r>
    </w:p>
    <w:p w:rsidR="0087394B" w:rsidRPr="0087394B" w:rsidRDefault="0087394B" w:rsidP="0087394B">
      <w:pPr>
        <w:rPr>
          <w:lang w:eastAsia="en-US"/>
        </w:rPr>
      </w:pPr>
      <w:r w:rsidRPr="0087394B">
        <w:rPr>
          <w:lang w:eastAsia="en-US"/>
        </w:rPr>
        <w:t>Правописание местоимений.</w:t>
      </w:r>
    </w:p>
    <w:p w:rsidR="0087394B" w:rsidRPr="0087394B" w:rsidRDefault="0087394B" w:rsidP="0087394B">
      <w:pPr>
        <w:rPr>
          <w:lang w:eastAsia="en-US"/>
        </w:rPr>
      </w:pPr>
      <w:r w:rsidRPr="0087394B">
        <w:rPr>
          <w:lang w:eastAsia="en-US"/>
        </w:rPr>
        <w:t>Сопоставление местоимений в чувашском и русском языках.</w:t>
      </w:r>
    </w:p>
    <w:p w:rsidR="0087394B" w:rsidRPr="0087394B" w:rsidRDefault="0087394B" w:rsidP="0087394B">
      <w:pPr>
        <w:rPr>
          <w:lang w:eastAsia="en-US"/>
        </w:rPr>
      </w:pPr>
      <w:r w:rsidRPr="0087394B">
        <w:rPr>
          <w:lang w:eastAsia="en-US"/>
        </w:rPr>
        <w:t>Морфологический анализ местоимения.</w:t>
      </w:r>
    </w:p>
    <w:p w:rsidR="0087394B" w:rsidRPr="0087394B" w:rsidRDefault="0087394B" w:rsidP="0087394B">
      <w:pPr>
        <w:rPr>
          <w:lang w:eastAsia="en-US"/>
        </w:rPr>
      </w:pPr>
      <w:r w:rsidRPr="0087394B">
        <w:rPr>
          <w:lang w:eastAsia="en-US"/>
        </w:rPr>
        <w:t>76.7.5.6. Подражательные слова.</w:t>
      </w:r>
    </w:p>
    <w:p w:rsidR="0087394B" w:rsidRPr="0087394B" w:rsidRDefault="0087394B" w:rsidP="0087394B">
      <w:pPr>
        <w:rPr>
          <w:lang w:eastAsia="en-US"/>
        </w:rPr>
      </w:pPr>
      <w:r w:rsidRPr="0087394B">
        <w:rPr>
          <w:lang w:eastAsia="en-US"/>
        </w:rPr>
        <w:t xml:space="preserve">Подражательные слова как часть речи. </w:t>
      </w:r>
    </w:p>
    <w:p w:rsidR="0087394B" w:rsidRPr="0087394B" w:rsidRDefault="0087394B" w:rsidP="0087394B">
      <w:pPr>
        <w:rPr>
          <w:lang w:eastAsia="en-US"/>
        </w:rPr>
      </w:pPr>
      <w:r w:rsidRPr="0087394B">
        <w:rPr>
          <w:lang w:eastAsia="en-US"/>
        </w:rPr>
        <w:t>Значение, основные грамматические признаки, синтаксическая роль подражательных слов.</w:t>
      </w:r>
    </w:p>
    <w:p w:rsidR="0087394B" w:rsidRPr="0087394B" w:rsidRDefault="0087394B" w:rsidP="0087394B">
      <w:pPr>
        <w:rPr>
          <w:lang w:eastAsia="en-US"/>
        </w:rPr>
      </w:pPr>
      <w:r w:rsidRPr="0087394B">
        <w:rPr>
          <w:lang w:eastAsia="en-US"/>
        </w:rPr>
        <w:t>Правописание подражательных слов.</w:t>
      </w:r>
    </w:p>
    <w:p w:rsidR="0087394B" w:rsidRPr="0087394B" w:rsidRDefault="0087394B" w:rsidP="0087394B">
      <w:pPr>
        <w:rPr>
          <w:lang w:eastAsia="en-US"/>
        </w:rPr>
      </w:pPr>
      <w:r w:rsidRPr="0087394B">
        <w:rPr>
          <w:lang w:eastAsia="en-US"/>
        </w:rPr>
        <w:t>Употребление подражательных слов в речи.</w:t>
      </w:r>
    </w:p>
    <w:p w:rsidR="0087394B" w:rsidRPr="0087394B" w:rsidRDefault="0087394B" w:rsidP="0087394B">
      <w:pPr>
        <w:rPr>
          <w:lang w:eastAsia="en-US"/>
        </w:rPr>
      </w:pPr>
      <w:r w:rsidRPr="0087394B">
        <w:rPr>
          <w:lang w:eastAsia="en-US"/>
        </w:rPr>
        <w:t>Морфологический разбор подражательного слова.</w:t>
      </w:r>
    </w:p>
    <w:p w:rsidR="0087394B" w:rsidRPr="0087394B" w:rsidRDefault="0087394B" w:rsidP="0087394B">
      <w:pPr>
        <w:rPr>
          <w:lang w:eastAsia="en-US"/>
        </w:rPr>
      </w:pPr>
      <w:bookmarkStart w:id="3" w:name="_Toc120636761"/>
      <w:r w:rsidRPr="0087394B">
        <w:rPr>
          <w:lang w:eastAsia="en-US"/>
        </w:rPr>
        <w:t>76.8. Содержание обучения в 7 класс</w:t>
      </w:r>
      <w:bookmarkEnd w:id="3"/>
      <w:r w:rsidRPr="0087394B">
        <w:rPr>
          <w:lang w:eastAsia="en-US"/>
        </w:rPr>
        <w:t>е.</w:t>
      </w:r>
    </w:p>
    <w:p w:rsidR="0087394B" w:rsidRPr="0087394B" w:rsidRDefault="0087394B" w:rsidP="0087394B">
      <w:pPr>
        <w:rPr>
          <w:lang w:eastAsia="en-US"/>
        </w:rPr>
      </w:pPr>
      <w:r w:rsidRPr="0087394B">
        <w:rPr>
          <w:lang w:eastAsia="en-US"/>
        </w:rPr>
        <w:t>76.8.1. Общие сведения о языке.</w:t>
      </w:r>
    </w:p>
    <w:p w:rsidR="0087394B" w:rsidRPr="0087394B" w:rsidRDefault="0087394B" w:rsidP="0087394B">
      <w:pPr>
        <w:rPr>
          <w:lang w:eastAsia="en-US"/>
        </w:rPr>
      </w:pPr>
      <w:r w:rsidRPr="0087394B">
        <w:rPr>
          <w:lang w:eastAsia="en-US"/>
        </w:rPr>
        <w:t>Чувашский язык как развивающееся явление. Взаимосвязь языка, культуры и истории народа.</w:t>
      </w:r>
    </w:p>
    <w:p w:rsidR="0087394B" w:rsidRPr="0087394B" w:rsidRDefault="0087394B" w:rsidP="0087394B">
      <w:pPr>
        <w:rPr>
          <w:lang w:eastAsia="en-US"/>
        </w:rPr>
      </w:pPr>
      <w:r w:rsidRPr="0087394B">
        <w:rPr>
          <w:lang w:eastAsia="en-US"/>
        </w:rPr>
        <w:t>76.8.2. Язык и речь.</w:t>
      </w:r>
    </w:p>
    <w:p w:rsidR="0087394B" w:rsidRPr="0087394B" w:rsidRDefault="0087394B" w:rsidP="0087394B">
      <w:pPr>
        <w:rPr>
          <w:lang w:eastAsia="en-US"/>
        </w:rPr>
      </w:pPr>
      <w:r w:rsidRPr="0087394B">
        <w:rPr>
          <w:lang w:eastAsia="en-US"/>
        </w:rPr>
        <w:t>Монолог-описание, монолог-рассуждение, монолог-повествование.</w:t>
      </w:r>
    </w:p>
    <w:p w:rsidR="0087394B" w:rsidRPr="0087394B" w:rsidRDefault="0087394B" w:rsidP="0087394B">
      <w:pPr>
        <w:rPr>
          <w:lang w:eastAsia="en-US"/>
        </w:rPr>
      </w:pPr>
      <w:r w:rsidRPr="0087394B">
        <w:rPr>
          <w:lang w:eastAsia="en-US"/>
        </w:rPr>
        <w:t>Виды диалога: побуждение к действию, обмен мнениями, запрос информации, сообщение информации.</w:t>
      </w:r>
    </w:p>
    <w:p w:rsidR="0087394B" w:rsidRPr="0087394B" w:rsidRDefault="0087394B" w:rsidP="0087394B">
      <w:pPr>
        <w:rPr>
          <w:lang w:eastAsia="en-US"/>
        </w:rPr>
      </w:pPr>
      <w:r w:rsidRPr="0087394B">
        <w:rPr>
          <w:lang w:eastAsia="en-US"/>
        </w:rPr>
        <w:t>76.8.3. Текст.</w:t>
      </w:r>
    </w:p>
    <w:p w:rsidR="0087394B" w:rsidRPr="0087394B" w:rsidRDefault="0087394B" w:rsidP="0087394B">
      <w:pPr>
        <w:rPr>
          <w:lang w:eastAsia="en-US"/>
        </w:rPr>
      </w:pPr>
      <w:r w:rsidRPr="0087394B">
        <w:rPr>
          <w:lang w:eastAsia="en-US"/>
        </w:rPr>
        <w:t>Текст как речевое произведение. Основные признаки текста (обобщение).</w:t>
      </w:r>
    </w:p>
    <w:p w:rsidR="0087394B" w:rsidRPr="0087394B" w:rsidRDefault="0087394B" w:rsidP="0087394B">
      <w:pPr>
        <w:rPr>
          <w:lang w:eastAsia="en-US"/>
        </w:rPr>
      </w:pPr>
      <w:r w:rsidRPr="0087394B">
        <w:rPr>
          <w:lang w:eastAsia="en-US"/>
        </w:rPr>
        <w:t>Структура текста. Абзац.</w:t>
      </w:r>
    </w:p>
    <w:p w:rsidR="0087394B" w:rsidRPr="0087394B" w:rsidRDefault="0087394B" w:rsidP="0087394B">
      <w:pPr>
        <w:rPr>
          <w:lang w:eastAsia="en-US"/>
        </w:rPr>
      </w:pPr>
      <w:r w:rsidRPr="0087394B">
        <w:rPr>
          <w:lang w:eastAsia="en-US"/>
        </w:rPr>
        <w:t>Работа с текстом: план текста (простой, сложный; назывной, вопросный, тезисный); главная и второстепенная информация текста.</w:t>
      </w:r>
    </w:p>
    <w:p w:rsidR="0087394B" w:rsidRPr="0087394B" w:rsidRDefault="0087394B" w:rsidP="0087394B">
      <w:pPr>
        <w:rPr>
          <w:lang w:eastAsia="en-US"/>
        </w:rPr>
      </w:pPr>
      <w:r w:rsidRPr="0087394B">
        <w:rPr>
          <w:lang w:eastAsia="en-US"/>
        </w:rPr>
        <w:t>Способы и средства связи предложений в тексте (обобщение).</w:t>
      </w:r>
    </w:p>
    <w:p w:rsidR="0087394B" w:rsidRPr="0087394B" w:rsidRDefault="0087394B" w:rsidP="0087394B">
      <w:pPr>
        <w:rPr>
          <w:lang w:eastAsia="en-US"/>
        </w:rPr>
      </w:pPr>
      <w:r w:rsidRPr="0087394B">
        <w:rPr>
          <w:lang w:eastAsia="en-US"/>
        </w:rPr>
        <w:t>Языковые средства выразительности в тексте: фонетические (звукопись), словообразовательные, лексические (обобщение).</w:t>
      </w:r>
    </w:p>
    <w:p w:rsidR="0087394B" w:rsidRPr="0087394B" w:rsidRDefault="0087394B" w:rsidP="0087394B">
      <w:pPr>
        <w:rPr>
          <w:lang w:eastAsia="en-US"/>
        </w:rPr>
      </w:pPr>
      <w:r w:rsidRPr="0087394B">
        <w:rPr>
          <w:lang w:eastAsia="en-US"/>
        </w:rPr>
        <w:t>Рассуждение как функционально-смысловой тип речи.</w:t>
      </w:r>
    </w:p>
    <w:p w:rsidR="0087394B" w:rsidRPr="0087394B" w:rsidRDefault="0087394B" w:rsidP="0087394B">
      <w:pPr>
        <w:rPr>
          <w:lang w:eastAsia="en-US"/>
        </w:rPr>
      </w:pPr>
      <w:r w:rsidRPr="0087394B">
        <w:rPr>
          <w:lang w:eastAsia="en-US"/>
        </w:rPr>
        <w:t>Структурные особенности текста-рассуждения.</w:t>
      </w:r>
    </w:p>
    <w:p w:rsidR="0087394B" w:rsidRPr="0087394B" w:rsidRDefault="0087394B" w:rsidP="0087394B">
      <w:pPr>
        <w:rPr>
          <w:lang w:eastAsia="en-US"/>
        </w:rPr>
      </w:pPr>
      <w:r w:rsidRPr="0087394B">
        <w:rPr>
          <w:lang w:eastAsia="en-US"/>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87394B" w:rsidRPr="0087394B" w:rsidRDefault="0087394B" w:rsidP="0087394B">
      <w:pPr>
        <w:rPr>
          <w:lang w:eastAsia="en-US"/>
        </w:rPr>
      </w:pPr>
      <w:r w:rsidRPr="0087394B">
        <w:rPr>
          <w:lang w:eastAsia="en-US"/>
        </w:rPr>
        <w:t>76.8.4. Функциональные разновидности языка.</w:t>
      </w:r>
    </w:p>
    <w:p w:rsidR="0087394B" w:rsidRPr="0087394B" w:rsidRDefault="0087394B" w:rsidP="0087394B">
      <w:pPr>
        <w:rPr>
          <w:lang w:eastAsia="en-US"/>
        </w:rPr>
      </w:pPr>
      <w:r w:rsidRPr="0087394B">
        <w:rPr>
          <w:lang w:eastAsia="en-US"/>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87394B" w:rsidRPr="0087394B" w:rsidRDefault="0087394B" w:rsidP="0087394B">
      <w:pPr>
        <w:rPr>
          <w:lang w:eastAsia="en-US"/>
        </w:rPr>
      </w:pPr>
      <w:r w:rsidRPr="0087394B">
        <w:rPr>
          <w:lang w:eastAsia="en-US"/>
        </w:rPr>
        <w:t>Публицистический стиль. Сфера употребления, функции, языковые особенности.</w:t>
      </w:r>
    </w:p>
    <w:p w:rsidR="0087394B" w:rsidRPr="0087394B" w:rsidRDefault="0087394B" w:rsidP="0087394B">
      <w:pPr>
        <w:rPr>
          <w:lang w:eastAsia="en-US"/>
        </w:rPr>
      </w:pPr>
      <w:r w:rsidRPr="0087394B">
        <w:rPr>
          <w:lang w:eastAsia="en-US"/>
        </w:rPr>
        <w:t>Жанры публицистического стиля (репортаж, заметка, интервью).</w:t>
      </w:r>
    </w:p>
    <w:p w:rsidR="0087394B" w:rsidRPr="0087394B" w:rsidRDefault="0087394B" w:rsidP="0087394B">
      <w:pPr>
        <w:rPr>
          <w:lang w:eastAsia="en-US"/>
        </w:rPr>
      </w:pPr>
      <w:r w:rsidRPr="0087394B">
        <w:rPr>
          <w:lang w:eastAsia="en-US"/>
        </w:rPr>
        <w:t>Употребление языковых средств выразительности в текстах публицистического стиля.</w:t>
      </w:r>
    </w:p>
    <w:p w:rsidR="0087394B" w:rsidRPr="0087394B" w:rsidRDefault="0087394B" w:rsidP="0087394B">
      <w:pPr>
        <w:rPr>
          <w:lang w:eastAsia="en-US"/>
        </w:rPr>
      </w:pPr>
      <w:r w:rsidRPr="0087394B">
        <w:rPr>
          <w:lang w:eastAsia="en-US"/>
        </w:rPr>
        <w:t>Официально-деловой стиль. Сфера употребления, функции, языковые особенности. Инструкция.</w:t>
      </w:r>
    </w:p>
    <w:p w:rsidR="0087394B" w:rsidRPr="0087394B" w:rsidRDefault="0087394B" w:rsidP="0087394B">
      <w:pPr>
        <w:rPr>
          <w:lang w:eastAsia="en-US"/>
        </w:rPr>
      </w:pPr>
      <w:r w:rsidRPr="0087394B">
        <w:rPr>
          <w:lang w:eastAsia="en-US"/>
        </w:rPr>
        <w:lastRenderedPageBreak/>
        <w:t>76.8.5. Система языка.</w:t>
      </w:r>
    </w:p>
    <w:p w:rsidR="0087394B" w:rsidRPr="0087394B" w:rsidRDefault="0087394B" w:rsidP="0087394B">
      <w:pPr>
        <w:rPr>
          <w:lang w:eastAsia="en-US"/>
        </w:rPr>
      </w:pPr>
      <w:r w:rsidRPr="0087394B">
        <w:rPr>
          <w:lang w:eastAsia="en-US"/>
        </w:rPr>
        <w:t>76.8.5.1. Наречие.</w:t>
      </w:r>
    </w:p>
    <w:p w:rsidR="0087394B" w:rsidRPr="0087394B" w:rsidRDefault="0087394B" w:rsidP="0087394B">
      <w:pPr>
        <w:rPr>
          <w:lang w:eastAsia="en-US"/>
        </w:rPr>
      </w:pPr>
      <w:r w:rsidRPr="0087394B">
        <w:rPr>
          <w:lang w:eastAsia="en-US"/>
        </w:rPr>
        <w:t xml:space="preserve">Наречие как часть речи. </w:t>
      </w:r>
    </w:p>
    <w:p w:rsidR="0087394B" w:rsidRPr="0087394B" w:rsidRDefault="0087394B" w:rsidP="0087394B">
      <w:pPr>
        <w:rPr>
          <w:lang w:eastAsia="en-US"/>
        </w:rPr>
      </w:pPr>
      <w:r w:rsidRPr="0087394B">
        <w:rPr>
          <w:lang w:eastAsia="en-US"/>
        </w:rPr>
        <w:t>Значение, основные грамматические признаки, синтаксическая роль наречий.</w:t>
      </w:r>
    </w:p>
    <w:p w:rsidR="0087394B" w:rsidRPr="0087394B" w:rsidRDefault="0087394B" w:rsidP="0087394B">
      <w:pPr>
        <w:rPr>
          <w:lang w:eastAsia="en-US"/>
        </w:rPr>
      </w:pPr>
      <w:r w:rsidRPr="0087394B">
        <w:rPr>
          <w:lang w:eastAsia="en-US"/>
        </w:rPr>
        <w:t>Разряды наречий: образа действия, времени, наречия места, меры, причины.</w:t>
      </w:r>
    </w:p>
    <w:p w:rsidR="0087394B" w:rsidRPr="0087394B" w:rsidRDefault="0087394B" w:rsidP="0087394B">
      <w:pPr>
        <w:rPr>
          <w:lang w:eastAsia="en-US"/>
        </w:rPr>
      </w:pPr>
      <w:r w:rsidRPr="0087394B">
        <w:rPr>
          <w:lang w:eastAsia="en-US"/>
        </w:rPr>
        <w:t xml:space="preserve">Степени сравнения наречий, способы их образования. </w:t>
      </w:r>
    </w:p>
    <w:p w:rsidR="0087394B" w:rsidRPr="0087394B" w:rsidRDefault="0087394B" w:rsidP="0087394B">
      <w:pPr>
        <w:rPr>
          <w:lang w:eastAsia="en-US"/>
        </w:rPr>
      </w:pPr>
      <w:r w:rsidRPr="0087394B">
        <w:rPr>
          <w:lang w:eastAsia="en-US"/>
        </w:rPr>
        <w:t>Правописание наречий.</w:t>
      </w:r>
    </w:p>
    <w:p w:rsidR="0087394B" w:rsidRPr="0087394B" w:rsidRDefault="0087394B" w:rsidP="0087394B">
      <w:pPr>
        <w:rPr>
          <w:lang w:eastAsia="en-US"/>
        </w:rPr>
      </w:pPr>
      <w:r w:rsidRPr="0087394B">
        <w:rPr>
          <w:lang w:eastAsia="en-US"/>
        </w:rPr>
        <w:t>Сопоставление наречий в чувашском и русском языках.</w:t>
      </w:r>
    </w:p>
    <w:p w:rsidR="0087394B" w:rsidRPr="0087394B" w:rsidRDefault="0087394B" w:rsidP="0087394B">
      <w:pPr>
        <w:rPr>
          <w:lang w:eastAsia="en-US"/>
        </w:rPr>
      </w:pPr>
      <w:r w:rsidRPr="0087394B">
        <w:rPr>
          <w:lang w:eastAsia="en-US"/>
        </w:rPr>
        <w:t>Морфологический анализ наречия.</w:t>
      </w:r>
    </w:p>
    <w:p w:rsidR="0087394B" w:rsidRPr="0087394B" w:rsidRDefault="0087394B" w:rsidP="0087394B">
      <w:pPr>
        <w:rPr>
          <w:lang w:eastAsia="en-US"/>
        </w:rPr>
      </w:pPr>
      <w:r w:rsidRPr="0087394B">
        <w:rPr>
          <w:lang w:eastAsia="en-US"/>
        </w:rPr>
        <w:t>76.8.5.2. Глагол.</w:t>
      </w:r>
    </w:p>
    <w:p w:rsidR="0087394B" w:rsidRPr="0087394B" w:rsidRDefault="0087394B" w:rsidP="0087394B">
      <w:pPr>
        <w:rPr>
          <w:lang w:eastAsia="en-US"/>
        </w:rPr>
      </w:pPr>
      <w:r w:rsidRPr="0087394B">
        <w:rPr>
          <w:lang w:eastAsia="en-US"/>
        </w:rPr>
        <w:t>Глагол как часть речи. Значение, основные грамматические признаки, синтаксическая роль глаголов.</w:t>
      </w:r>
    </w:p>
    <w:p w:rsidR="0087394B" w:rsidRPr="0087394B" w:rsidRDefault="0087394B" w:rsidP="0087394B">
      <w:pPr>
        <w:rPr>
          <w:lang w:eastAsia="en-US"/>
        </w:rPr>
      </w:pPr>
      <w:r w:rsidRPr="0087394B">
        <w:rPr>
          <w:lang w:eastAsia="en-US"/>
        </w:rPr>
        <w:t>Способы образования глаголов.</w:t>
      </w:r>
    </w:p>
    <w:p w:rsidR="0087394B" w:rsidRPr="0087394B" w:rsidRDefault="0087394B" w:rsidP="0087394B">
      <w:pPr>
        <w:rPr>
          <w:lang w:eastAsia="en-US"/>
        </w:rPr>
      </w:pPr>
      <w:r w:rsidRPr="0087394B">
        <w:rPr>
          <w:lang w:eastAsia="en-US"/>
        </w:rPr>
        <w:t>Начальная (основная) форма глагола. Наклонения глагола: изъявительное, повелительное, сослагательное. Времена глагола: настоящее, будущее и прошедшее. Спряжение глаголов. Утвердительная и отрицательная формы. Форма возможности-невозможности действия разных времён глаголов.</w:t>
      </w:r>
    </w:p>
    <w:p w:rsidR="0087394B" w:rsidRPr="0087394B" w:rsidRDefault="0087394B" w:rsidP="0087394B">
      <w:pPr>
        <w:rPr>
          <w:lang w:eastAsia="en-US"/>
        </w:rPr>
      </w:pPr>
      <w:r w:rsidRPr="0087394B">
        <w:rPr>
          <w:lang w:eastAsia="en-US"/>
        </w:rPr>
        <w:t>Правописание глаголов.</w:t>
      </w:r>
    </w:p>
    <w:p w:rsidR="0087394B" w:rsidRPr="0087394B" w:rsidRDefault="0087394B" w:rsidP="0087394B">
      <w:pPr>
        <w:rPr>
          <w:lang w:eastAsia="en-US"/>
        </w:rPr>
      </w:pPr>
      <w:r w:rsidRPr="0087394B">
        <w:rPr>
          <w:lang w:eastAsia="en-US"/>
        </w:rPr>
        <w:t>Сопоставление глаголов в чувашском и русском языках.</w:t>
      </w:r>
    </w:p>
    <w:p w:rsidR="0087394B" w:rsidRPr="0087394B" w:rsidRDefault="0087394B" w:rsidP="0087394B">
      <w:pPr>
        <w:rPr>
          <w:lang w:eastAsia="en-US"/>
        </w:rPr>
      </w:pPr>
      <w:r w:rsidRPr="0087394B">
        <w:rPr>
          <w:lang w:eastAsia="en-US"/>
        </w:rPr>
        <w:t>Морфологический анализ глагола.</w:t>
      </w:r>
    </w:p>
    <w:p w:rsidR="0087394B" w:rsidRPr="0087394B" w:rsidRDefault="0087394B" w:rsidP="0087394B">
      <w:pPr>
        <w:rPr>
          <w:lang w:eastAsia="en-US"/>
        </w:rPr>
      </w:pPr>
      <w:r w:rsidRPr="0087394B">
        <w:rPr>
          <w:lang w:eastAsia="en-US"/>
        </w:rPr>
        <w:t xml:space="preserve">76.8.5.3. Неспрягаемые формы глагола. </w:t>
      </w:r>
    </w:p>
    <w:p w:rsidR="0087394B" w:rsidRPr="0087394B" w:rsidRDefault="0087394B" w:rsidP="0087394B">
      <w:pPr>
        <w:rPr>
          <w:lang w:eastAsia="en-US"/>
        </w:rPr>
      </w:pPr>
      <w:r w:rsidRPr="0087394B">
        <w:rPr>
          <w:lang w:eastAsia="en-US"/>
        </w:rPr>
        <w:t>Неспрягаемые формы глагола, их значение, употребление в предложениях.</w:t>
      </w:r>
    </w:p>
    <w:p w:rsidR="0087394B" w:rsidRPr="0087394B" w:rsidRDefault="0087394B" w:rsidP="0087394B">
      <w:pPr>
        <w:rPr>
          <w:lang w:eastAsia="en-US"/>
        </w:rPr>
      </w:pPr>
      <w:r w:rsidRPr="0087394B">
        <w:rPr>
          <w:lang w:eastAsia="en-US"/>
        </w:rPr>
        <w:t>Сопоставление неспрягаемых форм глаголов в чувашском и русском языках.</w:t>
      </w:r>
    </w:p>
    <w:p w:rsidR="0087394B" w:rsidRPr="0087394B" w:rsidRDefault="0087394B" w:rsidP="0087394B">
      <w:pPr>
        <w:rPr>
          <w:lang w:eastAsia="en-US"/>
        </w:rPr>
      </w:pPr>
      <w:r w:rsidRPr="0087394B">
        <w:rPr>
          <w:lang w:eastAsia="en-US"/>
        </w:rPr>
        <w:t>76.8.5.4. Причастие.</w:t>
      </w:r>
    </w:p>
    <w:p w:rsidR="0087394B" w:rsidRPr="0087394B" w:rsidRDefault="0087394B" w:rsidP="0087394B">
      <w:pPr>
        <w:rPr>
          <w:lang w:eastAsia="en-US"/>
        </w:rPr>
      </w:pPr>
      <w:r w:rsidRPr="0087394B">
        <w:rPr>
          <w:lang w:eastAsia="en-US"/>
        </w:rPr>
        <w:t xml:space="preserve">Значение и основные грамматические признаки причастий. Признаки глагола и имени прилагательного в причастии. Синтаксическая роль причастия в предложении. </w:t>
      </w:r>
    </w:p>
    <w:p w:rsidR="0087394B" w:rsidRPr="0087394B" w:rsidRDefault="0087394B" w:rsidP="0087394B">
      <w:pPr>
        <w:rPr>
          <w:lang w:eastAsia="en-US"/>
        </w:rPr>
      </w:pPr>
      <w:r w:rsidRPr="0087394B">
        <w:rPr>
          <w:lang w:eastAsia="en-US"/>
        </w:rPr>
        <w:t xml:space="preserve">Причастия настоящего, прошедшего, будущего времени и долженствования. Утвердительная и отрицательная формы причастий. </w:t>
      </w:r>
    </w:p>
    <w:p w:rsidR="0087394B" w:rsidRPr="0087394B" w:rsidRDefault="0087394B" w:rsidP="0087394B">
      <w:pPr>
        <w:rPr>
          <w:lang w:eastAsia="en-US"/>
        </w:rPr>
      </w:pPr>
      <w:r w:rsidRPr="0087394B">
        <w:rPr>
          <w:lang w:eastAsia="en-US"/>
        </w:rPr>
        <w:t xml:space="preserve">Склонение причастий. </w:t>
      </w:r>
    </w:p>
    <w:p w:rsidR="0087394B" w:rsidRPr="0087394B" w:rsidRDefault="0087394B" w:rsidP="0087394B">
      <w:pPr>
        <w:rPr>
          <w:lang w:eastAsia="en-US"/>
        </w:rPr>
      </w:pPr>
      <w:r w:rsidRPr="0087394B">
        <w:rPr>
          <w:lang w:eastAsia="en-US"/>
        </w:rPr>
        <w:t>Правописание причастий.</w:t>
      </w:r>
    </w:p>
    <w:p w:rsidR="0087394B" w:rsidRPr="0087394B" w:rsidRDefault="0087394B" w:rsidP="0087394B">
      <w:pPr>
        <w:rPr>
          <w:lang w:eastAsia="en-US"/>
        </w:rPr>
      </w:pPr>
      <w:r w:rsidRPr="0087394B">
        <w:rPr>
          <w:lang w:eastAsia="en-US"/>
        </w:rPr>
        <w:t>Сопоставление причастий в чувашском и русском языках.</w:t>
      </w:r>
    </w:p>
    <w:p w:rsidR="0087394B" w:rsidRPr="0087394B" w:rsidRDefault="0087394B" w:rsidP="0087394B">
      <w:pPr>
        <w:rPr>
          <w:lang w:eastAsia="en-US"/>
        </w:rPr>
      </w:pPr>
      <w:r w:rsidRPr="0087394B">
        <w:rPr>
          <w:lang w:eastAsia="en-US"/>
        </w:rPr>
        <w:t>Морфологический анализ причастий.</w:t>
      </w:r>
    </w:p>
    <w:p w:rsidR="0087394B" w:rsidRPr="0087394B" w:rsidRDefault="0087394B" w:rsidP="0087394B">
      <w:pPr>
        <w:rPr>
          <w:lang w:eastAsia="en-US"/>
        </w:rPr>
      </w:pPr>
      <w:r w:rsidRPr="0087394B">
        <w:rPr>
          <w:lang w:eastAsia="en-US"/>
        </w:rPr>
        <w:t>76.8.5.5. Деепричастие.</w:t>
      </w:r>
    </w:p>
    <w:p w:rsidR="0087394B" w:rsidRPr="0087394B" w:rsidRDefault="0087394B" w:rsidP="0087394B">
      <w:pPr>
        <w:rPr>
          <w:lang w:eastAsia="en-US"/>
        </w:rPr>
      </w:pPr>
      <w:r w:rsidRPr="0087394B">
        <w:rPr>
          <w:lang w:eastAsia="en-US"/>
        </w:rPr>
        <w:t>Значение и основные грамматические признаки деепричастий. Синтаксическая роль деепричастия в предложении.</w:t>
      </w:r>
    </w:p>
    <w:p w:rsidR="0087394B" w:rsidRPr="0087394B" w:rsidRDefault="0087394B" w:rsidP="0087394B">
      <w:pPr>
        <w:rPr>
          <w:lang w:eastAsia="en-US"/>
        </w:rPr>
      </w:pPr>
      <w:r w:rsidRPr="0087394B">
        <w:rPr>
          <w:lang w:eastAsia="en-US"/>
        </w:rPr>
        <w:t>Утвердительная и отрицательная формы деепричастий.</w:t>
      </w:r>
    </w:p>
    <w:p w:rsidR="0087394B" w:rsidRPr="0087394B" w:rsidRDefault="0087394B" w:rsidP="0087394B">
      <w:pPr>
        <w:rPr>
          <w:lang w:eastAsia="en-US"/>
        </w:rPr>
      </w:pPr>
      <w:r w:rsidRPr="0087394B">
        <w:rPr>
          <w:lang w:eastAsia="en-US"/>
        </w:rPr>
        <w:t>Правописание деепричастий.</w:t>
      </w:r>
    </w:p>
    <w:p w:rsidR="0087394B" w:rsidRPr="0087394B" w:rsidRDefault="0087394B" w:rsidP="0087394B">
      <w:pPr>
        <w:rPr>
          <w:lang w:eastAsia="en-US"/>
        </w:rPr>
      </w:pPr>
      <w:r w:rsidRPr="0087394B">
        <w:rPr>
          <w:lang w:eastAsia="en-US"/>
        </w:rPr>
        <w:t>Сопоставление причастий в чувашском и русском языках.</w:t>
      </w:r>
    </w:p>
    <w:p w:rsidR="0087394B" w:rsidRPr="0087394B" w:rsidRDefault="0087394B" w:rsidP="0087394B">
      <w:pPr>
        <w:rPr>
          <w:lang w:eastAsia="en-US"/>
        </w:rPr>
      </w:pPr>
      <w:r w:rsidRPr="0087394B">
        <w:rPr>
          <w:lang w:eastAsia="en-US"/>
        </w:rPr>
        <w:t>Морфологический анализ деепричастий.</w:t>
      </w:r>
    </w:p>
    <w:p w:rsidR="0087394B" w:rsidRPr="0087394B" w:rsidRDefault="0087394B" w:rsidP="0087394B">
      <w:pPr>
        <w:rPr>
          <w:lang w:eastAsia="en-US"/>
        </w:rPr>
      </w:pPr>
      <w:r w:rsidRPr="0087394B">
        <w:rPr>
          <w:lang w:eastAsia="en-US"/>
        </w:rPr>
        <w:t>76.8.5.6. Инфинитив.</w:t>
      </w:r>
    </w:p>
    <w:p w:rsidR="0087394B" w:rsidRPr="0087394B" w:rsidRDefault="0087394B" w:rsidP="0087394B">
      <w:pPr>
        <w:rPr>
          <w:lang w:eastAsia="en-US"/>
        </w:rPr>
      </w:pPr>
      <w:r w:rsidRPr="0087394B">
        <w:rPr>
          <w:lang w:eastAsia="en-US"/>
        </w:rPr>
        <w:t xml:space="preserve">Инфинитив. </w:t>
      </w:r>
    </w:p>
    <w:p w:rsidR="0087394B" w:rsidRPr="0087394B" w:rsidRDefault="0087394B" w:rsidP="0087394B">
      <w:pPr>
        <w:rPr>
          <w:lang w:eastAsia="en-US"/>
        </w:rPr>
      </w:pPr>
      <w:r w:rsidRPr="0087394B">
        <w:rPr>
          <w:lang w:eastAsia="en-US"/>
        </w:rPr>
        <w:t xml:space="preserve">Значение и основные грамматические признаки инфинитивов. </w:t>
      </w:r>
    </w:p>
    <w:p w:rsidR="0087394B" w:rsidRPr="0087394B" w:rsidRDefault="0087394B" w:rsidP="0087394B">
      <w:pPr>
        <w:rPr>
          <w:lang w:eastAsia="en-US"/>
        </w:rPr>
      </w:pPr>
      <w:r w:rsidRPr="0087394B">
        <w:rPr>
          <w:lang w:eastAsia="en-US"/>
        </w:rPr>
        <w:t>Сопоставление инфинитивов в чувашском и русском языках.</w:t>
      </w:r>
    </w:p>
    <w:p w:rsidR="0087394B" w:rsidRPr="0087394B" w:rsidRDefault="0087394B" w:rsidP="0087394B">
      <w:pPr>
        <w:rPr>
          <w:lang w:eastAsia="en-US"/>
        </w:rPr>
      </w:pPr>
      <w:r w:rsidRPr="0087394B">
        <w:rPr>
          <w:lang w:eastAsia="en-US"/>
        </w:rPr>
        <w:t>Морфологический анализ инфинитивов.</w:t>
      </w:r>
    </w:p>
    <w:p w:rsidR="0087394B" w:rsidRPr="0087394B" w:rsidRDefault="0087394B" w:rsidP="0087394B">
      <w:pPr>
        <w:rPr>
          <w:lang w:eastAsia="en-US"/>
        </w:rPr>
      </w:pPr>
      <w:r w:rsidRPr="0087394B">
        <w:rPr>
          <w:lang w:eastAsia="en-US"/>
        </w:rPr>
        <w:t>76.8.5.7. Служебные части речи.</w:t>
      </w:r>
    </w:p>
    <w:p w:rsidR="0087394B" w:rsidRPr="0087394B" w:rsidRDefault="0087394B" w:rsidP="0087394B">
      <w:pPr>
        <w:rPr>
          <w:lang w:eastAsia="en-US"/>
        </w:rPr>
      </w:pPr>
      <w:r w:rsidRPr="0087394B">
        <w:rPr>
          <w:lang w:eastAsia="en-US"/>
        </w:rPr>
        <w:t>Общая характеристика служебных частей речи. Отличие самостоятельных частей речи от служебных.</w:t>
      </w:r>
    </w:p>
    <w:p w:rsidR="0087394B" w:rsidRPr="0087394B" w:rsidRDefault="0087394B" w:rsidP="0087394B">
      <w:pPr>
        <w:rPr>
          <w:lang w:eastAsia="en-US"/>
        </w:rPr>
      </w:pPr>
      <w:r w:rsidRPr="0087394B">
        <w:rPr>
          <w:lang w:eastAsia="en-US"/>
        </w:rPr>
        <w:t>76.8.5.8. Послелог.</w:t>
      </w:r>
    </w:p>
    <w:p w:rsidR="0087394B" w:rsidRPr="0087394B" w:rsidRDefault="0087394B" w:rsidP="0087394B">
      <w:pPr>
        <w:rPr>
          <w:lang w:eastAsia="en-US"/>
        </w:rPr>
      </w:pPr>
      <w:r w:rsidRPr="0087394B">
        <w:rPr>
          <w:lang w:eastAsia="en-US"/>
        </w:rPr>
        <w:lastRenderedPageBreak/>
        <w:t>Послелог как служебная часть речи.</w:t>
      </w:r>
    </w:p>
    <w:p w:rsidR="0087394B" w:rsidRPr="0087394B" w:rsidRDefault="0087394B" w:rsidP="0087394B">
      <w:pPr>
        <w:rPr>
          <w:lang w:eastAsia="en-US"/>
        </w:rPr>
      </w:pPr>
      <w:r w:rsidRPr="0087394B">
        <w:rPr>
          <w:lang w:eastAsia="en-US"/>
        </w:rPr>
        <w:t>Значение и роль послелогов в предложении.</w:t>
      </w:r>
    </w:p>
    <w:p w:rsidR="0087394B" w:rsidRPr="0087394B" w:rsidRDefault="0087394B" w:rsidP="0087394B">
      <w:pPr>
        <w:rPr>
          <w:lang w:eastAsia="en-US"/>
        </w:rPr>
      </w:pPr>
      <w:r w:rsidRPr="0087394B">
        <w:rPr>
          <w:lang w:eastAsia="en-US"/>
        </w:rPr>
        <w:t>Сопоставление чувашских послелогов с предлогами в русском языке.</w:t>
      </w:r>
    </w:p>
    <w:p w:rsidR="0087394B" w:rsidRPr="0087394B" w:rsidRDefault="0087394B" w:rsidP="0087394B">
      <w:pPr>
        <w:rPr>
          <w:lang w:eastAsia="en-US"/>
        </w:rPr>
      </w:pPr>
      <w:r w:rsidRPr="0087394B">
        <w:rPr>
          <w:lang w:eastAsia="en-US"/>
        </w:rPr>
        <w:t>Морфологический анализ послелогов.</w:t>
      </w:r>
    </w:p>
    <w:p w:rsidR="0087394B" w:rsidRPr="0087394B" w:rsidRDefault="0087394B" w:rsidP="0087394B">
      <w:pPr>
        <w:rPr>
          <w:lang w:eastAsia="en-US"/>
        </w:rPr>
      </w:pPr>
      <w:r w:rsidRPr="0087394B">
        <w:rPr>
          <w:lang w:eastAsia="en-US"/>
        </w:rPr>
        <w:t>76.8.5.9. Союз.</w:t>
      </w:r>
    </w:p>
    <w:p w:rsidR="0087394B" w:rsidRPr="0087394B" w:rsidRDefault="0087394B" w:rsidP="0087394B">
      <w:pPr>
        <w:rPr>
          <w:lang w:eastAsia="en-US"/>
        </w:rPr>
      </w:pPr>
      <w:r w:rsidRPr="0087394B">
        <w:rPr>
          <w:lang w:eastAsia="en-US"/>
        </w:rPr>
        <w:t xml:space="preserve">Союз как служебная часть речи. </w:t>
      </w:r>
    </w:p>
    <w:p w:rsidR="0087394B" w:rsidRPr="0087394B" w:rsidRDefault="0087394B" w:rsidP="0087394B">
      <w:pPr>
        <w:rPr>
          <w:lang w:eastAsia="en-US"/>
        </w:rPr>
      </w:pPr>
      <w:r w:rsidRPr="0087394B">
        <w:rPr>
          <w:lang w:eastAsia="en-US"/>
        </w:rPr>
        <w:t>Значение и роль союзов в предложении.</w:t>
      </w:r>
    </w:p>
    <w:p w:rsidR="0087394B" w:rsidRPr="0087394B" w:rsidRDefault="0087394B" w:rsidP="0087394B">
      <w:pPr>
        <w:rPr>
          <w:lang w:eastAsia="en-US"/>
        </w:rPr>
      </w:pPr>
      <w:r w:rsidRPr="0087394B">
        <w:rPr>
          <w:lang w:eastAsia="en-US"/>
        </w:rPr>
        <w:t>Виды союзов: сочинительные, подчинительные.</w:t>
      </w:r>
    </w:p>
    <w:p w:rsidR="0087394B" w:rsidRPr="0087394B" w:rsidRDefault="0087394B" w:rsidP="0087394B">
      <w:pPr>
        <w:rPr>
          <w:lang w:eastAsia="en-US"/>
        </w:rPr>
      </w:pPr>
      <w:r w:rsidRPr="0087394B">
        <w:rPr>
          <w:lang w:eastAsia="en-US"/>
        </w:rPr>
        <w:t>Знаки препинания в предложениях с союзами.</w:t>
      </w:r>
    </w:p>
    <w:p w:rsidR="0087394B" w:rsidRPr="0087394B" w:rsidRDefault="0087394B" w:rsidP="0087394B">
      <w:pPr>
        <w:rPr>
          <w:lang w:eastAsia="en-US"/>
        </w:rPr>
      </w:pPr>
      <w:r w:rsidRPr="0087394B">
        <w:rPr>
          <w:lang w:eastAsia="en-US"/>
        </w:rPr>
        <w:t>Интонация предложений с союзами.</w:t>
      </w:r>
    </w:p>
    <w:p w:rsidR="0087394B" w:rsidRPr="0087394B" w:rsidRDefault="0087394B" w:rsidP="0087394B">
      <w:pPr>
        <w:rPr>
          <w:lang w:eastAsia="en-US"/>
        </w:rPr>
      </w:pPr>
      <w:r w:rsidRPr="0087394B">
        <w:rPr>
          <w:lang w:eastAsia="en-US"/>
        </w:rPr>
        <w:t>Сопоставление союзов в чувашском и русском языках</w:t>
      </w:r>
    </w:p>
    <w:p w:rsidR="0087394B" w:rsidRPr="0087394B" w:rsidRDefault="0087394B" w:rsidP="0087394B">
      <w:pPr>
        <w:rPr>
          <w:lang w:eastAsia="en-US"/>
        </w:rPr>
      </w:pPr>
      <w:r w:rsidRPr="0087394B">
        <w:rPr>
          <w:lang w:eastAsia="en-US"/>
        </w:rPr>
        <w:t>Морфологический анализ союзов.</w:t>
      </w:r>
    </w:p>
    <w:p w:rsidR="0087394B" w:rsidRPr="0087394B" w:rsidRDefault="0087394B" w:rsidP="0087394B">
      <w:pPr>
        <w:rPr>
          <w:lang w:eastAsia="en-US"/>
        </w:rPr>
      </w:pPr>
      <w:r w:rsidRPr="0087394B">
        <w:rPr>
          <w:lang w:eastAsia="en-US"/>
        </w:rPr>
        <w:t>76.8.5.10. Частица.</w:t>
      </w:r>
    </w:p>
    <w:p w:rsidR="0087394B" w:rsidRPr="0087394B" w:rsidRDefault="0087394B" w:rsidP="0087394B">
      <w:pPr>
        <w:rPr>
          <w:lang w:eastAsia="en-US"/>
        </w:rPr>
      </w:pPr>
      <w:r w:rsidRPr="0087394B">
        <w:rPr>
          <w:lang w:eastAsia="en-US"/>
        </w:rPr>
        <w:t>Частица как служебная часть речи. Значение и роль частиц в предложении.</w:t>
      </w:r>
    </w:p>
    <w:p w:rsidR="0087394B" w:rsidRPr="0087394B" w:rsidRDefault="0087394B" w:rsidP="0087394B">
      <w:pPr>
        <w:rPr>
          <w:lang w:eastAsia="en-US"/>
        </w:rPr>
      </w:pPr>
      <w:r w:rsidRPr="0087394B">
        <w:rPr>
          <w:lang w:eastAsia="en-US"/>
        </w:rPr>
        <w:t>Разряды частиц по значению и употреблению: усилительные, выделительные, указательные, вопросительные, отрицательные, неопределённые, смягчения.</w:t>
      </w:r>
    </w:p>
    <w:p w:rsidR="0087394B" w:rsidRPr="0087394B" w:rsidRDefault="0087394B" w:rsidP="0087394B">
      <w:pPr>
        <w:rPr>
          <w:lang w:eastAsia="en-US"/>
        </w:rPr>
      </w:pPr>
      <w:r w:rsidRPr="0087394B">
        <w:rPr>
          <w:lang w:eastAsia="en-US"/>
        </w:rPr>
        <w:t xml:space="preserve">Правописание частиц. </w:t>
      </w:r>
    </w:p>
    <w:p w:rsidR="0087394B" w:rsidRPr="0087394B" w:rsidRDefault="0087394B" w:rsidP="0087394B">
      <w:pPr>
        <w:rPr>
          <w:lang w:eastAsia="en-US"/>
        </w:rPr>
      </w:pPr>
      <w:r w:rsidRPr="0087394B">
        <w:rPr>
          <w:lang w:eastAsia="en-US"/>
        </w:rPr>
        <w:t>Сопоставление частиц в чувашском и русском языках.</w:t>
      </w:r>
    </w:p>
    <w:p w:rsidR="0087394B" w:rsidRPr="0087394B" w:rsidRDefault="0087394B" w:rsidP="0087394B">
      <w:pPr>
        <w:rPr>
          <w:lang w:eastAsia="en-US"/>
        </w:rPr>
      </w:pPr>
      <w:r w:rsidRPr="0087394B">
        <w:rPr>
          <w:lang w:eastAsia="en-US"/>
        </w:rPr>
        <w:t>Морфологический анализ частиц.</w:t>
      </w:r>
    </w:p>
    <w:p w:rsidR="0087394B" w:rsidRPr="0087394B" w:rsidRDefault="0087394B" w:rsidP="0087394B">
      <w:pPr>
        <w:rPr>
          <w:lang w:eastAsia="en-US"/>
        </w:rPr>
      </w:pPr>
      <w:r w:rsidRPr="0087394B">
        <w:rPr>
          <w:lang w:eastAsia="en-US"/>
        </w:rPr>
        <w:t>76.8.5.11. Междометие.</w:t>
      </w:r>
    </w:p>
    <w:p w:rsidR="0087394B" w:rsidRPr="0087394B" w:rsidRDefault="0087394B" w:rsidP="0087394B">
      <w:pPr>
        <w:rPr>
          <w:lang w:eastAsia="en-US"/>
        </w:rPr>
      </w:pPr>
      <w:r w:rsidRPr="0087394B">
        <w:rPr>
          <w:lang w:eastAsia="en-US"/>
        </w:rPr>
        <w:t>Междометие как особый разряд слов.</w:t>
      </w:r>
    </w:p>
    <w:p w:rsidR="0087394B" w:rsidRPr="0087394B" w:rsidRDefault="0087394B" w:rsidP="0087394B">
      <w:pPr>
        <w:rPr>
          <w:lang w:eastAsia="en-US"/>
        </w:rPr>
      </w:pPr>
      <w:r w:rsidRPr="0087394B">
        <w:rPr>
          <w:lang w:eastAsia="en-US"/>
        </w:rPr>
        <w:t xml:space="preserve">Значение междометий в речи. </w:t>
      </w:r>
    </w:p>
    <w:p w:rsidR="0087394B" w:rsidRPr="0087394B" w:rsidRDefault="0087394B" w:rsidP="0087394B">
      <w:pPr>
        <w:rPr>
          <w:lang w:eastAsia="en-US"/>
        </w:rPr>
      </w:pPr>
      <w:r w:rsidRPr="0087394B">
        <w:rPr>
          <w:lang w:eastAsia="en-US"/>
        </w:rPr>
        <w:t>Знаки препинания при междометиях.</w:t>
      </w:r>
    </w:p>
    <w:p w:rsidR="0087394B" w:rsidRPr="0087394B" w:rsidRDefault="0087394B" w:rsidP="0087394B">
      <w:pPr>
        <w:rPr>
          <w:lang w:eastAsia="en-US"/>
        </w:rPr>
      </w:pPr>
      <w:r w:rsidRPr="0087394B">
        <w:rPr>
          <w:lang w:eastAsia="en-US"/>
        </w:rPr>
        <w:t>Сопоставление междометий в чувашском и русском языках</w:t>
      </w:r>
    </w:p>
    <w:p w:rsidR="0087394B" w:rsidRPr="0087394B" w:rsidRDefault="0087394B" w:rsidP="0087394B">
      <w:pPr>
        <w:rPr>
          <w:lang w:eastAsia="en-US"/>
        </w:rPr>
      </w:pPr>
      <w:r w:rsidRPr="0087394B">
        <w:rPr>
          <w:lang w:eastAsia="en-US"/>
        </w:rPr>
        <w:t>Морфологический анализ междометий.</w:t>
      </w:r>
    </w:p>
    <w:p w:rsidR="0087394B" w:rsidRPr="0087394B" w:rsidRDefault="0087394B" w:rsidP="0087394B">
      <w:pPr>
        <w:rPr>
          <w:lang w:eastAsia="en-US"/>
        </w:rPr>
      </w:pPr>
      <w:bookmarkStart w:id="4" w:name="_Toc120636762"/>
      <w:r w:rsidRPr="0087394B">
        <w:rPr>
          <w:lang w:eastAsia="en-US"/>
        </w:rPr>
        <w:t>76.9. Содержание обучения в 8 классе.</w:t>
      </w:r>
    </w:p>
    <w:bookmarkEnd w:id="4"/>
    <w:p w:rsidR="0087394B" w:rsidRPr="0087394B" w:rsidRDefault="0087394B" w:rsidP="0087394B">
      <w:pPr>
        <w:rPr>
          <w:lang w:eastAsia="en-US"/>
        </w:rPr>
      </w:pPr>
      <w:r w:rsidRPr="0087394B">
        <w:rPr>
          <w:lang w:eastAsia="en-US"/>
        </w:rPr>
        <w:t>76.9.1. Общие сведения о языке.</w:t>
      </w:r>
    </w:p>
    <w:p w:rsidR="0087394B" w:rsidRPr="0087394B" w:rsidRDefault="0087394B" w:rsidP="0087394B">
      <w:pPr>
        <w:rPr>
          <w:lang w:eastAsia="en-US"/>
        </w:rPr>
      </w:pPr>
      <w:r w:rsidRPr="0087394B">
        <w:rPr>
          <w:lang w:eastAsia="en-US"/>
        </w:rPr>
        <w:t>Чувашский язык в кругу других тюркских языков.</w:t>
      </w:r>
    </w:p>
    <w:p w:rsidR="0087394B" w:rsidRPr="0087394B" w:rsidRDefault="0087394B" w:rsidP="0087394B">
      <w:pPr>
        <w:rPr>
          <w:lang w:eastAsia="en-US"/>
        </w:rPr>
      </w:pPr>
      <w:r w:rsidRPr="0087394B">
        <w:rPr>
          <w:lang w:eastAsia="en-US"/>
        </w:rPr>
        <w:t>76.9.2. Язык и речь.</w:t>
      </w:r>
    </w:p>
    <w:p w:rsidR="0087394B" w:rsidRPr="0087394B" w:rsidRDefault="0087394B" w:rsidP="0087394B">
      <w:pPr>
        <w:rPr>
          <w:lang w:eastAsia="en-US"/>
        </w:rPr>
      </w:pPr>
      <w:r w:rsidRPr="0087394B">
        <w:rPr>
          <w:lang w:eastAsia="en-US"/>
        </w:rPr>
        <w:t>Монолог-описание, монолог-рассуждение, монолог-повествование; выступление с научным сообщением.</w:t>
      </w:r>
    </w:p>
    <w:p w:rsidR="0087394B" w:rsidRPr="0087394B" w:rsidRDefault="0087394B" w:rsidP="0087394B">
      <w:pPr>
        <w:rPr>
          <w:lang w:eastAsia="en-US"/>
        </w:rPr>
      </w:pPr>
      <w:r w:rsidRPr="0087394B">
        <w:rPr>
          <w:lang w:eastAsia="en-US"/>
        </w:rPr>
        <w:t>Диалог.</w:t>
      </w:r>
    </w:p>
    <w:p w:rsidR="0087394B" w:rsidRPr="0087394B" w:rsidRDefault="0087394B" w:rsidP="0087394B">
      <w:pPr>
        <w:rPr>
          <w:lang w:eastAsia="en-US"/>
        </w:rPr>
      </w:pPr>
      <w:r w:rsidRPr="0087394B">
        <w:rPr>
          <w:lang w:eastAsia="en-US"/>
        </w:rPr>
        <w:t>76.9.3. Текст.</w:t>
      </w:r>
    </w:p>
    <w:p w:rsidR="0087394B" w:rsidRPr="0087394B" w:rsidRDefault="0087394B" w:rsidP="0087394B">
      <w:pPr>
        <w:rPr>
          <w:lang w:eastAsia="en-US"/>
        </w:rPr>
      </w:pPr>
      <w:r w:rsidRPr="0087394B">
        <w:rPr>
          <w:lang w:eastAsia="en-US"/>
        </w:rPr>
        <w:t>Текст и его основные признаки.</w:t>
      </w:r>
    </w:p>
    <w:p w:rsidR="0087394B" w:rsidRPr="0087394B" w:rsidRDefault="0087394B" w:rsidP="0087394B">
      <w:pPr>
        <w:rPr>
          <w:lang w:eastAsia="en-US"/>
        </w:rPr>
      </w:pPr>
      <w:r w:rsidRPr="0087394B">
        <w:rPr>
          <w:lang w:eastAsia="en-US"/>
        </w:rPr>
        <w:t>Особенности функционально-смысловых типов речи (повествование, описание, рассуждение).</w:t>
      </w:r>
    </w:p>
    <w:p w:rsidR="0087394B" w:rsidRPr="0087394B" w:rsidRDefault="0087394B" w:rsidP="0087394B">
      <w:pPr>
        <w:rPr>
          <w:lang w:eastAsia="en-US"/>
        </w:rPr>
      </w:pPr>
      <w:r w:rsidRPr="0087394B">
        <w:rPr>
          <w:lang w:eastAsia="en-US"/>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87394B" w:rsidRPr="0087394B" w:rsidRDefault="0087394B" w:rsidP="0087394B">
      <w:pPr>
        <w:rPr>
          <w:lang w:eastAsia="en-US"/>
        </w:rPr>
      </w:pPr>
      <w:r w:rsidRPr="0087394B">
        <w:rPr>
          <w:lang w:eastAsia="en-US"/>
        </w:rPr>
        <w:t>76.9.4. Функциональные разновидности языка.</w:t>
      </w:r>
    </w:p>
    <w:p w:rsidR="0087394B" w:rsidRPr="0087394B" w:rsidRDefault="0087394B" w:rsidP="0087394B">
      <w:pPr>
        <w:rPr>
          <w:lang w:eastAsia="en-US"/>
        </w:rPr>
      </w:pPr>
      <w:r w:rsidRPr="0087394B">
        <w:rPr>
          <w:lang w:eastAsia="en-US"/>
        </w:rPr>
        <w:t>Официально-деловой стиль. Сфера употребления, функции, языковые особенности.</w:t>
      </w:r>
    </w:p>
    <w:p w:rsidR="0087394B" w:rsidRPr="0087394B" w:rsidRDefault="0087394B" w:rsidP="0087394B">
      <w:pPr>
        <w:rPr>
          <w:lang w:eastAsia="en-US"/>
        </w:rPr>
      </w:pPr>
      <w:r w:rsidRPr="0087394B">
        <w:rPr>
          <w:lang w:eastAsia="en-US"/>
        </w:rPr>
        <w:t>Жанры официально-делового стиля (заявление, объяснительная записка, автобиография, характеристика).</w:t>
      </w:r>
    </w:p>
    <w:p w:rsidR="0087394B" w:rsidRPr="0087394B" w:rsidRDefault="0087394B" w:rsidP="0087394B">
      <w:pPr>
        <w:rPr>
          <w:lang w:eastAsia="en-US"/>
        </w:rPr>
      </w:pPr>
      <w:r w:rsidRPr="0087394B">
        <w:rPr>
          <w:lang w:eastAsia="en-US"/>
        </w:rPr>
        <w:t>Научный стиль. Сфера употребления, функции, языковые особенности.</w:t>
      </w:r>
    </w:p>
    <w:p w:rsidR="0087394B" w:rsidRPr="0087394B" w:rsidRDefault="0087394B" w:rsidP="0087394B">
      <w:pPr>
        <w:rPr>
          <w:lang w:eastAsia="en-US"/>
        </w:rPr>
      </w:pPr>
      <w:r w:rsidRPr="0087394B">
        <w:rPr>
          <w:lang w:eastAsia="en-US"/>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87394B" w:rsidRPr="0087394B" w:rsidRDefault="0087394B" w:rsidP="0087394B">
      <w:pPr>
        <w:rPr>
          <w:lang w:eastAsia="en-US"/>
        </w:rPr>
      </w:pPr>
      <w:r w:rsidRPr="0087394B">
        <w:rPr>
          <w:lang w:eastAsia="en-US"/>
        </w:rPr>
        <w:t>76.9.5. Система языка.</w:t>
      </w:r>
    </w:p>
    <w:p w:rsidR="0087394B" w:rsidRPr="0087394B" w:rsidRDefault="0087394B" w:rsidP="0087394B">
      <w:pPr>
        <w:rPr>
          <w:lang w:eastAsia="en-US"/>
        </w:rPr>
      </w:pPr>
      <w:r w:rsidRPr="0087394B">
        <w:rPr>
          <w:lang w:eastAsia="en-US"/>
        </w:rPr>
        <w:t>76.9.5.1. Синтаксис. Культура речи. Пунктуация.</w:t>
      </w:r>
    </w:p>
    <w:p w:rsidR="0087394B" w:rsidRPr="0087394B" w:rsidRDefault="0087394B" w:rsidP="0087394B">
      <w:pPr>
        <w:rPr>
          <w:lang w:eastAsia="en-US"/>
        </w:rPr>
      </w:pPr>
      <w:r w:rsidRPr="0087394B">
        <w:rPr>
          <w:lang w:eastAsia="en-US"/>
        </w:rPr>
        <w:t>Синтаксис как раздел лингвистики. Виды и средства синтаксической связи.</w:t>
      </w:r>
    </w:p>
    <w:p w:rsidR="0087394B" w:rsidRPr="0087394B" w:rsidRDefault="0087394B" w:rsidP="0087394B">
      <w:pPr>
        <w:rPr>
          <w:lang w:eastAsia="en-US"/>
        </w:rPr>
      </w:pPr>
      <w:r w:rsidRPr="0087394B">
        <w:rPr>
          <w:lang w:eastAsia="en-US"/>
        </w:rPr>
        <w:lastRenderedPageBreak/>
        <w:t>Словосочетание и предложение как единицы синтаксиса.</w:t>
      </w:r>
    </w:p>
    <w:p w:rsidR="0087394B" w:rsidRPr="0087394B" w:rsidRDefault="0087394B" w:rsidP="0087394B">
      <w:pPr>
        <w:rPr>
          <w:lang w:eastAsia="en-US"/>
        </w:rPr>
      </w:pPr>
      <w:r w:rsidRPr="0087394B">
        <w:rPr>
          <w:lang w:eastAsia="en-US"/>
        </w:rPr>
        <w:t>Пунктуация. Функции знаков препинания.</w:t>
      </w:r>
    </w:p>
    <w:p w:rsidR="0087394B" w:rsidRPr="0087394B" w:rsidRDefault="0087394B" w:rsidP="0087394B">
      <w:pPr>
        <w:rPr>
          <w:lang w:eastAsia="en-US"/>
        </w:rPr>
      </w:pPr>
      <w:r w:rsidRPr="0087394B">
        <w:rPr>
          <w:lang w:eastAsia="en-US"/>
        </w:rPr>
        <w:t>76.9.5.2. Словосочетание.</w:t>
      </w:r>
    </w:p>
    <w:p w:rsidR="0087394B" w:rsidRPr="0087394B" w:rsidRDefault="0087394B" w:rsidP="0087394B">
      <w:pPr>
        <w:rPr>
          <w:lang w:eastAsia="en-US"/>
        </w:rPr>
      </w:pPr>
      <w:r w:rsidRPr="0087394B">
        <w:rPr>
          <w:lang w:eastAsia="en-US"/>
        </w:rPr>
        <w:t>Основные признаки словосочетания. Структура словосочетания.</w:t>
      </w:r>
    </w:p>
    <w:p w:rsidR="0087394B" w:rsidRPr="0087394B" w:rsidRDefault="0087394B" w:rsidP="0087394B">
      <w:pPr>
        <w:rPr>
          <w:lang w:eastAsia="en-US"/>
        </w:rPr>
      </w:pPr>
      <w:r w:rsidRPr="0087394B">
        <w:rPr>
          <w:lang w:eastAsia="en-US"/>
        </w:rPr>
        <w:t>Виды словосочетаний: по составу (простые и сложные), по морфологическим свойствам главного слова (именные, глагольные, наречные).</w:t>
      </w:r>
    </w:p>
    <w:p w:rsidR="0087394B" w:rsidRPr="0087394B" w:rsidRDefault="0087394B" w:rsidP="0087394B">
      <w:pPr>
        <w:rPr>
          <w:lang w:eastAsia="en-US"/>
        </w:rPr>
      </w:pPr>
      <w:r w:rsidRPr="0087394B">
        <w:rPr>
          <w:lang w:eastAsia="en-US"/>
        </w:rPr>
        <w:t>Средства связи слов в словосочетании.</w:t>
      </w:r>
    </w:p>
    <w:p w:rsidR="0087394B" w:rsidRPr="0087394B" w:rsidRDefault="0087394B" w:rsidP="0087394B">
      <w:pPr>
        <w:rPr>
          <w:lang w:eastAsia="en-US"/>
        </w:rPr>
      </w:pPr>
      <w:r w:rsidRPr="0087394B">
        <w:rPr>
          <w:lang w:eastAsia="en-US"/>
        </w:rPr>
        <w:t>Синтаксический анализ словосочетания.</w:t>
      </w:r>
    </w:p>
    <w:p w:rsidR="0087394B" w:rsidRPr="0087394B" w:rsidRDefault="0087394B" w:rsidP="0087394B">
      <w:pPr>
        <w:rPr>
          <w:lang w:eastAsia="en-US"/>
        </w:rPr>
      </w:pPr>
      <w:r w:rsidRPr="0087394B">
        <w:rPr>
          <w:lang w:eastAsia="en-US"/>
        </w:rPr>
        <w:t>76.9.5.3. Простое предложение</w:t>
      </w:r>
    </w:p>
    <w:p w:rsidR="0087394B" w:rsidRPr="0087394B" w:rsidRDefault="0087394B" w:rsidP="0087394B">
      <w:pPr>
        <w:rPr>
          <w:lang w:eastAsia="en-US"/>
        </w:rPr>
      </w:pPr>
      <w:r w:rsidRPr="0087394B">
        <w:rPr>
          <w:lang w:eastAsia="en-US"/>
        </w:rPr>
        <w:t xml:space="preserve">Предложение как единица языка и единица речи. </w:t>
      </w:r>
    </w:p>
    <w:p w:rsidR="0087394B" w:rsidRPr="0087394B" w:rsidRDefault="0087394B" w:rsidP="0087394B">
      <w:pPr>
        <w:rPr>
          <w:lang w:eastAsia="en-US"/>
        </w:rPr>
      </w:pPr>
      <w:r w:rsidRPr="0087394B">
        <w:rPr>
          <w:lang w:eastAsia="en-US"/>
        </w:rPr>
        <w:t xml:space="preserve">Простые и сложные предложения. </w:t>
      </w:r>
    </w:p>
    <w:p w:rsidR="0087394B" w:rsidRPr="0087394B" w:rsidRDefault="0087394B" w:rsidP="0087394B">
      <w:pPr>
        <w:rPr>
          <w:lang w:eastAsia="en-US"/>
        </w:rPr>
      </w:pPr>
      <w:r w:rsidRPr="0087394B">
        <w:rPr>
          <w:lang w:eastAsia="en-US"/>
        </w:rPr>
        <w:t xml:space="preserve">Смысловая структура (тема и рема) предложения. Смысловое ядро предложения. </w:t>
      </w:r>
    </w:p>
    <w:p w:rsidR="0087394B" w:rsidRPr="0087394B" w:rsidRDefault="0087394B" w:rsidP="0087394B">
      <w:pPr>
        <w:rPr>
          <w:lang w:eastAsia="en-US"/>
        </w:rPr>
      </w:pPr>
      <w:r w:rsidRPr="0087394B">
        <w:rPr>
          <w:lang w:eastAsia="en-US"/>
        </w:rPr>
        <w:t xml:space="preserve">Порядок слов в предложении. </w:t>
      </w:r>
    </w:p>
    <w:p w:rsidR="0087394B" w:rsidRPr="0087394B" w:rsidRDefault="0087394B" w:rsidP="0087394B">
      <w:pPr>
        <w:rPr>
          <w:lang w:eastAsia="en-US"/>
        </w:rPr>
      </w:pPr>
      <w:r w:rsidRPr="0087394B">
        <w:rPr>
          <w:lang w:eastAsia="en-US"/>
        </w:rPr>
        <w:t xml:space="preserve">Предложения по цели высказывания и эмоциональной окраске. </w:t>
      </w:r>
    </w:p>
    <w:p w:rsidR="0087394B" w:rsidRPr="0087394B" w:rsidRDefault="0087394B" w:rsidP="0087394B">
      <w:pPr>
        <w:rPr>
          <w:lang w:eastAsia="en-US"/>
        </w:rPr>
      </w:pPr>
      <w:r w:rsidRPr="0087394B">
        <w:rPr>
          <w:lang w:eastAsia="en-US"/>
        </w:rPr>
        <w:t xml:space="preserve">Вопросительные и невопросительные предложения. </w:t>
      </w:r>
    </w:p>
    <w:p w:rsidR="0087394B" w:rsidRPr="0087394B" w:rsidRDefault="0087394B" w:rsidP="0087394B">
      <w:pPr>
        <w:rPr>
          <w:lang w:eastAsia="en-US"/>
        </w:rPr>
      </w:pPr>
      <w:r w:rsidRPr="0087394B">
        <w:rPr>
          <w:lang w:eastAsia="en-US"/>
        </w:rPr>
        <w:t>Средства выражения вопроса в чувашском языке: вопросительные слова и вопросительные частицы.</w:t>
      </w:r>
    </w:p>
    <w:p w:rsidR="0087394B" w:rsidRPr="0087394B" w:rsidRDefault="0087394B" w:rsidP="0087394B">
      <w:pPr>
        <w:rPr>
          <w:lang w:eastAsia="en-US"/>
        </w:rPr>
      </w:pPr>
      <w:r w:rsidRPr="0087394B">
        <w:rPr>
          <w:lang w:eastAsia="en-US"/>
        </w:rPr>
        <w:t xml:space="preserve">Утвердительные и отрицательные предложения. </w:t>
      </w:r>
    </w:p>
    <w:p w:rsidR="0087394B" w:rsidRPr="0087394B" w:rsidRDefault="0087394B" w:rsidP="0087394B">
      <w:pPr>
        <w:rPr>
          <w:lang w:eastAsia="en-US"/>
        </w:rPr>
      </w:pPr>
      <w:r w:rsidRPr="0087394B">
        <w:rPr>
          <w:lang w:eastAsia="en-US"/>
        </w:rPr>
        <w:t>Средства оформления предложения в устной (интонация, порядок слов) и письменной (знаки препинания, порядок слов) речи.</w:t>
      </w:r>
    </w:p>
    <w:p w:rsidR="0087394B" w:rsidRPr="0087394B" w:rsidRDefault="0087394B" w:rsidP="0087394B">
      <w:pPr>
        <w:rPr>
          <w:lang w:eastAsia="en-US"/>
        </w:rPr>
      </w:pPr>
      <w:r w:rsidRPr="0087394B">
        <w:rPr>
          <w:lang w:eastAsia="en-US"/>
        </w:rPr>
        <w:t xml:space="preserve">76.9.5.4. Главные и второстепенные члены предложения. </w:t>
      </w:r>
    </w:p>
    <w:p w:rsidR="0087394B" w:rsidRPr="0087394B" w:rsidRDefault="0087394B" w:rsidP="0087394B">
      <w:pPr>
        <w:rPr>
          <w:lang w:eastAsia="en-US"/>
        </w:rPr>
      </w:pPr>
      <w:r w:rsidRPr="0087394B">
        <w:rPr>
          <w:lang w:eastAsia="en-US"/>
        </w:rPr>
        <w:t>Подлежащее и сказуемое как главные члены предложения, способы их выражения.</w:t>
      </w:r>
    </w:p>
    <w:p w:rsidR="0087394B" w:rsidRPr="0087394B" w:rsidRDefault="0087394B" w:rsidP="0087394B">
      <w:pPr>
        <w:rPr>
          <w:lang w:eastAsia="en-US"/>
        </w:rPr>
      </w:pPr>
      <w:r w:rsidRPr="0087394B">
        <w:rPr>
          <w:lang w:eastAsia="en-US"/>
        </w:rPr>
        <w:t xml:space="preserve">Второстепенные члены предложения (определение, дополнение, обстоятельство), способы их выражения. </w:t>
      </w:r>
    </w:p>
    <w:p w:rsidR="0087394B" w:rsidRPr="0087394B" w:rsidRDefault="0087394B" w:rsidP="0087394B">
      <w:pPr>
        <w:rPr>
          <w:lang w:eastAsia="en-US"/>
        </w:rPr>
      </w:pPr>
      <w:r w:rsidRPr="0087394B">
        <w:rPr>
          <w:lang w:eastAsia="en-US"/>
        </w:rPr>
        <w:t>Типы предложений по наличию или отсутствию второстепенных членов: распространённые и нераспространённые.</w:t>
      </w:r>
    </w:p>
    <w:p w:rsidR="0087394B" w:rsidRPr="0087394B" w:rsidRDefault="0087394B" w:rsidP="0087394B">
      <w:pPr>
        <w:rPr>
          <w:lang w:eastAsia="en-US"/>
        </w:rPr>
      </w:pPr>
      <w:r w:rsidRPr="0087394B">
        <w:rPr>
          <w:lang w:eastAsia="en-US"/>
        </w:rPr>
        <w:t>Разбор по членам предложения.</w:t>
      </w:r>
    </w:p>
    <w:p w:rsidR="0087394B" w:rsidRPr="0087394B" w:rsidRDefault="0087394B" w:rsidP="0087394B">
      <w:pPr>
        <w:rPr>
          <w:lang w:eastAsia="en-US"/>
        </w:rPr>
      </w:pPr>
      <w:r w:rsidRPr="0087394B">
        <w:rPr>
          <w:lang w:eastAsia="en-US"/>
        </w:rPr>
        <w:t>76.9.5.5. Односоставные и двусоставные предложения.</w:t>
      </w:r>
    </w:p>
    <w:p w:rsidR="0087394B" w:rsidRPr="0087394B" w:rsidRDefault="0087394B" w:rsidP="0087394B">
      <w:pPr>
        <w:rPr>
          <w:lang w:eastAsia="en-US"/>
        </w:rPr>
      </w:pPr>
      <w:r w:rsidRPr="0087394B">
        <w:rPr>
          <w:lang w:eastAsia="en-US"/>
        </w:rPr>
        <w:t>Структурные типы простых предложений: двусоставные и односоставные. Односоставные предложения, их грамматические признаки.</w:t>
      </w:r>
    </w:p>
    <w:p w:rsidR="0087394B" w:rsidRPr="0087394B" w:rsidRDefault="0087394B" w:rsidP="0087394B">
      <w:pPr>
        <w:rPr>
          <w:lang w:eastAsia="en-US"/>
        </w:rPr>
      </w:pPr>
      <w:r w:rsidRPr="0087394B">
        <w:rPr>
          <w:lang w:eastAsia="en-US"/>
        </w:rPr>
        <w:t>Полные и неполные предложения.</w:t>
      </w:r>
    </w:p>
    <w:p w:rsidR="0087394B" w:rsidRPr="0087394B" w:rsidRDefault="0087394B" w:rsidP="0087394B">
      <w:pPr>
        <w:rPr>
          <w:lang w:eastAsia="en-US"/>
        </w:rPr>
      </w:pPr>
      <w:r w:rsidRPr="0087394B">
        <w:rPr>
          <w:lang w:eastAsia="en-US"/>
        </w:rPr>
        <w:t>Употребление односоставных предложений в речи.</w:t>
      </w:r>
    </w:p>
    <w:p w:rsidR="0087394B" w:rsidRPr="0087394B" w:rsidRDefault="0087394B" w:rsidP="0087394B">
      <w:pPr>
        <w:rPr>
          <w:lang w:eastAsia="en-US"/>
        </w:rPr>
      </w:pPr>
      <w:r w:rsidRPr="0087394B">
        <w:rPr>
          <w:lang w:eastAsia="en-US"/>
        </w:rPr>
        <w:t>76.9.5.6. Простое осложнённое предложение.</w:t>
      </w:r>
    </w:p>
    <w:p w:rsidR="0087394B" w:rsidRPr="0087394B" w:rsidRDefault="0087394B" w:rsidP="0087394B">
      <w:pPr>
        <w:rPr>
          <w:lang w:eastAsia="en-US"/>
        </w:rPr>
      </w:pPr>
      <w:r w:rsidRPr="0087394B">
        <w:rPr>
          <w:lang w:eastAsia="en-US"/>
        </w:rPr>
        <w:t xml:space="preserve">76.9.5.7. Предложения с однородными членами. </w:t>
      </w:r>
    </w:p>
    <w:p w:rsidR="0087394B" w:rsidRPr="0087394B" w:rsidRDefault="0087394B" w:rsidP="0087394B">
      <w:pPr>
        <w:rPr>
          <w:lang w:eastAsia="en-US"/>
        </w:rPr>
      </w:pPr>
      <w:r w:rsidRPr="0087394B">
        <w:rPr>
          <w:lang w:eastAsia="en-US"/>
        </w:rPr>
        <w:t>Однородные члены предложения, их признаки, средства связи.</w:t>
      </w:r>
    </w:p>
    <w:p w:rsidR="0087394B" w:rsidRPr="0087394B" w:rsidRDefault="0087394B" w:rsidP="0087394B">
      <w:pPr>
        <w:rPr>
          <w:lang w:eastAsia="en-US"/>
        </w:rPr>
      </w:pPr>
      <w:r w:rsidRPr="0087394B">
        <w:rPr>
          <w:lang w:eastAsia="en-US"/>
        </w:rPr>
        <w:t>Союзная и бессоюзная связь однородных членов предложения.</w:t>
      </w:r>
    </w:p>
    <w:p w:rsidR="0087394B" w:rsidRPr="0087394B" w:rsidRDefault="0087394B" w:rsidP="0087394B">
      <w:pPr>
        <w:rPr>
          <w:lang w:eastAsia="en-US"/>
        </w:rPr>
      </w:pPr>
      <w:r w:rsidRPr="0087394B">
        <w:rPr>
          <w:lang w:eastAsia="en-US"/>
        </w:rPr>
        <w:t>Предложения с обобщающими словами при однородных членах. Нормы постановки знаков препинания в предложениях с однородными членами.</w:t>
      </w:r>
    </w:p>
    <w:p w:rsidR="0087394B" w:rsidRPr="0087394B" w:rsidRDefault="0087394B" w:rsidP="0087394B">
      <w:pPr>
        <w:rPr>
          <w:lang w:eastAsia="en-US"/>
        </w:rPr>
      </w:pPr>
      <w:r w:rsidRPr="0087394B">
        <w:rPr>
          <w:lang w:eastAsia="en-US"/>
        </w:rPr>
        <w:t>Нормы постановки знаков препинания в предложениях с обобщающими словами при однородных членах.</w:t>
      </w:r>
    </w:p>
    <w:p w:rsidR="0087394B" w:rsidRPr="0087394B" w:rsidRDefault="0087394B" w:rsidP="0087394B">
      <w:pPr>
        <w:rPr>
          <w:lang w:eastAsia="en-US"/>
        </w:rPr>
      </w:pPr>
      <w:r w:rsidRPr="0087394B">
        <w:rPr>
          <w:lang w:eastAsia="en-US"/>
        </w:rPr>
        <w:t xml:space="preserve">76.9.5.8. Предложения с обращениями. </w:t>
      </w:r>
    </w:p>
    <w:p w:rsidR="0087394B" w:rsidRPr="0087394B" w:rsidRDefault="0087394B" w:rsidP="0087394B">
      <w:pPr>
        <w:rPr>
          <w:lang w:eastAsia="en-US"/>
        </w:rPr>
      </w:pPr>
      <w:r w:rsidRPr="0087394B">
        <w:rPr>
          <w:lang w:eastAsia="en-US"/>
        </w:rPr>
        <w:t>Обращение. Основные функции обращения. Распространённое и нераспространённое обращение.</w:t>
      </w:r>
    </w:p>
    <w:p w:rsidR="0087394B" w:rsidRPr="0087394B" w:rsidRDefault="0087394B" w:rsidP="0087394B">
      <w:pPr>
        <w:rPr>
          <w:lang w:eastAsia="en-US"/>
        </w:rPr>
      </w:pPr>
      <w:r w:rsidRPr="0087394B">
        <w:rPr>
          <w:lang w:eastAsia="en-US"/>
        </w:rPr>
        <w:t>Интонация предложений с обращениями.</w:t>
      </w:r>
    </w:p>
    <w:p w:rsidR="0087394B" w:rsidRPr="0087394B" w:rsidRDefault="0087394B" w:rsidP="0087394B">
      <w:pPr>
        <w:rPr>
          <w:lang w:eastAsia="en-US"/>
        </w:rPr>
      </w:pPr>
      <w:r w:rsidRPr="0087394B">
        <w:rPr>
          <w:lang w:eastAsia="en-US"/>
        </w:rPr>
        <w:t>Нормы постановки знаков препинания в предложениях обращениями.</w:t>
      </w:r>
    </w:p>
    <w:p w:rsidR="0087394B" w:rsidRPr="0087394B" w:rsidRDefault="0087394B" w:rsidP="0087394B">
      <w:pPr>
        <w:rPr>
          <w:lang w:eastAsia="en-US"/>
        </w:rPr>
      </w:pPr>
      <w:r w:rsidRPr="0087394B">
        <w:rPr>
          <w:lang w:eastAsia="en-US"/>
        </w:rPr>
        <w:t xml:space="preserve">76.9.5.9. Предложения с вводными словами и предложениями. </w:t>
      </w:r>
    </w:p>
    <w:p w:rsidR="0087394B" w:rsidRPr="0087394B" w:rsidRDefault="0087394B" w:rsidP="0087394B">
      <w:pPr>
        <w:rPr>
          <w:lang w:eastAsia="en-US"/>
        </w:rPr>
      </w:pPr>
      <w:r w:rsidRPr="0087394B">
        <w:rPr>
          <w:lang w:eastAsia="en-US"/>
        </w:rPr>
        <w:t>Вводные слова и предложения. Группы вводных слов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87394B" w:rsidRPr="0087394B" w:rsidRDefault="0087394B" w:rsidP="0087394B">
      <w:pPr>
        <w:rPr>
          <w:lang w:eastAsia="en-US"/>
        </w:rPr>
      </w:pPr>
      <w:r w:rsidRPr="0087394B">
        <w:rPr>
          <w:lang w:eastAsia="en-US"/>
        </w:rPr>
        <w:lastRenderedPageBreak/>
        <w:t>Омонимия членов предложения и вводных слов, словосочетаний и предложений.</w:t>
      </w:r>
    </w:p>
    <w:p w:rsidR="0087394B" w:rsidRPr="0087394B" w:rsidRDefault="0087394B" w:rsidP="0087394B">
      <w:pPr>
        <w:rPr>
          <w:lang w:eastAsia="en-US"/>
        </w:rPr>
      </w:pPr>
      <w:r w:rsidRPr="0087394B">
        <w:rPr>
          <w:lang w:eastAsia="en-US"/>
        </w:rPr>
        <w:t>Нормы построения предложений с вводными словами и предложениями.</w:t>
      </w:r>
    </w:p>
    <w:p w:rsidR="0087394B" w:rsidRPr="0087394B" w:rsidRDefault="0087394B" w:rsidP="0087394B">
      <w:pPr>
        <w:rPr>
          <w:lang w:eastAsia="en-US"/>
        </w:rPr>
      </w:pPr>
      <w:r w:rsidRPr="0087394B">
        <w:rPr>
          <w:lang w:eastAsia="en-US"/>
        </w:rPr>
        <w:t>Знаки препинания в предложениях с вводными словами и предложениями.</w:t>
      </w:r>
    </w:p>
    <w:p w:rsidR="0087394B" w:rsidRPr="0087394B" w:rsidRDefault="0087394B" w:rsidP="0087394B">
      <w:pPr>
        <w:rPr>
          <w:lang w:eastAsia="en-US"/>
        </w:rPr>
      </w:pPr>
      <w:r w:rsidRPr="0087394B">
        <w:rPr>
          <w:lang w:eastAsia="en-US"/>
        </w:rPr>
        <w:t>76.9.5.10. Предложения с обособленными членами.</w:t>
      </w:r>
    </w:p>
    <w:p w:rsidR="0087394B" w:rsidRPr="0087394B" w:rsidRDefault="0087394B" w:rsidP="0087394B">
      <w:pPr>
        <w:rPr>
          <w:lang w:eastAsia="en-US"/>
        </w:rPr>
      </w:pPr>
      <w:r w:rsidRPr="0087394B">
        <w:rPr>
          <w:lang w:eastAsia="en-US"/>
        </w:rPr>
        <w:t>Обособление. Интонация предложений с обособленными членами. Знаки препинания. Нормы постановки знаков препинания в предложениях с обособленными членами.</w:t>
      </w:r>
    </w:p>
    <w:p w:rsidR="0087394B" w:rsidRPr="0087394B" w:rsidRDefault="0087394B" w:rsidP="0087394B">
      <w:pPr>
        <w:rPr>
          <w:lang w:eastAsia="en-US"/>
        </w:rPr>
      </w:pPr>
      <w:r w:rsidRPr="0087394B">
        <w:rPr>
          <w:lang w:eastAsia="en-US"/>
        </w:rPr>
        <w:t>Синтаксический и пунктуационный анализ простых предложений.</w:t>
      </w:r>
    </w:p>
    <w:p w:rsidR="0087394B" w:rsidRPr="0087394B" w:rsidRDefault="0087394B" w:rsidP="0087394B">
      <w:pPr>
        <w:rPr>
          <w:lang w:eastAsia="en-US"/>
        </w:rPr>
      </w:pPr>
      <w:r w:rsidRPr="0087394B">
        <w:rPr>
          <w:lang w:eastAsia="en-US"/>
        </w:rPr>
        <w:t xml:space="preserve">76.9.5.11. Прямая и косвенная речь. </w:t>
      </w:r>
    </w:p>
    <w:p w:rsidR="0087394B" w:rsidRPr="0087394B" w:rsidRDefault="0087394B" w:rsidP="0087394B">
      <w:pPr>
        <w:rPr>
          <w:lang w:eastAsia="en-US"/>
        </w:rPr>
      </w:pPr>
      <w:r w:rsidRPr="0087394B">
        <w:rPr>
          <w:lang w:eastAsia="en-US"/>
        </w:rPr>
        <w:t xml:space="preserve">Способы передачи чужой речи. </w:t>
      </w:r>
    </w:p>
    <w:p w:rsidR="0087394B" w:rsidRPr="0087394B" w:rsidRDefault="0087394B" w:rsidP="0087394B">
      <w:pPr>
        <w:rPr>
          <w:lang w:eastAsia="en-US"/>
        </w:rPr>
      </w:pPr>
      <w:r w:rsidRPr="0087394B">
        <w:rPr>
          <w:lang w:eastAsia="en-US"/>
        </w:rPr>
        <w:t>Прямая и косвенная речь. Синонимия предложений с прямой и косвенной речью.</w:t>
      </w:r>
    </w:p>
    <w:p w:rsidR="0087394B" w:rsidRPr="0087394B" w:rsidRDefault="0087394B" w:rsidP="0087394B">
      <w:pPr>
        <w:rPr>
          <w:lang w:eastAsia="en-US"/>
        </w:rPr>
      </w:pPr>
      <w:r w:rsidRPr="0087394B">
        <w:rPr>
          <w:lang w:eastAsia="en-US"/>
        </w:rPr>
        <w:t xml:space="preserve">Диалог, цитата. </w:t>
      </w:r>
    </w:p>
    <w:p w:rsidR="0087394B" w:rsidRPr="0087394B" w:rsidRDefault="0087394B" w:rsidP="0087394B">
      <w:pPr>
        <w:rPr>
          <w:lang w:eastAsia="en-US"/>
        </w:rPr>
      </w:pPr>
      <w:r w:rsidRPr="0087394B">
        <w:rPr>
          <w:lang w:eastAsia="en-US"/>
        </w:rPr>
        <w:t xml:space="preserve">Структура предложений с прямой и косвенной речью. Знаки препинания. </w:t>
      </w:r>
    </w:p>
    <w:p w:rsidR="0087394B" w:rsidRPr="0087394B" w:rsidRDefault="0087394B" w:rsidP="0087394B">
      <w:pPr>
        <w:rPr>
          <w:lang w:eastAsia="en-US"/>
        </w:rPr>
      </w:pPr>
      <w:r w:rsidRPr="0087394B">
        <w:rPr>
          <w:lang w:eastAsia="en-US"/>
        </w:rPr>
        <w:t>Цитирование. Способы включения цитат в высказывание.</w:t>
      </w:r>
    </w:p>
    <w:p w:rsidR="0087394B" w:rsidRPr="0087394B" w:rsidRDefault="0087394B" w:rsidP="0087394B">
      <w:pPr>
        <w:rPr>
          <w:lang w:eastAsia="en-US"/>
        </w:rPr>
      </w:pPr>
      <w:r w:rsidRPr="0087394B">
        <w:rPr>
          <w:lang w:eastAsia="en-US"/>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87394B" w:rsidRPr="0087394B" w:rsidRDefault="0087394B" w:rsidP="0087394B">
      <w:pPr>
        <w:rPr>
          <w:lang w:eastAsia="en-US"/>
        </w:rPr>
      </w:pPr>
      <w:bookmarkStart w:id="5" w:name="_Toc120636763"/>
      <w:r w:rsidRPr="0087394B">
        <w:rPr>
          <w:lang w:eastAsia="en-US"/>
        </w:rPr>
        <w:t>76.10. Содержание обучения в 9 классе.</w:t>
      </w:r>
    </w:p>
    <w:p w:rsidR="0087394B" w:rsidRPr="0087394B" w:rsidRDefault="0087394B" w:rsidP="0087394B">
      <w:pPr>
        <w:rPr>
          <w:lang w:eastAsia="en-US"/>
        </w:rPr>
      </w:pPr>
      <w:r w:rsidRPr="0087394B">
        <w:rPr>
          <w:lang w:eastAsia="en-US"/>
        </w:rPr>
        <w:t>76.10.1. Общие сведения о языке.</w:t>
      </w:r>
    </w:p>
    <w:p w:rsidR="0087394B" w:rsidRPr="0087394B" w:rsidRDefault="0087394B" w:rsidP="0087394B">
      <w:pPr>
        <w:rPr>
          <w:lang w:eastAsia="en-US"/>
        </w:rPr>
      </w:pPr>
      <w:r w:rsidRPr="0087394B">
        <w:rPr>
          <w:lang w:eastAsia="en-US"/>
        </w:rPr>
        <w:t>Роль родного языка в жизни человека и общества. Выдающиеся чувашские лингвисты.</w:t>
      </w:r>
    </w:p>
    <w:p w:rsidR="0087394B" w:rsidRPr="0087394B" w:rsidRDefault="0087394B" w:rsidP="0087394B">
      <w:pPr>
        <w:rPr>
          <w:lang w:eastAsia="en-US"/>
        </w:rPr>
      </w:pPr>
      <w:r w:rsidRPr="0087394B">
        <w:rPr>
          <w:lang w:eastAsia="en-US"/>
        </w:rPr>
        <w:t>76.10.2. Язык и речь.</w:t>
      </w:r>
    </w:p>
    <w:p w:rsidR="0087394B" w:rsidRPr="0087394B" w:rsidRDefault="0087394B" w:rsidP="0087394B">
      <w:pPr>
        <w:rPr>
          <w:lang w:eastAsia="en-US"/>
        </w:rPr>
      </w:pPr>
      <w:r w:rsidRPr="0087394B">
        <w:rPr>
          <w:lang w:eastAsia="en-US"/>
        </w:rPr>
        <w:t>Речь устная и письменная, монологическая и диалогическая, полилог (повторение).</w:t>
      </w:r>
    </w:p>
    <w:p w:rsidR="0087394B" w:rsidRPr="0087394B" w:rsidRDefault="0087394B" w:rsidP="0087394B">
      <w:pPr>
        <w:rPr>
          <w:lang w:eastAsia="en-US"/>
        </w:rPr>
      </w:pPr>
      <w:r w:rsidRPr="0087394B">
        <w:rPr>
          <w:lang w:eastAsia="en-US"/>
        </w:rPr>
        <w:t>Виды речевой деятельности: говорение, письмо, аудирование, чтение (повторение).</w:t>
      </w:r>
    </w:p>
    <w:p w:rsidR="0087394B" w:rsidRPr="0087394B" w:rsidRDefault="0087394B" w:rsidP="0087394B">
      <w:pPr>
        <w:rPr>
          <w:lang w:eastAsia="en-US"/>
        </w:rPr>
      </w:pPr>
      <w:r w:rsidRPr="0087394B">
        <w:rPr>
          <w:lang w:eastAsia="en-US"/>
        </w:rPr>
        <w:t>Виды аудирования: выборочное, ознакомительное, детальное.</w:t>
      </w:r>
    </w:p>
    <w:p w:rsidR="0087394B" w:rsidRPr="0087394B" w:rsidRDefault="0087394B" w:rsidP="0087394B">
      <w:pPr>
        <w:rPr>
          <w:lang w:eastAsia="en-US"/>
        </w:rPr>
      </w:pPr>
      <w:r w:rsidRPr="0087394B">
        <w:rPr>
          <w:lang w:eastAsia="en-US"/>
        </w:rPr>
        <w:t>Виды чтения: изучающее, ознакомительное, просмотровое, поисковое.</w:t>
      </w:r>
    </w:p>
    <w:p w:rsidR="0087394B" w:rsidRPr="0087394B" w:rsidRDefault="0087394B" w:rsidP="0087394B">
      <w:pPr>
        <w:rPr>
          <w:lang w:eastAsia="en-US"/>
        </w:rPr>
      </w:pPr>
      <w:r w:rsidRPr="0087394B">
        <w:rPr>
          <w:lang w:eastAsia="en-US"/>
        </w:rPr>
        <w:t xml:space="preserve">Создание устных и письменных высказываний разной коммуникативной направленности в зависимости от темы и условий общения </w:t>
      </w:r>
      <w:r w:rsidRPr="0087394B">
        <w:rPr>
          <w:rFonts w:eastAsia="SchoolBookSanPin"/>
          <w:lang w:eastAsia="en-US"/>
        </w:rPr>
        <w:t>с использованием собственного жизненного и читательского опыта</w:t>
      </w:r>
      <w:r w:rsidRPr="0087394B">
        <w:rPr>
          <w:lang w:eastAsia="en-US"/>
        </w:rPr>
        <w:t>, иллюстраций, фотографий, сюжетной картины (в том числе сочинения-миниатюры).</w:t>
      </w:r>
    </w:p>
    <w:p w:rsidR="0087394B" w:rsidRPr="0087394B" w:rsidRDefault="0087394B" w:rsidP="0087394B">
      <w:pPr>
        <w:rPr>
          <w:lang w:eastAsia="en-US"/>
        </w:rPr>
      </w:pPr>
      <w:r w:rsidRPr="0087394B">
        <w:rPr>
          <w:lang w:eastAsia="en-US"/>
        </w:rPr>
        <w:t>Подробное, сжатое, выборочное изложение прочитанного или прослушанного текста.</w:t>
      </w:r>
    </w:p>
    <w:p w:rsidR="0087394B" w:rsidRPr="0087394B" w:rsidRDefault="0087394B" w:rsidP="0087394B">
      <w:pPr>
        <w:rPr>
          <w:lang w:eastAsia="en-US"/>
        </w:rPr>
      </w:pPr>
      <w:r w:rsidRPr="0087394B">
        <w:rPr>
          <w:lang w:eastAsia="en-US"/>
        </w:rPr>
        <w:t>Соблюдение языковых норм (орфоэпических, лексических, грамматических, стилистических, орфографических, пунктуационных) чувашского литературного языка в речевой практике при создании устных и письменных высказываний.</w:t>
      </w:r>
    </w:p>
    <w:p w:rsidR="0087394B" w:rsidRPr="0087394B" w:rsidRDefault="0087394B" w:rsidP="0087394B">
      <w:pPr>
        <w:rPr>
          <w:lang w:eastAsia="en-US"/>
        </w:rPr>
      </w:pPr>
      <w:r w:rsidRPr="0087394B">
        <w:rPr>
          <w:lang w:eastAsia="en-US"/>
        </w:rPr>
        <w:t>Приёмы работы с учебной книгой, лингвистическими словарями, справочной литературой.</w:t>
      </w:r>
    </w:p>
    <w:p w:rsidR="0087394B" w:rsidRPr="0087394B" w:rsidRDefault="0087394B" w:rsidP="0087394B">
      <w:pPr>
        <w:rPr>
          <w:lang w:eastAsia="en-US"/>
        </w:rPr>
      </w:pPr>
      <w:r w:rsidRPr="0087394B">
        <w:rPr>
          <w:lang w:eastAsia="en-US"/>
        </w:rPr>
        <w:t>76.10.3. Текст.</w:t>
      </w:r>
    </w:p>
    <w:p w:rsidR="0087394B" w:rsidRPr="0087394B" w:rsidRDefault="0087394B" w:rsidP="0087394B">
      <w:pPr>
        <w:rPr>
          <w:lang w:eastAsia="en-US"/>
        </w:rPr>
      </w:pPr>
      <w:r w:rsidRPr="0087394B">
        <w:rPr>
          <w:lang w:eastAsia="en-US"/>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87394B" w:rsidRPr="0087394B" w:rsidRDefault="0087394B" w:rsidP="0087394B">
      <w:pPr>
        <w:rPr>
          <w:lang w:eastAsia="en-US"/>
        </w:rPr>
      </w:pPr>
      <w:r w:rsidRPr="0087394B">
        <w:rPr>
          <w:lang w:eastAsia="en-US"/>
        </w:rPr>
        <w:t>Особенности употребления языковых средств выразительности в текстах, принадлежащих к различным функционально-смысловым типам речи.</w:t>
      </w:r>
    </w:p>
    <w:p w:rsidR="0087394B" w:rsidRPr="0087394B" w:rsidRDefault="0087394B" w:rsidP="0087394B">
      <w:pPr>
        <w:rPr>
          <w:lang w:eastAsia="en-US"/>
        </w:rPr>
      </w:pPr>
      <w:r w:rsidRPr="0087394B">
        <w:rPr>
          <w:lang w:eastAsia="en-US"/>
        </w:rPr>
        <w:t>Информационная переработка текста.</w:t>
      </w:r>
    </w:p>
    <w:p w:rsidR="0087394B" w:rsidRPr="0087394B" w:rsidRDefault="0087394B" w:rsidP="0087394B">
      <w:pPr>
        <w:rPr>
          <w:lang w:eastAsia="en-US"/>
        </w:rPr>
      </w:pPr>
      <w:r w:rsidRPr="0087394B">
        <w:rPr>
          <w:lang w:eastAsia="en-US"/>
        </w:rPr>
        <w:t>76.10.4. Функциональные разновидности языка.</w:t>
      </w:r>
    </w:p>
    <w:p w:rsidR="0087394B" w:rsidRPr="0087394B" w:rsidRDefault="0087394B" w:rsidP="0087394B">
      <w:pPr>
        <w:rPr>
          <w:lang w:eastAsia="en-US"/>
        </w:rPr>
      </w:pPr>
      <w:r w:rsidRPr="0087394B">
        <w:rPr>
          <w:lang w:eastAsia="en-US"/>
        </w:rPr>
        <w:t>Функциональные разновидности современного чуваш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87394B" w:rsidRPr="0087394B" w:rsidRDefault="0087394B" w:rsidP="0087394B">
      <w:pPr>
        <w:rPr>
          <w:lang w:eastAsia="en-US"/>
        </w:rPr>
      </w:pPr>
      <w:r w:rsidRPr="0087394B">
        <w:rPr>
          <w:lang w:eastAsia="en-US"/>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87394B" w:rsidRPr="0087394B" w:rsidRDefault="0087394B" w:rsidP="0087394B">
      <w:pPr>
        <w:rPr>
          <w:lang w:eastAsia="en-US"/>
        </w:rPr>
      </w:pPr>
      <w:r w:rsidRPr="0087394B">
        <w:rPr>
          <w:lang w:eastAsia="en-US"/>
        </w:rPr>
        <w:t>Язык художественной литературы и его отличие от других разновидностей современного чуваш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87394B" w:rsidRPr="0087394B" w:rsidRDefault="0087394B" w:rsidP="0087394B">
      <w:pPr>
        <w:rPr>
          <w:lang w:eastAsia="en-US"/>
        </w:rPr>
      </w:pPr>
      <w:r w:rsidRPr="0087394B">
        <w:rPr>
          <w:lang w:eastAsia="en-US"/>
        </w:rPr>
        <w:lastRenderedPageBreak/>
        <w:t>Основные изобразительно-выразительные средства чувашского языка, их использование в речи (метафора, эпитет, сравнение, гипербола, олицетворение и другие).</w:t>
      </w:r>
    </w:p>
    <w:p w:rsidR="0087394B" w:rsidRPr="0087394B" w:rsidRDefault="0087394B" w:rsidP="0087394B">
      <w:pPr>
        <w:rPr>
          <w:lang w:eastAsia="en-US"/>
        </w:rPr>
      </w:pPr>
      <w:r w:rsidRPr="0087394B">
        <w:rPr>
          <w:lang w:eastAsia="en-US"/>
        </w:rPr>
        <w:t>76.10.5. Система языка.</w:t>
      </w:r>
    </w:p>
    <w:p w:rsidR="0087394B" w:rsidRPr="0087394B" w:rsidRDefault="0087394B" w:rsidP="0087394B">
      <w:pPr>
        <w:rPr>
          <w:lang w:eastAsia="en-US"/>
        </w:rPr>
      </w:pPr>
      <w:r w:rsidRPr="0087394B">
        <w:rPr>
          <w:lang w:eastAsia="en-US"/>
        </w:rPr>
        <w:t>76.10.5.1. Сложное предложение.</w:t>
      </w:r>
    </w:p>
    <w:p w:rsidR="0087394B" w:rsidRPr="0087394B" w:rsidRDefault="0087394B" w:rsidP="0087394B">
      <w:pPr>
        <w:rPr>
          <w:lang w:eastAsia="en-US"/>
        </w:rPr>
      </w:pPr>
      <w:r w:rsidRPr="0087394B">
        <w:rPr>
          <w:lang w:eastAsia="en-US"/>
        </w:rPr>
        <w:t>Понятие о сложном предложении (повторение).</w:t>
      </w:r>
    </w:p>
    <w:p w:rsidR="0087394B" w:rsidRPr="0087394B" w:rsidRDefault="0087394B" w:rsidP="0087394B">
      <w:pPr>
        <w:rPr>
          <w:lang w:eastAsia="en-US"/>
        </w:rPr>
      </w:pPr>
      <w:r w:rsidRPr="0087394B">
        <w:rPr>
          <w:lang w:eastAsia="en-US"/>
        </w:rPr>
        <w:t>Классификация сложных предложений.</w:t>
      </w:r>
    </w:p>
    <w:p w:rsidR="0087394B" w:rsidRPr="0087394B" w:rsidRDefault="0087394B" w:rsidP="0087394B">
      <w:pPr>
        <w:rPr>
          <w:lang w:eastAsia="en-US"/>
        </w:rPr>
      </w:pPr>
      <w:r w:rsidRPr="0087394B">
        <w:rPr>
          <w:lang w:eastAsia="en-US"/>
        </w:rPr>
        <w:t>Смысловое, структурное и интонационное единство частей сложного предложения.</w:t>
      </w:r>
    </w:p>
    <w:p w:rsidR="0087394B" w:rsidRPr="0087394B" w:rsidRDefault="0087394B" w:rsidP="0087394B">
      <w:pPr>
        <w:rPr>
          <w:lang w:eastAsia="en-US"/>
        </w:rPr>
      </w:pPr>
      <w:r w:rsidRPr="0087394B">
        <w:rPr>
          <w:lang w:eastAsia="en-US"/>
        </w:rPr>
        <w:t>76.10.5.2. Сложные предложения без формальных показателей связи.</w:t>
      </w:r>
    </w:p>
    <w:p w:rsidR="0087394B" w:rsidRPr="0087394B" w:rsidRDefault="0087394B" w:rsidP="0087394B">
      <w:pPr>
        <w:rPr>
          <w:lang w:eastAsia="en-US"/>
        </w:rPr>
      </w:pPr>
      <w:r w:rsidRPr="0087394B">
        <w:rPr>
          <w:lang w:eastAsia="en-US"/>
        </w:rPr>
        <w:t>Понятие о сложном предложении без формальных показателей связи.</w:t>
      </w:r>
    </w:p>
    <w:p w:rsidR="0087394B" w:rsidRPr="0087394B" w:rsidRDefault="0087394B" w:rsidP="0087394B">
      <w:pPr>
        <w:rPr>
          <w:lang w:eastAsia="en-US"/>
        </w:rPr>
      </w:pPr>
      <w:r w:rsidRPr="0087394B">
        <w:rPr>
          <w:lang w:eastAsia="en-US"/>
        </w:rPr>
        <w:t xml:space="preserve">Смысловые отношения между частями сложного предложения без формальных показателей связи. Виды сложных предложений без формальных показателей связи. Употребление сложных предложений без формальных показателей связи в речи. </w:t>
      </w:r>
    </w:p>
    <w:p w:rsidR="0087394B" w:rsidRPr="0087394B" w:rsidRDefault="0087394B" w:rsidP="0087394B">
      <w:pPr>
        <w:rPr>
          <w:lang w:eastAsia="en-US"/>
        </w:rPr>
      </w:pPr>
      <w:r w:rsidRPr="0087394B">
        <w:rPr>
          <w:lang w:eastAsia="en-US"/>
        </w:rPr>
        <w:t>Запятая и точка с запятой в сложных предложениях без формальных показателей связи со значением перечисления.</w:t>
      </w:r>
    </w:p>
    <w:p w:rsidR="0087394B" w:rsidRPr="0087394B" w:rsidRDefault="0087394B" w:rsidP="0087394B">
      <w:pPr>
        <w:rPr>
          <w:lang w:eastAsia="en-US"/>
        </w:rPr>
      </w:pPr>
      <w:r w:rsidRPr="0087394B">
        <w:rPr>
          <w:lang w:eastAsia="en-US"/>
        </w:rPr>
        <w:t>Двоеточие в сложных предложениях без формальных показателей связи со значением причины, пояснения, дополнения.</w:t>
      </w:r>
    </w:p>
    <w:p w:rsidR="0087394B" w:rsidRPr="0087394B" w:rsidRDefault="0087394B" w:rsidP="0087394B">
      <w:pPr>
        <w:rPr>
          <w:lang w:eastAsia="en-US"/>
        </w:rPr>
      </w:pPr>
      <w:r w:rsidRPr="0087394B">
        <w:rPr>
          <w:lang w:eastAsia="en-US"/>
        </w:rPr>
        <w:t xml:space="preserve">Тире в сложных предложениях без формальных показателей связи со значением противопоставления, времени, условия и следствия, сравнения. </w:t>
      </w:r>
    </w:p>
    <w:p w:rsidR="0087394B" w:rsidRPr="0087394B" w:rsidRDefault="0087394B" w:rsidP="0087394B">
      <w:pPr>
        <w:rPr>
          <w:lang w:eastAsia="en-US"/>
        </w:rPr>
      </w:pPr>
      <w:r w:rsidRPr="0087394B">
        <w:rPr>
          <w:lang w:eastAsia="en-US"/>
        </w:rPr>
        <w:t>Синтаксический и пунктуационный анализ сложных предложений без формальных показателей связи.</w:t>
      </w:r>
    </w:p>
    <w:p w:rsidR="0087394B" w:rsidRPr="0087394B" w:rsidRDefault="0087394B" w:rsidP="0087394B">
      <w:pPr>
        <w:rPr>
          <w:lang w:eastAsia="en-US"/>
        </w:rPr>
      </w:pPr>
      <w:r w:rsidRPr="0087394B">
        <w:rPr>
          <w:lang w:eastAsia="en-US"/>
        </w:rPr>
        <w:t>76.10.5.3. Сложносочинённое предложение.</w:t>
      </w:r>
    </w:p>
    <w:p w:rsidR="0087394B" w:rsidRPr="0087394B" w:rsidRDefault="0087394B" w:rsidP="0087394B">
      <w:pPr>
        <w:rPr>
          <w:lang w:eastAsia="en-US"/>
        </w:rPr>
      </w:pPr>
      <w:r w:rsidRPr="0087394B">
        <w:rPr>
          <w:lang w:eastAsia="en-US"/>
        </w:rPr>
        <w:t>Понятие о сложносочинённом предложении, его строении.</w:t>
      </w:r>
    </w:p>
    <w:p w:rsidR="0087394B" w:rsidRPr="0087394B" w:rsidRDefault="0087394B" w:rsidP="0087394B">
      <w:pPr>
        <w:rPr>
          <w:lang w:eastAsia="en-US"/>
        </w:rPr>
      </w:pPr>
      <w:r w:rsidRPr="0087394B">
        <w:rPr>
          <w:lang w:eastAsia="en-US"/>
        </w:rPr>
        <w:t>Средства связи частей сложносочинённого предложения.</w:t>
      </w:r>
    </w:p>
    <w:p w:rsidR="0087394B" w:rsidRPr="0087394B" w:rsidRDefault="0087394B" w:rsidP="0087394B">
      <w:pPr>
        <w:rPr>
          <w:lang w:eastAsia="en-US"/>
        </w:rPr>
      </w:pPr>
      <w:r w:rsidRPr="0087394B">
        <w:rPr>
          <w:lang w:eastAsia="en-US"/>
        </w:rPr>
        <w:t>Виды сложносочинённых предложений: сложносочинённые предложения с соединительными союзами, сложносочинённые предложения с противительными союзами, сложносочинённые предложения с разделительными союзами.</w:t>
      </w:r>
    </w:p>
    <w:p w:rsidR="0087394B" w:rsidRPr="0087394B" w:rsidRDefault="0087394B" w:rsidP="0087394B">
      <w:pPr>
        <w:rPr>
          <w:lang w:eastAsia="en-US"/>
        </w:rPr>
      </w:pPr>
      <w:r w:rsidRPr="0087394B">
        <w:rPr>
          <w:lang w:eastAsia="en-US"/>
        </w:rPr>
        <w:t>Интонационные особенности сложносочинённых предложений с разными смысловыми отношениями между частями.</w:t>
      </w:r>
    </w:p>
    <w:p w:rsidR="0087394B" w:rsidRPr="0087394B" w:rsidRDefault="0087394B" w:rsidP="0087394B">
      <w:pPr>
        <w:rPr>
          <w:lang w:eastAsia="en-US"/>
        </w:rPr>
      </w:pPr>
      <w:r w:rsidRPr="0087394B">
        <w:rPr>
          <w:lang w:eastAsia="en-US"/>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87394B" w:rsidRPr="0087394B" w:rsidRDefault="0087394B" w:rsidP="0087394B">
      <w:pPr>
        <w:rPr>
          <w:lang w:eastAsia="en-US"/>
        </w:rPr>
      </w:pPr>
      <w:r w:rsidRPr="0087394B">
        <w:rPr>
          <w:lang w:eastAsia="en-US"/>
        </w:rPr>
        <w:t>Нормы построения сложносочинённого предложения; нормы постановки знаков препинания в сложносочинённых предложениях.</w:t>
      </w:r>
    </w:p>
    <w:p w:rsidR="0087394B" w:rsidRPr="0087394B" w:rsidRDefault="0087394B" w:rsidP="0087394B">
      <w:pPr>
        <w:rPr>
          <w:lang w:eastAsia="en-US"/>
        </w:rPr>
      </w:pPr>
      <w:r w:rsidRPr="0087394B">
        <w:rPr>
          <w:lang w:eastAsia="en-US"/>
        </w:rPr>
        <w:t>76.10.5.4. Сложноподчинённое предложение.</w:t>
      </w:r>
    </w:p>
    <w:p w:rsidR="0087394B" w:rsidRPr="0087394B" w:rsidRDefault="0087394B" w:rsidP="0087394B">
      <w:pPr>
        <w:rPr>
          <w:lang w:eastAsia="en-US"/>
        </w:rPr>
      </w:pPr>
      <w:r w:rsidRPr="0087394B">
        <w:rPr>
          <w:lang w:eastAsia="en-US"/>
        </w:rPr>
        <w:t xml:space="preserve">Понятие о сложноподчинённом предложении. Главная и придаточная части предложения. Место придаточной части по отношению к главной. </w:t>
      </w:r>
    </w:p>
    <w:p w:rsidR="0087394B" w:rsidRPr="0087394B" w:rsidRDefault="0087394B" w:rsidP="0087394B">
      <w:pPr>
        <w:rPr>
          <w:lang w:eastAsia="en-US"/>
        </w:rPr>
      </w:pPr>
      <w:r w:rsidRPr="0087394B">
        <w:rPr>
          <w:lang w:eastAsia="en-US"/>
        </w:rPr>
        <w:t xml:space="preserve">Смысловые отношения между частями сложноподчинённого предложения. </w:t>
      </w:r>
    </w:p>
    <w:p w:rsidR="0087394B" w:rsidRPr="0087394B" w:rsidRDefault="0087394B" w:rsidP="0087394B">
      <w:pPr>
        <w:rPr>
          <w:lang w:eastAsia="en-US"/>
        </w:rPr>
      </w:pPr>
      <w:r w:rsidRPr="0087394B">
        <w:rPr>
          <w:lang w:eastAsia="en-US"/>
        </w:rPr>
        <w:t xml:space="preserve">Средства связи частей сложноподчинённого предложения: послелоги, союзы, союзные слова, порядок слов, аффиксы. </w:t>
      </w:r>
    </w:p>
    <w:p w:rsidR="0087394B" w:rsidRPr="0087394B" w:rsidRDefault="0087394B" w:rsidP="0087394B">
      <w:pPr>
        <w:rPr>
          <w:lang w:eastAsia="en-US"/>
        </w:rPr>
      </w:pPr>
      <w:r w:rsidRPr="0087394B">
        <w:rPr>
          <w:lang w:eastAsia="en-US"/>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87394B" w:rsidRPr="0087394B" w:rsidRDefault="0087394B" w:rsidP="0087394B">
      <w:pPr>
        <w:rPr>
          <w:lang w:eastAsia="en-US"/>
        </w:rPr>
      </w:pPr>
      <w:r w:rsidRPr="0087394B">
        <w:rPr>
          <w:lang w:eastAsia="en-US"/>
        </w:rPr>
        <w:t>Структура сложноподчинённых предложений в чувашском и русском языках. Нормы построения сложноподчинённого предложения. Типичные грамматические ошибки при построении сложноподчинённых предложений.</w:t>
      </w:r>
    </w:p>
    <w:p w:rsidR="0087394B" w:rsidRPr="0087394B" w:rsidRDefault="0087394B" w:rsidP="0087394B">
      <w:pPr>
        <w:rPr>
          <w:lang w:eastAsia="en-US"/>
        </w:rPr>
      </w:pPr>
      <w:r w:rsidRPr="0087394B">
        <w:rPr>
          <w:lang w:eastAsia="en-US"/>
        </w:rPr>
        <w:t>Нормы постановки знаков препинания в сложноподчинённых предложениях.</w:t>
      </w:r>
    </w:p>
    <w:p w:rsidR="0087394B" w:rsidRPr="0087394B" w:rsidRDefault="0087394B" w:rsidP="0087394B">
      <w:pPr>
        <w:rPr>
          <w:lang w:eastAsia="en-US"/>
        </w:rPr>
      </w:pPr>
      <w:r w:rsidRPr="0087394B">
        <w:rPr>
          <w:lang w:eastAsia="en-US"/>
        </w:rPr>
        <w:t>Синтаксический и пунктуационный анализ сложноподчинённых предложений.</w:t>
      </w:r>
    </w:p>
    <w:p w:rsidR="0087394B" w:rsidRPr="0087394B" w:rsidRDefault="0087394B" w:rsidP="0087394B">
      <w:pPr>
        <w:rPr>
          <w:lang w:eastAsia="en-US"/>
        </w:rPr>
      </w:pPr>
      <w:r w:rsidRPr="0087394B">
        <w:rPr>
          <w:lang w:eastAsia="en-US"/>
        </w:rPr>
        <w:t>76.10.5.5. Сложные предложения с разными видами связи</w:t>
      </w:r>
    </w:p>
    <w:p w:rsidR="0087394B" w:rsidRPr="0087394B" w:rsidRDefault="0087394B" w:rsidP="0087394B">
      <w:pPr>
        <w:rPr>
          <w:lang w:eastAsia="en-US"/>
        </w:rPr>
      </w:pPr>
      <w:r w:rsidRPr="0087394B">
        <w:rPr>
          <w:lang w:eastAsia="en-US"/>
        </w:rPr>
        <w:t>Типы сложных предложений с разными видами связи.</w:t>
      </w:r>
    </w:p>
    <w:p w:rsidR="0087394B" w:rsidRPr="0087394B" w:rsidRDefault="0087394B" w:rsidP="0087394B">
      <w:pPr>
        <w:rPr>
          <w:lang w:eastAsia="en-US"/>
        </w:rPr>
      </w:pPr>
      <w:r w:rsidRPr="0087394B">
        <w:rPr>
          <w:lang w:eastAsia="en-US"/>
        </w:rPr>
        <w:t>Знаки препинания в сложных предложениях с разными видами связи.</w:t>
      </w:r>
    </w:p>
    <w:bookmarkEnd w:id="5"/>
    <w:p w:rsidR="0087394B" w:rsidRPr="0087394B" w:rsidRDefault="0087394B" w:rsidP="0087394B">
      <w:pPr>
        <w:rPr>
          <w:lang w:eastAsia="en-US"/>
        </w:rPr>
      </w:pPr>
      <w:r w:rsidRPr="0087394B">
        <w:rPr>
          <w:lang w:eastAsia="en-US"/>
        </w:rPr>
        <w:lastRenderedPageBreak/>
        <w:t>76.11. Планируемые результаты освоения программы по родному (чувашскому) языку на уровне основного общего образования.</w:t>
      </w:r>
    </w:p>
    <w:p w:rsidR="0087394B" w:rsidRPr="0087394B" w:rsidRDefault="0087394B" w:rsidP="0087394B">
      <w:pPr>
        <w:rPr>
          <w:lang w:eastAsia="en-US"/>
        </w:rPr>
      </w:pPr>
      <w:r w:rsidRPr="0087394B">
        <w:rPr>
          <w:lang w:eastAsia="en-US"/>
        </w:rPr>
        <w:t>76.11.1. В результате изучения родного (чувашского) языка на уровне основного общего образования у обучающегося будут сформированы следующие личностные результаты:</w:t>
      </w:r>
    </w:p>
    <w:p w:rsidR="0087394B" w:rsidRPr="0087394B" w:rsidRDefault="0087394B" w:rsidP="0087394B">
      <w:pPr>
        <w:rPr>
          <w:lang w:eastAsia="en-US"/>
        </w:rPr>
      </w:pPr>
      <w:r w:rsidRPr="0087394B">
        <w:rPr>
          <w:lang w:eastAsia="en-US"/>
        </w:rPr>
        <w:t>1) гражданского воспитания:</w:t>
      </w:r>
    </w:p>
    <w:p w:rsidR="0087394B" w:rsidRPr="0087394B" w:rsidRDefault="0087394B" w:rsidP="0087394B">
      <w:pPr>
        <w:rPr>
          <w:lang w:eastAsia="en-US"/>
        </w:rPr>
      </w:pPr>
      <w:r w:rsidRPr="0087394B">
        <w:rPr>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увашском) языке;</w:t>
      </w:r>
    </w:p>
    <w:p w:rsidR="0087394B" w:rsidRPr="0087394B" w:rsidRDefault="0087394B" w:rsidP="0087394B">
      <w:pPr>
        <w:rPr>
          <w:lang w:eastAsia="en-US"/>
        </w:rPr>
      </w:pPr>
      <w:r w:rsidRPr="0087394B">
        <w:rPr>
          <w:lang w:eastAsia="en-US"/>
        </w:rPr>
        <w:t>неприятие любых форм экстремизма, дискриминации;</w:t>
      </w:r>
    </w:p>
    <w:p w:rsidR="0087394B" w:rsidRPr="0087394B" w:rsidRDefault="0087394B" w:rsidP="0087394B">
      <w:pPr>
        <w:rPr>
          <w:lang w:eastAsia="en-US"/>
        </w:rPr>
      </w:pPr>
      <w:r w:rsidRPr="0087394B">
        <w:rPr>
          <w:lang w:eastAsia="en-US"/>
        </w:rPr>
        <w:t>понимание роли различных социальных институтов в жизни человека;</w:t>
      </w:r>
    </w:p>
    <w:p w:rsidR="0087394B" w:rsidRPr="0087394B" w:rsidRDefault="0087394B" w:rsidP="0087394B">
      <w:pPr>
        <w:rPr>
          <w:lang w:eastAsia="en-US"/>
        </w:rPr>
      </w:pPr>
      <w:r w:rsidRPr="0087394B">
        <w:rPr>
          <w:lang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увашском) языке;</w:t>
      </w:r>
    </w:p>
    <w:p w:rsidR="0087394B" w:rsidRPr="0087394B" w:rsidRDefault="0087394B" w:rsidP="0087394B">
      <w:pPr>
        <w:rPr>
          <w:lang w:eastAsia="en-US"/>
        </w:rPr>
      </w:pPr>
      <w:r w:rsidRPr="0087394B">
        <w:rPr>
          <w:lang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87394B" w:rsidRPr="0087394B" w:rsidRDefault="0087394B" w:rsidP="0087394B">
      <w:pPr>
        <w:rPr>
          <w:lang w:eastAsia="en-US"/>
        </w:rPr>
      </w:pPr>
      <w:r w:rsidRPr="0087394B">
        <w:rPr>
          <w:lang w:eastAsia="en-US"/>
        </w:rPr>
        <w:t>готовность к участию в гуманитарной деятельности (помощь людям, нуждающимся в ней; волонтёрство);</w:t>
      </w:r>
    </w:p>
    <w:p w:rsidR="0087394B" w:rsidRPr="0087394B" w:rsidRDefault="0087394B" w:rsidP="0087394B">
      <w:pPr>
        <w:rPr>
          <w:lang w:eastAsia="en-US"/>
        </w:rPr>
      </w:pPr>
      <w:r w:rsidRPr="0087394B">
        <w:rPr>
          <w:lang w:eastAsia="en-US"/>
        </w:rPr>
        <w:t>2) патриотического воспитания:</w:t>
      </w:r>
    </w:p>
    <w:p w:rsidR="0087394B" w:rsidRPr="0087394B" w:rsidRDefault="0087394B" w:rsidP="0087394B">
      <w:pPr>
        <w:rPr>
          <w:lang w:eastAsia="en-US"/>
        </w:rPr>
      </w:pPr>
      <w:r w:rsidRPr="0087394B">
        <w:rPr>
          <w:lang w:eastAsia="en-US"/>
        </w:rPr>
        <w:t>осознание российской гражданской идентичности в поликультурном и многоконфессиональном обществе, понимание роли родного (чувашского) языка в жизни народа, проявление интереса к познанию родного (чувашского) языка, к истории и культуре своего народа, края, страны, других народов России, ценностное отношение к родному (чуваш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94B" w:rsidRPr="0087394B" w:rsidRDefault="0087394B" w:rsidP="0087394B">
      <w:pPr>
        <w:rPr>
          <w:lang w:eastAsia="en-US"/>
        </w:rPr>
      </w:pPr>
      <w:r w:rsidRPr="0087394B">
        <w:rPr>
          <w:lang w:eastAsia="en-US"/>
        </w:rPr>
        <w:t>3) духовно-нравственного воспитания:</w:t>
      </w:r>
    </w:p>
    <w:p w:rsidR="0087394B" w:rsidRPr="0087394B" w:rsidRDefault="0087394B" w:rsidP="0087394B">
      <w:pPr>
        <w:rPr>
          <w:lang w:eastAsia="en-US"/>
        </w:rPr>
      </w:pPr>
      <w:r w:rsidRPr="0087394B">
        <w:rPr>
          <w:lang w:eastAsia="en-US"/>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94B" w:rsidRPr="0087394B" w:rsidRDefault="0087394B" w:rsidP="0087394B">
      <w:pPr>
        <w:rPr>
          <w:lang w:eastAsia="en-US"/>
        </w:rPr>
      </w:pPr>
      <w:r w:rsidRPr="0087394B">
        <w:rPr>
          <w:lang w:eastAsia="en-US"/>
        </w:rPr>
        <w:t>4) эстетического воспитания:</w:t>
      </w:r>
    </w:p>
    <w:p w:rsidR="0087394B" w:rsidRPr="0087394B" w:rsidRDefault="0087394B" w:rsidP="0087394B">
      <w:pPr>
        <w:rPr>
          <w:lang w:eastAsia="en-US"/>
        </w:rPr>
      </w:pPr>
      <w:r w:rsidRPr="0087394B">
        <w:rPr>
          <w:lang w:eastAsia="en-US"/>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87394B" w:rsidRPr="0087394B" w:rsidRDefault="0087394B" w:rsidP="0087394B">
      <w:pPr>
        <w:rPr>
          <w:lang w:eastAsia="en-US"/>
        </w:rPr>
      </w:pPr>
      <w:r w:rsidRPr="0087394B">
        <w:rPr>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87394B" w:rsidRPr="0087394B" w:rsidRDefault="0087394B" w:rsidP="0087394B">
      <w:pPr>
        <w:rPr>
          <w:lang w:eastAsia="en-US"/>
        </w:rPr>
      </w:pPr>
      <w:r w:rsidRPr="0087394B">
        <w:rPr>
          <w:lang w:eastAsia="en-US"/>
        </w:rPr>
        <w:t>5) физического воспитания, формирования культуры здоровья и эмоционального благополучия:</w:t>
      </w:r>
    </w:p>
    <w:p w:rsidR="0087394B" w:rsidRPr="0087394B" w:rsidRDefault="0087394B" w:rsidP="0087394B">
      <w:pPr>
        <w:rPr>
          <w:lang w:eastAsia="en-US"/>
        </w:rPr>
      </w:pPr>
      <w:r w:rsidRPr="0087394B">
        <w:rPr>
          <w:lang w:eastAsia="en-US"/>
        </w:rPr>
        <w:t xml:space="preserve">осознание ценности жизни </w:t>
      </w:r>
      <w:r w:rsidRPr="0087394B">
        <w:rPr>
          <w:rFonts w:eastAsia="SchoolBookSanPin"/>
          <w:lang w:eastAsia="en-US"/>
        </w:rPr>
        <w:t>с использованием собственного жизненного и читательского опыта</w:t>
      </w:r>
      <w:r w:rsidRPr="0087394B">
        <w:rPr>
          <w:lang w:eastAsia="en-US"/>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87394B" w:rsidRPr="0087394B" w:rsidRDefault="0087394B" w:rsidP="0087394B">
      <w:pPr>
        <w:rPr>
          <w:lang w:eastAsia="en-US"/>
        </w:rPr>
      </w:pPr>
      <w:r w:rsidRPr="0087394B">
        <w:rPr>
          <w:lang w:eastAsia="en-US"/>
        </w:rPr>
        <w:lastRenderedPageBreak/>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rsidR="0087394B" w:rsidRPr="0087394B" w:rsidRDefault="0087394B" w:rsidP="0087394B">
      <w:pPr>
        <w:rPr>
          <w:lang w:eastAsia="en-US"/>
        </w:rPr>
      </w:pPr>
      <w:r w:rsidRPr="0087394B">
        <w:rPr>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87394B" w:rsidRPr="0087394B" w:rsidRDefault="0087394B" w:rsidP="0087394B">
      <w:pPr>
        <w:rPr>
          <w:lang w:eastAsia="en-US"/>
        </w:rPr>
      </w:pPr>
      <w:r w:rsidRPr="0087394B">
        <w:rPr>
          <w:lang w:eastAsia="en-US"/>
        </w:rPr>
        <w:t>умение принимать себя и других, не осуждая;</w:t>
      </w:r>
    </w:p>
    <w:p w:rsidR="0087394B" w:rsidRPr="0087394B" w:rsidRDefault="0087394B" w:rsidP="0087394B">
      <w:pPr>
        <w:rPr>
          <w:lang w:eastAsia="en-US"/>
        </w:rPr>
      </w:pPr>
      <w:r w:rsidRPr="0087394B">
        <w:rPr>
          <w:lang w:eastAsia="en-US"/>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увашском) языке, сформированность навыков рефлексии, признание своего права на ошибку и такого же права другого человека;</w:t>
      </w:r>
    </w:p>
    <w:p w:rsidR="0087394B" w:rsidRPr="0087394B" w:rsidRDefault="0087394B" w:rsidP="0087394B">
      <w:pPr>
        <w:rPr>
          <w:lang w:eastAsia="en-US"/>
        </w:rPr>
      </w:pPr>
      <w:r w:rsidRPr="0087394B">
        <w:rPr>
          <w:lang w:eastAsia="en-US"/>
        </w:rPr>
        <w:t>6) трудового воспитания:</w:t>
      </w:r>
    </w:p>
    <w:p w:rsidR="0087394B" w:rsidRPr="0087394B" w:rsidRDefault="0087394B" w:rsidP="0087394B">
      <w:pPr>
        <w:rPr>
          <w:lang w:eastAsia="en-US"/>
        </w:rPr>
      </w:pPr>
      <w:r w:rsidRPr="0087394B">
        <w:rPr>
          <w:lang w:eastAsia="en-US"/>
        </w:rPr>
        <w:t xml:space="preserve">установка на активное участие в решении практических задач (в рамках семьи, образовательной организации, </w:t>
      </w:r>
      <w:r w:rsidRPr="0087394B">
        <w:rPr>
          <w:rFonts w:eastAsia="SchoolBookSanPin"/>
          <w:lang w:eastAsia="en-US"/>
        </w:rPr>
        <w:t xml:space="preserve">населенного пункта, родного края) </w:t>
      </w:r>
      <w:r w:rsidRPr="0087394B">
        <w:rPr>
          <w:lang w:eastAsia="en-US"/>
        </w:rPr>
        <w:t>технологической и социальной направленности, способность инициировать, планировать и самостоятельно выполнять такого рода деятельность;</w:t>
      </w:r>
    </w:p>
    <w:p w:rsidR="0087394B" w:rsidRPr="0087394B" w:rsidRDefault="0087394B" w:rsidP="0087394B">
      <w:pPr>
        <w:rPr>
          <w:lang w:eastAsia="en-US"/>
        </w:rPr>
      </w:pPr>
      <w:r w:rsidRPr="0087394B">
        <w:rPr>
          <w:lang w:eastAsia="en-US"/>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94B" w:rsidRPr="0087394B" w:rsidRDefault="0087394B" w:rsidP="0087394B">
      <w:pPr>
        <w:rPr>
          <w:lang w:eastAsia="en-US"/>
        </w:rPr>
      </w:pPr>
      <w:r w:rsidRPr="0087394B">
        <w:rPr>
          <w:lang w:eastAsia="en-US"/>
        </w:rPr>
        <w:t>умение рассказать о своих планах на будущее;</w:t>
      </w:r>
    </w:p>
    <w:p w:rsidR="0087394B" w:rsidRPr="0087394B" w:rsidRDefault="0087394B" w:rsidP="0087394B">
      <w:pPr>
        <w:rPr>
          <w:lang w:eastAsia="en-US"/>
        </w:rPr>
      </w:pPr>
      <w:r w:rsidRPr="0087394B">
        <w:rPr>
          <w:lang w:eastAsia="en-US"/>
        </w:rPr>
        <w:t>7) экологического воспитания:</w:t>
      </w:r>
    </w:p>
    <w:p w:rsidR="0087394B" w:rsidRPr="0087394B" w:rsidRDefault="0087394B" w:rsidP="0087394B">
      <w:pPr>
        <w:rPr>
          <w:lang w:eastAsia="en-US"/>
        </w:rPr>
      </w:pPr>
      <w:r w:rsidRPr="0087394B">
        <w:rPr>
          <w:lang w:eastAsia="en-US"/>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87394B" w:rsidRPr="0087394B" w:rsidRDefault="0087394B" w:rsidP="0087394B">
      <w:pPr>
        <w:rPr>
          <w:lang w:eastAsia="en-US"/>
        </w:rPr>
      </w:pPr>
      <w:r w:rsidRPr="0087394B">
        <w:rPr>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94B" w:rsidRPr="0087394B" w:rsidRDefault="0087394B" w:rsidP="0087394B">
      <w:pPr>
        <w:rPr>
          <w:lang w:eastAsia="en-US"/>
        </w:rPr>
      </w:pPr>
      <w:r w:rsidRPr="0087394B">
        <w:rPr>
          <w:lang w:eastAsia="en-US"/>
        </w:rPr>
        <w:t>8) ценности научного познания:</w:t>
      </w:r>
    </w:p>
    <w:p w:rsidR="0087394B" w:rsidRPr="0087394B" w:rsidRDefault="0087394B" w:rsidP="0087394B">
      <w:pPr>
        <w:rPr>
          <w:lang w:eastAsia="en-US"/>
        </w:rPr>
      </w:pPr>
      <w:r w:rsidRPr="0087394B">
        <w:rPr>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94B" w:rsidRPr="0087394B" w:rsidRDefault="0087394B" w:rsidP="0087394B">
      <w:pPr>
        <w:rPr>
          <w:lang w:eastAsia="en-US"/>
        </w:rPr>
      </w:pPr>
      <w:r w:rsidRPr="0087394B">
        <w:rPr>
          <w:lang w:eastAsia="en-US"/>
        </w:rPr>
        <w:t>9) адаптации обучающегося к изменяющимся условиям социальной и природной среды:</w:t>
      </w:r>
    </w:p>
    <w:p w:rsidR="0087394B" w:rsidRPr="0087394B" w:rsidRDefault="0087394B" w:rsidP="0087394B">
      <w:pPr>
        <w:rPr>
          <w:lang w:eastAsia="en-US"/>
        </w:rPr>
      </w:pPr>
      <w:r w:rsidRPr="0087394B">
        <w:rPr>
          <w:lang w:eastAsia="en-US"/>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94B" w:rsidRPr="0087394B" w:rsidRDefault="0087394B" w:rsidP="0087394B">
      <w:pPr>
        <w:rPr>
          <w:lang w:eastAsia="en-US"/>
        </w:rPr>
      </w:pPr>
      <w:r w:rsidRPr="0087394B">
        <w:rPr>
          <w:lang w:eastAsia="en-US"/>
        </w:rPr>
        <w:t>способность обучающихся к взаимодействию в условиях неопределённости, открытость опыту и знаниям других;</w:t>
      </w:r>
    </w:p>
    <w:p w:rsidR="0087394B" w:rsidRPr="0087394B" w:rsidRDefault="0087394B" w:rsidP="0087394B">
      <w:pPr>
        <w:rPr>
          <w:lang w:eastAsia="en-US"/>
        </w:rPr>
      </w:pPr>
      <w:r w:rsidRPr="0087394B">
        <w:rPr>
          <w:lang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87394B" w:rsidRPr="0087394B" w:rsidRDefault="0087394B" w:rsidP="0087394B">
      <w:pPr>
        <w:rPr>
          <w:lang w:eastAsia="en-US"/>
        </w:rPr>
      </w:pPr>
      <w:r w:rsidRPr="0087394B">
        <w:rPr>
          <w:lang w:eastAsia="en-US"/>
        </w:rPr>
        <w:lastRenderedPageBreak/>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87394B" w:rsidRPr="0087394B" w:rsidRDefault="0087394B" w:rsidP="0087394B">
      <w:pPr>
        <w:rPr>
          <w:lang w:eastAsia="en-US"/>
        </w:rPr>
      </w:pPr>
      <w:r w:rsidRPr="0087394B">
        <w:rPr>
          <w:lang w:eastAsia="en-US"/>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87394B" w:rsidRPr="0087394B" w:rsidRDefault="0087394B" w:rsidP="0087394B">
      <w:pPr>
        <w:rPr>
          <w:lang w:eastAsia="en-US"/>
        </w:rPr>
      </w:pPr>
      <w:r w:rsidRPr="0087394B">
        <w:rPr>
          <w:lang w:eastAsia="en-US"/>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87394B" w:rsidRPr="0087394B" w:rsidRDefault="0087394B" w:rsidP="0087394B">
      <w:pPr>
        <w:rPr>
          <w:lang w:eastAsia="en-US"/>
        </w:rPr>
      </w:pPr>
      <w:r w:rsidRPr="0087394B">
        <w:rPr>
          <w:lang w:eastAsia="en-US"/>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87394B" w:rsidRPr="0087394B" w:rsidRDefault="0087394B" w:rsidP="0087394B">
      <w:pPr>
        <w:rPr>
          <w:lang w:eastAsia="en-US"/>
        </w:rPr>
      </w:pPr>
      <w:r w:rsidRPr="0087394B">
        <w:rPr>
          <w:lang w:eastAsia="en-US"/>
        </w:rPr>
        <w:t>76.11.2. В результате изучения родного (чуваш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87394B" w:rsidRPr="0087394B" w:rsidRDefault="0087394B" w:rsidP="0087394B">
      <w:pPr>
        <w:rPr>
          <w:lang w:eastAsia="en-US"/>
        </w:rPr>
      </w:pPr>
      <w:r w:rsidRPr="0087394B">
        <w:rPr>
          <w:lang w:eastAsia="en-US"/>
        </w:rPr>
        <w:t>76.11.2.1. 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выявлять и характеризовать существенные признаки языковых единиц, языковых явлений и процессов;</w:t>
      </w:r>
    </w:p>
    <w:p w:rsidR="0087394B" w:rsidRPr="0087394B" w:rsidRDefault="0087394B" w:rsidP="0087394B">
      <w:pPr>
        <w:rPr>
          <w:lang w:eastAsia="en-US"/>
        </w:rPr>
      </w:pPr>
      <w:r w:rsidRPr="0087394B">
        <w:rPr>
          <w:lang w:eastAsia="en-US"/>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87394B" w:rsidRPr="0087394B" w:rsidRDefault="0087394B" w:rsidP="0087394B">
      <w:pPr>
        <w:rPr>
          <w:lang w:eastAsia="en-US"/>
        </w:rPr>
      </w:pPr>
      <w:r w:rsidRPr="0087394B">
        <w:rPr>
          <w:lang w:eastAsia="en-US"/>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87394B" w:rsidRPr="0087394B" w:rsidRDefault="0087394B" w:rsidP="0087394B">
      <w:pPr>
        <w:rPr>
          <w:lang w:eastAsia="en-US"/>
        </w:rPr>
      </w:pPr>
      <w:r w:rsidRPr="0087394B">
        <w:rPr>
          <w:lang w:eastAsia="en-US"/>
        </w:rPr>
        <w:t>выявлять в тексте дефициты информации, данных, необходимых для решения поставленной учебной задачи;</w:t>
      </w:r>
    </w:p>
    <w:p w:rsidR="0087394B" w:rsidRPr="0087394B" w:rsidRDefault="0087394B" w:rsidP="0087394B">
      <w:pPr>
        <w:rPr>
          <w:lang w:eastAsia="en-US"/>
        </w:rPr>
      </w:pPr>
      <w:r w:rsidRPr="0087394B">
        <w:rPr>
          <w:lang w:eastAsia="en-US"/>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94B" w:rsidRPr="0087394B" w:rsidRDefault="0087394B" w:rsidP="0087394B">
      <w:pPr>
        <w:rPr>
          <w:lang w:eastAsia="en-US"/>
        </w:rPr>
      </w:pPr>
      <w:r w:rsidRPr="0087394B">
        <w:rPr>
          <w:lang w:eastAsia="en-US"/>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87394B" w:rsidRPr="0087394B" w:rsidRDefault="0087394B" w:rsidP="0087394B">
      <w:pPr>
        <w:rPr>
          <w:lang w:eastAsia="en-US"/>
        </w:rPr>
      </w:pPr>
      <w:r w:rsidRPr="0087394B">
        <w:rPr>
          <w:lang w:eastAsia="en-US"/>
        </w:rPr>
        <w:t>76.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 в языковом образовании;</w:t>
      </w:r>
    </w:p>
    <w:p w:rsidR="0087394B" w:rsidRPr="0087394B" w:rsidRDefault="0087394B" w:rsidP="0087394B">
      <w:pPr>
        <w:rPr>
          <w:lang w:eastAsia="en-US"/>
        </w:rPr>
      </w:pPr>
      <w:r w:rsidRPr="0087394B">
        <w:rPr>
          <w:lang w:eastAsia="en-US"/>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87394B" w:rsidRPr="0087394B" w:rsidRDefault="0087394B" w:rsidP="0087394B">
      <w:pPr>
        <w:rPr>
          <w:lang w:eastAsia="en-US"/>
        </w:rPr>
      </w:pPr>
      <w:r w:rsidRPr="0087394B">
        <w:rPr>
          <w:lang w:eastAsia="en-US"/>
        </w:rPr>
        <w:t>формировать гипотезу об истинности собственных суждений и суждений других, аргументировать свою позицию, мнение;</w:t>
      </w:r>
    </w:p>
    <w:p w:rsidR="0087394B" w:rsidRPr="0087394B" w:rsidRDefault="0087394B" w:rsidP="0087394B">
      <w:pPr>
        <w:rPr>
          <w:lang w:eastAsia="en-US"/>
        </w:rPr>
      </w:pPr>
      <w:r w:rsidRPr="0087394B">
        <w:rPr>
          <w:lang w:eastAsia="en-US"/>
        </w:rPr>
        <w:t>составлять алгоритм действий и использовать его для решения учебных задач;</w:t>
      </w:r>
    </w:p>
    <w:p w:rsidR="0087394B" w:rsidRPr="0087394B" w:rsidRDefault="0087394B" w:rsidP="0087394B">
      <w:pPr>
        <w:rPr>
          <w:lang w:eastAsia="en-US"/>
        </w:rPr>
      </w:pPr>
      <w:r w:rsidRPr="0087394B">
        <w:rPr>
          <w:lang w:eastAsia="en-US"/>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rsidR="0087394B" w:rsidRPr="0087394B" w:rsidRDefault="0087394B" w:rsidP="0087394B">
      <w:pPr>
        <w:rPr>
          <w:lang w:eastAsia="en-US"/>
        </w:rPr>
      </w:pPr>
      <w:r w:rsidRPr="0087394B">
        <w:rPr>
          <w:lang w:eastAsia="en-US"/>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7394B" w:rsidRPr="0087394B" w:rsidRDefault="0087394B" w:rsidP="0087394B">
      <w:pPr>
        <w:rPr>
          <w:lang w:eastAsia="en-US"/>
        </w:rPr>
      </w:pPr>
      <w:r w:rsidRPr="0087394B">
        <w:rPr>
          <w:lang w:eastAsia="en-US"/>
        </w:rPr>
        <w:lastRenderedPageBreak/>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94B" w:rsidRPr="0087394B" w:rsidRDefault="0087394B" w:rsidP="0087394B">
      <w:pPr>
        <w:rPr>
          <w:lang w:eastAsia="en-US"/>
        </w:rPr>
      </w:pPr>
      <w:r w:rsidRPr="0087394B">
        <w:rPr>
          <w:lang w:eastAsia="en-US"/>
        </w:rPr>
        <w:t>76.11.2.3. 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87394B" w:rsidRPr="0087394B" w:rsidRDefault="0087394B" w:rsidP="0087394B">
      <w:pPr>
        <w:rPr>
          <w:lang w:eastAsia="en-US"/>
        </w:rPr>
      </w:pPr>
      <w:r w:rsidRPr="0087394B">
        <w:rPr>
          <w:lang w:eastAsia="en-US"/>
        </w:rPr>
        <w:t>выбирать, анализировать, интерпретировать, обобщать и систематизировать информацию, представленную в текстах, таблицах, схемах;</w:t>
      </w:r>
    </w:p>
    <w:p w:rsidR="0087394B" w:rsidRPr="0087394B" w:rsidRDefault="0087394B" w:rsidP="0087394B">
      <w:pPr>
        <w:rPr>
          <w:lang w:eastAsia="en-US"/>
        </w:rPr>
      </w:pPr>
      <w:r w:rsidRPr="0087394B">
        <w:rPr>
          <w:lang w:eastAsia="en-US"/>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87394B" w:rsidRPr="0087394B" w:rsidRDefault="0087394B" w:rsidP="0087394B">
      <w:pPr>
        <w:rPr>
          <w:lang w:eastAsia="en-US"/>
        </w:rPr>
      </w:pPr>
      <w:r w:rsidRPr="0087394B">
        <w:rPr>
          <w:lang w:eastAsia="en-US"/>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87394B" w:rsidRPr="0087394B" w:rsidRDefault="0087394B" w:rsidP="0087394B">
      <w:pPr>
        <w:rPr>
          <w:lang w:eastAsia="en-US"/>
        </w:rPr>
      </w:pPr>
      <w:r w:rsidRPr="0087394B">
        <w:rPr>
          <w:lang w:eastAsia="en-US"/>
        </w:rPr>
        <w:t>находить сходные аргументы (подтверждающие или опровергающие одну и ту же идею, версию) в различных информационных источниках;</w:t>
      </w:r>
    </w:p>
    <w:p w:rsidR="0087394B" w:rsidRPr="0087394B" w:rsidRDefault="0087394B" w:rsidP="0087394B">
      <w:pPr>
        <w:rPr>
          <w:lang w:eastAsia="en-US"/>
        </w:rPr>
      </w:pPr>
      <w:r w:rsidRPr="0087394B">
        <w:rPr>
          <w:lang w:eastAsia="en-US"/>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87394B" w:rsidRPr="0087394B" w:rsidRDefault="0087394B" w:rsidP="0087394B">
      <w:pPr>
        <w:rPr>
          <w:lang w:eastAsia="en-US"/>
        </w:rPr>
      </w:pPr>
      <w:r w:rsidRPr="0087394B">
        <w:rPr>
          <w:lang w:eastAsia="en-US"/>
        </w:rPr>
        <w:t>оценивать надёжность информации по критериям, предложенным учителем или сформулированным самостоятельно;</w:t>
      </w:r>
    </w:p>
    <w:p w:rsidR="0087394B" w:rsidRPr="0087394B" w:rsidRDefault="0087394B" w:rsidP="0087394B">
      <w:pPr>
        <w:rPr>
          <w:lang w:eastAsia="en-US"/>
        </w:rPr>
      </w:pPr>
      <w:r w:rsidRPr="0087394B">
        <w:rPr>
          <w:lang w:eastAsia="en-US"/>
        </w:rPr>
        <w:t>эффективно запоминать и систематизировать информацию.</w:t>
      </w:r>
    </w:p>
    <w:p w:rsidR="0087394B" w:rsidRPr="0087394B" w:rsidRDefault="0087394B" w:rsidP="0087394B">
      <w:pPr>
        <w:rPr>
          <w:lang w:eastAsia="en-US"/>
        </w:rPr>
      </w:pPr>
      <w:r w:rsidRPr="0087394B">
        <w:rPr>
          <w:lang w:eastAsia="en-US"/>
        </w:rPr>
        <w:t>76.11.2.4. 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pPr>
        <w:rPr>
          <w:lang w:eastAsia="en-US"/>
        </w:rPr>
      </w:pPr>
      <w:r w:rsidRPr="0087394B">
        <w:rPr>
          <w:lang w:eastAsia="en-US"/>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увашском) языке;</w:t>
      </w:r>
    </w:p>
    <w:p w:rsidR="0087394B" w:rsidRPr="0087394B" w:rsidRDefault="0087394B" w:rsidP="0087394B">
      <w:pPr>
        <w:rPr>
          <w:lang w:eastAsia="en-US"/>
        </w:rPr>
      </w:pPr>
      <w:r w:rsidRPr="0087394B">
        <w:rPr>
          <w:lang w:eastAsia="en-US"/>
        </w:rPr>
        <w:t>распознавать невербальные средства общения, понимать значение социальных знаков;</w:t>
      </w:r>
    </w:p>
    <w:p w:rsidR="0087394B" w:rsidRPr="0087394B" w:rsidRDefault="0087394B" w:rsidP="0087394B">
      <w:pPr>
        <w:rPr>
          <w:lang w:eastAsia="en-US"/>
        </w:rPr>
      </w:pPr>
      <w:r w:rsidRPr="0087394B">
        <w:rPr>
          <w:lang w:eastAsia="en-US"/>
        </w:rPr>
        <w:t>распознавать предпосылки конфликтных ситуаций и смягчать конфликты, вести переговоры;</w:t>
      </w:r>
    </w:p>
    <w:p w:rsidR="0087394B" w:rsidRPr="0087394B" w:rsidRDefault="0087394B" w:rsidP="0087394B">
      <w:pPr>
        <w:rPr>
          <w:lang w:eastAsia="en-US"/>
        </w:rPr>
      </w:pPr>
      <w:r w:rsidRPr="0087394B">
        <w:rPr>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87394B" w:rsidRPr="0087394B" w:rsidRDefault="0087394B" w:rsidP="0087394B">
      <w:pPr>
        <w:rPr>
          <w:lang w:eastAsia="en-US"/>
        </w:rPr>
      </w:pPr>
      <w:r w:rsidRPr="0087394B">
        <w:rPr>
          <w:lang w:eastAsia="en-US"/>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94B" w:rsidRPr="0087394B" w:rsidRDefault="0087394B" w:rsidP="0087394B">
      <w:pPr>
        <w:rPr>
          <w:lang w:eastAsia="en-US"/>
        </w:rPr>
      </w:pPr>
      <w:r w:rsidRPr="0087394B">
        <w:rPr>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lang w:eastAsia="en-US"/>
        </w:rPr>
      </w:pPr>
      <w:r w:rsidRPr="0087394B">
        <w:rPr>
          <w:lang w:eastAsia="en-US"/>
        </w:rPr>
        <w:t>публично представлять результаты проведённого языкового анализа, выполненного лингвистического эксперимента, исследования, проекта;</w:t>
      </w:r>
    </w:p>
    <w:p w:rsidR="0087394B" w:rsidRPr="0087394B" w:rsidRDefault="0087394B" w:rsidP="0087394B">
      <w:pPr>
        <w:rPr>
          <w:lang w:eastAsia="en-US"/>
        </w:rPr>
      </w:pPr>
      <w:r w:rsidRPr="0087394B">
        <w:rPr>
          <w:lang w:eastAsia="en-US"/>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87394B" w:rsidRPr="0087394B" w:rsidRDefault="0087394B" w:rsidP="0087394B">
      <w:pPr>
        <w:rPr>
          <w:lang w:eastAsia="en-US"/>
        </w:rPr>
      </w:pPr>
      <w:r w:rsidRPr="0087394B">
        <w:rPr>
          <w:lang w:eastAsia="en-US"/>
        </w:rPr>
        <w:t>76.11.2.5. У обучающегося будут сформированы умения самоорганизации как части регулятивных универсальных учебных действий:</w:t>
      </w:r>
    </w:p>
    <w:p w:rsidR="0087394B" w:rsidRPr="0087394B" w:rsidRDefault="0087394B" w:rsidP="0087394B">
      <w:pPr>
        <w:rPr>
          <w:lang w:eastAsia="en-US"/>
        </w:rPr>
      </w:pPr>
      <w:r w:rsidRPr="0087394B">
        <w:rPr>
          <w:lang w:eastAsia="en-US"/>
        </w:rPr>
        <w:t>выявлять проблемы для решения в учебных и жизненных ситуациях;</w:t>
      </w:r>
    </w:p>
    <w:p w:rsidR="0087394B" w:rsidRPr="0087394B" w:rsidRDefault="0087394B" w:rsidP="0087394B">
      <w:pPr>
        <w:rPr>
          <w:lang w:eastAsia="en-US"/>
        </w:rPr>
      </w:pPr>
      <w:r w:rsidRPr="0087394B">
        <w:rPr>
          <w:lang w:eastAsia="en-US"/>
        </w:rPr>
        <w:t>ориентироваться в различных подходах к принятию решений (индивидуальное, принятие решения в группе, принятие решения группой);</w:t>
      </w:r>
    </w:p>
    <w:p w:rsidR="0087394B" w:rsidRPr="0087394B" w:rsidRDefault="0087394B" w:rsidP="0087394B">
      <w:pPr>
        <w:rPr>
          <w:lang w:eastAsia="en-US"/>
        </w:rPr>
      </w:pPr>
      <w:r w:rsidRPr="0087394B">
        <w:rPr>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lang w:eastAsia="en-US"/>
        </w:rPr>
      </w:pPr>
      <w:r w:rsidRPr="0087394B">
        <w:rPr>
          <w:lang w:eastAsia="en-US"/>
        </w:rPr>
        <w:lastRenderedPageBreak/>
        <w:t>самостоятельно составлять план действий, вносить необходимые коррективы в ходе его реализации;</w:t>
      </w:r>
    </w:p>
    <w:p w:rsidR="0087394B" w:rsidRPr="0087394B" w:rsidRDefault="0087394B" w:rsidP="0087394B">
      <w:pPr>
        <w:rPr>
          <w:lang w:eastAsia="en-US"/>
        </w:rPr>
      </w:pPr>
      <w:r w:rsidRPr="0087394B">
        <w:rPr>
          <w:lang w:eastAsia="en-US"/>
        </w:rPr>
        <w:t>проводить выбор и брать ответственность за решение.</w:t>
      </w:r>
    </w:p>
    <w:p w:rsidR="0087394B" w:rsidRPr="0087394B" w:rsidRDefault="0087394B" w:rsidP="0087394B">
      <w:pPr>
        <w:rPr>
          <w:lang w:eastAsia="en-US"/>
        </w:rPr>
      </w:pPr>
      <w:r w:rsidRPr="0087394B">
        <w:rPr>
          <w:lang w:eastAsia="en-US"/>
        </w:rPr>
        <w:t>76.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87394B" w:rsidRPr="0087394B" w:rsidRDefault="0087394B" w:rsidP="0087394B">
      <w:pPr>
        <w:rPr>
          <w:lang w:eastAsia="en-US"/>
        </w:rPr>
      </w:pPr>
      <w:r w:rsidRPr="0087394B">
        <w:rPr>
          <w:lang w:eastAsia="en-US"/>
        </w:rPr>
        <w:t>владеть разными способами самоконтроля (в том числе речевого), самомотивации и рефлексии;</w:t>
      </w:r>
    </w:p>
    <w:p w:rsidR="0087394B" w:rsidRPr="0087394B" w:rsidRDefault="0087394B" w:rsidP="0087394B">
      <w:pPr>
        <w:rPr>
          <w:lang w:eastAsia="en-US"/>
        </w:rPr>
      </w:pPr>
      <w:r w:rsidRPr="0087394B">
        <w:rPr>
          <w:lang w:eastAsia="en-US"/>
        </w:rPr>
        <w:t>давать оценку учебной ситуации и предлагать план её изменения;</w:t>
      </w:r>
    </w:p>
    <w:p w:rsidR="0087394B" w:rsidRPr="0087394B" w:rsidRDefault="0087394B" w:rsidP="0087394B">
      <w:pPr>
        <w:rPr>
          <w:lang w:eastAsia="en-US"/>
        </w:rPr>
      </w:pPr>
      <w:r w:rsidRPr="0087394B">
        <w:rPr>
          <w:lang w:eastAsia="en-US"/>
        </w:rPr>
        <w:t>предвидеть трудности, которые могут возникнуть при решении учебной задачи, и адаптировать решение к меняющимся обстоятельствам;</w:t>
      </w:r>
    </w:p>
    <w:p w:rsidR="0087394B" w:rsidRPr="0087394B" w:rsidRDefault="0087394B" w:rsidP="0087394B">
      <w:pPr>
        <w:rPr>
          <w:lang w:eastAsia="en-US"/>
        </w:rPr>
      </w:pPr>
      <w:r w:rsidRPr="0087394B">
        <w:rPr>
          <w:lang w:eastAsia="en-US"/>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87394B" w:rsidRPr="0087394B" w:rsidRDefault="0087394B" w:rsidP="0087394B">
      <w:pPr>
        <w:rPr>
          <w:lang w:eastAsia="en-US"/>
        </w:rPr>
      </w:pPr>
      <w:r w:rsidRPr="0087394B">
        <w:rPr>
          <w:lang w:eastAsia="en-US"/>
        </w:rPr>
        <w:t>развивать способность управлять собственными эмоциями и эмоциями других;</w:t>
      </w:r>
    </w:p>
    <w:p w:rsidR="0087394B" w:rsidRPr="0087394B" w:rsidRDefault="0087394B" w:rsidP="0087394B">
      <w:pPr>
        <w:rPr>
          <w:lang w:eastAsia="en-US"/>
        </w:rPr>
      </w:pPr>
      <w:r w:rsidRPr="0087394B">
        <w:rPr>
          <w:lang w:eastAsia="en-US"/>
        </w:rPr>
        <w:t>выявлять и анализировать причины эмоций; понимать мотивы и намерения другого человека, анализируя речевую ситуацию;</w:t>
      </w:r>
    </w:p>
    <w:p w:rsidR="0087394B" w:rsidRPr="0087394B" w:rsidRDefault="0087394B" w:rsidP="0087394B">
      <w:pPr>
        <w:rPr>
          <w:lang w:eastAsia="en-US"/>
        </w:rPr>
      </w:pPr>
      <w:r w:rsidRPr="0087394B">
        <w:rPr>
          <w:lang w:eastAsia="en-US"/>
        </w:rPr>
        <w:t>регулировать способ выражения собственных эмоций;</w:t>
      </w:r>
    </w:p>
    <w:p w:rsidR="0087394B" w:rsidRPr="0087394B" w:rsidRDefault="0087394B" w:rsidP="0087394B">
      <w:pPr>
        <w:rPr>
          <w:lang w:eastAsia="en-US"/>
        </w:rPr>
      </w:pPr>
      <w:r w:rsidRPr="0087394B">
        <w:rPr>
          <w:lang w:eastAsia="en-US"/>
        </w:rPr>
        <w:t>осознанно относиться к другому человеку и его мнению;</w:t>
      </w:r>
    </w:p>
    <w:p w:rsidR="0087394B" w:rsidRPr="0087394B" w:rsidRDefault="0087394B" w:rsidP="0087394B">
      <w:pPr>
        <w:rPr>
          <w:lang w:eastAsia="en-US"/>
        </w:rPr>
      </w:pPr>
      <w:r w:rsidRPr="0087394B">
        <w:rPr>
          <w:lang w:eastAsia="en-US"/>
        </w:rPr>
        <w:t>признавать своё и чужое право на ошибку;</w:t>
      </w:r>
    </w:p>
    <w:p w:rsidR="0087394B" w:rsidRPr="0087394B" w:rsidRDefault="0087394B" w:rsidP="0087394B">
      <w:pPr>
        <w:rPr>
          <w:lang w:eastAsia="en-US"/>
        </w:rPr>
      </w:pPr>
      <w:r w:rsidRPr="0087394B">
        <w:rPr>
          <w:lang w:eastAsia="en-US"/>
        </w:rPr>
        <w:t>принимать себя и других, не осуждая;</w:t>
      </w:r>
    </w:p>
    <w:p w:rsidR="0087394B" w:rsidRPr="0087394B" w:rsidRDefault="0087394B" w:rsidP="0087394B">
      <w:pPr>
        <w:rPr>
          <w:lang w:eastAsia="en-US"/>
        </w:rPr>
      </w:pPr>
      <w:r w:rsidRPr="0087394B">
        <w:rPr>
          <w:lang w:eastAsia="en-US"/>
        </w:rPr>
        <w:t>проявлять открытость;</w:t>
      </w:r>
    </w:p>
    <w:p w:rsidR="0087394B" w:rsidRPr="0087394B" w:rsidRDefault="0087394B" w:rsidP="0087394B">
      <w:pPr>
        <w:rPr>
          <w:lang w:eastAsia="en-US"/>
        </w:rPr>
      </w:pPr>
      <w:r w:rsidRPr="0087394B">
        <w:rPr>
          <w:lang w:eastAsia="en-US"/>
        </w:rPr>
        <w:t>осознавать невозможность контролировать всё вокруг.</w:t>
      </w:r>
    </w:p>
    <w:p w:rsidR="0087394B" w:rsidRPr="0087394B" w:rsidRDefault="0087394B" w:rsidP="0087394B">
      <w:pPr>
        <w:rPr>
          <w:lang w:eastAsia="en-US"/>
        </w:rPr>
      </w:pPr>
      <w:r w:rsidRPr="0087394B">
        <w:rPr>
          <w:lang w:eastAsia="en-US"/>
        </w:rPr>
        <w:t>76.11.2.7. У обучающегося будут сформированы умения совместной деятельности:</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7394B" w:rsidRPr="0087394B" w:rsidRDefault="0087394B" w:rsidP="0087394B">
      <w:pPr>
        <w:rPr>
          <w:lang w:eastAsia="en-US"/>
        </w:rPr>
      </w:pPr>
      <w:r w:rsidRPr="0087394B">
        <w:rPr>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94B" w:rsidRPr="0087394B" w:rsidRDefault="0087394B" w:rsidP="0087394B">
      <w:pPr>
        <w:rPr>
          <w:lang w:eastAsia="en-US"/>
        </w:rPr>
      </w:pPr>
      <w:r w:rsidRPr="0087394B">
        <w:rPr>
          <w:lang w:eastAsia="en-US"/>
        </w:rPr>
        <w:t>обобщать мнения нескольких человек, проявлять готовность руководить, выполнять поручения, подчиняться;</w:t>
      </w:r>
    </w:p>
    <w:p w:rsidR="0087394B" w:rsidRPr="0087394B" w:rsidRDefault="0087394B" w:rsidP="0087394B">
      <w:pPr>
        <w:rPr>
          <w:lang w:eastAsia="en-US"/>
        </w:rPr>
      </w:pPr>
      <w:r w:rsidRPr="0087394B">
        <w:rPr>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87394B" w:rsidRPr="0087394B" w:rsidRDefault="0087394B" w:rsidP="0087394B">
      <w:pPr>
        <w:rPr>
          <w:lang w:eastAsia="en-US"/>
        </w:rPr>
      </w:pPr>
      <w:r w:rsidRPr="0087394B">
        <w:rPr>
          <w:lang w:eastAsia="en-US"/>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87394B" w:rsidRPr="0087394B" w:rsidRDefault="0087394B" w:rsidP="0087394B">
      <w:pPr>
        <w:rPr>
          <w:lang w:eastAsia="en-US"/>
        </w:rPr>
      </w:pPr>
      <w:r w:rsidRPr="0087394B">
        <w:rPr>
          <w:lang w:eastAsia="en-US"/>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87394B" w:rsidRPr="0087394B" w:rsidRDefault="0087394B" w:rsidP="0087394B">
      <w:pPr>
        <w:rPr>
          <w:lang w:eastAsia="en-US"/>
        </w:rPr>
      </w:pPr>
      <w:r w:rsidRPr="0087394B">
        <w:rPr>
          <w:lang w:eastAsia="en-US"/>
        </w:rPr>
        <w:t>76.11.3. Предметные результаты изучения родного (чувашского) языка. К концу обучения в 5 классе обучающийся научится:</w:t>
      </w:r>
    </w:p>
    <w:p w:rsidR="0087394B" w:rsidRPr="0087394B" w:rsidRDefault="0087394B" w:rsidP="0087394B">
      <w:pPr>
        <w:rPr>
          <w:lang w:eastAsia="en-US"/>
        </w:rPr>
      </w:pPr>
      <w:r w:rsidRPr="0087394B">
        <w:rPr>
          <w:lang w:eastAsia="en-US"/>
        </w:rPr>
        <w:t>76.11.3.1. Общие сведения о языке.</w:t>
      </w:r>
    </w:p>
    <w:p w:rsidR="0087394B" w:rsidRPr="0087394B" w:rsidRDefault="0087394B" w:rsidP="0087394B">
      <w:pPr>
        <w:rPr>
          <w:lang w:eastAsia="en-US"/>
        </w:rPr>
      </w:pPr>
      <w:r w:rsidRPr="0087394B">
        <w:rPr>
          <w:lang w:eastAsia="en-US"/>
        </w:rPr>
        <w:t>Осознавать богатство и выразительность чувашского языка, приводить примеры, свидетельствующие об этом.</w:t>
      </w:r>
    </w:p>
    <w:p w:rsidR="0087394B" w:rsidRPr="0087394B" w:rsidRDefault="0087394B" w:rsidP="0087394B">
      <w:pPr>
        <w:rPr>
          <w:lang w:eastAsia="en-US"/>
        </w:rPr>
      </w:pPr>
      <w:r w:rsidRPr="0087394B">
        <w:rPr>
          <w:lang w:eastAsia="en-US"/>
        </w:rPr>
        <w:t>Иметь представление об основных разделах лингвистики, основных единицах языка и речи (звук, морфема, слово, словосочетание, предложение).</w:t>
      </w:r>
    </w:p>
    <w:p w:rsidR="0087394B" w:rsidRPr="0087394B" w:rsidRDefault="0087394B" w:rsidP="0087394B">
      <w:pPr>
        <w:rPr>
          <w:lang w:eastAsia="en-US"/>
        </w:rPr>
      </w:pPr>
      <w:r w:rsidRPr="0087394B">
        <w:rPr>
          <w:lang w:eastAsia="en-US"/>
        </w:rPr>
        <w:t>76.11.3.2. Язык и речь.</w:t>
      </w:r>
    </w:p>
    <w:p w:rsidR="0087394B" w:rsidRPr="0087394B" w:rsidRDefault="0087394B" w:rsidP="0087394B">
      <w:pPr>
        <w:rPr>
          <w:lang w:eastAsia="en-US"/>
        </w:rPr>
      </w:pPr>
      <w:r w:rsidRPr="0087394B">
        <w:rPr>
          <w:lang w:eastAsia="en-US"/>
        </w:rPr>
        <w:lastRenderedPageBreak/>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87394B" w:rsidRPr="0087394B" w:rsidRDefault="0087394B" w:rsidP="0087394B">
      <w:pPr>
        <w:rPr>
          <w:lang w:eastAsia="en-US"/>
        </w:rPr>
      </w:pPr>
      <w:r w:rsidRPr="0087394B">
        <w:rPr>
          <w:lang w:eastAsia="en-US"/>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чно-популярной литературы.</w:t>
      </w:r>
    </w:p>
    <w:p w:rsidR="0087394B" w:rsidRPr="0087394B" w:rsidRDefault="0087394B" w:rsidP="0087394B">
      <w:pPr>
        <w:rPr>
          <w:lang w:eastAsia="en-US"/>
        </w:rPr>
      </w:pPr>
      <w:r w:rsidRPr="0087394B">
        <w:rPr>
          <w:lang w:eastAsia="en-US"/>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87394B" w:rsidRPr="0087394B" w:rsidRDefault="0087394B" w:rsidP="0087394B">
      <w:pPr>
        <w:rPr>
          <w:lang w:eastAsia="en-US"/>
        </w:rPr>
      </w:pPr>
      <w:r w:rsidRPr="0087394B">
        <w:rPr>
          <w:lang w:eastAsia="en-US"/>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87394B" w:rsidRPr="0087394B" w:rsidRDefault="0087394B" w:rsidP="0087394B">
      <w:pPr>
        <w:rPr>
          <w:lang w:eastAsia="en-US"/>
        </w:rPr>
      </w:pPr>
      <w:r w:rsidRPr="0087394B">
        <w:rPr>
          <w:lang w:eastAsia="en-US"/>
        </w:rPr>
        <w:t>Владеть различными видами чтения: просмотровым, ознакомительным, изучающим, поисковым.</w:t>
      </w:r>
    </w:p>
    <w:p w:rsidR="0087394B" w:rsidRPr="0087394B" w:rsidRDefault="0087394B" w:rsidP="0087394B">
      <w:pPr>
        <w:rPr>
          <w:lang w:eastAsia="en-US"/>
        </w:rPr>
      </w:pPr>
      <w:r w:rsidRPr="0087394B">
        <w:rPr>
          <w:lang w:eastAsia="en-US"/>
        </w:rPr>
        <w:t>Устно пересказывать прочитанный или прослушанный текст объёмом не менее 100 слов.</w:t>
      </w:r>
    </w:p>
    <w:p w:rsidR="0087394B" w:rsidRPr="0087394B" w:rsidRDefault="0087394B" w:rsidP="0087394B">
      <w:pPr>
        <w:rPr>
          <w:lang w:eastAsia="en-US"/>
        </w:rPr>
      </w:pPr>
      <w:r w:rsidRPr="0087394B">
        <w:rPr>
          <w:lang w:eastAsia="en-US"/>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87394B" w:rsidRPr="0087394B" w:rsidRDefault="0087394B" w:rsidP="0087394B">
      <w:pPr>
        <w:rPr>
          <w:lang w:eastAsia="en-US"/>
        </w:rPr>
      </w:pPr>
      <w:r w:rsidRPr="0087394B">
        <w:rPr>
          <w:lang w:eastAsia="en-US"/>
        </w:rPr>
        <w:t>Осуществлять выбор языковых средств для создания высказывания в соответствии с целью, темой и коммуникативным замыслом.</w:t>
      </w:r>
    </w:p>
    <w:p w:rsidR="0087394B" w:rsidRPr="0087394B" w:rsidRDefault="0087394B" w:rsidP="0087394B">
      <w:pPr>
        <w:rPr>
          <w:lang w:eastAsia="en-US"/>
        </w:rPr>
      </w:pPr>
      <w:r w:rsidRPr="0087394B">
        <w:rPr>
          <w:lang w:eastAsia="en-US"/>
        </w:rPr>
        <w:t>Соблюдать при письме нормы современного чуваш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rsidR="0087394B" w:rsidRPr="0087394B" w:rsidRDefault="0087394B" w:rsidP="0087394B">
      <w:pPr>
        <w:rPr>
          <w:lang w:eastAsia="en-US"/>
        </w:rPr>
      </w:pPr>
      <w:r w:rsidRPr="0087394B">
        <w:rPr>
          <w:lang w:eastAsia="en-US"/>
        </w:rPr>
        <w:t>76.11.3.3. Текст.</w:t>
      </w:r>
    </w:p>
    <w:p w:rsidR="0087394B" w:rsidRPr="0087394B" w:rsidRDefault="0087394B" w:rsidP="0087394B">
      <w:pPr>
        <w:rPr>
          <w:lang w:eastAsia="en-US"/>
        </w:rPr>
      </w:pPr>
      <w:r w:rsidRPr="0087394B">
        <w:rPr>
          <w:lang w:eastAsia="en-US"/>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87394B" w:rsidRPr="0087394B" w:rsidRDefault="0087394B" w:rsidP="0087394B">
      <w:pPr>
        <w:rPr>
          <w:lang w:eastAsia="en-US"/>
        </w:rPr>
      </w:pPr>
      <w:r w:rsidRPr="0087394B">
        <w:rPr>
          <w:lang w:eastAsia="en-US"/>
        </w:rPr>
        <w:t>Проводить смысловой анализ текста, его композиционных особенностей, определять количество микротем и абзацев.</w:t>
      </w:r>
    </w:p>
    <w:p w:rsidR="0087394B" w:rsidRPr="0087394B" w:rsidRDefault="0087394B" w:rsidP="0087394B">
      <w:pPr>
        <w:rPr>
          <w:lang w:eastAsia="en-US"/>
        </w:rPr>
      </w:pPr>
      <w:r w:rsidRPr="0087394B">
        <w:rPr>
          <w:lang w:eastAsia="en-US"/>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87394B" w:rsidRPr="0087394B" w:rsidRDefault="0087394B" w:rsidP="0087394B">
      <w:pPr>
        <w:rPr>
          <w:lang w:eastAsia="en-US"/>
        </w:rPr>
      </w:pPr>
      <w:r w:rsidRPr="0087394B">
        <w:rPr>
          <w:lang w:eastAsia="en-US"/>
        </w:rPr>
        <w:t>Использовать знания об основных признаках текста, особенностях функционально-смысловых типов речи, функциональных разновидностях языка в практике создания текста (в рамках изученного).</w:t>
      </w:r>
    </w:p>
    <w:p w:rsidR="0087394B" w:rsidRPr="0087394B" w:rsidRDefault="0087394B" w:rsidP="0087394B">
      <w:pPr>
        <w:rPr>
          <w:lang w:eastAsia="en-US"/>
        </w:rPr>
      </w:pPr>
      <w:r w:rsidRPr="0087394B">
        <w:rPr>
          <w:lang w:eastAsia="en-US"/>
        </w:rPr>
        <w:t>Применять знание основных признаков текста (повествование) в практике его создания.</w:t>
      </w:r>
    </w:p>
    <w:p w:rsidR="0087394B" w:rsidRPr="0087394B" w:rsidRDefault="0087394B" w:rsidP="0087394B">
      <w:pPr>
        <w:rPr>
          <w:lang w:eastAsia="en-US"/>
        </w:rPr>
      </w:pPr>
      <w:r w:rsidRPr="0087394B">
        <w:rPr>
          <w:lang w:eastAsia="en-US"/>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rsidR="0087394B" w:rsidRPr="0087394B" w:rsidRDefault="0087394B" w:rsidP="0087394B">
      <w:pPr>
        <w:rPr>
          <w:lang w:eastAsia="en-US"/>
        </w:rPr>
      </w:pPr>
      <w:r w:rsidRPr="0087394B">
        <w:rPr>
          <w:lang w:eastAsia="en-US"/>
        </w:rPr>
        <w:t>Восстанавливать деформированный текст, осуществлять корректировку восстановленного текста с использованием образца.</w:t>
      </w:r>
    </w:p>
    <w:p w:rsidR="0087394B" w:rsidRPr="0087394B" w:rsidRDefault="0087394B" w:rsidP="0087394B">
      <w:pPr>
        <w:rPr>
          <w:lang w:eastAsia="en-US"/>
        </w:rPr>
      </w:pPr>
      <w:r w:rsidRPr="0087394B">
        <w:rPr>
          <w:lang w:eastAsia="en-US"/>
        </w:rPr>
        <w:t xml:space="preserve">Работать с прослушанным и прочитанным научно-учебным, художественным и научно-популярным текстами: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w:t>
      </w:r>
      <w:r w:rsidRPr="0087394B">
        <w:rPr>
          <w:lang w:eastAsia="en-US"/>
        </w:rPr>
        <w:lastRenderedPageBreak/>
        <w:t>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94B" w:rsidRPr="0087394B" w:rsidRDefault="0087394B" w:rsidP="0087394B">
      <w:pPr>
        <w:rPr>
          <w:lang w:eastAsia="en-US"/>
        </w:rPr>
      </w:pPr>
      <w:r w:rsidRPr="0087394B">
        <w:rPr>
          <w:lang w:eastAsia="en-US"/>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87394B" w:rsidRPr="0087394B" w:rsidRDefault="0087394B" w:rsidP="0087394B">
      <w:pPr>
        <w:rPr>
          <w:lang w:eastAsia="en-US"/>
        </w:rPr>
      </w:pPr>
      <w:r w:rsidRPr="0087394B">
        <w:rPr>
          <w:lang w:eastAsia="en-US"/>
        </w:rPr>
        <w:t>76.11.3.4. Функциональные разновидности языка.</w:t>
      </w:r>
    </w:p>
    <w:p w:rsidR="0087394B" w:rsidRPr="0087394B" w:rsidRDefault="0087394B" w:rsidP="0087394B">
      <w:pPr>
        <w:rPr>
          <w:lang w:eastAsia="en-US"/>
        </w:rPr>
      </w:pPr>
      <w:r w:rsidRPr="0087394B">
        <w:rPr>
          <w:lang w:eastAsia="en-US"/>
        </w:rPr>
        <w:t>Иметь общее представление об особенностях разговорной речи, функциональных стилей, языка художественной литературы.</w:t>
      </w:r>
    </w:p>
    <w:p w:rsidR="0087394B" w:rsidRPr="0087394B" w:rsidRDefault="0087394B" w:rsidP="0087394B">
      <w:pPr>
        <w:rPr>
          <w:lang w:eastAsia="en-US"/>
        </w:rPr>
      </w:pPr>
      <w:r w:rsidRPr="0087394B">
        <w:rPr>
          <w:lang w:eastAsia="en-US"/>
        </w:rPr>
        <w:t>76.11.3.5. Фонетика. Графика. Орфоэпия. Орфография.</w:t>
      </w:r>
    </w:p>
    <w:p w:rsidR="0087394B" w:rsidRPr="0087394B" w:rsidRDefault="0087394B" w:rsidP="0087394B">
      <w:pPr>
        <w:rPr>
          <w:lang w:eastAsia="en-US"/>
        </w:rPr>
      </w:pPr>
      <w:r w:rsidRPr="0087394B">
        <w:rPr>
          <w:lang w:eastAsia="en-US"/>
        </w:rPr>
        <w:t>Характеризовать звуки; понимать различие между звуком и буквой, характеризовать систему звуков.</w:t>
      </w:r>
    </w:p>
    <w:p w:rsidR="0087394B" w:rsidRPr="0087394B" w:rsidRDefault="0087394B" w:rsidP="0087394B">
      <w:pPr>
        <w:rPr>
          <w:lang w:eastAsia="en-US"/>
        </w:rPr>
      </w:pPr>
      <w:r w:rsidRPr="0087394B">
        <w:rPr>
          <w:lang w:eastAsia="en-US"/>
        </w:rPr>
        <w:t>Проводить фонетический анализ слов.</w:t>
      </w:r>
    </w:p>
    <w:p w:rsidR="0087394B" w:rsidRPr="0087394B" w:rsidRDefault="0087394B" w:rsidP="0087394B">
      <w:pPr>
        <w:rPr>
          <w:lang w:eastAsia="en-US"/>
        </w:rPr>
      </w:pPr>
      <w:r w:rsidRPr="0087394B">
        <w:rPr>
          <w:lang w:eastAsia="en-US"/>
        </w:rPr>
        <w:t>Использовать знания по фонетике, графике, орфоэпии и орфографии в практике произношения и правописания слов.</w:t>
      </w:r>
    </w:p>
    <w:p w:rsidR="0087394B" w:rsidRPr="0087394B" w:rsidRDefault="0087394B" w:rsidP="0087394B">
      <w:pPr>
        <w:rPr>
          <w:lang w:eastAsia="en-US"/>
        </w:rPr>
      </w:pPr>
      <w:r w:rsidRPr="0087394B">
        <w:rPr>
          <w:lang w:eastAsia="en-US"/>
        </w:rPr>
        <w:t>76.11.3.6. Лексикология.</w:t>
      </w:r>
    </w:p>
    <w:p w:rsidR="0087394B" w:rsidRPr="0087394B" w:rsidRDefault="0087394B" w:rsidP="0087394B">
      <w:pPr>
        <w:rPr>
          <w:lang w:eastAsia="en-US"/>
        </w:rPr>
      </w:pPr>
      <w:r w:rsidRPr="0087394B">
        <w:rPr>
          <w:lang w:eastAsia="en-US"/>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87394B" w:rsidRPr="0087394B" w:rsidRDefault="0087394B" w:rsidP="0087394B">
      <w:pPr>
        <w:rPr>
          <w:lang w:eastAsia="en-US"/>
        </w:rPr>
      </w:pPr>
      <w:r w:rsidRPr="0087394B">
        <w:rPr>
          <w:lang w:eastAsia="en-US"/>
        </w:rPr>
        <w:t>Распознавать однозначные и многозначные слова, различать прямое и переносное значения слова.</w:t>
      </w:r>
    </w:p>
    <w:p w:rsidR="0087394B" w:rsidRPr="0087394B" w:rsidRDefault="0087394B" w:rsidP="0087394B">
      <w:pPr>
        <w:rPr>
          <w:lang w:eastAsia="en-US"/>
        </w:rPr>
      </w:pPr>
      <w:r w:rsidRPr="0087394B">
        <w:rPr>
          <w:lang w:eastAsia="en-US"/>
        </w:rPr>
        <w:t>Распознавать синонимы, антонимы, омонимы; различать многозначные слова и омонимы.</w:t>
      </w:r>
    </w:p>
    <w:p w:rsidR="0087394B" w:rsidRPr="0087394B" w:rsidRDefault="0087394B" w:rsidP="0087394B">
      <w:pPr>
        <w:rPr>
          <w:lang w:eastAsia="en-US"/>
        </w:rPr>
      </w:pPr>
      <w:r w:rsidRPr="0087394B">
        <w:rPr>
          <w:lang w:eastAsia="en-US"/>
        </w:rPr>
        <w:t>Характеризовать тематические группы слов, родовые и видовые понятия.</w:t>
      </w:r>
    </w:p>
    <w:p w:rsidR="0087394B" w:rsidRPr="0087394B" w:rsidRDefault="0087394B" w:rsidP="0087394B">
      <w:pPr>
        <w:rPr>
          <w:lang w:eastAsia="en-US"/>
        </w:rPr>
      </w:pPr>
      <w:r w:rsidRPr="0087394B">
        <w:rPr>
          <w:lang w:eastAsia="en-US"/>
        </w:rPr>
        <w:t>Проводить лексический анализ слов (в рамках изученного).</w:t>
      </w:r>
    </w:p>
    <w:p w:rsidR="0087394B" w:rsidRPr="0087394B" w:rsidRDefault="0087394B" w:rsidP="0087394B">
      <w:pPr>
        <w:rPr>
          <w:lang w:eastAsia="en-US"/>
        </w:rPr>
      </w:pPr>
      <w:r w:rsidRPr="0087394B">
        <w:rPr>
          <w:lang w:eastAsia="en-US"/>
        </w:rPr>
        <w:t>Пользоваться лексическими словарями (толковым словарём, словарями синонимов, антонимов, омонимов).</w:t>
      </w:r>
    </w:p>
    <w:p w:rsidR="0087394B" w:rsidRPr="0087394B" w:rsidRDefault="0087394B" w:rsidP="0087394B">
      <w:pPr>
        <w:rPr>
          <w:lang w:eastAsia="en-US"/>
        </w:rPr>
      </w:pPr>
      <w:r w:rsidRPr="0087394B">
        <w:rPr>
          <w:lang w:eastAsia="en-US"/>
        </w:rPr>
        <w:t>76.11.3.7. Состав слова и словообразование</w:t>
      </w:r>
    </w:p>
    <w:p w:rsidR="0087394B" w:rsidRPr="0087394B" w:rsidRDefault="0087394B" w:rsidP="0087394B">
      <w:pPr>
        <w:rPr>
          <w:lang w:eastAsia="en-US"/>
        </w:rPr>
      </w:pPr>
      <w:r w:rsidRPr="0087394B">
        <w:rPr>
          <w:lang w:eastAsia="en-US"/>
        </w:rPr>
        <w:t>Характеризовать морфему как минимальную значимую единицу языка.</w:t>
      </w:r>
    </w:p>
    <w:p w:rsidR="0087394B" w:rsidRPr="0087394B" w:rsidRDefault="0087394B" w:rsidP="0087394B">
      <w:pPr>
        <w:rPr>
          <w:lang w:eastAsia="en-US"/>
        </w:rPr>
      </w:pPr>
      <w:r w:rsidRPr="0087394B">
        <w:rPr>
          <w:lang w:eastAsia="en-US"/>
        </w:rPr>
        <w:t>Распознавать морфемы в слове (корень, словообразовательные и словообразовательные аффиксы), выделять основу слова. Определять способы словообразования (в рамках изученного).</w:t>
      </w:r>
    </w:p>
    <w:p w:rsidR="0087394B" w:rsidRPr="0087394B" w:rsidRDefault="0087394B" w:rsidP="0087394B">
      <w:pPr>
        <w:rPr>
          <w:lang w:eastAsia="en-US"/>
        </w:rPr>
      </w:pPr>
      <w:r w:rsidRPr="0087394B">
        <w:rPr>
          <w:lang w:eastAsia="en-US"/>
        </w:rPr>
        <w:t xml:space="preserve">Осознавать особенности словообразования в чувашском языке по сравнению с русским. </w:t>
      </w:r>
    </w:p>
    <w:p w:rsidR="0087394B" w:rsidRPr="0087394B" w:rsidRDefault="0087394B" w:rsidP="0087394B">
      <w:pPr>
        <w:rPr>
          <w:lang w:eastAsia="en-US"/>
        </w:rPr>
      </w:pPr>
      <w:r w:rsidRPr="0087394B">
        <w:rPr>
          <w:lang w:eastAsia="en-US"/>
        </w:rPr>
        <w:t>Проводить морфемный и словообразовательный анализ слов (в рамках изученного).</w:t>
      </w:r>
    </w:p>
    <w:p w:rsidR="0087394B" w:rsidRPr="0087394B" w:rsidRDefault="0087394B" w:rsidP="0087394B">
      <w:pPr>
        <w:rPr>
          <w:lang w:eastAsia="en-US"/>
        </w:rPr>
      </w:pPr>
      <w:r w:rsidRPr="0087394B">
        <w:rPr>
          <w:lang w:eastAsia="en-US"/>
        </w:rPr>
        <w:t xml:space="preserve">76.11.3.8. Синтаксис. Пунктуация. </w:t>
      </w:r>
    </w:p>
    <w:p w:rsidR="0087394B" w:rsidRPr="0087394B" w:rsidRDefault="0087394B" w:rsidP="0087394B">
      <w:pPr>
        <w:rPr>
          <w:lang w:eastAsia="en-US"/>
        </w:rPr>
      </w:pPr>
      <w:r w:rsidRPr="0087394B">
        <w:rPr>
          <w:lang w:eastAsia="en-US"/>
        </w:rPr>
        <w:t>Распознавать единицы синтаксиса (словосочетание и предложение); проводить пунктуационный анализ простых осложнён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87394B" w:rsidRPr="0087394B" w:rsidRDefault="0087394B" w:rsidP="0087394B">
      <w:pPr>
        <w:rPr>
          <w:lang w:eastAsia="en-US"/>
        </w:rPr>
      </w:pPr>
      <w:r w:rsidRPr="0087394B">
        <w:rPr>
          <w:lang w:eastAsia="en-US"/>
        </w:rPr>
        <w:t>Распознавать простые неосложнённые предложения; простые предложения, осложнённые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w:t>
      </w:r>
    </w:p>
    <w:p w:rsidR="0087394B" w:rsidRPr="0087394B" w:rsidRDefault="0087394B" w:rsidP="0087394B">
      <w:pPr>
        <w:rPr>
          <w:lang w:eastAsia="en-US"/>
        </w:rPr>
      </w:pPr>
      <w:r w:rsidRPr="0087394B">
        <w:rPr>
          <w:lang w:eastAsia="en-US"/>
        </w:rPr>
        <w:t>Соблюдать при письме пунктуационные нормы при выборе знаков препинания в предложениях с обращением, в предложениях с прямой речью.</w:t>
      </w:r>
    </w:p>
    <w:p w:rsidR="0087394B" w:rsidRPr="0087394B" w:rsidRDefault="0087394B" w:rsidP="0087394B">
      <w:pPr>
        <w:rPr>
          <w:lang w:eastAsia="en-US"/>
        </w:rPr>
      </w:pPr>
      <w:r w:rsidRPr="0087394B">
        <w:rPr>
          <w:lang w:eastAsia="en-US"/>
        </w:rPr>
        <w:t>76.11.4. Предметные результаты изучения родного (чувашского) языка. К концу обучения в 6 классе обучающийся научится:</w:t>
      </w:r>
    </w:p>
    <w:p w:rsidR="0087394B" w:rsidRPr="0087394B" w:rsidRDefault="0087394B" w:rsidP="0087394B">
      <w:pPr>
        <w:rPr>
          <w:lang w:eastAsia="en-US"/>
        </w:rPr>
      </w:pPr>
      <w:r w:rsidRPr="0087394B">
        <w:rPr>
          <w:lang w:eastAsia="en-US"/>
        </w:rPr>
        <w:t>76.11.4.1. Общие сведения о языке.</w:t>
      </w:r>
    </w:p>
    <w:p w:rsidR="0087394B" w:rsidRPr="0087394B" w:rsidRDefault="0087394B" w:rsidP="0087394B">
      <w:pPr>
        <w:rPr>
          <w:lang w:eastAsia="en-US"/>
        </w:rPr>
      </w:pPr>
      <w:r w:rsidRPr="0087394B">
        <w:rPr>
          <w:lang w:eastAsia="en-US"/>
        </w:rPr>
        <w:t>Характеризовать функции чувашского языка как государственного языка Чувашской Республики.</w:t>
      </w:r>
    </w:p>
    <w:p w:rsidR="0087394B" w:rsidRPr="0087394B" w:rsidRDefault="0087394B" w:rsidP="0087394B">
      <w:pPr>
        <w:rPr>
          <w:lang w:eastAsia="en-US"/>
        </w:rPr>
      </w:pPr>
      <w:r w:rsidRPr="0087394B">
        <w:rPr>
          <w:lang w:eastAsia="en-US"/>
        </w:rPr>
        <w:t>Иметь представление о чувашском литературном языке.</w:t>
      </w:r>
    </w:p>
    <w:p w:rsidR="0087394B" w:rsidRPr="0087394B" w:rsidRDefault="0087394B" w:rsidP="0087394B">
      <w:pPr>
        <w:rPr>
          <w:lang w:eastAsia="en-US"/>
        </w:rPr>
      </w:pPr>
      <w:r w:rsidRPr="0087394B">
        <w:rPr>
          <w:lang w:eastAsia="en-US"/>
        </w:rPr>
        <w:t>76.11.4.2. Язык и речь.</w:t>
      </w:r>
    </w:p>
    <w:p w:rsidR="0087394B" w:rsidRPr="0087394B" w:rsidRDefault="0087394B" w:rsidP="0087394B">
      <w:pPr>
        <w:rPr>
          <w:lang w:eastAsia="en-US"/>
        </w:rPr>
      </w:pPr>
      <w:r w:rsidRPr="0087394B">
        <w:rPr>
          <w:lang w:eastAsia="en-US"/>
        </w:rPr>
        <w:lastRenderedPageBreak/>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87394B" w:rsidRPr="0087394B" w:rsidRDefault="0087394B" w:rsidP="0087394B">
      <w:pPr>
        <w:rPr>
          <w:lang w:eastAsia="en-US"/>
        </w:rPr>
      </w:pPr>
      <w:r w:rsidRPr="0087394B">
        <w:rPr>
          <w:lang w:eastAsia="en-US"/>
        </w:rPr>
        <w:t>Участвовать в диалоге (побуждение к действию, обмен мнениями) объёмом не менее 4 реплик.</w:t>
      </w:r>
    </w:p>
    <w:p w:rsidR="0087394B" w:rsidRPr="0087394B" w:rsidRDefault="0087394B" w:rsidP="0087394B">
      <w:pPr>
        <w:rPr>
          <w:lang w:eastAsia="en-US"/>
        </w:rPr>
      </w:pPr>
      <w:r w:rsidRPr="0087394B">
        <w:rPr>
          <w:lang w:eastAsia="en-US"/>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87394B" w:rsidRPr="0087394B" w:rsidRDefault="0087394B" w:rsidP="0087394B">
      <w:pPr>
        <w:rPr>
          <w:lang w:eastAsia="en-US"/>
        </w:rPr>
      </w:pPr>
      <w:r w:rsidRPr="0087394B">
        <w:rPr>
          <w:lang w:eastAsia="en-US"/>
        </w:rPr>
        <w:t>Владеть различными видами чтения: просмотровым, ознакомительным, изучающим, поисковым.</w:t>
      </w:r>
    </w:p>
    <w:p w:rsidR="0087394B" w:rsidRPr="0087394B" w:rsidRDefault="0087394B" w:rsidP="0087394B">
      <w:pPr>
        <w:rPr>
          <w:lang w:eastAsia="en-US"/>
        </w:rPr>
      </w:pPr>
      <w:r w:rsidRPr="0087394B">
        <w:rPr>
          <w:lang w:eastAsia="en-US"/>
        </w:rPr>
        <w:t>Устно пересказывать прочитанный или прослушанный текст объёмом не менее 110 слов.</w:t>
      </w:r>
    </w:p>
    <w:p w:rsidR="0087394B" w:rsidRPr="0087394B" w:rsidRDefault="0087394B" w:rsidP="0087394B">
      <w:pPr>
        <w:rPr>
          <w:lang w:eastAsia="en-US"/>
        </w:rPr>
      </w:pPr>
      <w:r w:rsidRPr="0087394B">
        <w:rPr>
          <w:lang w:eastAsia="en-US"/>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87394B" w:rsidRPr="0087394B" w:rsidRDefault="0087394B" w:rsidP="0087394B">
      <w:pPr>
        <w:rPr>
          <w:lang w:eastAsia="en-US"/>
        </w:rPr>
      </w:pPr>
      <w:r w:rsidRPr="0087394B">
        <w:rPr>
          <w:lang w:eastAsia="en-US"/>
        </w:rPr>
        <w:t>Осуществлять выбор лексических средств в соответствии с речевой ситуацией; пользоваться этимологическим словарём, оценивать свою и чужую речь с точки зрения точного, уместного и выразительного словоупотребления; использовать толковые словари.</w:t>
      </w:r>
    </w:p>
    <w:p w:rsidR="0087394B" w:rsidRPr="0087394B" w:rsidRDefault="0087394B" w:rsidP="0087394B">
      <w:pPr>
        <w:rPr>
          <w:lang w:eastAsia="en-US"/>
        </w:rPr>
      </w:pPr>
      <w:r w:rsidRPr="0087394B">
        <w:rPr>
          <w:lang w:eastAsia="en-US"/>
        </w:rPr>
        <w:t>Соблюдать в устной речи и при письме нормы современного чуваш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соблюдать в устной речи и при письме правила речевого этикета.</w:t>
      </w:r>
    </w:p>
    <w:p w:rsidR="0087394B" w:rsidRPr="0087394B" w:rsidRDefault="0087394B" w:rsidP="0087394B">
      <w:pPr>
        <w:rPr>
          <w:lang w:eastAsia="en-US"/>
        </w:rPr>
      </w:pPr>
      <w:r w:rsidRPr="0087394B">
        <w:rPr>
          <w:lang w:eastAsia="en-US"/>
        </w:rPr>
        <w:t>76.11.4.3. Текст.</w:t>
      </w:r>
    </w:p>
    <w:p w:rsidR="0087394B" w:rsidRPr="0087394B" w:rsidRDefault="0087394B" w:rsidP="0087394B">
      <w:pPr>
        <w:rPr>
          <w:lang w:eastAsia="en-US"/>
        </w:rPr>
      </w:pPr>
      <w:r w:rsidRPr="0087394B">
        <w:rPr>
          <w:lang w:eastAsia="en-US"/>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87394B" w:rsidRPr="0087394B" w:rsidRDefault="0087394B" w:rsidP="0087394B">
      <w:pPr>
        <w:rPr>
          <w:lang w:eastAsia="en-US"/>
        </w:rPr>
      </w:pPr>
      <w:r w:rsidRPr="0087394B">
        <w:rPr>
          <w:lang w:eastAsia="en-US"/>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87394B" w:rsidRPr="0087394B" w:rsidRDefault="0087394B" w:rsidP="0087394B">
      <w:pPr>
        <w:rPr>
          <w:lang w:eastAsia="en-US"/>
        </w:rPr>
      </w:pPr>
      <w:r w:rsidRPr="0087394B">
        <w:rPr>
          <w:lang w:eastAsia="en-US"/>
        </w:rPr>
        <w:t>Выявлять средства связи предложений в тексте.</w:t>
      </w:r>
    </w:p>
    <w:p w:rsidR="0087394B" w:rsidRPr="0087394B" w:rsidRDefault="0087394B" w:rsidP="0087394B">
      <w:pPr>
        <w:rPr>
          <w:lang w:eastAsia="en-US"/>
        </w:rPr>
      </w:pPr>
      <w:r w:rsidRPr="0087394B">
        <w:rPr>
          <w:lang w:eastAsia="en-US"/>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87394B" w:rsidRPr="0087394B" w:rsidRDefault="0087394B" w:rsidP="0087394B">
      <w:pPr>
        <w:rPr>
          <w:lang w:eastAsia="en-US"/>
        </w:rPr>
      </w:pPr>
      <w:r w:rsidRPr="0087394B">
        <w:rPr>
          <w:lang w:eastAsia="en-US"/>
        </w:rPr>
        <w:t>Проводить смысловой анализ текста, его композиционных особенностей, определять количество микротем и абзацев.</w:t>
      </w:r>
    </w:p>
    <w:p w:rsidR="0087394B" w:rsidRPr="0087394B" w:rsidRDefault="0087394B" w:rsidP="0087394B">
      <w:pPr>
        <w:rPr>
          <w:lang w:eastAsia="en-US"/>
        </w:rPr>
      </w:pPr>
      <w:r w:rsidRPr="0087394B">
        <w:rPr>
          <w:lang w:eastAsia="en-US"/>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rsidR="0087394B" w:rsidRPr="0087394B" w:rsidRDefault="0087394B" w:rsidP="0087394B">
      <w:pPr>
        <w:rPr>
          <w:lang w:eastAsia="en-US"/>
        </w:rPr>
      </w:pPr>
      <w:r w:rsidRPr="0087394B">
        <w:rPr>
          <w:lang w:eastAsia="en-US"/>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94B" w:rsidRPr="0087394B" w:rsidRDefault="0087394B" w:rsidP="0087394B">
      <w:pPr>
        <w:rPr>
          <w:lang w:eastAsia="en-US"/>
        </w:rPr>
      </w:pPr>
      <w:r w:rsidRPr="0087394B">
        <w:rPr>
          <w:lang w:eastAsia="en-US"/>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87394B" w:rsidRPr="0087394B" w:rsidRDefault="0087394B" w:rsidP="0087394B">
      <w:pPr>
        <w:rPr>
          <w:lang w:eastAsia="en-US"/>
        </w:rPr>
      </w:pPr>
      <w:r w:rsidRPr="0087394B">
        <w:rPr>
          <w:lang w:eastAsia="en-US"/>
        </w:rPr>
        <w:lastRenderedPageBreak/>
        <w:t>Редактировать собственные тексты с использованием знаний норм современного чувашского литературного языка.</w:t>
      </w:r>
    </w:p>
    <w:p w:rsidR="0087394B" w:rsidRPr="0087394B" w:rsidRDefault="0087394B" w:rsidP="0087394B">
      <w:pPr>
        <w:rPr>
          <w:lang w:eastAsia="en-US"/>
        </w:rPr>
      </w:pPr>
      <w:r w:rsidRPr="0087394B">
        <w:rPr>
          <w:lang w:eastAsia="en-US"/>
        </w:rPr>
        <w:t>76.11.4.4. Функциональные разновидности языка.</w:t>
      </w:r>
    </w:p>
    <w:p w:rsidR="0087394B" w:rsidRPr="0087394B" w:rsidRDefault="0087394B" w:rsidP="0087394B">
      <w:pPr>
        <w:rPr>
          <w:lang w:eastAsia="en-US"/>
        </w:rPr>
      </w:pPr>
      <w:r w:rsidRPr="0087394B">
        <w:rPr>
          <w:lang w:eastAsia="en-US"/>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87394B" w:rsidRPr="0087394B" w:rsidRDefault="0087394B" w:rsidP="0087394B">
      <w:pPr>
        <w:rPr>
          <w:lang w:eastAsia="en-US"/>
        </w:rPr>
      </w:pPr>
      <w:r w:rsidRPr="0087394B">
        <w:rPr>
          <w:lang w:eastAsia="en-US"/>
        </w:rPr>
        <w:t>Применять знания об официально-деловом и научном стиле при выполнении языкового анализа различных видов и в речевой практике.</w:t>
      </w:r>
    </w:p>
    <w:p w:rsidR="0087394B" w:rsidRPr="0087394B" w:rsidRDefault="0087394B" w:rsidP="0087394B">
      <w:pPr>
        <w:rPr>
          <w:lang w:eastAsia="en-US"/>
        </w:rPr>
      </w:pPr>
      <w:r w:rsidRPr="0087394B">
        <w:rPr>
          <w:lang w:eastAsia="en-US"/>
        </w:rPr>
        <w:t>76.11.4.5. Морфология.</w:t>
      </w:r>
    </w:p>
    <w:p w:rsidR="0087394B" w:rsidRPr="0087394B" w:rsidRDefault="0087394B" w:rsidP="0087394B">
      <w:pPr>
        <w:rPr>
          <w:lang w:eastAsia="en-US"/>
        </w:rPr>
      </w:pPr>
      <w:r w:rsidRPr="0087394B">
        <w:rPr>
          <w:lang w:eastAsia="en-US"/>
        </w:rPr>
        <w:t>Применять знания о частях речи как лексико-грамматических разрядах слов, о грамматическом значении слова, о системе частей речи в чувашском языке для решения практико-ориентированных учебных задач.</w:t>
      </w:r>
    </w:p>
    <w:p w:rsidR="0087394B" w:rsidRPr="0087394B" w:rsidRDefault="0087394B" w:rsidP="0087394B">
      <w:pPr>
        <w:rPr>
          <w:lang w:eastAsia="en-US"/>
        </w:rPr>
      </w:pPr>
      <w:r w:rsidRPr="0087394B">
        <w:rPr>
          <w:lang w:eastAsia="en-US"/>
        </w:rPr>
        <w:t>Распознавать самостоятельные и служебные части речи.</w:t>
      </w:r>
    </w:p>
    <w:p w:rsidR="0087394B" w:rsidRPr="0087394B" w:rsidRDefault="0087394B" w:rsidP="0087394B">
      <w:pPr>
        <w:rPr>
          <w:lang w:eastAsia="en-US"/>
        </w:rPr>
      </w:pPr>
      <w:r w:rsidRPr="0087394B">
        <w:rPr>
          <w:lang w:eastAsia="en-US"/>
        </w:rPr>
        <w:t>76.11.4.6. Имя существительное.</w:t>
      </w:r>
    </w:p>
    <w:p w:rsidR="0087394B" w:rsidRPr="0087394B" w:rsidRDefault="0087394B" w:rsidP="0087394B">
      <w:pPr>
        <w:rPr>
          <w:lang w:eastAsia="en-US"/>
        </w:rPr>
      </w:pPr>
      <w:r w:rsidRPr="0087394B">
        <w:rPr>
          <w:lang w:eastAsia="en-US"/>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87394B" w:rsidRPr="0087394B" w:rsidRDefault="0087394B" w:rsidP="0087394B">
      <w:pPr>
        <w:rPr>
          <w:lang w:eastAsia="en-US"/>
        </w:rPr>
      </w:pPr>
      <w:r w:rsidRPr="0087394B">
        <w:rPr>
          <w:lang w:eastAsia="en-US"/>
        </w:rPr>
        <w:t>Уметь склонять имена существительные.</w:t>
      </w:r>
    </w:p>
    <w:p w:rsidR="0087394B" w:rsidRPr="0087394B" w:rsidRDefault="0087394B" w:rsidP="0087394B">
      <w:pPr>
        <w:rPr>
          <w:lang w:eastAsia="en-US"/>
        </w:rPr>
      </w:pPr>
      <w:r w:rsidRPr="0087394B">
        <w:rPr>
          <w:lang w:eastAsia="en-US"/>
        </w:rPr>
        <w:t>Характеризовать особенности словообразования имён существительных.</w:t>
      </w:r>
    </w:p>
    <w:p w:rsidR="0087394B" w:rsidRPr="0087394B" w:rsidRDefault="0087394B" w:rsidP="0087394B">
      <w:pPr>
        <w:rPr>
          <w:lang w:eastAsia="en-US"/>
        </w:rPr>
      </w:pPr>
      <w:r w:rsidRPr="0087394B">
        <w:rPr>
          <w:lang w:eastAsia="en-US"/>
        </w:rPr>
        <w:t>Проводить морфологический анализ имён существительных.</w:t>
      </w:r>
    </w:p>
    <w:p w:rsidR="0087394B" w:rsidRPr="0087394B" w:rsidRDefault="0087394B" w:rsidP="0087394B">
      <w:pPr>
        <w:rPr>
          <w:lang w:eastAsia="en-US"/>
        </w:rPr>
      </w:pPr>
      <w:r w:rsidRPr="0087394B">
        <w:rPr>
          <w:lang w:eastAsia="en-US"/>
        </w:rPr>
        <w:t>Соблюдать нормы словоизменения, произношения и правописания имён существительных.</w:t>
      </w:r>
    </w:p>
    <w:p w:rsidR="0087394B" w:rsidRPr="0087394B" w:rsidRDefault="0087394B" w:rsidP="0087394B">
      <w:pPr>
        <w:rPr>
          <w:lang w:eastAsia="en-US"/>
        </w:rPr>
      </w:pPr>
      <w:r w:rsidRPr="0087394B">
        <w:rPr>
          <w:lang w:eastAsia="en-US"/>
        </w:rPr>
        <w:t>76.11.4.7. Имя прилагательное.</w:t>
      </w:r>
    </w:p>
    <w:p w:rsidR="0087394B" w:rsidRPr="0087394B" w:rsidRDefault="0087394B" w:rsidP="0087394B">
      <w:pPr>
        <w:rPr>
          <w:lang w:eastAsia="en-US"/>
        </w:rPr>
      </w:pPr>
      <w:r w:rsidRPr="0087394B">
        <w:rPr>
          <w:lang w:eastAsia="en-US"/>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ён прилагательных.</w:t>
      </w:r>
    </w:p>
    <w:p w:rsidR="0087394B" w:rsidRPr="0087394B" w:rsidRDefault="0087394B" w:rsidP="0087394B">
      <w:pPr>
        <w:rPr>
          <w:lang w:eastAsia="en-US"/>
        </w:rPr>
      </w:pPr>
      <w:r w:rsidRPr="0087394B">
        <w:rPr>
          <w:lang w:eastAsia="en-US"/>
        </w:rPr>
        <w:t>Характеризовать особенности словообразования имён прилагательных.</w:t>
      </w:r>
    </w:p>
    <w:p w:rsidR="0087394B" w:rsidRPr="0087394B" w:rsidRDefault="0087394B" w:rsidP="0087394B">
      <w:pPr>
        <w:rPr>
          <w:lang w:eastAsia="en-US"/>
        </w:rPr>
      </w:pPr>
      <w:r w:rsidRPr="0087394B">
        <w:rPr>
          <w:lang w:eastAsia="en-US"/>
        </w:rPr>
        <w:t>Образовывать степени сравнения имён прилагательных.</w:t>
      </w:r>
    </w:p>
    <w:p w:rsidR="0087394B" w:rsidRPr="0087394B" w:rsidRDefault="0087394B" w:rsidP="0087394B">
      <w:pPr>
        <w:rPr>
          <w:lang w:eastAsia="en-US"/>
        </w:rPr>
      </w:pPr>
      <w:r w:rsidRPr="0087394B">
        <w:rPr>
          <w:lang w:eastAsia="en-US"/>
        </w:rPr>
        <w:t>Проводить морфологический анализ имён прилагательных.</w:t>
      </w:r>
    </w:p>
    <w:p w:rsidR="0087394B" w:rsidRPr="0087394B" w:rsidRDefault="0087394B" w:rsidP="0087394B">
      <w:pPr>
        <w:rPr>
          <w:lang w:eastAsia="en-US"/>
        </w:rPr>
      </w:pPr>
      <w:r w:rsidRPr="0087394B">
        <w:rPr>
          <w:lang w:eastAsia="en-US"/>
        </w:rPr>
        <w:t>Соблюдать нормы словоизменения, произношения и правописания имён прилагательных.</w:t>
      </w:r>
    </w:p>
    <w:p w:rsidR="0087394B" w:rsidRPr="0087394B" w:rsidRDefault="0087394B" w:rsidP="0087394B">
      <w:pPr>
        <w:rPr>
          <w:lang w:eastAsia="en-US"/>
        </w:rPr>
      </w:pPr>
      <w:r w:rsidRPr="0087394B">
        <w:rPr>
          <w:lang w:eastAsia="en-US"/>
        </w:rPr>
        <w:t>76.11.4.8. Имя числительное.</w:t>
      </w:r>
    </w:p>
    <w:p w:rsidR="0087394B" w:rsidRPr="0087394B" w:rsidRDefault="0087394B" w:rsidP="0087394B">
      <w:pPr>
        <w:rPr>
          <w:lang w:eastAsia="en-US"/>
        </w:rPr>
      </w:pPr>
      <w:r w:rsidRPr="0087394B">
        <w:rPr>
          <w:lang w:eastAsia="en-US"/>
        </w:rPr>
        <w:t>Определять общее грамматическое значение, морфологические признаки и синтаксические функции имени числительного, объяснять его роль в речи; различать полную и краткую формы имён числительных.</w:t>
      </w:r>
    </w:p>
    <w:p w:rsidR="0087394B" w:rsidRPr="0087394B" w:rsidRDefault="0087394B" w:rsidP="0087394B">
      <w:pPr>
        <w:rPr>
          <w:lang w:eastAsia="en-US"/>
        </w:rPr>
      </w:pPr>
      <w:r w:rsidRPr="0087394B">
        <w:rPr>
          <w:lang w:eastAsia="en-US"/>
        </w:rPr>
        <w:t>Склонять имена числительные.</w:t>
      </w:r>
    </w:p>
    <w:p w:rsidR="0087394B" w:rsidRPr="0087394B" w:rsidRDefault="0087394B" w:rsidP="0087394B">
      <w:pPr>
        <w:rPr>
          <w:lang w:eastAsia="en-US"/>
        </w:rPr>
      </w:pPr>
      <w:r w:rsidRPr="0087394B">
        <w:rPr>
          <w:lang w:eastAsia="en-US"/>
        </w:rPr>
        <w:t>Проводить морфологический анализ имён числительных.</w:t>
      </w:r>
    </w:p>
    <w:p w:rsidR="0087394B" w:rsidRPr="0087394B" w:rsidRDefault="0087394B" w:rsidP="0087394B">
      <w:pPr>
        <w:rPr>
          <w:lang w:eastAsia="en-US"/>
        </w:rPr>
      </w:pPr>
      <w:r w:rsidRPr="0087394B">
        <w:rPr>
          <w:lang w:eastAsia="en-US"/>
        </w:rPr>
        <w:t>Соблюдать нормы словоизменения, произношения и правописания имён числительных.</w:t>
      </w:r>
    </w:p>
    <w:p w:rsidR="0087394B" w:rsidRPr="0087394B" w:rsidRDefault="0087394B" w:rsidP="0087394B">
      <w:pPr>
        <w:rPr>
          <w:lang w:eastAsia="en-US"/>
        </w:rPr>
      </w:pPr>
      <w:r w:rsidRPr="0087394B">
        <w:rPr>
          <w:lang w:eastAsia="en-US"/>
        </w:rPr>
        <w:t>76.11.4.9. Местоимение.</w:t>
      </w:r>
    </w:p>
    <w:p w:rsidR="0087394B" w:rsidRPr="0087394B" w:rsidRDefault="0087394B" w:rsidP="0087394B">
      <w:pPr>
        <w:rPr>
          <w:lang w:eastAsia="en-US"/>
        </w:rPr>
      </w:pPr>
      <w:r w:rsidRPr="0087394B">
        <w:rPr>
          <w:lang w:eastAsia="en-US"/>
        </w:rPr>
        <w:t>Определять общее грамматическое значение, морфологические признаки и синтаксические функции местоимения, объяснять его роль в речи.</w:t>
      </w:r>
    </w:p>
    <w:p w:rsidR="0087394B" w:rsidRPr="0087394B" w:rsidRDefault="0087394B" w:rsidP="0087394B">
      <w:pPr>
        <w:rPr>
          <w:lang w:eastAsia="en-US"/>
        </w:rPr>
      </w:pPr>
      <w:r w:rsidRPr="0087394B">
        <w:rPr>
          <w:lang w:eastAsia="en-US"/>
        </w:rPr>
        <w:t>Различать разряды местоимений, уметь склонять местоимения.</w:t>
      </w:r>
    </w:p>
    <w:p w:rsidR="0087394B" w:rsidRPr="0087394B" w:rsidRDefault="0087394B" w:rsidP="0087394B">
      <w:pPr>
        <w:rPr>
          <w:lang w:eastAsia="en-US"/>
        </w:rPr>
      </w:pPr>
      <w:r w:rsidRPr="0087394B">
        <w:rPr>
          <w:lang w:eastAsia="en-US"/>
        </w:rPr>
        <w:t>Характеризовать особенности словообразования местоимений.</w:t>
      </w:r>
    </w:p>
    <w:p w:rsidR="0087394B" w:rsidRPr="0087394B" w:rsidRDefault="0087394B" w:rsidP="0087394B">
      <w:pPr>
        <w:rPr>
          <w:lang w:eastAsia="en-US"/>
        </w:rPr>
      </w:pPr>
      <w:r w:rsidRPr="0087394B">
        <w:rPr>
          <w:lang w:eastAsia="en-US"/>
        </w:rPr>
        <w:t>Проводить морфологический анализ местоимений.</w:t>
      </w:r>
    </w:p>
    <w:p w:rsidR="0087394B" w:rsidRPr="0087394B" w:rsidRDefault="0087394B" w:rsidP="0087394B">
      <w:pPr>
        <w:rPr>
          <w:lang w:eastAsia="en-US"/>
        </w:rPr>
      </w:pPr>
      <w:r w:rsidRPr="0087394B">
        <w:rPr>
          <w:lang w:eastAsia="en-US"/>
        </w:rPr>
        <w:t>Соблюдать нормы словоизменения, произношения и правописания местоимений.</w:t>
      </w:r>
    </w:p>
    <w:p w:rsidR="0087394B" w:rsidRPr="0087394B" w:rsidRDefault="0087394B" w:rsidP="0087394B">
      <w:pPr>
        <w:rPr>
          <w:lang w:eastAsia="en-US"/>
        </w:rPr>
      </w:pPr>
      <w:r w:rsidRPr="0087394B">
        <w:rPr>
          <w:lang w:eastAsia="en-US"/>
        </w:rPr>
        <w:t>76.11.4.10. Подражательные слова.</w:t>
      </w:r>
    </w:p>
    <w:p w:rsidR="0087394B" w:rsidRPr="0087394B" w:rsidRDefault="0087394B" w:rsidP="0087394B">
      <w:pPr>
        <w:rPr>
          <w:lang w:eastAsia="en-US"/>
        </w:rPr>
      </w:pPr>
      <w:r w:rsidRPr="0087394B">
        <w:rPr>
          <w:lang w:eastAsia="en-US"/>
        </w:rPr>
        <w:t>Определять общее грамматическое значение, морфологические признаки и синтаксические функции подражательных слов, объяснять их роль в речи.</w:t>
      </w:r>
    </w:p>
    <w:p w:rsidR="0087394B" w:rsidRPr="0087394B" w:rsidRDefault="0087394B" w:rsidP="0087394B">
      <w:pPr>
        <w:rPr>
          <w:lang w:eastAsia="en-US"/>
        </w:rPr>
      </w:pPr>
      <w:r w:rsidRPr="0087394B">
        <w:rPr>
          <w:lang w:eastAsia="en-US"/>
        </w:rPr>
        <w:t>Проводить морфологический анализ подражательных слов.</w:t>
      </w:r>
    </w:p>
    <w:p w:rsidR="0087394B" w:rsidRPr="0087394B" w:rsidRDefault="0087394B" w:rsidP="0087394B">
      <w:pPr>
        <w:rPr>
          <w:lang w:eastAsia="en-US"/>
        </w:rPr>
      </w:pPr>
      <w:r w:rsidRPr="0087394B">
        <w:rPr>
          <w:lang w:eastAsia="en-US"/>
        </w:rPr>
        <w:t>Соблюдать нормы произношения и правописания подражательных слов.</w:t>
      </w:r>
    </w:p>
    <w:p w:rsidR="0087394B" w:rsidRPr="0087394B" w:rsidRDefault="0087394B" w:rsidP="0087394B">
      <w:pPr>
        <w:rPr>
          <w:lang w:eastAsia="en-US"/>
        </w:rPr>
      </w:pPr>
      <w:r w:rsidRPr="0087394B">
        <w:rPr>
          <w:lang w:eastAsia="en-US"/>
        </w:rPr>
        <w:lastRenderedPageBreak/>
        <w:t>76.11.5. Предметные результаты изучения родного (чувашского) языка. К концу обучения в 7 классе обучающийся научится:</w:t>
      </w:r>
    </w:p>
    <w:p w:rsidR="0087394B" w:rsidRPr="0087394B" w:rsidRDefault="0087394B" w:rsidP="0087394B">
      <w:pPr>
        <w:rPr>
          <w:lang w:eastAsia="en-US"/>
        </w:rPr>
      </w:pPr>
      <w:r w:rsidRPr="0087394B">
        <w:rPr>
          <w:lang w:eastAsia="en-US"/>
        </w:rPr>
        <w:t>76.11.5.1. Общие сведения о языке.</w:t>
      </w:r>
    </w:p>
    <w:p w:rsidR="0087394B" w:rsidRPr="0087394B" w:rsidRDefault="0087394B" w:rsidP="0087394B">
      <w:pPr>
        <w:rPr>
          <w:lang w:eastAsia="en-US"/>
        </w:rPr>
      </w:pPr>
      <w:r w:rsidRPr="0087394B">
        <w:rPr>
          <w:lang w:eastAsia="en-US"/>
        </w:rPr>
        <w:t>Иметь представление о языке как развивающемся явлении. Осознавать взаимосвязь языка, культуры и истории народа (приводить примеры).</w:t>
      </w:r>
    </w:p>
    <w:p w:rsidR="0087394B" w:rsidRPr="0087394B" w:rsidRDefault="0087394B" w:rsidP="0087394B">
      <w:pPr>
        <w:rPr>
          <w:lang w:eastAsia="en-US"/>
        </w:rPr>
      </w:pPr>
      <w:r w:rsidRPr="0087394B">
        <w:rPr>
          <w:lang w:eastAsia="en-US"/>
        </w:rPr>
        <w:t>76.11.5.2. Язык и речь.</w:t>
      </w:r>
    </w:p>
    <w:p w:rsidR="0087394B" w:rsidRPr="0087394B" w:rsidRDefault="0087394B" w:rsidP="0087394B">
      <w:pPr>
        <w:rPr>
          <w:lang w:eastAsia="en-US"/>
        </w:rPr>
      </w:pPr>
      <w:r w:rsidRPr="0087394B">
        <w:rPr>
          <w:lang w:eastAsia="en-US"/>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87394B" w:rsidRPr="0087394B" w:rsidRDefault="0087394B" w:rsidP="0087394B">
      <w:pPr>
        <w:rPr>
          <w:lang w:eastAsia="en-US"/>
        </w:rPr>
      </w:pPr>
      <w:r w:rsidRPr="0087394B">
        <w:rPr>
          <w:lang w:eastAsia="en-US"/>
        </w:rPr>
        <w:t>Участвовать в диалоге на лингвистические темы (в рамках изученного) и темы на основе жизненных наблюдений объёмом не менее 5 реплик.</w:t>
      </w:r>
    </w:p>
    <w:p w:rsidR="0087394B" w:rsidRPr="0087394B" w:rsidRDefault="0087394B" w:rsidP="0087394B">
      <w:pPr>
        <w:rPr>
          <w:lang w:eastAsia="en-US"/>
        </w:rPr>
      </w:pPr>
      <w:r w:rsidRPr="0087394B">
        <w:rPr>
          <w:lang w:eastAsia="en-US"/>
        </w:rPr>
        <w:t>Владеть различными видами диалога: диалог – запрос информации, диалог – сообщение информации.</w:t>
      </w:r>
    </w:p>
    <w:p w:rsidR="0087394B" w:rsidRPr="0087394B" w:rsidRDefault="0087394B" w:rsidP="0087394B">
      <w:pPr>
        <w:rPr>
          <w:lang w:eastAsia="en-US"/>
        </w:rPr>
      </w:pPr>
      <w:r w:rsidRPr="0087394B">
        <w:rPr>
          <w:lang w:eastAsia="en-US"/>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87394B" w:rsidRPr="0087394B" w:rsidRDefault="0087394B" w:rsidP="0087394B">
      <w:pPr>
        <w:rPr>
          <w:lang w:eastAsia="en-US"/>
        </w:rPr>
      </w:pPr>
      <w:r w:rsidRPr="0087394B">
        <w:rPr>
          <w:lang w:eastAsia="en-US"/>
        </w:rPr>
        <w:t>Владеть различными видами чтения: просмотровым, ознакомительным, изучающим, поисковым.</w:t>
      </w:r>
    </w:p>
    <w:p w:rsidR="0087394B" w:rsidRPr="0087394B" w:rsidRDefault="0087394B" w:rsidP="0087394B">
      <w:pPr>
        <w:rPr>
          <w:lang w:eastAsia="en-US"/>
        </w:rPr>
      </w:pPr>
      <w:r w:rsidRPr="0087394B">
        <w:rPr>
          <w:lang w:eastAsia="en-US"/>
        </w:rPr>
        <w:t>Устно пересказывать прослушанный или прочитанный текст объёмом не менее 120 слов.</w:t>
      </w:r>
    </w:p>
    <w:p w:rsidR="0087394B" w:rsidRPr="0087394B" w:rsidRDefault="0087394B" w:rsidP="0087394B">
      <w:pPr>
        <w:rPr>
          <w:lang w:eastAsia="en-US"/>
        </w:rPr>
      </w:pPr>
      <w:r w:rsidRPr="0087394B">
        <w:rPr>
          <w:lang w:eastAsia="en-US"/>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rsidR="0087394B" w:rsidRPr="0087394B" w:rsidRDefault="0087394B" w:rsidP="0087394B">
      <w:pPr>
        <w:rPr>
          <w:lang w:eastAsia="en-US"/>
        </w:rPr>
      </w:pPr>
      <w:r w:rsidRPr="0087394B">
        <w:rPr>
          <w:lang w:eastAsia="en-US"/>
        </w:rPr>
        <w:t>Осуществлять выбор языковых средств для создания высказывания в соответствии с целью, темой и коммуникативным замыслом.</w:t>
      </w:r>
    </w:p>
    <w:p w:rsidR="0087394B" w:rsidRPr="0087394B" w:rsidRDefault="0087394B" w:rsidP="0087394B">
      <w:pPr>
        <w:rPr>
          <w:lang w:eastAsia="en-US"/>
        </w:rPr>
      </w:pPr>
      <w:r w:rsidRPr="0087394B">
        <w:rPr>
          <w:lang w:eastAsia="en-US"/>
        </w:rPr>
        <w:t>Соблюдать в устной речи и при письме нормы современного чуваш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соблюдать при письме правила речевого этикета.</w:t>
      </w:r>
    </w:p>
    <w:p w:rsidR="0087394B" w:rsidRPr="0087394B" w:rsidRDefault="0087394B" w:rsidP="0087394B">
      <w:pPr>
        <w:rPr>
          <w:lang w:eastAsia="en-US"/>
        </w:rPr>
      </w:pPr>
      <w:r w:rsidRPr="0087394B">
        <w:rPr>
          <w:lang w:eastAsia="en-US"/>
        </w:rPr>
        <w:t>76.11.5.3. Текст.</w:t>
      </w:r>
    </w:p>
    <w:p w:rsidR="0087394B" w:rsidRPr="0087394B" w:rsidRDefault="0087394B" w:rsidP="0087394B">
      <w:pPr>
        <w:rPr>
          <w:lang w:eastAsia="en-US"/>
        </w:rPr>
      </w:pPr>
      <w:r w:rsidRPr="0087394B">
        <w:rPr>
          <w:lang w:eastAsia="en-US"/>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87394B" w:rsidRPr="0087394B" w:rsidRDefault="0087394B" w:rsidP="0087394B">
      <w:pPr>
        <w:rPr>
          <w:lang w:eastAsia="en-US"/>
        </w:rPr>
      </w:pPr>
      <w:r w:rsidRPr="0087394B">
        <w:rPr>
          <w:lang w:eastAsia="en-US"/>
        </w:rPr>
        <w:t>Проводить смысловой анализ текста, его композиционных особенностей, определять количество микротем и абзацев.</w:t>
      </w:r>
    </w:p>
    <w:p w:rsidR="0087394B" w:rsidRPr="0087394B" w:rsidRDefault="0087394B" w:rsidP="0087394B">
      <w:pPr>
        <w:rPr>
          <w:lang w:eastAsia="en-US"/>
        </w:rPr>
      </w:pPr>
      <w:r w:rsidRPr="0087394B">
        <w:rPr>
          <w:lang w:eastAsia="en-US"/>
        </w:rPr>
        <w:t>Выявлять лексические и грамматические средства связи предложений и частей текста.</w:t>
      </w:r>
    </w:p>
    <w:p w:rsidR="0087394B" w:rsidRPr="0087394B" w:rsidRDefault="0087394B" w:rsidP="0087394B">
      <w:pPr>
        <w:rPr>
          <w:lang w:eastAsia="en-US"/>
        </w:rPr>
      </w:pPr>
      <w:r w:rsidRPr="0087394B">
        <w:rPr>
          <w:lang w:eastAsia="en-US"/>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87394B" w:rsidRPr="0087394B" w:rsidRDefault="0087394B" w:rsidP="0087394B">
      <w:pPr>
        <w:rPr>
          <w:lang w:eastAsia="en-US"/>
        </w:rPr>
      </w:pPr>
      <w:r w:rsidRPr="0087394B">
        <w:rPr>
          <w:lang w:eastAsia="en-US"/>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94B" w:rsidRPr="0087394B" w:rsidRDefault="0087394B" w:rsidP="0087394B">
      <w:pPr>
        <w:rPr>
          <w:lang w:eastAsia="en-US"/>
        </w:rPr>
      </w:pPr>
      <w:r w:rsidRPr="0087394B">
        <w:rPr>
          <w:lang w:eastAsia="en-US"/>
        </w:rPr>
        <w:lastRenderedPageBreak/>
        <w:t>Представлять сообщение на заданную тему в виде презентации.</w:t>
      </w:r>
    </w:p>
    <w:p w:rsidR="0087394B" w:rsidRPr="0087394B" w:rsidRDefault="0087394B" w:rsidP="0087394B">
      <w:pPr>
        <w:rPr>
          <w:lang w:eastAsia="en-US"/>
        </w:rPr>
      </w:pPr>
      <w:r w:rsidRPr="0087394B">
        <w:rPr>
          <w:lang w:eastAsia="en-US"/>
        </w:rPr>
        <w:t>Представлять содержание научно-учебного текста в виде таблицы, схемы; представлять содержание таблицы, схемы в виде текста.</w:t>
      </w:r>
    </w:p>
    <w:p w:rsidR="0087394B" w:rsidRPr="0087394B" w:rsidRDefault="0087394B" w:rsidP="0087394B">
      <w:pPr>
        <w:rPr>
          <w:lang w:eastAsia="en-US"/>
        </w:rPr>
      </w:pPr>
      <w:r w:rsidRPr="0087394B">
        <w:rPr>
          <w:lang w:eastAsia="en-US"/>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чувашского литературного языка.</w:t>
      </w:r>
    </w:p>
    <w:p w:rsidR="0087394B" w:rsidRPr="0087394B" w:rsidRDefault="0087394B" w:rsidP="0087394B">
      <w:pPr>
        <w:rPr>
          <w:lang w:eastAsia="en-US"/>
        </w:rPr>
      </w:pPr>
      <w:r w:rsidRPr="0087394B">
        <w:rPr>
          <w:lang w:eastAsia="en-US"/>
        </w:rPr>
        <w:t>76.11.5.4. Функциональные разновидности языка.</w:t>
      </w:r>
    </w:p>
    <w:p w:rsidR="0087394B" w:rsidRPr="0087394B" w:rsidRDefault="0087394B" w:rsidP="0087394B">
      <w:pPr>
        <w:rPr>
          <w:lang w:eastAsia="en-US"/>
        </w:rPr>
      </w:pPr>
      <w:r w:rsidRPr="0087394B">
        <w:rPr>
          <w:lang w:eastAsia="en-US"/>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87394B" w:rsidRPr="0087394B" w:rsidRDefault="0087394B" w:rsidP="0087394B">
      <w:pPr>
        <w:rPr>
          <w:lang w:eastAsia="en-US"/>
        </w:rPr>
      </w:pPr>
      <w:r w:rsidRPr="0087394B">
        <w:rPr>
          <w:lang w:eastAsia="en-US"/>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87394B" w:rsidRPr="0087394B" w:rsidRDefault="0087394B" w:rsidP="0087394B">
      <w:pPr>
        <w:rPr>
          <w:lang w:eastAsia="en-US"/>
        </w:rPr>
      </w:pPr>
      <w:r w:rsidRPr="0087394B">
        <w:rPr>
          <w:lang w:eastAsia="en-US"/>
        </w:rPr>
        <w:t>Создавать тексты публицистического стиля в жанре репортажа, заметки, интервью; оформлять деловые бумаги (инструкция).</w:t>
      </w:r>
    </w:p>
    <w:p w:rsidR="0087394B" w:rsidRPr="0087394B" w:rsidRDefault="0087394B" w:rsidP="0087394B">
      <w:pPr>
        <w:rPr>
          <w:lang w:eastAsia="en-US"/>
        </w:rPr>
      </w:pPr>
      <w:r w:rsidRPr="0087394B">
        <w:rPr>
          <w:lang w:eastAsia="en-US"/>
        </w:rPr>
        <w:t>Владеть нормами построения текстов публицистического стиля.</w:t>
      </w:r>
    </w:p>
    <w:p w:rsidR="0087394B" w:rsidRPr="0087394B" w:rsidRDefault="0087394B" w:rsidP="0087394B">
      <w:pPr>
        <w:rPr>
          <w:lang w:eastAsia="en-US"/>
        </w:rPr>
      </w:pPr>
      <w:r w:rsidRPr="0087394B">
        <w:rPr>
          <w:lang w:eastAsia="en-US"/>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87394B" w:rsidRPr="0087394B" w:rsidRDefault="0087394B" w:rsidP="0087394B">
      <w:pPr>
        <w:rPr>
          <w:lang w:eastAsia="en-US"/>
        </w:rPr>
      </w:pPr>
      <w:r w:rsidRPr="0087394B">
        <w:rPr>
          <w:lang w:eastAsia="en-US"/>
        </w:rPr>
        <w:t>Применять знания о функциональных разновидностях языка при выполнении языкового анализа различных видов и в речевой практике.</w:t>
      </w:r>
    </w:p>
    <w:p w:rsidR="0087394B" w:rsidRPr="0087394B" w:rsidRDefault="0087394B" w:rsidP="0087394B">
      <w:pPr>
        <w:rPr>
          <w:lang w:eastAsia="en-US"/>
        </w:rPr>
      </w:pPr>
      <w:r w:rsidRPr="0087394B">
        <w:rPr>
          <w:lang w:eastAsia="en-US"/>
        </w:rPr>
        <w:t>76.11.5.5. Наречие.</w:t>
      </w:r>
    </w:p>
    <w:p w:rsidR="0087394B" w:rsidRPr="0087394B" w:rsidRDefault="0087394B" w:rsidP="0087394B">
      <w:pPr>
        <w:rPr>
          <w:lang w:eastAsia="en-US"/>
        </w:rPr>
      </w:pPr>
      <w:r w:rsidRPr="0087394B">
        <w:rPr>
          <w:lang w:eastAsia="en-US"/>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87394B" w:rsidRPr="0087394B" w:rsidRDefault="0087394B" w:rsidP="0087394B">
      <w:pPr>
        <w:rPr>
          <w:lang w:eastAsia="en-US"/>
        </w:rPr>
      </w:pPr>
      <w:r w:rsidRPr="0087394B">
        <w:rPr>
          <w:lang w:eastAsia="en-US"/>
        </w:rPr>
        <w:t>Проводить морфологический анализ наречий.</w:t>
      </w:r>
    </w:p>
    <w:p w:rsidR="0087394B" w:rsidRPr="0087394B" w:rsidRDefault="0087394B" w:rsidP="0087394B">
      <w:pPr>
        <w:rPr>
          <w:lang w:eastAsia="en-US"/>
        </w:rPr>
      </w:pPr>
      <w:r w:rsidRPr="0087394B">
        <w:rPr>
          <w:lang w:eastAsia="en-US"/>
        </w:rPr>
        <w:t>Соблюдать нормы образования степеней сравнения наречий, произношения и правописания наречий.</w:t>
      </w:r>
    </w:p>
    <w:p w:rsidR="0087394B" w:rsidRPr="0087394B" w:rsidRDefault="0087394B" w:rsidP="0087394B">
      <w:pPr>
        <w:rPr>
          <w:lang w:eastAsia="en-US"/>
        </w:rPr>
      </w:pPr>
      <w:r w:rsidRPr="0087394B">
        <w:rPr>
          <w:lang w:eastAsia="en-US"/>
        </w:rPr>
        <w:t>76.11.5.6. Глаголы.</w:t>
      </w:r>
    </w:p>
    <w:p w:rsidR="0087394B" w:rsidRPr="0087394B" w:rsidRDefault="0087394B" w:rsidP="0087394B">
      <w:pPr>
        <w:rPr>
          <w:lang w:eastAsia="en-US"/>
        </w:rPr>
      </w:pPr>
      <w:r w:rsidRPr="0087394B">
        <w:rPr>
          <w:lang w:eastAsia="en-US"/>
        </w:rPr>
        <w:t>Определять общее грамматическое значение, морфологические признаки и синтаксические функции глагола, объяснять его роль в речи.</w:t>
      </w:r>
    </w:p>
    <w:p w:rsidR="0087394B" w:rsidRPr="0087394B" w:rsidRDefault="0087394B" w:rsidP="0087394B">
      <w:pPr>
        <w:rPr>
          <w:lang w:eastAsia="en-US"/>
        </w:rPr>
      </w:pPr>
      <w:r w:rsidRPr="0087394B">
        <w:rPr>
          <w:lang w:eastAsia="en-US"/>
        </w:rPr>
        <w:t>Характеризовать особенности словообразования глаголов.</w:t>
      </w:r>
    </w:p>
    <w:p w:rsidR="0087394B" w:rsidRPr="0087394B" w:rsidRDefault="0087394B" w:rsidP="0087394B">
      <w:pPr>
        <w:rPr>
          <w:lang w:eastAsia="en-US"/>
        </w:rPr>
      </w:pPr>
      <w:r w:rsidRPr="0087394B">
        <w:rPr>
          <w:lang w:eastAsia="en-US"/>
        </w:rPr>
        <w:t>Определять наклонение и время глагола, уметь спрягать глаголы.</w:t>
      </w:r>
    </w:p>
    <w:p w:rsidR="0087394B" w:rsidRPr="0087394B" w:rsidRDefault="0087394B" w:rsidP="0087394B">
      <w:pPr>
        <w:rPr>
          <w:lang w:eastAsia="en-US"/>
        </w:rPr>
      </w:pPr>
      <w:r w:rsidRPr="0087394B">
        <w:rPr>
          <w:lang w:eastAsia="en-US"/>
        </w:rPr>
        <w:t>Проводить морфологический анализ глаголов.</w:t>
      </w:r>
    </w:p>
    <w:p w:rsidR="0087394B" w:rsidRPr="0087394B" w:rsidRDefault="0087394B" w:rsidP="0087394B">
      <w:pPr>
        <w:rPr>
          <w:lang w:eastAsia="en-US"/>
        </w:rPr>
      </w:pPr>
      <w:r w:rsidRPr="0087394B">
        <w:rPr>
          <w:lang w:eastAsia="en-US"/>
        </w:rPr>
        <w:t>Соблюдать нормы словоизменения, произношения и правописания глаголов.</w:t>
      </w:r>
    </w:p>
    <w:p w:rsidR="0087394B" w:rsidRPr="0087394B" w:rsidRDefault="0087394B" w:rsidP="0087394B">
      <w:pPr>
        <w:rPr>
          <w:lang w:eastAsia="en-US"/>
        </w:rPr>
      </w:pPr>
      <w:r w:rsidRPr="0087394B">
        <w:rPr>
          <w:lang w:eastAsia="en-US"/>
        </w:rPr>
        <w:t xml:space="preserve">76.11.5.7. Неспрягаемые формы глагола. </w:t>
      </w:r>
    </w:p>
    <w:p w:rsidR="0087394B" w:rsidRPr="0087394B" w:rsidRDefault="0087394B" w:rsidP="0087394B">
      <w:pPr>
        <w:rPr>
          <w:lang w:eastAsia="en-US"/>
        </w:rPr>
      </w:pPr>
      <w:r w:rsidRPr="0087394B">
        <w:rPr>
          <w:lang w:eastAsia="en-US"/>
        </w:rPr>
        <w:t>Распознавать спрягаемые формы глагола.</w:t>
      </w:r>
    </w:p>
    <w:p w:rsidR="0087394B" w:rsidRPr="0087394B" w:rsidRDefault="0087394B" w:rsidP="0087394B">
      <w:pPr>
        <w:rPr>
          <w:lang w:eastAsia="en-US"/>
        </w:rPr>
      </w:pPr>
      <w:r w:rsidRPr="0087394B">
        <w:rPr>
          <w:lang w:eastAsia="en-US"/>
        </w:rPr>
        <w:t>Сопоставлять неспрягаемые формы глаголов в чувашском и русском языках.</w:t>
      </w:r>
    </w:p>
    <w:p w:rsidR="0087394B" w:rsidRPr="0087394B" w:rsidRDefault="0087394B" w:rsidP="0087394B">
      <w:pPr>
        <w:rPr>
          <w:lang w:eastAsia="en-US"/>
        </w:rPr>
      </w:pPr>
      <w:r w:rsidRPr="0087394B">
        <w:rPr>
          <w:lang w:eastAsia="en-US"/>
        </w:rPr>
        <w:t>76.11.5.8. Причастие.</w:t>
      </w:r>
    </w:p>
    <w:p w:rsidR="0087394B" w:rsidRPr="0087394B" w:rsidRDefault="0087394B" w:rsidP="0087394B">
      <w:pPr>
        <w:rPr>
          <w:lang w:eastAsia="en-US"/>
        </w:rPr>
      </w:pPr>
      <w:r w:rsidRPr="0087394B">
        <w:rPr>
          <w:lang w:eastAsia="en-US"/>
        </w:rPr>
        <w:t>Характеризовать причастие как неспрягаемую форму глагола, определять признаки глагола и имени прилагательного в причастии.</w:t>
      </w:r>
    </w:p>
    <w:p w:rsidR="0087394B" w:rsidRPr="0087394B" w:rsidRDefault="0087394B" w:rsidP="0087394B">
      <w:pPr>
        <w:rPr>
          <w:lang w:eastAsia="en-US"/>
        </w:rPr>
      </w:pPr>
      <w:r w:rsidRPr="0087394B">
        <w:rPr>
          <w:lang w:eastAsia="en-US"/>
        </w:rPr>
        <w:t xml:space="preserve">Распознавать причастия настоящего, прошедшего и будущего времени, долженствования. </w:t>
      </w:r>
    </w:p>
    <w:p w:rsidR="0087394B" w:rsidRPr="0087394B" w:rsidRDefault="0087394B" w:rsidP="0087394B">
      <w:pPr>
        <w:rPr>
          <w:lang w:eastAsia="en-US"/>
        </w:rPr>
      </w:pPr>
      <w:r w:rsidRPr="0087394B">
        <w:rPr>
          <w:lang w:eastAsia="en-US"/>
        </w:rPr>
        <w:t>Склонять причастия.</w:t>
      </w:r>
    </w:p>
    <w:p w:rsidR="0087394B" w:rsidRPr="0087394B" w:rsidRDefault="0087394B" w:rsidP="0087394B">
      <w:pPr>
        <w:rPr>
          <w:lang w:eastAsia="en-US"/>
        </w:rPr>
      </w:pPr>
      <w:r w:rsidRPr="0087394B">
        <w:rPr>
          <w:lang w:eastAsia="en-US"/>
        </w:rPr>
        <w:t>Соблюдать нормы произношения и правописания причастий.</w:t>
      </w:r>
    </w:p>
    <w:p w:rsidR="0087394B" w:rsidRPr="0087394B" w:rsidRDefault="0087394B" w:rsidP="0087394B">
      <w:pPr>
        <w:rPr>
          <w:lang w:eastAsia="en-US"/>
        </w:rPr>
      </w:pPr>
      <w:r w:rsidRPr="0087394B">
        <w:rPr>
          <w:lang w:eastAsia="en-US"/>
        </w:rPr>
        <w:t>Проводить морфологический анализ причастий.</w:t>
      </w:r>
    </w:p>
    <w:p w:rsidR="0087394B" w:rsidRPr="0087394B" w:rsidRDefault="0087394B" w:rsidP="0087394B">
      <w:pPr>
        <w:rPr>
          <w:lang w:eastAsia="en-US"/>
        </w:rPr>
      </w:pPr>
      <w:r w:rsidRPr="0087394B">
        <w:rPr>
          <w:lang w:eastAsia="en-US"/>
        </w:rPr>
        <w:t>76.11.5.9. Деепричастие.</w:t>
      </w:r>
    </w:p>
    <w:p w:rsidR="0087394B" w:rsidRPr="0087394B" w:rsidRDefault="0087394B" w:rsidP="0087394B">
      <w:pPr>
        <w:rPr>
          <w:lang w:eastAsia="en-US"/>
        </w:rPr>
      </w:pPr>
      <w:r w:rsidRPr="0087394B">
        <w:rPr>
          <w:lang w:eastAsia="en-US"/>
        </w:rPr>
        <w:t>Характеризовать деепричастие как неспрягаемую форму глагола,</w:t>
      </w:r>
    </w:p>
    <w:p w:rsidR="0087394B" w:rsidRPr="0087394B" w:rsidRDefault="0087394B" w:rsidP="0087394B">
      <w:pPr>
        <w:rPr>
          <w:lang w:eastAsia="en-US"/>
        </w:rPr>
      </w:pPr>
      <w:r w:rsidRPr="0087394B">
        <w:rPr>
          <w:lang w:eastAsia="en-US"/>
        </w:rPr>
        <w:t>Соблюдать нормы произношения и правописания деепричастий.</w:t>
      </w:r>
    </w:p>
    <w:p w:rsidR="0087394B" w:rsidRPr="0087394B" w:rsidRDefault="0087394B" w:rsidP="0087394B">
      <w:pPr>
        <w:rPr>
          <w:lang w:eastAsia="en-US"/>
        </w:rPr>
      </w:pPr>
      <w:r w:rsidRPr="0087394B">
        <w:rPr>
          <w:lang w:eastAsia="en-US"/>
        </w:rPr>
        <w:t>Проводить морфологический анализ деепричастий.</w:t>
      </w:r>
    </w:p>
    <w:p w:rsidR="0087394B" w:rsidRPr="0087394B" w:rsidRDefault="0087394B" w:rsidP="0087394B">
      <w:pPr>
        <w:rPr>
          <w:lang w:eastAsia="en-US"/>
        </w:rPr>
      </w:pPr>
      <w:r w:rsidRPr="0087394B">
        <w:rPr>
          <w:lang w:eastAsia="en-US"/>
        </w:rPr>
        <w:lastRenderedPageBreak/>
        <w:t>76.11.5.10. Инфинитив.</w:t>
      </w:r>
    </w:p>
    <w:p w:rsidR="0087394B" w:rsidRPr="0087394B" w:rsidRDefault="0087394B" w:rsidP="0087394B">
      <w:pPr>
        <w:rPr>
          <w:lang w:eastAsia="en-US"/>
        </w:rPr>
      </w:pPr>
      <w:r w:rsidRPr="0087394B">
        <w:rPr>
          <w:lang w:eastAsia="en-US"/>
        </w:rPr>
        <w:t>Характеризовать инфинитив как неспрягаемую форму глагола,</w:t>
      </w:r>
    </w:p>
    <w:p w:rsidR="0087394B" w:rsidRPr="0087394B" w:rsidRDefault="0087394B" w:rsidP="0087394B">
      <w:pPr>
        <w:rPr>
          <w:lang w:eastAsia="en-US"/>
        </w:rPr>
      </w:pPr>
      <w:r w:rsidRPr="0087394B">
        <w:rPr>
          <w:lang w:eastAsia="en-US"/>
        </w:rPr>
        <w:t>Соблюдать нормы произношения и правописания инфинитивов.</w:t>
      </w:r>
    </w:p>
    <w:p w:rsidR="0087394B" w:rsidRPr="0087394B" w:rsidRDefault="0087394B" w:rsidP="0087394B">
      <w:pPr>
        <w:rPr>
          <w:lang w:eastAsia="en-US"/>
        </w:rPr>
      </w:pPr>
      <w:r w:rsidRPr="0087394B">
        <w:rPr>
          <w:lang w:eastAsia="en-US"/>
        </w:rPr>
        <w:t>Проводить морфологический анализ инфинитивов.</w:t>
      </w:r>
    </w:p>
    <w:p w:rsidR="0087394B" w:rsidRPr="0087394B" w:rsidRDefault="0087394B" w:rsidP="0087394B">
      <w:pPr>
        <w:rPr>
          <w:lang w:eastAsia="en-US"/>
        </w:rPr>
      </w:pPr>
      <w:r w:rsidRPr="0087394B">
        <w:rPr>
          <w:lang w:eastAsia="en-US"/>
        </w:rPr>
        <w:t>76.11.5.11. Служебные части речи.</w:t>
      </w:r>
    </w:p>
    <w:p w:rsidR="0087394B" w:rsidRPr="0087394B" w:rsidRDefault="0087394B" w:rsidP="0087394B">
      <w:pPr>
        <w:rPr>
          <w:lang w:eastAsia="en-US"/>
        </w:rPr>
      </w:pPr>
      <w:r w:rsidRPr="0087394B">
        <w:rPr>
          <w:lang w:eastAsia="en-US"/>
        </w:rPr>
        <w:t>Давать общую характеристику служебных частей речи, объяснять их отличия от самостоятельных частей речи.</w:t>
      </w:r>
    </w:p>
    <w:p w:rsidR="0087394B" w:rsidRPr="0087394B" w:rsidRDefault="0087394B" w:rsidP="0087394B">
      <w:pPr>
        <w:rPr>
          <w:lang w:eastAsia="en-US"/>
        </w:rPr>
      </w:pPr>
      <w:r w:rsidRPr="0087394B">
        <w:rPr>
          <w:lang w:eastAsia="en-US"/>
        </w:rPr>
        <w:t>76.11.5.12. Послелог.</w:t>
      </w:r>
    </w:p>
    <w:p w:rsidR="0087394B" w:rsidRPr="0087394B" w:rsidRDefault="0087394B" w:rsidP="0087394B">
      <w:pPr>
        <w:rPr>
          <w:lang w:eastAsia="en-US"/>
        </w:rPr>
      </w:pPr>
      <w:r w:rsidRPr="0087394B">
        <w:rPr>
          <w:lang w:eastAsia="en-US"/>
        </w:rPr>
        <w:t>Характеризовать послелог как служебную часть речи.</w:t>
      </w:r>
    </w:p>
    <w:p w:rsidR="0087394B" w:rsidRPr="0087394B" w:rsidRDefault="0087394B" w:rsidP="0087394B">
      <w:pPr>
        <w:rPr>
          <w:lang w:eastAsia="en-US"/>
        </w:rPr>
      </w:pPr>
      <w:r w:rsidRPr="0087394B">
        <w:rPr>
          <w:lang w:eastAsia="en-US"/>
        </w:rPr>
        <w:t>Употреблять послелоги в речи в соответствии с их значением.</w:t>
      </w:r>
    </w:p>
    <w:p w:rsidR="0087394B" w:rsidRPr="0087394B" w:rsidRDefault="0087394B" w:rsidP="0087394B">
      <w:pPr>
        <w:rPr>
          <w:lang w:eastAsia="en-US"/>
        </w:rPr>
      </w:pPr>
      <w:r w:rsidRPr="0087394B">
        <w:rPr>
          <w:lang w:eastAsia="en-US"/>
        </w:rPr>
        <w:t>Проводить морфологический анализ послелогов.</w:t>
      </w:r>
    </w:p>
    <w:p w:rsidR="0087394B" w:rsidRPr="0087394B" w:rsidRDefault="0087394B" w:rsidP="0087394B">
      <w:pPr>
        <w:rPr>
          <w:lang w:eastAsia="en-US"/>
        </w:rPr>
      </w:pPr>
      <w:r w:rsidRPr="0087394B">
        <w:rPr>
          <w:lang w:eastAsia="en-US"/>
        </w:rPr>
        <w:t>76.11.5.13. Союз.</w:t>
      </w:r>
    </w:p>
    <w:p w:rsidR="0087394B" w:rsidRPr="0087394B" w:rsidRDefault="0087394B" w:rsidP="0087394B">
      <w:pPr>
        <w:rPr>
          <w:lang w:eastAsia="en-US"/>
        </w:rPr>
      </w:pPr>
      <w:r w:rsidRPr="0087394B">
        <w:rPr>
          <w:lang w:eastAsia="en-US"/>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87394B" w:rsidRPr="0087394B" w:rsidRDefault="0087394B" w:rsidP="0087394B">
      <w:pPr>
        <w:rPr>
          <w:lang w:eastAsia="en-US"/>
        </w:rPr>
      </w:pPr>
      <w:r w:rsidRPr="0087394B">
        <w:rPr>
          <w:lang w:eastAsia="en-US"/>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w:t>
      </w:r>
    </w:p>
    <w:p w:rsidR="0087394B" w:rsidRPr="0087394B" w:rsidRDefault="0087394B" w:rsidP="0087394B">
      <w:pPr>
        <w:rPr>
          <w:lang w:eastAsia="en-US"/>
        </w:rPr>
      </w:pPr>
      <w:r w:rsidRPr="0087394B">
        <w:rPr>
          <w:lang w:eastAsia="en-US"/>
        </w:rPr>
        <w:t>Проводить морфологический анализ союзов.</w:t>
      </w:r>
    </w:p>
    <w:p w:rsidR="0087394B" w:rsidRPr="0087394B" w:rsidRDefault="0087394B" w:rsidP="0087394B">
      <w:pPr>
        <w:rPr>
          <w:lang w:eastAsia="en-US"/>
        </w:rPr>
      </w:pPr>
      <w:r w:rsidRPr="0087394B">
        <w:rPr>
          <w:lang w:eastAsia="en-US"/>
        </w:rPr>
        <w:t>76.11.5.14. Частица.</w:t>
      </w:r>
    </w:p>
    <w:p w:rsidR="0087394B" w:rsidRPr="0087394B" w:rsidRDefault="0087394B" w:rsidP="0087394B">
      <w:pPr>
        <w:rPr>
          <w:lang w:eastAsia="en-US"/>
        </w:rPr>
      </w:pPr>
      <w:r w:rsidRPr="0087394B">
        <w:rPr>
          <w:lang w:eastAsia="en-US"/>
        </w:rPr>
        <w:t>Характеризовать частицу как служебную часть речи, различать разряды частиц по значению, по составу, понимать интонационные особенности предложений с частицами.</w:t>
      </w:r>
    </w:p>
    <w:p w:rsidR="0087394B" w:rsidRPr="0087394B" w:rsidRDefault="0087394B" w:rsidP="0087394B">
      <w:pPr>
        <w:rPr>
          <w:lang w:eastAsia="en-US"/>
        </w:rPr>
      </w:pPr>
      <w:r w:rsidRPr="0087394B">
        <w:rPr>
          <w:lang w:eastAsia="en-US"/>
        </w:rPr>
        <w:t>Употреблять частицы в речи в соответствии с их значением и стилистической окраской; соблюдать нормы правописания частиц.</w:t>
      </w:r>
    </w:p>
    <w:p w:rsidR="0087394B" w:rsidRPr="0087394B" w:rsidRDefault="0087394B" w:rsidP="0087394B">
      <w:pPr>
        <w:rPr>
          <w:lang w:eastAsia="en-US"/>
        </w:rPr>
      </w:pPr>
      <w:r w:rsidRPr="0087394B">
        <w:rPr>
          <w:lang w:eastAsia="en-US"/>
        </w:rPr>
        <w:t>Проводить морфологический анализ частиц.</w:t>
      </w:r>
    </w:p>
    <w:p w:rsidR="0087394B" w:rsidRPr="0087394B" w:rsidRDefault="0087394B" w:rsidP="0087394B">
      <w:pPr>
        <w:rPr>
          <w:lang w:eastAsia="en-US"/>
        </w:rPr>
      </w:pPr>
      <w:r w:rsidRPr="0087394B">
        <w:rPr>
          <w:lang w:eastAsia="en-US"/>
        </w:rPr>
        <w:t>76.11.5.15. Междометие.</w:t>
      </w:r>
    </w:p>
    <w:p w:rsidR="0087394B" w:rsidRPr="0087394B" w:rsidRDefault="0087394B" w:rsidP="0087394B">
      <w:pPr>
        <w:rPr>
          <w:lang w:eastAsia="en-US"/>
        </w:rPr>
      </w:pPr>
      <w:r w:rsidRPr="0087394B">
        <w:rPr>
          <w:lang w:eastAsia="en-US"/>
        </w:rPr>
        <w:t>Характеризовать междометия как особую группу слов, различать группы междометий по значению, объяснять роль междометий в речи.</w:t>
      </w:r>
    </w:p>
    <w:p w:rsidR="0087394B" w:rsidRPr="0087394B" w:rsidRDefault="0087394B" w:rsidP="0087394B">
      <w:pPr>
        <w:rPr>
          <w:lang w:eastAsia="en-US"/>
        </w:rPr>
      </w:pPr>
      <w:r w:rsidRPr="0087394B">
        <w:rPr>
          <w:lang w:eastAsia="en-US"/>
        </w:rPr>
        <w:t>Проводить морфологический анализ междометий.</w:t>
      </w:r>
    </w:p>
    <w:p w:rsidR="0087394B" w:rsidRPr="0087394B" w:rsidRDefault="0087394B" w:rsidP="0087394B">
      <w:pPr>
        <w:rPr>
          <w:lang w:eastAsia="en-US"/>
        </w:rPr>
      </w:pPr>
      <w:r w:rsidRPr="0087394B">
        <w:rPr>
          <w:lang w:eastAsia="en-US"/>
        </w:rPr>
        <w:t>Соблюдать пунктуационные нормы оформления предложений с междометиями.</w:t>
      </w:r>
    </w:p>
    <w:p w:rsidR="0087394B" w:rsidRPr="0087394B" w:rsidRDefault="0087394B" w:rsidP="0087394B">
      <w:pPr>
        <w:rPr>
          <w:lang w:eastAsia="en-US"/>
        </w:rPr>
      </w:pPr>
      <w:r w:rsidRPr="0087394B">
        <w:rPr>
          <w:lang w:eastAsia="en-US"/>
        </w:rPr>
        <w:t>76.11.6. Предметные результаты изучения родного (чувашского) языка. К концу обучения в 8 классе обучающийся научится:</w:t>
      </w:r>
    </w:p>
    <w:p w:rsidR="0087394B" w:rsidRPr="0087394B" w:rsidRDefault="0087394B" w:rsidP="0087394B">
      <w:pPr>
        <w:rPr>
          <w:lang w:eastAsia="en-US"/>
        </w:rPr>
      </w:pPr>
      <w:r w:rsidRPr="0087394B">
        <w:rPr>
          <w:lang w:eastAsia="en-US"/>
        </w:rPr>
        <w:t>76.11.6.1. Общие сведения о языке.</w:t>
      </w:r>
    </w:p>
    <w:p w:rsidR="0087394B" w:rsidRPr="0087394B" w:rsidRDefault="0087394B" w:rsidP="0087394B">
      <w:pPr>
        <w:rPr>
          <w:lang w:eastAsia="en-US"/>
        </w:rPr>
      </w:pPr>
      <w:r w:rsidRPr="0087394B">
        <w:rPr>
          <w:lang w:eastAsia="en-US"/>
        </w:rPr>
        <w:t>Иметь представление о чувашском языке как одном из тюркских языков.</w:t>
      </w:r>
    </w:p>
    <w:p w:rsidR="0087394B" w:rsidRPr="0087394B" w:rsidRDefault="0087394B" w:rsidP="0087394B">
      <w:pPr>
        <w:rPr>
          <w:lang w:eastAsia="en-US"/>
        </w:rPr>
      </w:pPr>
      <w:r w:rsidRPr="0087394B">
        <w:rPr>
          <w:lang w:eastAsia="en-US"/>
        </w:rPr>
        <w:t>76.11.6.2. Язык и речь.</w:t>
      </w:r>
    </w:p>
    <w:p w:rsidR="0087394B" w:rsidRPr="0087394B" w:rsidRDefault="0087394B" w:rsidP="0087394B">
      <w:pPr>
        <w:rPr>
          <w:lang w:eastAsia="en-US"/>
        </w:rPr>
      </w:pPr>
      <w:r w:rsidRPr="0087394B">
        <w:rPr>
          <w:lang w:eastAsia="en-US"/>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87394B" w:rsidRPr="0087394B" w:rsidRDefault="0087394B" w:rsidP="0087394B">
      <w:pPr>
        <w:rPr>
          <w:lang w:eastAsia="en-US"/>
        </w:rPr>
      </w:pPr>
      <w:r w:rsidRPr="0087394B">
        <w:rPr>
          <w:lang w:eastAsia="en-US"/>
        </w:rPr>
        <w:t>Участвовать в диалоге на лингвистические темы (в рамках изученного) и темы на основе жизненных наблюдений (объём не менее 6 реплик).</w:t>
      </w:r>
    </w:p>
    <w:p w:rsidR="0087394B" w:rsidRPr="0087394B" w:rsidRDefault="0087394B" w:rsidP="0087394B">
      <w:pPr>
        <w:rPr>
          <w:lang w:eastAsia="en-US"/>
        </w:rPr>
      </w:pPr>
      <w:r w:rsidRPr="0087394B">
        <w:rPr>
          <w:lang w:eastAsia="en-US"/>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87394B" w:rsidRPr="0087394B" w:rsidRDefault="0087394B" w:rsidP="0087394B">
      <w:pPr>
        <w:rPr>
          <w:lang w:eastAsia="en-US"/>
        </w:rPr>
      </w:pPr>
      <w:r w:rsidRPr="0087394B">
        <w:rPr>
          <w:lang w:eastAsia="en-US"/>
        </w:rPr>
        <w:t>Владеть различными видами чтения: просмотровым, ознакомительным, изучающим, поисковым.</w:t>
      </w:r>
    </w:p>
    <w:p w:rsidR="0087394B" w:rsidRPr="0087394B" w:rsidRDefault="0087394B" w:rsidP="0087394B">
      <w:pPr>
        <w:rPr>
          <w:lang w:eastAsia="en-US"/>
        </w:rPr>
      </w:pPr>
      <w:r w:rsidRPr="0087394B">
        <w:rPr>
          <w:lang w:eastAsia="en-US"/>
        </w:rPr>
        <w:t>Устно пересказывать прочитанный или прослушанный текст объёмом не менее 140 слов.</w:t>
      </w:r>
    </w:p>
    <w:p w:rsidR="0087394B" w:rsidRPr="0087394B" w:rsidRDefault="0087394B" w:rsidP="0087394B">
      <w:pPr>
        <w:rPr>
          <w:lang w:eastAsia="en-US"/>
        </w:rPr>
      </w:pPr>
      <w:r w:rsidRPr="0087394B">
        <w:rPr>
          <w:lang w:eastAsia="en-US"/>
        </w:rPr>
        <w:t xml:space="preserve">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w:t>
      </w:r>
      <w:r w:rsidRPr="0087394B">
        <w:rPr>
          <w:lang w:eastAsia="en-US"/>
        </w:rPr>
        <w:lastRenderedPageBreak/>
        <w:t>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rsidR="0087394B" w:rsidRPr="0087394B" w:rsidRDefault="0087394B" w:rsidP="0087394B">
      <w:pPr>
        <w:rPr>
          <w:lang w:eastAsia="en-US"/>
        </w:rPr>
      </w:pPr>
      <w:r w:rsidRPr="0087394B">
        <w:rPr>
          <w:lang w:eastAsia="en-US"/>
        </w:rPr>
        <w:t>Осуществлять выбор языковых средств для создания высказывания в соответствии с целью, темой и коммуникативным замыслом.</w:t>
      </w:r>
    </w:p>
    <w:p w:rsidR="0087394B" w:rsidRPr="0087394B" w:rsidRDefault="0087394B" w:rsidP="0087394B">
      <w:pPr>
        <w:rPr>
          <w:lang w:eastAsia="en-US"/>
        </w:rPr>
      </w:pPr>
      <w:r w:rsidRPr="0087394B">
        <w:rPr>
          <w:lang w:eastAsia="en-US"/>
        </w:rPr>
        <w:t>Соблюдать в устной речи и при письме нормы современного чуваш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и при письме правила чувашского речевого этикета.</w:t>
      </w:r>
    </w:p>
    <w:p w:rsidR="0087394B" w:rsidRPr="0087394B" w:rsidRDefault="0087394B" w:rsidP="0087394B">
      <w:pPr>
        <w:rPr>
          <w:lang w:eastAsia="en-US"/>
        </w:rPr>
      </w:pPr>
      <w:r w:rsidRPr="0087394B">
        <w:rPr>
          <w:lang w:eastAsia="en-US"/>
        </w:rPr>
        <w:t>76.11.6.3. Текст.</w:t>
      </w:r>
    </w:p>
    <w:p w:rsidR="0087394B" w:rsidRPr="0087394B" w:rsidRDefault="0087394B" w:rsidP="0087394B">
      <w:pPr>
        <w:rPr>
          <w:lang w:eastAsia="en-US"/>
        </w:rPr>
      </w:pPr>
      <w:r w:rsidRPr="0087394B">
        <w:rPr>
          <w:lang w:eastAsia="en-US"/>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87394B" w:rsidRPr="0087394B" w:rsidRDefault="0087394B" w:rsidP="0087394B">
      <w:pPr>
        <w:rPr>
          <w:lang w:eastAsia="en-US"/>
        </w:rPr>
      </w:pPr>
      <w:r w:rsidRPr="0087394B">
        <w:rPr>
          <w:lang w:eastAsia="en-US"/>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87394B" w:rsidRPr="0087394B" w:rsidRDefault="0087394B" w:rsidP="0087394B">
      <w:pPr>
        <w:rPr>
          <w:lang w:eastAsia="en-US"/>
        </w:rPr>
      </w:pPr>
      <w:r w:rsidRPr="0087394B">
        <w:rPr>
          <w:lang w:eastAsia="en-US"/>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87394B" w:rsidRPr="0087394B" w:rsidRDefault="0087394B" w:rsidP="0087394B">
      <w:pPr>
        <w:rPr>
          <w:lang w:eastAsia="en-US"/>
        </w:rPr>
      </w:pPr>
      <w:r w:rsidRPr="0087394B">
        <w:rPr>
          <w:lang w:eastAsia="en-US"/>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94B" w:rsidRPr="0087394B" w:rsidRDefault="0087394B" w:rsidP="0087394B">
      <w:pPr>
        <w:rPr>
          <w:lang w:eastAsia="en-US"/>
        </w:rPr>
      </w:pPr>
      <w:r w:rsidRPr="0087394B">
        <w:rPr>
          <w:lang w:eastAsia="en-US"/>
        </w:rPr>
        <w:t>Представлять сообщение на заданную тему в виде презентации.</w:t>
      </w:r>
    </w:p>
    <w:p w:rsidR="0087394B" w:rsidRPr="0087394B" w:rsidRDefault="0087394B" w:rsidP="0087394B">
      <w:pPr>
        <w:rPr>
          <w:lang w:eastAsia="en-US"/>
        </w:rPr>
      </w:pPr>
      <w:r w:rsidRPr="0087394B">
        <w:rPr>
          <w:lang w:eastAsia="en-US"/>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87394B" w:rsidRPr="0087394B" w:rsidRDefault="0087394B" w:rsidP="0087394B">
      <w:pPr>
        <w:rPr>
          <w:lang w:eastAsia="en-US"/>
        </w:rPr>
      </w:pPr>
      <w:r w:rsidRPr="0087394B">
        <w:rPr>
          <w:lang w:eastAsia="en-US"/>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87394B" w:rsidRPr="0087394B" w:rsidRDefault="0087394B" w:rsidP="0087394B">
      <w:pPr>
        <w:rPr>
          <w:lang w:eastAsia="en-US"/>
        </w:rPr>
      </w:pPr>
      <w:r w:rsidRPr="0087394B">
        <w:rPr>
          <w:lang w:eastAsia="en-US"/>
        </w:rPr>
        <w:t>76.11.6.4. Функциональные разновидности языка.</w:t>
      </w:r>
    </w:p>
    <w:p w:rsidR="0087394B" w:rsidRPr="0087394B" w:rsidRDefault="0087394B" w:rsidP="0087394B">
      <w:pPr>
        <w:rPr>
          <w:lang w:eastAsia="en-US"/>
        </w:rPr>
      </w:pPr>
      <w:r w:rsidRPr="0087394B">
        <w:rPr>
          <w:lang w:eastAsia="en-US"/>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87394B" w:rsidRPr="0087394B" w:rsidRDefault="0087394B" w:rsidP="0087394B">
      <w:pPr>
        <w:rPr>
          <w:lang w:eastAsia="en-US"/>
        </w:rPr>
      </w:pPr>
      <w:r w:rsidRPr="0087394B">
        <w:rPr>
          <w:lang w:eastAsia="en-US"/>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87394B" w:rsidRPr="0087394B" w:rsidRDefault="0087394B" w:rsidP="0087394B">
      <w:pPr>
        <w:rPr>
          <w:lang w:eastAsia="en-US"/>
        </w:rPr>
      </w:pPr>
      <w:r w:rsidRPr="0087394B">
        <w:rPr>
          <w:lang w:eastAsia="en-US"/>
        </w:rPr>
        <w:t>Осуществлять выбор языковых средств для создания высказывания в соответствии с целью, темой и коммуникативным замыслом.</w:t>
      </w:r>
    </w:p>
    <w:p w:rsidR="0087394B" w:rsidRPr="0087394B" w:rsidRDefault="0087394B" w:rsidP="0087394B">
      <w:pPr>
        <w:rPr>
          <w:lang w:eastAsia="en-US"/>
        </w:rPr>
      </w:pPr>
      <w:r w:rsidRPr="0087394B">
        <w:rPr>
          <w:lang w:eastAsia="en-US"/>
        </w:rPr>
        <w:t>76.11.6.5. Синтаксис. Культура речи. Пунктуация.</w:t>
      </w:r>
    </w:p>
    <w:p w:rsidR="0087394B" w:rsidRPr="0087394B" w:rsidRDefault="0087394B" w:rsidP="0087394B">
      <w:pPr>
        <w:rPr>
          <w:lang w:eastAsia="en-US"/>
        </w:rPr>
      </w:pPr>
      <w:r w:rsidRPr="0087394B">
        <w:rPr>
          <w:lang w:eastAsia="en-US"/>
        </w:rPr>
        <w:t>Иметь представление о синтаксисе как разделе лингвистики, распознавать словосочетание и предложение как единицы синтаксиса.</w:t>
      </w:r>
    </w:p>
    <w:p w:rsidR="0087394B" w:rsidRPr="0087394B" w:rsidRDefault="0087394B" w:rsidP="0087394B">
      <w:pPr>
        <w:rPr>
          <w:lang w:eastAsia="en-US"/>
        </w:rPr>
      </w:pPr>
      <w:r w:rsidRPr="0087394B">
        <w:rPr>
          <w:lang w:eastAsia="en-US"/>
        </w:rPr>
        <w:t>Различать функции знаков препинания.</w:t>
      </w:r>
    </w:p>
    <w:p w:rsidR="0087394B" w:rsidRPr="0087394B" w:rsidRDefault="0087394B" w:rsidP="0087394B">
      <w:pPr>
        <w:rPr>
          <w:lang w:eastAsia="en-US"/>
        </w:rPr>
      </w:pPr>
      <w:r w:rsidRPr="0087394B">
        <w:rPr>
          <w:lang w:eastAsia="en-US"/>
        </w:rPr>
        <w:lastRenderedPageBreak/>
        <w:t>76.11.6.6. Словосочетание.</w:t>
      </w:r>
    </w:p>
    <w:p w:rsidR="0087394B" w:rsidRPr="0087394B" w:rsidRDefault="0087394B" w:rsidP="0087394B">
      <w:pPr>
        <w:rPr>
          <w:lang w:eastAsia="en-US"/>
        </w:rPr>
      </w:pPr>
      <w:r w:rsidRPr="0087394B">
        <w:rPr>
          <w:lang w:eastAsia="en-US"/>
        </w:rPr>
        <w:t>Распознавать словосочетания по морфологическим свойствам главного слова: именные, глагольные, наречные; определять средства связи слов в словосочетании.</w:t>
      </w:r>
    </w:p>
    <w:p w:rsidR="0087394B" w:rsidRPr="0087394B" w:rsidRDefault="0087394B" w:rsidP="0087394B">
      <w:pPr>
        <w:rPr>
          <w:lang w:eastAsia="en-US"/>
        </w:rPr>
      </w:pPr>
      <w:r w:rsidRPr="0087394B">
        <w:rPr>
          <w:lang w:eastAsia="en-US"/>
        </w:rPr>
        <w:t>Применять нормы построения словосочетаний.</w:t>
      </w:r>
    </w:p>
    <w:p w:rsidR="0087394B" w:rsidRPr="0087394B" w:rsidRDefault="0087394B" w:rsidP="0087394B">
      <w:pPr>
        <w:rPr>
          <w:lang w:eastAsia="en-US"/>
        </w:rPr>
      </w:pPr>
      <w:r w:rsidRPr="0087394B">
        <w:rPr>
          <w:lang w:eastAsia="en-US"/>
        </w:rPr>
        <w:t>76.11.6.7. Предложение.</w:t>
      </w:r>
    </w:p>
    <w:p w:rsidR="0087394B" w:rsidRPr="0087394B" w:rsidRDefault="0087394B" w:rsidP="0087394B">
      <w:pPr>
        <w:rPr>
          <w:lang w:eastAsia="en-US"/>
        </w:rPr>
      </w:pPr>
      <w:r w:rsidRPr="0087394B">
        <w:rPr>
          <w:lang w:eastAsia="en-US"/>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87394B" w:rsidRPr="0087394B" w:rsidRDefault="0087394B" w:rsidP="0087394B">
      <w:pPr>
        <w:rPr>
          <w:lang w:eastAsia="en-US"/>
        </w:rPr>
      </w:pPr>
      <w:r w:rsidRPr="0087394B">
        <w:rPr>
          <w:lang w:eastAsia="en-US"/>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87394B" w:rsidRPr="0087394B" w:rsidRDefault="0087394B" w:rsidP="0087394B">
      <w:pPr>
        <w:rPr>
          <w:lang w:eastAsia="en-US"/>
        </w:rPr>
      </w:pPr>
      <w:r w:rsidRPr="0087394B">
        <w:rPr>
          <w:lang w:eastAsia="en-US"/>
        </w:rPr>
        <w:t>Различать средства выражения вопроса, строить вопросительные предложения.</w:t>
      </w:r>
    </w:p>
    <w:p w:rsidR="0087394B" w:rsidRPr="0087394B" w:rsidRDefault="0087394B" w:rsidP="0087394B">
      <w:pPr>
        <w:rPr>
          <w:lang w:eastAsia="en-US"/>
        </w:rPr>
      </w:pPr>
      <w:r w:rsidRPr="0087394B">
        <w:rPr>
          <w:lang w:eastAsia="en-US"/>
        </w:rPr>
        <w:t>76.11.6.8. Главные и второстепенные члены предложения.</w:t>
      </w:r>
    </w:p>
    <w:p w:rsidR="0087394B" w:rsidRPr="0087394B" w:rsidRDefault="0087394B" w:rsidP="0087394B">
      <w:pPr>
        <w:rPr>
          <w:lang w:eastAsia="en-US"/>
        </w:rPr>
      </w:pPr>
      <w:r w:rsidRPr="0087394B">
        <w:rPr>
          <w:lang w:eastAsia="en-US"/>
        </w:rPr>
        <w:t>Распознавать главные и второстепенные члены предложения.</w:t>
      </w:r>
    </w:p>
    <w:p w:rsidR="0087394B" w:rsidRPr="0087394B" w:rsidRDefault="0087394B" w:rsidP="0087394B">
      <w:pPr>
        <w:rPr>
          <w:lang w:eastAsia="en-US"/>
        </w:rPr>
      </w:pPr>
      <w:r w:rsidRPr="0087394B">
        <w:rPr>
          <w:lang w:eastAsia="en-US"/>
        </w:rPr>
        <w:t>Различать виды второстепенных членов предложения.</w:t>
      </w:r>
    </w:p>
    <w:p w:rsidR="0087394B" w:rsidRPr="0087394B" w:rsidRDefault="0087394B" w:rsidP="0087394B">
      <w:pPr>
        <w:rPr>
          <w:lang w:eastAsia="en-US"/>
        </w:rPr>
      </w:pPr>
      <w:r w:rsidRPr="0087394B">
        <w:rPr>
          <w:lang w:eastAsia="en-US"/>
        </w:rPr>
        <w:t>Распознавать предложения распространённые и нераспространённые.</w:t>
      </w:r>
    </w:p>
    <w:p w:rsidR="0087394B" w:rsidRPr="0087394B" w:rsidRDefault="0087394B" w:rsidP="0087394B">
      <w:pPr>
        <w:rPr>
          <w:lang w:eastAsia="en-US"/>
        </w:rPr>
      </w:pPr>
      <w:r w:rsidRPr="0087394B">
        <w:rPr>
          <w:lang w:eastAsia="en-US"/>
        </w:rPr>
        <w:t>Разбирать предложение по членам.</w:t>
      </w:r>
    </w:p>
    <w:p w:rsidR="0087394B" w:rsidRPr="0087394B" w:rsidRDefault="0087394B" w:rsidP="0087394B">
      <w:pPr>
        <w:rPr>
          <w:lang w:eastAsia="en-US"/>
        </w:rPr>
      </w:pPr>
      <w:r w:rsidRPr="0087394B">
        <w:rPr>
          <w:lang w:eastAsia="en-US"/>
        </w:rPr>
        <w:t>76.11.6.9. Односоставные и двусоставные предложения.</w:t>
      </w:r>
    </w:p>
    <w:p w:rsidR="0087394B" w:rsidRPr="0087394B" w:rsidRDefault="0087394B" w:rsidP="0087394B">
      <w:pPr>
        <w:rPr>
          <w:lang w:eastAsia="en-US"/>
        </w:rPr>
      </w:pPr>
      <w:r w:rsidRPr="0087394B">
        <w:rPr>
          <w:lang w:eastAsia="en-US"/>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w:t>
      </w:r>
    </w:p>
    <w:p w:rsidR="0087394B" w:rsidRPr="0087394B" w:rsidRDefault="0087394B" w:rsidP="0087394B">
      <w:pPr>
        <w:rPr>
          <w:lang w:eastAsia="en-US"/>
        </w:rPr>
      </w:pPr>
      <w:r w:rsidRPr="0087394B">
        <w:rPr>
          <w:lang w:eastAsia="en-US"/>
        </w:rPr>
        <w:t xml:space="preserve">76.11.6.10. Предложения с однородными членами. </w:t>
      </w:r>
    </w:p>
    <w:p w:rsidR="0087394B" w:rsidRPr="0087394B" w:rsidRDefault="0087394B" w:rsidP="0087394B">
      <w:pPr>
        <w:rPr>
          <w:lang w:eastAsia="en-US"/>
        </w:rPr>
      </w:pPr>
      <w:r w:rsidRPr="0087394B">
        <w:rPr>
          <w:lang w:eastAsia="en-US"/>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87394B" w:rsidRPr="0087394B" w:rsidRDefault="0087394B" w:rsidP="0087394B">
      <w:pPr>
        <w:rPr>
          <w:lang w:eastAsia="en-US"/>
        </w:rPr>
      </w:pPr>
      <w:r w:rsidRPr="0087394B">
        <w:rPr>
          <w:lang w:eastAsia="en-US"/>
        </w:rPr>
        <w:t>Распознавать простые предложения, осложнённые однородными членами, включая предложения с обобщающим словом при однородных членах.</w:t>
      </w:r>
    </w:p>
    <w:p w:rsidR="0087394B" w:rsidRPr="0087394B" w:rsidRDefault="0087394B" w:rsidP="0087394B">
      <w:pPr>
        <w:rPr>
          <w:lang w:eastAsia="en-US"/>
        </w:rPr>
      </w:pPr>
      <w:r w:rsidRPr="0087394B">
        <w:rPr>
          <w:lang w:eastAsia="en-US"/>
        </w:rPr>
        <w:t>Применять нормы построения предложений с однородными членами.</w:t>
      </w:r>
    </w:p>
    <w:p w:rsidR="0087394B" w:rsidRPr="0087394B" w:rsidRDefault="0087394B" w:rsidP="0087394B">
      <w:pPr>
        <w:rPr>
          <w:lang w:eastAsia="en-US"/>
        </w:rPr>
      </w:pPr>
      <w:r w:rsidRPr="0087394B">
        <w:rPr>
          <w:lang w:eastAsia="en-US"/>
        </w:rPr>
        <w:t>Применять нормы постановки знаков препинания в предложениях с однородными членами, нормы постановки знаков препинания в предложениях с обобщающим словом при однородных членах.</w:t>
      </w:r>
    </w:p>
    <w:p w:rsidR="0087394B" w:rsidRPr="0087394B" w:rsidRDefault="0087394B" w:rsidP="0087394B">
      <w:pPr>
        <w:rPr>
          <w:lang w:eastAsia="en-US"/>
        </w:rPr>
      </w:pPr>
      <w:r w:rsidRPr="0087394B">
        <w:rPr>
          <w:lang w:eastAsia="en-US"/>
        </w:rPr>
        <w:t xml:space="preserve">76.11.6.11. Предложения с обращениями. </w:t>
      </w:r>
    </w:p>
    <w:p w:rsidR="0087394B" w:rsidRPr="0087394B" w:rsidRDefault="0087394B" w:rsidP="0087394B">
      <w:pPr>
        <w:rPr>
          <w:lang w:eastAsia="en-US"/>
        </w:rPr>
      </w:pPr>
      <w:r w:rsidRPr="0087394B">
        <w:rPr>
          <w:lang w:eastAsia="en-US"/>
        </w:rPr>
        <w:t>Распознавать простые предложения, осложнённые обращением.</w:t>
      </w:r>
    </w:p>
    <w:p w:rsidR="0087394B" w:rsidRPr="0087394B" w:rsidRDefault="0087394B" w:rsidP="0087394B">
      <w:pPr>
        <w:rPr>
          <w:lang w:eastAsia="en-US"/>
        </w:rPr>
      </w:pPr>
      <w:r w:rsidRPr="0087394B">
        <w:rPr>
          <w:lang w:eastAsia="en-US"/>
        </w:rPr>
        <w:t>Применять нормы построения предложений с обращениями.</w:t>
      </w:r>
    </w:p>
    <w:p w:rsidR="0087394B" w:rsidRPr="0087394B" w:rsidRDefault="0087394B" w:rsidP="0087394B">
      <w:pPr>
        <w:rPr>
          <w:lang w:eastAsia="en-US"/>
        </w:rPr>
      </w:pPr>
      <w:r w:rsidRPr="0087394B">
        <w:rPr>
          <w:lang w:eastAsia="en-US"/>
        </w:rPr>
        <w:t>Применять нормы постановки знаков препинания в предложениях с обращениями.</w:t>
      </w:r>
    </w:p>
    <w:p w:rsidR="0087394B" w:rsidRPr="0087394B" w:rsidRDefault="0087394B" w:rsidP="0087394B">
      <w:pPr>
        <w:rPr>
          <w:lang w:eastAsia="en-US"/>
        </w:rPr>
      </w:pPr>
      <w:r w:rsidRPr="0087394B">
        <w:rPr>
          <w:lang w:eastAsia="en-US"/>
        </w:rPr>
        <w:t xml:space="preserve">76.11.6.12. Предложения с вводными словами и предложениями. </w:t>
      </w:r>
    </w:p>
    <w:p w:rsidR="0087394B" w:rsidRPr="0087394B" w:rsidRDefault="0087394B" w:rsidP="0087394B">
      <w:pPr>
        <w:rPr>
          <w:lang w:eastAsia="en-US"/>
        </w:rPr>
      </w:pPr>
      <w:r w:rsidRPr="0087394B">
        <w:rPr>
          <w:lang w:eastAsia="en-US"/>
        </w:rPr>
        <w:t>Распознавать простые предложения, осложнённые вводными словами и предложениями.</w:t>
      </w:r>
    </w:p>
    <w:p w:rsidR="0087394B" w:rsidRPr="0087394B" w:rsidRDefault="0087394B" w:rsidP="0087394B">
      <w:pPr>
        <w:rPr>
          <w:lang w:eastAsia="en-US"/>
        </w:rPr>
      </w:pPr>
      <w:r w:rsidRPr="0087394B">
        <w:rPr>
          <w:lang w:eastAsia="en-US"/>
        </w:rPr>
        <w:t>Применять нормы построения предложений с вводными словами и предложениями.</w:t>
      </w:r>
    </w:p>
    <w:p w:rsidR="0087394B" w:rsidRPr="0087394B" w:rsidRDefault="0087394B" w:rsidP="0087394B">
      <w:pPr>
        <w:rPr>
          <w:lang w:eastAsia="en-US"/>
        </w:rPr>
      </w:pPr>
      <w:r w:rsidRPr="0087394B">
        <w:rPr>
          <w:lang w:eastAsia="en-US"/>
        </w:rPr>
        <w:t>Применять нормы постановки знаков препинания в предложениях с вводными словами и предложениями.</w:t>
      </w:r>
    </w:p>
    <w:p w:rsidR="0087394B" w:rsidRPr="0087394B" w:rsidRDefault="0087394B" w:rsidP="0087394B">
      <w:pPr>
        <w:rPr>
          <w:lang w:eastAsia="en-US"/>
        </w:rPr>
      </w:pPr>
      <w:r w:rsidRPr="0087394B">
        <w:rPr>
          <w:lang w:eastAsia="en-US"/>
        </w:rPr>
        <w:t>76.11.6.13. Предложения с обособленными членами.</w:t>
      </w:r>
    </w:p>
    <w:p w:rsidR="0087394B" w:rsidRPr="0087394B" w:rsidRDefault="0087394B" w:rsidP="0087394B">
      <w:pPr>
        <w:rPr>
          <w:lang w:eastAsia="en-US"/>
        </w:rPr>
      </w:pPr>
      <w:r w:rsidRPr="0087394B">
        <w:rPr>
          <w:lang w:eastAsia="en-US"/>
        </w:rPr>
        <w:t>Распознавать простые предложения, осложнённые обособленными членами.</w:t>
      </w:r>
    </w:p>
    <w:p w:rsidR="0087394B" w:rsidRPr="0087394B" w:rsidRDefault="0087394B" w:rsidP="0087394B">
      <w:pPr>
        <w:rPr>
          <w:lang w:eastAsia="en-US"/>
        </w:rPr>
      </w:pPr>
      <w:r w:rsidRPr="0087394B">
        <w:rPr>
          <w:lang w:eastAsia="en-US"/>
        </w:rPr>
        <w:t>Применять нормы построения предложений с обособленными членами.</w:t>
      </w:r>
    </w:p>
    <w:p w:rsidR="0087394B" w:rsidRPr="0087394B" w:rsidRDefault="0087394B" w:rsidP="0087394B">
      <w:pPr>
        <w:rPr>
          <w:lang w:eastAsia="en-US"/>
        </w:rPr>
      </w:pPr>
      <w:r w:rsidRPr="0087394B">
        <w:rPr>
          <w:lang w:eastAsia="en-US"/>
        </w:rPr>
        <w:t>Применять нормы постановки знаков препинания в предложениях с обособленными членами.</w:t>
      </w:r>
    </w:p>
    <w:p w:rsidR="0087394B" w:rsidRPr="0087394B" w:rsidRDefault="0087394B" w:rsidP="0087394B">
      <w:pPr>
        <w:rPr>
          <w:lang w:eastAsia="en-US"/>
        </w:rPr>
      </w:pPr>
      <w:r w:rsidRPr="0087394B">
        <w:rPr>
          <w:lang w:eastAsia="en-US"/>
        </w:rPr>
        <w:t xml:space="preserve">76.11.6.14. Прямая и косвенная речь. </w:t>
      </w:r>
    </w:p>
    <w:p w:rsidR="0087394B" w:rsidRPr="0087394B" w:rsidRDefault="0087394B" w:rsidP="0087394B">
      <w:pPr>
        <w:rPr>
          <w:lang w:eastAsia="en-US"/>
        </w:rPr>
      </w:pPr>
      <w:r w:rsidRPr="0087394B">
        <w:rPr>
          <w:lang w:eastAsia="en-US"/>
        </w:rPr>
        <w:lastRenderedPageBreak/>
        <w:t>Распознавать прямую и косвенную речь; выявлять синонимию предложений с прямой и косвенной речью.</w:t>
      </w:r>
    </w:p>
    <w:p w:rsidR="0087394B" w:rsidRPr="0087394B" w:rsidRDefault="0087394B" w:rsidP="0087394B">
      <w:pPr>
        <w:rPr>
          <w:lang w:eastAsia="en-US"/>
        </w:rPr>
      </w:pPr>
      <w:r w:rsidRPr="0087394B">
        <w:rPr>
          <w:lang w:eastAsia="en-US"/>
        </w:rPr>
        <w:t>Цитировать и применять разные способы включения цитат в высказывание.</w:t>
      </w:r>
    </w:p>
    <w:p w:rsidR="0087394B" w:rsidRPr="0087394B" w:rsidRDefault="0087394B" w:rsidP="0087394B">
      <w:pPr>
        <w:rPr>
          <w:lang w:eastAsia="en-US"/>
        </w:rPr>
      </w:pPr>
      <w:r w:rsidRPr="0087394B">
        <w:rPr>
          <w:lang w:eastAsia="en-US"/>
        </w:rPr>
        <w:t>Применять правила построения предложений с прямой и косвенной речью, при цитировании.</w:t>
      </w:r>
    </w:p>
    <w:p w:rsidR="0087394B" w:rsidRPr="0087394B" w:rsidRDefault="0087394B" w:rsidP="0087394B">
      <w:pPr>
        <w:rPr>
          <w:lang w:eastAsia="en-US"/>
        </w:rPr>
      </w:pPr>
      <w:r w:rsidRPr="0087394B">
        <w:rPr>
          <w:lang w:eastAsia="en-US"/>
        </w:rPr>
        <w:t>Проводить синтаксический и пунктуационный анализ сложных предложений без формальных показателей связи.</w:t>
      </w:r>
    </w:p>
    <w:p w:rsidR="0087394B" w:rsidRPr="0087394B" w:rsidRDefault="0087394B" w:rsidP="0087394B">
      <w:pPr>
        <w:rPr>
          <w:lang w:eastAsia="en-US"/>
        </w:rPr>
      </w:pPr>
      <w:r w:rsidRPr="0087394B">
        <w:rPr>
          <w:lang w:eastAsia="en-US"/>
        </w:rPr>
        <w:t>76.11.7. Предметные результаты изучения родного (чувашского) языка. К концу обучения в 9 классе обучающийся научится:</w:t>
      </w:r>
    </w:p>
    <w:p w:rsidR="0087394B" w:rsidRPr="0087394B" w:rsidRDefault="0087394B" w:rsidP="0087394B">
      <w:pPr>
        <w:rPr>
          <w:lang w:eastAsia="en-US"/>
        </w:rPr>
      </w:pPr>
      <w:r w:rsidRPr="0087394B">
        <w:rPr>
          <w:lang w:eastAsia="en-US"/>
        </w:rPr>
        <w:t>76.11.7.1. Общие сведения о языке.</w:t>
      </w:r>
    </w:p>
    <w:p w:rsidR="0087394B" w:rsidRPr="0087394B" w:rsidRDefault="0087394B" w:rsidP="0087394B">
      <w:pPr>
        <w:rPr>
          <w:lang w:eastAsia="en-US"/>
        </w:rPr>
      </w:pPr>
      <w:r w:rsidRPr="0087394B">
        <w:rPr>
          <w:lang w:eastAsia="en-US"/>
        </w:rPr>
        <w:t>Осознавать роль родного языка в жизни человека, государства, общества.</w:t>
      </w:r>
    </w:p>
    <w:p w:rsidR="0087394B" w:rsidRPr="0087394B" w:rsidRDefault="0087394B" w:rsidP="0087394B">
      <w:pPr>
        <w:rPr>
          <w:lang w:eastAsia="en-US"/>
        </w:rPr>
      </w:pPr>
      <w:r w:rsidRPr="0087394B">
        <w:rPr>
          <w:lang w:eastAsia="en-US"/>
        </w:rPr>
        <w:t>Иметь представлять выдающихся чувашских лингвистов.</w:t>
      </w:r>
    </w:p>
    <w:p w:rsidR="0087394B" w:rsidRPr="0087394B" w:rsidRDefault="0087394B" w:rsidP="0087394B">
      <w:pPr>
        <w:rPr>
          <w:lang w:eastAsia="en-US"/>
        </w:rPr>
      </w:pPr>
      <w:r w:rsidRPr="0087394B">
        <w:rPr>
          <w:lang w:eastAsia="en-US"/>
        </w:rPr>
        <w:t>76.11.7.2. Язык и речь.</w:t>
      </w:r>
    </w:p>
    <w:p w:rsidR="0087394B" w:rsidRPr="0087394B" w:rsidRDefault="0087394B" w:rsidP="0087394B">
      <w:pPr>
        <w:rPr>
          <w:lang w:eastAsia="en-US"/>
        </w:rPr>
      </w:pPr>
      <w:r w:rsidRPr="0087394B">
        <w:rPr>
          <w:lang w:eastAsia="en-US"/>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87394B" w:rsidRPr="0087394B" w:rsidRDefault="0087394B" w:rsidP="0087394B">
      <w:pPr>
        <w:rPr>
          <w:lang w:eastAsia="en-US"/>
        </w:rPr>
      </w:pPr>
      <w:r w:rsidRPr="0087394B">
        <w:rPr>
          <w:lang w:eastAsia="en-US"/>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rsidR="0087394B" w:rsidRPr="0087394B" w:rsidRDefault="0087394B" w:rsidP="0087394B">
      <w:pPr>
        <w:rPr>
          <w:lang w:eastAsia="en-US"/>
        </w:rPr>
      </w:pPr>
      <w:r w:rsidRPr="0087394B">
        <w:rPr>
          <w:lang w:eastAsia="en-US"/>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87394B" w:rsidRPr="0087394B" w:rsidRDefault="0087394B" w:rsidP="0087394B">
      <w:pPr>
        <w:rPr>
          <w:lang w:eastAsia="en-US"/>
        </w:rPr>
      </w:pPr>
      <w:r w:rsidRPr="0087394B">
        <w:rPr>
          <w:lang w:eastAsia="en-US"/>
        </w:rPr>
        <w:t>Владеть различными видами чтения: просмотровым, ознакомительным, изучающим, поисковым.</w:t>
      </w:r>
    </w:p>
    <w:p w:rsidR="0087394B" w:rsidRPr="0087394B" w:rsidRDefault="0087394B" w:rsidP="0087394B">
      <w:pPr>
        <w:rPr>
          <w:lang w:eastAsia="en-US"/>
        </w:rPr>
      </w:pPr>
      <w:r w:rsidRPr="0087394B">
        <w:rPr>
          <w:lang w:eastAsia="en-US"/>
        </w:rPr>
        <w:t>Устно пересказывать прочитанный или прослушанный текст объёмом не менее 150 слов.</w:t>
      </w:r>
    </w:p>
    <w:p w:rsidR="0087394B" w:rsidRPr="0087394B" w:rsidRDefault="0087394B" w:rsidP="0087394B">
      <w:pPr>
        <w:rPr>
          <w:lang w:eastAsia="en-US"/>
        </w:rPr>
      </w:pPr>
      <w:r w:rsidRPr="0087394B">
        <w:rPr>
          <w:lang w:eastAsia="en-US"/>
        </w:rPr>
        <w:t>Осуществлять выбор языковых средств для создания высказывания в соответствии с целью, темой и коммуникативным замыслом.</w:t>
      </w:r>
    </w:p>
    <w:p w:rsidR="0087394B" w:rsidRPr="0087394B" w:rsidRDefault="0087394B" w:rsidP="0087394B">
      <w:pPr>
        <w:rPr>
          <w:lang w:eastAsia="en-US"/>
        </w:rPr>
      </w:pPr>
      <w:r w:rsidRPr="0087394B">
        <w:rPr>
          <w:lang w:eastAsia="en-US"/>
        </w:rPr>
        <w:t>Соблюдать в устной речи и при письме нормы современного чуваш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w:t>
      </w:r>
    </w:p>
    <w:p w:rsidR="0087394B" w:rsidRPr="0087394B" w:rsidRDefault="0087394B" w:rsidP="0087394B">
      <w:pPr>
        <w:rPr>
          <w:lang w:eastAsia="en-US"/>
        </w:rPr>
      </w:pPr>
      <w:r w:rsidRPr="0087394B">
        <w:rPr>
          <w:lang w:eastAsia="en-US"/>
        </w:rPr>
        <w:t>76.11.7.3. Текст.</w:t>
      </w:r>
    </w:p>
    <w:p w:rsidR="0087394B" w:rsidRPr="0087394B" w:rsidRDefault="0087394B" w:rsidP="0087394B">
      <w:pPr>
        <w:rPr>
          <w:lang w:eastAsia="en-US"/>
        </w:rPr>
      </w:pPr>
      <w:r w:rsidRPr="0087394B">
        <w:rPr>
          <w:lang w:eastAsia="en-US"/>
        </w:rPr>
        <w:t>Анализировать текст: определять тему и главную мысль текста, подбирать заголовок, отражающий тему или главную мысль текста.</w:t>
      </w:r>
    </w:p>
    <w:p w:rsidR="0087394B" w:rsidRPr="0087394B" w:rsidRDefault="0087394B" w:rsidP="0087394B">
      <w:pPr>
        <w:rPr>
          <w:lang w:eastAsia="en-US"/>
        </w:rPr>
      </w:pPr>
      <w:r w:rsidRPr="0087394B">
        <w:rPr>
          <w:lang w:eastAsia="en-US"/>
        </w:rPr>
        <w:t>Устанавливать принадлежность текста к функционально-смысловому типу речи.</w:t>
      </w:r>
    </w:p>
    <w:p w:rsidR="0087394B" w:rsidRPr="0087394B" w:rsidRDefault="0087394B" w:rsidP="0087394B">
      <w:pPr>
        <w:rPr>
          <w:lang w:eastAsia="en-US"/>
        </w:rPr>
      </w:pPr>
      <w:r w:rsidRPr="0087394B">
        <w:rPr>
          <w:lang w:eastAsia="en-US"/>
        </w:rPr>
        <w:t>Находить в тексте типовые фрагменты – описание, повествование, рассуждение-доказательство, оценочные высказывания.</w:t>
      </w:r>
    </w:p>
    <w:p w:rsidR="0087394B" w:rsidRPr="0087394B" w:rsidRDefault="0087394B" w:rsidP="0087394B">
      <w:pPr>
        <w:rPr>
          <w:lang w:eastAsia="en-US"/>
        </w:rPr>
      </w:pPr>
      <w:r w:rsidRPr="0087394B">
        <w:rPr>
          <w:lang w:eastAsia="en-US"/>
        </w:rPr>
        <w:t>Прогнозировать содержание текста по заголовку, ключевым словам, зачину или концовке.</w:t>
      </w:r>
    </w:p>
    <w:p w:rsidR="0087394B" w:rsidRPr="0087394B" w:rsidRDefault="0087394B" w:rsidP="0087394B">
      <w:pPr>
        <w:rPr>
          <w:lang w:eastAsia="en-US"/>
        </w:rPr>
      </w:pPr>
      <w:r w:rsidRPr="0087394B">
        <w:rPr>
          <w:lang w:eastAsia="en-US"/>
        </w:rPr>
        <w:t>Выявлять отличительные признаки текстов разных жанров.</w:t>
      </w:r>
    </w:p>
    <w:p w:rsidR="0087394B" w:rsidRPr="0087394B" w:rsidRDefault="0087394B" w:rsidP="0087394B">
      <w:pPr>
        <w:rPr>
          <w:lang w:eastAsia="en-US"/>
        </w:rPr>
      </w:pPr>
      <w:r w:rsidRPr="0087394B">
        <w:rPr>
          <w:lang w:eastAsia="en-US"/>
        </w:rPr>
        <w:t>Создавать высказывание на основе текста: выражать своё отношение к прочитанному или прослушанному в устной и письменной форме.</w:t>
      </w:r>
    </w:p>
    <w:p w:rsidR="0087394B" w:rsidRPr="0087394B" w:rsidRDefault="0087394B" w:rsidP="0087394B">
      <w:pPr>
        <w:rPr>
          <w:lang w:eastAsia="en-US"/>
        </w:rPr>
      </w:pPr>
      <w:r w:rsidRPr="0087394B">
        <w:rPr>
          <w:lang w:eastAsia="en-US"/>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сочинения объёмом не менее 250 слов с учётом стиля и жанра сочинения, характера темы).</w:t>
      </w:r>
    </w:p>
    <w:p w:rsidR="0087394B" w:rsidRPr="0087394B" w:rsidRDefault="0087394B" w:rsidP="0087394B">
      <w:pPr>
        <w:rPr>
          <w:lang w:eastAsia="en-US"/>
        </w:rPr>
      </w:pPr>
      <w:r w:rsidRPr="0087394B">
        <w:rPr>
          <w:lang w:eastAsia="en-US"/>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rsidR="0087394B" w:rsidRPr="0087394B" w:rsidRDefault="0087394B" w:rsidP="0087394B">
      <w:pPr>
        <w:rPr>
          <w:lang w:eastAsia="en-US"/>
        </w:rPr>
      </w:pPr>
      <w:r w:rsidRPr="0087394B">
        <w:rPr>
          <w:lang w:eastAsia="en-US"/>
        </w:rPr>
        <w:lastRenderedPageBreak/>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87394B" w:rsidRPr="0087394B" w:rsidRDefault="0087394B" w:rsidP="0087394B">
      <w:pPr>
        <w:rPr>
          <w:lang w:eastAsia="en-US"/>
        </w:rPr>
      </w:pPr>
      <w:r w:rsidRPr="0087394B">
        <w:rPr>
          <w:lang w:eastAsia="en-US"/>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rsidR="0087394B" w:rsidRPr="0087394B" w:rsidRDefault="0087394B" w:rsidP="0087394B">
      <w:pPr>
        <w:rPr>
          <w:lang w:eastAsia="en-US"/>
        </w:rPr>
      </w:pPr>
      <w:r w:rsidRPr="0087394B">
        <w:rPr>
          <w:lang w:eastAsia="en-US"/>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87394B" w:rsidRPr="0087394B" w:rsidRDefault="0087394B" w:rsidP="0087394B">
      <w:pPr>
        <w:rPr>
          <w:lang w:eastAsia="en-US"/>
        </w:rPr>
      </w:pPr>
      <w:r w:rsidRPr="0087394B">
        <w:rPr>
          <w:lang w:eastAsia="en-US"/>
        </w:rPr>
        <w:t>76.11.7.4. Функциональные разновидности языка.</w:t>
      </w:r>
    </w:p>
    <w:p w:rsidR="0087394B" w:rsidRPr="0087394B" w:rsidRDefault="0087394B" w:rsidP="0087394B">
      <w:pPr>
        <w:rPr>
          <w:lang w:eastAsia="en-US"/>
        </w:rPr>
      </w:pPr>
      <w:r w:rsidRPr="0087394B">
        <w:rPr>
          <w:lang w:eastAsia="en-US"/>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87394B" w:rsidRPr="0087394B" w:rsidRDefault="0087394B" w:rsidP="0087394B">
      <w:pPr>
        <w:rPr>
          <w:lang w:eastAsia="en-US"/>
        </w:rPr>
      </w:pPr>
      <w:r w:rsidRPr="0087394B">
        <w:rPr>
          <w:lang w:eastAsia="en-US"/>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87394B" w:rsidRPr="0087394B" w:rsidRDefault="0087394B" w:rsidP="0087394B">
      <w:pPr>
        <w:rPr>
          <w:lang w:eastAsia="en-US"/>
        </w:rPr>
      </w:pPr>
      <w:r w:rsidRPr="0087394B">
        <w:rPr>
          <w:lang w:eastAsia="en-US"/>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87394B" w:rsidRPr="0087394B" w:rsidRDefault="0087394B" w:rsidP="0087394B">
      <w:pPr>
        <w:rPr>
          <w:lang w:eastAsia="en-US"/>
        </w:rPr>
      </w:pPr>
      <w:r w:rsidRPr="0087394B">
        <w:rPr>
          <w:lang w:eastAsia="en-US"/>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87394B" w:rsidRPr="0087394B" w:rsidRDefault="0087394B" w:rsidP="0087394B">
      <w:pPr>
        <w:rPr>
          <w:lang w:eastAsia="en-US"/>
        </w:rPr>
      </w:pPr>
      <w:r w:rsidRPr="0087394B">
        <w:rPr>
          <w:lang w:eastAsia="en-US"/>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87394B" w:rsidRPr="0087394B" w:rsidRDefault="0087394B" w:rsidP="0087394B">
      <w:pPr>
        <w:rPr>
          <w:lang w:eastAsia="en-US"/>
        </w:rPr>
      </w:pPr>
      <w:r w:rsidRPr="0087394B">
        <w:rPr>
          <w:lang w:eastAsia="en-US"/>
        </w:rPr>
        <w:t xml:space="preserve">76.11.7.5. Сложное предложение. </w:t>
      </w:r>
    </w:p>
    <w:p w:rsidR="0087394B" w:rsidRPr="0087394B" w:rsidRDefault="0087394B" w:rsidP="0087394B">
      <w:pPr>
        <w:rPr>
          <w:lang w:eastAsia="en-US"/>
        </w:rPr>
      </w:pPr>
      <w:r w:rsidRPr="0087394B">
        <w:rPr>
          <w:lang w:eastAsia="en-US"/>
        </w:rPr>
        <w:t>Распознавать предложения по количеству грамматических основ.</w:t>
      </w:r>
    </w:p>
    <w:p w:rsidR="0087394B" w:rsidRPr="0087394B" w:rsidRDefault="0087394B" w:rsidP="0087394B">
      <w:pPr>
        <w:rPr>
          <w:lang w:eastAsia="en-US"/>
        </w:rPr>
      </w:pPr>
      <w:r w:rsidRPr="0087394B">
        <w:rPr>
          <w:lang w:eastAsia="en-US"/>
        </w:rPr>
        <w:t>Выявлять основные средства синтаксической связи между частями сложного предложения.</w:t>
      </w:r>
    </w:p>
    <w:p w:rsidR="0087394B" w:rsidRPr="0087394B" w:rsidRDefault="0087394B" w:rsidP="0087394B">
      <w:pPr>
        <w:rPr>
          <w:lang w:eastAsia="en-US"/>
        </w:rPr>
      </w:pPr>
      <w:r w:rsidRPr="0087394B">
        <w:rPr>
          <w:lang w:eastAsia="en-US"/>
        </w:rPr>
        <w:t>Распознавать сложные предложения с разными видами связи.</w:t>
      </w:r>
    </w:p>
    <w:p w:rsidR="0087394B" w:rsidRPr="0087394B" w:rsidRDefault="0087394B" w:rsidP="0087394B">
      <w:pPr>
        <w:rPr>
          <w:lang w:eastAsia="en-US"/>
        </w:rPr>
      </w:pPr>
      <w:r w:rsidRPr="0087394B">
        <w:rPr>
          <w:lang w:eastAsia="en-US"/>
        </w:rPr>
        <w:t>76.11.7.6. Сложные предложения без формальных показателей связи.</w:t>
      </w:r>
    </w:p>
    <w:p w:rsidR="0087394B" w:rsidRPr="0087394B" w:rsidRDefault="0087394B" w:rsidP="0087394B">
      <w:pPr>
        <w:rPr>
          <w:lang w:eastAsia="en-US"/>
        </w:rPr>
      </w:pPr>
      <w:r w:rsidRPr="0087394B">
        <w:rPr>
          <w:lang w:eastAsia="en-US"/>
        </w:rPr>
        <w:t>Характеризовать смысловые отношения между частями сложного предложения без формальных показателей связи, интонационное и пунктуационное выражение этих отношений.</w:t>
      </w:r>
    </w:p>
    <w:p w:rsidR="0087394B" w:rsidRPr="0087394B" w:rsidRDefault="0087394B" w:rsidP="0087394B">
      <w:pPr>
        <w:rPr>
          <w:lang w:eastAsia="en-US"/>
        </w:rPr>
      </w:pPr>
      <w:r w:rsidRPr="0087394B">
        <w:rPr>
          <w:lang w:eastAsia="en-US"/>
        </w:rPr>
        <w:t>Понимать основные грамматические нормы построения сложного предложения без формальных показателей связи, особенности употребления сложных предложений без формальных показателей связи в речи.</w:t>
      </w:r>
    </w:p>
    <w:p w:rsidR="0087394B" w:rsidRPr="0087394B" w:rsidRDefault="0087394B" w:rsidP="0087394B">
      <w:pPr>
        <w:rPr>
          <w:lang w:eastAsia="en-US"/>
        </w:rPr>
      </w:pPr>
      <w:r w:rsidRPr="0087394B">
        <w:rPr>
          <w:lang w:eastAsia="en-US"/>
        </w:rPr>
        <w:t>Проводить синтаксический и пунктуационный анализ сложных предложений без формальных показателей связи в речи.</w:t>
      </w:r>
    </w:p>
    <w:p w:rsidR="0087394B" w:rsidRPr="0087394B" w:rsidRDefault="0087394B" w:rsidP="0087394B">
      <w:pPr>
        <w:rPr>
          <w:lang w:eastAsia="en-US"/>
        </w:rPr>
      </w:pPr>
      <w:r w:rsidRPr="0087394B">
        <w:rPr>
          <w:lang w:eastAsia="en-US"/>
        </w:rPr>
        <w:t>Использовать сложные предложения без формальных показателей связи в речи, применять нормы постановки знаков препинания в сложных предложениях без формальных показателей связи.</w:t>
      </w:r>
    </w:p>
    <w:p w:rsidR="0087394B" w:rsidRPr="0087394B" w:rsidRDefault="0087394B" w:rsidP="0087394B">
      <w:pPr>
        <w:rPr>
          <w:lang w:eastAsia="en-US"/>
        </w:rPr>
      </w:pPr>
      <w:r w:rsidRPr="0087394B">
        <w:rPr>
          <w:lang w:eastAsia="en-US"/>
        </w:rPr>
        <w:t>76.11.7.7. Сложносочинённое предложение.</w:t>
      </w:r>
    </w:p>
    <w:p w:rsidR="0087394B" w:rsidRPr="0087394B" w:rsidRDefault="0087394B" w:rsidP="0087394B">
      <w:pPr>
        <w:rPr>
          <w:lang w:eastAsia="en-US"/>
        </w:rPr>
      </w:pPr>
      <w:r w:rsidRPr="0087394B">
        <w:rPr>
          <w:lang w:eastAsia="en-US"/>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87394B" w:rsidRPr="0087394B" w:rsidRDefault="0087394B" w:rsidP="0087394B">
      <w:pPr>
        <w:rPr>
          <w:lang w:eastAsia="en-US"/>
        </w:rPr>
      </w:pPr>
      <w:r w:rsidRPr="0087394B">
        <w:rPr>
          <w:lang w:eastAsia="en-US"/>
        </w:rPr>
        <w:lastRenderedPageBreak/>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87394B" w:rsidRPr="0087394B" w:rsidRDefault="0087394B" w:rsidP="0087394B">
      <w:pPr>
        <w:rPr>
          <w:lang w:eastAsia="en-US"/>
        </w:rPr>
      </w:pPr>
      <w:r w:rsidRPr="0087394B">
        <w:rPr>
          <w:lang w:eastAsia="en-US"/>
        </w:rPr>
        <w:t>Понимать особенности употребления сложносочинённых предложений в речи.</w:t>
      </w:r>
    </w:p>
    <w:p w:rsidR="0087394B" w:rsidRPr="0087394B" w:rsidRDefault="0087394B" w:rsidP="0087394B">
      <w:pPr>
        <w:rPr>
          <w:lang w:eastAsia="en-US"/>
        </w:rPr>
      </w:pPr>
      <w:r w:rsidRPr="0087394B">
        <w:rPr>
          <w:lang w:eastAsia="en-US"/>
        </w:rPr>
        <w:t>Понимать основные нормы построения сложносочинённого предложения.</w:t>
      </w:r>
    </w:p>
    <w:p w:rsidR="0087394B" w:rsidRPr="0087394B" w:rsidRDefault="0087394B" w:rsidP="0087394B">
      <w:pPr>
        <w:rPr>
          <w:lang w:eastAsia="en-US"/>
        </w:rPr>
      </w:pPr>
      <w:r w:rsidRPr="0087394B">
        <w:rPr>
          <w:lang w:eastAsia="en-US"/>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87394B" w:rsidRPr="0087394B" w:rsidRDefault="0087394B" w:rsidP="0087394B">
      <w:pPr>
        <w:rPr>
          <w:lang w:eastAsia="en-US"/>
        </w:rPr>
      </w:pPr>
      <w:r w:rsidRPr="0087394B">
        <w:rPr>
          <w:lang w:eastAsia="en-US"/>
        </w:rPr>
        <w:t>Применять нормы постановки знаков препинания в сложносочинённых предложениях.</w:t>
      </w:r>
    </w:p>
    <w:p w:rsidR="0087394B" w:rsidRPr="0087394B" w:rsidRDefault="0087394B" w:rsidP="0087394B">
      <w:pPr>
        <w:rPr>
          <w:lang w:eastAsia="en-US"/>
        </w:rPr>
      </w:pPr>
      <w:r w:rsidRPr="0087394B">
        <w:rPr>
          <w:lang w:eastAsia="en-US"/>
        </w:rPr>
        <w:t>Проводить синтаксический и пунктуационный анализ сложносочинённых предложений.</w:t>
      </w:r>
    </w:p>
    <w:p w:rsidR="0087394B" w:rsidRPr="0087394B" w:rsidRDefault="0087394B" w:rsidP="0087394B">
      <w:pPr>
        <w:rPr>
          <w:lang w:eastAsia="en-US"/>
        </w:rPr>
      </w:pPr>
      <w:r w:rsidRPr="0087394B">
        <w:rPr>
          <w:lang w:eastAsia="en-US"/>
        </w:rPr>
        <w:t>76.11.7.8. Сложноподчинённое предложение.</w:t>
      </w:r>
    </w:p>
    <w:p w:rsidR="0087394B" w:rsidRPr="0087394B" w:rsidRDefault="0087394B" w:rsidP="0087394B">
      <w:pPr>
        <w:rPr>
          <w:lang w:eastAsia="en-US"/>
        </w:rPr>
      </w:pPr>
      <w:r w:rsidRPr="0087394B">
        <w:rPr>
          <w:lang w:eastAsia="en-US"/>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87394B" w:rsidRPr="0087394B" w:rsidRDefault="0087394B" w:rsidP="0087394B">
      <w:pPr>
        <w:rPr>
          <w:lang w:eastAsia="en-US"/>
        </w:rPr>
      </w:pPr>
      <w:r w:rsidRPr="0087394B">
        <w:rPr>
          <w:lang w:eastAsia="en-US"/>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87394B" w:rsidRPr="0087394B" w:rsidRDefault="0087394B" w:rsidP="0087394B">
      <w:pPr>
        <w:rPr>
          <w:lang w:eastAsia="en-US"/>
        </w:rPr>
      </w:pPr>
      <w:r w:rsidRPr="0087394B">
        <w:rPr>
          <w:lang w:eastAsia="en-US"/>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rsidR="0087394B" w:rsidRPr="0087394B" w:rsidRDefault="0087394B" w:rsidP="0087394B">
      <w:pPr>
        <w:rPr>
          <w:lang w:eastAsia="en-US"/>
        </w:rPr>
      </w:pPr>
      <w:r w:rsidRPr="0087394B">
        <w:rPr>
          <w:lang w:eastAsia="en-US"/>
        </w:rPr>
        <w:t>Понимать основные нормы построения сложноподчинённого предложения, особенности употребления сложноподчинённых предложений в речи.</w:t>
      </w:r>
    </w:p>
    <w:p w:rsidR="0087394B" w:rsidRPr="0087394B" w:rsidRDefault="0087394B" w:rsidP="0087394B">
      <w:pPr>
        <w:rPr>
          <w:lang w:eastAsia="en-US"/>
        </w:rPr>
      </w:pPr>
      <w:r w:rsidRPr="0087394B">
        <w:rPr>
          <w:lang w:eastAsia="en-US"/>
        </w:rPr>
        <w:t>Применять нормы построения сложноподчинённых предложений и постановки знаков препинания в них.</w:t>
      </w:r>
    </w:p>
    <w:p w:rsidR="0087394B" w:rsidRPr="0087394B" w:rsidRDefault="0087394B" w:rsidP="0087394B">
      <w:pPr>
        <w:rPr>
          <w:lang w:eastAsia="en-US"/>
        </w:rPr>
      </w:pPr>
      <w:r w:rsidRPr="0087394B">
        <w:rPr>
          <w:lang w:eastAsia="en-US"/>
        </w:rPr>
        <w:t>Проводить синтаксический и пунктуационный анализ сложноподчинённых предложений.</w:t>
      </w:r>
    </w:p>
    <w:p w:rsidR="0087394B" w:rsidRPr="0087394B" w:rsidRDefault="0087394B" w:rsidP="0087394B">
      <w:pPr>
        <w:rPr>
          <w:lang w:eastAsia="en-US"/>
        </w:rPr>
      </w:pPr>
      <w:r w:rsidRPr="0087394B">
        <w:rPr>
          <w:lang w:eastAsia="en-US"/>
        </w:rPr>
        <w:t>76.11.7.9. Сложные предложения с разными видами связи.</w:t>
      </w:r>
    </w:p>
    <w:p w:rsidR="0087394B" w:rsidRPr="0087394B" w:rsidRDefault="0087394B" w:rsidP="0087394B">
      <w:pPr>
        <w:rPr>
          <w:lang w:eastAsia="en-US"/>
        </w:rPr>
      </w:pPr>
      <w:r w:rsidRPr="0087394B">
        <w:rPr>
          <w:lang w:eastAsia="en-US"/>
        </w:rPr>
        <w:t>Распознавать типы сложных предложений с разными видами связи.</w:t>
      </w:r>
    </w:p>
    <w:p w:rsidR="0087394B" w:rsidRPr="0087394B" w:rsidRDefault="0087394B" w:rsidP="0087394B">
      <w:pPr>
        <w:rPr>
          <w:lang w:eastAsia="en-US"/>
        </w:rPr>
      </w:pPr>
      <w:r w:rsidRPr="0087394B">
        <w:rPr>
          <w:lang w:eastAsia="en-US"/>
        </w:rPr>
        <w:t>Понимать основные нормы построения сложных предложений с разными видами связи.</w:t>
      </w:r>
    </w:p>
    <w:p w:rsidR="0087394B" w:rsidRPr="0087394B" w:rsidRDefault="0087394B" w:rsidP="0087394B">
      <w:pPr>
        <w:rPr>
          <w:lang w:eastAsia="en-US"/>
        </w:rPr>
      </w:pPr>
      <w:r w:rsidRPr="0087394B">
        <w:rPr>
          <w:lang w:eastAsia="en-US"/>
        </w:rPr>
        <w:t>Употреблять сложные предложения с разными видами связи в речи.</w:t>
      </w:r>
    </w:p>
    <w:p w:rsidR="0087394B" w:rsidRPr="0087394B" w:rsidRDefault="0087394B" w:rsidP="0087394B">
      <w:pPr>
        <w:rPr>
          <w:lang w:eastAsia="en-US"/>
        </w:rPr>
      </w:pPr>
      <w:r w:rsidRPr="0087394B">
        <w:rPr>
          <w:lang w:eastAsia="en-US"/>
        </w:rPr>
        <w:t>Применять правила постановки знаков препинания в сложных предложениях с разными видами связи.</w:t>
      </w:r>
    </w:p>
    <w:p w:rsidR="0087394B" w:rsidRPr="0087394B" w:rsidRDefault="0087394B" w:rsidP="0087394B">
      <w:pPr>
        <w:rPr>
          <w:lang w:eastAsia="en-US"/>
        </w:rPr>
      </w:pPr>
      <w:r w:rsidRPr="0087394B">
        <w:rPr>
          <w:lang w:eastAsia="en-US"/>
        </w:rPr>
        <w:t>Проводить синтаксический и пунктуационный анализ сложных предложений с разными видами связи.</w:t>
      </w:r>
    </w:p>
    <w:p w:rsidR="0087394B" w:rsidRPr="0087394B" w:rsidRDefault="0087394B" w:rsidP="0087394B">
      <w:pPr>
        <w:rPr>
          <w:lang w:eastAsia="x-none"/>
        </w:rPr>
      </w:pPr>
      <w:r w:rsidRPr="0087394B">
        <w:rPr>
          <w:lang w:eastAsia="x-none"/>
        </w:rPr>
        <w:t>77. Федеральная рабочая программа по учебному предмету «Родной (чувашский) язык».</w:t>
      </w:r>
    </w:p>
    <w:p w:rsidR="0087394B" w:rsidRPr="0087394B" w:rsidRDefault="0087394B" w:rsidP="0087394B">
      <w:pPr>
        <w:rPr>
          <w:lang w:eastAsia="en-US"/>
        </w:rPr>
      </w:pPr>
      <w:r w:rsidRPr="0087394B">
        <w:rPr>
          <w:lang w:eastAsia="en-US"/>
        </w:rPr>
        <w:t>77.1. Федеральная рабочая программа по учебному предмету «Родной (чувашский) язык» (предметная область «Родной язык и родная литература») (далее соответственно – программа по родному (чувашскому) языку, родной (чувашский) язык, чувашский язык) разработана для обучающихся, слабо владеющих и (или) не владеющих родным (чувашским) языком, и включает пояснительную записку, содержание обучения, планируемые результаты освоения программы по родному (чувашскому) языку.</w:t>
      </w:r>
    </w:p>
    <w:p w:rsidR="0087394B" w:rsidRPr="0087394B" w:rsidRDefault="0087394B" w:rsidP="0087394B">
      <w:pPr>
        <w:rPr>
          <w:lang w:eastAsia="en-US"/>
        </w:rPr>
      </w:pPr>
      <w:r w:rsidRPr="0087394B">
        <w:rPr>
          <w:lang w:eastAsia="en-US"/>
        </w:rPr>
        <w:t>77.2. Пояснительная записка отражает общие цели изучения родного (чувашского) языка, место в структуре учебного плана, а также подходы к отбору содержания, к определению планируемых результатов.</w:t>
      </w:r>
    </w:p>
    <w:p w:rsidR="0087394B" w:rsidRPr="0087394B" w:rsidRDefault="0087394B" w:rsidP="0087394B">
      <w:pPr>
        <w:rPr>
          <w:lang w:eastAsia="en-US"/>
        </w:rPr>
      </w:pPr>
      <w:r w:rsidRPr="0087394B">
        <w:rPr>
          <w:lang w:eastAsia="en-US"/>
        </w:rPr>
        <w:t>77.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87394B" w:rsidRPr="0087394B" w:rsidRDefault="0087394B" w:rsidP="0087394B">
      <w:pPr>
        <w:rPr>
          <w:lang w:eastAsia="en-US"/>
        </w:rPr>
      </w:pPr>
      <w:r w:rsidRPr="0087394B">
        <w:rPr>
          <w:lang w:eastAsia="en-US"/>
        </w:rPr>
        <w:t>77.4. Планируемые результаты освоения программы по родному (чуваш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87394B" w:rsidRPr="0087394B" w:rsidRDefault="0087394B" w:rsidP="0087394B">
      <w:pPr>
        <w:rPr>
          <w:lang w:eastAsia="en-US"/>
        </w:rPr>
      </w:pPr>
      <w:r w:rsidRPr="0087394B">
        <w:rPr>
          <w:lang w:eastAsia="en-US"/>
        </w:rPr>
        <w:t>77.5. Пояснительная записка.</w:t>
      </w:r>
    </w:p>
    <w:p w:rsidR="0087394B" w:rsidRPr="0087394B" w:rsidRDefault="0087394B" w:rsidP="0087394B">
      <w:pPr>
        <w:rPr>
          <w:lang w:eastAsia="en-US"/>
        </w:rPr>
      </w:pPr>
      <w:r w:rsidRPr="0087394B">
        <w:rPr>
          <w:lang w:eastAsia="en-US"/>
        </w:rPr>
        <w:t>77.5.1. Программа по родному (чувашскому) языку разработана с целью оказания методической помощи учителю в создании рабочей программы по учебному предмету.</w:t>
      </w:r>
    </w:p>
    <w:p w:rsidR="0087394B" w:rsidRPr="0087394B" w:rsidRDefault="0087394B" w:rsidP="0087394B">
      <w:pPr>
        <w:rPr>
          <w:lang w:eastAsia="en-US"/>
        </w:rPr>
      </w:pPr>
      <w:r w:rsidRPr="0087394B">
        <w:rPr>
          <w:lang w:eastAsia="en-US"/>
        </w:rPr>
        <w:lastRenderedPageBreak/>
        <w:t>Содержание программы по родному (чувашскому) языку направлено на совершенствование приобретённых на уровне начального общего образования знаний, умений и навыков обучающихся. В программе по родному (чувашскому) языку на уровне основного общего образования увеличивается объём используемых языковых и речевых средств, продолжается развитие коммуникативной компетенции обучающихся, возрастает степень их речевой самостоятельности и творческой активности.</w:t>
      </w:r>
    </w:p>
    <w:p w:rsidR="0087394B" w:rsidRPr="0087394B" w:rsidRDefault="0087394B" w:rsidP="0087394B">
      <w:pPr>
        <w:rPr>
          <w:lang w:eastAsia="en-US"/>
        </w:rPr>
      </w:pPr>
      <w:r w:rsidRPr="0087394B">
        <w:rPr>
          <w:lang w:eastAsia="en-US"/>
        </w:rPr>
        <w:t>Изучение родного (чувашского) языка расширяет лингвистический кругозор обучающихся, развивает логическое мышление, способность анализировать, сравнивать, классифицировать языковые единицы, проводить выводы, обладает значительным воспитательным потенциалом: учит патриотизму, любви к родному краю, уважительному отношению к родным языку и культуре, толерантности к представителям других наций и их традициям.</w:t>
      </w:r>
    </w:p>
    <w:p w:rsidR="0087394B" w:rsidRPr="0087394B" w:rsidRDefault="0087394B" w:rsidP="0087394B">
      <w:pPr>
        <w:rPr>
          <w:lang w:eastAsia="en-US"/>
        </w:rPr>
      </w:pPr>
      <w:r w:rsidRPr="0087394B">
        <w:rPr>
          <w:lang w:eastAsia="en-US"/>
        </w:rPr>
        <w:t xml:space="preserve">77.5.2. В содержании программы по родному (чувашскому) языку выделяются содержательные линии, организованные по лексико-тематическому принципу, которые ориентированы на развитие коммуникативных умений, изучение языковых единиц и формирование навыков оперирования ими, на совершенствование социокультурных знаний и умений. </w:t>
      </w:r>
    </w:p>
    <w:p w:rsidR="0087394B" w:rsidRPr="0087394B" w:rsidRDefault="0087394B" w:rsidP="0087394B">
      <w:pPr>
        <w:rPr>
          <w:lang w:eastAsia="en-US"/>
        </w:rPr>
      </w:pPr>
      <w:r w:rsidRPr="0087394B">
        <w:rPr>
          <w:lang w:eastAsia="en-US"/>
        </w:rPr>
        <w:t>77.5.3. Изучение родного (чувашского) языка направлено на достижение следующих целей:</w:t>
      </w:r>
    </w:p>
    <w:p w:rsidR="0087394B" w:rsidRPr="0087394B" w:rsidRDefault="0087394B" w:rsidP="0087394B">
      <w:pPr>
        <w:rPr>
          <w:lang w:eastAsia="en-US"/>
        </w:rPr>
      </w:pPr>
      <w:r w:rsidRPr="0087394B">
        <w:rPr>
          <w:lang w:eastAsia="en-US"/>
        </w:rPr>
        <w:t>совершенствование всех видов речевой деятельности, коммуникативных умений и культуры речи на родном (чувашском) языке;</w:t>
      </w:r>
    </w:p>
    <w:p w:rsidR="0087394B" w:rsidRPr="0087394B" w:rsidRDefault="0087394B" w:rsidP="0087394B">
      <w:pPr>
        <w:rPr>
          <w:lang w:eastAsia="en-US"/>
        </w:rPr>
      </w:pPr>
      <w:r w:rsidRPr="0087394B">
        <w:rPr>
          <w:lang w:eastAsia="en-US"/>
        </w:rPr>
        <w:t>расширение знаний о специфике родного (чувашского) языка, основных языковых единицах в соответствии с разделами науки о языке;</w:t>
      </w:r>
    </w:p>
    <w:p w:rsidR="0087394B" w:rsidRPr="0087394B" w:rsidRDefault="0087394B" w:rsidP="0087394B">
      <w:pPr>
        <w:rPr>
          <w:lang w:eastAsia="en-US"/>
        </w:rPr>
      </w:pPr>
      <w:r w:rsidRPr="0087394B">
        <w:rPr>
          <w:lang w:eastAsia="en-US"/>
        </w:rPr>
        <w:t>приобщение обучающихся к культуре, традициям чувашского народа в рамках тем, сфер и ситуаций общения;</w:t>
      </w:r>
    </w:p>
    <w:p w:rsidR="0087394B" w:rsidRPr="0087394B" w:rsidRDefault="0087394B" w:rsidP="0087394B">
      <w:pPr>
        <w:rPr>
          <w:lang w:eastAsia="en-US"/>
        </w:rPr>
      </w:pPr>
      <w:r w:rsidRPr="0087394B">
        <w:rPr>
          <w:lang w:eastAsia="en-US"/>
        </w:rPr>
        <w:t>развитие национального самосознания, формирование российской гражданской идентичности в поликультурном обществе.</w:t>
      </w:r>
    </w:p>
    <w:p w:rsidR="0087394B" w:rsidRPr="0087394B" w:rsidRDefault="0087394B" w:rsidP="0087394B">
      <w:pPr>
        <w:rPr>
          <w:lang w:eastAsia="en-US"/>
        </w:rPr>
      </w:pPr>
      <w:r w:rsidRPr="0087394B">
        <w:rPr>
          <w:lang w:eastAsia="en-US"/>
        </w:rPr>
        <w:t>77.5.4. Общее число часов, рекомендованных для изучения родного (чуваш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87394B" w:rsidRPr="0087394B" w:rsidRDefault="0087394B" w:rsidP="0087394B">
      <w:pPr>
        <w:rPr>
          <w:lang w:eastAsia="en-US"/>
        </w:rPr>
      </w:pPr>
      <w:r w:rsidRPr="0087394B">
        <w:rPr>
          <w:lang w:eastAsia="en-US"/>
        </w:rPr>
        <w:t>77.6. Содержание обучения в 5 классе.</w:t>
      </w:r>
    </w:p>
    <w:p w:rsidR="0087394B" w:rsidRPr="0087394B" w:rsidRDefault="0087394B" w:rsidP="0087394B">
      <w:pPr>
        <w:rPr>
          <w:lang w:eastAsia="en-US"/>
        </w:rPr>
      </w:pPr>
      <w:r w:rsidRPr="0087394B">
        <w:rPr>
          <w:lang w:eastAsia="en-US"/>
        </w:rPr>
        <w:t>77.6.1. Пĕлӳ кунĕ (День знаний).</w:t>
      </w:r>
    </w:p>
    <w:p w:rsidR="0087394B" w:rsidRPr="0087394B" w:rsidRDefault="0087394B" w:rsidP="0087394B">
      <w:pPr>
        <w:rPr>
          <w:lang w:eastAsia="en-US"/>
        </w:rPr>
      </w:pPr>
      <w:r w:rsidRPr="0087394B">
        <w:rPr>
          <w:lang w:eastAsia="en-US"/>
        </w:rPr>
        <w:t>День Знаний. Школа. Класс. Распорядок дня в школе. Учебная деятельность. Язык как средство общения. Родной язык – основа существования народа. Значение изучения чувашского языка. Чувашский язык – государственный язык Чувашской Республики.</w:t>
      </w:r>
    </w:p>
    <w:p w:rsidR="0087394B" w:rsidRPr="0087394B" w:rsidRDefault="0087394B" w:rsidP="0087394B">
      <w:pPr>
        <w:rPr>
          <w:lang w:eastAsia="en-US"/>
        </w:rPr>
      </w:pPr>
      <w:r w:rsidRPr="0087394B">
        <w:rPr>
          <w:lang w:eastAsia="en-US"/>
        </w:rPr>
        <w:t>77.6.2. Эпĕ тата манăн çемье (Я и моя семья).</w:t>
      </w:r>
    </w:p>
    <w:p w:rsidR="0087394B" w:rsidRPr="0087394B" w:rsidRDefault="0087394B" w:rsidP="0087394B">
      <w:pPr>
        <w:rPr>
          <w:lang w:eastAsia="en-US"/>
        </w:rPr>
      </w:pPr>
      <w:r w:rsidRPr="0087394B">
        <w:rPr>
          <w:lang w:eastAsia="en-US"/>
        </w:rPr>
        <w:t>Знакомьтесь – это я. Знакомимся друг с другом. Мои родители. Братья и сёстры. Дедушки и бабушки. Мои близкие родственники.</w:t>
      </w:r>
    </w:p>
    <w:p w:rsidR="0087394B" w:rsidRPr="0087394B" w:rsidRDefault="0087394B" w:rsidP="0087394B">
      <w:pPr>
        <w:rPr>
          <w:lang w:eastAsia="en-US"/>
        </w:rPr>
      </w:pPr>
      <w:r w:rsidRPr="0087394B">
        <w:rPr>
          <w:lang w:eastAsia="en-US"/>
        </w:rPr>
        <w:t>Гласные и согласные звуки.</w:t>
      </w:r>
    </w:p>
    <w:p w:rsidR="0087394B" w:rsidRPr="0087394B" w:rsidRDefault="0087394B" w:rsidP="0087394B">
      <w:pPr>
        <w:rPr>
          <w:lang w:eastAsia="en-US"/>
        </w:rPr>
      </w:pPr>
      <w:r w:rsidRPr="0087394B">
        <w:rPr>
          <w:lang w:eastAsia="en-US"/>
        </w:rPr>
        <w:t>Правильное произношение звуков [ă], [ĕ], [ӳ], [ç].</w:t>
      </w:r>
    </w:p>
    <w:p w:rsidR="0087394B" w:rsidRPr="0087394B" w:rsidRDefault="0087394B" w:rsidP="0087394B">
      <w:pPr>
        <w:rPr>
          <w:lang w:eastAsia="en-US"/>
        </w:rPr>
      </w:pPr>
      <w:r w:rsidRPr="0087394B">
        <w:rPr>
          <w:lang w:eastAsia="en-US"/>
        </w:rPr>
        <w:t>Правописание букв Ă, ă, Ĕ, ĕ, Ӳ, ÿ, Ç, ç.</w:t>
      </w:r>
    </w:p>
    <w:p w:rsidR="0087394B" w:rsidRPr="0087394B" w:rsidRDefault="0087394B" w:rsidP="0087394B">
      <w:pPr>
        <w:rPr>
          <w:lang w:eastAsia="en-US"/>
        </w:rPr>
      </w:pPr>
      <w:r w:rsidRPr="0087394B">
        <w:rPr>
          <w:lang w:eastAsia="en-US"/>
        </w:rPr>
        <w:t>Система гласных звуков чувашского языка.</w:t>
      </w:r>
    </w:p>
    <w:p w:rsidR="0087394B" w:rsidRPr="0087394B" w:rsidRDefault="0087394B" w:rsidP="0087394B">
      <w:pPr>
        <w:rPr>
          <w:lang w:eastAsia="en-US"/>
        </w:rPr>
      </w:pPr>
      <w:r w:rsidRPr="0087394B">
        <w:rPr>
          <w:lang w:eastAsia="en-US"/>
        </w:rPr>
        <w:t>Закон сингармонизма.</w:t>
      </w:r>
    </w:p>
    <w:p w:rsidR="0087394B" w:rsidRPr="0087394B" w:rsidRDefault="0087394B" w:rsidP="0087394B">
      <w:pPr>
        <w:rPr>
          <w:lang w:eastAsia="en-US"/>
        </w:rPr>
      </w:pPr>
      <w:r w:rsidRPr="0087394B">
        <w:rPr>
          <w:lang w:eastAsia="en-US"/>
        </w:rPr>
        <w:t>Классификация согласных звуков.</w:t>
      </w:r>
    </w:p>
    <w:p w:rsidR="0087394B" w:rsidRPr="0087394B" w:rsidRDefault="0087394B" w:rsidP="0087394B">
      <w:pPr>
        <w:rPr>
          <w:lang w:eastAsia="en-US"/>
        </w:rPr>
      </w:pPr>
      <w:r w:rsidRPr="0087394B">
        <w:rPr>
          <w:lang w:eastAsia="en-US"/>
        </w:rPr>
        <w:t>Сонорные и шумные согласные звуки. Согласные звуки [б], [г], [д], [ж], [з], [ф], [ц], [щ] в заимствованных из русского языка словах. Озвончение шумных согласных. Твёрдые и мягкие согласные.</w:t>
      </w:r>
    </w:p>
    <w:p w:rsidR="0087394B" w:rsidRPr="0087394B" w:rsidRDefault="0087394B" w:rsidP="0087394B">
      <w:pPr>
        <w:rPr>
          <w:lang w:eastAsia="en-US"/>
        </w:rPr>
      </w:pPr>
      <w:r w:rsidRPr="0087394B">
        <w:rPr>
          <w:lang w:eastAsia="en-US"/>
        </w:rPr>
        <w:t>Слог и ударение. Ударение в чувашском языке.</w:t>
      </w:r>
    </w:p>
    <w:p w:rsidR="0087394B" w:rsidRPr="0087394B" w:rsidRDefault="0087394B" w:rsidP="0087394B">
      <w:pPr>
        <w:rPr>
          <w:lang w:eastAsia="en-US"/>
        </w:rPr>
      </w:pPr>
      <w:r w:rsidRPr="0087394B">
        <w:rPr>
          <w:lang w:eastAsia="en-US"/>
        </w:rPr>
        <w:t>Местоимение. Личные местоимения 1 и 2 лица в единственном и множественном числах, их склонение.</w:t>
      </w:r>
    </w:p>
    <w:p w:rsidR="0087394B" w:rsidRPr="0087394B" w:rsidRDefault="0087394B" w:rsidP="0087394B">
      <w:pPr>
        <w:rPr>
          <w:lang w:eastAsia="en-US"/>
        </w:rPr>
      </w:pPr>
      <w:r w:rsidRPr="0087394B">
        <w:rPr>
          <w:lang w:eastAsia="en-US"/>
        </w:rPr>
        <w:lastRenderedPageBreak/>
        <w:t>Виды предложений по цели высказывания (повествовательные, побудительные, вопросительные).</w:t>
      </w:r>
    </w:p>
    <w:p w:rsidR="0087394B" w:rsidRPr="0087394B" w:rsidRDefault="0087394B" w:rsidP="0087394B">
      <w:pPr>
        <w:rPr>
          <w:lang w:eastAsia="en-US"/>
        </w:rPr>
      </w:pPr>
      <w:r w:rsidRPr="0087394B">
        <w:rPr>
          <w:lang w:eastAsia="en-US"/>
        </w:rPr>
        <w:t>77.6.3. Шкул (Школа).</w:t>
      </w:r>
    </w:p>
    <w:p w:rsidR="0087394B" w:rsidRPr="0087394B" w:rsidRDefault="0087394B" w:rsidP="0087394B">
      <w:pPr>
        <w:rPr>
          <w:lang w:eastAsia="en-US"/>
        </w:rPr>
      </w:pPr>
      <w:r w:rsidRPr="0087394B">
        <w:rPr>
          <w:lang w:eastAsia="en-US"/>
        </w:rPr>
        <w:t>Наш класс. Одноклассники. Родная школа. Распорядок дня в школе. Дни недели.</w:t>
      </w:r>
    </w:p>
    <w:p w:rsidR="0087394B" w:rsidRPr="0087394B" w:rsidRDefault="0087394B" w:rsidP="0087394B">
      <w:pPr>
        <w:rPr>
          <w:lang w:eastAsia="en-US"/>
        </w:rPr>
      </w:pPr>
      <w:r w:rsidRPr="0087394B">
        <w:rPr>
          <w:lang w:eastAsia="en-US"/>
        </w:rPr>
        <w:t>Состав чувашского алфавита.</w:t>
      </w:r>
    </w:p>
    <w:p w:rsidR="0087394B" w:rsidRPr="0087394B" w:rsidRDefault="0087394B" w:rsidP="0087394B">
      <w:pPr>
        <w:rPr>
          <w:lang w:eastAsia="en-US"/>
        </w:rPr>
      </w:pPr>
      <w:r w:rsidRPr="0087394B">
        <w:rPr>
          <w:lang w:eastAsia="en-US"/>
        </w:rPr>
        <w:t>Соотношение буквы и звука.</w:t>
      </w:r>
    </w:p>
    <w:p w:rsidR="0087394B" w:rsidRPr="0087394B" w:rsidRDefault="0087394B" w:rsidP="0087394B">
      <w:pPr>
        <w:rPr>
          <w:lang w:eastAsia="en-US"/>
        </w:rPr>
      </w:pPr>
      <w:r w:rsidRPr="0087394B">
        <w:rPr>
          <w:lang w:eastAsia="en-US"/>
        </w:rPr>
        <w:t>Прописные и строчные буквы.</w:t>
      </w:r>
    </w:p>
    <w:p w:rsidR="0087394B" w:rsidRPr="0087394B" w:rsidRDefault="0087394B" w:rsidP="0087394B">
      <w:pPr>
        <w:rPr>
          <w:lang w:eastAsia="en-US"/>
        </w:rPr>
      </w:pPr>
      <w:r w:rsidRPr="0087394B">
        <w:rPr>
          <w:lang w:eastAsia="en-US"/>
        </w:rPr>
        <w:t>Основные орфографические принципы в чувашском языке.</w:t>
      </w:r>
    </w:p>
    <w:p w:rsidR="0087394B" w:rsidRPr="0087394B" w:rsidRDefault="0087394B" w:rsidP="0087394B">
      <w:pPr>
        <w:rPr>
          <w:lang w:eastAsia="en-US"/>
        </w:rPr>
      </w:pPr>
      <w:r w:rsidRPr="0087394B">
        <w:rPr>
          <w:lang w:eastAsia="en-US"/>
        </w:rPr>
        <w:t>Правописание гласных и согласных, употребление ъ и ь.</w:t>
      </w:r>
    </w:p>
    <w:p w:rsidR="0087394B" w:rsidRPr="0087394B" w:rsidRDefault="0087394B" w:rsidP="0087394B">
      <w:pPr>
        <w:rPr>
          <w:lang w:eastAsia="en-US"/>
        </w:rPr>
      </w:pPr>
      <w:r w:rsidRPr="0087394B">
        <w:rPr>
          <w:lang w:eastAsia="en-US"/>
        </w:rPr>
        <w:t>Употребление строчной и прописной букв.</w:t>
      </w:r>
    </w:p>
    <w:p w:rsidR="0087394B" w:rsidRPr="0087394B" w:rsidRDefault="0087394B" w:rsidP="0087394B">
      <w:pPr>
        <w:rPr>
          <w:lang w:eastAsia="en-US"/>
        </w:rPr>
      </w:pPr>
      <w:r w:rsidRPr="0087394B">
        <w:rPr>
          <w:lang w:eastAsia="en-US"/>
        </w:rPr>
        <w:t>Использование орфографических словарей и другой справочной литературы при развитии орфографической и пунктуационной компетентности обучающихся.</w:t>
      </w:r>
    </w:p>
    <w:p w:rsidR="0087394B" w:rsidRPr="0087394B" w:rsidRDefault="0087394B" w:rsidP="0087394B">
      <w:pPr>
        <w:rPr>
          <w:lang w:eastAsia="en-US"/>
        </w:rPr>
      </w:pPr>
      <w:r w:rsidRPr="0087394B">
        <w:rPr>
          <w:lang w:eastAsia="en-US"/>
        </w:rPr>
        <w:t>Краткая и полная формы количественных числительных. Порядковые числительные.</w:t>
      </w:r>
    </w:p>
    <w:p w:rsidR="0087394B" w:rsidRPr="0087394B" w:rsidRDefault="0087394B" w:rsidP="0087394B">
      <w:pPr>
        <w:rPr>
          <w:lang w:eastAsia="en-US"/>
        </w:rPr>
      </w:pPr>
      <w:r w:rsidRPr="0087394B">
        <w:rPr>
          <w:lang w:eastAsia="en-US"/>
        </w:rPr>
        <w:t>Начальная форма глагола (çыр – пиши, вула – читай, шутла – считай).</w:t>
      </w:r>
    </w:p>
    <w:p w:rsidR="0087394B" w:rsidRPr="0087394B" w:rsidRDefault="0087394B" w:rsidP="0087394B">
      <w:pPr>
        <w:rPr>
          <w:lang w:eastAsia="en-US"/>
        </w:rPr>
      </w:pPr>
      <w:r w:rsidRPr="0087394B">
        <w:rPr>
          <w:lang w:eastAsia="en-US"/>
        </w:rPr>
        <w:t>77.6.4. Вăхăт. Кĕрхи сăнсем (Время. Осенние пейзажи).</w:t>
      </w:r>
    </w:p>
    <w:p w:rsidR="0087394B" w:rsidRPr="0087394B" w:rsidRDefault="0087394B" w:rsidP="0087394B">
      <w:pPr>
        <w:rPr>
          <w:lang w:eastAsia="en-US"/>
        </w:rPr>
      </w:pPr>
      <w:r w:rsidRPr="0087394B">
        <w:rPr>
          <w:lang w:eastAsia="en-US"/>
        </w:rPr>
        <w:t>Времена года. Золотая осень. Поздняя осень. Осенний лес. Осенние работы. Погода осенью. Описание природы родного края.</w:t>
      </w:r>
    </w:p>
    <w:p w:rsidR="0087394B" w:rsidRPr="0087394B" w:rsidRDefault="0087394B" w:rsidP="0087394B">
      <w:pPr>
        <w:rPr>
          <w:lang w:eastAsia="en-US"/>
        </w:rPr>
      </w:pPr>
      <w:r w:rsidRPr="0087394B">
        <w:rPr>
          <w:lang w:eastAsia="en-US"/>
        </w:rPr>
        <w:t>Озвончение шумных согласных. Удвоенные согласные: произношение и написание.</w:t>
      </w:r>
    </w:p>
    <w:p w:rsidR="0087394B" w:rsidRPr="0087394B" w:rsidRDefault="0087394B" w:rsidP="0087394B">
      <w:pPr>
        <w:rPr>
          <w:lang w:eastAsia="en-US"/>
        </w:rPr>
      </w:pPr>
      <w:r w:rsidRPr="0087394B">
        <w:rPr>
          <w:lang w:eastAsia="en-US"/>
        </w:rPr>
        <w:t>Слитное, дефисное и раздельное написание слов.</w:t>
      </w:r>
    </w:p>
    <w:p w:rsidR="0087394B" w:rsidRPr="0087394B" w:rsidRDefault="0087394B" w:rsidP="0087394B">
      <w:pPr>
        <w:rPr>
          <w:lang w:eastAsia="en-US"/>
        </w:rPr>
      </w:pPr>
      <w:r w:rsidRPr="0087394B">
        <w:rPr>
          <w:lang w:eastAsia="en-US"/>
        </w:rPr>
        <w:t>Употребление строчной и прописной букв. Правила переноса.</w:t>
      </w:r>
    </w:p>
    <w:p w:rsidR="0087394B" w:rsidRPr="0087394B" w:rsidRDefault="0087394B" w:rsidP="0087394B">
      <w:pPr>
        <w:rPr>
          <w:lang w:eastAsia="en-US"/>
        </w:rPr>
      </w:pPr>
      <w:r w:rsidRPr="0087394B">
        <w:rPr>
          <w:lang w:eastAsia="en-US"/>
        </w:rPr>
        <w:t>Лексика чувашского языка с точки зрения активного и пассивного запаса: архаизмы, историзмы и неологизмы. Устаревшие слова на тему «Природа».</w:t>
      </w:r>
    </w:p>
    <w:p w:rsidR="0087394B" w:rsidRPr="0087394B" w:rsidRDefault="0087394B" w:rsidP="0087394B">
      <w:pPr>
        <w:rPr>
          <w:lang w:eastAsia="en-US"/>
        </w:rPr>
      </w:pPr>
      <w:r w:rsidRPr="0087394B">
        <w:rPr>
          <w:lang w:eastAsia="en-US"/>
        </w:rPr>
        <w:t>Имя прилагательное. Степени сравнения имён прилагательных. Имена прилагательные с аффиксом -хи. Правописание имён прилагательных.</w:t>
      </w:r>
    </w:p>
    <w:p w:rsidR="0087394B" w:rsidRPr="0087394B" w:rsidRDefault="0087394B" w:rsidP="0087394B">
      <w:pPr>
        <w:rPr>
          <w:lang w:eastAsia="en-US"/>
        </w:rPr>
      </w:pPr>
      <w:r w:rsidRPr="0087394B">
        <w:rPr>
          <w:lang w:eastAsia="en-US"/>
        </w:rPr>
        <w:t>Простое предложение. Виды предложений по эмоциональной окраске (восклицательные и невосклицательные).</w:t>
      </w:r>
    </w:p>
    <w:p w:rsidR="0087394B" w:rsidRPr="0087394B" w:rsidRDefault="0087394B" w:rsidP="0087394B">
      <w:pPr>
        <w:rPr>
          <w:lang w:eastAsia="en-US"/>
        </w:rPr>
      </w:pPr>
      <w:r w:rsidRPr="0087394B">
        <w:rPr>
          <w:lang w:eastAsia="en-US"/>
        </w:rPr>
        <w:t>Предложения с однородными членами. Предложения с однородными определениями.</w:t>
      </w:r>
    </w:p>
    <w:p w:rsidR="0087394B" w:rsidRPr="0087394B" w:rsidRDefault="0087394B" w:rsidP="0087394B">
      <w:pPr>
        <w:rPr>
          <w:lang w:eastAsia="en-US"/>
        </w:rPr>
      </w:pPr>
      <w:r w:rsidRPr="0087394B">
        <w:rPr>
          <w:lang w:eastAsia="en-US"/>
        </w:rPr>
        <w:t>77.6.5. Апат-çимĕç (Продукты питания).</w:t>
      </w:r>
    </w:p>
    <w:p w:rsidR="0087394B" w:rsidRPr="0087394B" w:rsidRDefault="0087394B" w:rsidP="0087394B">
      <w:pPr>
        <w:rPr>
          <w:lang w:eastAsia="en-US"/>
        </w:rPr>
      </w:pPr>
      <w:r w:rsidRPr="0087394B">
        <w:rPr>
          <w:lang w:eastAsia="en-US"/>
        </w:rPr>
        <w:t>Посуда. Молочные продукты. Овощи и фрукты. Домашняя еда. Чувашская национальная кухня.</w:t>
      </w:r>
    </w:p>
    <w:p w:rsidR="0087394B" w:rsidRPr="0087394B" w:rsidRDefault="0087394B" w:rsidP="0087394B">
      <w:pPr>
        <w:rPr>
          <w:lang w:eastAsia="en-US"/>
        </w:rPr>
      </w:pPr>
      <w:r w:rsidRPr="0087394B">
        <w:rPr>
          <w:lang w:eastAsia="en-US"/>
        </w:rPr>
        <w:t>Закон сингармонизма. Причины нарушения гармонии гласных в чувашском языке.</w:t>
      </w:r>
    </w:p>
    <w:p w:rsidR="0087394B" w:rsidRPr="0087394B" w:rsidRDefault="0087394B" w:rsidP="0087394B">
      <w:pPr>
        <w:rPr>
          <w:lang w:eastAsia="en-US"/>
        </w:rPr>
      </w:pPr>
      <w:r w:rsidRPr="0087394B">
        <w:rPr>
          <w:lang w:eastAsia="en-US"/>
        </w:rPr>
        <w:t>Дефисное написание слов. Парные слова.</w:t>
      </w:r>
    </w:p>
    <w:p w:rsidR="0087394B" w:rsidRPr="0087394B" w:rsidRDefault="0087394B" w:rsidP="0087394B">
      <w:pPr>
        <w:rPr>
          <w:lang w:eastAsia="en-US"/>
        </w:rPr>
      </w:pPr>
      <w:r w:rsidRPr="0087394B">
        <w:rPr>
          <w:lang w:eastAsia="en-US"/>
        </w:rPr>
        <w:t>Склонение имён существительных в форме принадлежности.</w:t>
      </w:r>
    </w:p>
    <w:p w:rsidR="0087394B" w:rsidRPr="0087394B" w:rsidRDefault="0087394B" w:rsidP="0087394B">
      <w:pPr>
        <w:rPr>
          <w:lang w:eastAsia="en-US"/>
        </w:rPr>
      </w:pPr>
      <w:r w:rsidRPr="0087394B">
        <w:rPr>
          <w:lang w:eastAsia="en-US"/>
        </w:rPr>
        <w:t>Простое предложение. Предложения с однородными подлежащими и дополнениями.</w:t>
      </w:r>
    </w:p>
    <w:p w:rsidR="0087394B" w:rsidRPr="0087394B" w:rsidRDefault="0087394B" w:rsidP="0087394B">
      <w:pPr>
        <w:rPr>
          <w:lang w:eastAsia="en-US"/>
        </w:rPr>
      </w:pPr>
      <w:r w:rsidRPr="0087394B">
        <w:rPr>
          <w:lang w:eastAsia="en-US"/>
        </w:rPr>
        <w:t>Речевой этикет чувашского языка. Этикетные ситуации приветствия, прощания, поздравления.</w:t>
      </w:r>
    </w:p>
    <w:p w:rsidR="0087394B" w:rsidRPr="0087394B" w:rsidRDefault="0087394B" w:rsidP="0087394B">
      <w:pPr>
        <w:rPr>
          <w:lang w:eastAsia="en-US"/>
        </w:rPr>
      </w:pPr>
      <w:r w:rsidRPr="0087394B">
        <w:rPr>
          <w:lang w:eastAsia="en-US"/>
        </w:rPr>
        <w:t>Обращения в диалогах-побуждениях к действию.</w:t>
      </w:r>
    </w:p>
    <w:p w:rsidR="0087394B" w:rsidRPr="0087394B" w:rsidRDefault="0087394B" w:rsidP="0087394B">
      <w:pPr>
        <w:rPr>
          <w:lang w:eastAsia="en-US"/>
        </w:rPr>
      </w:pPr>
      <w:r w:rsidRPr="0087394B">
        <w:rPr>
          <w:lang w:eastAsia="en-US"/>
        </w:rPr>
        <w:t>77.6.6. Çулталăк вăхăчĕ. Хĕллехи кунсем (Времена года. Зима).</w:t>
      </w:r>
    </w:p>
    <w:p w:rsidR="0087394B" w:rsidRPr="0087394B" w:rsidRDefault="0087394B" w:rsidP="0087394B">
      <w:pPr>
        <w:rPr>
          <w:lang w:eastAsia="en-US"/>
        </w:rPr>
      </w:pPr>
      <w:r w:rsidRPr="0087394B">
        <w:rPr>
          <w:lang w:eastAsia="en-US"/>
        </w:rPr>
        <w:t>Первый снег. Зимняя картина. Зимние игры и забавы. Новый год. Зимние каникулы.</w:t>
      </w:r>
    </w:p>
    <w:p w:rsidR="0087394B" w:rsidRPr="0087394B" w:rsidRDefault="0087394B" w:rsidP="0087394B">
      <w:pPr>
        <w:rPr>
          <w:lang w:eastAsia="en-US"/>
        </w:rPr>
      </w:pPr>
      <w:r w:rsidRPr="0087394B">
        <w:rPr>
          <w:lang w:eastAsia="en-US"/>
        </w:rPr>
        <w:t>Понятие об интонации.</w:t>
      </w:r>
    </w:p>
    <w:p w:rsidR="0087394B" w:rsidRPr="0087394B" w:rsidRDefault="0087394B" w:rsidP="0087394B">
      <w:pPr>
        <w:rPr>
          <w:lang w:eastAsia="en-US"/>
        </w:rPr>
      </w:pPr>
      <w:r w:rsidRPr="0087394B">
        <w:rPr>
          <w:lang w:eastAsia="en-US"/>
        </w:rPr>
        <w:t>Прямое и переносное значения слова.</w:t>
      </w:r>
    </w:p>
    <w:p w:rsidR="0087394B" w:rsidRPr="0087394B" w:rsidRDefault="0087394B" w:rsidP="0087394B">
      <w:pPr>
        <w:rPr>
          <w:lang w:eastAsia="en-US"/>
        </w:rPr>
      </w:pPr>
      <w:r w:rsidRPr="0087394B">
        <w:rPr>
          <w:lang w:eastAsia="en-US"/>
        </w:rPr>
        <w:t>Синонимы, антонимы.</w:t>
      </w:r>
    </w:p>
    <w:p w:rsidR="0087394B" w:rsidRPr="0087394B" w:rsidRDefault="0087394B" w:rsidP="0087394B">
      <w:pPr>
        <w:rPr>
          <w:lang w:eastAsia="en-US"/>
        </w:rPr>
      </w:pPr>
      <w:r w:rsidRPr="0087394B">
        <w:rPr>
          <w:lang w:eastAsia="en-US"/>
        </w:rPr>
        <w:t>Предложения с однородными сказуемыми.</w:t>
      </w:r>
    </w:p>
    <w:p w:rsidR="0087394B" w:rsidRPr="0087394B" w:rsidRDefault="0087394B" w:rsidP="0087394B">
      <w:pPr>
        <w:rPr>
          <w:lang w:eastAsia="en-US"/>
        </w:rPr>
      </w:pPr>
      <w:r w:rsidRPr="0087394B">
        <w:rPr>
          <w:lang w:eastAsia="en-US"/>
        </w:rPr>
        <w:t>Послелоги.</w:t>
      </w:r>
    </w:p>
    <w:p w:rsidR="0087394B" w:rsidRPr="0087394B" w:rsidRDefault="0087394B" w:rsidP="0087394B">
      <w:pPr>
        <w:rPr>
          <w:lang w:eastAsia="en-US"/>
        </w:rPr>
      </w:pPr>
      <w:r w:rsidRPr="0087394B">
        <w:rPr>
          <w:lang w:eastAsia="en-US"/>
        </w:rPr>
        <w:t>Глагол. Времена глагола.</w:t>
      </w:r>
    </w:p>
    <w:p w:rsidR="0087394B" w:rsidRPr="0087394B" w:rsidRDefault="0087394B" w:rsidP="0087394B">
      <w:pPr>
        <w:rPr>
          <w:lang w:eastAsia="en-US"/>
        </w:rPr>
      </w:pPr>
      <w:r w:rsidRPr="0087394B">
        <w:rPr>
          <w:lang w:eastAsia="en-US"/>
        </w:rPr>
        <w:t>77.6.7. Пушă вăхăтра (На досуге).</w:t>
      </w:r>
    </w:p>
    <w:p w:rsidR="0087394B" w:rsidRPr="0087394B" w:rsidRDefault="0087394B" w:rsidP="0087394B">
      <w:pPr>
        <w:rPr>
          <w:lang w:eastAsia="en-US"/>
        </w:rPr>
      </w:pPr>
      <w:r w:rsidRPr="0087394B">
        <w:rPr>
          <w:lang w:eastAsia="en-US"/>
        </w:rPr>
        <w:t>Режим дня. Любимое занятие (хобби). Кружки и секции. Любимые книги. В театре и кино.</w:t>
      </w:r>
    </w:p>
    <w:p w:rsidR="0087394B" w:rsidRPr="0087394B" w:rsidRDefault="0087394B" w:rsidP="0087394B">
      <w:pPr>
        <w:rPr>
          <w:lang w:eastAsia="en-US"/>
        </w:rPr>
      </w:pPr>
      <w:r w:rsidRPr="0087394B">
        <w:rPr>
          <w:lang w:eastAsia="en-US"/>
        </w:rPr>
        <w:t>Заимствованные слова. Ударение в заимствованных словах чувашского языка.</w:t>
      </w:r>
    </w:p>
    <w:p w:rsidR="0087394B" w:rsidRPr="0087394B" w:rsidRDefault="0087394B" w:rsidP="0087394B">
      <w:pPr>
        <w:rPr>
          <w:lang w:eastAsia="en-US"/>
        </w:rPr>
      </w:pPr>
      <w:r w:rsidRPr="0087394B">
        <w:rPr>
          <w:lang w:eastAsia="en-US"/>
        </w:rPr>
        <w:t>Словосочетания. Сочетания имён числительных с именами существительными.</w:t>
      </w:r>
    </w:p>
    <w:p w:rsidR="0087394B" w:rsidRPr="0087394B" w:rsidRDefault="0087394B" w:rsidP="0087394B">
      <w:pPr>
        <w:rPr>
          <w:lang w:eastAsia="en-US"/>
        </w:rPr>
      </w:pPr>
      <w:r w:rsidRPr="0087394B">
        <w:rPr>
          <w:lang w:eastAsia="en-US"/>
        </w:rPr>
        <w:t>Личные местоимения 3 лица в единственном и множественном числах, их склонение.</w:t>
      </w:r>
    </w:p>
    <w:p w:rsidR="0087394B" w:rsidRPr="0087394B" w:rsidRDefault="0087394B" w:rsidP="0087394B">
      <w:pPr>
        <w:rPr>
          <w:lang w:eastAsia="en-US"/>
        </w:rPr>
      </w:pPr>
      <w:r w:rsidRPr="0087394B">
        <w:rPr>
          <w:lang w:eastAsia="en-US"/>
        </w:rPr>
        <w:lastRenderedPageBreak/>
        <w:t>Глагол. Настоящее время глагола. Спряжение глагола. Правописание глаголов в настоящем времени.</w:t>
      </w:r>
    </w:p>
    <w:p w:rsidR="0087394B" w:rsidRPr="0087394B" w:rsidRDefault="0087394B" w:rsidP="0087394B">
      <w:pPr>
        <w:rPr>
          <w:lang w:eastAsia="en-US"/>
        </w:rPr>
      </w:pPr>
      <w:r w:rsidRPr="0087394B">
        <w:rPr>
          <w:lang w:eastAsia="en-US"/>
        </w:rPr>
        <w:t>Предложения с однородными обстоятельствами. Порядок слов в простом предложении.</w:t>
      </w:r>
    </w:p>
    <w:p w:rsidR="0087394B" w:rsidRPr="0087394B" w:rsidRDefault="0087394B" w:rsidP="0087394B">
      <w:pPr>
        <w:rPr>
          <w:lang w:eastAsia="en-US"/>
        </w:rPr>
      </w:pPr>
      <w:r w:rsidRPr="0087394B">
        <w:rPr>
          <w:lang w:eastAsia="en-US"/>
        </w:rPr>
        <w:t>77.6.8. Уявсем (Праздники).</w:t>
      </w:r>
    </w:p>
    <w:p w:rsidR="0087394B" w:rsidRPr="0087394B" w:rsidRDefault="0087394B" w:rsidP="0087394B">
      <w:pPr>
        <w:rPr>
          <w:lang w:eastAsia="en-US"/>
        </w:rPr>
      </w:pPr>
      <w:r w:rsidRPr="0087394B">
        <w:rPr>
          <w:lang w:eastAsia="en-US"/>
        </w:rPr>
        <w:t>День рождения. День защитника Отечества. Международный женский день. Чувашские народные праздники. Названия месяцев.</w:t>
      </w:r>
    </w:p>
    <w:p w:rsidR="0087394B" w:rsidRPr="0087394B" w:rsidRDefault="0087394B" w:rsidP="0087394B">
      <w:pPr>
        <w:rPr>
          <w:lang w:eastAsia="en-US"/>
        </w:rPr>
      </w:pPr>
      <w:r w:rsidRPr="0087394B">
        <w:rPr>
          <w:lang w:eastAsia="en-US"/>
        </w:rPr>
        <w:t>Фонетико-графический анализ слов.</w:t>
      </w:r>
    </w:p>
    <w:p w:rsidR="0087394B" w:rsidRPr="0087394B" w:rsidRDefault="0087394B" w:rsidP="0087394B">
      <w:pPr>
        <w:rPr>
          <w:lang w:eastAsia="en-US"/>
        </w:rPr>
      </w:pPr>
      <w:r w:rsidRPr="0087394B">
        <w:rPr>
          <w:lang w:eastAsia="en-US"/>
        </w:rPr>
        <w:t>Соотношение буквы и звука.</w:t>
      </w:r>
    </w:p>
    <w:p w:rsidR="0087394B" w:rsidRPr="0087394B" w:rsidRDefault="0087394B" w:rsidP="0087394B">
      <w:pPr>
        <w:rPr>
          <w:lang w:eastAsia="en-US"/>
        </w:rPr>
      </w:pPr>
      <w:r w:rsidRPr="0087394B">
        <w:rPr>
          <w:lang w:eastAsia="en-US"/>
        </w:rPr>
        <w:t>Парные слова.</w:t>
      </w:r>
    </w:p>
    <w:p w:rsidR="0087394B" w:rsidRPr="0087394B" w:rsidRDefault="0087394B" w:rsidP="0087394B">
      <w:pPr>
        <w:rPr>
          <w:lang w:eastAsia="en-US"/>
        </w:rPr>
      </w:pPr>
      <w:r w:rsidRPr="0087394B">
        <w:rPr>
          <w:lang w:eastAsia="en-US"/>
        </w:rPr>
        <w:t>Собственные и нарицательные имена существительные.</w:t>
      </w:r>
    </w:p>
    <w:p w:rsidR="0087394B" w:rsidRPr="0087394B" w:rsidRDefault="0087394B" w:rsidP="0087394B">
      <w:pPr>
        <w:rPr>
          <w:lang w:eastAsia="en-US"/>
        </w:rPr>
      </w:pPr>
      <w:r w:rsidRPr="0087394B">
        <w:rPr>
          <w:lang w:eastAsia="en-US"/>
        </w:rPr>
        <w:t>Диалектизмы.</w:t>
      </w:r>
    </w:p>
    <w:p w:rsidR="0087394B" w:rsidRPr="0087394B" w:rsidRDefault="0087394B" w:rsidP="0087394B">
      <w:pPr>
        <w:rPr>
          <w:lang w:eastAsia="en-US"/>
        </w:rPr>
      </w:pPr>
      <w:r w:rsidRPr="0087394B">
        <w:rPr>
          <w:lang w:eastAsia="en-US"/>
        </w:rPr>
        <w:t>Фразеологизмы.</w:t>
      </w:r>
    </w:p>
    <w:p w:rsidR="0087394B" w:rsidRPr="0087394B" w:rsidRDefault="0087394B" w:rsidP="0087394B">
      <w:pPr>
        <w:rPr>
          <w:lang w:eastAsia="en-US"/>
        </w:rPr>
      </w:pPr>
      <w:r w:rsidRPr="0087394B">
        <w:rPr>
          <w:lang w:eastAsia="en-US"/>
        </w:rPr>
        <w:t>Порядковые числительные в местном падеже. Правописание порядковых числительных.</w:t>
      </w:r>
    </w:p>
    <w:p w:rsidR="0087394B" w:rsidRPr="0087394B" w:rsidRDefault="0087394B" w:rsidP="0087394B">
      <w:pPr>
        <w:rPr>
          <w:lang w:eastAsia="en-US"/>
        </w:rPr>
      </w:pPr>
      <w:r w:rsidRPr="0087394B">
        <w:rPr>
          <w:lang w:eastAsia="en-US"/>
        </w:rPr>
        <w:t>Наречия времени.</w:t>
      </w:r>
    </w:p>
    <w:p w:rsidR="0087394B" w:rsidRPr="0087394B" w:rsidRDefault="0087394B" w:rsidP="0087394B">
      <w:pPr>
        <w:rPr>
          <w:lang w:eastAsia="en-US"/>
        </w:rPr>
      </w:pPr>
      <w:r w:rsidRPr="0087394B">
        <w:rPr>
          <w:lang w:eastAsia="en-US"/>
        </w:rPr>
        <w:t>Именные словосочетания.</w:t>
      </w:r>
    </w:p>
    <w:p w:rsidR="0087394B" w:rsidRPr="0087394B" w:rsidRDefault="0087394B" w:rsidP="0087394B">
      <w:pPr>
        <w:rPr>
          <w:lang w:eastAsia="en-US"/>
        </w:rPr>
      </w:pPr>
      <w:r w:rsidRPr="0087394B">
        <w:rPr>
          <w:lang w:eastAsia="en-US"/>
        </w:rPr>
        <w:t>77.6.9. Çулталăк вăхăчĕ. Çуркунне (Времена года. Весна).</w:t>
      </w:r>
    </w:p>
    <w:p w:rsidR="0087394B" w:rsidRPr="0087394B" w:rsidRDefault="0087394B" w:rsidP="0087394B">
      <w:pPr>
        <w:rPr>
          <w:lang w:eastAsia="en-US"/>
        </w:rPr>
      </w:pPr>
      <w:r w:rsidRPr="0087394B">
        <w:rPr>
          <w:lang w:eastAsia="en-US"/>
        </w:rPr>
        <w:t>Времена года. Весна. Весенние работы. Погода весны. Описание весенней природы родного края.</w:t>
      </w:r>
    </w:p>
    <w:p w:rsidR="0087394B" w:rsidRPr="0087394B" w:rsidRDefault="0087394B" w:rsidP="0087394B">
      <w:pPr>
        <w:rPr>
          <w:lang w:eastAsia="en-US"/>
        </w:rPr>
      </w:pPr>
      <w:r w:rsidRPr="0087394B">
        <w:rPr>
          <w:lang w:eastAsia="en-US"/>
        </w:rPr>
        <w:t>Активная и пассивная лексика.</w:t>
      </w:r>
    </w:p>
    <w:p w:rsidR="0087394B" w:rsidRPr="0087394B" w:rsidRDefault="0087394B" w:rsidP="0087394B">
      <w:pPr>
        <w:rPr>
          <w:lang w:eastAsia="en-US"/>
        </w:rPr>
      </w:pPr>
      <w:r w:rsidRPr="0087394B">
        <w:rPr>
          <w:lang w:eastAsia="en-US"/>
        </w:rPr>
        <w:t>Имя прилагательное. Правописание имён прилагательных в сравнительной степени. Сочетания имён существительных с прилагательными с аффиксом -хи.</w:t>
      </w:r>
    </w:p>
    <w:p w:rsidR="0087394B" w:rsidRPr="0087394B" w:rsidRDefault="0087394B" w:rsidP="0087394B">
      <w:pPr>
        <w:rPr>
          <w:lang w:eastAsia="en-US"/>
        </w:rPr>
      </w:pPr>
      <w:r w:rsidRPr="0087394B">
        <w:rPr>
          <w:lang w:eastAsia="en-US"/>
        </w:rPr>
        <w:t>Прошедшее очевидное время глагола.</w:t>
      </w:r>
    </w:p>
    <w:p w:rsidR="0087394B" w:rsidRPr="0087394B" w:rsidRDefault="0087394B" w:rsidP="0087394B">
      <w:pPr>
        <w:rPr>
          <w:lang w:eastAsia="en-US"/>
        </w:rPr>
      </w:pPr>
      <w:r w:rsidRPr="0087394B">
        <w:rPr>
          <w:lang w:eastAsia="en-US"/>
        </w:rPr>
        <w:t>Отрицательные предложения.</w:t>
      </w:r>
    </w:p>
    <w:p w:rsidR="0087394B" w:rsidRPr="0087394B" w:rsidRDefault="0087394B" w:rsidP="0087394B">
      <w:pPr>
        <w:rPr>
          <w:lang w:eastAsia="en-US"/>
        </w:rPr>
      </w:pPr>
      <w:r w:rsidRPr="0087394B">
        <w:rPr>
          <w:lang w:eastAsia="en-US"/>
        </w:rPr>
        <w:t>Выражение вопроса в чувашском языке с помощью вопросительных слов.</w:t>
      </w:r>
    </w:p>
    <w:p w:rsidR="0087394B" w:rsidRPr="0087394B" w:rsidRDefault="0087394B" w:rsidP="0087394B">
      <w:pPr>
        <w:rPr>
          <w:lang w:eastAsia="en-US"/>
        </w:rPr>
      </w:pPr>
      <w:r w:rsidRPr="0087394B">
        <w:rPr>
          <w:lang w:eastAsia="en-US"/>
        </w:rPr>
        <w:t>77.6.10. Чăваш ен – ман Тăван çĕршыв! (Чувашия – моя Родина!).</w:t>
      </w:r>
    </w:p>
    <w:p w:rsidR="0087394B" w:rsidRPr="0087394B" w:rsidRDefault="0087394B" w:rsidP="0087394B">
      <w:pPr>
        <w:rPr>
          <w:lang w:eastAsia="en-US"/>
        </w:rPr>
      </w:pPr>
      <w:r w:rsidRPr="0087394B">
        <w:rPr>
          <w:lang w:eastAsia="en-US"/>
        </w:rPr>
        <w:t>Чувашия – моя Родина! Родной край. Государственные символы Чувашской Республики. Столица Чувашской Республики. Выдающиеся люди Чувашии.</w:t>
      </w:r>
    </w:p>
    <w:p w:rsidR="0087394B" w:rsidRPr="0087394B" w:rsidRDefault="0087394B" w:rsidP="0087394B">
      <w:pPr>
        <w:rPr>
          <w:lang w:eastAsia="en-US"/>
        </w:rPr>
      </w:pPr>
      <w:r w:rsidRPr="0087394B">
        <w:rPr>
          <w:lang w:eastAsia="en-US"/>
        </w:rPr>
        <w:t>Местоимения. Склонение личных местоимений. Указательные и возвратные местоимения, их правописание.</w:t>
      </w:r>
    </w:p>
    <w:p w:rsidR="0087394B" w:rsidRPr="0087394B" w:rsidRDefault="0087394B" w:rsidP="0087394B">
      <w:pPr>
        <w:rPr>
          <w:lang w:eastAsia="en-US"/>
        </w:rPr>
      </w:pPr>
      <w:r w:rsidRPr="0087394B">
        <w:rPr>
          <w:lang w:eastAsia="en-US"/>
        </w:rPr>
        <w:t>Правописание топонимов и антропонимов.</w:t>
      </w:r>
    </w:p>
    <w:p w:rsidR="0087394B" w:rsidRPr="0087394B" w:rsidRDefault="0087394B" w:rsidP="0087394B">
      <w:pPr>
        <w:rPr>
          <w:lang w:eastAsia="en-US"/>
        </w:rPr>
      </w:pPr>
      <w:r w:rsidRPr="0087394B">
        <w:rPr>
          <w:lang w:eastAsia="en-US"/>
        </w:rPr>
        <w:t>77.7. Содержание обучения в 6 классе.</w:t>
      </w:r>
    </w:p>
    <w:p w:rsidR="0087394B" w:rsidRPr="0087394B" w:rsidRDefault="0087394B" w:rsidP="0087394B">
      <w:pPr>
        <w:rPr>
          <w:lang w:eastAsia="en-US"/>
        </w:rPr>
      </w:pPr>
      <w:r w:rsidRPr="0087394B">
        <w:rPr>
          <w:lang w:eastAsia="en-US"/>
        </w:rPr>
        <w:t>77.7.1. Тăван шкул (Родная школа).</w:t>
      </w:r>
    </w:p>
    <w:p w:rsidR="0087394B" w:rsidRPr="0087394B" w:rsidRDefault="0087394B" w:rsidP="0087394B">
      <w:pPr>
        <w:rPr>
          <w:lang w:eastAsia="en-US"/>
        </w:rPr>
      </w:pPr>
      <w:r w:rsidRPr="0087394B">
        <w:rPr>
          <w:lang w:eastAsia="en-US"/>
        </w:rPr>
        <w:t>День Знаний. Начало учебного года. Школьная жизнь. Новые учебные предметы. О летних каникулах. Значение изучения чувашского языка.</w:t>
      </w:r>
    </w:p>
    <w:p w:rsidR="0087394B" w:rsidRPr="0087394B" w:rsidRDefault="0087394B" w:rsidP="0087394B">
      <w:pPr>
        <w:rPr>
          <w:lang w:eastAsia="en-US"/>
        </w:rPr>
      </w:pPr>
      <w:r w:rsidRPr="0087394B">
        <w:rPr>
          <w:lang w:eastAsia="en-US"/>
        </w:rPr>
        <w:t>77.7.2. Эпĕ тата манăн çемье (Я и моя семья).</w:t>
      </w:r>
    </w:p>
    <w:p w:rsidR="0087394B" w:rsidRPr="0087394B" w:rsidRDefault="0087394B" w:rsidP="0087394B">
      <w:pPr>
        <w:rPr>
          <w:lang w:eastAsia="en-US"/>
        </w:rPr>
      </w:pPr>
      <w:r w:rsidRPr="0087394B">
        <w:rPr>
          <w:lang w:eastAsia="en-US"/>
        </w:rPr>
        <w:t>Наша счастливая семья. Семейные традиции. Праздники. Домашние дела. Помощь родителям.</w:t>
      </w:r>
    </w:p>
    <w:p w:rsidR="0087394B" w:rsidRPr="0087394B" w:rsidRDefault="0087394B" w:rsidP="0087394B">
      <w:pPr>
        <w:rPr>
          <w:lang w:eastAsia="en-US"/>
        </w:rPr>
      </w:pPr>
      <w:r w:rsidRPr="0087394B">
        <w:rPr>
          <w:lang w:eastAsia="en-US"/>
        </w:rPr>
        <w:t>Правильное произношение звуков [ă], [ĕ], [ӳ], [ç].</w:t>
      </w:r>
    </w:p>
    <w:p w:rsidR="0087394B" w:rsidRPr="0087394B" w:rsidRDefault="0087394B" w:rsidP="0087394B">
      <w:pPr>
        <w:rPr>
          <w:lang w:eastAsia="en-US"/>
        </w:rPr>
      </w:pPr>
      <w:r w:rsidRPr="0087394B">
        <w:rPr>
          <w:lang w:eastAsia="en-US"/>
        </w:rPr>
        <w:t>Закон сингармонизма.</w:t>
      </w:r>
    </w:p>
    <w:p w:rsidR="0087394B" w:rsidRPr="0087394B" w:rsidRDefault="0087394B" w:rsidP="0087394B">
      <w:pPr>
        <w:rPr>
          <w:lang w:eastAsia="en-US"/>
        </w:rPr>
      </w:pPr>
      <w:r w:rsidRPr="0087394B">
        <w:rPr>
          <w:lang w:eastAsia="en-US"/>
        </w:rPr>
        <w:t>Озвончение шумных согласных. Твёрдые и мягкие согласные.</w:t>
      </w:r>
    </w:p>
    <w:p w:rsidR="0087394B" w:rsidRPr="0087394B" w:rsidRDefault="0087394B" w:rsidP="0087394B">
      <w:pPr>
        <w:rPr>
          <w:lang w:eastAsia="en-US"/>
        </w:rPr>
      </w:pPr>
      <w:r w:rsidRPr="0087394B">
        <w:rPr>
          <w:lang w:eastAsia="en-US"/>
        </w:rPr>
        <w:t>Ударение в заимствованных словах.</w:t>
      </w:r>
    </w:p>
    <w:p w:rsidR="0087394B" w:rsidRPr="0087394B" w:rsidRDefault="0087394B" w:rsidP="0087394B">
      <w:pPr>
        <w:rPr>
          <w:lang w:eastAsia="en-US"/>
        </w:rPr>
      </w:pPr>
      <w:r w:rsidRPr="0087394B">
        <w:rPr>
          <w:lang w:eastAsia="en-US"/>
        </w:rPr>
        <w:t>Имя прилагательное. Образование превосходной степени имён прилагательных путем полного и частичного удвоения основы: шурă-шурă, шап-шурă (белый-пребелый).</w:t>
      </w:r>
    </w:p>
    <w:p w:rsidR="0087394B" w:rsidRPr="0087394B" w:rsidRDefault="0087394B" w:rsidP="0087394B">
      <w:pPr>
        <w:rPr>
          <w:lang w:eastAsia="en-US"/>
        </w:rPr>
      </w:pPr>
      <w:r w:rsidRPr="0087394B">
        <w:rPr>
          <w:lang w:eastAsia="en-US"/>
        </w:rPr>
        <w:t>Полные количественные числительные. Возвратные местоимения. Вопросительные слова.</w:t>
      </w:r>
    </w:p>
    <w:p w:rsidR="0087394B" w:rsidRPr="0087394B" w:rsidRDefault="0087394B" w:rsidP="0087394B">
      <w:pPr>
        <w:rPr>
          <w:lang w:eastAsia="en-US"/>
        </w:rPr>
      </w:pPr>
      <w:r w:rsidRPr="0087394B">
        <w:rPr>
          <w:lang w:eastAsia="en-US"/>
        </w:rPr>
        <w:t>Глагол. Времена глагола. Отрицательная форма глагола.</w:t>
      </w:r>
    </w:p>
    <w:p w:rsidR="0087394B" w:rsidRPr="0087394B" w:rsidRDefault="0087394B" w:rsidP="0087394B">
      <w:pPr>
        <w:rPr>
          <w:lang w:eastAsia="en-US"/>
        </w:rPr>
      </w:pPr>
      <w:r w:rsidRPr="0087394B">
        <w:rPr>
          <w:lang w:eastAsia="en-US"/>
        </w:rPr>
        <w:t>77.7.3. Тус-юлташпа тантăшсем (Друзья и ровесники).</w:t>
      </w:r>
    </w:p>
    <w:p w:rsidR="0087394B" w:rsidRPr="0087394B" w:rsidRDefault="0087394B" w:rsidP="0087394B">
      <w:pPr>
        <w:rPr>
          <w:lang w:eastAsia="en-US"/>
        </w:rPr>
      </w:pPr>
      <w:r w:rsidRPr="0087394B">
        <w:rPr>
          <w:lang w:eastAsia="en-US"/>
        </w:rPr>
        <w:t>Мои друзья и ровесники. Взаимоотношения с друзьями. Совместные занятия. Письмо другу.</w:t>
      </w:r>
    </w:p>
    <w:p w:rsidR="0087394B" w:rsidRPr="0087394B" w:rsidRDefault="0087394B" w:rsidP="0087394B">
      <w:pPr>
        <w:rPr>
          <w:lang w:eastAsia="en-US"/>
        </w:rPr>
      </w:pPr>
      <w:r w:rsidRPr="0087394B">
        <w:rPr>
          <w:lang w:eastAsia="en-US"/>
        </w:rPr>
        <w:t>Неспрягаемые формы глагола. Деепричастие.</w:t>
      </w:r>
    </w:p>
    <w:p w:rsidR="0087394B" w:rsidRPr="0087394B" w:rsidRDefault="0087394B" w:rsidP="0087394B">
      <w:pPr>
        <w:rPr>
          <w:lang w:eastAsia="en-US"/>
        </w:rPr>
      </w:pPr>
      <w:r w:rsidRPr="0087394B">
        <w:rPr>
          <w:lang w:eastAsia="en-US"/>
        </w:rPr>
        <w:t>Частица -ха.</w:t>
      </w:r>
    </w:p>
    <w:p w:rsidR="0087394B" w:rsidRPr="0087394B" w:rsidRDefault="0087394B" w:rsidP="0087394B">
      <w:pPr>
        <w:rPr>
          <w:lang w:eastAsia="en-US"/>
        </w:rPr>
      </w:pPr>
      <w:r w:rsidRPr="0087394B">
        <w:rPr>
          <w:lang w:eastAsia="en-US"/>
        </w:rPr>
        <w:lastRenderedPageBreak/>
        <w:t>Обращение. Знаки препинания при обращении.</w:t>
      </w:r>
    </w:p>
    <w:p w:rsidR="0087394B" w:rsidRPr="0087394B" w:rsidRDefault="0087394B" w:rsidP="0087394B">
      <w:pPr>
        <w:rPr>
          <w:lang w:eastAsia="en-US"/>
        </w:rPr>
      </w:pPr>
      <w:r w:rsidRPr="0087394B">
        <w:rPr>
          <w:lang w:eastAsia="en-US"/>
        </w:rPr>
        <w:t>Вводные слова.</w:t>
      </w:r>
    </w:p>
    <w:p w:rsidR="0087394B" w:rsidRPr="0087394B" w:rsidRDefault="0087394B" w:rsidP="0087394B">
      <w:pPr>
        <w:rPr>
          <w:lang w:eastAsia="en-US"/>
        </w:rPr>
      </w:pPr>
      <w:r w:rsidRPr="0087394B">
        <w:rPr>
          <w:lang w:eastAsia="en-US"/>
        </w:rPr>
        <w:t>77.7.4. Этем тата çут çанталăк (Человек и природа).</w:t>
      </w:r>
    </w:p>
    <w:p w:rsidR="0087394B" w:rsidRPr="0087394B" w:rsidRDefault="0087394B" w:rsidP="0087394B">
      <w:pPr>
        <w:rPr>
          <w:lang w:eastAsia="en-US"/>
        </w:rPr>
      </w:pPr>
      <w:r w:rsidRPr="0087394B">
        <w:rPr>
          <w:lang w:eastAsia="en-US"/>
        </w:rPr>
        <w:t>Природа. Сезонные изменения в природе. Природные явления. Живая и неживая природа. Растительный мир Чувашии. Овощи и фрукты. Охрана природы: забота о чистоте окружающей среды и охрана природных богатств.</w:t>
      </w:r>
    </w:p>
    <w:p w:rsidR="0087394B" w:rsidRPr="0087394B" w:rsidRDefault="0087394B" w:rsidP="0087394B">
      <w:pPr>
        <w:rPr>
          <w:lang w:eastAsia="en-US"/>
        </w:rPr>
      </w:pPr>
      <w:r w:rsidRPr="0087394B">
        <w:rPr>
          <w:lang w:eastAsia="en-US"/>
        </w:rPr>
        <w:t>Парные слова. Образование новых слов путём их парного сложения.</w:t>
      </w:r>
    </w:p>
    <w:p w:rsidR="0087394B" w:rsidRPr="0087394B" w:rsidRDefault="0087394B" w:rsidP="0087394B">
      <w:pPr>
        <w:rPr>
          <w:lang w:eastAsia="en-US"/>
        </w:rPr>
      </w:pPr>
      <w:r w:rsidRPr="0087394B">
        <w:rPr>
          <w:lang w:eastAsia="en-US"/>
        </w:rPr>
        <w:t>Образование превосходной степени имён прилагательных с помощью усилительной частицы чи (чи хитре – самый красивый).</w:t>
      </w:r>
    </w:p>
    <w:p w:rsidR="0087394B" w:rsidRPr="0087394B" w:rsidRDefault="0087394B" w:rsidP="0087394B">
      <w:pPr>
        <w:rPr>
          <w:lang w:eastAsia="en-US"/>
        </w:rPr>
      </w:pPr>
      <w:r w:rsidRPr="0087394B">
        <w:rPr>
          <w:lang w:eastAsia="en-US"/>
        </w:rPr>
        <w:t>Глаголы с аффиксами -т, -тар (-тер). Правописание глаголов с аффиксами -т, -тар (-тер).</w:t>
      </w:r>
    </w:p>
    <w:p w:rsidR="0087394B" w:rsidRPr="0087394B" w:rsidRDefault="0087394B" w:rsidP="0087394B">
      <w:pPr>
        <w:rPr>
          <w:lang w:eastAsia="en-US"/>
        </w:rPr>
      </w:pPr>
      <w:r w:rsidRPr="0087394B">
        <w:rPr>
          <w:lang w:eastAsia="en-US"/>
        </w:rPr>
        <w:t>Подражательные слова.</w:t>
      </w:r>
    </w:p>
    <w:p w:rsidR="0087394B" w:rsidRPr="0087394B" w:rsidRDefault="0087394B" w:rsidP="0087394B">
      <w:pPr>
        <w:rPr>
          <w:lang w:eastAsia="en-US"/>
        </w:rPr>
      </w:pPr>
      <w:r w:rsidRPr="0087394B">
        <w:rPr>
          <w:lang w:eastAsia="en-US"/>
        </w:rPr>
        <w:t>Частица та (те) и союз та (те).</w:t>
      </w:r>
    </w:p>
    <w:p w:rsidR="0087394B" w:rsidRPr="0087394B" w:rsidRDefault="0087394B" w:rsidP="0087394B">
      <w:pPr>
        <w:rPr>
          <w:lang w:eastAsia="en-US"/>
        </w:rPr>
      </w:pPr>
      <w:r w:rsidRPr="0087394B">
        <w:rPr>
          <w:lang w:eastAsia="en-US"/>
        </w:rPr>
        <w:t>77.7.5. Пушă вăхăтра (На досуге).</w:t>
      </w:r>
    </w:p>
    <w:p w:rsidR="0087394B" w:rsidRPr="0087394B" w:rsidRDefault="0087394B" w:rsidP="0087394B">
      <w:pPr>
        <w:rPr>
          <w:lang w:eastAsia="en-US"/>
        </w:rPr>
      </w:pPr>
      <w:r w:rsidRPr="0087394B">
        <w:rPr>
          <w:lang w:eastAsia="en-US"/>
        </w:rPr>
        <w:t>Любимое занятие (хобби). В библиотеке. В парке, сквере. В кинотеатре.</w:t>
      </w:r>
    </w:p>
    <w:p w:rsidR="0087394B" w:rsidRPr="0087394B" w:rsidRDefault="0087394B" w:rsidP="0087394B">
      <w:pPr>
        <w:rPr>
          <w:lang w:eastAsia="en-US"/>
        </w:rPr>
      </w:pPr>
      <w:r w:rsidRPr="0087394B">
        <w:rPr>
          <w:lang w:eastAsia="en-US"/>
        </w:rPr>
        <w:t>Заимствованные слова. Ударение в заимствованных словах чувашского языка.</w:t>
      </w:r>
    </w:p>
    <w:p w:rsidR="0087394B" w:rsidRPr="0087394B" w:rsidRDefault="0087394B" w:rsidP="0087394B">
      <w:pPr>
        <w:rPr>
          <w:lang w:eastAsia="en-US"/>
        </w:rPr>
      </w:pPr>
      <w:r w:rsidRPr="0087394B">
        <w:rPr>
          <w:lang w:eastAsia="en-US"/>
        </w:rPr>
        <w:t>Главные и второстепенные члены предложения. Обстоятельства места.</w:t>
      </w:r>
    </w:p>
    <w:p w:rsidR="0087394B" w:rsidRPr="0087394B" w:rsidRDefault="0087394B" w:rsidP="0087394B">
      <w:pPr>
        <w:rPr>
          <w:lang w:eastAsia="en-US"/>
        </w:rPr>
      </w:pPr>
      <w:r w:rsidRPr="0087394B">
        <w:rPr>
          <w:lang w:eastAsia="en-US"/>
        </w:rPr>
        <w:t>Предложения с однородными обстоятельствами. Знаки препинания при однородных членах. Порядок слов в простом предложении.</w:t>
      </w:r>
    </w:p>
    <w:p w:rsidR="0087394B" w:rsidRPr="0087394B" w:rsidRDefault="0087394B" w:rsidP="0087394B">
      <w:pPr>
        <w:rPr>
          <w:lang w:eastAsia="en-US"/>
        </w:rPr>
      </w:pPr>
      <w:r w:rsidRPr="0087394B">
        <w:rPr>
          <w:lang w:eastAsia="en-US"/>
        </w:rPr>
        <w:t>77.7.6. Сывă пурнăç йĕрки (Здоровый образ жизни).</w:t>
      </w:r>
    </w:p>
    <w:p w:rsidR="0087394B" w:rsidRPr="0087394B" w:rsidRDefault="0087394B" w:rsidP="0087394B">
      <w:pPr>
        <w:rPr>
          <w:lang w:eastAsia="en-US"/>
        </w:rPr>
      </w:pPr>
      <w:r w:rsidRPr="0087394B">
        <w:rPr>
          <w:lang w:eastAsia="en-US"/>
        </w:rPr>
        <w:t>Здоровый образ жизни. У врача. Органы и части тела человека. Забота о здоровье и его укрепление. Здоровое питание. Занятия спортом.</w:t>
      </w:r>
    </w:p>
    <w:p w:rsidR="0087394B" w:rsidRPr="0087394B" w:rsidRDefault="0087394B" w:rsidP="0087394B">
      <w:pPr>
        <w:rPr>
          <w:lang w:eastAsia="en-US"/>
        </w:rPr>
      </w:pPr>
      <w:r w:rsidRPr="0087394B">
        <w:rPr>
          <w:lang w:eastAsia="en-US"/>
        </w:rPr>
        <w:t>Причастие настоящего и будущего времени. Причастие долженствования. Правописание причастий долженствования.</w:t>
      </w:r>
    </w:p>
    <w:p w:rsidR="0087394B" w:rsidRPr="0087394B" w:rsidRDefault="0087394B" w:rsidP="0087394B">
      <w:pPr>
        <w:rPr>
          <w:lang w:eastAsia="en-US"/>
        </w:rPr>
      </w:pPr>
      <w:r w:rsidRPr="0087394B">
        <w:rPr>
          <w:lang w:eastAsia="en-US"/>
        </w:rPr>
        <w:t>77.7.7. Халăхсен йăли-йĕрки, культура çитĕнĕвĕсем (Традиции и культурные достижения).</w:t>
      </w:r>
    </w:p>
    <w:p w:rsidR="0087394B" w:rsidRPr="0087394B" w:rsidRDefault="0087394B" w:rsidP="0087394B">
      <w:pPr>
        <w:rPr>
          <w:lang w:eastAsia="en-US"/>
        </w:rPr>
      </w:pPr>
      <w:r w:rsidRPr="0087394B">
        <w:rPr>
          <w:lang w:eastAsia="en-US"/>
        </w:rPr>
        <w:t>Традиции и обычаи чувашского народа: традиционные праздники, национальная кухня. Культурные достижения. Театры. Артисты чувашского театра.</w:t>
      </w:r>
    </w:p>
    <w:p w:rsidR="0087394B" w:rsidRPr="0087394B" w:rsidRDefault="0087394B" w:rsidP="0087394B">
      <w:pPr>
        <w:rPr>
          <w:lang w:eastAsia="en-US"/>
        </w:rPr>
      </w:pPr>
      <w:r w:rsidRPr="0087394B">
        <w:rPr>
          <w:lang w:eastAsia="en-US"/>
        </w:rPr>
        <w:t>Имя существительное. Склонение. Местный падеж. Имена собственные. Составные имена числительные.</w:t>
      </w:r>
    </w:p>
    <w:p w:rsidR="0087394B" w:rsidRPr="0087394B" w:rsidRDefault="0087394B" w:rsidP="0087394B">
      <w:pPr>
        <w:rPr>
          <w:lang w:eastAsia="en-US"/>
        </w:rPr>
      </w:pPr>
      <w:r w:rsidRPr="0087394B">
        <w:rPr>
          <w:lang w:eastAsia="en-US"/>
        </w:rPr>
        <w:t>Наречия места и времени. Союзы.</w:t>
      </w:r>
    </w:p>
    <w:p w:rsidR="0087394B" w:rsidRPr="0087394B" w:rsidRDefault="0087394B" w:rsidP="0087394B">
      <w:pPr>
        <w:rPr>
          <w:lang w:eastAsia="en-US"/>
        </w:rPr>
      </w:pPr>
      <w:r w:rsidRPr="0087394B">
        <w:rPr>
          <w:lang w:eastAsia="en-US"/>
        </w:rPr>
        <w:t>77.7.8. Чăваш ен – ман Тăван çĕршыв! (Чувашия – моя Родина!).</w:t>
      </w:r>
    </w:p>
    <w:p w:rsidR="0087394B" w:rsidRPr="0087394B" w:rsidRDefault="0087394B" w:rsidP="0087394B">
      <w:pPr>
        <w:rPr>
          <w:lang w:eastAsia="en-US"/>
        </w:rPr>
      </w:pPr>
      <w:r w:rsidRPr="0087394B">
        <w:rPr>
          <w:lang w:eastAsia="en-US"/>
        </w:rPr>
        <w:t>Чувашия – моя Родина! Районы и города Чувашии. Выдающиеся люди Чувашии.</w:t>
      </w:r>
    </w:p>
    <w:p w:rsidR="0087394B" w:rsidRPr="0087394B" w:rsidRDefault="0087394B" w:rsidP="0087394B">
      <w:pPr>
        <w:rPr>
          <w:lang w:eastAsia="en-US"/>
        </w:rPr>
      </w:pPr>
      <w:r w:rsidRPr="0087394B">
        <w:rPr>
          <w:lang w:eastAsia="en-US"/>
        </w:rPr>
        <w:t>Местоимения. Закрепление изученного материала по теме «Указательные и возвратные местоимения».</w:t>
      </w:r>
    </w:p>
    <w:p w:rsidR="0087394B" w:rsidRPr="0087394B" w:rsidRDefault="0087394B" w:rsidP="0087394B">
      <w:pPr>
        <w:rPr>
          <w:lang w:eastAsia="en-US"/>
        </w:rPr>
      </w:pPr>
      <w:r w:rsidRPr="0087394B">
        <w:rPr>
          <w:lang w:eastAsia="en-US"/>
        </w:rPr>
        <w:t>Правописание составных топонимов.</w:t>
      </w:r>
    </w:p>
    <w:p w:rsidR="0087394B" w:rsidRPr="0087394B" w:rsidRDefault="0087394B" w:rsidP="0087394B">
      <w:pPr>
        <w:rPr>
          <w:lang w:eastAsia="en-US"/>
        </w:rPr>
      </w:pPr>
      <w:r w:rsidRPr="0087394B">
        <w:rPr>
          <w:lang w:eastAsia="en-US"/>
        </w:rPr>
        <w:t>Вводные слова.</w:t>
      </w:r>
    </w:p>
    <w:p w:rsidR="0087394B" w:rsidRPr="0087394B" w:rsidRDefault="0087394B" w:rsidP="0087394B">
      <w:pPr>
        <w:rPr>
          <w:lang w:eastAsia="en-US"/>
        </w:rPr>
      </w:pPr>
      <w:r w:rsidRPr="0087394B">
        <w:rPr>
          <w:lang w:eastAsia="en-US"/>
        </w:rPr>
        <w:t>77.7.9. Раççей – Тăван çĕршыв! (Россия – моя Родина!).</w:t>
      </w:r>
    </w:p>
    <w:p w:rsidR="0087394B" w:rsidRPr="0087394B" w:rsidRDefault="0087394B" w:rsidP="0087394B">
      <w:pPr>
        <w:rPr>
          <w:lang w:eastAsia="en-US"/>
        </w:rPr>
      </w:pPr>
      <w:r w:rsidRPr="0087394B">
        <w:rPr>
          <w:lang w:eastAsia="en-US"/>
        </w:rPr>
        <w:t>Россия – моя Родина! Народы России. Москва – столица нашей Родины.</w:t>
      </w:r>
    </w:p>
    <w:p w:rsidR="0087394B" w:rsidRPr="0087394B" w:rsidRDefault="0087394B" w:rsidP="0087394B">
      <w:pPr>
        <w:rPr>
          <w:lang w:eastAsia="en-US"/>
        </w:rPr>
      </w:pPr>
      <w:r w:rsidRPr="0087394B">
        <w:rPr>
          <w:lang w:eastAsia="en-US"/>
        </w:rPr>
        <w:t>Закрепление пройденных грамматических тем.</w:t>
      </w:r>
    </w:p>
    <w:p w:rsidR="0087394B" w:rsidRPr="0087394B" w:rsidRDefault="0087394B" w:rsidP="0087394B">
      <w:pPr>
        <w:rPr>
          <w:lang w:eastAsia="en-US"/>
        </w:rPr>
      </w:pPr>
      <w:r w:rsidRPr="0087394B">
        <w:rPr>
          <w:lang w:eastAsia="en-US"/>
        </w:rPr>
        <w:t>77.8. Содержание обучения в 7 классе.</w:t>
      </w:r>
    </w:p>
    <w:p w:rsidR="0087394B" w:rsidRPr="0087394B" w:rsidRDefault="0087394B" w:rsidP="0087394B">
      <w:pPr>
        <w:rPr>
          <w:lang w:eastAsia="en-US"/>
        </w:rPr>
      </w:pPr>
      <w:r w:rsidRPr="0087394B">
        <w:rPr>
          <w:lang w:eastAsia="en-US"/>
        </w:rPr>
        <w:t>77.8.1. Тăван чĕлхе – анне чĕлхи (Родной язык – язык матери).</w:t>
      </w:r>
    </w:p>
    <w:p w:rsidR="0087394B" w:rsidRPr="0087394B" w:rsidRDefault="0087394B" w:rsidP="0087394B">
      <w:pPr>
        <w:rPr>
          <w:lang w:eastAsia="en-US"/>
        </w:rPr>
      </w:pPr>
      <w:r w:rsidRPr="0087394B">
        <w:rPr>
          <w:lang w:eastAsia="en-US"/>
        </w:rPr>
        <w:t>Родная школа. Школьные предметы. Важность владения родным языком. Тюркские языки среди народов мира.</w:t>
      </w:r>
    </w:p>
    <w:p w:rsidR="0087394B" w:rsidRPr="0087394B" w:rsidRDefault="0087394B" w:rsidP="0087394B">
      <w:pPr>
        <w:rPr>
          <w:lang w:eastAsia="en-US"/>
        </w:rPr>
      </w:pPr>
      <w:r w:rsidRPr="0087394B">
        <w:rPr>
          <w:lang w:eastAsia="en-US"/>
        </w:rPr>
        <w:t>Значение изучения чувашского языка.</w:t>
      </w:r>
    </w:p>
    <w:p w:rsidR="0087394B" w:rsidRPr="0087394B" w:rsidRDefault="0087394B" w:rsidP="0087394B">
      <w:pPr>
        <w:rPr>
          <w:lang w:eastAsia="en-US"/>
        </w:rPr>
      </w:pPr>
      <w:r w:rsidRPr="0087394B">
        <w:rPr>
          <w:lang w:eastAsia="en-US"/>
        </w:rPr>
        <w:t>Имя существительное. Падежи.</w:t>
      </w:r>
    </w:p>
    <w:p w:rsidR="0087394B" w:rsidRPr="0087394B" w:rsidRDefault="0087394B" w:rsidP="0087394B">
      <w:pPr>
        <w:rPr>
          <w:lang w:eastAsia="en-US"/>
        </w:rPr>
      </w:pPr>
      <w:r w:rsidRPr="0087394B">
        <w:rPr>
          <w:lang w:eastAsia="en-US"/>
        </w:rPr>
        <w:t>77.8.2. Эпĕ тата манăн çемье (Я и моя семья).</w:t>
      </w:r>
    </w:p>
    <w:p w:rsidR="0087394B" w:rsidRPr="0087394B" w:rsidRDefault="0087394B" w:rsidP="0087394B">
      <w:pPr>
        <w:rPr>
          <w:lang w:eastAsia="en-US"/>
        </w:rPr>
      </w:pPr>
      <w:r w:rsidRPr="0087394B">
        <w:rPr>
          <w:lang w:eastAsia="en-US"/>
        </w:rPr>
        <w:t>Наша счастливая семья. Дружба между членами семьи. Любовь и уважение друг к другу. Взаимоотношения старших и младших в семье.</w:t>
      </w:r>
    </w:p>
    <w:p w:rsidR="0087394B" w:rsidRPr="0087394B" w:rsidRDefault="0087394B" w:rsidP="0087394B">
      <w:pPr>
        <w:rPr>
          <w:lang w:eastAsia="en-US"/>
        </w:rPr>
      </w:pPr>
      <w:r w:rsidRPr="0087394B">
        <w:rPr>
          <w:lang w:eastAsia="en-US"/>
        </w:rPr>
        <w:t>Имя существительное. Падежи. Значение падежей.</w:t>
      </w:r>
    </w:p>
    <w:p w:rsidR="0087394B" w:rsidRPr="0087394B" w:rsidRDefault="0087394B" w:rsidP="0087394B">
      <w:pPr>
        <w:rPr>
          <w:lang w:eastAsia="en-US"/>
        </w:rPr>
      </w:pPr>
      <w:r w:rsidRPr="0087394B">
        <w:rPr>
          <w:lang w:eastAsia="en-US"/>
        </w:rPr>
        <w:lastRenderedPageBreak/>
        <w:t>77.8.3. Çулталăк вăхăчĕсем (Времена года).</w:t>
      </w:r>
    </w:p>
    <w:p w:rsidR="0087394B" w:rsidRPr="0087394B" w:rsidRDefault="0087394B" w:rsidP="0087394B">
      <w:pPr>
        <w:rPr>
          <w:lang w:eastAsia="en-US"/>
        </w:rPr>
      </w:pPr>
      <w:r w:rsidRPr="0087394B">
        <w:rPr>
          <w:lang w:eastAsia="en-US"/>
        </w:rPr>
        <w:t>Времена года. Сезонные изменения. Особенности природы в разное время года. Осень. Зима. Весна.</w:t>
      </w:r>
    </w:p>
    <w:p w:rsidR="0087394B" w:rsidRPr="0087394B" w:rsidRDefault="0087394B" w:rsidP="0087394B">
      <w:pPr>
        <w:rPr>
          <w:lang w:eastAsia="en-US"/>
        </w:rPr>
      </w:pPr>
      <w:r w:rsidRPr="0087394B">
        <w:rPr>
          <w:lang w:eastAsia="en-US"/>
        </w:rPr>
        <w:t>Средства выразительности: эпитет, метафора, сравнение, олицетворение.</w:t>
      </w:r>
    </w:p>
    <w:p w:rsidR="0087394B" w:rsidRPr="0087394B" w:rsidRDefault="0087394B" w:rsidP="0087394B">
      <w:pPr>
        <w:rPr>
          <w:lang w:eastAsia="en-US"/>
        </w:rPr>
      </w:pPr>
      <w:r w:rsidRPr="0087394B">
        <w:rPr>
          <w:lang w:eastAsia="en-US"/>
        </w:rPr>
        <w:t>Сочетания имён существительных с прилагательными в сравнительной и превосходной степенях.</w:t>
      </w:r>
    </w:p>
    <w:p w:rsidR="0087394B" w:rsidRPr="0087394B" w:rsidRDefault="0087394B" w:rsidP="0087394B">
      <w:pPr>
        <w:rPr>
          <w:lang w:eastAsia="en-US"/>
        </w:rPr>
      </w:pPr>
      <w:r w:rsidRPr="0087394B">
        <w:rPr>
          <w:lang w:eastAsia="en-US"/>
        </w:rPr>
        <w:t>Инфинитив. Конструкции с инфинитивом.</w:t>
      </w:r>
    </w:p>
    <w:p w:rsidR="0087394B" w:rsidRPr="0087394B" w:rsidRDefault="0087394B" w:rsidP="0087394B">
      <w:pPr>
        <w:rPr>
          <w:lang w:eastAsia="en-US"/>
        </w:rPr>
      </w:pPr>
      <w:r w:rsidRPr="0087394B">
        <w:rPr>
          <w:lang w:eastAsia="en-US"/>
        </w:rPr>
        <w:t>Подражательные слова.</w:t>
      </w:r>
    </w:p>
    <w:p w:rsidR="0087394B" w:rsidRPr="0087394B" w:rsidRDefault="0087394B" w:rsidP="0087394B">
      <w:pPr>
        <w:rPr>
          <w:lang w:eastAsia="en-US"/>
        </w:rPr>
      </w:pPr>
      <w:r w:rsidRPr="0087394B">
        <w:rPr>
          <w:lang w:eastAsia="en-US"/>
        </w:rPr>
        <w:t>Имя прилагательное в роли сказуемого.</w:t>
      </w:r>
    </w:p>
    <w:p w:rsidR="0087394B" w:rsidRPr="0087394B" w:rsidRDefault="0087394B" w:rsidP="0087394B">
      <w:pPr>
        <w:rPr>
          <w:lang w:eastAsia="en-US"/>
        </w:rPr>
      </w:pPr>
      <w:r w:rsidRPr="0087394B">
        <w:rPr>
          <w:lang w:eastAsia="en-US"/>
        </w:rPr>
        <w:t>Второстепенные члены предложения. Обстоятельства образа действия.</w:t>
      </w:r>
    </w:p>
    <w:p w:rsidR="0087394B" w:rsidRPr="0087394B" w:rsidRDefault="0087394B" w:rsidP="0087394B">
      <w:pPr>
        <w:rPr>
          <w:lang w:eastAsia="en-US"/>
        </w:rPr>
      </w:pPr>
      <w:r w:rsidRPr="0087394B">
        <w:rPr>
          <w:lang w:eastAsia="en-US"/>
        </w:rPr>
        <w:t>77.8.4. Пушă вăхăтра (На досуге).</w:t>
      </w:r>
    </w:p>
    <w:p w:rsidR="0087394B" w:rsidRPr="0087394B" w:rsidRDefault="0087394B" w:rsidP="0087394B">
      <w:pPr>
        <w:rPr>
          <w:lang w:eastAsia="en-US"/>
        </w:rPr>
      </w:pPr>
      <w:r w:rsidRPr="0087394B">
        <w:rPr>
          <w:lang w:eastAsia="en-US"/>
        </w:rPr>
        <w:t>Музыка. В музее. Поход в магазин. Любимое занятие (хобби) и моя будущая профессия.</w:t>
      </w:r>
    </w:p>
    <w:p w:rsidR="0087394B" w:rsidRPr="0087394B" w:rsidRDefault="0087394B" w:rsidP="0087394B">
      <w:pPr>
        <w:rPr>
          <w:lang w:eastAsia="en-US"/>
        </w:rPr>
      </w:pPr>
      <w:r w:rsidRPr="0087394B">
        <w:rPr>
          <w:lang w:eastAsia="en-US"/>
        </w:rPr>
        <w:t>Имя числительное. Разряды числительных. Синтаксическая роль имён числительных.</w:t>
      </w:r>
    </w:p>
    <w:p w:rsidR="0087394B" w:rsidRPr="0087394B" w:rsidRDefault="0087394B" w:rsidP="0087394B">
      <w:pPr>
        <w:rPr>
          <w:lang w:eastAsia="en-US"/>
        </w:rPr>
      </w:pPr>
      <w:r w:rsidRPr="0087394B">
        <w:rPr>
          <w:lang w:eastAsia="en-US"/>
        </w:rPr>
        <w:t>Будущее время глагола. Настоящее время глагола в значении будущего времени.</w:t>
      </w:r>
    </w:p>
    <w:p w:rsidR="0087394B" w:rsidRPr="0087394B" w:rsidRDefault="0087394B" w:rsidP="0087394B">
      <w:pPr>
        <w:rPr>
          <w:lang w:eastAsia="en-US"/>
        </w:rPr>
      </w:pPr>
      <w:r w:rsidRPr="0087394B">
        <w:rPr>
          <w:lang w:eastAsia="en-US"/>
        </w:rPr>
        <w:t>Причастие будущего времени.</w:t>
      </w:r>
    </w:p>
    <w:p w:rsidR="0087394B" w:rsidRPr="0087394B" w:rsidRDefault="0087394B" w:rsidP="0087394B">
      <w:pPr>
        <w:rPr>
          <w:lang w:eastAsia="en-US"/>
        </w:rPr>
      </w:pPr>
      <w:r w:rsidRPr="0087394B">
        <w:rPr>
          <w:lang w:eastAsia="en-US"/>
        </w:rPr>
        <w:t>Побудительные предложения.</w:t>
      </w:r>
    </w:p>
    <w:p w:rsidR="0087394B" w:rsidRPr="0087394B" w:rsidRDefault="0087394B" w:rsidP="0087394B">
      <w:pPr>
        <w:rPr>
          <w:lang w:eastAsia="en-US"/>
        </w:rPr>
      </w:pPr>
      <w:r w:rsidRPr="0087394B">
        <w:rPr>
          <w:lang w:eastAsia="en-US"/>
        </w:rPr>
        <w:t>77.8.5. Этем тата çут çанталăк (Человек и природа).</w:t>
      </w:r>
    </w:p>
    <w:p w:rsidR="0087394B" w:rsidRPr="0087394B" w:rsidRDefault="0087394B" w:rsidP="0087394B">
      <w:pPr>
        <w:rPr>
          <w:lang w:eastAsia="en-US"/>
        </w:rPr>
      </w:pPr>
      <w:r w:rsidRPr="0087394B">
        <w:rPr>
          <w:lang w:eastAsia="en-US"/>
        </w:rPr>
        <w:t>Человек и природа. Сезонные изменения в природе. Растительный и животный мир Чувашии. Экология: забота о чистоте окружающей природы и охрана природных богатств. Народные приметы.</w:t>
      </w:r>
    </w:p>
    <w:p w:rsidR="0087394B" w:rsidRPr="0087394B" w:rsidRDefault="0087394B" w:rsidP="0087394B">
      <w:pPr>
        <w:rPr>
          <w:lang w:eastAsia="en-US"/>
        </w:rPr>
      </w:pPr>
      <w:r w:rsidRPr="0087394B">
        <w:rPr>
          <w:lang w:eastAsia="en-US"/>
        </w:rPr>
        <w:t>Парные слова и слова-повторы.</w:t>
      </w:r>
    </w:p>
    <w:p w:rsidR="0087394B" w:rsidRPr="0087394B" w:rsidRDefault="0087394B" w:rsidP="0087394B">
      <w:pPr>
        <w:rPr>
          <w:lang w:eastAsia="en-US"/>
        </w:rPr>
      </w:pPr>
      <w:r w:rsidRPr="0087394B">
        <w:rPr>
          <w:lang w:eastAsia="en-US"/>
        </w:rPr>
        <w:t>Неспрягаемая форма глагола. Причастие долженствования. Конструкции с причастиями долженствования.</w:t>
      </w:r>
    </w:p>
    <w:p w:rsidR="0087394B" w:rsidRPr="0087394B" w:rsidRDefault="0087394B" w:rsidP="0087394B">
      <w:pPr>
        <w:rPr>
          <w:lang w:eastAsia="en-US"/>
        </w:rPr>
      </w:pPr>
      <w:r w:rsidRPr="0087394B">
        <w:rPr>
          <w:lang w:eastAsia="en-US"/>
        </w:rPr>
        <w:t>Деепричастие с аффиксами -са (-се), -сан (-сен).</w:t>
      </w:r>
    </w:p>
    <w:p w:rsidR="0087394B" w:rsidRPr="0087394B" w:rsidRDefault="0087394B" w:rsidP="0087394B">
      <w:pPr>
        <w:rPr>
          <w:lang w:eastAsia="en-US"/>
        </w:rPr>
      </w:pPr>
      <w:r w:rsidRPr="0087394B">
        <w:rPr>
          <w:lang w:eastAsia="en-US"/>
        </w:rPr>
        <w:t>Подражательные слова. Правописание подражательных слов.</w:t>
      </w:r>
    </w:p>
    <w:p w:rsidR="0087394B" w:rsidRPr="0087394B" w:rsidRDefault="0087394B" w:rsidP="0087394B">
      <w:pPr>
        <w:rPr>
          <w:lang w:eastAsia="en-US"/>
        </w:rPr>
      </w:pPr>
      <w:r w:rsidRPr="0087394B">
        <w:rPr>
          <w:lang w:eastAsia="en-US"/>
        </w:rPr>
        <w:t>77.8.6. Чăваш ен – çĕр пин тĕрĕ çĕршывĕ (Чувашия – край ста тысяч вышивок).</w:t>
      </w:r>
    </w:p>
    <w:p w:rsidR="0087394B" w:rsidRPr="0087394B" w:rsidRDefault="0087394B" w:rsidP="0087394B">
      <w:pPr>
        <w:rPr>
          <w:lang w:eastAsia="en-US"/>
        </w:rPr>
      </w:pPr>
      <w:r w:rsidRPr="0087394B">
        <w:rPr>
          <w:lang w:eastAsia="en-US"/>
        </w:rPr>
        <w:t>Чувашия – край ста тысяч вышивок. Традиционные праздники чувашского народа. День города. Легенды и достопримечательности республики.</w:t>
      </w:r>
    </w:p>
    <w:p w:rsidR="0087394B" w:rsidRPr="0087394B" w:rsidRDefault="0087394B" w:rsidP="0087394B">
      <w:pPr>
        <w:rPr>
          <w:lang w:eastAsia="en-US"/>
        </w:rPr>
      </w:pPr>
      <w:r w:rsidRPr="0087394B">
        <w:rPr>
          <w:lang w:eastAsia="en-US"/>
        </w:rPr>
        <w:t>Образование имён существительных с помощью аффиксов.</w:t>
      </w:r>
    </w:p>
    <w:p w:rsidR="0087394B" w:rsidRPr="0087394B" w:rsidRDefault="0087394B" w:rsidP="0087394B">
      <w:pPr>
        <w:rPr>
          <w:lang w:eastAsia="en-US"/>
        </w:rPr>
      </w:pPr>
      <w:r w:rsidRPr="0087394B">
        <w:rPr>
          <w:lang w:eastAsia="en-US"/>
        </w:rPr>
        <w:t>Причастие. Самостоятельная форма причастий.</w:t>
      </w:r>
    </w:p>
    <w:p w:rsidR="0087394B" w:rsidRPr="0087394B" w:rsidRDefault="0087394B" w:rsidP="0087394B">
      <w:pPr>
        <w:rPr>
          <w:lang w:eastAsia="en-US"/>
        </w:rPr>
      </w:pPr>
      <w:r w:rsidRPr="0087394B">
        <w:rPr>
          <w:lang w:eastAsia="en-US"/>
        </w:rPr>
        <w:t>Бессоюзные сложные предложения.</w:t>
      </w:r>
    </w:p>
    <w:p w:rsidR="0087394B" w:rsidRPr="0087394B" w:rsidRDefault="0087394B" w:rsidP="0087394B">
      <w:pPr>
        <w:rPr>
          <w:lang w:eastAsia="en-US"/>
        </w:rPr>
      </w:pPr>
      <w:r w:rsidRPr="0087394B">
        <w:rPr>
          <w:lang w:eastAsia="en-US"/>
        </w:rPr>
        <w:t>77.8.7. Раççей – Тăван çĕршыв! (Россия – моя Родина!).</w:t>
      </w:r>
    </w:p>
    <w:p w:rsidR="0087394B" w:rsidRPr="0087394B" w:rsidRDefault="0087394B" w:rsidP="0087394B">
      <w:pPr>
        <w:rPr>
          <w:lang w:eastAsia="en-US"/>
        </w:rPr>
      </w:pPr>
      <w:r w:rsidRPr="0087394B">
        <w:rPr>
          <w:lang w:eastAsia="en-US"/>
        </w:rPr>
        <w:t>Россия – моя Родина! Города России. Легендарные личности – космонавты. Технический прогресс.</w:t>
      </w:r>
    </w:p>
    <w:p w:rsidR="0087394B" w:rsidRPr="0087394B" w:rsidRDefault="0087394B" w:rsidP="0087394B">
      <w:pPr>
        <w:rPr>
          <w:lang w:eastAsia="en-US"/>
        </w:rPr>
      </w:pPr>
      <w:r w:rsidRPr="0087394B">
        <w:rPr>
          <w:lang w:eastAsia="en-US"/>
        </w:rPr>
        <w:t>Закрепление пройденных грамматических тем.</w:t>
      </w:r>
    </w:p>
    <w:p w:rsidR="0087394B" w:rsidRPr="0087394B" w:rsidRDefault="0087394B" w:rsidP="0087394B">
      <w:pPr>
        <w:rPr>
          <w:lang w:eastAsia="en-US"/>
        </w:rPr>
      </w:pPr>
      <w:r w:rsidRPr="0087394B">
        <w:rPr>
          <w:lang w:eastAsia="en-US"/>
        </w:rPr>
        <w:t>77.9. Содержание обучения в 8 классе.</w:t>
      </w:r>
    </w:p>
    <w:p w:rsidR="0087394B" w:rsidRPr="0087394B" w:rsidRDefault="0087394B" w:rsidP="0087394B">
      <w:pPr>
        <w:rPr>
          <w:lang w:eastAsia="en-US"/>
        </w:rPr>
      </w:pPr>
      <w:r w:rsidRPr="0087394B">
        <w:rPr>
          <w:lang w:eastAsia="en-US"/>
        </w:rPr>
        <w:t>77.9.1. Тăван шкул (Родная школа).</w:t>
      </w:r>
    </w:p>
    <w:p w:rsidR="0087394B" w:rsidRPr="0087394B" w:rsidRDefault="0087394B" w:rsidP="0087394B">
      <w:pPr>
        <w:rPr>
          <w:lang w:eastAsia="en-US"/>
        </w:rPr>
      </w:pPr>
      <w:r w:rsidRPr="0087394B">
        <w:rPr>
          <w:lang w:eastAsia="en-US"/>
        </w:rPr>
        <w:t>Родная школа. Учителя. Школьная жизнь. Знание – сила!</w:t>
      </w:r>
    </w:p>
    <w:p w:rsidR="0087394B" w:rsidRPr="0087394B" w:rsidRDefault="0087394B" w:rsidP="0087394B">
      <w:pPr>
        <w:rPr>
          <w:lang w:eastAsia="en-US"/>
        </w:rPr>
      </w:pPr>
      <w:r w:rsidRPr="0087394B">
        <w:rPr>
          <w:lang w:eastAsia="en-US"/>
        </w:rPr>
        <w:t>Аффиксы формы принадлежности. Значение падежей.</w:t>
      </w:r>
    </w:p>
    <w:p w:rsidR="0087394B" w:rsidRPr="0087394B" w:rsidRDefault="0087394B" w:rsidP="0087394B">
      <w:pPr>
        <w:rPr>
          <w:lang w:eastAsia="en-US"/>
        </w:rPr>
      </w:pPr>
      <w:r w:rsidRPr="0087394B">
        <w:rPr>
          <w:lang w:eastAsia="en-US"/>
        </w:rPr>
        <w:t>Спряжение глаголов в прошедшем многократном времени.</w:t>
      </w:r>
    </w:p>
    <w:p w:rsidR="0087394B" w:rsidRPr="0087394B" w:rsidRDefault="0087394B" w:rsidP="0087394B">
      <w:pPr>
        <w:rPr>
          <w:lang w:eastAsia="en-US"/>
        </w:rPr>
      </w:pPr>
      <w:r w:rsidRPr="0087394B">
        <w:rPr>
          <w:lang w:eastAsia="en-US"/>
        </w:rPr>
        <w:t>77.9.2. Этем тата çут çанталăк (Человек и природа).</w:t>
      </w:r>
    </w:p>
    <w:p w:rsidR="0087394B" w:rsidRPr="0087394B" w:rsidRDefault="0087394B" w:rsidP="0087394B">
      <w:pPr>
        <w:rPr>
          <w:lang w:eastAsia="en-US"/>
        </w:rPr>
      </w:pPr>
      <w:r w:rsidRPr="0087394B">
        <w:rPr>
          <w:lang w:eastAsia="en-US"/>
        </w:rPr>
        <w:t>Человек и природа. Природные богатства. Леса и заповедники Чувашии. Экология: забота о чистоте окружающей природы и охрана природных богатств. Народные приметы.</w:t>
      </w:r>
    </w:p>
    <w:p w:rsidR="0087394B" w:rsidRPr="0087394B" w:rsidRDefault="0087394B" w:rsidP="0087394B">
      <w:pPr>
        <w:rPr>
          <w:lang w:eastAsia="en-US"/>
        </w:rPr>
      </w:pPr>
      <w:r w:rsidRPr="0087394B">
        <w:rPr>
          <w:lang w:eastAsia="en-US"/>
        </w:rPr>
        <w:t>Наречия времени.</w:t>
      </w:r>
    </w:p>
    <w:p w:rsidR="0087394B" w:rsidRPr="0087394B" w:rsidRDefault="0087394B" w:rsidP="0087394B">
      <w:pPr>
        <w:rPr>
          <w:lang w:eastAsia="en-US"/>
        </w:rPr>
      </w:pPr>
      <w:r w:rsidRPr="0087394B">
        <w:rPr>
          <w:lang w:eastAsia="en-US"/>
        </w:rPr>
        <w:t>Сочинительные и подчинительные союзы.</w:t>
      </w:r>
    </w:p>
    <w:p w:rsidR="0087394B" w:rsidRPr="0087394B" w:rsidRDefault="0087394B" w:rsidP="0087394B">
      <w:pPr>
        <w:rPr>
          <w:lang w:eastAsia="en-US"/>
        </w:rPr>
      </w:pPr>
      <w:r w:rsidRPr="0087394B">
        <w:rPr>
          <w:lang w:eastAsia="en-US"/>
        </w:rPr>
        <w:t>Сложносочинённые предложения с соединительными союзами.</w:t>
      </w:r>
    </w:p>
    <w:p w:rsidR="0087394B" w:rsidRPr="0087394B" w:rsidRDefault="0087394B" w:rsidP="0087394B">
      <w:pPr>
        <w:rPr>
          <w:lang w:eastAsia="en-US"/>
        </w:rPr>
      </w:pPr>
      <w:r w:rsidRPr="0087394B">
        <w:rPr>
          <w:lang w:eastAsia="en-US"/>
        </w:rPr>
        <w:t>77.9.3. Чăваш халăх йăли-йĕрки (Обычаи и традиции чувашского народа).</w:t>
      </w:r>
    </w:p>
    <w:p w:rsidR="0087394B" w:rsidRPr="0087394B" w:rsidRDefault="0087394B" w:rsidP="0087394B">
      <w:pPr>
        <w:rPr>
          <w:lang w:eastAsia="en-US"/>
        </w:rPr>
      </w:pPr>
      <w:r w:rsidRPr="0087394B">
        <w:rPr>
          <w:lang w:eastAsia="en-US"/>
        </w:rPr>
        <w:t>Обычаи и традиции чувашского народа. Чувашский народный календарь. Чувашские легенды, народные песни. Календарные праздники чувашского народа.</w:t>
      </w:r>
    </w:p>
    <w:p w:rsidR="0087394B" w:rsidRPr="0087394B" w:rsidRDefault="0087394B" w:rsidP="0087394B">
      <w:pPr>
        <w:rPr>
          <w:lang w:eastAsia="en-US"/>
        </w:rPr>
      </w:pPr>
      <w:r w:rsidRPr="0087394B">
        <w:rPr>
          <w:lang w:eastAsia="en-US"/>
        </w:rPr>
        <w:lastRenderedPageBreak/>
        <w:t>Глагол. Спряжение глаголов в прошедшем очевидном времени. Продуктивные аффиксы образования производных глаголов.</w:t>
      </w:r>
    </w:p>
    <w:p w:rsidR="0087394B" w:rsidRPr="0087394B" w:rsidRDefault="0087394B" w:rsidP="0087394B">
      <w:pPr>
        <w:rPr>
          <w:lang w:eastAsia="en-US"/>
        </w:rPr>
      </w:pPr>
      <w:r w:rsidRPr="0087394B">
        <w:rPr>
          <w:lang w:eastAsia="en-US"/>
        </w:rPr>
        <w:t>Образование деепричастной формы глаголов.</w:t>
      </w:r>
    </w:p>
    <w:p w:rsidR="0087394B" w:rsidRPr="0087394B" w:rsidRDefault="0087394B" w:rsidP="0087394B">
      <w:pPr>
        <w:rPr>
          <w:lang w:eastAsia="en-US"/>
        </w:rPr>
      </w:pPr>
      <w:r w:rsidRPr="0087394B">
        <w:rPr>
          <w:lang w:eastAsia="en-US"/>
        </w:rPr>
        <w:t>Форма возможности и невозможности действия глагола. Правописание глаголов в форме возможности и невозможности действия.</w:t>
      </w:r>
    </w:p>
    <w:p w:rsidR="0087394B" w:rsidRPr="0087394B" w:rsidRDefault="0087394B" w:rsidP="0087394B">
      <w:pPr>
        <w:rPr>
          <w:lang w:eastAsia="en-US"/>
        </w:rPr>
      </w:pPr>
      <w:r w:rsidRPr="0087394B">
        <w:rPr>
          <w:lang w:eastAsia="en-US"/>
        </w:rPr>
        <w:t>77.9.4. Чăвашран тухнă паллă çынсем (Выдающиеся люди Чувашии).</w:t>
      </w:r>
    </w:p>
    <w:p w:rsidR="0087394B" w:rsidRPr="0087394B" w:rsidRDefault="0087394B" w:rsidP="0087394B">
      <w:pPr>
        <w:rPr>
          <w:lang w:eastAsia="en-US"/>
        </w:rPr>
      </w:pPr>
      <w:r w:rsidRPr="0087394B">
        <w:rPr>
          <w:lang w:eastAsia="en-US"/>
        </w:rPr>
        <w:t>Выдающиеся люди Чувашии: В.И. Чапаев, Н.И. Ашмарин, А.Н. Крылов, П.Е. Егоров, Н.Д. Мордвинов.</w:t>
      </w:r>
    </w:p>
    <w:p w:rsidR="0087394B" w:rsidRPr="0087394B" w:rsidRDefault="0087394B" w:rsidP="0087394B">
      <w:pPr>
        <w:rPr>
          <w:lang w:eastAsia="en-US"/>
        </w:rPr>
      </w:pPr>
      <w:r w:rsidRPr="0087394B">
        <w:rPr>
          <w:lang w:eastAsia="en-US"/>
        </w:rPr>
        <w:t>Разряды местоимений. Склонение определительных местоимений. Образование отрицательных и неопределённых местоимений.</w:t>
      </w:r>
    </w:p>
    <w:p w:rsidR="0087394B" w:rsidRPr="0087394B" w:rsidRDefault="0087394B" w:rsidP="0087394B">
      <w:pPr>
        <w:rPr>
          <w:lang w:eastAsia="en-US"/>
        </w:rPr>
      </w:pPr>
      <w:r w:rsidRPr="0087394B">
        <w:rPr>
          <w:lang w:eastAsia="en-US"/>
        </w:rPr>
        <w:t>Сложноподчинённые предложения с придаточными места и времени.</w:t>
      </w:r>
    </w:p>
    <w:p w:rsidR="0087394B" w:rsidRPr="0087394B" w:rsidRDefault="0087394B" w:rsidP="0087394B">
      <w:pPr>
        <w:rPr>
          <w:lang w:eastAsia="en-US"/>
        </w:rPr>
      </w:pPr>
      <w:r w:rsidRPr="0087394B">
        <w:rPr>
          <w:lang w:eastAsia="en-US"/>
        </w:rPr>
        <w:t>77.9.5. Кăмăл-сипет урокĕсем (Мораль и этика в поведении человека).</w:t>
      </w:r>
    </w:p>
    <w:p w:rsidR="0087394B" w:rsidRPr="0087394B" w:rsidRDefault="0087394B" w:rsidP="0087394B">
      <w:pPr>
        <w:rPr>
          <w:lang w:eastAsia="en-US"/>
        </w:rPr>
      </w:pPr>
      <w:r w:rsidRPr="0087394B">
        <w:rPr>
          <w:lang w:eastAsia="en-US"/>
        </w:rPr>
        <w:t>Культура межличностных отношений. Этикет.</w:t>
      </w:r>
    </w:p>
    <w:p w:rsidR="0087394B" w:rsidRPr="0087394B" w:rsidRDefault="0087394B" w:rsidP="0087394B">
      <w:pPr>
        <w:rPr>
          <w:lang w:eastAsia="en-US"/>
        </w:rPr>
      </w:pPr>
      <w:r w:rsidRPr="0087394B">
        <w:rPr>
          <w:lang w:eastAsia="en-US"/>
        </w:rPr>
        <w:t>Спряжение глаголов в будущем времени.</w:t>
      </w:r>
    </w:p>
    <w:p w:rsidR="0087394B" w:rsidRPr="0087394B" w:rsidRDefault="0087394B" w:rsidP="0087394B">
      <w:pPr>
        <w:rPr>
          <w:lang w:eastAsia="en-US"/>
        </w:rPr>
      </w:pPr>
      <w:r w:rsidRPr="0087394B">
        <w:rPr>
          <w:lang w:eastAsia="en-US"/>
        </w:rPr>
        <w:t>Предложения с вводными конструкциями. Предложения с распространёнными обращениями.</w:t>
      </w:r>
    </w:p>
    <w:p w:rsidR="0087394B" w:rsidRPr="0087394B" w:rsidRDefault="0087394B" w:rsidP="0087394B">
      <w:pPr>
        <w:rPr>
          <w:lang w:eastAsia="en-US"/>
        </w:rPr>
      </w:pPr>
      <w:r w:rsidRPr="0087394B">
        <w:rPr>
          <w:lang w:eastAsia="en-US"/>
        </w:rPr>
        <w:t>Предложения с междометиями.</w:t>
      </w:r>
    </w:p>
    <w:p w:rsidR="0087394B" w:rsidRPr="0087394B" w:rsidRDefault="0087394B" w:rsidP="0087394B">
      <w:pPr>
        <w:rPr>
          <w:lang w:eastAsia="en-US"/>
        </w:rPr>
      </w:pPr>
      <w:r w:rsidRPr="0087394B">
        <w:rPr>
          <w:lang w:eastAsia="en-US"/>
        </w:rPr>
        <w:t>Сложносочинённые предложения с разделительными союзами. Способы передачи чужой речи. Предложения с прямой речью.</w:t>
      </w:r>
    </w:p>
    <w:p w:rsidR="0087394B" w:rsidRPr="0087394B" w:rsidRDefault="0087394B" w:rsidP="0087394B">
      <w:pPr>
        <w:rPr>
          <w:lang w:eastAsia="en-US"/>
        </w:rPr>
      </w:pPr>
      <w:r w:rsidRPr="0087394B">
        <w:rPr>
          <w:lang w:eastAsia="en-US"/>
        </w:rPr>
        <w:t>77.9.6. Чăваш ен. Çулçӳреве тухар-и? (Путешествие по Чувашии).</w:t>
      </w:r>
    </w:p>
    <w:p w:rsidR="0087394B" w:rsidRPr="0087394B" w:rsidRDefault="0087394B" w:rsidP="0087394B">
      <w:pPr>
        <w:rPr>
          <w:lang w:eastAsia="en-US"/>
        </w:rPr>
      </w:pPr>
      <w:r w:rsidRPr="0087394B">
        <w:rPr>
          <w:lang w:eastAsia="en-US"/>
        </w:rPr>
        <w:t>Путешествие по Чувашской Республике. Памятные места.</w:t>
      </w:r>
    </w:p>
    <w:p w:rsidR="0087394B" w:rsidRPr="0087394B" w:rsidRDefault="0087394B" w:rsidP="0087394B">
      <w:pPr>
        <w:rPr>
          <w:lang w:eastAsia="en-US"/>
        </w:rPr>
      </w:pPr>
      <w:r w:rsidRPr="0087394B">
        <w:rPr>
          <w:lang w:eastAsia="en-US"/>
        </w:rPr>
        <w:t>Имя прилагательное. Закрепление темы «Степени сравнения имён прилагательных». Продуктивные аффиксы образования имён прилагательных.</w:t>
      </w:r>
    </w:p>
    <w:p w:rsidR="0087394B" w:rsidRPr="0087394B" w:rsidRDefault="0087394B" w:rsidP="0087394B">
      <w:pPr>
        <w:rPr>
          <w:lang w:eastAsia="en-US"/>
        </w:rPr>
      </w:pPr>
      <w:r w:rsidRPr="0087394B">
        <w:rPr>
          <w:lang w:eastAsia="en-US"/>
        </w:rPr>
        <w:t>Форма лица количественных числительных. Склонение количественных числительных.</w:t>
      </w:r>
    </w:p>
    <w:p w:rsidR="0087394B" w:rsidRPr="0087394B" w:rsidRDefault="0087394B" w:rsidP="0087394B">
      <w:pPr>
        <w:rPr>
          <w:lang w:eastAsia="en-US"/>
        </w:rPr>
      </w:pPr>
      <w:r w:rsidRPr="0087394B">
        <w:rPr>
          <w:lang w:eastAsia="en-US"/>
        </w:rPr>
        <w:t>Сложносочинённые предложения с противительными союзами.</w:t>
      </w:r>
    </w:p>
    <w:p w:rsidR="0087394B" w:rsidRPr="0087394B" w:rsidRDefault="0087394B" w:rsidP="0087394B">
      <w:pPr>
        <w:rPr>
          <w:lang w:eastAsia="en-US"/>
        </w:rPr>
      </w:pPr>
      <w:r w:rsidRPr="0087394B">
        <w:rPr>
          <w:lang w:eastAsia="en-US"/>
        </w:rPr>
        <w:t>77.9.7. Тăнăç пурнăç пултăр çĕр çинче! (Пусть всегда будет мир!).</w:t>
      </w:r>
    </w:p>
    <w:p w:rsidR="0087394B" w:rsidRPr="0087394B" w:rsidRDefault="0087394B" w:rsidP="0087394B">
      <w:pPr>
        <w:rPr>
          <w:lang w:eastAsia="en-US"/>
        </w:rPr>
      </w:pPr>
      <w:r w:rsidRPr="0087394B">
        <w:rPr>
          <w:lang w:eastAsia="en-US"/>
        </w:rPr>
        <w:t>Родина. Дружба народов. Защита Отечества. Герои Отечества и их подвиги.</w:t>
      </w:r>
    </w:p>
    <w:p w:rsidR="0087394B" w:rsidRPr="0087394B" w:rsidRDefault="0087394B" w:rsidP="0087394B">
      <w:pPr>
        <w:rPr>
          <w:lang w:eastAsia="en-US"/>
        </w:rPr>
      </w:pPr>
      <w:r w:rsidRPr="0087394B">
        <w:rPr>
          <w:lang w:eastAsia="en-US"/>
        </w:rPr>
        <w:t>Закрепление пройденных грамматических тем.</w:t>
      </w:r>
    </w:p>
    <w:p w:rsidR="0087394B" w:rsidRPr="0087394B" w:rsidRDefault="0087394B" w:rsidP="0087394B">
      <w:pPr>
        <w:rPr>
          <w:lang w:eastAsia="en-US"/>
        </w:rPr>
      </w:pPr>
      <w:r w:rsidRPr="0087394B">
        <w:rPr>
          <w:lang w:eastAsia="en-US"/>
        </w:rPr>
        <w:t>77.10. Содержание обучения в 9 классе.</w:t>
      </w:r>
    </w:p>
    <w:p w:rsidR="0087394B" w:rsidRPr="0087394B" w:rsidRDefault="0087394B" w:rsidP="0087394B">
      <w:pPr>
        <w:rPr>
          <w:lang w:eastAsia="en-US"/>
        </w:rPr>
      </w:pPr>
      <w:r w:rsidRPr="0087394B">
        <w:rPr>
          <w:lang w:eastAsia="en-US"/>
        </w:rPr>
        <w:t>77.10.1. Кĕнеке – пĕлӳ çăлкуçĕ (Книга – источник знаний).</w:t>
      </w:r>
    </w:p>
    <w:p w:rsidR="0087394B" w:rsidRPr="0087394B" w:rsidRDefault="0087394B" w:rsidP="0087394B">
      <w:pPr>
        <w:rPr>
          <w:lang w:eastAsia="en-US"/>
        </w:rPr>
      </w:pPr>
      <w:r w:rsidRPr="0087394B">
        <w:rPr>
          <w:lang w:eastAsia="en-US"/>
        </w:rPr>
        <w:t>Книга – источник знаний. «Один язык – один ум, два языка – два ума, три языка – три ума. Будьте умными» (И. Яковлев).</w:t>
      </w:r>
    </w:p>
    <w:p w:rsidR="0087394B" w:rsidRPr="0087394B" w:rsidRDefault="0087394B" w:rsidP="0087394B">
      <w:pPr>
        <w:rPr>
          <w:lang w:eastAsia="en-US"/>
        </w:rPr>
      </w:pPr>
      <w:r w:rsidRPr="0087394B">
        <w:rPr>
          <w:lang w:eastAsia="en-US"/>
        </w:rPr>
        <w:t>77.10.2. Çут çанталăк – пурнăç никĕсĕ (Природа – основа жизни).</w:t>
      </w:r>
    </w:p>
    <w:p w:rsidR="0087394B" w:rsidRPr="0087394B" w:rsidRDefault="0087394B" w:rsidP="0087394B">
      <w:pPr>
        <w:rPr>
          <w:lang w:eastAsia="en-US"/>
        </w:rPr>
      </w:pPr>
      <w:r w:rsidRPr="0087394B">
        <w:rPr>
          <w:lang w:eastAsia="en-US"/>
        </w:rPr>
        <w:t>Человек и природа. Растительный и животный мир республики. Реки и озёра, поля и леса Чувашской Республики. Животные и растения, занесённые в Красную книгу. Забота о здоровье и его укреплении.</w:t>
      </w:r>
    </w:p>
    <w:p w:rsidR="0087394B" w:rsidRPr="0087394B" w:rsidRDefault="0087394B" w:rsidP="0087394B">
      <w:pPr>
        <w:rPr>
          <w:lang w:eastAsia="en-US"/>
        </w:rPr>
      </w:pPr>
      <w:r w:rsidRPr="0087394B">
        <w:rPr>
          <w:lang w:eastAsia="en-US"/>
        </w:rPr>
        <w:t>Повторение и закрепление правил ударения в собственно чувашских и заимствованных словах.</w:t>
      </w:r>
    </w:p>
    <w:p w:rsidR="0087394B" w:rsidRPr="0087394B" w:rsidRDefault="0087394B" w:rsidP="0087394B">
      <w:pPr>
        <w:rPr>
          <w:lang w:eastAsia="en-US"/>
        </w:rPr>
      </w:pPr>
      <w:r w:rsidRPr="0087394B">
        <w:rPr>
          <w:lang w:eastAsia="en-US"/>
        </w:rPr>
        <w:t>Специфика чувашского сингармонизма. Причины нарушения гармонии гласных в чувашском языке.</w:t>
      </w:r>
    </w:p>
    <w:p w:rsidR="0087394B" w:rsidRPr="0087394B" w:rsidRDefault="0087394B" w:rsidP="0087394B">
      <w:pPr>
        <w:rPr>
          <w:lang w:eastAsia="en-US"/>
        </w:rPr>
      </w:pPr>
      <w:r w:rsidRPr="0087394B">
        <w:rPr>
          <w:lang w:eastAsia="en-US"/>
        </w:rPr>
        <w:t>Нормы чувашского литературного языка.</w:t>
      </w:r>
    </w:p>
    <w:p w:rsidR="0087394B" w:rsidRPr="0087394B" w:rsidRDefault="0087394B" w:rsidP="0087394B">
      <w:pPr>
        <w:rPr>
          <w:lang w:eastAsia="en-US"/>
        </w:rPr>
      </w:pPr>
      <w:r w:rsidRPr="0087394B">
        <w:rPr>
          <w:lang w:eastAsia="en-US"/>
        </w:rPr>
        <w:t>Фонетический анализ слов.</w:t>
      </w:r>
    </w:p>
    <w:p w:rsidR="0087394B" w:rsidRPr="0087394B" w:rsidRDefault="0087394B" w:rsidP="0087394B">
      <w:pPr>
        <w:rPr>
          <w:lang w:eastAsia="en-US"/>
        </w:rPr>
      </w:pPr>
      <w:r w:rsidRPr="0087394B">
        <w:rPr>
          <w:lang w:eastAsia="en-US"/>
        </w:rPr>
        <w:t>77.10.3. Професси тĕнчи (Мир профессий).</w:t>
      </w:r>
    </w:p>
    <w:p w:rsidR="0087394B" w:rsidRPr="0087394B" w:rsidRDefault="0087394B" w:rsidP="0087394B">
      <w:pPr>
        <w:rPr>
          <w:lang w:eastAsia="en-US"/>
        </w:rPr>
      </w:pPr>
      <w:r w:rsidRPr="0087394B">
        <w:rPr>
          <w:lang w:eastAsia="en-US"/>
        </w:rPr>
        <w:t>Профессии и специальности. Профессии родных и знакомых. Выбор профессии. Мастера прикладного искусства. Современные достижения науки и практики.</w:t>
      </w:r>
    </w:p>
    <w:p w:rsidR="0087394B" w:rsidRPr="0087394B" w:rsidRDefault="0087394B" w:rsidP="0087394B">
      <w:pPr>
        <w:rPr>
          <w:lang w:eastAsia="en-US"/>
        </w:rPr>
      </w:pPr>
      <w:r w:rsidRPr="0087394B">
        <w:rPr>
          <w:lang w:eastAsia="en-US"/>
        </w:rPr>
        <w:t>Повторение и закрепление состава чувашского алфавита.</w:t>
      </w:r>
    </w:p>
    <w:p w:rsidR="0087394B" w:rsidRPr="0087394B" w:rsidRDefault="0087394B" w:rsidP="0087394B">
      <w:pPr>
        <w:rPr>
          <w:lang w:eastAsia="en-US"/>
        </w:rPr>
      </w:pPr>
      <w:r w:rsidRPr="0087394B">
        <w:rPr>
          <w:lang w:eastAsia="en-US"/>
        </w:rPr>
        <w:t>Основные орфографические принципы в чувашском языке.</w:t>
      </w:r>
    </w:p>
    <w:p w:rsidR="0087394B" w:rsidRPr="0087394B" w:rsidRDefault="0087394B" w:rsidP="0087394B">
      <w:pPr>
        <w:rPr>
          <w:lang w:eastAsia="en-US"/>
        </w:rPr>
      </w:pPr>
      <w:r w:rsidRPr="0087394B">
        <w:rPr>
          <w:lang w:eastAsia="en-US"/>
        </w:rPr>
        <w:t>Правописание гласных и согласных, употребление ъ и ь.</w:t>
      </w:r>
    </w:p>
    <w:p w:rsidR="0087394B" w:rsidRPr="0087394B" w:rsidRDefault="0087394B" w:rsidP="0087394B">
      <w:pPr>
        <w:rPr>
          <w:lang w:eastAsia="en-US"/>
        </w:rPr>
      </w:pPr>
      <w:r w:rsidRPr="0087394B">
        <w:rPr>
          <w:lang w:eastAsia="en-US"/>
        </w:rPr>
        <w:t>Слитное, дефисное и раздельное написание слов.</w:t>
      </w:r>
    </w:p>
    <w:p w:rsidR="0087394B" w:rsidRPr="0087394B" w:rsidRDefault="0087394B" w:rsidP="0087394B">
      <w:pPr>
        <w:rPr>
          <w:lang w:eastAsia="en-US"/>
        </w:rPr>
      </w:pPr>
      <w:r w:rsidRPr="0087394B">
        <w:rPr>
          <w:lang w:eastAsia="en-US"/>
        </w:rPr>
        <w:t>Употребление строчной и прописной букв.</w:t>
      </w:r>
    </w:p>
    <w:p w:rsidR="0087394B" w:rsidRPr="0087394B" w:rsidRDefault="0087394B" w:rsidP="0087394B">
      <w:pPr>
        <w:rPr>
          <w:lang w:eastAsia="en-US"/>
        </w:rPr>
      </w:pPr>
      <w:r w:rsidRPr="0087394B">
        <w:rPr>
          <w:lang w:eastAsia="en-US"/>
        </w:rPr>
        <w:lastRenderedPageBreak/>
        <w:t>Использование орфографических словарей и другой справочной литературы при развитии орфографической и пунктуационной компетентности обучающихся.</w:t>
      </w:r>
    </w:p>
    <w:p w:rsidR="0087394B" w:rsidRPr="0087394B" w:rsidRDefault="0087394B" w:rsidP="0087394B">
      <w:pPr>
        <w:rPr>
          <w:lang w:eastAsia="en-US"/>
        </w:rPr>
      </w:pPr>
      <w:r w:rsidRPr="0087394B">
        <w:rPr>
          <w:lang w:eastAsia="en-US"/>
        </w:rPr>
        <w:t>Сложноподчинённые предложения с придаточными условия и цели.</w:t>
      </w:r>
    </w:p>
    <w:p w:rsidR="0087394B" w:rsidRPr="0087394B" w:rsidRDefault="0087394B" w:rsidP="0087394B">
      <w:pPr>
        <w:rPr>
          <w:lang w:eastAsia="en-US"/>
        </w:rPr>
      </w:pPr>
      <w:r w:rsidRPr="0087394B">
        <w:rPr>
          <w:lang w:eastAsia="en-US"/>
        </w:rPr>
        <w:t>77.10.4. Кăмăл-сипет урокĕсем (Мораль и этика в поведении человека).</w:t>
      </w:r>
    </w:p>
    <w:p w:rsidR="0087394B" w:rsidRPr="0087394B" w:rsidRDefault="0087394B" w:rsidP="0087394B">
      <w:pPr>
        <w:rPr>
          <w:lang w:eastAsia="en-US"/>
        </w:rPr>
      </w:pPr>
      <w:r w:rsidRPr="0087394B">
        <w:rPr>
          <w:lang w:eastAsia="en-US"/>
        </w:rPr>
        <w:t>Культура межличностных отношений. Толерантность. Нравственные ценности разных народов. Духовно-нравственные ценности современного общества.</w:t>
      </w:r>
    </w:p>
    <w:p w:rsidR="0087394B" w:rsidRPr="0087394B" w:rsidRDefault="0087394B" w:rsidP="0087394B">
      <w:pPr>
        <w:rPr>
          <w:lang w:eastAsia="en-US"/>
        </w:rPr>
      </w:pPr>
      <w:r w:rsidRPr="0087394B">
        <w:rPr>
          <w:lang w:eastAsia="en-US"/>
        </w:rPr>
        <w:t>Лексическое значение слова. Однозначные и многозначные слова.</w:t>
      </w:r>
    </w:p>
    <w:p w:rsidR="0087394B" w:rsidRPr="0087394B" w:rsidRDefault="0087394B" w:rsidP="0087394B">
      <w:pPr>
        <w:rPr>
          <w:lang w:eastAsia="en-US"/>
        </w:rPr>
      </w:pPr>
      <w:r w:rsidRPr="0087394B">
        <w:rPr>
          <w:lang w:eastAsia="en-US"/>
        </w:rPr>
        <w:t>Прямое и переносное значения слова (повторение).</w:t>
      </w:r>
    </w:p>
    <w:p w:rsidR="0087394B" w:rsidRPr="0087394B" w:rsidRDefault="0087394B" w:rsidP="0087394B">
      <w:pPr>
        <w:rPr>
          <w:lang w:eastAsia="en-US"/>
        </w:rPr>
      </w:pPr>
      <w:r w:rsidRPr="0087394B">
        <w:rPr>
          <w:lang w:eastAsia="en-US"/>
        </w:rPr>
        <w:t>Синонимы, антонимы, омонимы.</w:t>
      </w:r>
    </w:p>
    <w:p w:rsidR="0087394B" w:rsidRPr="0087394B" w:rsidRDefault="0087394B" w:rsidP="0087394B">
      <w:pPr>
        <w:rPr>
          <w:lang w:eastAsia="en-US"/>
        </w:rPr>
      </w:pPr>
      <w:r w:rsidRPr="0087394B">
        <w:rPr>
          <w:lang w:eastAsia="en-US"/>
        </w:rPr>
        <w:t>Исконно чувашские и заимствованные слова. Активная и пассивная лексика. Устаревшие слова и неологизмы. Диалектизмы. Профессионализмы. Жаргонизмы. Фразеологизмы.</w:t>
      </w:r>
    </w:p>
    <w:p w:rsidR="0087394B" w:rsidRPr="0087394B" w:rsidRDefault="0087394B" w:rsidP="0087394B">
      <w:pPr>
        <w:rPr>
          <w:lang w:eastAsia="en-US"/>
        </w:rPr>
      </w:pPr>
      <w:r w:rsidRPr="0087394B">
        <w:rPr>
          <w:lang w:eastAsia="en-US"/>
        </w:rPr>
        <w:t>Использование толковых, фразеологических, переводных русско-чувашских и чувашско-русских словарей, словарей синонимов, антонимов и омонимов.</w:t>
      </w:r>
    </w:p>
    <w:p w:rsidR="0087394B" w:rsidRPr="0087394B" w:rsidRDefault="0087394B" w:rsidP="0087394B">
      <w:pPr>
        <w:rPr>
          <w:lang w:eastAsia="en-US"/>
        </w:rPr>
      </w:pPr>
      <w:r w:rsidRPr="0087394B">
        <w:rPr>
          <w:lang w:eastAsia="en-US"/>
        </w:rPr>
        <w:t>77.10.5. Ĕмĕрсен ытарайми ахахĕ (Из глубины веков).</w:t>
      </w:r>
    </w:p>
    <w:p w:rsidR="0087394B" w:rsidRPr="0087394B" w:rsidRDefault="0087394B" w:rsidP="0087394B">
      <w:pPr>
        <w:rPr>
          <w:lang w:eastAsia="en-US"/>
        </w:rPr>
      </w:pPr>
      <w:r w:rsidRPr="0087394B">
        <w:rPr>
          <w:lang w:eastAsia="en-US"/>
        </w:rPr>
        <w:t>Обычаи и традиции чувашского народа. Предметы прикладного искусства. Мужская и женская национальная одежда. Памятники истории.</w:t>
      </w:r>
    </w:p>
    <w:p w:rsidR="0087394B" w:rsidRPr="0087394B" w:rsidRDefault="0087394B" w:rsidP="0087394B">
      <w:pPr>
        <w:rPr>
          <w:lang w:eastAsia="en-US"/>
        </w:rPr>
      </w:pPr>
      <w:r w:rsidRPr="0087394B">
        <w:rPr>
          <w:lang w:eastAsia="en-US"/>
        </w:rPr>
        <w:t>Повторение и закрепление раздела «Морфемика и словообразование».</w:t>
      </w:r>
    </w:p>
    <w:p w:rsidR="0087394B" w:rsidRPr="0087394B" w:rsidRDefault="0087394B" w:rsidP="0087394B">
      <w:pPr>
        <w:rPr>
          <w:lang w:eastAsia="en-US"/>
        </w:rPr>
      </w:pPr>
      <w:r w:rsidRPr="0087394B">
        <w:rPr>
          <w:lang w:eastAsia="en-US"/>
        </w:rPr>
        <w:t>Корень и основа.</w:t>
      </w:r>
    </w:p>
    <w:p w:rsidR="0087394B" w:rsidRPr="0087394B" w:rsidRDefault="0087394B" w:rsidP="0087394B">
      <w:pPr>
        <w:rPr>
          <w:lang w:eastAsia="en-US"/>
        </w:rPr>
      </w:pPr>
      <w:r w:rsidRPr="0087394B">
        <w:rPr>
          <w:lang w:eastAsia="en-US"/>
        </w:rPr>
        <w:t>Словообразующие и словоизменительные аффиксы.</w:t>
      </w:r>
    </w:p>
    <w:p w:rsidR="0087394B" w:rsidRPr="0087394B" w:rsidRDefault="0087394B" w:rsidP="0087394B">
      <w:pPr>
        <w:rPr>
          <w:lang w:eastAsia="en-US"/>
        </w:rPr>
      </w:pPr>
      <w:r w:rsidRPr="0087394B">
        <w:rPr>
          <w:lang w:eastAsia="en-US"/>
        </w:rPr>
        <w:t>Основные способы образования слов в чувашском языке. Образование слов при помощи аффиксов.</w:t>
      </w:r>
    </w:p>
    <w:p w:rsidR="0087394B" w:rsidRPr="0087394B" w:rsidRDefault="0087394B" w:rsidP="0087394B">
      <w:pPr>
        <w:rPr>
          <w:lang w:eastAsia="en-US"/>
        </w:rPr>
      </w:pPr>
      <w:r w:rsidRPr="0087394B">
        <w:rPr>
          <w:lang w:eastAsia="en-US"/>
        </w:rPr>
        <w:t>Однокоренные слова. Парные, повторяющиеся и сложные слова.</w:t>
      </w:r>
    </w:p>
    <w:p w:rsidR="0087394B" w:rsidRPr="0087394B" w:rsidRDefault="0087394B" w:rsidP="0087394B">
      <w:pPr>
        <w:rPr>
          <w:lang w:eastAsia="en-US"/>
        </w:rPr>
      </w:pPr>
      <w:r w:rsidRPr="0087394B">
        <w:rPr>
          <w:lang w:eastAsia="en-US"/>
        </w:rPr>
        <w:t>Основные различия в строении слов в чувашском и русском языках.</w:t>
      </w:r>
    </w:p>
    <w:p w:rsidR="0087394B" w:rsidRPr="0087394B" w:rsidRDefault="0087394B" w:rsidP="0087394B">
      <w:pPr>
        <w:rPr>
          <w:lang w:eastAsia="en-US"/>
        </w:rPr>
      </w:pPr>
      <w:r w:rsidRPr="0087394B">
        <w:rPr>
          <w:lang w:eastAsia="en-US"/>
        </w:rPr>
        <w:t>Разбор слова по составу.</w:t>
      </w:r>
    </w:p>
    <w:p w:rsidR="0087394B" w:rsidRPr="0087394B" w:rsidRDefault="0087394B" w:rsidP="0087394B">
      <w:pPr>
        <w:rPr>
          <w:lang w:eastAsia="en-US"/>
        </w:rPr>
      </w:pPr>
      <w:r w:rsidRPr="0087394B">
        <w:rPr>
          <w:lang w:eastAsia="en-US"/>
        </w:rPr>
        <w:t>77.10.6. Чăвашран тухнă паллă çынсем (Выдающиеся люди Чувашии).</w:t>
      </w:r>
    </w:p>
    <w:p w:rsidR="0087394B" w:rsidRPr="0087394B" w:rsidRDefault="0087394B" w:rsidP="0087394B">
      <w:pPr>
        <w:rPr>
          <w:lang w:eastAsia="en-US"/>
        </w:rPr>
      </w:pPr>
      <w:r w:rsidRPr="0087394B">
        <w:rPr>
          <w:lang w:eastAsia="en-US"/>
        </w:rPr>
        <w:t>Выдающиеся люди Чувашии: поэты и писатели, учёные-лингвисты, историки, художники, спортсмены.</w:t>
      </w:r>
    </w:p>
    <w:p w:rsidR="0087394B" w:rsidRPr="0087394B" w:rsidRDefault="0087394B" w:rsidP="0087394B">
      <w:pPr>
        <w:rPr>
          <w:lang w:eastAsia="en-US"/>
        </w:rPr>
      </w:pPr>
      <w:r w:rsidRPr="0087394B">
        <w:rPr>
          <w:lang w:eastAsia="en-US"/>
        </w:rPr>
        <w:t>Повторение и закрепление раздела «Морфология».</w:t>
      </w:r>
    </w:p>
    <w:p w:rsidR="0087394B" w:rsidRPr="0087394B" w:rsidRDefault="0087394B" w:rsidP="0087394B">
      <w:pPr>
        <w:rPr>
          <w:lang w:eastAsia="en-US"/>
        </w:rPr>
      </w:pPr>
      <w:r w:rsidRPr="0087394B">
        <w:rPr>
          <w:lang w:eastAsia="en-US"/>
        </w:rPr>
        <w:t>Классификация частей речи. Основные грамматические категории частей речи в чувашском языке.</w:t>
      </w:r>
    </w:p>
    <w:p w:rsidR="0087394B" w:rsidRPr="0087394B" w:rsidRDefault="0087394B" w:rsidP="0087394B">
      <w:pPr>
        <w:rPr>
          <w:lang w:eastAsia="en-US"/>
        </w:rPr>
      </w:pPr>
      <w:r w:rsidRPr="0087394B">
        <w:rPr>
          <w:lang w:eastAsia="en-US"/>
        </w:rPr>
        <w:t>Самостоятельные и служебные части речи, их семантические, морфологические и синтаксические особенности.</w:t>
      </w:r>
    </w:p>
    <w:p w:rsidR="0087394B" w:rsidRPr="0087394B" w:rsidRDefault="0087394B" w:rsidP="0087394B">
      <w:pPr>
        <w:rPr>
          <w:lang w:eastAsia="en-US"/>
        </w:rPr>
      </w:pPr>
      <w:r w:rsidRPr="0087394B">
        <w:rPr>
          <w:lang w:eastAsia="en-US"/>
        </w:rPr>
        <w:t>77.10.7. Юратнă Чăваш çĕршывĕ (Любимый чувашский край).</w:t>
      </w:r>
    </w:p>
    <w:p w:rsidR="0087394B" w:rsidRPr="0087394B" w:rsidRDefault="0087394B" w:rsidP="0087394B">
      <w:pPr>
        <w:rPr>
          <w:lang w:eastAsia="en-US"/>
        </w:rPr>
      </w:pPr>
      <w:r w:rsidRPr="0087394B">
        <w:rPr>
          <w:lang w:eastAsia="en-US"/>
        </w:rPr>
        <w:t>Чувашский язык – родной язык чувашского народа. Чувашия – мой любимый край. Население Чувашии. История и современность чувашского народа. Народы, проживающие в Чувашской Республике.</w:t>
      </w:r>
    </w:p>
    <w:p w:rsidR="0087394B" w:rsidRPr="0087394B" w:rsidRDefault="0087394B" w:rsidP="0087394B">
      <w:pPr>
        <w:rPr>
          <w:lang w:eastAsia="en-US"/>
        </w:rPr>
      </w:pPr>
      <w:r w:rsidRPr="0087394B">
        <w:rPr>
          <w:lang w:eastAsia="en-US"/>
        </w:rPr>
        <w:t>Повторение и закрепление раздела «Синтаксис».</w:t>
      </w:r>
    </w:p>
    <w:p w:rsidR="0087394B" w:rsidRPr="0087394B" w:rsidRDefault="0087394B" w:rsidP="0087394B">
      <w:pPr>
        <w:rPr>
          <w:lang w:eastAsia="en-US"/>
        </w:rPr>
      </w:pPr>
      <w:r w:rsidRPr="0087394B">
        <w:rPr>
          <w:lang w:eastAsia="en-US"/>
        </w:rPr>
        <w:t>Главное и зависимое слова в словосочетании. Классификация словосочетаний по характеру главного слова: глагольные, именные, наречные. Способы связи слов в словосочетании. Простые и сложные словосочетания.</w:t>
      </w:r>
    </w:p>
    <w:p w:rsidR="0087394B" w:rsidRPr="0087394B" w:rsidRDefault="0087394B" w:rsidP="0087394B">
      <w:pPr>
        <w:rPr>
          <w:lang w:eastAsia="en-US"/>
        </w:rPr>
      </w:pPr>
      <w:r w:rsidRPr="0087394B">
        <w:rPr>
          <w:lang w:eastAsia="en-US"/>
        </w:rPr>
        <w:t>Грамматическая основа предложения.</w:t>
      </w:r>
    </w:p>
    <w:p w:rsidR="0087394B" w:rsidRPr="0087394B" w:rsidRDefault="0087394B" w:rsidP="0087394B">
      <w:pPr>
        <w:rPr>
          <w:lang w:eastAsia="en-US"/>
        </w:rPr>
      </w:pPr>
      <w:r w:rsidRPr="0087394B">
        <w:rPr>
          <w:lang w:eastAsia="en-US"/>
        </w:rPr>
        <w:t>Двусоставные и односоставные предложения.</w:t>
      </w:r>
    </w:p>
    <w:p w:rsidR="0087394B" w:rsidRPr="0087394B" w:rsidRDefault="0087394B" w:rsidP="0087394B">
      <w:pPr>
        <w:rPr>
          <w:lang w:eastAsia="en-US"/>
        </w:rPr>
      </w:pPr>
      <w:r w:rsidRPr="0087394B">
        <w:rPr>
          <w:lang w:eastAsia="en-US"/>
        </w:rPr>
        <w:t>Распространённые и нераспространённые предложения. Простое осложнённое предложение.</w:t>
      </w:r>
    </w:p>
    <w:p w:rsidR="0087394B" w:rsidRPr="0087394B" w:rsidRDefault="0087394B" w:rsidP="0087394B">
      <w:pPr>
        <w:rPr>
          <w:lang w:eastAsia="en-US"/>
        </w:rPr>
      </w:pPr>
      <w:r w:rsidRPr="0087394B">
        <w:rPr>
          <w:lang w:eastAsia="en-US"/>
        </w:rPr>
        <w:t>77.10.8. Раççей – Тăван çĕршывăм! (Россия – моя Родина!)</w:t>
      </w:r>
    </w:p>
    <w:p w:rsidR="0087394B" w:rsidRPr="0087394B" w:rsidRDefault="0087394B" w:rsidP="0087394B">
      <w:pPr>
        <w:rPr>
          <w:lang w:eastAsia="en-US"/>
        </w:rPr>
      </w:pPr>
      <w:r w:rsidRPr="0087394B">
        <w:rPr>
          <w:lang w:eastAsia="en-US"/>
        </w:rPr>
        <w:t>Русский язык – государственный язык Российской Федерации. Крупные города, достопримечательности страны. Россия – многонациональное государство. Дружба народов. Культура разных народов России.</w:t>
      </w:r>
    </w:p>
    <w:p w:rsidR="0087394B" w:rsidRPr="0087394B" w:rsidRDefault="0087394B" w:rsidP="0087394B">
      <w:pPr>
        <w:rPr>
          <w:lang w:eastAsia="en-US"/>
        </w:rPr>
      </w:pPr>
      <w:r w:rsidRPr="0087394B">
        <w:rPr>
          <w:lang w:eastAsia="en-US"/>
        </w:rPr>
        <w:t>Понятие о сложном предложении, его отличие от простого предложения.</w:t>
      </w:r>
    </w:p>
    <w:p w:rsidR="0087394B" w:rsidRPr="0087394B" w:rsidRDefault="0087394B" w:rsidP="0087394B">
      <w:pPr>
        <w:rPr>
          <w:lang w:eastAsia="en-US"/>
        </w:rPr>
      </w:pPr>
      <w:r w:rsidRPr="0087394B">
        <w:rPr>
          <w:lang w:eastAsia="en-US"/>
        </w:rPr>
        <w:t>Связь частей сложного предложения с помощью интонации.</w:t>
      </w:r>
    </w:p>
    <w:p w:rsidR="0087394B" w:rsidRPr="0087394B" w:rsidRDefault="0087394B" w:rsidP="0087394B">
      <w:pPr>
        <w:rPr>
          <w:lang w:eastAsia="en-US"/>
        </w:rPr>
      </w:pPr>
      <w:r w:rsidRPr="0087394B">
        <w:rPr>
          <w:lang w:eastAsia="en-US"/>
        </w:rPr>
        <w:t>Способы связи частей сложного предложения с помощью союзов и союзных слов.</w:t>
      </w:r>
    </w:p>
    <w:p w:rsidR="0087394B" w:rsidRPr="0087394B" w:rsidRDefault="0087394B" w:rsidP="0087394B">
      <w:pPr>
        <w:rPr>
          <w:lang w:eastAsia="en-US"/>
        </w:rPr>
      </w:pPr>
      <w:r w:rsidRPr="0087394B">
        <w:rPr>
          <w:lang w:eastAsia="en-US"/>
        </w:rPr>
        <w:lastRenderedPageBreak/>
        <w:t>Классификация сложных предложений: сложносочинённые, сложноподчинённые, бессоюзные предложения. Интонация в сложных предложениях. Знаки препинания в сложных предложениях.</w:t>
      </w:r>
    </w:p>
    <w:p w:rsidR="0087394B" w:rsidRPr="0087394B" w:rsidRDefault="0087394B" w:rsidP="0087394B">
      <w:pPr>
        <w:rPr>
          <w:lang w:eastAsia="en-US"/>
        </w:rPr>
      </w:pPr>
      <w:r w:rsidRPr="0087394B">
        <w:rPr>
          <w:lang w:eastAsia="en-US"/>
        </w:rPr>
        <w:t>Стили речи (ознакомительно).</w:t>
      </w:r>
    </w:p>
    <w:p w:rsidR="0087394B" w:rsidRPr="0087394B" w:rsidRDefault="0087394B" w:rsidP="0087394B">
      <w:pPr>
        <w:rPr>
          <w:lang w:eastAsia="en-US"/>
        </w:rPr>
      </w:pPr>
      <w:r w:rsidRPr="0087394B">
        <w:rPr>
          <w:lang w:eastAsia="en-US"/>
        </w:rPr>
        <w:t>77.11. Планируемые результаты освоения программы по родному (чувашскому) языку на уровне основного общего образования.</w:t>
      </w:r>
    </w:p>
    <w:p w:rsidR="0087394B" w:rsidRPr="0087394B" w:rsidRDefault="0087394B" w:rsidP="0087394B">
      <w:pPr>
        <w:rPr>
          <w:lang w:eastAsia="en-US"/>
        </w:rPr>
      </w:pPr>
      <w:r w:rsidRPr="0087394B">
        <w:rPr>
          <w:lang w:eastAsia="en-US"/>
        </w:rPr>
        <w:t>77.11.1. В результате изучения родного (чувашского) языка на уровне основного общего образования у обучающегося будут сформированы следующие личностные результаты:</w:t>
      </w:r>
    </w:p>
    <w:p w:rsidR="0087394B" w:rsidRPr="0087394B" w:rsidRDefault="0087394B" w:rsidP="0087394B">
      <w:pPr>
        <w:rPr>
          <w:lang w:eastAsia="en-US"/>
        </w:rPr>
      </w:pPr>
      <w:r w:rsidRPr="0087394B">
        <w:rPr>
          <w:lang w:eastAsia="en-US"/>
        </w:rPr>
        <w:t>1) гражданского воспитания:</w:t>
      </w:r>
    </w:p>
    <w:p w:rsidR="0087394B" w:rsidRPr="0087394B" w:rsidRDefault="0087394B" w:rsidP="0087394B">
      <w:pPr>
        <w:rPr>
          <w:lang w:eastAsia="en-US"/>
        </w:rPr>
      </w:pPr>
      <w:r w:rsidRPr="0087394B">
        <w:rPr>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чувашском) языке;</w:t>
      </w:r>
    </w:p>
    <w:p w:rsidR="0087394B" w:rsidRPr="0087394B" w:rsidRDefault="0087394B" w:rsidP="0087394B">
      <w:pPr>
        <w:rPr>
          <w:lang w:eastAsia="en-US"/>
        </w:rPr>
      </w:pPr>
      <w:r w:rsidRPr="0087394B">
        <w:rPr>
          <w:lang w:eastAsia="en-US"/>
        </w:rPr>
        <w:t>неприятие любых форм экстремизма, дискриминации;</w:t>
      </w:r>
    </w:p>
    <w:p w:rsidR="0087394B" w:rsidRPr="0087394B" w:rsidRDefault="0087394B" w:rsidP="0087394B">
      <w:pPr>
        <w:rPr>
          <w:lang w:eastAsia="en-US"/>
        </w:rPr>
      </w:pPr>
      <w:r w:rsidRPr="0087394B">
        <w:rPr>
          <w:lang w:eastAsia="en-US"/>
        </w:rPr>
        <w:t>понимание роли различных социальных институтов в жизни человека;</w:t>
      </w:r>
    </w:p>
    <w:p w:rsidR="0087394B" w:rsidRPr="0087394B" w:rsidRDefault="0087394B" w:rsidP="0087394B">
      <w:pPr>
        <w:rPr>
          <w:lang w:eastAsia="en-US"/>
        </w:rPr>
      </w:pPr>
      <w:r w:rsidRPr="0087394B">
        <w:rPr>
          <w:lang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чувашском) языке;</w:t>
      </w:r>
    </w:p>
    <w:p w:rsidR="0087394B" w:rsidRPr="0087394B" w:rsidRDefault="0087394B" w:rsidP="0087394B">
      <w:pPr>
        <w:rPr>
          <w:lang w:eastAsia="en-US"/>
        </w:rPr>
      </w:pPr>
      <w:r w:rsidRPr="0087394B">
        <w:rPr>
          <w:lang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87394B" w:rsidRPr="0087394B" w:rsidRDefault="0087394B" w:rsidP="0087394B">
      <w:pPr>
        <w:rPr>
          <w:lang w:eastAsia="en-US"/>
        </w:rPr>
      </w:pPr>
      <w:r w:rsidRPr="0087394B">
        <w:rPr>
          <w:lang w:eastAsia="en-US"/>
        </w:rPr>
        <w:t>готовность к участию в гуманитарной деятельности (помощь людям, нуждающимся в ней; волонтёрство);</w:t>
      </w:r>
    </w:p>
    <w:p w:rsidR="0087394B" w:rsidRPr="0087394B" w:rsidRDefault="0087394B" w:rsidP="0087394B">
      <w:pPr>
        <w:rPr>
          <w:lang w:eastAsia="en-US"/>
        </w:rPr>
      </w:pPr>
      <w:r w:rsidRPr="0087394B">
        <w:rPr>
          <w:lang w:eastAsia="en-US"/>
        </w:rPr>
        <w:t>2) патриотического воспитания:</w:t>
      </w:r>
    </w:p>
    <w:p w:rsidR="0087394B" w:rsidRPr="0087394B" w:rsidRDefault="0087394B" w:rsidP="0087394B">
      <w:pPr>
        <w:rPr>
          <w:lang w:eastAsia="en-US"/>
        </w:rPr>
      </w:pPr>
      <w:r w:rsidRPr="0087394B">
        <w:rPr>
          <w:lang w:eastAsia="en-US"/>
        </w:rPr>
        <w:t>осознание российской гражданской идентичности в поликультурном и многоконфессиональном обществе, понимание роли родного (чувашского) языка в жизни народа, проявление интереса к познанию родного (чувашского) языка, к истории и культуре своего народа, края, страны, других народов России, ценностное отношение к родному (чуваш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94B" w:rsidRPr="0087394B" w:rsidRDefault="0087394B" w:rsidP="0087394B">
      <w:pPr>
        <w:rPr>
          <w:lang w:eastAsia="en-US"/>
        </w:rPr>
      </w:pPr>
      <w:r w:rsidRPr="0087394B">
        <w:rPr>
          <w:lang w:eastAsia="en-US"/>
        </w:rPr>
        <w:t>3) духовно-нравственного воспитания:</w:t>
      </w:r>
    </w:p>
    <w:p w:rsidR="0087394B" w:rsidRPr="0087394B" w:rsidRDefault="0087394B" w:rsidP="0087394B">
      <w:pPr>
        <w:rPr>
          <w:lang w:eastAsia="en-US"/>
        </w:rPr>
      </w:pPr>
      <w:r w:rsidRPr="0087394B">
        <w:rPr>
          <w:lang w:eastAsia="en-US"/>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94B" w:rsidRPr="0087394B" w:rsidRDefault="0087394B" w:rsidP="0087394B">
      <w:pPr>
        <w:rPr>
          <w:lang w:eastAsia="en-US"/>
        </w:rPr>
      </w:pPr>
      <w:r w:rsidRPr="0087394B">
        <w:rPr>
          <w:lang w:eastAsia="en-US"/>
        </w:rPr>
        <w:t>4) эстетического воспитания:</w:t>
      </w:r>
    </w:p>
    <w:p w:rsidR="0087394B" w:rsidRPr="0087394B" w:rsidRDefault="0087394B" w:rsidP="0087394B">
      <w:pPr>
        <w:rPr>
          <w:lang w:eastAsia="en-US"/>
        </w:rPr>
      </w:pPr>
      <w:r w:rsidRPr="0087394B">
        <w:rPr>
          <w:lang w:eastAsia="en-US"/>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87394B" w:rsidRPr="0087394B" w:rsidRDefault="0087394B" w:rsidP="0087394B">
      <w:pPr>
        <w:rPr>
          <w:lang w:eastAsia="en-US"/>
        </w:rPr>
      </w:pPr>
      <w:r w:rsidRPr="0087394B">
        <w:rPr>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87394B" w:rsidRPr="0087394B" w:rsidRDefault="0087394B" w:rsidP="0087394B">
      <w:pPr>
        <w:rPr>
          <w:lang w:eastAsia="en-US"/>
        </w:rPr>
      </w:pPr>
      <w:r w:rsidRPr="0087394B">
        <w:rPr>
          <w:lang w:eastAsia="en-US"/>
        </w:rPr>
        <w:t>5) физического воспитания, формирования культуры здоровья и эмоционального благополучия:</w:t>
      </w:r>
    </w:p>
    <w:p w:rsidR="0087394B" w:rsidRPr="0087394B" w:rsidRDefault="0087394B" w:rsidP="0087394B">
      <w:pPr>
        <w:rPr>
          <w:lang w:eastAsia="en-US"/>
        </w:rPr>
      </w:pPr>
      <w:r w:rsidRPr="0087394B">
        <w:rPr>
          <w:lang w:eastAsia="en-US"/>
        </w:rPr>
        <w:t xml:space="preserve">осознание ценности жизни </w:t>
      </w:r>
      <w:r w:rsidRPr="0087394B">
        <w:rPr>
          <w:rFonts w:eastAsia="SchoolBookSanPin"/>
          <w:lang w:eastAsia="en-US"/>
        </w:rPr>
        <w:t>с использованием собственного жизненного и читательского опыта</w:t>
      </w:r>
      <w:r w:rsidRPr="0087394B">
        <w:rPr>
          <w:lang w:eastAsia="en-US"/>
        </w:rPr>
        <w:t xml:space="preserve">, ответственное отношение к своему здоровью и установка на здоровый образ жизни (здоровое </w:t>
      </w:r>
      <w:r w:rsidRPr="0087394B">
        <w:rPr>
          <w:lang w:eastAsia="en-US"/>
        </w:rPr>
        <w:lastRenderedPageBreak/>
        <w:t>питание, соблюдение гигиенических правил, рациональный режим занятий и отдыха, регулярная физическая активность);</w:t>
      </w:r>
    </w:p>
    <w:p w:rsidR="0087394B" w:rsidRPr="0087394B" w:rsidRDefault="0087394B" w:rsidP="0087394B">
      <w:pPr>
        <w:rPr>
          <w:lang w:eastAsia="en-US"/>
        </w:rPr>
      </w:pPr>
      <w:r w:rsidRPr="0087394B">
        <w:rPr>
          <w:lang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rsidR="0087394B" w:rsidRPr="0087394B" w:rsidRDefault="0087394B" w:rsidP="0087394B">
      <w:pPr>
        <w:rPr>
          <w:lang w:eastAsia="en-US"/>
        </w:rPr>
      </w:pPr>
      <w:r w:rsidRPr="0087394B">
        <w:rPr>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87394B" w:rsidRPr="0087394B" w:rsidRDefault="0087394B" w:rsidP="0087394B">
      <w:pPr>
        <w:rPr>
          <w:lang w:eastAsia="en-US"/>
        </w:rPr>
      </w:pPr>
      <w:r w:rsidRPr="0087394B">
        <w:rPr>
          <w:lang w:eastAsia="en-US"/>
        </w:rPr>
        <w:t>умение принимать себя и других, не осуждая;</w:t>
      </w:r>
    </w:p>
    <w:p w:rsidR="0087394B" w:rsidRPr="0087394B" w:rsidRDefault="0087394B" w:rsidP="0087394B">
      <w:pPr>
        <w:rPr>
          <w:lang w:eastAsia="en-US"/>
        </w:rPr>
      </w:pPr>
      <w:r w:rsidRPr="0087394B">
        <w:rPr>
          <w:lang w:eastAsia="en-US"/>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одном (чувашском) языке, сформированность навыков рефлексии, признание своего права на ошибку и такого же права другого человека;</w:t>
      </w:r>
    </w:p>
    <w:p w:rsidR="0087394B" w:rsidRPr="0087394B" w:rsidRDefault="0087394B" w:rsidP="0087394B">
      <w:pPr>
        <w:rPr>
          <w:lang w:eastAsia="en-US"/>
        </w:rPr>
      </w:pPr>
      <w:r w:rsidRPr="0087394B">
        <w:rPr>
          <w:lang w:eastAsia="en-US"/>
        </w:rPr>
        <w:t>6) трудового воспитания:</w:t>
      </w:r>
    </w:p>
    <w:p w:rsidR="0087394B" w:rsidRPr="0087394B" w:rsidRDefault="0087394B" w:rsidP="0087394B">
      <w:pPr>
        <w:rPr>
          <w:lang w:eastAsia="en-US"/>
        </w:rPr>
      </w:pPr>
      <w:r w:rsidRPr="0087394B">
        <w:rPr>
          <w:lang w:eastAsia="en-US"/>
        </w:rPr>
        <w:t xml:space="preserve">установка на активное участие в решении практических задач (в рамках семьи, образовательной организации, </w:t>
      </w:r>
      <w:r w:rsidRPr="0087394B">
        <w:rPr>
          <w:rFonts w:eastAsia="SchoolBookSanPin"/>
          <w:lang w:eastAsia="en-US"/>
        </w:rPr>
        <w:t>населенного пункта, родного края)</w:t>
      </w:r>
      <w:r w:rsidRPr="0087394B">
        <w:rPr>
          <w:lang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87394B" w:rsidRPr="0087394B" w:rsidRDefault="0087394B" w:rsidP="0087394B">
      <w:pPr>
        <w:rPr>
          <w:lang w:eastAsia="en-US"/>
        </w:rPr>
      </w:pPr>
      <w:r w:rsidRPr="0087394B">
        <w:rPr>
          <w:lang w:eastAsia="en-US"/>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94B" w:rsidRPr="0087394B" w:rsidRDefault="0087394B" w:rsidP="0087394B">
      <w:pPr>
        <w:rPr>
          <w:lang w:eastAsia="en-US"/>
        </w:rPr>
      </w:pPr>
      <w:r w:rsidRPr="0087394B">
        <w:rPr>
          <w:lang w:eastAsia="en-US"/>
        </w:rPr>
        <w:t>умение рассказать о своих планах на будущее;</w:t>
      </w:r>
    </w:p>
    <w:p w:rsidR="0087394B" w:rsidRPr="0087394B" w:rsidRDefault="0087394B" w:rsidP="0087394B">
      <w:pPr>
        <w:rPr>
          <w:lang w:eastAsia="en-US"/>
        </w:rPr>
      </w:pPr>
      <w:r w:rsidRPr="0087394B">
        <w:rPr>
          <w:lang w:eastAsia="en-US"/>
        </w:rPr>
        <w:t>7) экологического воспитания:</w:t>
      </w:r>
    </w:p>
    <w:p w:rsidR="0087394B" w:rsidRPr="0087394B" w:rsidRDefault="0087394B" w:rsidP="0087394B">
      <w:pPr>
        <w:rPr>
          <w:lang w:eastAsia="en-US"/>
        </w:rPr>
      </w:pPr>
      <w:r w:rsidRPr="0087394B">
        <w:rPr>
          <w:lang w:eastAsia="en-US"/>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87394B" w:rsidRPr="0087394B" w:rsidRDefault="0087394B" w:rsidP="0087394B">
      <w:pPr>
        <w:rPr>
          <w:lang w:eastAsia="en-US"/>
        </w:rPr>
      </w:pPr>
      <w:r w:rsidRPr="0087394B">
        <w:rPr>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94B" w:rsidRPr="0087394B" w:rsidRDefault="0087394B" w:rsidP="0087394B">
      <w:pPr>
        <w:rPr>
          <w:lang w:eastAsia="en-US"/>
        </w:rPr>
      </w:pPr>
      <w:r w:rsidRPr="0087394B">
        <w:rPr>
          <w:lang w:eastAsia="en-US"/>
        </w:rPr>
        <w:t>8) ценности научного познания:</w:t>
      </w:r>
    </w:p>
    <w:p w:rsidR="0087394B" w:rsidRPr="0087394B" w:rsidRDefault="0087394B" w:rsidP="0087394B">
      <w:pPr>
        <w:rPr>
          <w:lang w:eastAsia="en-US"/>
        </w:rPr>
      </w:pPr>
      <w:r w:rsidRPr="0087394B">
        <w:rPr>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94B" w:rsidRPr="0087394B" w:rsidRDefault="0087394B" w:rsidP="0087394B">
      <w:pPr>
        <w:rPr>
          <w:lang w:eastAsia="en-US"/>
        </w:rPr>
      </w:pPr>
      <w:r w:rsidRPr="0087394B">
        <w:rPr>
          <w:lang w:eastAsia="en-US"/>
        </w:rPr>
        <w:t>9) адаптации обучающегося к изменяющимся условиям социальной и природной среды:</w:t>
      </w:r>
    </w:p>
    <w:p w:rsidR="0087394B" w:rsidRPr="0087394B" w:rsidRDefault="0087394B" w:rsidP="0087394B">
      <w:pPr>
        <w:rPr>
          <w:lang w:eastAsia="en-US"/>
        </w:rPr>
      </w:pPr>
      <w:r w:rsidRPr="0087394B">
        <w:rPr>
          <w:lang w:eastAsia="en-US"/>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94B" w:rsidRPr="0087394B" w:rsidRDefault="0087394B" w:rsidP="0087394B">
      <w:pPr>
        <w:rPr>
          <w:lang w:eastAsia="en-US"/>
        </w:rPr>
      </w:pPr>
      <w:r w:rsidRPr="0087394B">
        <w:rPr>
          <w:lang w:eastAsia="en-US"/>
        </w:rPr>
        <w:t>способность обучающихся к взаимодействию в условиях неопределённости, открытость опыту и знаниям других;</w:t>
      </w:r>
    </w:p>
    <w:p w:rsidR="0087394B" w:rsidRPr="0087394B" w:rsidRDefault="0087394B" w:rsidP="0087394B">
      <w:pPr>
        <w:rPr>
          <w:lang w:eastAsia="en-US"/>
        </w:rPr>
      </w:pPr>
      <w:r w:rsidRPr="0087394B">
        <w:rPr>
          <w:lang w:eastAsia="en-US"/>
        </w:rPr>
        <w:lastRenderedPageBreak/>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87394B" w:rsidRPr="0087394B" w:rsidRDefault="0087394B" w:rsidP="0087394B">
      <w:pPr>
        <w:rPr>
          <w:lang w:eastAsia="en-US"/>
        </w:rPr>
      </w:pPr>
      <w:r w:rsidRPr="0087394B">
        <w:rPr>
          <w:lang w:eastAsia="en-US"/>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87394B" w:rsidRPr="0087394B" w:rsidRDefault="0087394B" w:rsidP="0087394B">
      <w:pPr>
        <w:rPr>
          <w:lang w:eastAsia="en-US"/>
        </w:rPr>
      </w:pPr>
      <w:r w:rsidRPr="0087394B">
        <w:rPr>
          <w:lang w:eastAsia="en-US"/>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87394B" w:rsidRPr="0087394B" w:rsidRDefault="0087394B" w:rsidP="0087394B">
      <w:pPr>
        <w:rPr>
          <w:lang w:eastAsia="en-US"/>
        </w:rPr>
      </w:pPr>
      <w:r w:rsidRPr="0087394B">
        <w:rPr>
          <w:lang w:eastAsia="en-US"/>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87394B" w:rsidRPr="0087394B" w:rsidRDefault="0087394B" w:rsidP="0087394B">
      <w:pPr>
        <w:rPr>
          <w:lang w:eastAsia="en-US"/>
        </w:rPr>
      </w:pPr>
      <w:r w:rsidRPr="0087394B">
        <w:rPr>
          <w:lang w:eastAsia="en-US"/>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87394B" w:rsidRPr="0087394B" w:rsidRDefault="0087394B" w:rsidP="0087394B">
      <w:pPr>
        <w:rPr>
          <w:lang w:eastAsia="en-US"/>
        </w:rPr>
      </w:pPr>
      <w:r w:rsidRPr="0087394B">
        <w:rPr>
          <w:lang w:eastAsia="en-US"/>
        </w:rPr>
        <w:t>77.11.2. В результате изучения родного (чуваш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87394B" w:rsidRPr="0087394B" w:rsidRDefault="0087394B" w:rsidP="0087394B">
      <w:pPr>
        <w:rPr>
          <w:lang w:eastAsia="en-US"/>
        </w:rPr>
      </w:pPr>
      <w:r w:rsidRPr="0087394B">
        <w:rPr>
          <w:lang w:eastAsia="en-US"/>
        </w:rPr>
        <w:t>77.11.2.1. 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выявлять и характеризовать существенные признаки языковых единиц, языковых явлений и процессов;</w:t>
      </w:r>
    </w:p>
    <w:p w:rsidR="0087394B" w:rsidRPr="0087394B" w:rsidRDefault="0087394B" w:rsidP="0087394B">
      <w:pPr>
        <w:rPr>
          <w:lang w:eastAsia="en-US"/>
        </w:rPr>
      </w:pPr>
      <w:r w:rsidRPr="0087394B">
        <w:rPr>
          <w:lang w:eastAsia="en-US"/>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87394B" w:rsidRPr="0087394B" w:rsidRDefault="0087394B" w:rsidP="0087394B">
      <w:pPr>
        <w:rPr>
          <w:lang w:eastAsia="en-US"/>
        </w:rPr>
      </w:pPr>
      <w:r w:rsidRPr="0087394B">
        <w:rPr>
          <w:lang w:eastAsia="en-US"/>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87394B" w:rsidRPr="0087394B" w:rsidRDefault="0087394B" w:rsidP="0087394B">
      <w:pPr>
        <w:rPr>
          <w:lang w:eastAsia="en-US"/>
        </w:rPr>
      </w:pPr>
      <w:r w:rsidRPr="0087394B">
        <w:rPr>
          <w:lang w:eastAsia="en-US"/>
        </w:rPr>
        <w:t>выявлять в тексте дефициты информации, данных, необходимых для решения поставленной учебной задачи;</w:t>
      </w:r>
    </w:p>
    <w:p w:rsidR="0087394B" w:rsidRPr="0087394B" w:rsidRDefault="0087394B" w:rsidP="0087394B">
      <w:pPr>
        <w:rPr>
          <w:lang w:eastAsia="en-US"/>
        </w:rPr>
      </w:pPr>
      <w:r w:rsidRPr="0087394B">
        <w:rPr>
          <w:lang w:eastAsia="en-US"/>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94B" w:rsidRPr="0087394B" w:rsidRDefault="0087394B" w:rsidP="0087394B">
      <w:pPr>
        <w:rPr>
          <w:lang w:eastAsia="en-US"/>
        </w:rPr>
      </w:pPr>
      <w:r w:rsidRPr="0087394B">
        <w:rPr>
          <w:lang w:eastAsia="en-US"/>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87394B" w:rsidRPr="0087394B" w:rsidRDefault="0087394B" w:rsidP="0087394B">
      <w:pPr>
        <w:rPr>
          <w:lang w:eastAsia="en-US"/>
        </w:rPr>
      </w:pPr>
      <w:r w:rsidRPr="0087394B">
        <w:rPr>
          <w:lang w:eastAsia="en-US"/>
        </w:rPr>
        <w:t>77.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 в языковом образовании;</w:t>
      </w:r>
    </w:p>
    <w:p w:rsidR="0087394B" w:rsidRPr="0087394B" w:rsidRDefault="0087394B" w:rsidP="0087394B">
      <w:pPr>
        <w:rPr>
          <w:lang w:eastAsia="en-US"/>
        </w:rPr>
      </w:pPr>
      <w:r w:rsidRPr="0087394B">
        <w:rPr>
          <w:lang w:eastAsia="en-US"/>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87394B" w:rsidRPr="0087394B" w:rsidRDefault="0087394B" w:rsidP="0087394B">
      <w:pPr>
        <w:rPr>
          <w:lang w:eastAsia="en-US"/>
        </w:rPr>
      </w:pPr>
      <w:r w:rsidRPr="0087394B">
        <w:rPr>
          <w:lang w:eastAsia="en-US"/>
        </w:rPr>
        <w:t>формировать гипотезу об истинности собственных суждений и суждений других, аргументировать свою позицию, мнение;</w:t>
      </w:r>
    </w:p>
    <w:p w:rsidR="0087394B" w:rsidRPr="0087394B" w:rsidRDefault="0087394B" w:rsidP="0087394B">
      <w:pPr>
        <w:rPr>
          <w:lang w:eastAsia="en-US"/>
        </w:rPr>
      </w:pPr>
      <w:r w:rsidRPr="0087394B">
        <w:rPr>
          <w:lang w:eastAsia="en-US"/>
        </w:rPr>
        <w:t>составлять алгоритм действий и использовать его для решения учебных задач;</w:t>
      </w:r>
    </w:p>
    <w:p w:rsidR="0087394B" w:rsidRPr="0087394B" w:rsidRDefault="0087394B" w:rsidP="0087394B">
      <w:pPr>
        <w:rPr>
          <w:lang w:eastAsia="en-US"/>
        </w:rPr>
      </w:pPr>
      <w:r w:rsidRPr="0087394B">
        <w:rPr>
          <w:lang w:eastAsia="en-US"/>
        </w:rPr>
        <w:t xml:space="preserve">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w:t>
      </w:r>
      <w:r w:rsidRPr="0087394B">
        <w:rPr>
          <w:lang w:eastAsia="en-US"/>
        </w:rPr>
        <w:lastRenderedPageBreak/>
        <w:t>объектов между собой; оценивать на применимость и достоверность информацию, полученную в ходе лингвистического исследования (эксперимента);</w:t>
      </w:r>
    </w:p>
    <w:p w:rsidR="0087394B" w:rsidRPr="0087394B" w:rsidRDefault="0087394B" w:rsidP="0087394B">
      <w:pPr>
        <w:rPr>
          <w:lang w:eastAsia="en-US"/>
        </w:rPr>
      </w:pPr>
      <w:r w:rsidRPr="0087394B">
        <w:rPr>
          <w:lang w:eastAsia="en-US"/>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7394B" w:rsidRPr="0087394B" w:rsidRDefault="0087394B" w:rsidP="0087394B">
      <w:pPr>
        <w:rPr>
          <w:lang w:eastAsia="en-US"/>
        </w:rPr>
      </w:pPr>
      <w:r w:rsidRPr="0087394B">
        <w:rPr>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94B" w:rsidRPr="0087394B" w:rsidRDefault="0087394B" w:rsidP="0087394B">
      <w:pPr>
        <w:rPr>
          <w:lang w:eastAsia="en-US"/>
        </w:rPr>
      </w:pPr>
      <w:r w:rsidRPr="0087394B">
        <w:rPr>
          <w:lang w:eastAsia="en-US"/>
        </w:rPr>
        <w:t>77.11.2.3. 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87394B" w:rsidRPr="0087394B" w:rsidRDefault="0087394B" w:rsidP="0087394B">
      <w:pPr>
        <w:rPr>
          <w:lang w:eastAsia="en-US"/>
        </w:rPr>
      </w:pPr>
      <w:r w:rsidRPr="0087394B">
        <w:rPr>
          <w:lang w:eastAsia="en-US"/>
        </w:rPr>
        <w:t>выбирать, анализировать, интерпретировать, обобщать и систематизировать информацию, представленную в текстах, таблицах, схемах;</w:t>
      </w:r>
    </w:p>
    <w:p w:rsidR="0087394B" w:rsidRPr="0087394B" w:rsidRDefault="0087394B" w:rsidP="0087394B">
      <w:pPr>
        <w:rPr>
          <w:lang w:eastAsia="en-US"/>
        </w:rPr>
      </w:pPr>
      <w:r w:rsidRPr="0087394B">
        <w:rPr>
          <w:lang w:eastAsia="en-US"/>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87394B" w:rsidRPr="0087394B" w:rsidRDefault="0087394B" w:rsidP="0087394B">
      <w:pPr>
        <w:rPr>
          <w:lang w:eastAsia="en-US"/>
        </w:rPr>
      </w:pPr>
      <w:r w:rsidRPr="0087394B">
        <w:rPr>
          <w:lang w:eastAsia="en-US"/>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87394B" w:rsidRPr="0087394B" w:rsidRDefault="0087394B" w:rsidP="0087394B">
      <w:pPr>
        <w:rPr>
          <w:lang w:eastAsia="en-US"/>
        </w:rPr>
      </w:pPr>
      <w:r w:rsidRPr="0087394B">
        <w:rPr>
          <w:lang w:eastAsia="en-US"/>
        </w:rPr>
        <w:t>находить сходные аргументы (подтверждающие или опровергающие одну и ту же идею, версию) в различных информационных источниках;</w:t>
      </w:r>
    </w:p>
    <w:p w:rsidR="0087394B" w:rsidRPr="0087394B" w:rsidRDefault="0087394B" w:rsidP="0087394B">
      <w:pPr>
        <w:rPr>
          <w:lang w:eastAsia="en-US"/>
        </w:rPr>
      </w:pPr>
      <w:r w:rsidRPr="0087394B">
        <w:rPr>
          <w:lang w:eastAsia="en-US"/>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87394B" w:rsidRPr="0087394B" w:rsidRDefault="0087394B" w:rsidP="0087394B">
      <w:pPr>
        <w:rPr>
          <w:lang w:eastAsia="en-US"/>
        </w:rPr>
      </w:pPr>
      <w:r w:rsidRPr="0087394B">
        <w:rPr>
          <w:lang w:eastAsia="en-US"/>
        </w:rPr>
        <w:t>оценивать надёжность информации по критериям, предложенным учителем или сформулированным самостоятельно;</w:t>
      </w:r>
    </w:p>
    <w:p w:rsidR="0087394B" w:rsidRPr="0087394B" w:rsidRDefault="0087394B" w:rsidP="0087394B">
      <w:pPr>
        <w:rPr>
          <w:lang w:eastAsia="en-US"/>
        </w:rPr>
      </w:pPr>
      <w:r w:rsidRPr="0087394B">
        <w:rPr>
          <w:lang w:eastAsia="en-US"/>
        </w:rPr>
        <w:t>эффективно запоминать и систематизировать информацию.</w:t>
      </w:r>
    </w:p>
    <w:p w:rsidR="0087394B" w:rsidRPr="0087394B" w:rsidRDefault="0087394B" w:rsidP="0087394B">
      <w:pPr>
        <w:rPr>
          <w:lang w:eastAsia="en-US"/>
        </w:rPr>
      </w:pPr>
      <w:r w:rsidRPr="0087394B">
        <w:rPr>
          <w:lang w:eastAsia="en-US"/>
        </w:rPr>
        <w:t>77.11.2.4. 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pPr>
        <w:rPr>
          <w:lang w:eastAsia="en-US"/>
        </w:rPr>
      </w:pPr>
      <w:r w:rsidRPr="0087394B">
        <w:rPr>
          <w:lang w:eastAsia="en-US"/>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чувашском) языке;</w:t>
      </w:r>
    </w:p>
    <w:p w:rsidR="0087394B" w:rsidRPr="0087394B" w:rsidRDefault="0087394B" w:rsidP="0087394B">
      <w:pPr>
        <w:rPr>
          <w:lang w:eastAsia="en-US"/>
        </w:rPr>
      </w:pPr>
      <w:r w:rsidRPr="0087394B">
        <w:rPr>
          <w:lang w:eastAsia="en-US"/>
        </w:rPr>
        <w:t>распознавать невербальные средства общения, понимать значение социальных знаков;</w:t>
      </w:r>
    </w:p>
    <w:p w:rsidR="0087394B" w:rsidRPr="0087394B" w:rsidRDefault="0087394B" w:rsidP="0087394B">
      <w:pPr>
        <w:rPr>
          <w:lang w:eastAsia="en-US"/>
        </w:rPr>
      </w:pPr>
      <w:r w:rsidRPr="0087394B">
        <w:rPr>
          <w:lang w:eastAsia="en-US"/>
        </w:rPr>
        <w:t>распознавать предпосылки конфликтных ситуаций и смягчать конфликты, вести переговоры;</w:t>
      </w:r>
    </w:p>
    <w:p w:rsidR="0087394B" w:rsidRPr="0087394B" w:rsidRDefault="0087394B" w:rsidP="0087394B">
      <w:pPr>
        <w:rPr>
          <w:lang w:eastAsia="en-US"/>
        </w:rPr>
      </w:pPr>
      <w:r w:rsidRPr="0087394B">
        <w:rPr>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87394B" w:rsidRPr="0087394B" w:rsidRDefault="0087394B" w:rsidP="0087394B">
      <w:pPr>
        <w:rPr>
          <w:lang w:eastAsia="en-US"/>
        </w:rPr>
      </w:pPr>
      <w:r w:rsidRPr="0087394B">
        <w:rPr>
          <w:lang w:eastAsia="en-US"/>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94B" w:rsidRPr="0087394B" w:rsidRDefault="0087394B" w:rsidP="0087394B">
      <w:pPr>
        <w:rPr>
          <w:lang w:eastAsia="en-US"/>
        </w:rPr>
      </w:pPr>
      <w:r w:rsidRPr="0087394B">
        <w:rPr>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lang w:eastAsia="en-US"/>
        </w:rPr>
      </w:pPr>
      <w:r w:rsidRPr="0087394B">
        <w:rPr>
          <w:lang w:eastAsia="en-US"/>
        </w:rPr>
        <w:t>публично представлять результаты проведённого языкового анализа, выполненного лингвистического эксперимента, исследования, проекта;</w:t>
      </w:r>
    </w:p>
    <w:p w:rsidR="0087394B" w:rsidRPr="0087394B" w:rsidRDefault="0087394B" w:rsidP="0087394B">
      <w:pPr>
        <w:rPr>
          <w:lang w:eastAsia="en-US"/>
        </w:rPr>
      </w:pPr>
      <w:r w:rsidRPr="0087394B">
        <w:rPr>
          <w:lang w:eastAsia="en-US"/>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87394B" w:rsidRPr="0087394B" w:rsidRDefault="0087394B" w:rsidP="0087394B">
      <w:pPr>
        <w:rPr>
          <w:lang w:eastAsia="en-US"/>
        </w:rPr>
      </w:pPr>
      <w:r w:rsidRPr="0087394B">
        <w:rPr>
          <w:lang w:eastAsia="en-US"/>
        </w:rPr>
        <w:t>77.11.2.5. У обучающегося будут сформированы умения самоорганизации как части регулятивных универсальных учебных действий:</w:t>
      </w:r>
    </w:p>
    <w:p w:rsidR="0087394B" w:rsidRPr="0087394B" w:rsidRDefault="0087394B" w:rsidP="0087394B">
      <w:pPr>
        <w:rPr>
          <w:lang w:eastAsia="en-US"/>
        </w:rPr>
      </w:pPr>
      <w:r w:rsidRPr="0087394B">
        <w:rPr>
          <w:lang w:eastAsia="en-US"/>
        </w:rPr>
        <w:t>выявлять проблемы для решения в учебных и жизненных ситуациях;</w:t>
      </w:r>
    </w:p>
    <w:p w:rsidR="0087394B" w:rsidRPr="0087394B" w:rsidRDefault="0087394B" w:rsidP="0087394B">
      <w:pPr>
        <w:rPr>
          <w:lang w:eastAsia="en-US"/>
        </w:rPr>
      </w:pPr>
      <w:r w:rsidRPr="0087394B">
        <w:rPr>
          <w:lang w:eastAsia="en-US"/>
        </w:rPr>
        <w:lastRenderedPageBreak/>
        <w:t>ориентироваться в различных подходах к принятию решений (индивидуальное, принятие решения в группе, принятие решения группой);</w:t>
      </w:r>
    </w:p>
    <w:p w:rsidR="0087394B" w:rsidRPr="0087394B" w:rsidRDefault="0087394B" w:rsidP="0087394B">
      <w:pPr>
        <w:rPr>
          <w:lang w:eastAsia="en-US"/>
        </w:rPr>
      </w:pPr>
      <w:r w:rsidRPr="0087394B">
        <w:rPr>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lang w:eastAsia="en-US"/>
        </w:rPr>
      </w:pPr>
      <w:r w:rsidRPr="0087394B">
        <w:rPr>
          <w:lang w:eastAsia="en-US"/>
        </w:rPr>
        <w:t>самостоятельно составлять план действий, вносить необходимые коррективы в ходе его реализации;</w:t>
      </w:r>
    </w:p>
    <w:p w:rsidR="0087394B" w:rsidRPr="0087394B" w:rsidRDefault="0087394B" w:rsidP="0087394B">
      <w:pPr>
        <w:rPr>
          <w:lang w:eastAsia="en-US"/>
        </w:rPr>
      </w:pPr>
      <w:r w:rsidRPr="0087394B">
        <w:rPr>
          <w:lang w:eastAsia="en-US"/>
        </w:rPr>
        <w:t>проводить выбор и брать ответственность за решение.</w:t>
      </w:r>
    </w:p>
    <w:p w:rsidR="0087394B" w:rsidRPr="0087394B" w:rsidRDefault="0087394B" w:rsidP="0087394B">
      <w:pPr>
        <w:rPr>
          <w:lang w:eastAsia="en-US"/>
        </w:rPr>
      </w:pPr>
      <w:r w:rsidRPr="0087394B">
        <w:rPr>
          <w:lang w:eastAsia="en-US"/>
        </w:rPr>
        <w:t>77.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87394B" w:rsidRPr="0087394B" w:rsidRDefault="0087394B" w:rsidP="0087394B">
      <w:pPr>
        <w:rPr>
          <w:lang w:eastAsia="en-US"/>
        </w:rPr>
      </w:pPr>
      <w:r w:rsidRPr="0087394B">
        <w:rPr>
          <w:lang w:eastAsia="en-US"/>
        </w:rPr>
        <w:t>владеть разными способами самоконтроля (в том числе речевого), самомотивации и рефлексии;</w:t>
      </w:r>
    </w:p>
    <w:p w:rsidR="0087394B" w:rsidRPr="0087394B" w:rsidRDefault="0087394B" w:rsidP="0087394B">
      <w:pPr>
        <w:rPr>
          <w:lang w:eastAsia="en-US"/>
        </w:rPr>
      </w:pPr>
      <w:r w:rsidRPr="0087394B">
        <w:rPr>
          <w:lang w:eastAsia="en-US"/>
        </w:rPr>
        <w:t>давать оценку учебной ситуации и предлагать план её изменения;</w:t>
      </w:r>
    </w:p>
    <w:p w:rsidR="0087394B" w:rsidRPr="0087394B" w:rsidRDefault="0087394B" w:rsidP="0087394B">
      <w:pPr>
        <w:rPr>
          <w:lang w:eastAsia="en-US"/>
        </w:rPr>
      </w:pPr>
      <w:r w:rsidRPr="0087394B">
        <w:rPr>
          <w:lang w:eastAsia="en-US"/>
        </w:rPr>
        <w:t>предвидеть трудности, которые могут возникнуть при решении учебной задачи, и адаптировать решение к меняющимся обстоятельствам;</w:t>
      </w:r>
    </w:p>
    <w:p w:rsidR="0087394B" w:rsidRPr="0087394B" w:rsidRDefault="0087394B" w:rsidP="0087394B">
      <w:pPr>
        <w:rPr>
          <w:lang w:eastAsia="en-US"/>
        </w:rPr>
      </w:pPr>
      <w:r w:rsidRPr="0087394B">
        <w:rPr>
          <w:lang w:eastAsia="en-US"/>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87394B" w:rsidRPr="0087394B" w:rsidRDefault="0087394B" w:rsidP="0087394B">
      <w:pPr>
        <w:rPr>
          <w:lang w:eastAsia="en-US"/>
        </w:rPr>
      </w:pPr>
      <w:r w:rsidRPr="0087394B">
        <w:rPr>
          <w:lang w:eastAsia="en-US"/>
        </w:rPr>
        <w:t>развивать способность управлять собственными эмоциями и эмоциями других;</w:t>
      </w:r>
    </w:p>
    <w:p w:rsidR="0087394B" w:rsidRPr="0087394B" w:rsidRDefault="0087394B" w:rsidP="0087394B">
      <w:pPr>
        <w:rPr>
          <w:lang w:eastAsia="en-US"/>
        </w:rPr>
      </w:pPr>
      <w:r w:rsidRPr="0087394B">
        <w:rPr>
          <w:lang w:eastAsia="en-US"/>
        </w:rPr>
        <w:t>выявлять и анализировать причины эмоций; понимать мотивы и намерения другого человека, анализируя речевую ситуацию;</w:t>
      </w:r>
    </w:p>
    <w:p w:rsidR="0087394B" w:rsidRPr="0087394B" w:rsidRDefault="0087394B" w:rsidP="0087394B">
      <w:pPr>
        <w:rPr>
          <w:lang w:eastAsia="en-US"/>
        </w:rPr>
      </w:pPr>
      <w:r w:rsidRPr="0087394B">
        <w:rPr>
          <w:lang w:eastAsia="en-US"/>
        </w:rPr>
        <w:t>регулировать способ выражения собственных эмоций;</w:t>
      </w:r>
    </w:p>
    <w:p w:rsidR="0087394B" w:rsidRPr="0087394B" w:rsidRDefault="0087394B" w:rsidP="0087394B">
      <w:pPr>
        <w:rPr>
          <w:lang w:eastAsia="en-US"/>
        </w:rPr>
      </w:pPr>
      <w:r w:rsidRPr="0087394B">
        <w:rPr>
          <w:lang w:eastAsia="en-US"/>
        </w:rPr>
        <w:t>осознанно относиться к другому человеку и его мнению;</w:t>
      </w:r>
    </w:p>
    <w:p w:rsidR="0087394B" w:rsidRPr="0087394B" w:rsidRDefault="0087394B" w:rsidP="0087394B">
      <w:pPr>
        <w:rPr>
          <w:lang w:eastAsia="en-US"/>
        </w:rPr>
      </w:pPr>
      <w:r w:rsidRPr="0087394B">
        <w:rPr>
          <w:lang w:eastAsia="en-US"/>
        </w:rPr>
        <w:t>признавать своё и чужое право на ошибку;</w:t>
      </w:r>
    </w:p>
    <w:p w:rsidR="0087394B" w:rsidRPr="0087394B" w:rsidRDefault="0087394B" w:rsidP="0087394B">
      <w:pPr>
        <w:rPr>
          <w:lang w:eastAsia="en-US"/>
        </w:rPr>
      </w:pPr>
      <w:r w:rsidRPr="0087394B">
        <w:rPr>
          <w:lang w:eastAsia="en-US"/>
        </w:rPr>
        <w:t>принимать себя и других, не осуждая;</w:t>
      </w:r>
    </w:p>
    <w:p w:rsidR="0087394B" w:rsidRPr="0087394B" w:rsidRDefault="0087394B" w:rsidP="0087394B">
      <w:pPr>
        <w:rPr>
          <w:lang w:eastAsia="en-US"/>
        </w:rPr>
      </w:pPr>
      <w:r w:rsidRPr="0087394B">
        <w:rPr>
          <w:lang w:eastAsia="en-US"/>
        </w:rPr>
        <w:t>проявлять открытость;</w:t>
      </w:r>
    </w:p>
    <w:p w:rsidR="0087394B" w:rsidRPr="0087394B" w:rsidRDefault="0087394B" w:rsidP="0087394B">
      <w:pPr>
        <w:rPr>
          <w:lang w:eastAsia="en-US"/>
        </w:rPr>
      </w:pPr>
      <w:r w:rsidRPr="0087394B">
        <w:rPr>
          <w:lang w:eastAsia="en-US"/>
        </w:rPr>
        <w:t>осознавать невозможность контролировать всё вокруг.</w:t>
      </w:r>
    </w:p>
    <w:p w:rsidR="0087394B" w:rsidRPr="0087394B" w:rsidRDefault="0087394B" w:rsidP="0087394B">
      <w:pPr>
        <w:rPr>
          <w:lang w:eastAsia="en-US"/>
        </w:rPr>
      </w:pPr>
      <w:r w:rsidRPr="0087394B">
        <w:rPr>
          <w:lang w:eastAsia="en-US"/>
        </w:rPr>
        <w:t>77.11.2.7. У обучающегося будут сформированы умения совместной деятельности:</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7394B" w:rsidRPr="0087394B" w:rsidRDefault="0087394B" w:rsidP="0087394B">
      <w:pPr>
        <w:rPr>
          <w:lang w:eastAsia="en-US"/>
        </w:rPr>
      </w:pPr>
      <w:r w:rsidRPr="0087394B">
        <w:rPr>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94B" w:rsidRPr="0087394B" w:rsidRDefault="0087394B" w:rsidP="0087394B">
      <w:pPr>
        <w:rPr>
          <w:lang w:eastAsia="en-US"/>
        </w:rPr>
      </w:pPr>
      <w:r w:rsidRPr="0087394B">
        <w:rPr>
          <w:lang w:eastAsia="en-US"/>
        </w:rPr>
        <w:t>обобщать мнения нескольких человек, проявлять готовность руководить, выполнять поручения, подчиняться;</w:t>
      </w:r>
    </w:p>
    <w:p w:rsidR="0087394B" w:rsidRPr="0087394B" w:rsidRDefault="0087394B" w:rsidP="0087394B">
      <w:pPr>
        <w:rPr>
          <w:lang w:eastAsia="en-US"/>
        </w:rPr>
      </w:pPr>
      <w:r w:rsidRPr="0087394B">
        <w:rPr>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87394B" w:rsidRPr="0087394B" w:rsidRDefault="0087394B" w:rsidP="0087394B">
      <w:pPr>
        <w:rPr>
          <w:lang w:eastAsia="en-US"/>
        </w:rPr>
      </w:pPr>
      <w:r w:rsidRPr="0087394B">
        <w:rPr>
          <w:lang w:eastAsia="en-US"/>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87394B" w:rsidRPr="0087394B" w:rsidRDefault="0087394B" w:rsidP="0087394B">
      <w:pPr>
        <w:rPr>
          <w:lang w:eastAsia="en-US"/>
        </w:rPr>
      </w:pPr>
      <w:r w:rsidRPr="0087394B">
        <w:rPr>
          <w:lang w:eastAsia="en-US"/>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87394B" w:rsidRPr="0087394B" w:rsidRDefault="0087394B" w:rsidP="0087394B">
      <w:pPr>
        <w:rPr>
          <w:lang w:eastAsia="en-US"/>
        </w:rPr>
      </w:pPr>
      <w:r w:rsidRPr="0087394B">
        <w:rPr>
          <w:lang w:eastAsia="en-US"/>
        </w:rPr>
        <w:t>77.11.3. Предметные результаты изучения родного (чувашского) языка. К концу обучения в 5 классе обучающийся научится:</w:t>
      </w:r>
    </w:p>
    <w:p w:rsidR="0087394B" w:rsidRPr="0087394B" w:rsidRDefault="0087394B" w:rsidP="0087394B">
      <w:pPr>
        <w:rPr>
          <w:lang w:eastAsia="en-US"/>
        </w:rPr>
      </w:pPr>
      <w:r w:rsidRPr="0087394B">
        <w:rPr>
          <w:lang w:eastAsia="en-US"/>
        </w:rPr>
        <w:t>воспринимать на слух аудиотексты, построенные на изученном материале, и полностью понимать их содержание;</w:t>
      </w:r>
    </w:p>
    <w:p w:rsidR="0087394B" w:rsidRPr="0087394B" w:rsidRDefault="0087394B" w:rsidP="0087394B">
      <w:pPr>
        <w:rPr>
          <w:lang w:eastAsia="en-US"/>
        </w:rPr>
      </w:pPr>
      <w:r w:rsidRPr="0087394B">
        <w:rPr>
          <w:lang w:eastAsia="en-US"/>
        </w:rPr>
        <w:lastRenderedPageBreak/>
        <w:t>использовать контекстуальную или языковую догадку при аудировании и чтении;</w:t>
      </w:r>
    </w:p>
    <w:p w:rsidR="0087394B" w:rsidRPr="0087394B" w:rsidRDefault="0087394B" w:rsidP="0087394B">
      <w:pPr>
        <w:rPr>
          <w:lang w:eastAsia="en-US"/>
        </w:rPr>
      </w:pPr>
      <w:r w:rsidRPr="0087394B">
        <w:rPr>
          <w:lang w:eastAsia="en-US"/>
        </w:rPr>
        <w:t>вербально или невербально реагировать на услышанное;</w:t>
      </w:r>
    </w:p>
    <w:p w:rsidR="0087394B" w:rsidRPr="0087394B" w:rsidRDefault="0087394B" w:rsidP="0087394B">
      <w:pPr>
        <w:rPr>
          <w:lang w:eastAsia="en-US"/>
        </w:rPr>
      </w:pPr>
      <w:r w:rsidRPr="0087394B">
        <w:rPr>
          <w:lang w:eastAsia="en-US"/>
        </w:rPr>
        <w:t>употреблять формулы чувашского речевого этикета;</w:t>
      </w:r>
    </w:p>
    <w:p w:rsidR="0087394B" w:rsidRPr="0087394B" w:rsidRDefault="0087394B" w:rsidP="0087394B">
      <w:pPr>
        <w:rPr>
          <w:lang w:eastAsia="en-US"/>
        </w:rPr>
      </w:pPr>
      <w:r w:rsidRPr="0087394B">
        <w:rPr>
          <w:lang w:eastAsia="en-US"/>
        </w:rPr>
        <w:t>высказываться о фактах и событиях, используя основные коммуникативные типы речи (описание, повествование, рассуждение) с использованием текста;</w:t>
      </w:r>
    </w:p>
    <w:p w:rsidR="0087394B" w:rsidRPr="0087394B" w:rsidRDefault="0087394B" w:rsidP="0087394B">
      <w:pPr>
        <w:rPr>
          <w:lang w:eastAsia="en-US"/>
        </w:rPr>
      </w:pPr>
      <w:r w:rsidRPr="0087394B">
        <w:rPr>
          <w:lang w:eastAsia="en-US"/>
        </w:rPr>
        <w:t>осознанно читать про себя, анализировать текст и находить в нём нужную информацию;</w:t>
      </w:r>
    </w:p>
    <w:p w:rsidR="0087394B" w:rsidRPr="0087394B" w:rsidRDefault="0087394B" w:rsidP="0087394B">
      <w:pPr>
        <w:rPr>
          <w:lang w:eastAsia="en-US"/>
        </w:rPr>
      </w:pPr>
      <w:r w:rsidRPr="0087394B">
        <w:rPr>
          <w:lang w:eastAsia="en-US"/>
        </w:rPr>
        <w:t>определять значение незнакомых слов по контексту и по словарю;</w:t>
      </w:r>
    </w:p>
    <w:p w:rsidR="0087394B" w:rsidRPr="0087394B" w:rsidRDefault="0087394B" w:rsidP="0087394B">
      <w:pPr>
        <w:rPr>
          <w:lang w:eastAsia="en-US"/>
        </w:rPr>
      </w:pPr>
      <w:r w:rsidRPr="0087394B">
        <w:rPr>
          <w:lang w:eastAsia="en-US"/>
        </w:rPr>
        <w:t>проводить выписки из текста с целью их использования в собственных высказываниях;</w:t>
      </w:r>
    </w:p>
    <w:p w:rsidR="0087394B" w:rsidRPr="0087394B" w:rsidRDefault="0087394B" w:rsidP="0087394B">
      <w:pPr>
        <w:rPr>
          <w:lang w:eastAsia="en-US"/>
        </w:rPr>
      </w:pPr>
      <w:r w:rsidRPr="0087394B">
        <w:rPr>
          <w:lang w:eastAsia="en-US"/>
        </w:rPr>
        <w:t>применять при письме изученные орфографические правила;</w:t>
      </w:r>
    </w:p>
    <w:p w:rsidR="0087394B" w:rsidRPr="0087394B" w:rsidRDefault="0087394B" w:rsidP="0087394B">
      <w:pPr>
        <w:rPr>
          <w:lang w:eastAsia="en-US"/>
        </w:rPr>
      </w:pPr>
      <w:r w:rsidRPr="0087394B">
        <w:rPr>
          <w:lang w:eastAsia="en-US"/>
        </w:rPr>
        <w:t>объединять слова в тематические группы;</w:t>
      </w:r>
    </w:p>
    <w:p w:rsidR="0087394B" w:rsidRPr="0087394B" w:rsidRDefault="0087394B" w:rsidP="0087394B">
      <w:pPr>
        <w:rPr>
          <w:lang w:eastAsia="en-US"/>
        </w:rPr>
      </w:pPr>
      <w:r w:rsidRPr="0087394B">
        <w:rPr>
          <w:lang w:eastAsia="en-US"/>
        </w:rPr>
        <w:t>характеризовать морфему как значимую единицу языка;</w:t>
      </w:r>
    </w:p>
    <w:p w:rsidR="0087394B" w:rsidRPr="0087394B" w:rsidRDefault="0087394B" w:rsidP="0087394B">
      <w:pPr>
        <w:rPr>
          <w:lang w:eastAsia="en-US"/>
        </w:rPr>
      </w:pPr>
      <w:r w:rsidRPr="0087394B">
        <w:rPr>
          <w:lang w:eastAsia="en-US"/>
        </w:rPr>
        <w:t>объяснять роль морфем в процессах формо- и словообразования;</w:t>
      </w:r>
    </w:p>
    <w:p w:rsidR="0087394B" w:rsidRPr="0087394B" w:rsidRDefault="0087394B" w:rsidP="0087394B">
      <w:pPr>
        <w:rPr>
          <w:lang w:eastAsia="en-US"/>
        </w:rPr>
      </w:pPr>
      <w:r w:rsidRPr="0087394B">
        <w:rPr>
          <w:lang w:eastAsia="en-US"/>
        </w:rPr>
        <w:t>применять в речевой практике основные способы словообразования;</w:t>
      </w:r>
    </w:p>
    <w:p w:rsidR="0087394B" w:rsidRPr="0087394B" w:rsidRDefault="0087394B" w:rsidP="0087394B">
      <w:pPr>
        <w:rPr>
          <w:lang w:eastAsia="en-US"/>
        </w:rPr>
      </w:pPr>
      <w:r w:rsidRPr="0087394B">
        <w:rPr>
          <w:lang w:eastAsia="en-US"/>
        </w:rPr>
        <w:t>пользоваться различными видами словарей (толковый, орфоэпический, орфографический, синонимов, антонимов, омонимов, фразеологизмов);</w:t>
      </w:r>
    </w:p>
    <w:p w:rsidR="0087394B" w:rsidRPr="0087394B" w:rsidRDefault="0087394B" w:rsidP="0087394B">
      <w:pPr>
        <w:rPr>
          <w:lang w:eastAsia="en-US"/>
        </w:rPr>
      </w:pPr>
      <w:r w:rsidRPr="0087394B">
        <w:rPr>
          <w:lang w:eastAsia="en-US"/>
        </w:rPr>
        <w:t>соблюдать закон сингармонизма в речи;</w:t>
      </w:r>
    </w:p>
    <w:p w:rsidR="0087394B" w:rsidRPr="0087394B" w:rsidRDefault="0087394B" w:rsidP="0087394B">
      <w:pPr>
        <w:rPr>
          <w:lang w:eastAsia="en-US"/>
        </w:rPr>
      </w:pPr>
      <w:r w:rsidRPr="0087394B">
        <w:rPr>
          <w:lang w:eastAsia="en-US"/>
        </w:rPr>
        <w:t>правильно произносить звуки [ă], [ĕ], [ӳ], [ç];</w:t>
      </w:r>
    </w:p>
    <w:p w:rsidR="0087394B" w:rsidRPr="0087394B" w:rsidRDefault="0087394B" w:rsidP="0087394B">
      <w:pPr>
        <w:rPr>
          <w:lang w:eastAsia="en-US"/>
        </w:rPr>
      </w:pPr>
      <w:r w:rsidRPr="0087394B">
        <w:rPr>
          <w:lang w:eastAsia="en-US"/>
        </w:rPr>
        <w:t>выделять слоги в слове, определять место постановки ударения в слове;</w:t>
      </w:r>
    </w:p>
    <w:p w:rsidR="0087394B" w:rsidRPr="0087394B" w:rsidRDefault="0087394B" w:rsidP="0087394B">
      <w:pPr>
        <w:rPr>
          <w:lang w:eastAsia="en-US"/>
        </w:rPr>
      </w:pPr>
      <w:r w:rsidRPr="0087394B">
        <w:rPr>
          <w:lang w:eastAsia="en-US"/>
        </w:rPr>
        <w:t>говорить с правильной интонацией;</w:t>
      </w:r>
    </w:p>
    <w:p w:rsidR="0087394B" w:rsidRPr="0087394B" w:rsidRDefault="0087394B" w:rsidP="0087394B">
      <w:pPr>
        <w:rPr>
          <w:lang w:eastAsia="en-US"/>
        </w:rPr>
      </w:pPr>
      <w:r w:rsidRPr="0087394B">
        <w:rPr>
          <w:lang w:eastAsia="en-US"/>
        </w:rPr>
        <w:t>правильно употреблять буквы ь и ъ;</w:t>
      </w:r>
    </w:p>
    <w:p w:rsidR="0087394B" w:rsidRPr="0087394B" w:rsidRDefault="0087394B" w:rsidP="0087394B">
      <w:pPr>
        <w:rPr>
          <w:lang w:eastAsia="en-US"/>
        </w:rPr>
      </w:pPr>
      <w:r w:rsidRPr="0087394B">
        <w:rPr>
          <w:lang w:eastAsia="en-US"/>
        </w:rPr>
        <w:t>уместно использовать строчную и прописную буквы при письме;</w:t>
      </w:r>
    </w:p>
    <w:p w:rsidR="0087394B" w:rsidRPr="0087394B" w:rsidRDefault="0087394B" w:rsidP="0087394B">
      <w:pPr>
        <w:rPr>
          <w:lang w:eastAsia="en-US"/>
        </w:rPr>
      </w:pPr>
      <w:r w:rsidRPr="0087394B">
        <w:rPr>
          <w:lang w:eastAsia="en-US"/>
        </w:rPr>
        <w:t>переносить слова в соответствии с правилами;</w:t>
      </w:r>
    </w:p>
    <w:p w:rsidR="0087394B" w:rsidRPr="0087394B" w:rsidRDefault="0087394B" w:rsidP="0087394B">
      <w:pPr>
        <w:rPr>
          <w:lang w:eastAsia="en-US"/>
        </w:rPr>
      </w:pPr>
      <w:r w:rsidRPr="0087394B">
        <w:rPr>
          <w:lang w:eastAsia="en-US"/>
        </w:rPr>
        <w:t>различать гласные и согласные звуки;</w:t>
      </w:r>
    </w:p>
    <w:p w:rsidR="0087394B" w:rsidRPr="0087394B" w:rsidRDefault="0087394B" w:rsidP="0087394B">
      <w:pPr>
        <w:rPr>
          <w:lang w:eastAsia="en-US"/>
        </w:rPr>
      </w:pPr>
      <w:r w:rsidRPr="0087394B">
        <w:rPr>
          <w:lang w:eastAsia="en-US"/>
        </w:rPr>
        <w:t>распознавать сонорные и шумные согласные, мягкие и твёрдые согласные;</w:t>
      </w:r>
    </w:p>
    <w:p w:rsidR="0087394B" w:rsidRPr="0087394B" w:rsidRDefault="0087394B" w:rsidP="0087394B">
      <w:pPr>
        <w:rPr>
          <w:lang w:eastAsia="en-US"/>
        </w:rPr>
      </w:pPr>
      <w:r w:rsidRPr="0087394B">
        <w:rPr>
          <w:lang w:eastAsia="en-US"/>
        </w:rPr>
        <w:t>различать изученные способы словообразования имён существительных, имён прилагательных и глаголов;</w:t>
      </w:r>
    </w:p>
    <w:p w:rsidR="0087394B" w:rsidRPr="0087394B" w:rsidRDefault="0087394B" w:rsidP="0087394B">
      <w:pPr>
        <w:rPr>
          <w:lang w:eastAsia="en-US"/>
        </w:rPr>
      </w:pPr>
      <w:r w:rsidRPr="0087394B">
        <w:rPr>
          <w:lang w:eastAsia="en-US"/>
        </w:rPr>
        <w:t>определять грамматические признаки имён существительных;</w:t>
      </w:r>
    </w:p>
    <w:p w:rsidR="0087394B" w:rsidRPr="0087394B" w:rsidRDefault="0087394B" w:rsidP="0087394B">
      <w:pPr>
        <w:rPr>
          <w:lang w:eastAsia="en-US"/>
        </w:rPr>
      </w:pPr>
      <w:r w:rsidRPr="0087394B">
        <w:rPr>
          <w:lang w:eastAsia="en-US"/>
        </w:rPr>
        <w:t>склонять имена существительные и правильно употреблять в речи их падежные формы;</w:t>
      </w:r>
    </w:p>
    <w:p w:rsidR="0087394B" w:rsidRPr="0087394B" w:rsidRDefault="0087394B" w:rsidP="0087394B">
      <w:pPr>
        <w:rPr>
          <w:lang w:eastAsia="en-US"/>
        </w:rPr>
      </w:pPr>
      <w:r w:rsidRPr="0087394B">
        <w:rPr>
          <w:lang w:eastAsia="en-US"/>
        </w:rPr>
        <w:t>распознавать и употреблять в речи аффиксы принадлежности (-ăм (-ĕм), -у (-ӳ), -ĕ (-и) имён существительных;</w:t>
      </w:r>
    </w:p>
    <w:p w:rsidR="0087394B" w:rsidRPr="0087394B" w:rsidRDefault="0087394B" w:rsidP="0087394B">
      <w:pPr>
        <w:rPr>
          <w:lang w:eastAsia="en-US"/>
        </w:rPr>
      </w:pPr>
      <w:r w:rsidRPr="0087394B">
        <w:rPr>
          <w:lang w:eastAsia="en-US"/>
        </w:rPr>
        <w:t>определять грамматические признаки имён прилагательных;</w:t>
      </w:r>
    </w:p>
    <w:p w:rsidR="0087394B" w:rsidRPr="0087394B" w:rsidRDefault="0087394B" w:rsidP="0087394B">
      <w:pPr>
        <w:rPr>
          <w:lang w:eastAsia="en-US"/>
        </w:rPr>
      </w:pPr>
      <w:r w:rsidRPr="0087394B">
        <w:rPr>
          <w:lang w:eastAsia="en-US"/>
        </w:rPr>
        <w:t>распознавать имя числительное по вопросу и общему грамматическому значению, выделять особенности написания и употребления чувашского имени числительного (в сравнении с русским);</w:t>
      </w:r>
    </w:p>
    <w:p w:rsidR="0087394B" w:rsidRPr="0087394B" w:rsidRDefault="0087394B" w:rsidP="0087394B">
      <w:pPr>
        <w:rPr>
          <w:lang w:eastAsia="en-US"/>
        </w:rPr>
      </w:pPr>
      <w:r w:rsidRPr="0087394B">
        <w:rPr>
          <w:lang w:eastAsia="en-US"/>
        </w:rPr>
        <w:t>изменять личные и указательные местоимения по падежам и употреблять их в речи;</w:t>
      </w:r>
    </w:p>
    <w:p w:rsidR="0087394B" w:rsidRPr="0087394B" w:rsidRDefault="0087394B" w:rsidP="0087394B">
      <w:pPr>
        <w:rPr>
          <w:lang w:eastAsia="en-US"/>
        </w:rPr>
      </w:pPr>
      <w:r w:rsidRPr="0087394B">
        <w:rPr>
          <w:lang w:eastAsia="en-US"/>
        </w:rPr>
        <w:t>образовывать и употреблять в речи временные формы глаголов в утвердительной, отрицательной и вопросительной формах, в формах возможности и невозможности действия разных времён;</w:t>
      </w:r>
    </w:p>
    <w:p w:rsidR="0087394B" w:rsidRPr="0087394B" w:rsidRDefault="0087394B" w:rsidP="0087394B">
      <w:pPr>
        <w:rPr>
          <w:lang w:eastAsia="en-US"/>
        </w:rPr>
      </w:pPr>
      <w:r w:rsidRPr="0087394B">
        <w:rPr>
          <w:lang w:eastAsia="en-US"/>
        </w:rPr>
        <w:t>использовать в речи синонимы, антонимы, определять омонимы чувашского языка, пользоваться словарями синонимов, антонимов и омонимов;</w:t>
      </w:r>
    </w:p>
    <w:p w:rsidR="0087394B" w:rsidRPr="0087394B" w:rsidRDefault="0087394B" w:rsidP="0087394B">
      <w:pPr>
        <w:rPr>
          <w:lang w:eastAsia="en-US"/>
        </w:rPr>
      </w:pPr>
      <w:r w:rsidRPr="0087394B">
        <w:rPr>
          <w:lang w:eastAsia="en-US"/>
        </w:rPr>
        <w:t>различать функции знаков препинания в чувашском языке;</w:t>
      </w:r>
    </w:p>
    <w:p w:rsidR="0087394B" w:rsidRPr="0087394B" w:rsidRDefault="0087394B" w:rsidP="0087394B">
      <w:pPr>
        <w:rPr>
          <w:lang w:eastAsia="en-US"/>
        </w:rPr>
      </w:pPr>
      <w:r w:rsidRPr="0087394B">
        <w:rPr>
          <w:lang w:eastAsia="en-US"/>
        </w:rPr>
        <w:t>употреблять в речи сложные слова;</w:t>
      </w:r>
    </w:p>
    <w:p w:rsidR="0087394B" w:rsidRPr="0087394B" w:rsidRDefault="0087394B" w:rsidP="0087394B">
      <w:pPr>
        <w:rPr>
          <w:lang w:eastAsia="en-US"/>
        </w:rPr>
      </w:pPr>
      <w:r w:rsidRPr="0087394B">
        <w:rPr>
          <w:lang w:eastAsia="en-US"/>
        </w:rPr>
        <w:t>устно составлять 7-8 предложений на заданную тему.</w:t>
      </w:r>
    </w:p>
    <w:p w:rsidR="0087394B" w:rsidRPr="0087394B" w:rsidRDefault="0087394B" w:rsidP="0087394B">
      <w:pPr>
        <w:rPr>
          <w:lang w:eastAsia="en-US"/>
        </w:rPr>
      </w:pPr>
      <w:r w:rsidRPr="0087394B">
        <w:rPr>
          <w:lang w:eastAsia="en-US"/>
        </w:rPr>
        <w:t>77.11.4. Предметные результаты изучения родного (чувашского) языка. К концу обучения в 6 классе обучающийся научится:</w:t>
      </w:r>
    </w:p>
    <w:p w:rsidR="0087394B" w:rsidRPr="0087394B" w:rsidRDefault="0087394B" w:rsidP="0087394B">
      <w:pPr>
        <w:rPr>
          <w:lang w:eastAsia="en-US"/>
        </w:rPr>
      </w:pPr>
      <w:r w:rsidRPr="0087394B">
        <w:rPr>
          <w:lang w:eastAsia="en-US"/>
        </w:rPr>
        <w:t>понимать коммуникативную цель говорящего;</w:t>
      </w:r>
    </w:p>
    <w:p w:rsidR="0087394B" w:rsidRPr="0087394B" w:rsidRDefault="0087394B" w:rsidP="0087394B">
      <w:pPr>
        <w:rPr>
          <w:lang w:eastAsia="en-US"/>
        </w:rPr>
      </w:pPr>
      <w:r w:rsidRPr="0087394B">
        <w:rPr>
          <w:lang w:eastAsia="en-US"/>
        </w:rPr>
        <w:t>понимать основное содержание прослушанных и прочитанных несложных аутентичных текстов в рамках курса;</w:t>
      </w:r>
    </w:p>
    <w:p w:rsidR="0087394B" w:rsidRPr="0087394B" w:rsidRDefault="0087394B" w:rsidP="0087394B">
      <w:pPr>
        <w:rPr>
          <w:lang w:eastAsia="en-US"/>
        </w:rPr>
      </w:pPr>
      <w:r w:rsidRPr="0087394B">
        <w:rPr>
          <w:lang w:eastAsia="en-US"/>
        </w:rPr>
        <w:t>сообщать информацию, отвечая на вопросы разных видов, самостоятельно запрашивать информацию;</w:t>
      </w:r>
    </w:p>
    <w:p w:rsidR="0087394B" w:rsidRPr="0087394B" w:rsidRDefault="0087394B" w:rsidP="0087394B">
      <w:pPr>
        <w:rPr>
          <w:lang w:eastAsia="en-US"/>
        </w:rPr>
      </w:pPr>
      <w:r w:rsidRPr="0087394B">
        <w:rPr>
          <w:lang w:eastAsia="en-US"/>
        </w:rPr>
        <w:lastRenderedPageBreak/>
        <w:t>переходить из позиции спрашивающего в позицию отвечающего и наоборот;</w:t>
      </w:r>
    </w:p>
    <w:p w:rsidR="0087394B" w:rsidRPr="0087394B" w:rsidRDefault="0087394B" w:rsidP="0087394B">
      <w:pPr>
        <w:rPr>
          <w:lang w:eastAsia="en-US"/>
        </w:rPr>
      </w:pPr>
      <w:r w:rsidRPr="0087394B">
        <w:rPr>
          <w:lang w:eastAsia="en-US"/>
        </w:rPr>
        <w:t>высказываться о фактах и событиях, используя основные коммуникативные типы речи (описание, повествование, рассуждение) с использованием ключевых слов, вопросов, плана;</w:t>
      </w:r>
    </w:p>
    <w:p w:rsidR="0087394B" w:rsidRPr="0087394B" w:rsidRDefault="0087394B" w:rsidP="0087394B">
      <w:pPr>
        <w:rPr>
          <w:lang w:eastAsia="en-US"/>
        </w:rPr>
      </w:pPr>
      <w:r w:rsidRPr="0087394B">
        <w:rPr>
          <w:lang w:eastAsia="en-US"/>
        </w:rPr>
        <w:t>зрительно воспринимать текст, узнавать изученные слова и грамматические явления, понимать основное содержание текста;</w:t>
      </w:r>
    </w:p>
    <w:p w:rsidR="0087394B" w:rsidRPr="0087394B" w:rsidRDefault="0087394B" w:rsidP="0087394B">
      <w:pPr>
        <w:rPr>
          <w:lang w:eastAsia="en-US"/>
        </w:rPr>
      </w:pPr>
      <w:r w:rsidRPr="0087394B">
        <w:rPr>
          <w:lang w:eastAsia="en-US"/>
        </w:rPr>
        <w:t>писать на чувашском языке с учетом изученных правил, создавать небольшие тексты в соответствии с изученной темой;</w:t>
      </w:r>
    </w:p>
    <w:p w:rsidR="0087394B" w:rsidRPr="0087394B" w:rsidRDefault="0087394B" w:rsidP="0087394B">
      <w:pPr>
        <w:rPr>
          <w:lang w:eastAsia="en-US"/>
        </w:rPr>
      </w:pPr>
      <w:r w:rsidRPr="0087394B">
        <w:rPr>
          <w:lang w:eastAsia="en-US"/>
        </w:rPr>
        <w:t>писать личное письмо с использованием образца, выражать пожелания;</w:t>
      </w:r>
    </w:p>
    <w:p w:rsidR="0087394B" w:rsidRPr="0087394B" w:rsidRDefault="0087394B" w:rsidP="0087394B">
      <w:pPr>
        <w:rPr>
          <w:lang w:eastAsia="en-US"/>
        </w:rPr>
      </w:pPr>
      <w:r w:rsidRPr="0087394B">
        <w:rPr>
          <w:lang w:eastAsia="en-US"/>
        </w:rPr>
        <w:t>выявлять особенности словообразования различных частей речи;</w:t>
      </w:r>
    </w:p>
    <w:p w:rsidR="0087394B" w:rsidRPr="0087394B" w:rsidRDefault="0087394B" w:rsidP="0087394B">
      <w:pPr>
        <w:rPr>
          <w:lang w:eastAsia="en-US"/>
        </w:rPr>
      </w:pPr>
      <w:r w:rsidRPr="0087394B">
        <w:rPr>
          <w:lang w:eastAsia="en-US"/>
        </w:rPr>
        <w:t>различать парные, повторяющиеся и сложные слова;</w:t>
      </w:r>
    </w:p>
    <w:p w:rsidR="0087394B" w:rsidRPr="0087394B" w:rsidRDefault="0087394B" w:rsidP="0087394B">
      <w:pPr>
        <w:rPr>
          <w:lang w:eastAsia="en-US"/>
        </w:rPr>
      </w:pPr>
      <w:r w:rsidRPr="0087394B">
        <w:rPr>
          <w:lang w:eastAsia="en-US"/>
        </w:rPr>
        <w:t>отрабатывать изученные правила орфографии, в том числе правила переноса слов;</w:t>
      </w:r>
    </w:p>
    <w:p w:rsidR="0087394B" w:rsidRPr="0087394B" w:rsidRDefault="0087394B" w:rsidP="0087394B">
      <w:pPr>
        <w:rPr>
          <w:lang w:eastAsia="en-US"/>
        </w:rPr>
      </w:pPr>
      <w:r w:rsidRPr="0087394B">
        <w:rPr>
          <w:lang w:eastAsia="en-US"/>
        </w:rPr>
        <w:t>выполнять морфемный и словообразовательный разбор слов;</w:t>
      </w:r>
    </w:p>
    <w:p w:rsidR="0087394B" w:rsidRPr="0087394B" w:rsidRDefault="0087394B" w:rsidP="0087394B">
      <w:pPr>
        <w:rPr>
          <w:lang w:eastAsia="en-US"/>
        </w:rPr>
      </w:pPr>
      <w:r w:rsidRPr="0087394B">
        <w:rPr>
          <w:lang w:eastAsia="en-US"/>
        </w:rPr>
        <w:t>характеризовать морфологию как раздел лингвистики;</w:t>
      </w:r>
    </w:p>
    <w:p w:rsidR="0087394B" w:rsidRPr="0087394B" w:rsidRDefault="0087394B" w:rsidP="0087394B">
      <w:pPr>
        <w:rPr>
          <w:lang w:eastAsia="en-US"/>
        </w:rPr>
      </w:pPr>
      <w:r w:rsidRPr="0087394B">
        <w:rPr>
          <w:lang w:eastAsia="en-US"/>
        </w:rPr>
        <w:t>различать имена существительные, указывать их грамматические признаки;</w:t>
      </w:r>
    </w:p>
    <w:p w:rsidR="0087394B" w:rsidRPr="0087394B" w:rsidRDefault="0087394B" w:rsidP="0087394B">
      <w:pPr>
        <w:rPr>
          <w:lang w:eastAsia="en-US"/>
        </w:rPr>
      </w:pPr>
      <w:r w:rsidRPr="0087394B">
        <w:rPr>
          <w:lang w:eastAsia="en-US"/>
        </w:rPr>
        <w:t>склонять имена существительные;</w:t>
      </w:r>
    </w:p>
    <w:p w:rsidR="0087394B" w:rsidRPr="0087394B" w:rsidRDefault="0087394B" w:rsidP="0087394B">
      <w:pPr>
        <w:rPr>
          <w:lang w:eastAsia="en-US"/>
        </w:rPr>
      </w:pPr>
      <w:r w:rsidRPr="0087394B">
        <w:rPr>
          <w:lang w:eastAsia="en-US"/>
        </w:rPr>
        <w:t>различать формы принадлежности имён существительных;</w:t>
      </w:r>
    </w:p>
    <w:p w:rsidR="0087394B" w:rsidRPr="0087394B" w:rsidRDefault="0087394B" w:rsidP="0087394B">
      <w:pPr>
        <w:rPr>
          <w:lang w:eastAsia="en-US"/>
        </w:rPr>
      </w:pPr>
      <w:r w:rsidRPr="0087394B">
        <w:rPr>
          <w:lang w:eastAsia="en-US"/>
        </w:rPr>
        <w:t>образовывать имена существительные, применять правила написания существительных;</w:t>
      </w:r>
    </w:p>
    <w:p w:rsidR="0087394B" w:rsidRPr="0087394B" w:rsidRDefault="0087394B" w:rsidP="0087394B">
      <w:pPr>
        <w:rPr>
          <w:lang w:eastAsia="en-US"/>
        </w:rPr>
      </w:pPr>
      <w:r w:rsidRPr="0087394B">
        <w:rPr>
          <w:lang w:eastAsia="en-US"/>
        </w:rPr>
        <w:t>характеризовать имя прилагательное как часть речи, объяснять его общее грамматическое значение;</w:t>
      </w:r>
    </w:p>
    <w:p w:rsidR="0087394B" w:rsidRPr="0087394B" w:rsidRDefault="0087394B" w:rsidP="0087394B">
      <w:pPr>
        <w:rPr>
          <w:lang w:eastAsia="en-US"/>
        </w:rPr>
      </w:pPr>
      <w:r w:rsidRPr="0087394B">
        <w:rPr>
          <w:lang w:eastAsia="en-US"/>
        </w:rPr>
        <w:t>образовывать степени сравнения имён прилагательных, правильно употреблять в речи сравнительную и превосходную степени;</w:t>
      </w:r>
    </w:p>
    <w:p w:rsidR="0087394B" w:rsidRPr="0087394B" w:rsidRDefault="0087394B" w:rsidP="0087394B">
      <w:pPr>
        <w:rPr>
          <w:lang w:eastAsia="en-US"/>
        </w:rPr>
      </w:pPr>
      <w:r w:rsidRPr="0087394B">
        <w:rPr>
          <w:lang w:eastAsia="en-US"/>
        </w:rPr>
        <w:t>различать полные и краткие количественные числительные, сочетать краткие количественные числительные и существительные;</w:t>
      </w:r>
    </w:p>
    <w:p w:rsidR="0087394B" w:rsidRPr="0087394B" w:rsidRDefault="0087394B" w:rsidP="0087394B">
      <w:pPr>
        <w:rPr>
          <w:lang w:eastAsia="en-US"/>
        </w:rPr>
      </w:pPr>
      <w:r w:rsidRPr="0087394B">
        <w:rPr>
          <w:lang w:eastAsia="en-US"/>
        </w:rPr>
        <w:t>применять изученные правила написания имён числительных;</w:t>
      </w:r>
    </w:p>
    <w:p w:rsidR="0087394B" w:rsidRPr="0087394B" w:rsidRDefault="0087394B" w:rsidP="0087394B">
      <w:pPr>
        <w:rPr>
          <w:lang w:eastAsia="en-US"/>
        </w:rPr>
      </w:pPr>
      <w:r w:rsidRPr="0087394B">
        <w:rPr>
          <w:lang w:eastAsia="en-US"/>
        </w:rPr>
        <w:t>определять общее грамматическое значение местоимений и особенности их употребления в речи;</w:t>
      </w:r>
    </w:p>
    <w:p w:rsidR="0087394B" w:rsidRPr="0087394B" w:rsidRDefault="0087394B" w:rsidP="0087394B">
      <w:pPr>
        <w:rPr>
          <w:lang w:eastAsia="en-US"/>
        </w:rPr>
      </w:pPr>
      <w:r w:rsidRPr="0087394B">
        <w:rPr>
          <w:lang w:eastAsia="en-US"/>
        </w:rPr>
        <w:t>склонять местоимения по падежам;</w:t>
      </w:r>
    </w:p>
    <w:p w:rsidR="0087394B" w:rsidRPr="0087394B" w:rsidRDefault="0087394B" w:rsidP="0087394B">
      <w:pPr>
        <w:rPr>
          <w:lang w:eastAsia="en-US"/>
        </w:rPr>
      </w:pPr>
      <w:r w:rsidRPr="0087394B">
        <w:rPr>
          <w:lang w:eastAsia="en-US"/>
        </w:rPr>
        <w:t>правильно писать местоимения;</w:t>
      </w:r>
    </w:p>
    <w:p w:rsidR="0087394B" w:rsidRPr="0087394B" w:rsidRDefault="0087394B" w:rsidP="0087394B">
      <w:pPr>
        <w:rPr>
          <w:lang w:eastAsia="en-US"/>
        </w:rPr>
      </w:pPr>
      <w:r w:rsidRPr="0087394B">
        <w:rPr>
          <w:lang w:eastAsia="en-US"/>
        </w:rPr>
        <w:t>характеризовать времена глагола (настоящее, прошедшее, будущее);</w:t>
      </w:r>
    </w:p>
    <w:p w:rsidR="0087394B" w:rsidRPr="0087394B" w:rsidRDefault="0087394B" w:rsidP="0087394B">
      <w:pPr>
        <w:rPr>
          <w:lang w:eastAsia="en-US"/>
        </w:rPr>
      </w:pPr>
      <w:r w:rsidRPr="0087394B">
        <w:rPr>
          <w:lang w:eastAsia="en-US"/>
        </w:rPr>
        <w:t>оформлять при письме и воспроизводить различные виды диалога.</w:t>
      </w:r>
    </w:p>
    <w:p w:rsidR="0087394B" w:rsidRPr="0087394B" w:rsidRDefault="0087394B" w:rsidP="0087394B">
      <w:pPr>
        <w:rPr>
          <w:lang w:eastAsia="en-US"/>
        </w:rPr>
      </w:pPr>
      <w:r w:rsidRPr="0087394B">
        <w:rPr>
          <w:lang w:eastAsia="en-US"/>
        </w:rPr>
        <w:t>77.11.5. Предметные результаты изучения родного (чувашского) языка. К концу обучения в 7 классе обучающийся научится:</w:t>
      </w:r>
    </w:p>
    <w:p w:rsidR="0087394B" w:rsidRPr="0087394B" w:rsidRDefault="0087394B" w:rsidP="0087394B">
      <w:pPr>
        <w:rPr>
          <w:lang w:eastAsia="en-US"/>
        </w:rPr>
      </w:pPr>
      <w:r w:rsidRPr="0087394B">
        <w:rPr>
          <w:lang w:eastAsia="en-US"/>
        </w:rPr>
        <w:t>понимать содержание аутентичных текстов в рамках курса;</w:t>
      </w:r>
    </w:p>
    <w:p w:rsidR="0087394B" w:rsidRPr="0087394B" w:rsidRDefault="0087394B" w:rsidP="0087394B">
      <w:pPr>
        <w:rPr>
          <w:lang w:eastAsia="en-US"/>
        </w:rPr>
      </w:pPr>
      <w:r w:rsidRPr="0087394B">
        <w:rPr>
          <w:lang w:eastAsia="en-US"/>
        </w:rPr>
        <w:t>извлекать необходимую информацию из разного рода сообщений;</w:t>
      </w:r>
    </w:p>
    <w:p w:rsidR="0087394B" w:rsidRPr="0087394B" w:rsidRDefault="0087394B" w:rsidP="0087394B">
      <w:pPr>
        <w:rPr>
          <w:lang w:eastAsia="en-US"/>
        </w:rPr>
      </w:pPr>
      <w:r w:rsidRPr="0087394B">
        <w:rPr>
          <w:lang w:eastAsia="en-US"/>
        </w:rPr>
        <w:t>приглашать к действию, взаимодействию, соглашаться или не соглашаться на предложение собеседника, объяснять причину своего решения;</w:t>
      </w:r>
    </w:p>
    <w:p w:rsidR="0087394B" w:rsidRPr="0087394B" w:rsidRDefault="0087394B" w:rsidP="0087394B">
      <w:pPr>
        <w:rPr>
          <w:lang w:eastAsia="en-US"/>
        </w:rPr>
      </w:pPr>
      <w:r w:rsidRPr="0087394B">
        <w:rPr>
          <w:lang w:eastAsia="en-US"/>
        </w:rPr>
        <w:t>высказываться о фактах и событиях, используя основные коммуникативные типы речи (описание, повествование, рассуждение), с использованием вербальной ситуации или происходящего действия;</w:t>
      </w:r>
    </w:p>
    <w:p w:rsidR="0087394B" w:rsidRPr="0087394B" w:rsidRDefault="0087394B" w:rsidP="0087394B">
      <w:pPr>
        <w:rPr>
          <w:lang w:eastAsia="en-US"/>
        </w:rPr>
      </w:pPr>
      <w:r w:rsidRPr="0087394B">
        <w:rPr>
          <w:lang w:eastAsia="en-US"/>
        </w:rPr>
        <w:t>читать с пониманием основного содержания (ознакомительное чтение) и с полным пониманием содержания (изучающее чтение);</w:t>
      </w:r>
    </w:p>
    <w:p w:rsidR="0087394B" w:rsidRPr="0087394B" w:rsidRDefault="0087394B" w:rsidP="0087394B">
      <w:pPr>
        <w:rPr>
          <w:lang w:eastAsia="en-US"/>
        </w:rPr>
      </w:pPr>
      <w:r w:rsidRPr="0087394B">
        <w:rPr>
          <w:lang w:eastAsia="en-US"/>
        </w:rPr>
        <w:t>уместно употреблять в устной речи чувашские пословицы и поговорки о роли и значении родного языка;</w:t>
      </w:r>
    </w:p>
    <w:p w:rsidR="0087394B" w:rsidRPr="0087394B" w:rsidRDefault="0087394B" w:rsidP="0087394B">
      <w:pPr>
        <w:rPr>
          <w:lang w:eastAsia="en-US"/>
        </w:rPr>
      </w:pPr>
      <w:r w:rsidRPr="0087394B">
        <w:rPr>
          <w:lang w:eastAsia="en-US"/>
        </w:rPr>
        <w:t>описывать жизненный уклад, традиции, обычаи чувашского народа, употребляя изученную тематическую лексику;</w:t>
      </w:r>
    </w:p>
    <w:p w:rsidR="0087394B" w:rsidRPr="0087394B" w:rsidRDefault="0087394B" w:rsidP="0087394B">
      <w:pPr>
        <w:rPr>
          <w:lang w:eastAsia="en-US"/>
        </w:rPr>
      </w:pPr>
      <w:r w:rsidRPr="0087394B">
        <w:rPr>
          <w:lang w:eastAsia="en-US"/>
        </w:rPr>
        <w:t>распознавать постоянные эпитеты, метафоры, сравнения и олицетворения;</w:t>
      </w:r>
    </w:p>
    <w:p w:rsidR="0087394B" w:rsidRPr="0087394B" w:rsidRDefault="0087394B" w:rsidP="0087394B">
      <w:pPr>
        <w:rPr>
          <w:lang w:eastAsia="en-US"/>
        </w:rPr>
      </w:pPr>
      <w:r w:rsidRPr="0087394B">
        <w:rPr>
          <w:lang w:eastAsia="en-US"/>
        </w:rPr>
        <w:t>употреблять в высказываниях весь объём изученных частей речи;</w:t>
      </w:r>
    </w:p>
    <w:p w:rsidR="0087394B" w:rsidRPr="0087394B" w:rsidRDefault="0087394B" w:rsidP="0087394B">
      <w:pPr>
        <w:rPr>
          <w:lang w:eastAsia="en-US"/>
        </w:rPr>
      </w:pPr>
      <w:r w:rsidRPr="0087394B">
        <w:rPr>
          <w:lang w:eastAsia="en-US"/>
        </w:rPr>
        <w:t>определять грамматические признаки глагола;</w:t>
      </w:r>
    </w:p>
    <w:p w:rsidR="0087394B" w:rsidRPr="0087394B" w:rsidRDefault="0087394B" w:rsidP="0087394B">
      <w:pPr>
        <w:rPr>
          <w:lang w:eastAsia="en-US"/>
        </w:rPr>
      </w:pPr>
      <w:r w:rsidRPr="0087394B">
        <w:rPr>
          <w:lang w:eastAsia="en-US"/>
        </w:rPr>
        <w:t>характеризовать особенности временных форм глагола (настоящее, прошедшее, будущее времена);</w:t>
      </w:r>
    </w:p>
    <w:p w:rsidR="0087394B" w:rsidRPr="0087394B" w:rsidRDefault="0087394B" w:rsidP="0087394B">
      <w:pPr>
        <w:rPr>
          <w:lang w:eastAsia="en-US"/>
        </w:rPr>
      </w:pPr>
      <w:r w:rsidRPr="0087394B">
        <w:rPr>
          <w:lang w:eastAsia="en-US"/>
        </w:rPr>
        <w:t>корректно употреблять отрицательную и вопросительную формы глагола;</w:t>
      </w:r>
    </w:p>
    <w:p w:rsidR="0087394B" w:rsidRPr="0087394B" w:rsidRDefault="0087394B" w:rsidP="0087394B">
      <w:pPr>
        <w:rPr>
          <w:lang w:eastAsia="en-US"/>
        </w:rPr>
      </w:pPr>
      <w:r w:rsidRPr="0087394B">
        <w:rPr>
          <w:lang w:eastAsia="en-US"/>
        </w:rPr>
        <w:lastRenderedPageBreak/>
        <w:t>определять неспрягаемые формы глагола;</w:t>
      </w:r>
    </w:p>
    <w:p w:rsidR="0087394B" w:rsidRPr="0087394B" w:rsidRDefault="0087394B" w:rsidP="0087394B">
      <w:pPr>
        <w:rPr>
          <w:lang w:eastAsia="en-US"/>
        </w:rPr>
      </w:pPr>
      <w:r w:rsidRPr="0087394B">
        <w:rPr>
          <w:lang w:eastAsia="en-US"/>
        </w:rPr>
        <w:t>характеризовать подражательные слова как особое явление чувашского языка;</w:t>
      </w:r>
    </w:p>
    <w:p w:rsidR="0087394B" w:rsidRPr="0087394B" w:rsidRDefault="0087394B" w:rsidP="0087394B">
      <w:pPr>
        <w:rPr>
          <w:lang w:eastAsia="en-US"/>
        </w:rPr>
      </w:pPr>
      <w:r w:rsidRPr="0087394B">
        <w:rPr>
          <w:lang w:eastAsia="en-US"/>
        </w:rPr>
        <w:t>характеризовать служебные части речи (послелоги, союзы, частицы), определять их функции, находить в текстах, правильно употреблять в устной речи, правильно писать;</w:t>
      </w:r>
    </w:p>
    <w:p w:rsidR="0087394B" w:rsidRPr="0087394B" w:rsidRDefault="0087394B" w:rsidP="0087394B">
      <w:pPr>
        <w:rPr>
          <w:lang w:eastAsia="en-US"/>
        </w:rPr>
      </w:pPr>
      <w:r w:rsidRPr="0087394B">
        <w:rPr>
          <w:lang w:eastAsia="en-US"/>
        </w:rPr>
        <w:t>различать виды монолога, самостоятельно моделировать различные типы монолога на заданные темы;</w:t>
      </w:r>
    </w:p>
    <w:p w:rsidR="0087394B" w:rsidRPr="0087394B" w:rsidRDefault="0087394B" w:rsidP="0087394B">
      <w:pPr>
        <w:rPr>
          <w:lang w:eastAsia="en-US"/>
        </w:rPr>
      </w:pPr>
      <w:r w:rsidRPr="0087394B">
        <w:rPr>
          <w:lang w:eastAsia="en-US"/>
        </w:rPr>
        <w:t>составлять диалоги различных типов, используя заданные части речи, употребляя изученную лексику.</w:t>
      </w:r>
    </w:p>
    <w:p w:rsidR="0087394B" w:rsidRPr="0087394B" w:rsidRDefault="0087394B" w:rsidP="0087394B">
      <w:pPr>
        <w:rPr>
          <w:lang w:eastAsia="en-US"/>
        </w:rPr>
      </w:pPr>
      <w:r w:rsidRPr="0087394B">
        <w:rPr>
          <w:lang w:eastAsia="en-US"/>
        </w:rPr>
        <w:t>77.11.6. Предметные результаты изучения родного (чувашского) языка. К концу обучения в 8 классе обучающийся научится:</w:t>
      </w:r>
    </w:p>
    <w:p w:rsidR="0087394B" w:rsidRPr="0087394B" w:rsidRDefault="0087394B" w:rsidP="0087394B">
      <w:pPr>
        <w:rPr>
          <w:lang w:eastAsia="en-US"/>
        </w:rPr>
      </w:pPr>
      <w:r w:rsidRPr="0087394B">
        <w:rPr>
          <w:lang w:eastAsia="en-US"/>
        </w:rPr>
        <w:t>прогнозировать содержание слушаемого текста по его началу;</w:t>
      </w:r>
    </w:p>
    <w:p w:rsidR="0087394B" w:rsidRPr="0087394B" w:rsidRDefault="0087394B" w:rsidP="0087394B">
      <w:pPr>
        <w:rPr>
          <w:lang w:eastAsia="en-US"/>
        </w:rPr>
      </w:pPr>
      <w:r w:rsidRPr="0087394B">
        <w:rPr>
          <w:lang w:eastAsia="en-US"/>
        </w:rPr>
        <w:t>выражать согласие или несогласие с мнением собеседника в соответствии с речевой ситуацией, выражать эмоциональную оценку обсуждаемых событий (сомнение, восхищение, удивление, радость, огорчение);</w:t>
      </w:r>
    </w:p>
    <w:p w:rsidR="0087394B" w:rsidRPr="0087394B" w:rsidRDefault="0087394B" w:rsidP="0087394B">
      <w:pPr>
        <w:rPr>
          <w:lang w:eastAsia="en-US"/>
        </w:rPr>
      </w:pPr>
      <w:r w:rsidRPr="0087394B">
        <w:rPr>
          <w:lang w:eastAsia="en-US"/>
        </w:rPr>
        <w:t>излагать свои мысли в устной и письменной формах, соблюдая нормы построения текста (логичность, последовательность, соответствие теме, связность);</w:t>
      </w:r>
    </w:p>
    <w:p w:rsidR="0087394B" w:rsidRPr="0087394B" w:rsidRDefault="0087394B" w:rsidP="0087394B">
      <w:pPr>
        <w:rPr>
          <w:lang w:eastAsia="en-US"/>
        </w:rPr>
      </w:pPr>
      <w:r w:rsidRPr="0087394B">
        <w:rPr>
          <w:lang w:eastAsia="en-US"/>
        </w:rPr>
        <w:t>находить в текстах слова, отражающие национальную культуру, духовно-этические и эстетические представления чувашского народа;</w:t>
      </w:r>
    </w:p>
    <w:p w:rsidR="0087394B" w:rsidRPr="0087394B" w:rsidRDefault="0087394B" w:rsidP="0087394B">
      <w:pPr>
        <w:rPr>
          <w:lang w:eastAsia="en-US"/>
        </w:rPr>
      </w:pPr>
      <w:r w:rsidRPr="0087394B">
        <w:rPr>
          <w:lang w:eastAsia="en-US"/>
        </w:rPr>
        <w:t>распознавать изученные части речи, определять их грамматические признаки, синтаксическую роль, склонять именные части речи;</w:t>
      </w:r>
    </w:p>
    <w:p w:rsidR="0087394B" w:rsidRPr="0087394B" w:rsidRDefault="0087394B" w:rsidP="0087394B">
      <w:pPr>
        <w:rPr>
          <w:lang w:eastAsia="en-US"/>
        </w:rPr>
      </w:pPr>
      <w:r w:rsidRPr="0087394B">
        <w:rPr>
          <w:lang w:eastAsia="en-US"/>
        </w:rPr>
        <w:t>моделировать и употреблять в речи словосочетания с разными способами связи слов;</w:t>
      </w:r>
    </w:p>
    <w:p w:rsidR="0087394B" w:rsidRPr="0087394B" w:rsidRDefault="0087394B" w:rsidP="0087394B">
      <w:pPr>
        <w:rPr>
          <w:lang w:eastAsia="en-US"/>
        </w:rPr>
      </w:pPr>
      <w:r w:rsidRPr="0087394B">
        <w:rPr>
          <w:lang w:eastAsia="en-US"/>
        </w:rPr>
        <w:t>устанавливать правильный порядок слов в предложении;</w:t>
      </w:r>
    </w:p>
    <w:p w:rsidR="0087394B" w:rsidRPr="0087394B" w:rsidRDefault="0087394B" w:rsidP="0087394B">
      <w:pPr>
        <w:rPr>
          <w:lang w:eastAsia="en-US"/>
        </w:rPr>
      </w:pPr>
      <w:r w:rsidRPr="0087394B">
        <w:rPr>
          <w:lang w:eastAsia="en-US"/>
        </w:rPr>
        <w:t>характеризовать второстепенные члены предложения, их роль, типы по значению;</w:t>
      </w:r>
    </w:p>
    <w:p w:rsidR="0087394B" w:rsidRPr="0087394B" w:rsidRDefault="0087394B" w:rsidP="0087394B">
      <w:pPr>
        <w:rPr>
          <w:lang w:eastAsia="en-US"/>
        </w:rPr>
      </w:pPr>
      <w:r w:rsidRPr="0087394B">
        <w:rPr>
          <w:lang w:eastAsia="en-US"/>
        </w:rPr>
        <w:t>различать односоставные и двусоставные предложения и их виды;</w:t>
      </w:r>
    </w:p>
    <w:p w:rsidR="0087394B" w:rsidRPr="0087394B" w:rsidRDefault="0087394B" w:rsidP="0087394B">
      <w:pPr>
        <w:rPr>
          <w:lang w:eastAsia="en-US"/>
        </w:rPr>
      </w:pPr>
      <w:r w:rsidRPr="0087394B">
        <w:rPr>
          <w:lang w:eastAsia="en-US"/>
        </w:rPr>
        <w:t>различать сложносочинённые предложения и их виды, распознавать сложноподчинённые предложения с придаточными места и времени;</w:t>
      </w:r>
    </w:p>
    <w:p w:rsidR="0087394B" w:rsidRPr="0087394B" w:rsidRDefault="0087394B" w:rsidP="0087394B">
      <w:pPr>
        <w:rPr>
          <w:lang w:eastAsia="en-US"/>
        </w:rPr>
      </w:pPr>
      <w:r w:rsidRPr="0087394B">
        <w:rPr>
          <w:lang w:eastAsia="en-US"/>
        </w:rPr>
        <w:t>правильно употреблять в речи полные и неполные предложения;</w:t>
      </w:r>
    </w:p>
    <w:p w:rsidR="0087394B" w:rsidRPr="0087394B" w:rsidRDefault="0087394B" w:rsidP="0087394B">
      <w:pPr>
        <w:rPr>
          <w:lang w:eastAsia="en-US"/>
        </w:rPr>
      </w:pPr>
      <w:r w:rsidRPr="0087394B">
        <w:rPr>
          <w:lang w:eastAsia="en-US"/>
        </w:rPr>
        <w:t>характеризовать предложения с обращениями, учитывать значение интонации; правильно обособлять обращения в предложениях;</w:t>
      </w:r>
    </w:p>
    <w:p w:rsidR="0087394B" w:rsidRPr="0087394B" w:rsidRDefault="0087394B" w:rsidP="0087394B">
      <w:pPr>
        <w:rPr>
          <w:lang w:eastAsia="en-US"/>
        </w:rPr>
      </w:pPr>
      <w:r w:rsidRPr="0087394B">
        <w:rPr>
          <w:lang w:eastAsia="en-US"/>
        </w:rPr>
        <w:t>выделять разновидности обособленных членов предложения, моделировать предложения с обособленными членами;</w:t>
      </w:r>
    </w:p>
    <w:p w:rsidR="0087394B" w:rsidRPr="0087394B" w:rsidRDefault="0087394B" w:rsidP="0087394B">
      <w:pPr>
        <w:rPr>
          <w:lang w:eastAsia="en-US"/>
        </w:rPr>
      </w:pPr>
      <w:r w:rsidRPr="0087394B">
        <w:rPr>
          <w:lang w:eastAsia="en-US"/>
        </w:rPr>
        <w:t>составлять диалоги разного типа в парах и группах, оценивать диалоги других обучающихся.</w:t>
      </w:r>
    </w:p>
    <w:p w:rsidR="0087394B" w:rsidRPr="0087394B" w:rsidRDefault="0087394B" w:rsidP="0087394B">
      <w:pPr>
        <w:rPr>
          <w:lang w:eastAsia="en-US"/>
        </w:rPr>
      </w:pPr>
      <w:r w:rsidRPr="0087394B">
        <w:rPr>
          <w:lang w:eastAsia="en-US"/>
        </w:rPr>
        <w:t>77.11.7. Предметные результаты изучения родного (чувашского) языка. К концу обучения в 9 классе обучающийся научится:</w:t>
      </w:r>
    </w:p>
    <w:p w:rsidR="0087394B" w:rsidRPr="0087394B" w:rsidRDefault="0087394B" w:rsidP="0087394B">
      <w:pPr>
        <w:rPr>
          <w:lang w:eastAsia="en-US"/>
        </w:rPr>
      </w:pPr>
      <w:r w:rsidRPr="0087394B">
        <w:rPr>
          <w:lang w:eastAsia="en-US"/>
        </w:rPr>
        <w:t>соблюдать в практике устного и письменного общения основные произносительные, лексические, грамматические, орфографические, пунктуационные нормы чувашского литературного языка;</w:t>
      </w:r>
    </w:p>
    <w:p w:rsidR="0087394B" w:rsidRPr="0087394B" w:rsidRDefault="0087394B" w:rsidP="0087394B">
      <w:pPr>
        <w:rPr>
          <w:lang w:eastAsia="en-US"/>
        </w:rPr>
      </w:pPr>
      <w:r w:rsidRPr="0087394B">
        <w:rPr>
          <w:lang w:eastAsia="en-US"/>
        </w:rPr>
        <w:t>проводить фонетический, морфемный, морфологический анализ слов, синтаксический анализ словосочетаний и предложений;</w:t>
      </w:r>
    </w:p>
    <w:p w:rsidR="0087394B" w:rsidRPr="0087394B" w:rsidRDefault="0087394B" w:rsidP="0087394B">
      <w:pPr>
        <w:rPr>
          <w:lang w:eastAsia="en-US"/>
        </w:rPr>
      </w:pPr>
      <w:r w:rsidRPr="0087394B">
        <w:rPr>
          <w:lang w:eastAsia="en-US"/>
        </w:rPr>
        <w:t>распознавать эпитеты, метафоры, сравнения и олицетворения, анализировать и характеризовать особенности их употребления в фольклорных текстах;</w:t>
      </w:r>
    </w:p>
    <w:p w:rsidR="0087394B" w:rsidRPr="0087394B" w:rsidRDefault="0087394B" w:rsidP="0087394B">
      <w:pPr>
        <w:rPr>
          <w:lang w:eastAsia="en-US"/>
        </w:rPr>
      </w:pPr>
      <w:r w:rsidRPr="0087394B">
        <w:rPr>
          <w:lang w:eastAsia="en-US"/>
        </w:rPr>
        <w:t>моделировать монологи различных видов (повествование, описание, рассуждение), составлять различные диалоги (побуждение к действию, обмен мнениями, диалог этикетного характера, диалог-расспрос, комбинированный диалог);</w:t>
      </w:r>
    </w:p>
    <w:p w:rsidR="0087394B" w:rsidRPr="0087394B" w:rsidRDefault="0087394B" w:rsidP="0087394B">
      <w:pPr>
        <w:rPr>
          <w:lang w:eastAsia="en-US"/>
        </w:rPr>
      </w:pPr>
      <w:r w:rsidRPr="0087394B">
        <w:rPr>
          <w:lang w:eastAsia="en-US"/>
        </w:rPr>
        <w:t>употреблять односоставные предложения, правильно интонировать их в устной речи и корректно расставлять в них знаки препинания при письме;</w:t>
      </w:r>
    </w:p>
    <w:p w:rsidR="0087394B" w:rsidRPr="0087394B" w:rsidRDefault="0087394B" w:rsidP="0087394B">
      <w:pPr>
        <w:rPr>
          <w:lang w:eastAsia="en-US"/>
        </w:rPr>
      </w:pPr>
      <w:r w:rsidRPr="0087394B">
        <w:rPr>
          <w:lang w:eastAsia="en-US"/>
        </w:rPr>
        <w:t>использовать элементарные социолингвистические сведения о чувашском языке;</w:t>
      </w:r>
    </w:p>
    <w:p w:rsidR="0087394B" w:rsidRPr="0087394B" w:rsidRDefault="0087394B" w:rsidP="0087394B">
      <w:pPr>
        <w:rPr>
          <w:lang w:eastAsia="en-US"/>
        </w:rPr>
      </w:pPr>
      <w:r w:rsidRPr="0087394B">
        <w:rPr>
          <w:lang w:eastAsia="en-US"/>
        </w:rPr>
        <w:t>объяснять взаимосвязь языка и национальной культуры, языки и истории народа, выделять черты национально-культурной специфики чувашского языка;</w:t>
      </w:r>
    </w:p>
    <w:p w:rsidR="0087394B" w:rsidRPr="0087394B" w:rsidRDefault="0087394B" w:rsidP="0087394B">
      <w:pPr>
        <w:rPr>
          <w:lang w:eastAsia="en-US"/>
        </w:rPr>
      </w:pPr>
      <w:r w:rsidRPr="0087394B">
        <w:rPr>
          <w:lang w:eastAsia="en-US"/>
        </w:rPr>
        <w:lastRenderedPageBreak/>
        <w:t>находить среди лексических единиц чувашского языка культурно-маркированные, отражающие миропонимание чувашского народа, выделять в лексическом составе чувашского языка безэквивалентные слова;</w:t>
      </w:r>
    </w:p>
    <w:p w:rsidR="0087394B" w:rsidRPr="0087394B" w:rsidRDefault="0087394B" w:rsidP="0087394B">
      <w:pPr>
        <w:rPr>
          <w:lang w:eastAsia="en-US"/>
        </w:rPr>
      </w:pPr>
      <w:r w:rsidRPr="0087394B">
        <w:rPr>
          <w:lang w:eastAsia="en-US"/>
        </w:rPr>
        <w:t>моделировать предложения с однородными членами;</w:t>
      </w:r>
    </w:p>
    <w:p w:rsidR="0087394B" w:rsidRPr="0087394B" w:rsidRDefault="0087394B" w:rsidP="0087394B">
      <w:pPr>
        <w:rPr>
          <w:lang w:eastAsia="en-US"/>
        </w:rPr>
      </w:pPr>
      <w:r w:rsidRPr="0087394B">
        <w:rPr>
          <w:lang w:eastAsia="en-US"/>
        </w:rPr>
        <w:t>употреблять вводные слова и вставные конструкции, правильно оформлять их при письме; различать члены предложения, требующие обособления, и пунктуационно выделять их при письме;</w:t>
      </w:r>
    </w:p>
    <w:p w:rsidR="0087394B" w:rsidRPr="0087394B" w:rsidRDefault="0087394B" w:rsidP="0087394B">
      <w:pPr>
        <w:rPr>
          <w:lang w:eastAsia="en-US"/>
        </w:rPr>
      </w:pPr>
      <w:r w:rsidRPr="0087394B">
        <w:rPr>
          <w:lang w:eastAsia="en-US"/>
        </w:rPr>
        <w:t>указывать особенности сложного предложения, классифицировать сложные предложения, описывать роль интонации в связи частей сложного предложения, различать способы связи частей сложного предложения;</w:t>
      </w:r>
    </w:p>
    <w:p w:rsidR="0087394B" w:rsidRPr="0087394B" w:rsidRDefault="0087394B" w:rsidP="0087394B">
      <w:pPr>
        <w:rPr>
          <w:lang w:eastAsia="en-US"/>
        </w:rPr>
      </w:pPr>
      <w:r w:rsidRPr="0087394B">
        <w:rPr>
          <w:lang w:eastAsia="en-US"/>
        </w:rPr>
        <w:t>оформлять прямую речь при письме соответственно изученным правилам, переводить прямую речь в косвенную и косвенную речь – в прямую;</w:t>
      </w:r>
    </w:p>
    <w:p w:rsidR="0087394B" w:rsidRPr="0087394B" w:rsidRDefault="0087394B" w:rsidP="0087394B">
      <w:pPr>
        <w:rPr>
          <w:lang w:eastAsia="en-US"/>
        </w:rPr>
      </w:pPr>
      <w:r w:rsidRPr="0087394B">
        <w:rPr>
          <w:lang w:eastAsia="en-US"/>
        </w:rPr>
        <w:t>правильно оформлять цитаты;</w:t>
      </w:r>
    </w:p>
    <w:p w:rsidR="0087394B" w:rsidRPr="0087394B" w:rsidRDefault="0087394B" w:rsidP="0087394B">
      <w:pPr>
        <w:rPr>
          <w:lang w:eastAsia="en-US"/>
        </w:rPr>
      </w:pPr>
      <w:r w:rsidRPr="0087394B">
        <w:rPr>
          <w:lang w:eastAsia="en-US"/>
        </w:rPr>
        <w:t>создавать и презентовать монологи и диалоги разных видов на заданные темы;</w:t>
      </w:r>
    </w:p>
    <w:p w:rsidR="0087394B" w:rsidRPr="0087394B" w:rsidRDefault="0087394B" w:rsidP="0087394B">
      <w:pPr>
        <w:rPr>
          <w:lang w:eastAsia="en-US"/>
        </w:rPr>
      </w:pPr>
      <w:r w:rsidRPr="0087394B">
        <w:rPr>
          <w:lang w:eastAsia="en-US"/>
        </w:rPr>
        <w:t>пользоваться лингвистическими словарями и справочной литературой;</w:t>
      </w:r>
    </w:p>
    <w:p w:rsidR="0087394B" w:rsidRPr="0087394B" w:rsidRDefault="0087394B" w:rsidP="0087394B">
      <w:pPr>
        <w:rPr>
          <w:lang w:eastAsia="en-US"/>
        </w:rPr>
      </w:pPr>
      <w:r w:rsidRPr="0087394B">
        <w:rPr>
          <w:lang w:eastAsia="en-US"/>
        </w:rPr>
        <w:t>различать стили речи и создавать тексты различных стилей.</w:t>
      </w:r>
    </w:p>
    <w:p w:rsidR="0087394B" w:rsidRPr="0087394B" w:rsidRDefault="0087394B" w:rsidP="0087394B">
      <w:pPr>
        <w:rPr>
          <w:lang w:eastAsia="x-none"/>
        </w:rPr>
      </w:pPr>
      <w:r w:rsidRPr="0087394B">
        <w:rPr>
          <w:lang w:eastAsia="x-none"/>
        </w:rPr>
        <w:t>78. Федеральная рабочая программа по учебному предмету «Государственный (чувашский) язык Чувашской Республики – Чувашии».</w:t>
      </w:r>
    </w:p>
    <w:p w:rsidR="0087394B" w:rsidRPr="0087394B" w:rsidRDefault="0087394B" w:rsidP="0087394B">
      <w:pPr>
        <w:rPr>
          <w:lang w:eastAsia="en-US"/>
        </w:rPr>
      </w:pPr>
      <w:r w:rsidRPr="0087394B">
        <w:rPr>
          <w:lang w:eastAsia="en-US"/>
        </w:rPr>
        <w:t>78.1. Федеральная рабочая программа по учебному предмету Государственный (чувашский) язык Чувашской Республики – Чувашии» (предметная область «Родной язык и родная литература») (далее соответственно – программа по государственному (чувашскому) языку, государственный (чувашский) язык) разработана для обучающихся, не владеющих чувашским языком, и включает пояснительную записку, содержание обучения, планируемые результаты освоения программы по государственному (чувашскому) языку.</w:t>
      </w:r>
    </w:p>
    <w:p w:rsidR="0087394B" w:rsidRPr="0087394B" w:rsidRDefault="0087394B" w:rsidP="0087394B">
      <w:pPr>
        <w:rPr>
          <w:lang w:eastAsia="en-US"/>
        </w:rPr>
      </w:pPr>
      <w:r w:rsidRPr="0087394B">
        <w:rPr>
          <w:lang w:eastAsia="en-US"/>
        </w:rPr>
        <w:t>78.2. Пояснительная записка отражает общие цели изучения государственного (чувашского) языка, место в структуре учебного плана, а также подходы к отбору содержания, к определению планируемых результатов.</w:t>
      </w:r>
    </w:p>
    <w:p w:rsidR="0087394B" w:rsidRPr="0087394B" w:rsidRDefault="0087394B" w:rsidP="0087394B">
      <w:pPr>
        <w:rPr>
          <w:lang w:eastAsia="en-US"/>
        </w:rPr>
      </w:pPr>
      <w:r w:rsidRPr="0087394B">
        <w:rPr>
          <w:lang w:eastAsia="en-US"/>
        </w:rPr>
        <w:t>78.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87394B" w:rsidRPr="0087394B" w:rsidRDefault="0087394B" w:rsidP="0087394B">
      <w:pPr>
        <w:rPr>
          <w:lang w:eastAsia="en-US"/>
        </w:rPr>
      </w:pPr>
      <w:r w:rsidRPr="0087394B">
        <w:rPr>
          <w:lang w:eastAsia="en-US"/>
        </w:rPr>
        <w:t>78.4. Планируемые результаты освоения программы по государственному (чуваш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87394B" w:rsidRPr="0087394B" w:rsidRDefault="0087394B" w:rsidP="0087394B">
      <w:pPr>
        <w:rPr>
          <w:lang w:eastAsia="en-US"/>
        </w:rPr>
      </w:pPr>
      <w:r w:rsidRPr="0087394B">
        <w:rPr>
          <w:lang w:eastAsia="en-US"/>
        </w:rPr>
        <w:t>78.5. Пояснительная записка.</w:t>
      </w:r>
    </w:p>
    <w:p w:rsidR="0087394B" w:rsidRPr="0087394B" w:rsidRDefault="0087394B" w:rsidP="0087394B">
      <w:pPr>
        <w:rPr>
          <w:lang w:eastAsia="en-US"/>
        </w:rPr>
      </w:pPr>
      <w:r w:rsidRPr="0087394B">
        <w:rPr>
          <w:lang w:eastAsia="en-US"/>
        </w:rPr>
        <w:t>78.5.1. Программа по государственному (чувашскому) языку разработана с целью оказания методической помощи учителю в создании рабочей программы по учебному предмету.</w:t>
      </w:r>
    </w:p>
    <w:p w:rsidR="0087394B" w:rsidRPr="0087394B" w:rsidRDefault="0087394B" w:rsidP="0087394B">
      <w:pPr>
        <w:rPr>
          <w:rFonts w:eastAsia="NSimSun"/>
          <w:lang w:eastAsia="zh-CN" w:bidi="hi-IN"/>
        </w:rPr>
      </w:pPr>
      <w:r w:rsidRPr="0087394B">
        <w:rPr>
          <w:lang w:eastAsia="en-US"/>
        </w:rPr>
        <w:t>Содержание программы по государственному (чувашскому) языку направлено на совершенствование приобретённых на уровне начального общего образования знаний, умений и навыков</w:t>
      </w:r>
      <w:r w:rsidRPr="0087394B">
        <w:rPr>
          <w:rFonts w:eastAsia="NSimSun"/>
          <w:lang w:eastAsia="zh-CN" w:bidi="hi-IN"/>
        </w:rPr>
        <w:t xml:space="preserve"> обучающихся. В программе по государственному (чувашскому) языку на уровне основного общего образования увеличивается объём используемых языковых и речевых средств, продолжается развитие коммуникативной компетенции обучающихся, возрастает степень их речевой самостоятельности и творческой активности.</w:t>
      </w:r>
    </w:p>
    <w:p w:rsidR="0087394B" w:rsidRPr="0087394B" w:rsidRDefault="0087394B" w:rsidP="0087394B">
      <w:pPr>
        <w:rPr>
          <w:lang w:eastAsia="en-US"/>
        </w:rPr>
      </w:pPr>
      <w:r w:rsidRPr="0087394B">
        <w:t xml:space="preserve">Изучение государственного (чувашского) языка </w:t>
      </w:r>
      <w:r w:rsidRPr="0087394B">
        <w:rPr>
          <w:lang w:eastAsia="en-US"/>
        </w:rPr>
        <w:t>расширяет лингвистический кругозор обучающихся, развивает логическое мышление, способность анализировать, сравнивать, классифицировать языковые единицы, проводить выводы, обладает значительным воспитательным потенциалом: учит патриотизму, любви к родному краю, уважительному отношению к родным языку и культуре, толерантности к представителям других наций и их традициям.</w:t>
      </w:r>
    </w:p>
    <w:p w:rsidR="0087394B" w:rsidRPr="0087394B" w:rsidRDefault="0087394B" w:rsidP="0087394B">
      <w:pPr>
        <w:rPr>
          <w:lang w:eastAsia="en-US"/>
        </w:rPr>
      </w:pPr>
      <w:r w:rsidRPr="0087394B">
        <w:rPr>
          <w:lang w:eastAsia="en-US"/>
        </w:rPr>
        <w:t xml:space="preserve">78.5.2. В содержании программы по государственному (чувашскому) языку выделяются содержательные линии, организованные по лексико-тематическому принципу, которые ориентированы на развитие коммуникативных умений, изучение языковых единиц и формирование </w:t>
      </w:r>
      <w:r w:rsidRPr="0087394B">
        <w:rPr>
          <w:lang w:eastAsia="en-US"/>
        </w:rPr>
        <w:lastRenderedPageBreak/>
        <w:t xml:space="preserve">навыков оперирования ими, на совершенствование социокультурных знаний и умений. </w:t>
      </w:r>
      <w:r w:rsidRPr="0087394B">
        <w:rPr>
          <w:lang w:eastAsia="ar-SA"/>
        </w:rPr>
        <w:t xml:space="preserve">Изучение </w:t>
      </w:r>
      <w:r w:rsidRPr="0087394B">
        <w:rPr>
          <w:lang w:eastAsia="en-US"/>
        </w:rPr>
        <w:t xml:space="preserve">государственного (чувашского) языка </w:t>
      </w:r>
      <w:r w:rsidRPr="0087394B">
        <w:rPr>
          <w:lang w:eastAsia="ar-SA"/>
        </w:rPr>
        <w:t xml:space="preserve">в органической связи с другими учебными предметами способствует развитию мышления, интеллектуальных и творческих способностей, самореализации обучающихся. </w:t>
      </w:r>
    </w:p>
    <w:p w:rsidR="0087394B" w:rsidRPr="0087394B" w:rsidRDefault="0087394B" w:rsidP="0087394B">
      <w:pPr>
        <w:rPr>
          <w:lang w:eastAsia="en-US"/>
        </w:rPr>
      </w:pPr>
      <w:r w:rsidRPr="0087394B">
        <w:rPr>
          <w:lang w:eastAsia="en-US"/>
        </w:rPr>
        <w:t>78.5.3. Изучение государственного (чувашского) языка направлено на достижение следующих целей:</w:t>
      </w:r>
    </w:p>
    <w:p w:rsidR="0087394B" w:rsidRPr="0087394B" w:rsidRDefault="0087394B" w:rsidP="0087394B">
      <w:pPr>
        <w:rPr>
          <w:lang w:eastAsia="en-US"/>
        </w:rPr>
      </w:pPr>
      <w:r w:rsidRPr="0087394B">
        <w:rPr>
          <w:lang w:eastAsia="en-US"/>
        </w:rPr>
        <w:t>развитие у обучающихся коммуникативных умений в четырёх основных видах речевой деятельности: говорении, аудировании, чтении, письме;</w:t>
      </w:r>
    </w:p>
    <w:p w:rsidR="0087394B" w:rsidRPr="0087394B" w:rsidRDefault="0087394B" w:rsidP="0087394B">
      <w:pPr>
        <w:rPr>
          <w:lang w:eastAsia="en-US"/>
        </w:rPr>
      </w:pPr>
      <w:r w:rsidRPr="0087394B">
        <w:rPr>
          <w:lang w:eastAsia="en-US"/>
        </w:rPr>
        <w:t>овладение языковыми средствами (фонетическими, лексическими, грамматическими) в соответствии c темами, сферами и ситуациями общения;</w:t>
      </w:r>
    </w:p>
    <w:p w:rsidR="0087394B" w:rsidRPr="0087394B" w:rsidRDefault="0087394B" w:rsidP="0087394B">
      <w:pPr>
        <w:rPr>
          <w:lang w:eastAsia="en-US"/>
        </w:rPr>
      </w:pPr>
      <w:r w:rsidRPr="0087394B">
        <w:rPr>
          <w:lang w:eastAsia="en-US"/>
        </w:rPr>
        <w:t>обеспечение формирования российской гражданской идентичности обучающихся, сохранения и развития языкового наследия многонационального народа Российской Федерации;</w:t>
      </w:r>
    </w:p>
    <w:p w:rsidR="0087394B" w:rsidRPr="0087394B" w:rsidRDefault="0087394B" w:rsidP="0087394B">
      <w:pPr>
        <w:rPr>
          <w:lang w:eastAsia="en-US"/>
        </w:rPr>
      </w:pPr>
      <w:r w:rsidRPr="0087394B">
        <w:rPr>
          <w:lang w:eastAsia="en-US"/>
        </w:rPr>
        <w:t>освоение духовных ценностей и культуры многонационального народа Российской Федерации;</w:t>
      </w:r>
    </w:p>
    <w:p w:rsidR="0087394B" w:rsidRPr="0087394B" w:rsidRDefault="0087394B" w:rsidP="0087394B">
      <w:pPr>
        <w:rPr>
          <w:lang w:eastAsia="en-US"/>
        </w:rPr>
      </w:pPr>
      <w:r w:rsidRPr="0087394B">
        <w:rPr>
          <w:lang w:eastAsia="en-US"/>
        </w:rPr>
        <w:t>приобщение к культурному наследию чувашского народа, формирование умения представлять республику, её культуру в условиях межкультурного общения.</w:t>
      </w:r>
    </w:p>
    <w:p w:rsidR="0087394B" w:rsidRPr="0087394B" w:rsidRDefault="0087394B" w:rsidP="0087394B">
      <w:pPr>
        <w:rPr>
          <w:lang w:eastAsia="en-US"/>
        </w:rPr>
      </w:pPr>
      <w:r w:rsidRPr="0087394B">
        <w:rPr>
          <w:lang w:eastAsia="en-US"/>
        </w:rPr>
        <w:t>78.5.4. Общее число часов, рекомендованных для изучения государственного (чувашского) языка,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rsidR="0087394B" w:rsidRPr="0087394B" w:rsidRDefault="0087394B" w:rsidP="0087394B">
      <w:pPr>
        <w:rPr>
          <w:lang w:eastAsia="en-US"/>
        </w:rPr>
      </w:pPr>
      <w:r w:rsidRPr="0087394B">
        <w:rPr>
          <w:lang w:eastAsia="en-US"/>
        </w:rPr>
        <w:t>78.6. Содержание обучения в 5 классе.</w:t>
      </w:r>
    </w:p>
    <w:p w:rsidR="0087394B" w:rsidRPr="0087394B" w:rsidRDefault="0087394B" w:rsidP="0087394B">
      <w:pPr>
        <w:rPr>
          <w:lang w:eastAsia="en-US"/>
        </w:rPr>
      </w:pPr>
      <w:r w:rsidRPr="0087394B">
        <w:rPr>
          <w:lang w:eastAsia="en-US"/>
        </w:rPr>
        <w:t xml:space="preserve">78.6.1. Чувашская Республика – моя малая родина. </w:t>
      </w:r>
    </w:p>
    <w:p w:rsidR="0087394B" w:rsidRPr="0087394B" w:rsidRDefault="0087394B" w:rsidP="0087394B">
      <w:pPr>
        <w:rPr>
          <w:lang w:eastAsia="en-US"/>
        </w:rPr>
      </w:pPr>
      <w:r w:rsidRPr="0087394B">
        <w:rPr>
          <w:lang w:eastAsia="en-US"/>
        </w:rPr>
        <w:t>Географическое положение, административное деление, столица Чувашской Республики.</w:t>
      </w:r>
    </w:p>
    <w:p w:rsidR="0087394B" w:rsidRPr="0087394B" w:rsidRDefault="0087394B" w:rsidP="0087394B">
      <w:pPr>
        <w:rPr>
          <w:lang w:eastAsia="en-US"/>
        </w:rPr>
      </w:pPr>
      <w:r w:rsidRPr="0087394B">
        <w:rPr>
          <w:lang w:eastAsia="en-US"/>
        </w:rPr>
        <w:t>78.6.2. Родная страна.</w:t>
      </w:r>
    </w:p>
    <w:p w:rsidR="0087394B" w:rsidRPr="0087394B" w:rsidRDefault="0087394B" w:rsidP="0087394B">
      <w:pPr>
        <w:rPr>
          <w:lang w:eastAsia="en-US"/>
        </w:rPr>
      </w:pPr>
      <w:r w:rsidRPr="0087394B">
        <w:rPr>
          <w:lang w:eastAsia="en-US"/>
        </w:rPr>
        <w:t>Москва – столица Российской Федерации. Достопримечательности России.</w:t>
      </w:r>
    </w:p>
    <w:p w:rsidR="0087394B" w:rsidRPr="0087394B" w:rsidRDefault="0087394B" w:rsidP="0087394B">
      <w:pPr>
        <w:rPr>
          <w:lang w:eastAsia="en-US"/>
        </w:rPr>
      </w:pPr>
      <w:r w:rsidRPr="0087394B">
        <w:rPr>
          <w:lang w:eastAsia="en-US"/>
        </w:rPr>
        <w:t>78.6.3. Семья. Родной очаг.</w:t>
      </w:r>
    </w:p>
    <w:p w:rsidR="0087394B" w:rsidRPr="0087394B" w:rsidRDefault="0087394B" w:rsidP="0087394B">
      <w:pPr>
        <w:rPr>
          <w:lang w:eastAsia="en-US"/>
        </w:rPr>
      </w:pPr>
      <w:r w:rsidRPr="0087394B">
        <w:rPr>
          <w:lang w:eastAsia="en-US"/>
        </w:rPr>
        <w:t>Семья. Моя биография. Биография членов моей семьи, внешность, черты характера, увлечения. Мой дом.</w:t>
      </w:r>
    </w:p>
    <w:p w:rsidR="0087394B" w:rsidRPr="0087394B" w:rsidRDefault="0087394B" w:rsidP="0087394B">
      <w:pPr>
        <w:rPr>
          <w:lang w:eastAsia="en-US"/>
        </w:rPr>
      </w:pPr>
      <w:r w:rsidRPr="0087394B">
        <w:rPr>
          <w:lang w:eastAsia="en-US"/>
        </w:rPr>
        <w:t xml:space="preserve">78.6.4. Спортивная Чувашия. </w:t>
      </w:r>
    </w:p>
    <w:p w:rsidR="0087394B" w:rsidRPr="0087394B" w:rsidRDefault="0087394B" w:rsidP="0087394B">
      <w:pPr>
        <w:rPr>
          <w:lang w:eastAsia="en-US"/>
        </w:rPr>
      </w:pPr>
      <w:r w:rsidRPr="0087394B">
        <w:rPr>
          <w:lang w:eastAsia="en-US"/>
        </w:rPr>
        <w:t>Спорт. Моё отношение к спорту. Мой любимый вид спорта.</w:t>
      </w:r>
    </w:p>
    <w:p w:rsidR="0087394B" w:rsidRPr="0087394B" w:rsidRDefault="0087394B" w:rsidP="0087394B">
      <w:pPr>
        <w:rPr>
          <w:lang w:eastAsia="en-US"/>
        </w:rPr>
      </w:pPr>
      <w:r w:rsidRPr="0087394B">
        <w:rPr>
          <w:lang w:eastAsia="en-US"/>
        </w:rPr>
        <w:t>78.6.5. Доброжелательность – национальная черта чувашского народа.</w:t>
      </w:r>
    </w:p>
    <w:p w:rsidR="0087394B" w:rsidRPr="0087394B" w:rsidRDefault="0087394B" w:rsidP="0087394B">
      <w:pPr>
        <w:rPr>
          <w:lang w:eastAsia="en-US"/>
        </w:rPr>
      </w:pPr>
      <w:r w:rsidRPr="0087394B">
        <w:rPr>
          <w:lang w:eastAsia="en-US"/>
        </w:rPr>
        <w:t>Имя, возраст, внешность и черты характера друзей. Пословицы и поговорки чувашского народа о дружбе.</w:t>
      </w:r>
    </w:p>
    <w:p w:rsidR="0087394B" w:rsidRPr="0087394B" w:rsidRDefault="0087394B" w:rsidP="0087394B">
      <w:pPr>
        <w:rPr>
          <w:lang w:eastAsia="en-US"/>
        </w:rPr>
      </w:pPr>
      <w:r w:rsidRPr="0087394B">
        <w:rPr>
          <w:lang w:eastAsia="en-US"/>
        </w:rPr>
        <w:t>78.6.6. Духовная культура чувашского народа.</w:t>
      </w:r>
    </w:p>
    <w:p w:rsidR="0087394B" w:rsidRPr="0087394B" w:rsidRDefault="0087394B" w:rsidP="0087394B">
      <w:pPr>
        <w:rPr>
          <w:lang w:eastAsia="en-US"/>
        </w:rPr>
      </w:pPr>
      <w:r w:rsidRPr="0087394B">
        <w:rPr>
          <w:lang w:eastAsia="en-US"/>
        </w:rPr>
        <w:t>Чтение. Роль книги в жизни человека. Любимые писатели и поэты. Любимые литературные герои.</w:t>
      </w:r>
    </w:p>
    <w:p w:rsidR="0087394B" w:rsidRPr="0087394B" w:rsidRDefault="0087394B" w:rsidP="0087394B">
      <w:pPr>
        <w:rPr>
          <w:lang w:eastAsia="en-US"/>
        </w:rPr>
      </w:pPr>
      <w:r w:rsidRPr="0087394B">
        <w:rPr>
          <w:lang w:eastAsia="en-US"/>
        </w:rPr>
        <w:t>78.6.7. Школьное образование.</w:t>
      </w:r>
    </w:p>
    <w:p w:rsidR="0087394B" w:rsidRPr="0087394B" w:rsidRDefault="0087394B" w:rsidP="0087394B">
      <w:pPr>
        <w:rPr>
          <w:lang w:eastAsia="en-US"/>
        </w:rPr>
      </w:pPr>
      <w:r w:rsidRPr="0087394B">
        <w:rPr>
          <w:lang w:eastAsia="en-US"/>
        </w:rPr>
        <w:t>Школьная жизнь, изучаемые предметы и отношение к ним. Занятия после школы. Каникулы в различное время года.</w:t>
      </w:r>
    </w:p>
    <w:p w:rsidR="0087394B" w:rsidRPr="0087394B" w:rsidRDefault="0087394B" w:rsidP="0087394B">
      <w:pPr>
        <w:rPr>
          <w:lang w:eastAsia="en-US"/>
        </w:rPr>
      </w:pPr>
      <w:r w:rsidRPr="0087394B">
        <w:rPr>
          <w:lang w:eastAsia="en-US"/>
        </w:rPr>
        <w:t>78.6.8. Человек и природа. Времена года.</w:t>
      </w:r>
    </w:p>
    <w:p w:rsidR="0087394B" w:rsidRPr="0087394B" w:rsidRDefault="0087394B" w:rsidP="0087394B">
      <w:pPr>
        <w:rPr>
          <w:lang w:eastAsia="en-US"/>
        </w:rPr>
      </w:pPr>
      <w:r w:rsidRPr="0087394B">
        <w:rPr>
          <w:lang w:eastAsia="en-US"/>
        </w:rPr>
        <w:t>Родной край. Животные. Птицы. Времена года.</w:t>
      </w:r>
    </w:p>
    <w:p w:rsidR="0087394B" w:rsidRPr="0087394B" w:rsidRDefault="0087394B" w:rsidP="0087394B">
      <w:pPr>
        <w:rPr>
          <w:lang w:eastAsia="en-US"/>
        </w:rPr>
      </w:pPr>
      <w:r w:rsidRPr="0087394B">
        <w:rPr>
          <w:lang w:eastAsia="en-US"/>
        </w:rPr>
        <w:t>78.6.9. Страны и народы мира.</w:t>
      </w:r>
    </w:p>
    <w:p w:rsidR="0087394B" w:rsidRPr="0087394B" w:rsidRDefault="0087394B" w:rsidP="0087394B">
      <w:pPr>
        <w:rPr>
          <w:lang w:eastAsia="en-US"/>
        </w:rPr>
      </w:pPr>
      <w:r w:rsidRPr="0087394B">
        <w:rPr>
          <w:lang w:eastAsia="en-US"/>
        </w:rPr>
        <w:t>Географическое положение, климат, население, города, достопримечательности разных стран.</w:t>
      </w:r>
    </w:p>
    <w:p w:rsidR="0087394B" w:rsidRPr="0087394B" w:rsidRDefault="0087394B" w:rsidP="0087394B">
      <w:pPr>
        <w:rPr>
          <w:lang w:eastAsia="en-US"/>
        </w:rPr>
      </w:pPr>
      <w:r w:rsidRPr="0087394B">
        <w:rPr>
          <w:lang w:eastAsia="en-US"/>
        </w:rPr>
        <w:t>78.7. Содержание обучения в 6 классе.</w:t>
      </w:r>
    </w:p>
    <w:p w:rsidR="0087394B" w:rsidRPr="0087394B" w:rsidRDefault="0087394B" w:rsidP="0087394B">
      <w:pPr>
        <w:rPr>
          <w:lang w:eastAsia="en-US"/>
        </w:rPr>
      </w:pPr>
      <w:r w:rsidRPr="0087394B">
        <w:rPr>
          <w:lang w:eastAsia="en-US"/>
        </w:rPr>
        <w:t>78.7.1. Чувашская Республика – моя малая родина.</w:t>
      </w:r>
    </w:p>
    <w:p w:rsidR="0087394B" w:rsidRPr="0087394B" w:rsidRDefault="0087394B" w:rsidP="0087394B">
      <w:pPr>
        <w:rPr>
          <w:lang w:eastAsia="en-US"/>
        </w:rPr>
      </w:pPr>
      <w:r w:rsidRPr="0087394B">
        <w:rPr>
          <w:lang w:eastAsia="en-US"/>
        </w:rPr>
        <w:t>Государственные символы. Чувашский язык как государственный язык Чувашской Республики. Родной город. Родное село.</w:t>
      </w:r>
    </w:p>
    <w:p w:rsidR="0087394B" w:rsidRPr="0087394B" w:rsidRDefault="0087394B" w:rsidP="0087394B">
      <w:pPr>
        <w:rPr>
          <w:lang w:eastAsia="en-US"/>
        </w:rPr>
      </w:pPr>
      <w:r w:rsidRPr="0087394B">
        <w:rPr>
          <w:lang w:eastAsia="en-US"/>
        </w:rPr>
        <w:t>78.7.2. Родная страна.</w:t>
      </w:r>
    </w:p>
    <w:p w:rsidR="0087394B" w:rsidRPr="0087394B" w:rsidRDefault="0087394B" w:rsidP="0087394B">
      <w:pPr>
        <w:rPr>
          <w:lang w:eastAsia="en-US"/>
        </w:rPr>
      </w:pPr>
      <w:r w:rsidRPr="0087394B">
        <w:rPr>
          <w:lang w:eastAsia="en-US"/>
        </w:rPr>
        <w:lastRenderedPageBreak/>
        <w:t>Государственные символы Российской Федерации. Русский язык как государственный язык и средство межнационального общения народов Российской Федерации. Достопримечательности России.</w:t>
      </w:r>
    </w:p>
    <w:p w:rsidR="0087394B" w:rsidRPr="0087394B" w:rsidRDefault="0087394B" w:rsidP="0087394B">
      <w:pPr>
        <w:rPr>
          <w:lang w:eastAsia="en-US"/>
        </w:rPr>
      </w:pPr>
      <w:r w:rsidRPr="0087394B">
        <w:rPr>
          <w:lang w:eastAsia="en-US"/>
        </w:rPr>
        <w:t>78.7.3. Семья. Родной очаг.</w:t>
      </w:r>
    </w:p>
    <w:p w:rsidR="0087394B" w:rsidRPr="0087394B" w:rsidRDefault="0087394B" w:rsidP="0087394B">
      <w:pPr>
        <w:rPr>
          <w:lang w:eastAsia="en-US"/>
        </w:rPr>
      </w:pPr>
      <w:r w:rsidRPr="0087394B">
        <w:rPr>
          <w:lang w:eastAsia="en-US"/>
        </w:rPr>
        <w:t>Семья. Родной очаг. Родственники. Межличностные взаимоотношения в семье. Связь поколений.</w:t>
      </w:r>
    </w:p>
    <w:p w:rsidR="0087394B" w:rsidRPr="0087394B" w:rsidRDefault="0087394B" w:rsidP="0087394B">
      <w:pPr>
        <w:rPr>
          <w:lang w:eastAsia="en-US"/>
        </w:rPr>
      </w:pPr>
      <w:r w:rsidRPr="0087394B">
        <w:rPr>
          <w:lang w:eastAsia="en-US"/>
        </w:rPr>
        <w:t xml:space="preserve">78.7.4. Спортивная Чувашия. </w:t>
      </w:r>
    </w:p>
    <w:p w:rsidR="0087394B" w:rsidRPr="0087394B" w:rsidRDefault="0087394B" w:rsidP="0087394B">
      <w:pPr>
        <w:rPr>
          <w:lang w:eastAsia="en-US"/>
        </w:rPr>
      </w:pPr>
      <w:r w:rsidRPr="0087394B">
        <w:rPr>
          <w:lang w:eastAsia="en-US"/>
        </w:rPr>
        <w:t>Спорт. Моё отношение к спорту. Режим труда и отдыха. Забота о здоровье.</w:t>
      </w:r>
    </w:p>
    <w:p w:rsidR="0087394B" w:rsidRPr="0087394B" w:rsidRDefault="0087394B" w:rsidP="0087394B">
      <w:pPr>
        <w:rPr>
          <w:lang w:eastAsia="en-US"/>
        </w:rPr>
      </w:pPr>
      <w:r w:rsidRPr="0087394B">
        <w:rPr>
          <w:lang w:eastAsia="en-US"/>
        </w:rPr>
        <w:t xml:space="preserve">78.7.5. Доброжелательность – национальная черта чувашского народа. </w:t>
      </w:r>
    </w:p>
    <w:p w:rsidR="0087394B" w:rsidRPr="0087394B" w:rsidRDefault="0087394B" w:rsidP="0087394B">
      <w:pPr>
        <w:rPr>
          <w:lang w:eastAsia="en-US"/>
        </w:rPr>
      </w:pPr>
      <w:r w:rsidRPr="0087394B">
        <w:rPr>
          <w:lang w:eastAsia="en-US"/>
        </w:rPr>
        <w:t>Успехи обучающихся в учёбе, спорте, других сферах деятельности. Совместные занятия. Взаимопомощь. Пословицы и поговорки чувашского народа о дружбе.</w:t>
      </w:r>
    </w:p>
    <w:p w:rsidR="0087394B" w:rsidRPr="0087394B" w:rsidRDefault="0087394B" w:rsidP="0087394B">
      <w:pPr>
        <w:rPr>
          <w:lang w:eastAsia="en-US"/>
        </w:rPr>
      </w:pPr>
      <w:r w:rsidRPr="0087394B">
        <w:rPr>
          <w:lang w:eastAsia="en-US"/>
        </w:rPr>
        <w:t>78.7.6. Духовная культура чувашского народа.</w:t>
      </w:r>
    </w:p>
    <w:p w:rsidR="0087394B" w:rsidRPr="0087394B" w:rsidRDefault="0087394B" w:rsidP="0087394B">
      <w:pPr>
        <w:rPr>
          <w:lang w:eastAsia="en-US"/>
        </w:rPr>
      </w:pPr>
      <w:r w:rsidRPr="0087394B">
        <w:rPr>
          <w:lang w:eastAsia="en-US"/>
        </w:rPr>
        <w:t>Кино, театр. Любимые артисты и актёры. Любимые фильмы, спектакли, передачи.</w:t>
      </w:r>
    </w:p>
    <w:p w:rsidR="0087394B" w:rsidRPr="0087394B" w:rsidRDefault="0087394B" w:rsidP="0087394B">
      <w:pPr>
        <w:rPr>
          <w:lang w:eastAsia="en-US"/>
        </w:rPr>
      </w:pPr>
      <w:r w:rsidRPr="0087394B">
        <w:rPr>
          <w:lang w:eastAsia="en-US"/>
        </w:rPr>
        <w:t>78.7.7. Школьное образование.</w:t>
      </w:r>
    </w:p>
    <w:p w:rsidR="0087394B" w:rsidRPr="0087394B" w:rsidRDefault="0087394B" w:rsidP="0087394B">
      <w:pPr>
        <w:rPr>
          <w:lang w:eastAsia="en-US"/>
        </w:rPr>
      </w:pPr>
      <w:r w:rsidRPr="0087394B">
        <w:rPr>
          <w:lang w:eastAsia="en-US"/>
        </w:rPr>
        <w:t>Организация учебного процесса. Моё расписание уроков. Занятия после школы. Каникулы в различное время года.</w:t>
      </w:r>
    </w:p>
    <w:p w:rsidR="0087394B" w:rsidRPr="0087394B" w:rsidRDefault="0087394B" w:rsidP="0087394B">
      <w:pPr>
        <w:rPr>
          <w:lang w:eastAsia="en-US"/>
        </w:rPr>
      </w:pPr>
      <w:r w:rsidRPr="0087394B">
        <w:rPr>
          <w:lang w:eastAsia="en-US"/>
        </w:rPr>
        <w:t>78.7.8. Человек и природа. Времена года.</w:t>
      </w:r>
    </w:p>
    <w:p w:rsidR="0087394B" w:rsidRPr="0087394B" w:rsidRDefault="0087394B" w:rsidP="0087394B">
      <w:pPr>
        <w:rPr>
          <w:lang w:eastAsia="en-US"/>
        </w:rPr>
      </w:pPr>
      <w:r w:rsidRPr="0087394B">
        <w:rPr>
          <w:lang w:eastAsia="en-US"/>
        </w:rPr>
        <w:t>Родной край. В лесу. В деревне. Времена года.</w:t>
      </w:r>
    </w:p>
    <w:p w:rsidR="0087394B" w:rsidRPr="0087394B" w:rsidRDefault="0087394B" w:rsidP="0087394B">
      <w:pPr>
        <w:rPr>
          <w:lang w:eastAsia="en-US"/>
        </w:rPr>
      </w:pPr>
      <w:r w:rsidRPr="0087394B">
        <w:rPr>
          <w:lang w:eastAsia="en-US"/>
        </w:rPr>
        <w:t>78.7.9. Страны и народы мира.</w:t>
      </w:r>
    </w:p>
    <w:p w:rsidR="0087394B" w:rsidRPr="0087394B" w:rsidRDefault="0087394B" w:rsidP="0087394B">
      <w:pPr>
        <w:rPr>
          <w:lang w:eastAsia="en-US"/>
        </w:rPr>
      </w:pPr>
      <w:r w:rsidRPr="0087394B">
        <w:rPr>
          <w:lang w:eastAsia="en-US"/>
        </w:rPr>
        <w:t>Обычаи и традиции разных народов.</w:t>
      </w:r>
    </w:p>
    <w:p w:rsidR="0087394B" w:rsidRPr="0087394B" w:rsidRDefault="0087394B" w:rsidP="0087394B">
      <w:pPr>
        <w:rPr>
          <w:lang w:eastAsia="en-US"/>
        </w:rPr>
      </w:pPr>
      <w:r w:rsidRPr="0087394B">
        <w:rPr>
          <w:lang w:eastAsia="en-US"/>
        </w:rPr>
        <w:t>78.8. Содержание обучения в 7 классе.</w:t>
      </w:r>
    </w:p>
    <w:p w:rsidR="0087394B" w:rsidRPr="0087394B" w:rsidRDefault="0087394B" w:rsidP="0087394B">
      <w:pPr>
        <w:rPr>
          <w:lang w:eastAsia="en-US"/>
        </w:rPr>
      </w:pPr>
      <w:r w:rsidRPr="0087394B">
        <w:rPr>
          <w:lang w:eastAsia="en-US"/>
        </w:rPr>
        <w:t>78.8.1. Чувашская Республика – моя малая родина.</w:t>
      </w:r>
    </w:p>
    <w:p w:rsidR="0087394B" w:rsidRPr="0087394B" w:rsidRDefault="0087394B" w:rsidP="0087394B">
      <w:pPr>
        <w:rPr>
          <w:lang w:eastAsia="en-US"/>
        </w:rPr>
      </w:pPr>
      <w:r w:rsidRPr="0087394B">
        <w:rPr>
          <w:lang w:eastAsia="en-US"/>
        </w:rPr>
        <w:t>Родной город. Родное село. День республики (города, села). Любовь к родному краю.</w:t>
      </w:r>
    </w:p>
    <w:p w:rsidR="0087394B" w:rsidRPr="0087394B" w:rsidRDefault="0087394B" w:rsidP="0087394B">
      <w:pPr>
        <w:rPr>
          <w:lang w:eastAsia="en-US"/>
        </w:rPr>
      </w:pPr>
      <w:r w:rsidRPr="0087394B">
        <w:rPr>
          <w:lang w:eastAsia="en-US"/>
        </w:rPr>
        <w:t>78.8.2. Родная страна.</w:t>
      </w:r>
    </w:p>
    <w:p w:rsidR="0087394B" w:rsidRPr="0087394B" w:rsidRDefault="0087394B" w:rsidP="0087394B">
      <w:pPr>
        <w:rPr>
          <w:lang w:eastAsia="en-US"/>
        </w:rPr>
      </w:pPr>
      <w:r w:rsidRPr="0087394B">
        <w:rPr>
          <w:lang w:eastAsia="en-US"/>
        </w:rPr>
        <w:t>Государственные праздники России. Служение Отечеству. Защитники Отечества. День Великой Победы.</w:t>
      </w:r>
    </w:p>
    <w:p w:rsidR="0087394B" w:rsidRPr="0087394B" w:rsidRDefault="0087394B" w:rsidP="0087394B">
      <w:pPr>
        <w:rPr>
          <w:lang w:eastAsia="en-US"/>
        </w:rPr>
      </w:pPr>
      <w:r w:rsidRPr="0087394B">
        <w:rPr>
          <w:lang w:eastAsia="en-US"/>
        </w:rPr>
        <w:t>78.8.3. Семья. Родной очаг.</w:t>
      </w:r>
    </w:p>
    <w:p w:rsidR="0087394B" w:rsidRPr="0087394B" w:rsidRDefault="0087394B" w:rsidP="0087394B">
      <w:pPr>
        <w:rPr>
          <w:lang w:eastAsia="en-US"/>
        </w:rPr>
      </w:pPr>
      <w:r w:rsidRPr="0087394B">
        <w:rPr>
          <w:lang w:eastAsia="en-US"/>
        </w:rPr>
        <w:t>Семья. Родной очаг. Радушие и гостеприимство. Забота о родителях.</w:t>
      </w:r>
    </w:p>
    <w:p w:rsidR="0087394B" w:rsidRPr="0087394B" w:rsidRDefault="0087394B" w:rsidP="0087394B">
      <w:pPr>
        <w:rPr>
          <w:lang w:eastAsia="en-US"/>
        </w:rPr>
      </w:pPr>
      <w:r w:rsidRPr="0087394B">
        <w:rPr>
          <w:lang w:eastAsia="en-US"/>
        </w:rPr>
        <w:t>78.8.4. Спортивная Чувашия.</w:t>
      </w:r>
    </w:p>
    <w:p w:rsidR="0087394B" w:rsidRPr="0087394B" w:rsidRDefault="0087394B" w:rsidP="0087394B">
      <w:pPr>
        <w:rPr>
          <w:lang w:eastAsia="en-US"/>
        </w:rPr>
      </w:pPr>
      <w:r w:rsidRPr="0087394B">
        <w:rPr>
          <w:lang w:eastAsia="en-US"/>
        </w:rPr>
        <w:t>Спорт. Моё отношение к спорту. Летние и зимние виды спорта.</w:t>
      </w:r>
    </w:p>
    <w:p w:rsidR="0087394B" w:rsidRPr="0087394B" w:rsidRDefault="0087394B" w:rsidP="0087394B">
      <w:pPr>
        <w:rPr>
          <w:lang w:eastAsia="en-US"/>
        </w:rPr>
      </w:pPr>
      <w:r w:rsidRPr="0087394B">
        <w:rPr>
          <w:lang w:eastAsia="en-US"/>
        </w:rPr>
        <w:t>78.8.5. Доброжелательность – национальная черта чувашского народа.</w:t>
      </w:r>
    </w:p>
    <w:p w:rsidR="0087394B" w:rsidRPr="0087394B" w:rsidRDefault="0087394B" w:rsidP="0087394B">
      <w:pPr>
        <w:rPr>
          <w:lang w:eastAsia="en-US"/>
        </w:rPr>
      </w:pPr>
      <w:r w:rsidRPr="0087394B">
        <w:rPr>
          <w:lang w:eastAsia="en-US"/>
        </w:rPr>
        <w:t>Совместные занятия с друзьями. Взаимопомощь. Пословицы и поговорки чувашского народа о дружбе.</w:t>
      </w:r>
    </w:p>
    <w:p w:rsidR="0087394B" w:rsidRPr="0087394B" w:rsidRDefault="0087394B" w:rsidP="0087394B">
      <w:pPr>
        <w:rPr>
          <w:lang w:eastAsia="en-US"/>
        </w:rPr>
      </w:pPr>
      <w:r w:rsidRPr="0087394B">
        <w:rPr>
          <w:lang w:eastAsia="en-US"/>
        </w:rPr>
        <w:t>78.8.6. Духовная культура чувашского народа.</w:t>
      </w:r>
    </w:p>
    <w:p w:rsidR="0087394B" w:rsidRPr="0087394B" w:rsidRDefault="0087394B" w:rsidP="0087394B">
      <w:pPr>
        <w:rPr>
          <w:lang w:eastAsia="en-US"/>
        </w:rPr>
      </w:pPr>
      <w:r w:rsidRPr="0087394B">
        <w:rPr>
          <w:lang w:eastAsia="en-US"/>
        </w:rPr>
        <w:t>Музыка в нашей жизни. Чувашские композиторы, певцы. Чувашские народные песни.</w:t>
      </w:r>
    </w:p>
    <w:p w:rsidR="0087394B" w:rsidRPr="0087394B" w:rsidRDefault="0087394B" w:rsidP="0087394B">
      <w:pPr>
        <w:rPr>
          <w:lang w:eastAsia="en-US"/>
        </w:rPr>
      </w:pPr>
      <w:r w:rsidRPr="0087394B">
        <w:rPr>
          <w:lang w:eastAsia="en-US"/>
        </w:rPr>
        <w:t>78.8.7. Школьное образование.</w:t>
      </w:r>
    </w:p>
    <w:p w:rsidR="0087394B" w:rsidRPr="0087394B" w:rsidRDefault="0087394B" w:rsidP="0087394B">
      <w:pPr>
        <w:rPr>
          <w:lang w:eastAsia="en-US"/>
        </w:rPr>
      </w:pPr>
      <w:r w:rsidRPr="0087394B">
        <w:rPr>
          <w:lang w:eastAsia="en-US"/>
        </w:rPr>
        <w:t>Школа. Классная комната. Мои любимые учителя. В школьной библиотеке. Каникулы в различное время года.</w:t>
      </w:r>
    </w:p>
    <w:p w:rsidR="0087394B" w:rsidRPr="0087394B" w:rsidRDefault="0087394B" w:rsidP="0087394B">
      <w:pPr>
        <w:rPr>
          <w:lang w:eastAsia="en-US"/>
        </w:rPr>
      </w:pPr>
      <w:r w:rsidRPr="0087394B">
        <w:rPr>
          <w:lang w:eastAsia="en-US"/>
        </w:rPr>
        <w:t>78.8.8. Человек и природа. Времена года.</w:t>
      </w:r>
    </w:p>
    <w:p w:rsidR="0087394B" w:rsidRPr="0087394B" w:rsidRDefault="0087394B" w:rsidP="0087394B">
      <w:pPr>
        <w:rPr>
          <w:lang w:eastAsia="en-US"/>
        </w:rPr>
      </w:pPr>
      <w:r w:rsidRPr="0087394B">
        <w:rPr>
          <w:lang w:eastAsia="en-US"/>
        </w:rPr>
        <w:t>Родной край. Родник. Времена года.</w:t>
      </w:r>
    </w:p>
    <w:p w:rsidR="0087394B" w:rsidRPr="0087394B" w:rsidRDefault="0087394B" w:rsidP="0087394B">
      <w:pPr>
        <w:rPr>
          <w:lang w:eastAsia="en-US"/>
        </w:rPr>
      </w:pPr>
      <w:r w:rsidRPr="0087394B">
        <w:rPr>
          <w:lang w:eastAsia="en-US"/>
        </w:rPr>
        <w:t>78.8.9. Страны и народы мира.</w:t>
      </w:r>
    </w:p>
    <w:p w:rsidR="0087394B" w:rsidRPr="0087394B" w:rsidRDefault="0087394B" w:rsidP="0087394B">
      <w:pPr>
        <w:rPr>
          <w:lang w:eastAsia="en-US"/>
        </w:rPr>
      </w:pPr>
      <w:r w:rsidRPr="0087394B">
        <w:rPr>
          <w:lang w:eastAsia="en-US"/>
        </w:rPr>
        <w:t>Государственные праздники России. Достопримечательности разных стран.</w:t>
      </w:r>
    </w:p>
    <w:p w:rsidR="0087394B" w:rsidRPr="0087394B" w:rsidRDefault="0087394B" w:rsidP="0087394B">
      <w:pPr>
        <w:rPr>
          <w:lang w:eastAsia="en-US"/>
        </w:rPr>
      </w:pPr>
      <w:r w:rsidRPr="0087394B">
        <w:rPr>
          <w:lang w:eastAsia="en-US"/>
        </w:rPr>
        <w:t>78.9. Содержание обучения в 8 классе.</w:t>
      </w:r>
    </w:p>
    <w:p w:rsidR="0087394B" w:rsidRPr="0087394B" w:rsidRDefault="0087394B" w:rsidP="0087394B">
      <w:pPr>
        <w:rPr>
          <w:lang w:eastAsia="en-US"/>
        </w:rPr>
      </w:pPr>
      <w:r w:rsidRPr="0087394B">
        <w:rPr>
          <w:lang w:eastAsia="en-US"/>
        </w:rPr>
        <w:t>78.9.1. Чувашская Республика – моя малая родина.</w:t>
      </w:r>
    </w:p>
    <w:p w:rsidR="0087394B" w:rsidRPr="0087394B" w:rsidRDefault="0087394B" w:rsidP="0087394B">
      <w:pPr>
        <w:rPr>
          <w:lang w:eastAsia="en-US"/>
        </w:rPr>
      </w:pPr>
      <w:r w:rsidRPr="0087394B">
        <w:rPr>
          <w:lang w:eastAsia="en-US"/>
        </w:rPr>
        <w:t>Чувашская Республика. Достопримечательности Чувашии. Известные люди чувашского края.</w:t>
      </w:r>
    </w:p>
    <w:p w:rsidR="0087394B" w:rsidRPr="0087394B" w:rsidRDefault="0087394B" w:rsidP="0087394B">
      <w:pPr>
        <w:rPr>
          <w:lang w:eastAsia="en-US"/>
        </w:rPr>
      </w:pPr>
      <w:r w:rsidRPr="0087394B">
        <w:rPr>
          <w:lang w:eastAsia="en-US"/>
        </w:rPr>
        <w:t>78.9.2. Родная страна.</w:t>
      </w:r>
    </w:p>
    <w:p w:rsidR="0087394B" w:rsidRPr="0087394B" w:rsidRDefault="0087394B" w:rsidP="0087394B">
      <w:pPr>
        <w:rPr>
          <w:lang w:eastAsia="en-US"/>
        </w:rPr>
      </w:pPr>
      <w:r w:rsidRPr="0087394B">
        <w:rPr>
          <w:lang w:eastAsia="en-US"/>
        </w:rPr>
        <w:t xml:space="preserve">Исторические события в жизни России. Защитники Отечества. Великая Отечественная война. Великая Победа. Светлая память. Бессмертный полк. </w:t>
      </w:r>
    </w:p>
    <w:p w:rsidR="0087394B" w:rsidRPr="0087394B" w:rsidRDefault="0087394B" w:rsidP="0087394B">
      <w:pPr>
        <w:rPr>
          <w:lang w:eastAsia="en-US"/>
        </w:rPr>
      </w:pPr>
      <w:r w:rsidRPr="0087394B">
        <w:rPr>
          <w:lang w:eastAsia="en-US"/>
        </w:rPr>
        <w:t>78.9.3. Семья. Родной очаг.</w:t>
      </w:r>
    </w:p>
    <w:p w:rsidR="0087394B" w:rsidRPr="0087394B" w:rsidRDefault="0087394B" w:rsidP="0087394B">
      <w:pPr>
        <w:rPr>
          <w:lang w:eastAsia="en-US"/>
        </w:rPr>
      </w:pPr>
      <w:r w:rsidRPr="0087394B">
        <w:rPr>
          <w:lang w:eastAsia="en-US"/>
        </w:rPr>
        <w:lastRenderedPageBreak/>
        <w:t>Самый дорогой человек. Семейные праздники. День рождения.</w:t>
      </w:r>
    </w:p>
    <w:p w:rsidR="0087394B" w:rsidRPr="0087394B" w:rsidRDefault="0087394B" w:rsidP="0087394B">
      <w:pPr>
        <w:rPr>
          <w:lang w:eastAsia="en-US"/>
        </w:rPr>
      </w:pPr>
      <w:r w:rsidRPr="0087394B">
        <w:rPr>
          <w:lang w:eastAsia="en-US"/>
        </w:rPr>
        <w:t>78.9.4. Спортивная Чувашия.</w:t>
      </w:r>
    </w:p>
    <w:p w:rsidR="0087394B" w:rsidRPr="0087394B" w:rsidRDefault="0087394B" w:rsidP="0087394B">
      <w:pPr>
        <w:rPr>
          <w:lang w:eastAsia="en-US"/>
        </w:rPr>
      </w:pPr>
      <w:r w:rsidRPr="0087394B">
        <w:rPr>
          <w:lang w:eastAsia="en-US"/>
        </w:rPr>
        <w:t>Олимпийские игры. Мой любимый вид спорта.</w:t>
      </w:r>
    </w:p>
    <w:p w:rsidR="0087394B" w:rsidRPr="0087394B" w:rsidRDefault="0087394B" w:rsidP="0087394B">
      <w:pPr>
        <w:rPr>
          <w:lang w:eastAsia="en-US"/>
        </w:rPr>
      </w:pPr>
      <w:r w:rsidRPr="0087394B">
        <w:rPr>
          <w:lang w:eastAsia="en-US"/>
        </w:rPr>
        <w:t>78.9.5. Доброжелательность – национальная черта чувашского народа.</w:t>
      </w:r>
    </w:p>
    <w:p w:rsidR="0087394B" w:rsidRPr="0087394B" w:rsidRDefault="0087394B" w:rsidP="0087394B">
      <w:pPr>
        <w:rPr>
          <w:lang w:eastAsia="en-US"/>
        </w:rPr>
      </w:pPr>
      <w:r w:rsidRPr="0087394B">
        <w:rPr>
          <w:lang w:eastAsia="en-US"/>
        </w:rPr>
        <w:t>Успехи обучающихся в учёбе, спорте, других сферах деятельности. Пословицы и поговорки чувашского народа о дружбе.</w:t>
      </w:r>
    </w:p>
    <w:p w:rsidR="0087394B" w:rsidRPr="0087394B" w:rsidRDefault="0087394B" w:rsidP="0087394B">
      <w:pPr>
        <w:rPr>
          <w:lang w:eastAsia="en-US"/>
        </w:rPr>
      </w:pPr>
      <w:r w:rsidRPr="0087394B">
        <w:rPr>
          <w:lang w:eastAsia="en-US"/>
        </w:rPr>
        <w:t>78.9.6. Духовная культура чувашского народа.</w:t>
      </w:r>
    </w:p>
    <w:p w:rsidR="0087394B" w:rsidRPr="0087394B" w:rsidRDefault="0087394B" w:rsidP="0087394B">
      <w:pPr>
        <w:rPr>
          <w:lang w:eastAsia="en-US"/>
        </w:rPr>
      </w:pPr>
      <w:r w:rsidRPr="0087394B">
        <w:rPr>
          <w:lang w:eastAsia="en-US"/>
        </w:rPr>
        <w:t xml:space="preserve">Этнографические, художественные и национальные музеи Чувашии, парки и досуговые центры городов Чувашской Республики. </w:t>
      </w:r>
    </w:p>
    <w:p w:rsidR="0087394B" w:rsidRPr="0087394B" w:rsidRDefault="0087394B" w:rsidP="0087394B">
      <w:pPr>
        <w:rPr>
          <w:lang w:eastAsia="en-US"/>
        </w:rPr>
      </w:pPr>
      <w:r w:rsidRPr="0087394B">
        <w:rPr>
          <w:lang w:eastAsia="en-US"/>
        </w:rPr>
        <w:t>78.9.7. Школьное образование.</w:t>
      </w:r>
    </w:p>
    <w:p w:rsidR="0087394B" w:rsidRPr="0087394B" w:rsidRDefault="0087394B" w:rsidP="0087394B">
      <w:pPr>
        <w:rPr>
          <w:lang w:eastAsia="en-US"/>
        </w:rPr>
      </w:pPr>
      <w:r w:rsidRPr="0087394B">
        <w:rPr>
          <w:lang w:eastAsia="en-US"/>
        </w:rPr>
        <w:t>Распорядок дня. Школа. Учебные предметы. Каникулы в различное время года.</w:t>
      </w:r>
    </w:p>
    <w:p w:rsidR="0087394B" w:rsidRPr="0087394B" w:rsidRDefault="0087394B" w:rsidP="0087394B">
      <w:pPr>
        <w:rPr>
          <w:lang w:eastAsia="en-US"/>
        </w:rPr>
      </w:pPr>
      <w:r w:rsidRPr="0087394B">
        <w:rPr>
          <w:lang w:eastAsia="en-US"/>
        </w:rPr>
        <w:t>78.9.8. Человек и природа. Времена года.</w:t>
      </w:r>
    </w:p>
    <w:p w:rsidR="0087394B" w:rsidRPr="0087394B" w:rsidRDefault="0087394B" w:rsidP="0087394B">
      <w:pPr>
        <w:rPr>
          <w:lang w:eastAsia="en-US"/>
        </w:rPr>
      </w:pPr>
      <w:r w:rsidRPr="0087394B">
        <w:rPr>
          <w:lang w:eastAsia="en-US"/>
        </w:rPr>
        <w:t>Родной край. Времена года. Чудеса природы.</w:t>
      </w:r>
    </w:p>
    <w:p w:rsidR="0087394B" w:rsidRPr="0087394B" w:rsidRDefault="0087394B" w:rsidP="0087394B">
      <w:pPr>
        <w:rPr>
          <w:lang w:eastAsia="en-US"/>
        </w:rPr>
      </w:pPr>
      <w:r w:rsidRPr="0087394B">
        <w:rPr>
          <w:lang w:eastAsia="en-US"/>
        </w:rPr>
        <w:t>78.9.9. Страны и народы мира.</w:t>
      </w:r>
    </w:p>
    <w:p w:rsidR="0087394B" w:rsidRPr="0087394B" w:rsidRDefault="0087394B" w:rsidP="0087394B">
      <w:pPr>
        <w:rPr>
          <w:lang w:eastAsia="en-US"/>
        </w:rPr>
      </w:pPr>
      <w:r w:rsidRPr="0087394B">
        <w:rPr>
          <w:lang w:eastAsia="en-US"/>
        </w:rPr>
        <w:t>Развитие театра, кино, спорта в разных странах.</w:t>
      </w:r>
    </w:p>
    <w:p w:rsidR="0087394B" w:rsidRPr="0087394B" w:rsidRDefault="0087394B" w:rsidP="0087394B">
      <w:pPr>
        <w:rPr>
          <w:lang w:eastAsia="en-US"/>
        </w:rPr>
      </w:pPr>
      <w:r w:rsidRPr="0087394B">
        <w:rPr>
          <w:lang w:eastAsia="en-US"/>
        </w:rPr>
        <w:t>78.10. Содержание обучения в 9 классе.</w:t>
      </w:r>
    </w:p>
    <w:p w:rsidR="0087394B" w:rsidRPr="0087394B" w:rsidRDefault="0087394B" w:rsidP="0087394B">
      <w:pPr>
        <w:rPr>
          <w:lang w:eastAsia="en-US"/>
        </w:rPr>
      </w:pPr>
      <w:r w:rsidRPr="0087394B">
        <w:rPr>
          <w:lang w:eastAsia="en-US"/>
        </w:rPr>
        <w:t>78.10.1. Чувашская Республика – моя малая родина.</w:t>
      </w:r>
    </w:p>
    <w:p w:rsidR="0087394B" w:rsidRPr="0087394B" w:rsidRDefault="0087394B" w:rsidP="0087394B">
      <w:pPr>
        <w:rPr>
          <w:lang w:eastAsia="en-US"/>
        </w:rPr>
      </w:pPr>
      <w:r w:rsidRPr="0087394B">
        <w:rPr>
          <w:lang w:eastAsia="en-US"/>
        </w:rPr>
        <w:t>Население Чувашии. Историческое прошлое чувашского народа. Известные люди чувашского края.</w:t>
      </w:r>
    </w:p>
    <w:p w:rsidR="0087394B" w:rsidRPr="0087394B" w:rsidRDefault="0087394B" w:rsidP="0087394B">
      <w:pPr>
        <w:rPr>
          <w:lang w:eastAsia="en-US"/>
        </w:rPr>
      </w:pPr>
      <w:r w:rsidRPr="0087394B">
        <w:rPr>
          <w:lang w:eastAsia="en-US"/>
        </w:rPr>
        <w:t>78.10.2. Родная страна.</w:t>
      </w:r>
    </w:p>
    <w:p w:rsidR="0087394B" w:rsidRPr="0087394B" w:rsidRDefault="0087394B" w:rsidP="0087394B">
      <w:pPr>
        <w:rPr>
          <w:lang w:eastAsia="en-US"/>
        </w:rPr>
      </w:pPr>
      <w:r w:rsidRPr="0087394B">
        <w:rPr>
          <w:lang w:eastAsia="en-US"/>
        </w:rPr>
        <w:t>Многонациональный состав населения России. Регионы, города Российской Федерации.</w:t>
      </w:r>
    </w:p>
    <w:p w:rsidR="0087394B" w:rsidRPr="0087394B" w:rsidRDefault="0087394B" w:rsidP="0087394B">
      <w:pPr>
        <w:rPr>
          <w:lang w:eastAsia="en-US"/>
        </w:rPr>
      </w:pPr>
      <w:r w:rsidRPr="0087394B">
        <w:rPr>
          <w:lang w:eastAsia="en-US"/>
        </w:rPr>
        <w:t>78.10.3. Семья. Родной очаг.</w:t>
      </w:r>
    </w:p>
    <w:p w:rsidR="0087394B" w:rsidRPr="0087394B" w:rsidRDefault="0087394B" w:rsidP="0087394B">
      <w:pPr>
        <w:rPr>
          <w:lang w:eastAsia="en-US"/>
        </w:rPr>
      </w:pPr>
      <w:r w:rsidRPr="0087394B">
        <w:rPr>
          <w:lang w:eastAsia="en-US"/>
        </w:rPr>
        <w:t>Семейные традиции и праздники. Отечественные праздники. Забота о родителях.</w:t>
      </w:r>
    </w:p>
    <w:p w:rsidR="0087394B" w:rsidRPr="0087394B" w:rsidRDefault="0087394B" w:rsidP="0087394B">
      <w:pPr>
        <w:rPr>
          <w:lang w:eastAsia="en-US"/>
        </w:rPr>
      </w:pPr>
      <w:r w:rsidRPr="0087394B">
        <w:rPr>
          <w:lang w:eastAsia="en-US"/>
        </w:rPr>
        <w:t>78.10.4. Спортивная Чувашия.</w:t>
      </w:r>
    </w:p>
    <w:p w:rsidR="0087394B" w:rsidRPr="0087394B" w:rsidRDefault="0087394B" w:rsidP="0087394B">
      <w:pPr>
        <w:rPr>
          <w:lang w:eastAsia="en-US"/>
        </w:rPr>
      </w:pPr>
      <w:r w:rsidRPr="0087394B">
        <w:rPr>
          <w:lang w:eastAsia="en-US"/>
        </w:rPr>
        <w:t>Спорт в Чувашии, России. Известные спортсмены Чувашии.</w:t>
      </w:r>
    </w:p>
    <w:p w:rsidR="0087394B" w:rsidRPr="0087394B" w:rsidRDefault="0087394B" w:rsidP="0087394B">
      <w:pPr>
        <w:rPr>
          <w:lang w:eastAsia="en-US"/>
        </w:rPr>
      </w:pPr>
      <w:r w:rsidRPr="0087394B">
        <w:rPr>
          <w:lang w:eastAsia="en-US"/>
        </w:rPr>
        <w:t>78.10.5. Доброжелательность – национальная черта чувашского народа.</w:t>
      </w:r>
    </w:p>
    <w:p w:rsidR="0087394B" w:rsidRPr="0087394B" w:rsidRDefault="0087394B" w:rsidP="0087394B">
      <w:pPr>
        <w:rPr>
          <w:lang w:eastAsia="en-US"/>
        </w:rPr>
      </w:pPr>
      <w:r w:rsidRPr="0087394B">
        <w:rPr>
          <w:lang w:eastAsia="en-US"/>
        </w:rPr>
        <w:t>Переписка со сверстниками и друзьями.</w:t>
      </w:r>
    </w:p>
    <w:p w:rsidR="0087394B" w:rsidRPr="0087394B" w:rsidRDefault="0087394B" w:rsidP="0087394B">
      <w:pPr>
        <w:rPr>
          <w:lang w:eastAsia="en-US"/>
        </w:rPr>
      </w:pPr>
      <w:r w:rsidRPr="0087394B">
        <w:rPr>
          <w:lang w:eastAsia="en-US"/>
        </w:rPr>
        <w:t>78.10.6. Духовная культура чувашского народа.</w:t>
      </w:r>
    </w:p>
    <w:p w:rsidR="0087394B" w:rsidRPr="0087394B" w:rsidRDefault="0087394B" w:rsidP="0087394B">
      <w:pPr>
        <w:rPr>
          <w:lang w:eastAsia="en-US"/>
        </w:rPr>
      </w:pPr>
      <w:r w:rsidRPr="0087394B">
        <w:rPr>
          <w:lang w:eastAsia="en-US"/>
        </w:rPr>
        <w:t xml:space="preserve">Традиции и фольклор. Чувашские национальные праздники. </w:t>
      </w:r>
    </w:p>
    <w:p w:rsidR="0087394B" w:rsidRPr="0087394B" w:rsidRDefault="0087394B" w:rsidP="0087394B">
      <w:pPr>
        <w:rPr>
          <w:lang w:eastAsia="en-US"/>
        </w:rPr>
      </w:pPr>
      <w:r w:rsidRPr="0087394B">
        <w:rPr>
          <w:lang w:eastAsia="en-US"/>
        </w:rPr>
        <w:t>78.10.7. Школьное образование.</w:t>
      </w:r>
    </w:p>
    <w:p w:rsidR="0087394B" w:rsidRPr="0087394B" w:rsidRDefault="0087394B" w:rsidP="0087394B">
      <w:pPr>
        <w:rPr>
          <w:lang w:eastAsia="en-US"/>
        </w:rPr>
      </w:pPr>
      <w:r w:rsidRPr="0087394B">
        <w:rPr>
          <w:lang w:eastAsia="en-US"/>
        </w:rPr>
        <w:t>Организация учебного процесса. Получение дополнительного образования.</w:t>
      </w:r>
    </w:p>
    <w:p w:rsidR="0087394B" w:rsidRPr="0087394B" w:rsidRDefault="0087394B" w:rsidP="0087394B">
      <w:pPr>
        <w:rPr>
          <w:lang w:eastAsia="en-US"/>
        </w:rPr>
      </w:pPr>
      <w:r w:rsidRPr="0087394B">
        <w:rPr>
          <w:lang w:eastAsia="en-US"/>
        </w:rPr>
        <w:t>78.10.8. Человек и природа. Времена года.</w:t>
      </w:r>
    </w:p>
    <w:p w:rsidR="0087394B" w:rsidRPr="0087394B" w:rsidRDefault="0087394B" w:rsidP="0087394B">
      <w:pPr>
        <w:rPr>
          <w:lang w:eastAsia="en-US"/>
        </w:rPr>
      </w:pPr>
      <w:r w:rsidRPr="0087394B">
        <w:rPr>
          <w:lang w:eastAsia="en-US"/>
        </w:rPr>
        <w:t>Родной край. Защита природных богатств.</w:t>
      </w:r>
    </w:p>
    <w:p w:rsidR="0087394B" w:rsidRPr="0087394B" w:rsidRDefault="0087394B" w:rsidP="0087394B">
      <w:pPr>
        <w:rPr>
          <w:lang w:eastAsia="en-US"/>
        </w:rPr>
      </w:pPr>
      <w:r w:rsidRPr="0087394B">
        <w:rPr>
          <w:lang w:eastAsia="en-US"/>
        </w:rPr>
        <w:t>78.10.9. Страны и народы мира.</w:t>
      </w:r>
    </w:p>
    <w:p w:rsidR="0087394B" w:rsidRPr="0087394B" w:rsidRDefault="0087394B" w:rsidP="0087394B">
      <w:pPr>
        <w:rPr>
          <w:lang w:eastAsia="en-US"/>
        </w:rPr>
      </w:pPr>
      <w:r w:rsidRPr="0087394B">
        <w:rPr>
          <w:lang w:eastAsia="en-US"/>
        </w:rPr>
        <w:t>Литература и искусство разных народов.</w:t>
      </w:r>
    </w:p>
    <w:p w:rsidR="0087394B" w:rsidRPr="0087394B" w:rsidRDefault="0087394B" w:rsidP="0087394B">
      <w:pPr>
        <w:rPr>
          <w:lang w:eastAsia="en-US"/>
        </w:rPr>
      </w:pPr>
      <w:r w:rsidRPr="0087394B">
        <w:rPr>
          <w:lang w:eastAsia="en-US"/>
        </w:rPr>
        <w:t>78.11. Планируемые результаты освоения программы по государственному (чувашскому) языку на уровне основного общего образования.</w:t>
      </w:r>
    </w:p>
    <w:p w:rsidR="0087394B" w:rsidRPr="0087394B" w:rsidRDefault="0087394B" w:rsidP="0087394B">
      <w:pPr>
        <w:rPr>
          <w:lang w:eastAsia="en-US"/>
        </w:rPr>
      </w:pPr>
      <w:r w:rsidRPr="0087394B">
        <w:rPr>
          <w:lang w:eastAsia="en-US"/>
        </w:rPr>
        <w:t>78.11.1. В результате изучения государственного (чувашского) языка на уровне основного общего образования у обучающегося будут сформированы следующие личностные результаты:</w:t>
      </w:r>
    </w:p>
    <w:p w:rsidR="0087394B" w:rsidRPr="0087394B" w:rsidRDefault="0087394B" w:rsidP="0087394B">
      <w:pPr>
        <w:rPr>
          <w:lang w:eastAsia="en-US"/>
        </w:rPr>
      </w:pPr>
      <w:r w:rsidRPr="0087394B">
        <w:rPr>
          <w:lang w:eastAsia="en-US"/>
        </w:rPr>
        <w:t>1) гражданского воспитания:</w:t>
      </w:r>
    </w:p>
    <w:p w:rsidR="0087394B" w:rsidRPr="0087394B" w:rsidRDefault="0087394B" w:rsidP="0087394B">
      <w:pPr>
        <w:rPr>
          <w:lang w:eastAsia="en-US"/>
        </w:rPr>
      </w:pPr>
      <w:r w:rsidRPr="0087394B">
        <w:rPr>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государственном (чувашском) языке;</w:t>
      </w:r>
    </w:p>
    <w:p w:rsidR="0087394B" w:rsidRPr="0087394B" w:rsidRDefault="0087394B" w:rsidP="0087394B">
      <w:pPr>
        <w:rPr>
          <w:lang w:eastAsia="en-US"/>
        </w:rPr>
      </w:pPr>
      <w:r w:rsidRPr="0087394B">
        <w:rPr>
          <w:lang w:eastAsia="en-US"/>
        </w:rPr>
        <w:t>неприятие любых форм экстремизма, дискриминации;</w:t>
      </w:r>
    </w:p>
    <w:p w:rsidR="0087394B" w:rsidRPr="0087394B" w:rsidRDefault="0087394B" w:rsidP="0087394B">
      <w:pPr>
        <w:rPr>
          <w:lang w:eastAsia="en-US"/>
        </w:rPr>
      </w:pPr>
      <w:r w:rsidRPr="0087394B">
        <w:rPr>
          <w:lang w:eastAsia="en-US"/>
        </w:rPr>
        <w:t>понимание роли различных социальных институтов в жизни человека;</w:t>
      </w:r>
    </w:p>
    <w:p w:rsidR="0087394B" w:rsidRPr="0087394B" w:rsidRDefault="0087394B" w:rsidP="0087394B">
      <w:pPr>
        <w:rPr>
          <w:lang w:eastAsia="en-US"/>
        </w:rPr>
      </w:pPr>
      <w:r w:rsidRPr="0087394B">
        <w:rPr>
          <w:lang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87394B" w:rsidRPr="0087394B" w:rsidRDefault="0087394B" w:rsidP="0087394B">
      <w:pPr>
        <w:rPr>
          <w:lang w:eastAsia="en-US"/>
        </w:rPr>
      </w:pPr>
      <w:r w:rsidRPr="0087394B">
        <w:rPr>
          <w:lang w:eastAsia="en-US"/>
        </w:rPr>
        <w:lastRenderedPageBreak/>
        <w:t>готовность к участию в гуманитарной деятельности (помощь людям, нуждающимся в ней; волонтёрство);</w:t>
      </w:r>
    </w:p>
    <w:p w:rsidR="0087394B" w:rsidRPr="0087394B" w:rsidRDefault="0087394B" w:rsidP="0087394B">
      <w:pPr>
        <w:rPr>
          <w:lang w:eastAsia="en-US"/>
        </w:rPr>
      </w:pPr>
      <w:r w:rsidRPr="0087394B">
        <w:rPr>
          <w:lang w:eastAsia="en-US"/>
        </w:rPr>
        <w:t>2) патриотического воспитания:</w:t>
      </w:r>
    </w:p>
    <w:p w:rsidR="0087394B" w:rsidRPr="0087394B" w:rsidRDefault="0087394B" w:rsidP="0087394B">
      <w:pPr>
        <w:rPr>
          <w:lang w:eastAsia="en-US"/>
        </w:rPr>
      </w:pPr>
      <w:r w:rsidRPr="0087394B">
        <w:rPr>
          <w:lang w:eastAsia="en-US"/>
        </w:rPr>
        <w:t>осознание российской гражданской идентичности в поликультурном и многоконфессиональном обществе, понимание роли государственного (чувашского) языка в жизни народа, ценностное отношение к государственному (чувашскому) языку, к достижениям своего народа и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94B" w:rsidRPr="0087394B" w:rsidRDefault="0087394B" w:rsidP="0087394B">
      <w:pPr>
        <w:rPr>
          <w:lang w:eastAsia="en-US"/>
        </w:rPr>
      </w:pPr>
      <w:r w:rsidRPr="0087394B">
        <w:rPr>
          <w:lang w:eastAsia="en-US"/>
        </w:rPr>
        <w:t>3) духовно-нравственного воспитания:</w:t>
      </w:r>
    </w:p>
    <w:p w:rsidR="0087394B" w:rsidRPr="0087394B" w:rsidRDefault="0087394B" w:rsidP="0087394B">
      <w:pPr>
        <w:rPr>
          <w:lang w:eastAsia="en-US"/>
        </w:rPr>
      </w:pPr>
      <w:r w:rsidRPr="0087394B">
        <w:rPr>
          <w:lang w:eastAsia="en-US"/>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94B" w:rsidRPr="0087394B" w:rsidRDefault="0087394B" w:rsidP="0087394B">
      <w:pPr>
        <w:rPr>
          <w:lang w:eastAsia="en-US"/>
        </w:rPr>
      </w:pPr>
      <w:r w:rsidRPr="0087394B">
        <w:rPr>
          <w:lang w:eastAsia="en-US"/>
        </w:rPr>
        <w:t>4) эстетического воспитания:</w:t>
      </w:r>
    </w:p>
    <w:p w:rsidR="0087394B" w:rsidRPr="0087394B" w:rsidRDefault="0087394B" w:rsidP="0087394B">
      <w:pPr>
        <w:rPr>
          <w:lang w:eastAsia="en-US"/>
        </w:rPr>
      </w:pPr>
      <w:r w:rsidRPr="0087394B">
        <w:rPr>
          <w:lang w:eastAsia="en-US"/>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87394B" w:rsidRPr="0087394B" w:rsidRDefault="0087394B" w:rsidP="0087394B">
      <w:pPr>
        <w:rPr>
          <w:lang w:eastAsia="en-US"/>
        </w:rPr>
      </w:pPr>
      <w:r w:rsidRPr="0087394B">
        <w:rPr>
          <w:lang w:eastAsia="en-US"/>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87394B" w:rsidRPr="0087394B" w:rsidRDefault="0087394B" w:rsidP="0087394B">
      <w:pPr>
        <w:rPr>
          <w:lang w:eastAsia="en-US"/>
        </w:rPr>
      </w:pPr>
      <w:r w:rsidRPr="0087394B">
        <w:rPr>
          <w:lang w:eastAsia="en-US"/>
        </w:rPr>
        <w:t>5) физического воспитания, формирования культуры здоровья и эмоционального благополучия:</w:t>
      </w:r>
    </w:p>
    <w:p w:rsidR="0087394B" w:rsidRPr="0087394B" w:rsidRDefault="0087394B" w:rsidP="0087394B">
      <w:pPr>
        <w:rPr>
          <w:lang w:eastAsia="en-US"/>
        </w:rPr>
      </w:pPr>
      <w:r w:rsidRPr="0087394B">
        <w:rPr>
          <w:lang w:eastAsia="en-US"/>
        </w:rPr>
        <w:t xml:space="preserve">осознание ценности жизни </w:t>
      </w:r>
      <w:r w:rsidRPr="0087394B">
        <w:rPr>
          <w:rFonts w:eastAsia="SchoolBookSanPin"/>
          <w:lang w:eastAsia="en-US"/>
        </w:rPr>
        <w:t>с использованием собственного жизненного и читательского опыта</w:t>
      </w:r>
      <w:r w:rsidRPr="0087394B">
        <w:rPr>
          <w:lang w:eastAsia="en-US"/>
        </w:rPr>
        <w:t>,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87394B" w:rsidRPr="0087394B" w:rsidRDefault="0087394B" w:rsidP="0087394B">
      <w:pPr>
        <w:rPr>
          <w:lang w:eastAsia="en-US"/>
        </w:rPr>
      </w:pPr>
      <w:r w:rsidRPr="0087394B">
        <w:rPr>
          <w:lang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Интернет-среде;</w:t>
      </w:r>
    </w:p>
    <w:p w:rsidR="0087394B" w:rsidRPr="0087394B" w:rsidRDefault="0087394B" w:rsidP="0087394B">
      <w:pPr>
        <w:rPr>
          <w:lang w:eastAsia="en-US"/>
        </w:rPr>
      </w:pPr>
      <w:r w:rsidRPr="0087394B">
        <w:rPr>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87394B" w:rsidRPr="0087394B" w:rsidRDefault="0087394B" w:rsidP="0087394B">
      <w:pPr>
        <w:rPr>
          <w:lang w:eastAsia="en-US"/>
        </w:rPr>
      </w:pPr>
      <w:r w:rsidRPr="0087394B">
        <w:rPr>
          <w:lang w:eastAsia="en-US"/>
        </w:rPr>
        <w:t>умение принимать себя и других, не осуждая;</w:t>
      </w:r>
    </w:p>
    <w:p w:rsidR="0087394B" w:rsidRPr="0087394B" w:rsidRDefault="0087394B" w:rsidP="0087394B">
      <w:pPr>
        <w:rPr>
          <w:lang w:eastAsia="en-US"/>
        </w:rPr>
      </w:pPr>
      <w:r w:rsidRPr="0087394B">
        <w:rPr>
          <w:lang w:eastAsia="en-US"/>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чувашском языке, сформированность навыков рефлексии, признание своего права на ошибку и такого же права другого человека;</w:t>
      </w:r>
    </w:p>
    <w:p w:rsidR="0087394B" w:rsidRPr="0087394B" w:rsidRDefault="0087394B" w:rsidP="0087394B">
      <w:pPr>
        <w:rPr>
          <w:lang w:eastAsia="en-US"/>
        </w:rPr>
      </w:pPr>
      <w:r w:rsidRPr="0087394B">
        <w:rPr>
          <w:lang w:eastAsia="en-US"/>
        </w:rPr>
        <w:t>6) трудового воспитания:</w:t>
      </w:r>
    </w:p>
    <w:p w:rsidR="0087394B" w:rsidRPr="0087394B" w:rsidRDefault="0087394B" w:rsidP="0087394B">
      <w:pPr>
        <w:rPr>
          <w:lang w:eastAsia="en-US"/>
        </w:rPr>
      </w:pPr>
      <w:r w:rsidRPr="0087394B">
        <w:rPr>
          <w:lang w:eastAsia="en-US"/>
        </w:rPr>
        <w:t xml:space="preserve">установка на активное участие в решении практических задач (в рамках семьи, образовательной организации, </w:t>
      </w:r>
      <w:r w:rsidRPr="0087394B">
        <w:rPr>
          <w:rFonts w:eastAsia="SchoolBookSanPin"/>
          <w:lang w:eastAsia="en-US"/>
        </w:rPr>
        <w:t xml:space="preserve">населенного пункта, родного края) </w:t>
      </w:r>
      <w:r w:rsidRPr="0087394B">
        <w:rPr>
          <w:lang w:eastAsia="en-US"/>
        </w:rPr>
        <w:t>технологической и социальной направленности, способность инициировать, планировать и самостоятельно выполнять такого рода деятельность;</w:t>
      </w:r>
    </w:p>
    <w:p w:rsidR="0087394B" w:rsidRPr="0087394B" w:rsidRDefault="0087394B" w:rsidP="0087394B">
      <w:pPr>
        <w:rPr>
          <w:lang w:eastAsia="en-US"/>
        </w:rPr>
      </w:pPr>
      <w:r w:rsidRPr="0087394B">
        <w:rPr>
          <w:lang w:eastAsia="en-US"/>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94B" w:rsidRPr="0087394B" w:rsidRDefault="0087394B" w:rsidP="0087394B">
      <w:pPr>
        <w:rPr>
          <w:lang w:eastAsia="en-US"/>
        </w:rPr>
      </w:pPr>
      <w:r w:rsidRPr="0087394B">
        <w:rPr>
          <w:lang w:eastAsia="en-US"/>
        </w:rPr>
        <w:t>умение рассказать о своих планах на будущее;</w:t>
      </w:r>
    </w:p>
    <w:p w:rsidR="0087394B" w:rsidRPr="0087394B" w:rsidRDefault="0087394B" w:rsidP="0087394B">
      <w:pPr>
        <w:rPr>
          <w:lang w:eastAsia="en-US"/>
        </w:rPr>
      </w:pPr>
      <w:r w:rsidRPr="0087394B">
        <w:rPr>
          <w:lang w:eastAsia="en-US"/>
        </w:rPr>
        <w:lastRenderedPageBreak/>
        <w:t>7) экологического воспитания:</w:t>
      </w:r>
    </w:p>
    <w:p w:rsidR="0087394B" w:rsidRPr="0087394B" w:rsidRDefault="0087394B" w:rsidP="0087394B">
      <w:pPr>
        <w:rPr>
          <w:lang w:eastAsia="en-US"/>
        </w:rPr>
      </w:pPr>
      <w:r w:rsidRPr="0087394B">
        <w:rPr>
          <w:lang w:eastAsia="en-US"/>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87394B" w:rsidRPr="0087394B" w:rsidRDefault="0087394B" w:rsidP="0087394B">
      <w:pPr>
        <w:rPr>
          <w:lang w:eastAsia="en-US"/>
        </w:rPr>
      </w:pPr>
      <w:r w:rsidRPr="0087394B">
        <w:rPr>
          <w:lang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94B" w:rsidRPr="0087394B" w:rsidRDefault="0087394B" w:rsidP="0087394B">
      <w:pPr>
        <w:rPr>
          <w:lang w:eastAsia="en-US"/>
        </w:rPr>
      </w:pPr>
      <w:r w:rsidRPr="0087394B">
        <w:rPr>
          <w:lang w:eastAsia="en-US"/>
        </w:rPr>
        <w:t>8) ценности научного познания:</w:t>
      </w:r>
    </w:p>
    <w:p w:rsidR="0087394B" w:rsidRPr="0087394B" w:rsidRDefault="0087394B" w:rsidP="0087394B">
      <w:pPr>
        <w:rPr>
          <w:lang w:eastAsia="en-US"/>
        </w:rPr>
      </w:pPr>
      <w:r w:rsidRPr="0087394B">
        <w:rPr>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94B" w:rsidRPr="0087394B" w:rsidRDefault="0087394B" w:rsidP="0087394B">
      <w:pPr>
        <w:rPr>
          <w:lang w:eastAsia="en-US"/>
        </w:rPr>
      </w:pPr>
      <w:r w:rsidRPr="0087394B">
        <w:rPr>
          <w:lang w:eastAsia="en-US"/>
        </w:rPr>
        <w:t>9) адаптации обучающегося к изменяющимся условиям социальной и природной среды:</w:t>
      </w:r>
    </w:p>
    <w:p w:rsidR="0087394B" w:rsidRPr="0087394B" w:rsidRDefault="0087394B" w:rsidP="0087394B">
      <w:pPr>
        <w:rPr>
          <w:lang w:eastAsia="en-US"/>
        </w:rPr>
      </w:pPr>
      <w:r w:rsidRPr="0087394B">
        <w:rPr>
          <w:lang w:eastAsia="en-US"/>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94B" w:rsidRPr="0087394B" w:rsidRDefault="0087394B" w:rsidP="0087394B">
      <w:pPr>
        <w:rPr>
          <w:lang w:eastAsia="en-US"/>
        </w:rPr>
      </w:pPr>
      <w:r w:rsidRPr="0087394B">
        <w:rPr>
          <w:lang w:eastAsia="en-US"/>
        </w:rPr>
        <w:t>способность обучающихся к взаимодействию в условиях неопределённости, открытость опыту и знаниям других;</w:t>
      </w:r>
    </w:p>
    <w:p w:rsidR="0087394B" w:rsidRPr="0087394B" w:rsidRDefault="0087394B" w:rsidP="0087394B">
      <w:pPr>
        <w:rPr>
          <w:lang w:eastAsia="en-US"/>
        </w:rPr>
      </w:pPr>
      <w:r w:rsidRPr="0087394B">
        <w:rPr>
          <w:lang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87394B" w:rsidRPr="0087394B" w:rsidRDefault="0087394B" w:rsidP="0087394B">
      <w:pPr>
        <w:rPr>
          <w:lang w:eastAsia="en-US"/>
        </w:rPr>
      </w:pPr>
      <w:r w:rsidRPr="0087394B">
        <w:rPr>
          <w:lang w:eastAsia="en-US"/>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87394B" w:rsidRPr="0087394B" w:rsidRDefault="0087394B" w:rsidP="0087394B">
      <w:pPr>
        <w:rPr>
          <w:lang w:eastAsia="en-US"/>
        </w:rPr>
      </w:pPr>
      <w:r w:rsidRPr="0087394B">
        <w:rPr>
          <w:lang w:eastAsia="en-US"/>
        </w:rPr>
        <w:t>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rsidR="0087394B" w:rsidRPr="0087394B" w:rsidRDefault="0087394B" w:rsidP="0087394B">
      <w:pPr>
        <w:rPr>
          <w:lang w:eastAsia="en-US"/>
        </w:rPr>
      </w:pPr>
      <w:r w:rsidRPr="0087394B">
        <w:rPr>
          <w:lang w:eastAsia="en-US"/>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87394B" w:rsidRPr="0087394B" w:rsidRDefault="0087394B" w:rsidP="0087394B">
      <w:pPr>
        <w:rPr>
          <w:lang w:eastAsia="en-US"/>
        </w:rPr>
      </w:pPr>
      <w:r w:rsidRPr="0087394B">
        <w:rPr>
          <w:lang w:eastAsia="en-US"/>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87394B" w:rsidRPr="0087394B" w:rsidRDefault="0087394B" w:rsidP="0087394B">
      <w:pPr>
        <w:rPr>
          <w:lang w:eastAsia="en-US"/>
        </w:rPr>
      </w:pPr>
      <w:r w:rsidRPr="0087394B">
        <w:rPr>
          <w:lang w:eastAsia="en-US"/>
        </w:rPr>
        <w:t>78.11.2. В результате изучения государственного (чуваш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87394B" w:rsidRPr="0087394B" w:rsidRDefault="0087394B" w:rsidP="0087394B">
      <w:pPr>
        <w:rPr>
          <w:lang w:eastAsia="en-US"/>
        </w:rPr>
      </w:pPr>
      <w:r w:rsidRPr="0087394B">
        <w:rPr>
          <w:lang w:eastAsia="en-US"/>
        </w:rPr>
        <w:t>78.11.2.1. 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выявлять и характеризовать существенные признаки языковых единиц, языковых явлений и процессов;</w:t>
      </w:r>
    </w:p>
    <w:p w:rsidR="0087394B" w:rsidRPr="0087394B" w:rsidRDefault="0087394B" w:rsidP="0087394B">
      <w:pPr>
        <w:rPr>
          <w:lang w:eastAsia="en-US"/>
        </w:rPr>
      </w:pPr>
      <w:r w:rsidRPr="0087394B">
        <w:rPr>
          <w:lang w:eastAsia="en-US"/>
        </w:rPr>
        <w:lastRenderedPageBreak/>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87394B" w:rsidRPr="0087394B" w:rsidRDefault="0087394B" w:rsidP="0087394B">
      <w:pPr>
        <w:rPr>
          <w:lang w:eastAsia="en-US"/>
        </w:rPr>
      </w:pPr>
      <w:r w:rsidRPr="0087394B">
        <w:rPr>
          <w:lang w:eastAsia="en-US"/>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87394B" w:rsidRPr="0087394B" w:rsidRDefault="0087394B" w:rsidP="0087394B">
      <w:pPr>
        <w:rPr>
          <w:lang w:eastAsia="en-US"/>
        </w:rPr>
      </w:pPr>
      <w:r w:rsidRPr="0087394B">
        <w:rPr>
          <w:lang w:eastAsia="en-US"/>
        </w:rPr>
        <w:t>выявлять в тексте дефициты информации, данных, необходимых для решения поставленной учебной задачи;</w:t>
      </w:r>
    </w:p>
    <w:p w:rsidR="0087394B" w:rsidRPr="0087394B" w:rsidRDefault="0087394B" w:rsidP="0087394B">
      <w:pPr>
        <w:rPr>
          <w:lang w:eastAsia="en-US"/>
        </w:rPr>
      </w:pPr>
      <w:r w:rsidRPr="0087394B">
        <w:rPr>
          <w:lang w:eastAsia="en-US"/>
        </w:rPr>
        <w:t>выявлять причинно-следственные связи при изучении языковых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94B" w:rsidRPr="0087394B" w:rsidRDefault="0087394B" w:rsidP="0087394B">
      <w:pPr>
        <w:rPr>
          <w:lang w:eastAsia="en-US"/>
        </w:rPr>
      </w:pPr>
      <w:r w:rsidRPr="0087394B">
        <w:rPr>
          <w:lang w:eastAsia="en-US"/>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87394B" w:rsidRPr="0087394B" w:rsidRDefault="0087394B" w:rsidP="0087394B">
      <w:pPr>
        <w:rPr>
          <w:lang w:eastAsia="en-US"/>
        </w:rPr>
      </w:pPr>
      <w:r w:rsidRPr="0087394B">
        <w:rPr>
          <w:lang w:eastAsia="en-US"/>
        </w:rPr>
        <w:t>78.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 в языковом образовании;</w:t>
      </w:r>
    </w:p>
    <w:p w:rsidR="0087394B" w:rsidRPr="0087394B" w:rsidRDefault="0087394B" w:rsidP="0087394B">
      <w:pPr>
        <w:rPr>
          <w:lang w:eastAsia="en-US"/>
        </w:rPr>
      </w:pPr>
      <w:r w:rsidRPr="0087394B">
        <w:rPr>
          <w:lang w:eastAsia="en-US"/>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87394B" w:rsidRPr="0087394B" w:rsidRDefault="0087394B" w:rsidP="0087394B">
      <w:pPr>
        <w:rPr>
          <w:lang w:eastAsia="en-US"/>
        </w:rPr>
      </w:pPr>
      <w:r w:rsidRPr="0087394B">
        <w:rPr>
          <w:lang w:eastAsia="en-US"/>
        </w:rPr>
        <w:t>формировать гипотезу об истинности собственных суждений и суждений других, аргументировать свою позицию, мнение;</w:t>
      </w:r>
    </w:p>
    <w:p w:rsidR="0087394B" w:rsidRPr="0087394B" w:rsidRDefault="0087394B" w:rsidP="0087394B">
      <w:pPr>
        <w:rPr>
          <w:lang w:eastAsia="en-US"/>
        </w:rPr>
      </w:pPr>
      <w:r w:rsidRPr="0087394B">
        <w:rPr>
          <w:lang w:eastAsia="en-US"/>
        </w:rPr>
        <w:t>составлять алгоритм действий и использовать его для решения учебных задач;</w:t>
      </w:r>
    </w:p>
    <w:p w:rsidR="0087394B" w:rsidRPr="0087394B" w:rsidRDefault="0087394B" w:rsidP="0087394B">
      <w:pPr>
        <w:rPr>
          <w:lang w:eastAsia="en-US"/>
        </w:rPr>
      </w:pPr>
      <w:r w:rsidRPr="0087394B">
        <w:rPr>
          <w:lang w:eastAsia="en-US"/>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 применимость и достоверность информацию, полученную в ходе лингвистического исследования (эксперимента);</w:t>
      </w:r>
    </w:p>
    <w:p w:rsidR="0087394B" w:rsidRPr="0087394B" w:rsidRDefault="0087394B" w:rsidP="0087394B">
      <w:pPr>
        <w:rPr>
          <w:lang w:eastAsia="en-US"/>
        </w:rPr>
      </w:pPr>
      <w:r w:rsidRPr="0087394B">
        <w:rPr>
          <w:lang w:eastAsia="en-US"/>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7394B" w:rsidRPr="0087394B" w:rsidRDefault="0087394B" w:rsidP="0087394B">
      <w:pPr>
        <w:rPr>
          <w:lang w:eastAsia="en-US"/>
        </w:rPr>
      </w:pPr>
      <w:r w:rsidRPr="0087394B">
        <w:rPr>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94B" w:rsidRPr="0087394B" w:rsidRDefault="0087394B" w:rsidP="0087394B">
      <w:pPr>
        <w:rPr>
          <w:lang w:eastAsia="en-US"/>
        </w:rPr>
      </w:pPr>
      <w:r w:rsidRPr="0087394B">
        <w:rPr>
          <w:lang w:eastAsia="en-US"/>
        </w:rPr>
        <w:t>78.11.2.3. 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87394B" w:rsidRPr="0087394B" w:rsidRDefault="0087394B" w:rsidP="0087394B">
      <w:pPr>
        <w:rPr>
          <w:lang w:eastAsia="en-US"/>
        </w:rPr>
      </w:pPr>
      <w:r w:rsidRPr="0087394B">
        <w:rPr>
          <w:lang w:eastAsia="en-US"/>
        </w:rPr>
        <w:t>выбирать, анализировать, интерпретировать, обобщать и систематизировать информацию, представленную в текстах, таблицах, схемах;</w:t>
      </w:r>
    </w:p>
    <w:p w:rsidR="0087394B" w:rsidRPr="0087394B" w:rsidRDefault="0087394B" w:rsidP="0087394B">
      <w:pPr>
        <w:rPr>
          <w:lang w:eastAsia="en-US"/>
        </w:rPr>
      </w:pPr>
      <w:r w:rsidRPr="0087394B">
        <w:rPr>
          <w:lang w:eastAsia="en-US"/>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87394B" w:rsidRPr="0087394B" w:rsidRDefault="0087394B" w:rsidP="0087394B">
      <w:pPr>
        <w:rPr>
          <w:lang w:eastAsia="en-US"/>
        </w:rPr>
      </w:pPr>
      <w:r w:rsidRPr="0087394B">
        <w:rPr>
          <w:lang w:eastAsia="en-US"/>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87394B" w:rsidRPr="0087394B" w:rsidRDefault="0087394B" w:rsidP="0087394B">
      <w:pPr>
        <w:rPr>
          <w:lang w:eastAsia="en-US"/>
        </w:rPr>
      </w:pPr>
      <w:r w:rsidRPr="0087394B">
        <w:rPr>
          <w:lang w:eastAsia="en-US"/>
        </w:rPr>
        <w:t>находить сходные аргументы (подтверждающие или опровергающие одну и ту же идею, версию) в различных информационных источниках;</w:t>
      </w:r>
    </w:p>
    <w:p w:rsidR="0087394B" w:rsidRPr="0087394B" w:rsidRDefault="0087394B" w:rsidP="0087394B">
      <w:pPr>
        <w:rPr>
          <w:lang w:eastAsia="en-US"/>
        </w:rPr>
      </w:pPr>
      <w:r w:rsidRPr="0087394B">
        <w:rPr>
          <w:lang w:eastAsia="en-US"/>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87394B" w:rsidRPr="0087394B" w:rsidRDefault="0087394B" w:rsidP="0087394B">
      <w:pPr>
        <w:rPr>
          <w:lang w:eastAsia="en-US"/>
        </w:rPr>
      </w:pPr>
      <w:r w:rsidRPr="0087394B">
        <w:rPr>
          <w:lang w:eastAsia="en-US"/>
        </w:rPr>
        <w:t>оценивать надёжность информации по критериям, предложенным учителем или сформулированным самостоятельно;</w:t>
      </w:r>
    </w:p>
    <w:p w:rsidR="0087394B" w:rsidRPr="0087394B" w:rsidRDefault="0087394B" w:rsidP="0087394B">
      <w:pPr>
        <w:rPr>
          <w:lang w:eastAsia="en-US"/>
        </w:rPr>
      </w:pPr>
      <w:r w:rsidRPr="0087394B">
        <w:rPr>
          <w:lang w:eastAsia="en-US"/>
        </w:rPr>
        <w:lastRenderedPageBreak/>
        <w:t>эффективно запоминать и систематизировать информацию.</w:t>
      </w:r>
    </w:p>
    <w:p w:rsidR="0087394B" w:rsidRPr="0087394B" w:rsidRDefault="0087394B" w:rsidP="0087394B">
      <w:pPr>
        <w:rPr>
          <w:lang w:eastAsia="en-US"/>
        </w:rPr>
      </w:pPr>
      <w:r w:rsidRPr="0087394B">
        <w:rPr>
          <w:lang w:eastAsia="en-US"/>
        </w:rPr>
        <w:t>78.11.2.4. 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pPr>
        <w:rPr>
          <w:lang w:eastAsia="en-US"/>
        </w:rPr>
      </w:pPr>
      <w:r w:rsidRPr="0087394B">
        <w:rPr>
          <w:lang w:eastAsia="en-US"/>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государственном (чувашском) языке;</w:t>
      </w:r>
    </w:p>
    <w:p w:rsidR="0087394B" w:rsidRPr="0087394B" w:rsidRDefault="0087394B" w:rsidP="0087394B">
      <w:pPr>
        <w:rPr>
          <w:lang w:eastAsia="en-US"/>
        </w:rPr>
      </w:pPr>
      <w:r w:rsidRPr="0087394B">
        <w:rPr>
          <w:lang w:eastAsia="en-US"/>
        </w:rPr>
        <w:t>распознавать невербальные средства общения, понимать значение социальных знаков;</w:t>
      </w:r>
    </w:p>
    <w:p w:rsidR="0087394B" w:rsidRPr="0087394B" w:rsidRDefault="0087394B" w:rsidP="0087394B">
      <w:pPr>
        <w:rPr>
          <w:lang w:eastAsia="en-US"/>
        </w:rPr>
      </w:pPr>
      <w:r w:rsidRPr="0087394B">
        <w:rPr>
          <w:lang w:eastAsia="en-US"/>
        </w:rPr>
        <w:t>распознавать предпосылки конфликтных ситуаций и смягчать конфликты, вести переговоры;</w:t>
      </w:r>
    </w:p>
    <w:p w:rsidR="0087394B" w:rsidRPr="0087394B" w:rsidRDefault="0087394B" w:rsidP="0087394B">
      <w:pPr>
        <w:rPr>
          <w:lang w:eastAsia="en-US"/>
        </w:rPr>
      </w:pPr>
      <w:r w:rsidRPr="0087394B">
        <w:rPr>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87394B" w:rsidRPr="0087394B" w:rsidRDefault="0087394B" w:rsidP="0087394B">
      <w:pPr>
        <w:rPr>
          <w:lang w:eastAsia="en-US"/>
        </w:rPr>
      </w:pPr>
      <w:r w:rsidRPr="0087394B">
        <w:rPr>
          <w:lang w:eastAsia="en-US"/>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94B" w:rsidRPr="0087394B" w:rsidRDefault="0087394B" w:rsidP="0087394B">
      <w:pPr>
        <w:rPr>
          <w:lang w:eastAsia="en-US"/>
        </w:rPr>
      </w:pPr>
      <w:r w:rsidRPr="0087394B">
        <w:rPr>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lang w:eastAsia="en-US"/>
        </w:rPr>
      </w:pPr>
      <w:r w:rsidRPr="0087394B">
        <w:rPr>
          <w:lang w:eastAsia="en-US"/>
        </w:rPr>
        <w:t>публично представлять результаты проведённого языкового анализа, выполненного лингвистического эксперимента, исследования, проекта;</w:t>
      </w:r>
    </w:p>
    <w:p w:rsidR="0087394B" w:rsidRPr="0087394B" w:rsidRDefault="0087394B" w:rsidP="0087394B">
      <w:pPr>
        <w:rPr>
          <w:lang w:eastAsia="en-US"/>
        </w:rPr>
      </w:pPr>
      <w:r w:rsidRPr="0087394B">
        <w:rPr>
          <w:lang w:eastAsia="en-US"/>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87394B" w:rsidRPr="0087394B" w:rsidRDefault="0087394B" w:rsidP="0087394B">
      <w:pPr>
        <w:rPr>
          <w:lang w:eastAsia="en-US"/>
        </w:rPr>
      </w:pPr>
      <w:r w:rsidRPr="0087394B">
        <w:rPr>
          <w:lang w:eastAsia="en-US"/>
        </w:rPr>
        <w:t>78.11.2.5. У обучающегося будут сформированы умения самоорганизации как части регулятивных универсальных учебных действий:</w:t>
      </w:r>
    </w:p>
    <w:p w:rsidR="0087394B" w:rsidRPr="0087394B" w:rsidRDefault="0087394B" w:rsidP="0087394B">
      <w:pPr>
        <w:rPr>
          <w:lang w:eastAsia="en-US"/>
        </w:rPr>
      </w:pPr>
      <w:r w:rsidRPr="0087394B">
        <w:rPr>
          <w:lang w:eastAsia="en-US"/>
        </w:rPr>
        <w:t>выявлять проблемы для решения в учебных и жизненных ситуациях;</w:t>
      </w:r>
    </w:p>
    <w:p w:rsidR="0087394B" w:rsidRPr="0087394B" w:rsidRDefault="0087394B" w:rsidP="0087394B">
      <w:pPr>
        <w:rPr>
          <w:lang w:eastAsia="en-US"/>
        </w:rPr>
      </w:pPr>
      <w:r w:rsidRPr="0087394B">
        <w:rPr>
          <w:lang w:eastAsia="en-US"/>
        </w:rPr>
        <w:t>ориентироваться в различных подходах к принятию решений (индивидуальное, принятие решения в группе, принятие решения группой);</w:t>
      </w:r>
    </w:p>
    <w:p w:rsidR="0087394B" w:rsidRPr="0087394B" w:rsidRDefault="0087394B" w:rsidP="0087394B">
      <w:pPr>
        <w:rPr>
          <w:lang w:eastAsia="en-US"/>
        </w:rPr>
      </w:pPr>
      <w:r w:rsidRPr="0087394B">
        <w:rPr>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lang w:eastAsia="en-US"/>
        </w:rPr>
      </w:pPr>
      <w:r w:rsidRPr="0087394B">
        <w:rPr>
          <w:lang w:eastAsia="en-US"/>
        </w:rPr>
        <w:t>самостоятельно составлять план действий, вносить необходимые коррективы в ходе его реализации;</w:t>
      </w:r>
    </w:p>
    <w:p w:rsidR="0087394B" w:rsidRPr="0087394B" w:rsidRDefault="0087394B" w:rsidP="0087394B">
      <w:pPr>
        <w:rPr>
          <w:lang w:eastAsia="en-US"/>
        </w:rPr>
      </w:pPr>
      <w:r w:rsidRPr="0087394B">
        <w:rPr>
          <w:lang w:eastAsia="en-US"/>
        </w:rPr>
        <w:t>проводить выбор и брать ответственность за решение.</w:t>
      </w:r>
    </w:p>
    <w:p w:rsidR="0087394B" w:rsidRPr="0087394B" w:rsidRDefault="0087394B" w:rsidP="0087394B">
      <w:pPr>
        <w:rPr>
          <w:lang w:eastAsia="en-US"/>
        </w:rPr>
      </w:pPr>
      <w:r w:rsidRPr="0087394B">
        <w:rPr>
          <w:lang w:eastAsia="en-US"/>
        </w:rPr>
        <w:t>78.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87394B" w:rsidRPr="0087394B" w:rsidRDefault="0087394B" w:rsidP="0087394B">
      <w:pPr>
        <w:rPr>
          <w:lang w:eastAsia="en-US"/>
        </w:rPr>
      </w:pPr>
      <w:r w:rsidRPr="0087394B">
        <w:rPr>
          <w:lang w:eastAsia="en-US"/>
        </w:rPr>
        <w:t>владеть разными способами самоконтроля (в том числе речевого), самомотивации и рефлексии;</w:t>
      </w:r>
    </w:p>
    <w:p w:rsidR="0087394B" w:rsidRPr="0087394B" w:rsidRDefault="0087394B" w:rsidP="0087394B">
      <w:pPr>
        <w:rPr>
          <w:lang w:eastAsia="en-US"/>
        </w:rPr>
      </w:pPr>
      <w:r w:rsidRPr="0087394B">
        <w:rPr>
          <w:lang w:eastAsia="en-US"/>
        </w:rPr>
        <w:t>давать оценку учебной ситуации и предлагать план её изменения;</w:t>
      </w:r>
    </w:p>
    <w:p w:rsidR="0087394B" w:rsidRPr="0087394B" w:rsidRDefault="0087394B" w:rsidP="0087394B">
      <w:pPr>
        <w:rPr>
          <w:lang w:eastAsia="en-US"/>
        </w:rPr>
      </w:pPr>
      <w:r w:rsidRPr="0087394B">
        <w:rPr>
          <w:lang w:eastAsia="en-US"/>
        </w:rPr>
        <w:t>предвидеть трудности, которые могут возникнуть при решении учебной задачи, и адаптировать решение к меняющимся обстоятельствам;</w:t>
      </w:r>
    </w:p>
    <w:p w:rsidR="0087394B" w:rsidRPr="0087394B" w:rsidRDefault="0087394B" w:rsidP="0087394B">
      <w:pPr>
        <w:rPr>
          <w:lang w:eastAsia="en-US"/>
        </w:rPr>
      </w:pPr>
      <w:r w:rsidRPr="0087394B">
        <w:rPr>
          <w:lang w:eastAsia="en-US"/>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87394B" w:rsidRPr="0087394B" w:rsidRDefault="0087394B" w:rsidP="0087394B">
      <w:pPr>
        <w:rPr>
          <w:lang w:eastAsia="en-US"/>
        </w:rPr>
      </w:pPr>
      <w:r w:rsidRPr="0087394B">
        <w:rPr>
          <w:lang w:eastAsia="en-US"/>
        </w:rPr>
        <w:t>развивать способность управлять собственными эмоциями и эмоциями других;</w:t>
      </w:r>
    </w:p>
    <w:p w:rsidR="0087394B" w:rsidRPr="0087394B" w:rsidRDefault="0087394B" w:rsidP="0087394B">
      <w:pPr>
        <w:rPr>
          <w:lang w:eastAsia="en-US"/>
        </w:rPr>
      </w:pPr>
      <w:r w:rsidRPr="0087394B">
        <w:rPr>
          <w:lang w:eastAsia="en-US"/>
        </w:rPr>
        <w:t>выявлять и анализировать причины эмоций; понимать мотивы и намерения другого человека, анализируя речевую ситуацию;</w:t>
      </w:r>
    </w:p>
    <w:p w:rsidR="0087394B" w:rsidRPr="0087394B" w:rsidRDefault="0087394B" w:rsidP="0087394B">
      <w:pPr>
        <w:rPr>
          <w:lang w:eastAsia="en-US"/>
        </w:rPr>
      </w:pPr>
      <w:r w:rsidRPr="0087394B">
        <w:rPr>
          <w:lang w:eastAsia="en-US"/>
        </w:rPr>
        <w:t>регулировать способ выражения собственных эмоций;</w:t>
      </w:r>
    </w:p>
    <w:p w:rsidR="0087394B" w:rsidRPr="0087394B" w:rsidRDefault="0087394B" w:rsidP="0087394B">
      <w:pPr>
        <w:rPr>
          <w:lang w:eastAsia="en-US"/>
        </w:rPr>
      </w:pPr>
      <w:r w:rsidRPr="0087394B">
        <w:rPr>
          <w:lang w:eastAsia="en-US"/>
        </w:rPr>
        <w:t>осознанно относиться к другому человеку и его мнению;</w:t>
      </w:r>
    </w:p>
    <w:p w:rsidR="0087394B" w:rsidRPr="0087394B" w:rsidRDefault="0087394B" w:rsidP="0087394B">
      <w:pPr>
        <w:rPr>
          <w:lang w:eastAsia="en-US"/>
        </w:rPr>
      </w:pPr>
      <w:r w:rsidRPr="0087394B">
        <w:rPr>
          <w:lang w:eastAsia="en-US"/>
        </w:rPr>
        <w:t>признавать своё и чужое право на ошибку;</w:t>
      </w:r>
    </w:p>
    <w:p w:rsidR="0087394B" w:rsidRPr="0087394B" w:rsidRDefault="0087394B" w:rsidP="0087394B">
      <w:pPr>
        <w:rPr>
          <w:lang w:eastAsia="en-US"/>
        </w:rPr>
      </w:pPr>
      <w:r w:rsidRPr="0087394B">
        <w:rPr>
          <w:lang w:eastAsia="en-US"/>
        </w:rPr>
        <w:t>принимать себя и других, не осуждая;</w:t>
      </w:r>
    </w:p>
    <w:p w:rsidR="0087394B" w:rsidRPr="0087394B" w:rsidRDefault="0087394B" w:rsidP="0087394B">
      <w:pPr>
        <w:rPr>
          <w:lang w:eastAsia="en-US"/>
        </w:rPr>
      </w:pPr>
      <w:r w:rsidRPr="0087394B">
        <w:rPr>
          <w:lang w:eastAsia="en-US"/>
        </w:rPr>
        <w:t>проявлять открытость;</w:t>
      </w:r>
    </w:p>
    <w:p w:rsidR="0087394B" w:rsidRPr="0087394B" w:rsidRDefault="0087394B" w:rsidP="0087394B">
      <w:pPr>
        <w:rPr>
          <w:lang w:eastAsia="en-US"/>
        </w:rPr>
      </w:pPr>
      <w:r w:rsidRPr="0087394B">
        <w:rPr>
          <w:lang w:eastAsia="en-US"/>
        </w:rPr>
        <w:t>осознавать невозможность контролировать всё вокруг.</w:t>
      </w:r>
    </w:p>
    <w:p w:rsidR="0087394B" w:rsidRPr="0087394B" w:rsidRDefault="0087394B" w:rsidP="0087394B">
      <w:pPr>
        <w:rPr>
          <w:lang w:eastAsia="en-US"/>
        </w:rPr>
      </w:pPr>
      <w:r w:rsidRPr="0087394B">
        <w:rPr>
          <w:lang w:eastAsia="en-US"/>
        </w:rPr>
        <w:lastRenderedPageBreak/>
        <w:t xml:space="preserve">78.11.2.7. У обучающегося будут сформированы умения совместной деятельности: </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7394B" w:rsidRPr="0087394B" w:rsidRDefault="0087394B" w:rsidP="0087394B">
      <w:pPr>
        <w:rPr>
          <w:lang w:eastAsia="en-US"/>
        </w:rPr>
      </w:pPr>
      <w:r w:rsidRPr="0087394B">
        <w:rPr>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94B" w:rsidRPr="0087394B" w:rsidRDefault="0087394B" w:rsidP="0087394B">
      <w:pPr>
        <w:rPr>
          <w:lang w:eastAsia="en-US"/>
        </w:rPr>
      </w:pPr>
      <w:r w:rsidRPr="0087394B">
        <w:rPr>
          <w:lang w:eastAsia="en-US"/>
        </w:rPr>
        <w:t>обобщать мнения нескольких человек, проявлять готовность руководить, выполнять поручения, подчиняться;</w:t>
      </w:r>
    </w:p>
    <w:p w:rsidR="0087394B" w:rsidRPr="0087394B" w:rsidRDefault="0087394B" w:rsidP="0087394B">
      <w:pPr>
        <w:rPr>
          <w:lang w:eastAsia="en-US"/>
        </w:rPr>
      </w:pPr>
      <w:r w:rsidRPr="0087394B">
        <w:rPr>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87394B" w:rsidRPr="0087394B" w:rsidRDefault="0087394B" w:rsidP="0087394B">
      <w:pPr>
        <w:rPr>
          <w:lang w:eastAsia="en-US"/>
        </w:rPr>
      </w:pPr>
      <w:r w:rsidRPr="0087394B">
        <w:rPr>
          <w:lang w:eastAsia="en-US"/>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87394B" w:rsidRPr="0087394B" w:rsidRDefault="0087394B" w:rsidP="0087394B">
      <w:pPr>
        <w:rPr>
          <w:lang w:eastAsia="en-US"/>
        </w:rPr>
      </w:pPr>
      <w:r w:rsidRPr="0087394B">
        <w:rPr>
          <w:lang w:eastAsia="en-US"/>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87394B" w:rsidRPr="0087394B" w:rsidRDefault="0087394B" w:rsidP="0087394B">
      <w:pPr>
        <w:rPr>
          <w:lang w:eastAsia="en-US"/>
        </w:rPr>
      </w:pPr>
      <w:r w:rsidRPr="0087394B">
        <w:rPr>
          <w:lang w:eastAsia="en-US"/>
        </w:rPr>
        <w:t>78.11.3. Предметные результаты изучения государственного (чувашского) языка. К концу обучения в 5 классе обучающийся научится:</w:t>
      </w:r>
    </w:p>
    <w:p w:rsidR="0087394B" w:rsidRPr="0087394B" w:rsidRDefault="0087394B" w:rsidP="0087394B">
      <w:pPr>
        <w:rPr>
          <w:lang w:eastAsia="en-US"/>
        </w:rPr>
      </w:pPr>
      <w:r w:rsidRPr="0087394B">
        <w:rPr>
          <w:lang w:eastAsia="en-US"/>
        </w:rPr>
        <w:t>владеть различными видами диалога (этикетный диалог, диалог-расспрос, диалог-побуждение к действию, диалог-обмен мнениями, комбинированный диалог);</w:t>
      </w:r>
    </w:p>
    <w:p w:rsidR="0087394B" w:rsidRPr="0087394B" w:rsidRDefault="0087394B" w:rsidP="0087394B">
      <w:pPr>
        <w:rPr>
          <w:lang w:eastAsia="en-US"/>
        </w:rPr>
      </w:pPr>
      <w:r w:rsidRPr="0087394B">
        <w:rPr>
          <w:lang w:eastAsia="en-US"/>
        </w:rPr>
        <w:t xml:space="preserve">воспринимать на слух и полностью понимать речь учителя и одноклассников на чувашском языке; </w:t>
      </w:r>
    </w:p>
    <w:p w:rsidR="0087394B" w:rsidRPr="0087394B" w:rsidRDefault="0087394B" w:rsidP="0087394B">
      <w:pPr>
        <w:rPr>
          <w:lang w:eastAsia="en-US"/>
        </w:rPr>
      </w:pPr>
      <w:r w:rsidRPr="0087394B">
        <w:rPr>
          <w:lang w:eastAsia="en-US"/>
        </w:rPr>
        <w:t>соблюдать основные правила чтения;</w:t>
      </w:r>
    </w:p>
    <w:p w:rsidR="0087394B" w:rsidRPr="0087394B" w:rsidRDefault="0087394B" w:rsidP="0087394B">
      <w:pPr>
        <w:rPr>
          <w:lang w:eastAsia="en-US"/>
        </w:rPr>
      </w:pPr>
      <w:r w:rsidRPr="0087394B">
        <w:rPr>
          <w:lang w:eastAsia="en-US"/>
        </w:rPr>
        <w:t>воспроизводить наизусть небольшие произведения в стихотворной форме;</w:t>
      </w:r>
    </w:p>
    <w:p w:rsidR="0087394B" w:rsidRPr="0087394B" w:rsidRDefault="0087394B" w:rsidP="0087394B">
      <w:pPr>
        <w:rPr>
          <w:lang w:eastAsia="en-US"/>
        </w:rPr>
      </w:pPr>
      <w:r w:rsidRPr="0087394B">
        <w:rPr>
          <w:lang w:eastAsia="en-US"/>
        </w:rPr>
        <w:t>владеть правилами орфографии при написании часто употребляемых слов;</w:t>
      </w:r>
    </w:p>
    <w:p w:rsidR="0087394B" w:rsidRPr="0087394B" w:rsidRDefault="0087394B" w:rsidP="0087394B">
      <w:pPr>
        <w:rPr>
          <w:lang w:eastAsia="en-US"/>
        </w:rPr>
      </w:pPr>
      <w:r w:rsidRPr="0087394B">
        <w:rPr>
          <w:lang w:eastAsia="en-US"/>
        </w:rPr>
        <w:t>воспроизводить графически корректно все буквы чувашского алфавита;</w:t>
      </w:r>
    </w:p>
    <w:p w:rsidR="0087394B" w:rsidRPr="0087394B" w:rsidRDefault="0087394B" w:rsidP="0087394B">
      <w:pPr>
        <w:rPr>
          <w:lang w:eastAsia="en-US"/>
        </w:rPr>
      </w:pPr>
      <w:r w:rsidRPr="0087394B">
        <w:rPr>
          <w:lang w:eastAsia="en-US"/>
        </w:rPr>
        <w:t>пользоваться алфавитом при работе со словарями;</w:t>
      </w:r>
    </w:p>
    <w:p w:rsidR="0087394B" w:rsidRPr="0087394B" w:rsidRDefault="0087394B" w:rsidP="0087394B">
      <w:pPr>
        <w:rPr>
          <w:lang w:eastAsia="en-US"/>
        </w:rPr>
      </w:pPr>
      <w:r w:rsidRPr="0087394B">
        <w:rPr>
          <w:lang w:eastAsia="en-US"/>
        </w:rPr>
        <w:t>соотносить графический образ слова с его звуковым образом;</w:t>
      </w:r>
    </w:p>
    <w:p w:rsidR="0087394B" w:rsidRPr="0087394B" w:rsidRDefault="0087394B" w:rsidP="0087394B">
      <w:pPr>
        <w:rPr>
          <w:lang w:eastAsia="en-US"/>
        </w:rPr>
      </w:pPr>
      <w:r w:rsidRPr="0087394B">
        <w:rPr>
          <w:lang w:eastAsia="en-US"/>
        </w:rPr>
        <w:t>соблюдать основные правила произношения звуков в словах в разных позициях;</w:t>
      </w:r>
    </w:p>
    <w:p w:rsidR="0087394B" w:rsidRPr="0087394B" w:rsidRDefault="0087394B" w:rsidP="0087394B">
      <w:pPr>
        <w:rPr>
          <w:lang w:eastAsia="en-US"/>
        </w:rPr>
      </w:pPr>
      <w:r w:rsidRPr="0087394B">
        <w:rPr>
          <w:lang w:eastAsia="en-US"/>
        </w:rPr>
        <w:t>соблюдать правильное ударение в словах, интонацию в словосочетаниях и предложениях.</w:t>
      </w:r>
    </w:p>
    <w:p w:rsidR="0087394B" w:rsidRPr="0087394B" w:rsidRDefault="0087394B" w:rsidP="0087394B">
      <w:pPr>
        <w:rPr>
          <w:lang w:eastAsia="en-US"/>
        </w:rPr>
      </w:pPr>
      <w:r w:rsidRPr="0087394B">
        <w:rPr>
          <w:lang w:eastAsia="en-US"/>
        </w:rPr>
        <w:t>78.11.4. Предметные результаты изучения государственного (чувашского) языка. К концу обучения в 6 классе обучающийся научится:</w:t>
      </w:r>
    </w:p>
    <w:p w:rsidR="0087394B" w:rsidRPr="0087394B" w:rsidRDefault="0087394B" w:rsidP="0087394B">
      <w:pPr>
        <w:rPr>
          <w:lang w:eastAsia="en-US"/>
        </w:rPr>
      </w:pPr>
      <w:r w:rsidRPr="0087394B">
        <w:rPr>
          <w:lang w:eastAsia="en-US"/>
        </w:rPr>
        <w:t>составлять монологические высказывания на темы, предусмотренные программой (о себе, семье, друзьях, школе, родном городе, Чувашской Республике, России и другом);</w:t>
      </w:r>
    </w:p>
    <w:p w:rsidR="0087394B" w:rsidRPr="0087394B" w:rsidRDefault="0087394B" w:rsidP="0087394B">
      <w:pPr>
        <w:rPr>
          <w:lang w:eastAsia="en-US"/>
        </w:rPr>
      </w:pPr>
      <w:r w:rsidRPr="0087394B">
        <w:rPr>
          <w:lang w:eastAsia="en-US"/>
        </w:rPr>
        <w:t>воспринимать на слух и понимать основное содержание несложных аудио- и видеотекстов;</w:t>
      </w:r>
    </w:p>
    <w:p w:rsidR="0087394B" w:rsidRPr="0087394B" w:rsidRDefault="0087394B" w:rsidP="0087394B">
      <w:pPr>
        <w:rPr>
          <w:lang w:eastAsia="en-US"/>
        </w:rPr>
      </w:pPr>
      <w:r w:rsidRPr="0087394B">
        <w:rPr>
          <w:lang w:eastAsia="en-US"/>
        </w:rPr>
        <w:t>читать и понимать основное содержание несложных текстов, содержащих некоторое количество неизученного языкового материала;</w:t>
      </w:r>
    </w:p>
    <w:p w:rsidR="0087394B" w:rsidRPr="0087394B" w:rsidRDefault="0087394B" w:rsidP="0087394B">
      <w:pPr>
        <w:rPr>
          <w:lang w:eastAsia="en-US"/>
        </w:rPr>
      </w:pPr>
      <w:r w:rsidRPr="0087394B">
        <w:rPr>
          <w:lang w:eastAsia="en-US"/>
        </w:rPr>
        <w:t>письменно выполнять языковые (фонетические, лексические и грамматические) упражнения;</w:t>
      </w:r>
    </w:p>
    <w:p w:rsidR="0087394B" w:rsidRPr="0087394B" w:rsidRDefault="0087394B" w:rsidP="0087394B">
      <w:pPr>
        <w:rPr>
          <w:lang w:eastAsia="en-US"/>
        </w:rPr>
      </w:pPr>
      <w:r w:rsidRPr="0087394B">
        <w:rPr>
          <w:lang w:eastAsia="en-US"/>
        </w:rPr>
        <w:t>применять на практике основные правила чтения, орфографии и пунктуации;</w:t>
      </w:r>
    </w:p>
    <w:p w:rsidR="0087394B" w:rsidRPr="0087394B" w:rsidRDefault="0087394B" w:rsidP="0087394B">
      <w:pPr>
        <w:rPr>
          <w:lang w:eastAsia="en-US"/>
        </w:rPr>
      </w:pPr>
      <w:r w:rsidRPr="0087394B">
        <w:rPr>
          <w:lang w:eastAsia="en-US"/>
        </w:rPr>
        <w:t>выделять в словах основу, корень и аффиксы;</w:t>
      </w:r>
    </w:p>
    <w:p w:rsidR="0087394B" w:rsidRPr="0087394B" w:rsidRDefault="0087394B" w:rsidP="0087394B">
      <w:pPr>
        <w:rPr>
          <w:lang w:eastAsia="en-US"/>
        </w:rPr>
      </w:pPr>
      <w:r w:rsidRPr="0087394B">
        <w:rPr>
          <w:lang w:eastAsia="en-US"/>
        </w:rPr>
        <w:t>различать грамматические формы одного и того же слова;</w:t>
      </w:r>
    </w:p>
    <w:p w:rsidR="0087394B" w:rsidRPr="0087394B" w:rsidRDefault="0087394B" w:rsidP="0087394B">
      <w:pPr>
        <w:rPr>
          <w:lang w:eastAsia="en-US"/>
        </w:rPr>
      </w:pPr>
      <w:r w:rsidRPr="0087394B">
        <w:rPr>
          <w:lang w:eastAsia="en-US"/>
        </w:rPr>
        <w:t>правильно использовать в речи слова, употребляемые в значении нескольких частей речи;</w:t>
      </w:r>
    </w:p>
    <w:p w:rsidR="0087394B" w:rsidRPr="0087394B" w:rsidRDefault="0087394B" w:rsidP="0087394B">
      <w:pPr>
        <w:rPr>
          <w:lang w:eastAsia="en-US"/>
        </w:rPr>
      </w:pPr>
      <w:r w:rsidRPr="0087394B">
        <w:rPr>
          <w:lang w:eastAsia="en-US"/>
        </w:rPr>
        <w:t xml:space="preserve">узнавать парные слова и использовать их в качестве обобщающих слов. </w:t>
      </w:r>
    </w:p>
    <w:p w:rsidR="0087394B" w:rsidRPr="0087394B" w:rsidRDefault="0087394B" w:rsidP="0087394B">
      <w:pPr>
        <w:rPr>
          <w:lang w:eastAsia="en-US"/>
        </w:rPr>
      </w:pPr>
      <w:r w:rsidRPr="0087394B">
        <w:rPr>
          <w:lang w:eastAsia="en-US"/>
        </w:rPr>
        <w:t>78.11.5. Предметные результаты изучения государственного (чувашского) языка. К концу обучения в 7 классе обучающийся научится:</w:t>
      </w:r>
    </w:p>
    <w:p w:rsidR="0087394B" w:rsidRPr="0087394B" w:rsidRDefault="0087394B" w:rsidP="0087394B">
      <w:pPr>
        <w:rPr>
          <w:lang w:eastAsia="en-US"/>
        </w:rPr>
      </w:pPr>
      <w:r w:rsidRPr="0087394B">
        <w:rPr>
          <w:lang w:eastAsia="en-US"/>
        </w:rPr>
        <w:t>брать и давать интервью на чувашском языке;</w:t>
      </w:r>
    </w:p>
    <w:p w:rsidR="0087394B" w:rsidRPr="0087394B" w:rsidRDefault="0087394B" w:rsidP="0087394B">
      <w:pPr>
        <w:rPr>
          <w:lang w:eastAsia="en-US"/>
        </w:rPr>
      </w:pPr>
      <w:r w:rsidRPr="0087394B">
        <w:rPr>
          <w:lang w:eastAsia="en-US"/>
        </w:rPr>
        <w:lastRenderedPageBreak/>
        <w:t>воспринимать на слух и выборочно понимать с использованием языковой догадки, контекста краткие несложные аудио- и видеотексты, выделяя нужную информацию;</w:t>
      </w:r>
    </w:p>
    <w:p w:rsidR="0087394B" w:rsidRPr="0087394B" w:rsidRDefault="0087394B" w:rsidP="0087394B">
      <w:pPr>
        <w:rPr>
          <w:lang w:eastAsia="en-US"/>
        </w:rPr>
      </w:pPr>
      <w:r w:rsidRPr="0087394B">
        <w:rPr>
          <w:lang w:eastAsia="en-US"/>
        </w:rPr>
        <w:t>читать и находить нужную (интересующую) информацию в несложных текстах;</w:t>
      </w:r>
    </w:p>
    <w:p w:rsidR="0087394B" w:rsidRPr="0087394B" w:rsidRDefault="0087394B" w:rsidP="0087394B">
      <w:pPr>
        <w:rPr>
          <w:lang w:eastAsia="en-US"/>
        </w:rPr>
      </w:pPr>
      <w:r w:rsidRPr="0087394B">
        <w:rPr>
          <w:lang w:eastAsia="en-US"/>
        </w:rPr>
        <w:t xml:space="preserve">воспроизводить графически правильно слова, воспринимаемые на слух; </w:t>
      </w:r>
    </w:p>
    <w:p w:rsidR="0087394B" w:rsidRPr="0087394B" w:rsidRDefault="0087394B" w:rsidP="0087394B">
      <w:pPr>
        <w:rPr>
          <w:lang w:eastAsia="en-US"/>
        </w:rPr>
      </w:pPr>
      <w:r w:rsidRPr="0087394B">
        <w:rPr>
          <w:lang w:eastAsia="en-US"/>
        </w:rPr>
        <w:t>уточнять написание слова по орфографическому словарю.</w:t>
      </w:r>
    </w:p>
    <w:p w:rsidR="0087394B" w:rsidRPr="0087394B" w:rsidRDefault="0087394B" w:rsidP="0087394B">
      <w:pPr>
        <w:rPr>
          <w:lang w:eastAsia="en-US"/>
        </w:rPr>
      </w:pPr>
      <w:r w:rsidRPr="0087394B">
        <w:rPr>
          <w:lang w:eastAsia="en-US"/>
        </w:rPr>
        <w:t>78.11.6. Предметные результаты изучения государственного (чувашского) языка. К концу обучения в 8 классе обучающийся научится:</w:t>
      </w:r>
    </w:p>
    <w:p w:rsidR="0087394B" w:rsidRPr="0087394B" w:rsidRDefault="0087394B" w:rsidP="0087394B">
      <w:pPr>
        <w:rPr>
          <w:lang w:eastAsia="en-US"/>
        </w:rPr>
      </w:pPr>
      <w:r w:rsidRPr="0087394B">
        <w:rPr>
          <w:lang w:eastAsia="en-US"/>
        </w:rPr>
        <w:t>самостоятельно составлять тексты в разных стилях;</w:t>
      </w:r>
    </w:p>
    <w:p w:rsidR="0087394B" w:rsidRPr="0087394B" w:rsidRDefault="0087394B" w:rsidP="0087394B">
      <w:pPr>
        <w:rPr>
          <w:lang w:eastAsia="en-US"/>
        </w:rPr>
      </w:pPr>
      <w:r w:rsidRPr="0087394B">
        <w:rPr>
          <w:lang w:eastAsia="en-US"/>
        </w:rPr>
        <w:t>использовать контекстуальную или языковую догадку при восприятии на слух текстов, содержащих небольшое количество незнакомых слов;</w:t>
      </w:r>
    </w:p>
    <w:p w:rsidR="0087394B" w:rsidRPr="0087394B" w:rsidRDefault="0087394B" w:rsidP="0087394B">
      <w:pPr>
        <w:rPr>
          <w:lang w:eastAsia="en-US"/>
        </w:rPr>
      </w:pPr>
      <w:r w:rsidRPr="0087394B">
        <w:rPr>
          <w:lang w:eastAsia="en-US"/>
        </w:rPr>
        <w:t>читать несложные тексты разных жанров с полным и точным пониманием, используя языковую догадку, выборочный перевод, словарь;</w:t>
      </w:r>
    </w:p>
    <w:p w:rsidR="0087394B" w:rsidRPr="0087394B" w:rsidRDefault="0087394B" w:rsidP="0087394B">
      <w:pPr>
        <w:rPr>
          <w:lang w:eastAsia="en-US"/>
        </w:rPr>
      </w:pPr>
      <w:r w:rsidRPr="0087394B">
        <w:rPr>
          <w:lang w:eastAsia="en-US"/>
        </w:rPr>
        <w:t>делать краткие выписки из текста для использования их в собственных высказываниях;</w:t>
      </w:r>
    </w:p>
    <w:p w:rsidR="0087394B" w:rsidRPr="0087394B" w:rsidRDefault="0087394B" w:rsidP="0087394B">
      <w:pPr>
        <w:rPr>
          <w:lang w:eastAsia="en-US"/>
        </w:rPr>
      </w:pPr>
      <w:r w:rsidRPr="0087394B">
        <w:rPr>
          <w:lang w:eastAsia="en-US"/>
        </w:rPr>
        <w:t>составлять собственные тексты, пользуясь материалом урока, образцом, ключевыми словами, вопросами или планом;</w:t>
      </w:r>
    </w:p>
    <w:p w:rsidR="0087394B" w:rsidRPr="0087394B" w:rsidRDefault="0087394B" w:rsidP="0087394B">
      <w:pPr>
        <w:rPr>
          <w:lang w:eastAsia="en-US"/>
        </w:rPr>
      </w:pPr>
      <w:r w:rsidRPr="0087394B">
        <w:rPr>
          <w:lang w:eastAsia="en-US"/>
        </w:rPr>
        <w:t xml:space="preserve">использовать речевые клише этикета; </w:t>
      </w:r>
    </w:p>
    <w:p w:rsidR="0087394B" w:rsidRPr="0087394B" w:rsidRDefault="0087394B" w:rsidP="0087394B">
      <w:pPr>
        <w:rPr>
          <w:lang w:eastAsia="en-US"/>
        </w:rPr>
      </w:pPr>
      <w:r w:rsidRPr="0087394B">
        <w:rPr>
          <w:lang w:eastAsia="en-US"/>
        </w:rPr>
        <w:t>узнавать в письменном и устном тексте изученные лексические единицы (слова и словосочетания) и оперировать ими в процессе общения;</w:t>
      </w:r>
    </w:p>
    <w:p w:rsidR="0087394B" w:rsidRPr="0087394B" w:rsidRDefault="0087394B" w:rsidP="0087394B">
      <w:pPr>
        <w:rPr>
          <w:lang w:eastAsia="en-US"/>
        </w:rPr>
      </w:pPr>
      <w:r w:rsidRPr="0087394B">
        <w:rPr>
          <w:lang w:eastAsia="en-US"/>
        </w:rPr>
        <w:t>распознавать и употреблять в речи слова разных частей речи;</w:t>
      </w:r>
    </w:p>
    <w:p w:rsidR="0087394B" w:rsidRPr="0087394B" w:rsidRDefault="0087394B" w:rsidP="0087394B">
      <w:pPr>
        <w:rPr>
          <w:lang w:eastAsia="en-US"/>
        </w:rPr>
      </w:pPr>
      <w:r w:rsidRPr="0087394B">
        <w:rPr>
          <w:lang w:eastAsia="en-US"/>
        </w:rPr>
        <w:t>использовать слова разных частей речи с учётом сферы употребления и стиля.</w:t>
      </w:r>
    </w:p>
    <w:p w:rsidR="0087394B" w:rsidRPr="0087394B" w:rsidRDefault="0087394B" w:rsidP="0087394B">
      <w:pPr>
        <w:rPr>
          <w:lang w:eastAsia="en-US"/>
        </w:rPr>
      </w:pPr>
      <w:r w:rsidRPr="0087394B">
        <w:rPr>
          <w:lang w:eastAsia="en-US"/>
        </w:rPr>
        <w:t>78.11.7. Предметные результаты изучения государственного (чувашского) языка. К концу обучения в 9 классе обучающийся научится:</w:t>
      </w:r>
    </w:p>
    <w:p w:rsidR="0087394B" w:rsidRPr="0087394B" w:rsidRDefault="0087394B" w:rsidP="0087394B">
      <w:pPr>
        <w:rPr>
          <w:lang w:eastAsia="en-US"/>
        </w:rPr>
      </w:pPr>
      <w:r w:rsidRPr="0087394B">
        <w:rPr>
          <w:lang w:eastAsia="en-US"/>
        </w:rPr>
        <w:t>кратко высказываться в соответствии с предложенной ситуацией общения;</w:t>
      </w:r>
    </w:p>
    <w:p w:rsidR="0087394B" w:rsidRPr="0087394B" w:rsidRDefault="0087394B" w:rsidP="0087394B">
      <w:pPr>
        <w:rPr>
          <w:lang w:eastAsia="en-US"/>
        </w:rPr>
      </w:pPr>
      <w:r w:rsidRPr="0087394B">
        <w:rPr>
          <w:lang w:eastAsia="en-US"/>
        </w:rPr>
        <w:t>кратко излагать результаты выполненной проектной работы на чувашском языке;</w:t>
      </w:r>
    </w:p>
    <w:p w:rsidR="0087394B" w:rsidRPr="0087394B" w:rsidRDefault="0087394B" w:rsidP="0087394B">
      <w:pPr>
        <w:rPr>
          <w:lang w:eastAsia="en-US"/>
        </w:rPr>
      </w:pPr>
      <w:r w:rsidRPr="0087394B">
        <w:rPr>
          <w:lang w:eastAsia="en-US"/>
        </w:rPr>
        <w:t>игнорировать незнакомые языковые явления, несущественные для понимания основного содержания воспринимаемого на слух текста;</w:t>
      </w:r>
    </w:p>
    <w:p w:rsidR="0087394B" w:rsidRPr="0087394B" w:rsidRDefault="0087394B" w:rsidP="0087394B">
      <w:pPr>
        <w:rPr>
          <w:lang w:eastAsia="en-US"/>
        </w:rPr>
      </w:pPr>
      <w:r w:rsidRPr="0087394B">
        <w:rPr>
          <w:lang w:eastAsia="en-US"/>
        </w:rPr>
        <w:t>отделять в тексте, воспринимаемом на слух, главные факты от второстепенных;</w:t>
      </w:r>
    </w:p>
    <w:p w:rsidR="0087394B" w:rsidRPr="0087394B" w:rsidRDefault="0087394B" w:rsidP="0087394B">
      <w:pPr>
        <w:rPr>
          <w:lang w:eastAsia="en-US"/>
        </w:rPr>
      </w:pPr>
      <w:r w:rsidRPr="0087394B">
        <w:rPr>
          <w:lang w:eastAsia="en-US"/>
        </w:rPr>
        <w:t>читать и полностью понимать содержание прочитанных текстов;</w:t>
      </w:r>
    </w:p>
    <w:p w:rsidR="0087394B" w:rsidRPr="0087394B" w:rsidRDefault="0087394B" w:rsidP="0087394B">
      <w:pPr>
        <w:rPr>
          <w:lang w:eastAsia="en-US"/>
        </w:rPr>
      </w:pPr>
      <w:r w:rsidRPr="0087394B">
        <w:rPr>
          <w:lang w:eastAsia="en-US"/>
        </w:rPr>
        <w:t>выражать своё мнение о прочитанном;</w:t>
      </w:r>
    </w:p>
    <w:p w:rsidR="0087394B" w:rsidRPr="0087394B" w:rsidRDefault="0087394B" w:rsidP="0087394B">
      <w:pPr>
        <w:rPr>
          <w:lang w:eastAsia="en-US"/>
        </w:rPr>
      </w:pPr>
      <w:r w:rsidRPr="0087394B">
        <w:rPr>
          <w:lang w:eastAsia="en-US"/>
        </w:rPr>
        <w:t>составлять план устного или письменного сообщения на чувашском языке;</w:t>
      </w:r>
    </w:p>
    <w:p w:rsidR="0087394B" w:rsidRPr="0087394B" w:rsidRDefault="0087394B" w:rsidP="0087394B">
      <w:pPr>
        <w:rPr>
          <w:lang w:eastAsia="en-US"/>
        </w:rPr>
      </w:pPr>
      <w:r w:rsidRPr="0087394B">
        <w:rPr>
          <w:lang w:eastAsia="en-US"/>
        </w:rPr>
        <w:t>создавать тексты;</w:t>
      </w:r>
    </w:p>
    <w:p w:rsidR="0087394B" w:rsidRPr="0087394B" w:rsidRDefault="0087394B" w:rsidP="0087394B">
      <w:pPr>
        <w:rPr>
          <w:lang w:eastAsia="en-US"/>
        </w:rPr>
      </w:pPr>
      <w:r w:rsidRPr="0087394B">
        <w:rPr>
          <w:lang w:eastAsia="en-US"/>
        </w:rPr>
        <w:t>употреблять слова, словосочетания соответствующие ситуации общения;</w:t>
      </w:r>
    </w:p>
    <w:p w:rsidR="0087394B" w:rsidRPr="0087394B" w:rsidRDefault="0087394B" w:rsidP="0087394B">
      <w:pPr>
        <w:rPr>
          <w:lang w:eastAsia="en-US"/>
        </w:rPr>
      </w:pPr>
      <w:r w:rsidRPr="0087394B">
        <w:rPr>
          <w:lang w:eastAsia="en-US"/>
        </w:rPr>
        <w:t>выбирать слова из ряда предложенных для успешного решения коммуникативной задачи;</w:t>
      </w:r>
    </w:p>
    <w:p w:rsidR="0087394B" w:rsidRPr="0087394B" w:rsidRDefault="0087394B" w:rsidP="0087394B">
      <w:pPr>
        <w:rPr>
          <w:lang w:eastAsia="en-US"/>
        </w:rPr>
      </w:pPr>
      <w:r w:rsidRPr="0087394B">
        <w:rPr>
          <w:lang w:eastAsia="en-US"/>
        </w:rPr>
        <w:t>определять значение слова по словарю;</w:t>
      </w:r>
    </w:p>
    <w:p w:rsidR="0087394B" w:rsidRPr="0087394B" w:rsidRDefault="0087394B" w:rsidP="0087394B">
      <w:r w:rsidRPr="0087394B">
        <w:t>составлять словосочетания и предложения;</w:t>
      </w:r>
    </w:p>
    <w:p w:rsidR="0087394B" w:rsidRPr="0087394B" w:rsidRDefault="0087394B" w:rsidP="0087394B">
      <w:r w:rsidRPr="0087394B">
        <w:t>распознавать и употреблять в речи разные типы простых предложений и сложные предложения;</w:t>
      </w:r>
    </w:p>
    <w:p w:rsidR="0087394B" w:rsidRPr="0087394B" w:rsidRDefault="0087394B" w:rsidP="0087394B">
      <w:r w:rsidRPr="0087394B">
        <w:t>составлять и употреблять в речи предложения с обращением, однородными членами, водными словами;</w:t>
      </w:r>
    </w:p>
    <w:p w:rsidR="0087394B" w:rsidRPr="0087394B" w:rsidRDefault="0087394B" w:rsidP="0087394B">
      <w:r w:rsidRPr="0087394B">
        <w:t>широко использовать в речи простые и сложные предложения, предложения с прямой и косвенной речью.</w:t>
      </w:r>
    </w:p>
    <w:p w:rsidR="007B43A3" w:rsidRPr="007B43A3" w:rsidRDefault="007B43A3" w:rsidP="007B43A3">
      <w:pPr>
        <w:ind w:left="0" w:firstLine="0"/>
        <w:rPr>
          <w:lang w:eastAsia="en-US"/>
        </w:rPr>
      </w:pPr>
      <w:r w:rsidRPr="007B43A3">
        <w:rPr>
          <w:lang w:eastAsia="en-US"/>
        </w:rPr>
        <w:t>129. Федеральная рабочая программа по учебному предмету «Родная (чувашская) литература».</w:t>
      </w:r>
    </w:p>
    <w:p w:rsidR="007B43A3" w:rsidRPr="007B43A3" w:rsidRDefault="007B43A3" w:rsidP="007B43A3">
      <w:pPr>
        <w:ind w:left="0" w:firstLine="0"/>
        <w:rPr>
          <w:lang w:eastAsia="en-US"/>
        </w:rPr>
      </w:pPr>
      <w:r w:rsidRPr="007B43A3">
        <w:rPr>
          <w:lang w:eastAsia="en-US"/>
        </w:rPr>
        <w:t>129.1. Федеральная рабочая программа по учебному предмету «Родная (чувашская) литература» (предметная область «Родной язык и родная литература») (далее соответственно – программа по родной (чувашской) литературе, родная (чувашская) литература, чувашская литература) разработана для обучающихся, владеющих родным (чувашским) языком, и включает пояснительную записку, содержание обучения, планируемые результаты освоения программы по родной (чувашской) литературе.</w:t>
      </w:r>
    </w:p>
    <w:p w:rsidR="007B43A3" w:rsidRPr="007B43A3" w:rsidRDefault="007B43A3" w:rsidP="007B43A3">
      <w:pPr>
        <w:ind w:left="0" w:firstLine="0"/>
        <w:rPr>
          <w:lang w:eastAsia="en-US"/>
        </w:rPr>
      </w:pPr>
      <w:r w:rsidRPr="007B43A3">
        <w:rPr>
          <w:lang w:eastAsia="en-US"/>
        </w:rPr>
        <w:lastRenderedPageBreak/>
        <w:t>129.2. Пояснительная записка отражает общие цели изучения родной (чувашской) литературы, место в структуре учебного плана, а также подходы к отбору содержания, к определению планируемых результатов.</w:t>
      </w:r>
    </w:p>
    <w:p w:rsidR="007B43A3" w:rsidRPr="007B43A3" w:rsidRDefault="007B43A3" w:rsidP="007B43A3">
      <w:pPr>
        <w:ind w:left="0" w:firstLine="0"/>
        <w:rPr>
          <w:lang w:eastAsia="en-US"/>
        </w:rPr>
      </w:pPr>
      <w:r w:rsidRPr="007B43A3">
        <w:rPr>
          <w:lang w:eastAsia="en-US"/>
        </w:rPr>
        <w:t>12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7B43A3" w:rsidRPr="007B43A3" w:rsidRDefault="007B43A3" w:rsidP="007B43A3">
      <w:pPr>
        <w:ind w:left="0" w:firstLine="0"/>
        <w:rPr>
          <w:lang w:eastAsia="en-US"/>
        </w:rPr>
      </w:pPr>
      <w:r w:rsidRPr="007B43A3">
        <w:rPr>
          <w:lang w:eastAsia="en-US"/>
        </w:rPr>
        <w:t>129.4. Планируемые результаты освоения программы по родной (чуваш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87394B" w:rsidRDefault="007B43A3" w:rsidP="007B43A3">
      <w:pPr>
        <w:ind w:left="0" w:firstLine="0"/>
        <w:rPr>
          <w:lang w:eastAsia="en-US"/>
        </w:rPr>
      </w:pPr>
      <w:r w:rsidRPr="007B43A3">
        <w:rPr>
          <w:lang w:eastAsia="en-US"/>
        </w:rPr>
        <w:t>129.5. Пояснительная записка.</w:t>
      </w:r>
    </w:p>
    <w:p w:rsidR="00C22C40" w:rsidRPr="00C22C40" w:rsidRDefault="00C22C40" w:rsidP="00C22C40">
      <w:pPr>
        <w:rPr>
          <w:lang w:eastAsia="en-US"/>
        </w:rPr>
      </w:pPr>
      <w:r w:rsidRPr="00C22C40">
        <w:rPr>
          <w:lang w:eastAsia="en-US"/>
        </w:rPr>
        <w:t>129.5.1. Программа по родной (чувашской) литературе разработана с целью оказания методической помощи учителю в создании рабочей программы по учебному предмету.</w:t>
      </w:r>
    </w:p>
    <w:p w:rsidR="00C22C40" w:rsidRPr="00C22C40" w:rsidRDefault="00C22C40" w:rsidP="00C22C40">
      <w:pPr>
        <w:rPr>
          <w:lang w:eastAsia="en-US"/>
        </w:rPr>
      </w:pPr>
      <w:r w:rsidRPr="00C22C40">
        <w:rPr>
          <w:lang w:eastAsia="en-US"/>
        </w:rPr>
        <w:t>Приобщение к миру чувашской литературы предполагает знакомство обучающихся со своеобразием, глубиной, ёмкостью, афористичностью чувашской речи. Специфика текстов для чтения, включённых в программу по родной (чувашской) литературе, позволяет формировать ценностно-мировоззренческие взгляды обучающихся.</w:t>
      </w:r>
    </w:p>
    <w:p w:rsidR="00C22C40" w:rsidRPr="00C22C40" w:rsidRDefault="00C22C40" w:rsidP="00C22C40">
      <w:pPr>
        <w:rPr>
          <w:lang w:eastAsia="en-US"/>
        </w:rPr>
      </w:pPr>
      <w:r w:rsidRPr="00C22C40">
        <w:rPr>
          <w:lang w:eastAsia="en-US"/>
        </w:rPr>
        <w:t>Программа по родной (чувашской) литературе в 5–7 классах строится на основе сочетания концентрического, проблемно-тематического принципов, в 8–9 классах – на основе историко-хронологического принципа. Практическая направленность программы по родной (чувашской) литературе обеспечивается наличием материала по теории литературы и развитию речи, а также видами деятельности, связанными с разносторонним анализом текста.</w:t>
      </w:r>
    </w:p>
    <w:p w:rsidR="00C22C40" w:rsidRPr="00C22C40" w:rsidRDefault="00C22C40" w:rsidP="00C22C40">
      <w:pPr>
        <w:rPr>
          <w:lang w:eastAsia="en-US"/>
        </w:rPr>
      </w:pPr>
      <w:r w:rsidRPr="00C22C40">
        <w:rPr>
          <w:lang w:eastAsia="en-US"/>
        </w:rPr>
        <w:t xml:space="preserve">129.5.2. В содержании программы по родной (чувашской) литературе выделяются содержательные линии, выстроенные в соответствии с проблемно-тематическим подходом. </w:t>
      </w:r>
    </w:p>
    <w:p w:rsidR="00C22C40" w:rsidRPr="00C22C40" w:rsidRDefault="00C22C40" w:rsidP="00C22C40">
      <w:pPr>
        <w:rPr>
          <w:lang w:eastAsia="en-US"/>
        </w:rPr>
      </w:pPr>
      <w:r w:rsidRPr="00C22C40">
        <w:rPr>
          <w:lang w:eastAsia="en-US"/>
        </w:rPr>
        <w:t>129.5.3. Изучение родной (чувашской) литературы направлено на достижение следующих целей:</w:t>
      </w:r>
    </w:p>
    <w:p w:rsidR="00C22C40" w:rsidRPr="00C22C40" w:rsidRDefault="00C22C40" w:rsidP="00C22C40">
      <w:pPr>
        <w:rPr>
          <w:lang w:eastAsia="en-US"/>
        </w:rPr>
      </w:pPr>
      <w:r w:rsidRPr="00C22C40">
        <w:rPr>
          <w:lang w:eastAsia="en-US"/>
        </w:rPr>
        <w:t xml:space="preserve">воспитание ценностного отношения к родному языку и родной литературе как хранителю культуры; </w:t>
      </w:r>
    </w:p>
    <w:p w:rsidR="00C22C40" w:rsidRPr="00C22C40" w:rsidRDefault="00C22C40" w:rsidP="00C22C40">
      <w:pPr>
        <w:rPr>
          <w:lang w:eastAsia="en-US"/>
        </w:rPr>
      </w:pPr>
      <w:r w:rsidRPr="00C22C40">
        <w:rPr>
          <w:lang w:eastAsia="en-US"/>
        </w:rPr>
        <w:t xml:space="preserve">приобщение к литературному наследию </w:t>
      </w:r>
      <w:r w:rsidRPr="00C22C40">
        <w:rPr>
          <w:lang w:val="bg-BG" w:eastAsia="en-US"/>
        </w:rPr>
        <w:t xml:space="preserve">чувашского </w:t>
      </w:r>
      <w:r w:rsidRPr="00C22C40">
        <w:rPr>
          <w:lang w:eastAsia="en-US"/>
        </w:rPr>
        <w:t xml:space="preserve">народа; </w:t>
      </w:r>
    </w:p>
    <w:p w:rsidR="00C22C40" w:rsidRPr="00C22C40" w:rsidRDefault="00C22C40" w:rsidP="00C22C40">
      <w:pPr>
        <w:rPr>
          <w:lang w:eastAsia="en-US"/>
        </w:rPr>
      </w:pPr>
      <w:r w:rsidRPr="00C22C40">
        <w:rPr>
          <w:lang w:eastAsia="en-US"/>
        </w:rPr>
        <w:t xml:space="preserve">формирование причастности к свершениям и традициям чувашского народа, осознание исторической преемственности поколений, ответственности за сохранение культуры родного народа; </w:t>
      </w:r>
    </w:p>
    <w:p w:rsidR="00C22C40" w:rsidRPr="00C22C40" w:rsidRDefault="00C22C40" w:rsidP="00C22C40">
      <w:pPr>
        <w:rPr>
          <w:lang w:eastAsia="en-US"/>
        </w:rPr>
      </w:pPr>
      <w:r w:rsidRPr="00C22C40">
        <w:rPr>
          <w:lang w:eastAsia="en-US"/>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C22C40" w:rsidRPr="00C22C40" w:rsidRDefault="00C22C40" w:rsidP="00C22C40">
      <w:pPr>
        <w:rPr>
          <w:lang w:eastAsia="en-US"/>
        </w:rPr>
      </w:pPr>
      <w:r w:rsidRPr="00C22C40">
        <w:rPr>
          <w:lang w:eastAsia="en-US"/>
        </w:rPr>
        <w:t>формирование аналитических умений в отношении языковых единиц и текстов разных функционально-смысловых типов и жанров.</w:t>
      </w:r>
    </w:p>
    <w:p w:rsidR="00C22C40" w:rsidRPr="00C22C40" w:rsidRDefault="00C22C40" w:rsidP="00C22C40">
      <w:pPr>
        <w:rPr>
          <w:lang w:eastAsia="en-US"/>
        </w:rPr>
      </w:pPr>
      <w:r w:rsidRPr="00C22C40">
        <w:rPr>
          <w:lang w:eastAsia="en-US"/>
        </w:rPr>
        <w:t>129.5.4. Общее число часов, рекомендованное для изучения родной (чувашской) литературы,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rsidR="00C22C40" w:rsidRPr="00C22C40" w:rsidRDefault="00C22C40" w:rsidP="00C22C40">
      <w:pPr>
        <w:rPr>
          <w:lang w:eastAsia="en-US"/>
        </w:rPr>
      </w:pPr>
      <w:r w:rsidRPr="00C22C40">
        <w:rPr>
          <w:lang w:eastAsia="en-US"/>
        </w:rPr>
        <w:t>129.6. Содержание обучения в 5 классе.</w:t>
      </w:r>
    </w:p>
    <w:p w:rsidR="00C22C40" w:rsidRPr="00C22C40" w:rsidRDefault="00C22C40" w:rsidP="00C22C40">
      <w:pPr>
        <w:rPr>
          <w:lang w:eastAsia="en-US"/>
        </w:rPr>
      </w:pPr>
      <w:r w:rsidRPr="00C22C40">
        <w:rPr>
          <w:lang w:eastAsia="en-US"/>
        </w:rPr>
        <w:t>129.6.1. Фольклор. Устное народное творчество.</w:t>
      </w:r>
    </w:p>
    <w:p w:rsidR="00C22C40" w:rsidRPr="00C22C40" w:rsidRDefault="00C22C40" w:rsidP="00C22C40">
      <w:pPr>
        <w:rPr>
          <w:lang w:eastAsia="en-US"/>
        </w:rPr>
      </w:pPr>
      <w:r w:rsidRPr="00C22C40">
        <w:rPr>
          <w:lang w:eastAsia="en-US"/>
        </w:rPr>
        <w:t>129.6.1.1. Календарно-обрядовые песни.</w:t>
      </w:r>
    </w:p>
    <w:p w:rsidR="00C22C40" w:rsidRPr="00C22C40" w:rsidRDefault="00C22C40" w:rsidP="00C22C40">
      <w:pPr>
        <w:rPr>
          <w:lang w:eastAsia="en-US"/>
        </w:rPr>
      </w:pPr>
      <w:r w:rsidRPr="00C22C40">
        <w:rPr>
          <w:lang w:eastAsia="en-US"/>
        </w:rPr>
        <w:t>Календарно-обрядовые праздники определённых времён года. Магическое значение бытовых праздников. Богатство изобразительно-выразительных средств песен.</w:t>
      </w:r>
    </w:p>
    <w:p w:rsidR="00C22C40" w:rsidRPr="00C22C40" w:rsidRDefault="00C22C40" w:rsidP="00C22C40">
      <w:pPr>
        <w:rPr>
          <w:lang w:eastAsia="en-US"/>
        </w:rPr>
      </w:pPr>
      <w:r w:rsidRPr="00C22C40">
        <w:rPr>
          <w:lang w:eastAsia="en-US"/>
        </w:rPr>
        <w:t>Сурхури юррисем (Песни сурхури).</w:t>
      </w:r>
    </w:p>
    <w:p w:rsidR="00C22C40" w:rsidRPr="00C22C40" w:rsidRDefault="00C22C40" w:rsidP="00C22C40">
      <w:pPr>
        <w:rPr>
          <w:lang w:eastAsia="en-US"/>
        </w:rPr>
      </w:pPr>
      <w:r w:rsidRPr="00C22C40">
        <w:rPr>
          <w:lang w:eastAsia="en-US"/>
        </w:rPr>
        <w:t>Çăварни юррисем (Масленичные песни).</w:t>
      </w:r>
    </w:p>
    <w:p w:rsidR="00C22C40" w:rsidRPr="00C22C40" w:rsidRDefault="00C22C40" w:rsidP="00C22C40">
      <w:pPr>
        <w:rPr>
          <w:lang w:eastAsia="en-US"/>
        </w:rPr>
      </w:pPr>
      <w:r w:rsidRPr="00C22C40">
        <w:rPr>
          <w:lang w:eastAsia="en-US"/>
        </w:rPr>
        <w:t xml:space="preserve">129.6.1.1.1. Теория литературы. </w:t>
      </w:r>
    </w:p>
    <w:p w:rsidR="00C22C40" w:rsidRPr="00C22C40" w:rsidRDefault="00C22C40" w:rsidP="00C22C40">
      <w:pPr>
        <w:rPr>
          <w:lang w:eastAsia="en-US"/>
        </w:rPr>
      </w:pPr>
      <w:r w:rsidRPr="00C22C40">
        <w:rPr>
          <w:lang w:eastAsia="en-US"/>
        </w:rPr>
        <w:t>Жанровые особенности календарного обрядового фольклора.</w:t>
      </w:r>
    </w:p>
    <w:p w:rsidR="00C22C40" w:rsidRPr="00C22C40" w:rsidRDefault="00C22C40" w:rsidP="00C22C40">
      <w:pPr>
        <w:rPr>
          <w:lang w:eastAsia="en-US"/>
        </w:rPr>
      </w:pPr>
      <w:r w:rsidRPr="00C22C40">
        <w:rPr>
          <w:lang w:eastAsia="en-US"/>
        </w:rPr>
        <w:t>129.6.1.2. Малые жанры фольклора.</w:t>
      </w:r>
    </w:p>
    <w:p w:rsidR="00C22C40" w:rsidRPr="00C22C40" w:rsidRDefault="00C22C40" w:rsidP="00C22C40">
      <w:pPr>
        <w:rPr>
          <w:lang w:eastAsia="en-US"/>
        </w:rPr>
      </w:pPr>
      <w:r w:rsidRPr="00C22C40">
        <w:rPr>
          <w:lang w:eastAsia="en-US"/>
        </w:rPr>
        <w:lastRenderedPageBreak/>
        <w:t>Пословицы и поговорки как воплощение творческого потенциала чувашского народа, красивые и мудрые поучения. Их внутренняя красота, выражение трудового опыта. Загадки – источник народной мудрости и фантазии. Прямой и переносный смысл загадок.</w:t>
      </w:r>
    </w:p>
    <w:p w:rsidR="00C22C40" w:rsidRPr="00C22C40" w:rsidRDefault="00C22C40" w:rsidP="00C22C40">
      <w:pPr>
        <w:rPr>
          <w:lang w:eastAsia="en-US"/>
        </w:rPr>
      </w:pPr>
      <w:r w:rsidRPr="00C22C40">
        <w:rPr>
          <w:lang w:eastAsia="en-US"/>
        </w:rPr>
        <w:t xml:space="preserve">Ваттисен сăмахĕсемпе каларăшсем (Пословицы и поговорки). </w:t>
      </w:r>
    </w:p>
    <w:p w:rsidR="00C22C40" w:rsidRPr="00C22C40" w:rsidRDefault="00C22C40" w:rsidP="00C22C40">
      <w:pPr>
        <w:rPr>
          <w:lang w:eastAsia="en-US"/>
        </w:rPr>
      </w:pPr>
      <w:r w:rsidRPr="00C22C40">
        <w:rPr>
          <w:lang w:eastAsia="en-US"/>
        </w:rPr>
        <w:t xml:space="preserve">Тупмалли (сутмалли) юмахсем (Загадки). </w:t>
      </w:r>
    </w:p>
    <w:p w:rsidR="00C22C40" w:rsidRPr="00C22C40" w:rsidRDefault="00C22C40" w:rsidP="00C22C40">
      <w:pPr>
        <w:rPr>
          <w:lang w:eastAsia="en-US"/>
        </w:rPr>
      </w:pPr>
      <w:r w:rsidRPr="00C22C40">
        <w:rPr>
          <w:lang w:eastAsia="en-US"/>
        </w:rPr>
        <w:t>129.6.1.2.1. Теория литературы.</w:t>
      </w:r>
    </w:p>
    <w:p w:rsidR="00C22C40" w:rsidRPr="00C22C40" w:rsidRDefault="00C22C40" w:rsidP="00C22C40">
      <w:pPr>
        <w:rPr>
          <w:lang w:eastAsia="en-US"/>
        </w:rPr>
      </w:pPr>
      <w:r w:rsidRPr="00C22C40">
        <w:rPr>
          <w:lang w:eastAsia="en-US"/>
        </w:rPr>
        <w:t xml:space="preserve">Малые жанры фольклора: пословицы и поговорки и загадки, их поэтика. </w:t>
      </w:r>
    </w:p>
    <w:p w:rsidR="00C22C40" w:rsidRPr="00C22C40" w:rsidRDefault="00C22C40" w:rsidP="00C22C40">
      <w:pPr>
        <w:rPr>
          <w:lang w:eastAsia="en-US"/>
        </w:rPr>
      </w:pPr>
      <w:r w:rsidRPr="00C22C40">
        <w:rPr>
          <w:lang w:eastAsia="en-US"/>
        </w:rPr>
        <w:t>129.6.1.3. Народные сказки.</w:t>
      </w:r>
    </w:p>
    <w:p w:rsidR="00C22C40" w:rsidRPr="00C22C40" w:rsidRDefault="00C22C40" w:rsidP="00C22C40">
      <w:pPr>
        <w:rPr>
          <w:lang w:eastAsia="en-US"/>
        </w:rPr>
      </w:pPr>
      <w:r w:rsidRPr="00C22C40">
        <w:rPr>
          <w:lang w:eastAsia="en-US"/>
        </w:rPr>
        <w:t>Волшебные, бытовые сказки, о животных. Развитие волшебных сказок через героические деяния, приключенческие моменты. Добро и зло в сказках. Чудесные вещи (предметы) в сказках. Образное представление людей и животных.</w:t>
      </w:r>
    </w:p>
    <w:p w:rsidR="00C22C40" w:rsidRPr="00C22C40" w:rsidRDefault="00C22C40" w:rsidP="00C22C40">
      <w:pPr>
        <w:rPr>
          <w:lang w:eastAsia="en-US"/>
        </w:rPr>
      </w:pPr>
      <w:r w:rsidRPr="00C22C40">
        <w:rPr>
          <w:lang w:eastAsia="en-US"/>
        </w:rPr>
        <w:t>129.6.1.3.1. Теория литературы.</w:t>
      </w:r>
    </w:p>
    <w:p w:rsidR="00C22C40" w:rsidRPr="00C22C40" w:rsidRDefault="00C22C40" w:rsidP="00C22C40">
      <w:pPr>
        <w:rPr>
          <w:lang w:eastAsia="en-US"/>
        </w:rPr>
      </w:pPr>
      <w:r w:rsidRPr="00C22C40">
        <w:rPr>
          <w:lang w:eastAsia="en-US"/>
        </w:rPr>
        <w:t>Жанровое многообразие устного народного творчества. Влияние фольклора на развитие литературы.</w:t>
      </w:r>
    </w:p>
    <w:p w:rsidR="00C22C40" w:rsidRPr="00C22C40" w:rsidRDefault="00C22C40" w:rsidP="00C22C40">
      <w:pPr>
        <w:rPr>
          <w:lang w:eastAsia="en-US"/>
        </w:rPr>
      </w:pPr>
      <w:r w:rsidRPr="00C22C40">
        <w:rPr>
          <w:lang w:eastAsia="en-US"/>
        </w:rPr>
        <w:t xml:space="preserve">129.6.1.4. Литературные сказки. </w:t>
      </w:r>
    </w:p>
    <w:p w:rsidR="00C22C40" w:rsidRPr="00C22C40" w:rsidRDefault="00C22C40" w:rsidP="00C22C40">
      <w:pPr>
        <w:rPr>
          <w:lang w:eastAsia="en-US"/>
        </w:rPr>
      </w:pPr>
      <w:r w:rsidRPr="00C22C40">
        <w:rPr>
          <w:lang w:eastAsia="en-US"/>
        </w:rPr>
        <w:t>Литературная сказка на основе чувашской народной сказки. Произведение на основе использованных фольклорных записей, сюжетов с повествованиями. Показ человека с разных сторон, нравоучение в сказках.</w:t>
      </w:r>
    </w:p>
    <w:p w:rsidR="00C22C40" w:rsidRPr="00C22C40" w:rsidRDefault="00C22C40" w:rsidP="00C22C40">
      <w:pPr>
        <w:rPr>
          <w:lang w:eastAsia="en-US"/>
        </w:rPr>
      </w:pPr>
      <w:r w:rsidRPr="00C22C40">
        <w:rPr>
          <w:lang w:eastAsia="en-US"/>
        </w:rPr>
        <w:t>К. Иванов «Тимĕр тылă» («Железная мялка»).</w:t>
      </w:r>
    </w:p>
    <w:p w:rsidR="00C22C40" w:rsidRPr="00C22C40" w:rsidRDefault="00C22C40" w:rsidP="00C22C40">
      <w:pPr>
        <w:rPr>
          <w:lang w:eastAsia="en-US"/>
        </w:rPr>
      </w:pPr>
      <w:r w:rsidRPr="00C22C40">
        <w:rPr>
          <w:lang w:eastAsia="en-US"/>
        </w:rPr>
        <w:t xml:space="preserve">129.6.1.4.1. Теория литературы. </w:t>
      </w:r>
    </w:p>
    <w:p w:rsidR="00C22C40" w:rsidRPr="00C22C40" w:rsidRDefault="00C22C40" w:rsidP="00C22C40">
      <w:pPr>
        <w:rPr>
          <w:lang w:eastAsia="en-US"/>
        </w:rPr>
      </w:pPr>
      <w:r w:rsidRPr="00C22C40">
        <w:rPr>
          <w:lang w:eastAsia="en-US"/>
        </w:rPr>
        <w:t>Сказка как повествовательный жанр.</w:t>
      </w:r>
    </w:p>
    <w:p w:rsidR="00C22C40" w:rsidRPr="00C22C40" w:rsidRDefault="00C22C40" w:rsidP="00C22C40">
      <w:pPr>
        <w:rPr>
          <w:lang w:eastAsia="en-US"/>
        </w:rPr>
      </w:pPr>
      <w:r w:rsidRPr="00C22C40">
        <w:rPr>
          <w:lang w:eastAsia="en-US"/>
        </w:rPr>
        <w:t>129.6.2. Произведения о животных, о красоте природы, необходимости её оберегать.</w:t>
      </w:r>
    </w:p>
    <w:p w:rsidR="00C22C40" w:rsidRPr="00C22C40" w:rsidRDefault="00C22C40" w:rsidP="00C22C40">
      <w:pPr>
        <w:rPr>
          <w:lang w:eastAsia="en-US"/>
        </w:rPr>
      </w:pPr>
      <w:r w:rsidRPr="00C22C40">
        <w:rPr>
          <w:lang w:eastAsia="en-US"/>
        </w:rPr>
        <w:t>Образы детей и взрослых в произведениях чувашских писателей. Образы животных в литературном произведении. Идея взаимозависимости мира людей и природы. Нравственные позиции писателей и поэтов.</w:t>
      </w:r>
    </w:p>
    <w:p w:rsidR="00C22C40" w:rsidRPr="00C22C40" w:rsidRDefault="00C22C40" w:rsidP="00C22C40">
      <w:pPr>
        <w:rPr>
          <w:lang w:eastAsia="en-US"/>
        </w:rPr>
      </w:pPr>
      <w:r w:rsidRPr="00C22C40">
        <w:rPr>
          <w:lang w:eastAsia="en-US"/>
        </w:rPr>
        <w:t xml:space="preserve">М. Трубина. Рассказ «Чăхпа кушак» («Кошка и курица»). Г. Орлов. Зарисовка «Çерçи» («Воробушек»). Е. Лисина. Рассказ «Пăркка мучи» («Рассказы деда Паркка»). Н. Ишентей. Стихотворение «Чĕп хуралĕнче» («На страже птенцов»). В. Тургай. Рассказ «Айăп» («Вина»). </w:t>
      </w:r>
    </w:p>
    <w:p w:rsidR="00C22C40" w:rsidRPr="00C22C40" w:rsidRDefault="00C22C40" w:rsidP="00C22C40">
      <w:pPr>
        <w:rPr>
          <w:lang w:eastAsia="en-US"/>
        </w:rPr>
      </w:pPr>
      <w:r w:rsidRPr="00C22C40">
        <w:rPr>
          <w:lang w:eastAsia="en-US"/>
        </w:rPr>
        <w:t>129.6.2.1. Теория литературы.</w:t>
      </w:r>
    </w:p>
    <w:p w:rsidR="00C22C40" w:rsidRPr="00C22C40" w:rsidRDefault="00C22C40" w:rsidP="00C22C40">
      <w:pPr>
        <w:rPr>
          <w:lang w:eastAsia="en-US"/>
        </w:rPr>
      </w:pPr>
      <w:r w:rsidRPr="00C22C40">
        <w:rPr>
          <w:lang w:eastAsia="en-US"/>
        </w:rPr>
        <w:t>Рассказ как малая форма эпической литературы.</w:t>
      </w:r>
    </w:p>
    <w:p w:rsidR="00C22C40" w:rsidRPr="00C22C40" w:rsidRDefault="00C22C40" w:rsidP="00C22C40">
      <w:pPr>
        <w:rPr>
          <w:lang w:eastAsia="en-US"/>
        </w:rPr>
      </w:pPr>
      <w:r w:rsidRPr="00C22C40">
        <w:rPr>
          <w:lang w:eastAsia="en-US"/>
        </w:rPr>
        <w:t xml:space="preserve">129.6.3. Произведения о родном доме, дружной семье, о передаче нравственных норм от старших младшим. </w:t>
      </w:r>
    </w:p>
    <w:p w:rsidR="00C22C40" w:rsidRPr="00C22C40" w:rsidRDefault="00C22C40" w:rsidP="00C22C40">
      <w:pPr>
        <w:rPr>
          <w:lang w:eastAsia="en-US"/>
        </w:rPr>
      </w:pPr>
      <w:r w:rsidRPr="00C22C40">
        <w:rPr>
          <w:lang w:eastAsia="en-US"/>
        </w:rPr>
        <w:t>Образы детей и взрослых в произведениях чувашских писателей. Семья как основа нравственных устоев в произведениях чувашских поэтов и писателей.</w:t>
      </w:r>
    </w:p>
    <w:p w:rsidR="00C22C40" w:rsidRPr="00C22C40" w:rsidRDefault="00C22C40" w:rsidP="00C22C40">
      <w:pPr>
        <w:rPr>
          <w:lang w:eastAsia="en-US"/>
        </w:rPr>
      </w:pPr>
      <w:r w:rsidRPr="00C22C40">
        <w:rPr>
          <w:lang w:eastAsia="en-US"/>
        </w:rPr>
        <w:t>Ю. Скворцов. Рассказ «Амаçури анне» («Мачеха»). Г. Волков. Рассказ «Ăслă ача» («Умный ребёнок»).</w:t>
      </w:r>
    </w:p>
    <w:p w:rsidR="00C22C40" w:rsidRPr="00C22C40" w:rsidRDefault="00C22C40" w:rsidP="00C22C40">
      <w:pPr>
        <w:rPr>
          <w:lang w:eastAsia="en-US"/>
        </w:rPr>
      </w:pPr>
      <w:r w:rsidRPr="00C22C40">
        <w:rPr>
          <w:lang w:eastAsia="en-US"/>
        </w:rPr>
        <w:t xml:space="preserve">129.6.3.1. Теория литературы. </w:t>
      </w:r>
    </w:p>
    <w:p w:rsidR="00C22C40" w:rsidRPr="00C22C40" w:rsidRDefault="00C22C40" w:rsidP="00C22C40">
      <w:pPr>
        <w:rPr>
          <w:lang w:eastAsia="en-US"/>
        </w:rPr>
      </w:pPr>
      <w:r w:rsidRPr="00C22C40">
        <w:rPr>
          <w:lang w:eastAsia="en-US"/>
        </w:rPr>
        <w:t xml:space="preserve">Понятие о стихотворной и прозаической речи в литературе. </w:t>
      </w:r>
    </w:p>
    <w:p w:rsidR="00C22C40" w:rsidRPr="00C22C40" w:rsidRDefault="00C22C40" w:rsidP="00C22C40">
      <w:pPr>
        <w:rPr>
          <w:lang w:eastAsia="en-US"/>
        </w:rPr>
      </w:pPr>
      <w:r w:rsidRPr="00C22C40">
        <w:rPr>
          <w:lang w:eastAsia="en-US"/>
        </w:rPr>
        <w:t>129.6.4. Произведения о славных сыновьях и дочерях чувашского народа. Народные герои как литературные образы.</w:t>
      </w:r>
    </w:p>
    <w:p w:rsidR="00C22C40" w:rsidRPr="00C22C40" w:rsidRDefault="00C22C40" w:rsidP="00C22C40">
      <w:pPr>
        <w:rPr>
          <w:lang w:eastAsia="en-US"/>
        </w:rPr>
      </w:pPr>
      <w:r w:rsidRPr="00C22C40">
        <w:rPr>
          <w:lang w:eastAsia="en-US"/>
        </w:rPr>
        <w:t>Образы людей, которые обрели славу своими делами во благо народа, в произведениях чувашских писателей и поэтов. Исторические личности и народные герои как литературные образы.</w:t>
      </w:r>
    </w:p>
    <w:p w:rsidR="00C22C40" w:rsidRPr="00C22C40" w:rsidRDefault="00C22C40" w:rsidP="00C22C40">
      <w:pPr>
        <w:rPr>
          <w:lang w:eastAsia="en-US"/>
        </w:rPr>
      </w:pPr>
      <w:r w:rsidRPr="00C22C40">
        <w:rPr>
          <w:lang w:eastAsia="en-US"/>
        </w:rPr>
        <w:t>П. Хузангай. Стихотворение «Лайăх!» («Отлично!»). П. Тихон. Инсценировка по повести «Мальчик из чувашского села Кушка» «Çутталла» («К свету!»).</w:t>
      </w:r>
    </w:p>
    <w:p w:rsidR="00C22C40" w:rsidRPr="00C22C40" w:rsidRDefault="00C22C40" w:rsidP="00C22C40">
      <w:pPr>
        <w:rPr>
          <w:lang w:eastAsia="en-US"/>
        </w:rPr>
      </w:pPr>
      <w:r w:rsidRPr="00C22C40">
        <w:rPr>
          <w:lang w:eastAsia="en-US"/>
        </w:rPr>
        <w:t>129.6.4.1. Теория литературы.</w:t>
      </w:r>
    </w:p>
    <w:p w:rsidR="00C22C40" w:rsidRPr="00C22C40" w:rsidRDefault="00C22C40" w:rsidP="00C22C40">
      <w:pPr>
        <w:rPr>
          <w:lang w:eastAsia="en-US"/>
        </w:rPr>
      </w:pPr>
      <w:r w:rsidRPr="00C22C40">
        <w:rPr>
          <w:lang w:eastAsia="en-US"/>
        </w:rPr>
        <w:t>Прототип.</w:t>
      </w:r>
    </w:p>
    <w:p w:rsidR="00C22C40" w:rsidRPr="00C22C40" w:rsidRDefault="00C22C40" w:rsidP="00C22C40">
      <w:pPr>
        <w:rPr>
          <w:lang w:val="bg-BG" w:eastAsia="en-US"/>
        </w:rPr>
      </w:pPr>
      <w:r w:rsidRPr="00C22C40">
        <w:rPr>
          <w:lang w:eastAsia="en-US"/>
        </w:rPr>
        <w:t>129.6.5. Произведения о целеустремлённых, чистых душой людях, о трудолюбии, чистоте и бережливости, о смысле жизни, чести, добросовестности, стойкости и выдержки</w:t>
      </w:r>
      <w:r w:rsidRPr="00C22C40">
        <w:rPr>
          <w:lang w:val="bg-BG" w:eastAsia="en-US"/>
        </w:rPr>
        <w:t xml:space="preserve">. </w:t>
      </w:r>
    </w:p>
    <w:p w:rsidR="00C22C40" w:rsidRPr="00C22C40" w:rsidRDefault="00C22C40" w:rsidP="00C22C40">
      <w:pPr>
        <w:rPr>
          <w:lang w:eastAsia="en-US"/>
        </w:rPr>
      </w:pPr>
      <w:r w:rsidRPr="00C22C40">
        <w:rPr>
          <w:lang w:eastAsia="en-US"/>
        </w:rPr>
        <w:lastRenderedPageBreak/>
        <w:t>Образы детей и взрослых в разных жизненных ситуациях и в труде. Рядом с добром идёт зло. Рождение дружбы, богатство души, нравственная стойкость.</w:t>
      </w:r>
    </w:p>
    <w:p w:rsidR="00C22C40" w:rsidRPr="00C22C40" w:rsidRDefault="00C22C40" w:rsidP="00C22C40">
      <w:pPr>
        <w:rPr>
          <w:lang w:eastAsia="en-US"/>
        </w:rPr>
      </w:pPr>
      <w:r w:rsidRPr="00C22C40">
        <w:rPr>
          <w:lang w:eastAsia="en-US"/>
        </w:rPr>
        <w:t>М. Карягина. Рассказ «Слива» («Слива»). И. Егоров. Рассказ «Ывăл» («Сын»). А. Галкин. Басни «Икĕ сăнлă пурнăç» («Двуликая жизнь»), «Çÿпĕ» («Мусор»).</w:t>
      </w:r>
    </w:p>
    <w:p w:rsidR="00C22C40" w:rsidRPr="00C22C40" w:rsidRDefault="00C22C40" w:rsidP="00C22C40">
      <w:pPr>
        <w:rPr>
          <w:lang w:eastAsia="en-US"/>
        </w:rPr>
      </w:pPr>
      <w:r w:rsidRPr="00C22C40">
        <w:rPr>
          <w:lang w:eastAsia="en-US"/>
        </w:rPr>
        <w:t xml:space="preserve">129.6.5.1. Теория литературы. </w:t>
      </w:r>
    </w:p>
    <w:p w:rsidR="00C22C40" w:rsidRPr="00C22C40" w:rsidRDefault="00C22C40" w:rsidP="00C22C40">
      <w:pPr>
        <w:rPr>
          <w:lang w:eastAsia="en-US"/>
        </w:rPr>
      </w:pPr>
      <w:r w:rsidRPr="00C22C40">
        <w:rPr>
          <w:lang w:eastAsia="en-US"/>
        </w:rPr>
        <w:t xml:space="preserve">Жизненная правда и творческая фантазия писателя в художественной литературе. </w:t>
      </w:r>
    </w:p>
    <w:p w:rsidR="00C22C40" w:rsidRPr="00C22C40" w:rsidRDefault="00C22C40" w:rsidP="00C22C40">
      <w:pPr>
        <w:rPr>
          <w:lang w:val="bg-BG" w:eastAsia="en-US"/>
        </w:rPr>
      </w:pPr>
      <w:r w:rsidRPr="00C22C40">
        <w:rPr>
          <w:lang w:eastAsia="en-US"/>
        </w:rPr>
        <w:t>129.6.6. Произведения о родине и родных, связи поколений, нравственном долге перед близкими людьми</w:t>
      </w:r>
      <w:r w:rsidRPr="00C22C40">
        <w:rPr>
          <w:lang w:val="bg-BG" w:eastAsia="en-US"/>
        </w:rPr>
        <w:t>.</w:t>
      </w:r>
    </w:p>
    <w:p w:rsidR="00C22C40" w:rsidRPr="00C22C40" w:rsidRDefault="00C22C40" w:rsidP="00C22C40">
      <w:pPr>
        <w:rPr>
          <w:lang w:eastAsia="en-US"/>
        </w:rPr>
      </w:pPr>
      <w:r w:rsidRPr="00C22C40">
        <w:rPr>
          <w:lang w:eastAsia="en-US"/>
        </w:rPr>
        <w:t>Образы взрослых и детей. Нравственные ценности семьи. Почитание старших, послушание, помощь в трудных ситуациях, неприятие жизненных неурядиц, забота о чистоте души.</w:t>
      </w:r>
    </w:p>
    <w:p w:rsidR="00C22C40" w:rsidRPr="00C22C40" w:rsidRDefault="00C22C40" w:rsidP="00C22C40">
      <w:pPr>
        <w:rPr>
          <w:lang w:eastAsia="en-US"/>
        </w:rPr>
      </w:pPr>
      <w:r w:rsidRPr="00C22C40">
        <w:rPr>
          <w:lang w:eastAsia="en-US"/>
        </w:rPr>
        <w:t>Л. Сарине. Рассказ «Цирк курма кайни» («Как мы ходили в цирк»). Р. Сарби. Рассказ «Эпĕ «тухатмăш карчăкпа» паллашни» («Как я познакомилась со старухой – «колдуньей»»).</w:t>
      </w:r>
    </w:p>
    <w:p w:rsidR="00C22C40" w:rsidRPr="00C22C40" w:rsidRDefault="00C22C40" w:rsidP="00C22C40">
      <w:pPr>
        <w:rPr>
          <w:lang w:eastAsia="en-US"/>
        </w:rPr>
      </w:pPr>
      <w:r w:rsidRPr="00C22C40">
        <w:rPr>
          <w:lang w:eastAsia="en-US"/>
        </w:rPr>
        <w:t>129.6.6.1. Теория литературы.</w:t>
      </w:r>
    </w:p>
    <w:p w:rsidR="00C22C40" w:rsidRPr="00C22C40" w:rsidRDefault="00C22C40" w:rsidP="00C22C40">
      <w:pPr>
        <w:rPr>
          <w:lang w:eastAsia="en-US"/>
        </w:rPr>
      </w:pPr>
      <w:r w:rsidRPr="00C22C40">
        <w:rPr>
          <w:lang w:eastAsia="en-US"/>
        </w:rPr>
        <w:t>Проза. Жанры повествовательной прозы.</w:t>
      </w:r>
    </w:p>
    <w:p w:rsidR="00C22C40" w:rsidRPr="00C22C40" w:rsidRDefault="00C22C40" w:rsidP="00C22C40">
      <w:pPr>
        <w:rPr>
          <w:lang w:val="bg-BG" w:eastAsia="en-US"/>
        </w:rPr>
      </w:pPr>
      <w:r w:rsidRPr="00C22C40">
        <w:rPr>
          <w:lang w:eastAsia="en-US"/>
        </w:rPr>
        <w:t>129.6.7. Произведения о нормах и правилах поведения в обществе, о неприглядных поступках, потере человеческого облика, о предупреждении социальной агрессии и противоправной деятельности</w:t>
      </w:r>
      <w:r w:rsidRPr="00C22C40">
        <w:rPr>
          <w:lang w:val="bg-BG" w:eastAsia="en-US"/>
        </w:rPr>
        <w:t>.</w:t>
      </w:r>
    </w:p>
    <w:p w:rsidR="00C22C40" w:rsidRPr="00C22C40" w:rsidRDefault="00C22C40" w:rsidP="00C22C40">
      <w:pPr>
        <w:rPr>
          <w:lang w:eastAsia="en-US"/>
        </w:rPr>
      </w:pPr>
      <w:r w:rsidRPr="00C22C40">
        <w:rPr>
          <w:lang w:eastAsia="en-US"/>
        </w:rPr>
        <w:t xml:space="preserve">Образы подростков и взрослых. Раскрытие в произведениях неприглядного поведения (курение, пьянство), которое приводит к нравственному падению человека. Советы как избавиться от вредных привычек, безволия. </w:t>
      </w:r>
    </w:p>
    <w:p w:rsidR="00C22C40" w:rsidRPr="00C22C40" w:rsidRDefault="00C22C40" w:rsidP="00C22C40">
      <w:pPr>
        <w:rPr>
          <w:lang w:eastAsia="en-US"/>
        </w:rPr>
      </w:pPr>
      <w:r w:rsidRPr="00C22C40">
        <w:rPr>
          <w:lang w:eastAsia="en-US"/>
        </w:rPr>
        <w:t>Л. Мартьянова. Рассказ «Ятсăр троллейбус» («Троллейбус без номера»). А. Галкин. Шутка «Йывӑр чир» («Тяжёлая болезнь»). А. Кибеч. Стихотворение «Ача ҫуртӗнче» («В детском доме»).</w:t>
      </w:r>
    </w:p>
    <w:p w:rsidR="00C22C40" w:rsidRPr="00C22C40" w:rsidRDefault="00C22C40" w:rsidP="00C22C40">
      <w:pPr>
        <w:rPr>
          <w:lang w:eastAsia="en-US"/>
        </w:rPr>
      </w:pPr>
      <w:r w:rsidRPr="00C22C40">
        <w:rPr>
          <w:lang w:eastAsia="en-US"/>
        </w:rPr>
        <w:t>129.6.7.1. Теория литературы.</w:t>
      </w:r>
    </w:p>
    <w:p w:rsidR="00C22C40" w:rsidRPr="00C22C40" w:rsidRDefault="00C22C40" w:rsidP="00C22C40">
      <w:pPr>
        <w:rPr>
          <w:lang w:eastAsia="en-US"/>
        </w:rPr>
      </w:pPr>
      <w:r w:rsidRPr="00C22C40">
        <w:rPr>
          <w:lang w:eastAsia="en-US"/>
        </w:rPr>
        <w:t>Тема, идея и проблема художественного произведения.</w:t>
      </w:r>
    </w:p>
    <w:p w:rsidR="00C22C40" w:rsidRPr="00C22C40" w:rsidRDefault="00C22C40" w:rsidP="00C22C40">
      <w:pPr>
        <w:rPr>
          <w:lang w:eastAsia="en-US"/>
        </w:rPr>
      </w:pPr>
      <w:r w:rsidRPr="00C22C40">
        <w:rPr>
          <w:lang w:eastAsia="en-US"/>
        </w:rPr>
        <w:t xml:space="preserve">129.6.8. Произведения о героизме народа в годы Великой Отечественной войны и мужестве тружеников тыла. </w:t>
      </w:r>
    </w:p>
    <w:p w:rsidR="00C22C40" w:rsidRPr="00C22C40" w:rsidRDefault="00C22C40" w:rsidP="00C22C40">
      <w:pPr>
        <w:rPr>
          <w:lang w:eastAsia="en-US"/>
        </w:rPr>
      </w:pPr>
      <w:r w:rsidRPr="00C22C40">
        <w:rPr>
          <w:lang w:eastAsia="en-US"/>
        </w:rPr>
        <w:t>Героический труд детей и взрослых во время Великой Отечественной войны</w:t>
      </w:r>
      <w:r w:rsidRPr="00C22C40">
        <w:rPr>
          <w:lang w:val="bg-BG" w:eastAsia="en-US"/>
        </w:rPr>
        <w:t xml:space="preserve">. </w:t>
      </w:r>
      <w:r w:rsidRPr="00C22C40">
        <w:rPr>
          <w:lang w:eastAsia="en-US"/>
        </w:rPr>
        <w:t xml:space="preserve">Показ жестокости и горечи потерь в произведениях чувашских писателей и поэтов. Раны, принесённые жестокой войной, будут исцелены тогда, когда будет похоронен последний солдат. Признание человеческой жизни величайшей ценностью. </w:t>
      </w:r>
    </w:p>
    <w:p w:rsidR="00C22C40" w:rsidRPr="00C22C40" w:rsidRDefault="00C22C40" w:rsidP="00C22C40">
      <w:pPr>
        <w:rPr>
          <w:lang w:eastAsia="en-US"/>
        </w:rPr>
      </w:pPr>
      <w:r w:rsidRPr="00C22C40">
        <w:rPr>
          <w:lang w:eastAsia="en-US"/>
        </w:rPr>
        <w:t>О. Тургай. Новелла «Пахчари çĕмĕрт» («Черёмуха в саду»). А. Алга. Стихотворение «Ырă ят» («Доброе имя»).</w:t>
      </w:r>
    </w:p>
    <w:p w:rsidR="00C22C40" w:rsidRPr="00C22C40" w:rsidRDefault="00C22C40" w:rsidP="00C22C40">
      <w:pPr>
        <w:rPr>
          <w:lang w:eastAsia="en-US"/>
        </w:rPr>
      </w:pPr>
      <w:r w:rsidRPr="00C22C40">
        <w:rPr>
          <w:lang w:eastAsia="en-US"/>
        </w:rPr>
        <w:t xml:space="preserve">129.6.8.1. Теория литературы. </w:t>
      </w:r>
    </w:p>
    <w:p w:rsidR="00C22C40" w:rsidRPr="00C22C40" w:rsidRDefault="00C22C40" w:rsidP="00C22C40">
      <w:pPr>
        <w:rPr>
          <w:lang w:eastAsia="en-US"/>
        </w:rPr>
      </w:pPr>
      <w:r w:rsidRPr="00C22C40">
        <w:rPr>
          <w:lang w:eastAsia="en-US"/>
        </w:rPr>
        <w:t>Героико-трагический пафос произведений.</w:t>
      </w:r>
    </w:p>
    <w:p w:rsidR="00C22C40" w:rsidRPr="00C22C40" w:rsidRDefault="00C22C40" w:rsidP="00C22C40">
      <w:pPr>
        <w:rPr>
          <w:lang w:val="bg-BG" w:eastAsia="en-US"/>
        </w:rPr>
      </w:pPr>
      <w:r w:rsidRPr="00C22C40">
        <w:rPr>
          <w:lang w:eastAsia="en-US"/>
        </w:rPr>
        <w:t>129.6.9. Писатели родственных народов (тюркская литература)</w:t>
      </w:r>
      <w:r w:rsidRPr="00C22C40">
        <w:rPr>
          <w:lang w:val="bg-BG" w:eastAsia="en-US"/>
        </w:rPr>
        <w:t>.</w:t>
      </w:r>
    </w:p>
    <w:p w:rsidR="00C22C40" w:rsidRPr="00C22C40" w:rsidRDefault="00C22C40" w:rsidP="00C22C40">
      <w:pPr>
        <w:rPr>
          <w:lang w:eastAsia="en-US"/>
        </w:rPr>
      </w:pPr>
      <w:r w:rsidRPr="00C22C40">
        <w:rPr>
          <w:lang w:eastAsia="en-US"/>
        </w:rPr>
        <w:t>Понятие общности и национального своеобразия. Общее и национально-особенное в литературе. Художественный перевод. Жанровая специфика литератур родственных тюркских народов.</w:t>
      </w:r>
    </w:p>
    <w:p w:rsidR="00C22C40" w:rsidRPr="00C22C40" w:rsidRDefault="00C22C40" w:rsidP="00C22C40">
      <w:pPr>
        <w:rPr>
          <w:lang w:eastAsia="en-US"/>
        </w:rPr>
      </w:pPr>
      <w:r w:rsidRPr="00C22C40">
        <w:rPr>
          <w:lang w:eastAsia="en-US"/>
        </w:rPr>
        <w:t xml:space="preserve">Из башкирской литературы: Я. Мустафин. Повесть «Сивый конь» (перевод Валем Ахуна – В. Максимова). </w:t>
      </w:r>
    </w:p>
    <w:p w:rsidR="00C22C40" w:rsidRPr="00C22C40" w:rsidRDefault="00C22C40" w:rsidP="00C22C40">
      <w:pPr>
        <w:rPr>
          <w:lang w:eastAsia="en-US"/>
        </w:rPr>
      </w:pPr>
      <w:r w:rsidRPr="00C22C40">
        <w:rPr>
          <w:lang w:eastAsia="en-US"/>
        </w:rPr>
        <w:t xml:space="preserve">Из туркменской литературы: М. Довлетмамед-оглы (Фараги). Стихотворение «Чăнлăх çути» («Свет истины») (перевод Ю. Семендера). </w:t>
      </w:r>
    </w:p>
    <w:p w:rsidR="00C22C40" w:rsidRPr="00C22C40" w:rsidRDefault="00C22C40" w:rsidP="00C22C40">
      <w:pPr>
        <w:rPr>
          <w:lang w:eastAsia="en-US"/>
        </w:rPr>
      </w:pPr>
      <w:r w:rsidRPr="00C22C40">
        <w:rPr>
          <w:lang w:eastAsia="en-US"/>
        </w:rPr>
        <w:t>Из якутской литературы: П. Ойунский. Стихотворение «Тăпăр-тăпăр ташлама» («Пуститься в пляску») (перевод Ю. Семендера).</w:t>
      </w:r>
    </w:p>
    <w:p w:rsidR="00C22C40" w:rsidRPr="00C22C40" w:rsidRDefault="00C22C40" w:rsidP="00C22C40">
      <w:pPr>
        <w:rPr>
          <w:lang w:eastAsia="en-US"/>
        </w:rPr>
      </w:pPr>
      <w:r w:rsidRPr="00C22C40">
        <w:rPr>
          <w:lang w:eastAsia="en-US"/>
        </w:rPr>
        <w:t>129.7. Содержание обучения в 6 классе.</w:t>
      </w:r>
    </w:p>
    <w:p w:rsidR="00C22C40" w:rsidRPr="00C22C40" w:rsidRDefault="00C22C40" w:rsidP="00C22C40">
      <w:pPr>
        <w:rPr>
          <w:lang w:val="bg-BG" w:eastAsia="en-US"/>
        </w:rPr>
      </w:pPr>
      <w:r w:rsidRPr="00C22C40">
        <w:rPr>
          <w:lang w:eastAsia="en-US"/>
        </w:rPr>
        <w:t>129.7.1. Фольклор. Устное народное творчество</w:t>
      </w:r>
      <w:r w:rsidRPr="00C22C40">
        <w:rPr>
          <w:lang w:val="bg-BG" w:eastAsia="en-US"/>
        </w:rPr>
        <w:t>.</w:t>
      </w:r>
    </w:p>
    <w:p w:rsidR="00C22C40" w:rsidRPr="00C22C40" w:rsidRDefault="00C22C40" w:rsidP="00C22C40">
      <w:pPr>
        <w:rPr>
          <w:lang w:eastAsia="en-US"/>
        </w:rPr>
      </w:pPr>
      <w:r w:rsidRPr="00C22C40">
        <w:rPr>
          <w:lang w:eastAsia="en-US"/>
        </w:rPr>
        <w:t>129.</w:t>
      </w:r>
      <w:r w:rsidRPr="00C22C40">
        <w:rPr>
          <w:lang w:val="bg-BG" w:eastAsia="en-US"/>
        </w:rPr>
        <w:t>7.1.1. </w:t>
      </w:r>
      <w:r w:rsidRPr="00C22C40">
        <w:rPr>
          <w:lang w:eastAsia="en-US"/>
        </w:rPr>
        <w:t>Народные песни.</w:t>
      </w:r>
    </w:p>
    <w:p w:rsidR="00C22C40" w:rsidRPr="00C22C40" w:rsidRDefault="00C22C40" w:rsidP="00C22C40">
      <w:pPr>
        <w:rPr>
          <w:lang w:eastAsia="en-US"/>
        </w:rPr>
      </w:pPr>
      <w:r w:rsidRPr="00C22C40">
        <w:rPr>
          <w:lang w:eastAsia="en-US"/>
        </w:rPr>
        <w:t xml:space="preserve">Отражение духовной жизни народа в фольклорной песне. Песня – богатство народа, наиболее развитый и широко распространённый вид словесности. Песня во время лощения холста «Пир </w:t>
      </w:r>
      <w:r w:rsidRPr="00C22C40">
        <w:rPr>
          <w:lang w:eastAsia="en-US"/>
        </w:rPr>
        <w:lastRenderedPageBreak/>
        <w:t xml:space="preserve">çапакансен юрри» («Песня отбивальщиков холста») в обработке М. Алексеева. Народные стихотворения. Чувашская народная песня «Хурăн çулçи» («Берёзонька») в обработке Ф. Павлова. Стихи переработал К. Иванов, мелодию переработал П. Пазухин. </w:t>
      </w:r>
    </w:p>
    <w:p w:rsidR="00C22C40" w:rsidRPr="00C22C40" w:rsidRDefault="00C22C40" w:rsidP="00C22C40">
      <w:pPr>
        <w:rPr>
          <w:lang w:eastAsia="en-US"/>
        </w:rPr>
      </w:pPr>
      <w:r w:rsidRPr="00C22C40">
        <w:rPr>
          <w:lang w:eastAsia="en-US"/>
        </w:rPr>
        <w:t xml:space="preserve"> «Пир çапакансен юрри» («Песня отбивальщиков холста»). «Хурăн çулçи» («Берёзонька»).</w:t>
      </w:r>
    </w:p>
    <w:p w:rsidR="00C22C40" w:rsidRPr="00C22C40" w:rsidRDefault="00C22C40" w:rsidP="00C22C40">
      <w:pPr>
        <w:rPr>
          <w:lang w:eastAsia="en-US"/>
        </w:rPr>
      </w:pPr>
      <w:r w:rsidRPr="00C22C40">
        <w:rPr>
          <w:lang w:eastAsia="en-US"/>
        </w:rPr>
        <w:t>129.7.1.1.1. Теория литературы.</w:t>
      </w:r>
    </w:p>
    <w:p w:rsidR="00C22C40" w:rsidRPr="00C22C40" w:rsidRDefault="00C22C40" w:rsidP="00C22C40">
      <w:pPr>
        <w:rPr>
          <w:lang w:eastAsia="en-US"/>
        </w:rPr>
      </w:pPr>
      <w:r w:rsidRPr="00C22C40">
        <w:rPr>
          <w:lang w:eastAsia="en-US"/>
        </w:rPr>
        <w:t>Народные песни, их виды.</w:t>
      </w:r>
    </w:p>
    <w:p w:rsidR="00C22C40" w:rsidRPr="00C22C40" w:rsidRDefault="00C22C40" w:rsidP="00C22C40">
      <w:pPr>
        <w:rPr>
          <w:lang w:eastAsia="en-US"/>
        </w:rPr>
      </w:pPr>
      <w:r w:rsidRPr="00C22C40">
        <w:rPr>
          <w:lang w:eastAsia="en-US"/>
        </w:rPr>
        <w:t>129.7.1.2. Народные песни, обработанные композиторами.</w:t>
      </w:r>
    </w:p>
    <w:p w:rsidR="00C22C40" w:rsidRPr="00C22C40" w:rsidRDefault="00C22C40" w:rsidP="00C22C40">
      <w:pPr>
        <w:rPr>
          <w:lang w:eastAsia="en-US"/>
        </w:rPr>
      </w:pPr>
      <w:r w:rsidRPr="00C22C40">
        <w:rPr>
          <w:lang w:eastAsia="en-US"/>
        </w:rPr>
        <w:t>Основная мысль, тематика, композиция, образность фольклорных песен. Мастера песни, исполнители, поэты-песенники, композиторы.</w:t>
      </w:r>
    </w:p>
    <w:p w:rsidR="00C22C40" w:rsidRPr="00C22C40" w:rsidRDefault="00C22C40" w:rsidP="00C22C40">
      <w:pPr>
        <w:rPr>
          <w:lang w:eastAsia="en-US"/>
        </w:rPr>
      </w:pPr>
      <w:r w:rsidRPr="00C22C40">
        <w:rPr>
          <w:lang w:eastAsia="en-US"/>
        </w:rPr>
        <w:t xml:space="preserve">«Вĕлле хурчĕ» («Пчёлка») (стихи и музыка Ф. Павлова). </w:t>
      </w:r>
    </w:p>
    <w:p w:rsidR="00C22C40" w:rsidRPr="00C22C40" w:rsidRDefault="00C22C40" w:rsidP="00C22C40">
      <w:pPr>
        <w:rPr>
          <w:lang w:eastAsia="en-US"/>
        </w:rPr>
      </w:pPr>
      <w:r w:rsidRPr="00C22C40">
        <w:rPr>
          <w:lang w:eastAsia="en-US"/>
        </w:rPr>
        <w:t>«Хĕл илемĕ» («Краса зимы») (стихи И. Тукташ, музыка А. Орлова-Шузьм).</w:t>
      </w:r>
    </w:p>
    <w:p w:rsidR="00C22C40" w:rsidRPr="00C22C40" w:rsidRDefault="00C22C40" w:rsidP="00C22C40">
      <w:pPr>
        <w:rPr>
          <w:lang w:eastAsia="en-US"/>
        </w:rPr>
      </w:pPr>
      <w:r w:rsidRPr="00C22C40">
        <w:rPr>
          <w:lang w:eastAsia="en-US"/>
        </w:rPr>
        <w:t xml:space="preserve">129.7.1.2.1. Теория литературы. </w:t>
      </w:r>
    </w:p>
    <w:p w:rsidR="00C22C40" w:rsidRPr="00C22C40" w:rsidRDefault="00C22C40" w:rsidP="00C22C40">
      <w:pPr>
        <w:rPr>
          <w:lang w:eastAsia="en-US"/>
        </w:rPr>
      </w:pPr>
      <w:r w:rsidRPr="00C22C40">
        <w:rPr>
          <w:lang w:eastAsia="en-US"/>
        </w:rPr>
        <w:t>Песни литературного происхождения (авторские).</w:t>
      </w:r>
    </w:p>
    <w:p w:rsidR="00C22C40" w:rsidRPr="00C22C40" w:rsidRDefault="00C22C40" w:rsidP="00C22C40">
      <w:pPr>
        <w:rPr>
          <w:lang w:eastAsia="en-US"/>
        </w:rPr>
      </w:pPr>
      <w:r w:rsidRPr="00C22C40">
        <w:rPr>
          <w:lang w:eastAsia="en-US"/>
        </w:rPr>
        <w:t>129.7.2. Произведения о здоровом образе жизни, о телесном, умственном и нравственном состоянии общества</w:t>
      </w:r>
      <w:r w:rsidRPr="00C22C40">
        <w:rPr>
          <w:lang w:val="bg-BG" w:eastAsia="en-US"/>
        </w:rPr>
        <w:t>.</w:t>
      </w:r>
    </w:p>
    <w:p w:rsidR="00C22C40" w:rsidRPr="00C22C40" w:rsidRDefault="00C22C40" w:rsidP="00C22C40">
      <w:pPr>
        <w:rPr>
          <w:lang w:eastAsia="en-US"/>
        </w:rPr>
      </w:pPr>
      <w:r w:rsidRPr="00C22C40">
        <w:rPr>
          <w:lang w:eastAsia="en-US"/>
        </w:rPr>
        <w:t>Показ и высмеивание в произведениях для детей и взрослых лентяев, жестокосердия, льстецов, любящих пожить за чужой счёт, жадных людей, хвастунов. Отражение человеческих взаимоотношений в баснях. Герои басен.</w:t>
      </w:r>
    </w:p>
    <w:p w:rsidR="00C22C40" w:rsidRPr="00C22C40" w:rsidRDefault="00C22C40" w:rsidP="00C22C40">
      <w:pPr>
        <w:rPr>
          <w:lang w:eastAsia="en-US"/>
        </w:rPr>
      </w:pPr>
      <w:r w:rsidRPr="00C22C40">
        <w:rPr>
          <w:lang w:eastAsia="en-US"/>
        </w:rPr>
        <w:t>М. Васьлей. Стихотворение «И мĕн пуян...» («Чем будешь богат»). Ю. Мишши. Басня «Çĕр улми аврипе Мăян» («Картофельная ботва и лебеда»). Л. Сачкова. Рассказ «Оля-Улькка» («Оля-Улькка»).</w:t>
      </w:r>
    </w:p>
    <w:p w:rsidR="00C22C40" w:rsidRPr="00C22C40" w:rsidRDefault="00C22C40" w:rsidP="00C22C40">
      <w:pPr>
        <w:rPr>
          <w:lang w:eastAsia="en-US"/>
        </w:rPr>
      </w:pPr>
      <w:r w:rsidRPr="00C22C40">
        <w:rPr>
          <w:lang w:eastAsia="en-US"/>
        </w:rPr>
        <w:t>129.7.2.1. Теория литературы.</w:t>
      </w:r>
    </w:p>
    <w:p w:rsidR="00C22C40" w:rsidRPr="00C22C40" w:rsidRDefault="00C22C40" w:rsidP="00C22C40">
      <w:pPr>
        <w:rPr>
          <w:lang w:eastAsia="en-US"/>
        </w:rPr>
      </w:pPr>
      <w:r w:rsidRPr="00C22C40">
        <w:rPr>
          <w:lang w:eastAsia="en-US"/>
        </w:rPr>
        <w:t xml:space="preserve">Пафос и аллегория в баснях. </w:t>
      </w:r>
    </w:p>
    <w:p w:rsidR="00C22C40" w:rsidRPr="00C22C40" w:rsidRDefault="00C22C40" w:rsidP="00C22C40">
      <w:pPr>
        <w:rPr>
          <w:lang w:eastAsia="en-US"/>
        </w:rPr>
      </w:pPr>
      <w:r w:rsidRPr="00C22C40">
        <w:rPr>
          <w:lang w:eastAsia="en-US"/>
        </w:rPr>
        <w:t>129.7.3. Произведения о взаимодействии между поколениями, семейно-родовых отношениях, нравственном долге перед близкими людьми</w:t>
      </w:r>
      <w:r w:rsidRPr="00C22C40">
        <w:rPr>
          <w:lang w:val="bg-BG" w:eastAsia="en-US"/>
        </w:rPr>
        <w:t>.</w:t>
      </w:r>
    </w:p>
    <w:p w:rsidR="00C22C40" w:rsidRPr="00C22C40" w:rsidRDefault="00C22C40" w:rsidP="00C22C40">
      <w:pPr>
        <w:rPr>
          <w:lang w:eastAsia="en-US"/>
        </w:rPr>
      </w:pPr>
      <w:r w:rsidRPr="00C22C40">
        <w:rPr>
          <w:lang w:eastAsia="en-US"/>
        </w:rPr>
        <w:t>Художественные особенности создания образов детей и взрослых в малом жанре чувашской литературы. Вопросы морали и этики в поведении человека. Идея значимости старшего поколения в духовно-нравственном становлении детей</w:t>
      </w:r>
    </w:p>
    <w:p w:rsidR="00C22C40" w:rsidRPr="00C22C40" w:rsidRDefault="00C22C40" w:rsidP="00C22C40">
      <w:pPr>
        <w:rPr>
          <w:lang w:eastAsia="en-US"/>
        </w:rPr>
      </w:pPr>
      <w:r w:rsidRPr="00C22C40">
        <w:rPr>
          <w:lang w:eastAsia="en-US"/>
        </w:rPr>
        <w:t>А. Николаев. Рассказ «Юрик асламăшĕ» («Бабушка Юры»). Л. Сарине. Рассказ «Кукамай» («Кугамай»). П. Эйзин. Стихотворение «Йăмрапа хурăн» («Ветла и берёза»).</w:t>
      </w:r>
    </w:p>
    <w:p w:rsidR="00C22C40" w:rsidRPr="00C22C40" w:rsidRDefault="00C22C40" w:rsidP="00C22C40">
      <w:pPr>
        <w:rPr>
          <w:lang w:eastAsia="en-US"/>
        </w:rPr>
      </w:pPr>
      <w:r w:rsidRPr="00C22C40">
        <w:rPr>
          <w:lang w:eastAsia="en-US"/>
        </w:rPr>
        <w:t>129.7.3.1. Теория литературы.</w:t>
      </w:r>
    </w:p>
    <w:p w:rsidR="00C22C40" w:rsidRPr="00C22C40" w:rsidRDefault="00C22C40" w:rsidP="00C22C40">
      <w:pPr>
        <w:rPr>
          <w:lang w:eastAsia="en-US"/>
        </w:rPr>
      </w:pPr>
      <w:r w:rsidRPr="00C22C40">
        <w:rPr>
          <w:lang w:eastAsia="en-US"/>
        </w:rPr>
        <w:t>Жанровая особенность рассказа. Литературный герой и его роль в сюжете.</w:t>
      </w:r>
    </w:p>
    <w:p w:rsidR="00C22C40" w:rsidRPr="00C22C40" w:rsidRDefault="00C22C40" w:rsidP="00C22C40">
      <w:pPr>
        <w:rPr>
          <w:lang w:eastAsia="en-US"/>
        </w:rPr>
      </w:pPr>
      <w:r w:rsidRPr="00C22C40">
        <w:rPr>
          <w:lang w:eastAsia="en-US"/>
        </w:rPr>
        <w:t>129.7.4. Произведения об эстетическом воспитании, об истоках красоты, её форм в живой природе, повседневной жизни.</w:t>
      </w:r>
    </w:p>
    <w:p w:rsidR="00C22C40" w:rsidRPr="00C22C40" w:rsidRDefault="00C22C40" w:rsidP="00C22C40">
      <w:pPr>
        <w:rPr>
          <w:lang w:eastAsia="en-US"/>
        </w:rPr>
      </w:pPr>
      <w:r w:rsidRPr="00C22C40">
        <w:rPr>
          <w:lang w:eastAsia="en-US"/>
        </w:rPr>
        <w:t>Воспитание зоркости, наблюдательности, привитие любви к своей малой родине, как источнику сил для преодоления любых испытаний и ударов судьбы. Показ правды жизни и завораживающей красоты природы, обучать творческому отношению и красоте души.</w:t>
      </w:r>
    </w:p>
    <w:p w:rsidR="00C22C40" w:rsidRPr="00C22C40" w:rsidRDefault="00C22C40" w:rsidP="00C22C40">
      <w:pPr>
        <w:rPr>
          <w:lang w:eastAsia="en-US"/>
        </w:rPr>
      </w:pPr>
      <w:r w:rsidRPr="00C22C40">
        <w:rPr>
          <w:lang w:eastAsia="en-US"/>
        </w:rPr>
        <w:t>Г. Айхи. Стихотворение «Çын тата сцена» («Артист и сцена»). С. Шавли. Юмористическое стихотворение «Вĕçкĕн Ваççа» («Хвастун Василий»). В. Эльби. Рассказ «Илемлĕхе курма пÿрнĕ ача» («Рождённый видеть красоту»).</w:t>
      </w:r>
    </w:p>
    <w:p w:rsidR="00C22C40" w:rsidRPr="00C22C40" w:rsidRDefault="00C22C40" w:rsidP="00C22C40">
      <w:pPr>
        <w:rPr>
          <w:lang w:eastAsia="en-US"/>
        </w:rPr>
      </w:pPr>
      <w:r w:rsidRPr="00C22C40">
        <w:rPr>
          <w:lang w:eastAsia="en-US"/>
        </w:rPr>
        <w:t xml:space="preserve">129.7.4.1. Теория литературы. </w:t>
      </w:r>
    </w:p>
    <w:p w:rsidR="00C22C40" w:rsidRPr="00C22C40" w:rsidRDefault="00C22C40" w:rsidP="00C22C40">
      <w:pPr>
        <w:rPr>
          <w:lang w:eastAsia="en-US"/>
        </w:rPr>
      </w:pPr>
      <w:r w:rsidRPr="00C22C40">
        <w:rPr>
          <w:lang w:eastAsia="en-US"/>
        </w:rPr>
        <w:t>Функции искусства. Художественное произведение как явление искусства.</w:t>
      </w:r>
    </w:p>
    <w:p w:rsidR="00C22C40" w:rsidRPr="00C22C40" w:rsidRDefault="00C22C40" w:rsidP="00C22C40">
      <w:pPr>
        <w:rPr>
          <w:lang w:eastAsia="en-US"/>
        </w:rPr>
      </w:pPr>
      <w:r w:rsidRPr="00C22C40">
        <w:rPr>
          <w:lang w:eastAsia="en-US"/>
        </w:rPr>
        <w:t>129.7.5. Произведения о трудолюбии, чистоте помыслов, бережливости, о смысле жизни, чести, добросовестности, стойкости и выдержке.</w:t>
      </w:r>
    </w:p>
    <w:p w:rsidR="00C22C40" w:rsidRPr="00C22C40" w:rsidRDefault="00C22C40" w:rsidP="00C22C40">
      <w:pPr>
        <w:rPr>
          <w:lang w:eastAsia="en-US"/>
        </w:rPr>
      </w:pPr>
      <w:r w:rsidRPr="00C22C40">
        <w:rPr>
          <w:lang w:eastAsia="en-US"/>
        </w:rPr>
        <w:t>Образы детей и взрослых в борьбе добра и зла. Показ сострадания и жестокости, справедливости и чести. Лирические герои, не боящиеся пересудов, окрылённые мечтой и находящие своё счастье.</w:t>
      </w:r>
    </w:p>
    <w:p w:rsidR="00C22C40" w:rsidRPr="00C22C40" w:rsidRDefault="00C22C40" w:rsidP="00C22C40">
      <w:pPr>
        <w:rPr>
          <w:lang w:eastAsia="en-US"/>
        </w:rPr>
      </w:pPr>
      <w:r w:rsidRPr="00C22C40">
        <w:rPr>
          <w:lang w:eastAsia="en-US"/>
        </w:rPr>
        <w:t>А. Воробьёв. Стихотворения «Çăкăр» («Хлеб»), «Çурхи хирте» («В весеннем поле»). В. Давыдов-Анатри. Рассказ «Кĕтмен инкек» («Неожиданная беда»). В. Тургай. Стихотворение «Ниме» («Помочи»).</w:t>
      </w:r>
    </w:p>
    <w:p w:rsidR="00C22C40" w:rsidRPr="00C22C40" w:rsidRDefault="00C22C40" w:rsidP="00C22C40">
      <w:pPr>
        <w:rPr>
          <w:lang w:eastAsia="en-US"/>
        </w:rPr>
      </w:pPr>
      <w:r w:rsidRPr="00C22C40">
        <w:rPr>
          <w:lang w:eastAsia="en-US"/>
        </w:rPr>
        <w:lastRenderedPageBreak/>
        <w:t xml:space="preserve">129.7.5.1. Теория литературы. </w:t>
      </w:r>
    </w:p>
    <w:p w:rsidR="00C22C40" w:rsidRPr="00C22C40" w:rsidRDefault="00C22C40" w:rsidP="00C22C40">
      <w:pPr>
        <w:rPr>
          <w:lang w:eastAsia="en-US"/>
        </w:rPr>
      </w:pPr>
      <w:r w:rsidRPr="00C22C40">
        <w:rPr>
          <w:lang w:eastAsia="en-US"/>
        </w:rPr>
        <w:t>Основы стихосложения: ритм и рифма в стихотворной речи.</w:t>
      </w:r>
    </w:p>
    <w:p w:rsidR="00C22C40" w:rsidRPr="00C22C40" w:rsidRDefault="00C22C40" w:rsidP="00C22C40">
      <w:pPr>
        <w:rPr>
          <w:lang w:eastAsia="en-US"/>
        </w:rPr>
      </w:pPr>
      <w:r w:rsidRPr="00C22C40">
        <w:rPr>
          <w:lang w:eastAsia="en-US"/>
        </w:rPr>
        <w:t>129.7.6. Произведения о труде и творчестве, о творческих людях, их способностях. Воспевание стремления к свету, просвещению.</w:t>
      </w:r>
    </w:p>
    <w:p w:rsidR="00C22C40" w:rsidRPr="00C22C40" w:rsidRDefault="00C22C40" w:rsidP="00C22C40">
      <w:pPr>
        <w:rPr>
          <w:lang w:eastAsia="en-US"/>
        </w:rPr>
      </w:pPr>
      <w:r w:rsidRPr="00C22C40">
        <w:rPr>
          <w:lang w:eastAsia="en-US"/>
        </w:rPr>
        <w:t>Показ в произведениях, как герои развивают свой ум, любознательность, кругозор путём чтения, наблюдений и поисков. Могучая сила человека и его истинно человеческие качества, любовь к людям и науке.</w:t>
      </w:r>
    </w:p>
    <w:p w:rsidR="00C22C40" w:rsidRPr="00C22C40" w:rsidRDefault="00C22C40" w:rsidP="00C22C40">
      <w:pPr>
        <w:rPr>
          <w:lang w:eastAsia="en-US"/>
        </w:rPr>
      </w:pPr>
      <w:r w:rsidRPr="00C22C40">
        <w:rPr>
          <w:lang w:eastAsia="en-US"/>
        </w:rPr>
        <w:t>П. Хузангай. Очерк «Çĕр чăмăрĕ тавра. Кĕнекеçĕ» («Вокруг земного шара. Книжник»). И. Ахрат. Рассказ «Юрлакан кĕленчесем» («Поющие стёкла»). Ю. Семендер. Сказка в стихах «Вилĕме улталани» («Обмануть смерть»).</w:t>
      </w:r>
    </w:p>
    <w:p w:rsidR="00C22C40" w:rsidRPr="00C22C40" w:rsidRDefault="00C22C40" w:rsidP="00C22C40">
      <w:pPr>
        <w:rPr>
          <w:lang w:eastAsia="en-US"/>
        </w:rPr>
      </w:pPr>
      <w:r w:rsidRPr="00C22C40">
        <w:rPr>
          <w:lang w:eastAsia="en-US"/>
        </w:rPr>
        <w:t>129.7.6.1. Теория литературы.</w:t>
      </w:r>
    </w:p>
    <w:p w:rsidR="00C22C40" w:rsidRPr="00C22C40" w:rsidRDefault="00C22C40" w:rsidP="00C22C40">
      <w:pPr>
        <w:rPr>
          <w:lang w:eastAsia="en-US"/>
        </w:rPr>
      </w:pPr>
      <w:r w:rsidRPr="00C22C40">
        <w:rPr>
          <w:lang w:eastAsia="en-US"/>
        </w:rPr>
        <w:t>Портрет литературного героя.</w:t>
      </w:r>
    </w:p>
    <w:p w:rsidR="00C22C40" w:rsidRPr="00C22C40" w:rsidRDefault="00C22C40" w:rsidP="00C22C40">
      <w:pPr>
        <w:rPr>
          <w:lang w:val="bg-BG" w:eastAsia="en-US"/>
        </w:rPr>
      </w:pPr>
      <w:r w:rsidRPr="00C22C40">
        <w:rPr>
          <w:lang w:eastAsia="en-US"/>
        </w:rPr>
        <w:t>129.7.7. Произведения о дружбе и родстве с другими народами, о совместной жизни в согласии</w:t>
      </w:r>
      <w:r w:rsidRPr="00C22C40">
        <w:rPr>
          <w:lang w:val="bg-BG" w:eastAsia="en-US"/>
        </w:rPr>
        <w:t xml:space="preserve">. </w:t>
      </w:r>
    </w:p>
    <w:p w:rsidR="00C22C40" w:rsidRPr="00C22C40" w:rsidRDefault="00C22C40" w:rsidP="00C22C40">
      <w:pPr>
        <w:rPr>
          <w:lang w:eastAsia="en-US"/>
        </w:rPr>
      </w:pPr>
      <w:r w:rsidRPr="00C22C40">
        <w:rPr>
          <w:lang w:eastAsia="en-US"/>
        </w:rPr>
        <w:t xml:space="preserve">Дух патриотизма и ответственности юных героев разных национальностей. Душевная теплота, роль дружбы и взаимопонимание. Чувство гражданства, героизма, патриотизма разных народов. Признание человеческой жизни величайшей ценностью. </w:t>
      </w:r>
    </w:p>
    <w:p w:rsidR="00C22C40" w:rsidRPr="00C22C40" w:rsidRDefault="00C22C40" w:rsidP="00C22C40">
      <w:pPr>
        <w:rPr>
          <w:lang w:eastAsia="en-US"/>
        </w:rPr>
      </w:pPr>
      <w:r w:rsidRPr="00C22C40">
        <w:rPr>
          <w:lang w:eastAsia="en-US"/>
        </w:rPr>
        <w:t>О. Тургай. Пьеса-сказка «Туслăх вăйĕ» («Сила дружбы»). А. Хмыт. Рассказ «Рафик» («Рафик (Дружба)»).</w:t>
      </w:r>
    </w:p>
    <w:p w:rsidR="00C22C40" w:rsidRPr="00C22C40" w:rsidRDefault="00C22C40" w:rsidP="00C22C40">
      <w:pPr>
        <w:rPr>
          <w:lang w:eastAsia="en-US"/>
        </w:rPr>
      </w:pPr>
      <w:r w:rsidRPr="00C22C40">
        <w:rPr>
          <w:lang w:eastAsia="en-US"/>
        </w:rPr>
        <w:t xml:space="preserve">129.7.7.1. Теория литературы. </w:t>
      </w:r>
    </w:p>
    <w:p w:rsidR="00C22C40" w:rsidRPr="00C22C40" w:rsidRDefault="00C22C40" w:rsidP="00C22C40">
      <w:pPr>
        <w:rPr>
          <w:lang w:eastAsia="en-US"/>
        </w:rPr>
      </w:pPr>
      <w:r w:rsidRPr="00C22C40">
        <w:rPr>
          <w:lang w:eastAsia="en-US"/>
        </w:rPr>
        <w:t>Жанры драматических произведений.</w:t>
      </w:r>
    </w:p>
    <w:p w:rsidR="00C22C40" w:rsidRPr="00C22C40" w:rsidRDefault="00C22C40" w:rsidP="00C22C40">
      <w:pPr>
        <w:rPr>
          <w:lang w:val="bg-BG" w:eastAsia="en-US"/>
        </w:rPr>
      </w:pPr>
      <w:r w:rsidRPr="00C22C40">
        <w:rPr>
          <w:lang w:eastAsia="en-US"/>
        </w:rPr>
        <w:t>129.7.8. Произведения об активной жизненной позиции. Становление характера</w:t>
      </w:r>
      <w:r w:rsidRPr="00C22C40">
        <w:rPr>
          <w:lang w:val="bg-BG" w:eastAsia="en-US"/>
        </w:rPr>
        <w:t>.</w:t>
      </w:r>
    </w:p>
    <w:p w:rsidR="00C22C40" w:rsidRPr="00C22C40" w:rsidRDefault="00C22C40" w:rsidP="00C22C40">
      <w:pPr>
        <w:rPr>
          <w:lang w:eastAsia="en-US"/>
        </w:rPr>
      </w:pPr>
      <w:r w:rsidRPr="00C22C40">
        <w:rPr>
          <w:lang w:eastAsia="en-US"/>
        </w:rPr>
        <w:t>Показ отважных героев, спор добра и зла в жизни человека. Свобода человека, величие человеческого духа. Место и роль личности в истории жизни общества, пробуждение самосознания человека и его самоутверждение в борьбе за жизнь.</w:t>
      </w:r>
    </w:p>
    <w:p w:rsidR="00C22C40" w:rsidRPr="00C22C40" w:rsidRDefault="00C22C40" w:rsidP="00C22C40">
      <w:pPr>
        <w:rPr>
          <w:lang w:eastAsia="en-US"/>
        </w:rPr>
      </w:pPr>
      <w:r w:rsidRPr="00C22C40">
        <w:rPr>
          <w:lang w:eastAsia="en-US"/>
        </w:rPr>
        <w:t>А. Галкин. Поэма «Чĕрĕ парне» («Живой дар»). В. Енеш. Рассказ «Пĕчĕк паттăрсем» («Маленькие герои»).</w:t>
      </w:r>
    </w:p>
    <w:p w:rsidR="00C22C40" w:rsidRPr="00C22C40" w:rsidRDefault="00C22C40" w:rsidP="00C22C40">
      <w:pPr>
        <w:rPr>
          <w:lang w:eastAsia="en-US"/>
        </w:rPr>
      </w:pPr>
      <w:r w:rsidRPr="00C22C40">
        <w:rPr>
          <w:lang w:eastAsia="en-US"/>
        </w:rPr>
        <w:t xml:space="preserve">129.7.8.1. Теория литературы. </w:t>
      </w:r>
    </w:p>
    <w:p w:rsidR="00C22C40" w:rsidRPr="00C22C40" w:rsidRDefault="00C22C40" w:rsidP="00C22C40">
      <w:pPr>
        <w:rPr>
          <w:lang w:eastAsia="en-US"/>
        </w:rPr>
      </w:pPr>
      <w:r w:rsidRPr="00C22C40">
        <w:rPr>
          <w:lang w:eastAsia="en-US"/>
        </w:rPr>
        <w:t>Художественный вымысел литературных произведений.</w:t>
      </w:r>
    </w:p>
    <w:p w:rsidR="00C22C40" w:rsidRPr="00C22C40" w:rsidRDefault="00C22C40" w:rsidP="00C22C40">
      <w:pPr>
        <w:rPr>
          <w:lang w:eastAsia="en-US"/>
        </w:rPr>
      </w:pPr>
      <w:r w:rsidRPr="00C22C40">
        <w:rPr>
          <w:lang w:eastAsia="en-US"/>
        </w:rPr>
        <w:t>129.7.9. Писатели родственных народов: тюркская литература</w:t>
      </w:r>
      <w:r w:rsidRPr="00C22C40">
        <w:rPr>
          <w:lang w:val="bg-BG" w:eastAsia="en-US"/>
        </w:rPr>
        <w:t>.</w:t>
      </w:r>
    </w:p>
    <w:p w:rsidR="00C22C40" w:rsidRPr="00C22C40" w:rsidRDefault="00C22C40" w:rsidP="00C22C40">
      <w:pPr>
        <w:rPr>
          <w:lang w:eastAsia="en-US"/>
        </w:rPr>
      </w:pPr>
      <w:r w:rsidRPr="00C22C40">
        <w:rPr>
          <w:lang w:eastAsia="en-US"/>
        </w:rPr>
        <w:t>Понятие общности и национального своеобразия. Общее и национально-особенное в литературе. Художественный перевод. Жанровая специфика литератур родственных тюркских народов.</w:t>
      </w:r>
    </w:p>
    <w:p w:rsidR="00C22C40" w:rsidRPr="00C22C40" w:rsidRDefault="00C22C40" w:rsidP="00C22C40">
      <w:pPr>
        <w:rPr>
          <w:lang w:eastAsia="en-US"/>
        </w:rPr>
      </w:pPr>
      <w:r w:rsidRPr="00C22C40">
        <w:rPr>
          <w:lang w:eastAsia="en-US"/>
        </w:rPr>
        <w:t>Из туркменской литературы: А. Атаджанов. Стихотворение «Тупа» («Клятва») (перевод Н. Сандрова).</w:t>
      </w:r>
    </w:p>
    <w:p w:rsidR="00C22C40" w:rsidRPr="00C22C40" w:rsidRDefault="00C22C40" w:rsidP="00C22C40">
      <w:pPr>
        <w:rPr>
          <w:lang w:eastAsia="en-US"/>
        </w:rPr>
      </w:pPr>
      <w:r w:rsidRPr="00C22C40">
        <w:rPr>
          <w:lang w:eastAsia="en-US"/>
        </w:rPr>
        <w:t xml:space="preserve">Из азербайджанской литературы: Н. Хазри. Стихотворение «Чинара» («Чинара») (перевод Н. Сандрова). </w:t>
      </w:r>
    </w:p>
    <w:p w:rsidR="00C22C40" w:rsidRPr="00C22C40" w:rsidRDefault="00C22C40" w:rsidP="00C22C40">
      <w:pPr>
        <w:rPr>
          <w:lang w:eastAsia="en-US"/>
        </w:rPr>
      </w:pPr>
      <w:r w:rsidRPr="00C22C40">
        <w:rPr>
          <w:lang w:eastAsia="en-US"/>
        </w:rPr>
        <w:t>Из башкирской литературы: Айбек. Стихотворение «Сăртсем-тусем» («Горы-скалы») (перевод Ю. Петрова).</w:t>
      </w:r>
    </w:p>
    <w:p w:rsidR="00C22C40" w:rsidRPr="00C22C40" w:rsidRDefault="00C22C40" w:rsidP="00C22C40">
      <w:pPr>
        <w:rPr>
          <w:lang w:eastAsia="en-US"/>
        </w:rPr>
      </w:pPr>
      <w:r w:rsidRPr="00C22C40">
        <w:rPr>
          <w:lang w:eastAsia="en-US"/>
        </w:rPr>
        <w:t>129.8. Содержание обучения в 7 классе.</w:t>
      </w:r>
    </w:p>
    <w:p w:rsidR="00C22C40" w:rsidRPr="00C22C40" w:rsidRDefault="00C22C40" w:rsidP="00C22C40">
      <w:pPr>
        <w:rPr>
          <w:lang w:val="bg-BG" w:eastAsia="en-US"/>
        </w:rPr>
      </w:pPr>
      <w:r w:rsidRPr="00C22C40">
        <w:rPr>
          <w:lang w:eastAsia="en-US"/>
        </w:rPr>
        <w:t>129.8.1. Фольклор (устное народное творчество)</w:t>
      </w:r>
      <w:r w:rsidRPr="00C22C40">
        <w:rPr>
          <w:lang w:val="bg-BG" w:eastAsia="en-US"/>
        </w:rPr>
        <w:t>.</w:t>
      </w:r>
    </w:p>
    <w:p w:rsidR="00C22C40" w:rsidRPr="00C22C40" w:rsidRDefault="00C22C40" w:rsidP="00C22C40">
      <w:pPr>
        <w:rPr>
          <w:lang w:eastAsia="en-US"/>
        </w:rPr>
      </w:pPr>
      <w:r w:rsidRPr="00C22C40">
        <w:rPr>
          <w:lang w:eastAsia="en-US"/>
        </w:rPr>
        <w:t xml:space="preserve">129.8.1.1. Исторические песни. </w:t>
      </w:r>
    </w:p>
    <w:p w:rsidR="00C22C40" w:rsidRPr="00C22C40" w:rsidRDefault="00C22C40" w:rsidP="00C22C40">
      <w:pPr>
        <w:rPr>
          <w:lang w:eastAsia="en-US"/>
        </w:rPr>
      </w:pPr>
      <w:r w:rsidRPr="00C22C40">
        <w:rPr>
          <w:lang w:eastAsia="en-US"/>
        </w:rPr>
        <w:t>Герои и сюжеты фольклорных песен на исторические темы. Художественные особенности исторических песен. Тематика исторических песен: жизнь поволжских народов; гнёт татаро-монгол, казанских ханов; образы С. Разина и Е. Пугачёва; борьба за свободу.</w:t>
      </w:r>
    </w:p>
    <w:p w:rsidR="00C22C40" w:rsidRPr="00C22C40" w:rsidRDefault="00C22C40" w:rsidP="00C22C40">
      <w:pPr>
        <w:rPr>
          <w:lang w:eastAsia="en-US"/>
        </w:rPr>
      </w:pPr>
      <w:r w:rsidRPr="00C22C40">
        <w:rPr>
          <w:lang w:eastAsia="en-US"/>
        </w:rPr>
        <w:t xml:space="preserve">Песни «Мамук ханăн пуçне вăрăнтăр!» («Пусть вонзится в голову хана Мамука»), «Раçăн патша килнĕ тет» («Царь Разин пришёл»), «Хура халăх куççулĕсем ай шывсем мар...» («Слёзы людские ай, не вода...»). </w:t>
      </w:r>
    </w:p>
    <w:p w:rsidR="00C22C40" w:rsidRPr="00C22C40" w:rsidRDefault="00C22C40" w:rsidP="00C22C40">
      <w:pPr>
        <w:rPr>
          <w:lang w:eastAsia="en-US"/>
        </w:rPr>
      </w:pPr>
      <w:r w:rsidRPr="00C22C40">
        <w:rPr>
          <w:lang w:eastAsia="en-US"/>
        </w:rPr>
        <w:t>129.8.1.2. Хороводные, гостевые и песни на посиделках.</w:t>
      </w:r>
    </w:p>
    <w:p w:rsidR="00C22C40" w:rsidRPr="00C22C40" w:rsidRDefault="00C22C40" w:rsidP="00C22C40">
      <w:pPr>
        <w:rPr>
          <w:lang w:eastAsia="en-US"/>
        </w:rPr>
      </w:pPr>
      <w:r w:rsidRPr="00C22C40">
        <w:rPr>
          <w:lang w:eastAsia="en-US"/>
        </w:rPr>
        <w:lastRenderedPageBreak/>
        <w:t>Отражение жизни народа в песнях. Разнообразие тематики хороводных, гостевых и песен на посиделках.</w:t>
      </w:r>
    </w:p>
    <w:p w:rsidR="00C22C40" w:rsidRPr="00C22C40" w:rsidRDefault="00C22C40" w:rsidP="00C22C40">
      <w:pPr>
        <w:rPr>
          <w:lang w:eastAsia="en-US"/>
        </w:rPr>
      </w:pPr>
      <w:r w:rsidRPr="00C22C40">
        <w:rPr>
          <w:lang w:eastAsia="en-US"/>
        </w:rPr>
        <w:t>Песни «Çĕмĕрт çеçки çурăлсан» («Когда цветёт черёмуха»), «Çерем пусса вир акрăм» («Вспахал и просо посеял»), «Сар хĕр сиксе вăй калать» («Красна девица, приплясывая, запевает»), «Пирĕн урам анаталла» («Вдоль по улице»), «Атте лаша панă пулсан» («Если б отец лошадь дал»).</w:t>
      </w:r>
    </w:p>
    <w:p w:rsidR="00C22C40" w:rsidRPr="00C22C40" w:rsidRDefault="00C22C40" w:rsidP="00C22C40">
      <w:pPr>
        <w:rPr>
          <w:lang w:eastAsia="en-US"/>
        </w:rPr>
      </w:pPr>
      <w:r w:rsidRPr="00C22C40">
        <w:rPr>
          <w:lang w:eastAsia="en-US"/>
        </w:rPr>
        <w:t>129.8.1.3. Исторические предания.</w:t>
      </w:r>
    </w:p>
    <w:p w:rsidR="00C22C40" w:rsidRPr="00C22C40" w:rsidRDefault="00C22C40" w:rsidP="00C22C40">
      <w:pPr>
        <w:rPr>
          <w:lang w:eastAsia="en-US"/>
        </w:rPr>
      </w:pPr>
      <w:r w:rsidRPr="00C22C40">
        <w:rPr>
          <w:lang w:eastAsia="en-US"/>
        </w:rPr>
        <w:t xml:space="preserve">Исторические предания как образный показ якобы реальных событий общественной жизни. </w:t>
      </w:r>
    </w:p>
    <w:p w:rsidR="00C22C40" w:rsidRPr="00C22C40" w:rsidRDefault="00C22C40" w:rsidP="00C22C40">
      <w:pPr>
        <w:rPr>
          <w:lang w:eastAsia="en-US"/>
        </w:rPr>
      </w:pPr>
      <w:r w:rsidRPr="00C22C40">
        <w:rPr>
          <w:lang w:eastAsia="en-US"/>
        </w:rPr>
        <w:t>Предания «Чăвашсем тĕрлĕ çĕре куçаççĕ» («Чуваши переезжают в разные места»), «Кашкăр хыççăн» («За волком»), «Юлашки Турхан» («Последний Турхан»).</w:t>
      </w:r>
    </w:p>
    <w:p w:rsidR="00C22C40" w:rsidRPr="00C22C40" w:rsidRDefault="00C22C40" w:rsidP="00C22C40">
      <w:pPr>
        <w:rPr>
          <w:lang w:eastAsia="en-US"/>
        </w:rPr>
      </w:pPr>
      <w:r w:rsidRPr="00C22C40">
        <w:rPr>
          <w:lang w:eastAsia="en-US"/>
        </w:rPr>
        <w:t>129.8.1.4. Предания об Улыпах.</w:t>
      </w:r>
    </w:p>
    <w:p w:rsidR="00C22C40" w:rsidRPr="00C22C40" w:rsidRDefault="00C22C40" w:rsidP="00C22C40">
      <w:pPr>
        <w:rPr>
          <w:lang w:eastAsia="en-US"/>
        </w:rPr>
      </w:pPr>
      <w:r w:rsidRPr="00C22C40">
        <w:rPr>
          <w:lang w:eastAsia="en-US"/>
        </w:rPr>
        <w:t xml:space="preserve">Предания об Улыпах – устно-поэтический эпос чувашей. Воплощение в образе богатыря национального характера: нравственные достоинства героя. Прославление силы, мужества, справедливости, бескорыстного служения Отечеству. Героическая борьба богатырей племени со злыми чудовищами Нижнего мира. </w:t>
      </w:r>
    </w:p>
    <w:p w:rsidR="00C22C40" w:rsidRPr="00C22C40" w:rsidRDefault="00C22C40" w:rsidP="00C22C40">
      <w:pPr>
        <w:rPr>
          <w:lang w:eastAsia="en-US"/>
        </w:rPr>
      </w:pPr>
      <w:r w:rsidRPr="00C22C40">
        <w:rPr>
          <w:lang w:eastAsia="en-US"/>
        </w:rPr>
        <w:t>Предания «Улăп суха тăвакан этемпе лашине кĕсйине чиксе килет» («Улып приносит в кармане пахотного человека и его лошадь»), «Улăп амашĕ кĕпе çĕлет» («Мать Улыпа шьёт рубашку»), «Улăп чăвашсене хÿтĕленĕ» («Улып защитил чувашей»).</w:t>
      </w:r>
    </w:p>
    <w:p w:rsidR="00C22C40" w:rsidRPr="00C22C40" w:rsidRDefault="00C22C40" w:rsidP="00C22C40">
      <w:pPr>
        <w:rPr>
          <w:lang w:eastAsia="en-US"/>
        </w:rPr>
      </w:pPr>
      <w:r w:rsidRPr="00C22C40">
        <w:rPr>
          <w:lang w:eastAsia="en-US"/>
        </w:rPr>
        <w:t>129.8.1.4.1. Теория литературы.</w:t>
      </w:r>
    </w:p>
    <w:p w:rsidR="00C22C40" w:rsidRPr="00C22C40" w:rsidRDefault="00C22C40" w:rsidP="00C22C40">
      <w:pPr>
        <w:rPr>
          <w:lang w:eastAsia="en-US"/>
        </w:rPr>
      </w:pPr>
      <w:r w:rsidRPr="00C22C40">
        <w:rPr>
          <w:lang w:eastAsia="en-US"/>
        </w:rPr>
        <w:t>Устная народная проза. Героический эпос.</w:t>
      </w:r>
    </w:p>
    <w:p w:rsidR="00C22C40" w:rsidRPr="00C22C40" w:rsidRDefault="00C22C40" w:rsidP="00C22C40">
      <w:pPr>
        <w:rPr>
          <w:lang w:val="bg-BG" w:eastAsia="en-US"/>
        </w:rPr>
      </w:pPr>
      <w:r w:rsidRPr="00C22C40">
        <w:rPr>
          <w:lang w:eastAsia="en-US"/>
        </w:rPr>
        <w:t>129.8.2. Произведения о прошлом и будущем родного народа, культуре, традициях и нравственной красоте</w:t>
      </w:r>
      <w:r w:rsidRPr="00C22C40">
        <w:rPr>
          <w:lang w:val="bg-BG" w:eastAsia="en-US"/>
        </w:rPr>
        <w:t>.</w:t>
      </w:r>
    </w:p>
    <w:p w:rsidR="00C22C40" w:rsidRPr="00C22C40" w:rsidRDefault="00C22C40" w:rsidP="00C22C40">
      <w:pPr>
        <w:rPr>
          <w:lang w:eastAsia="en-US"/>
        </w:rPr>
      </w:pPr>
      <w:r w:rsidRPr="00C22C40">
        <w:rPr>
          <w:lang w:eastAsia="en-US"/>
        </w:rPr>
        <w:t xml:space="preserve">Показ в произведениях потенциальной силы народа, его судьбы. Идея чистоты помыслов борцов за новое время и новую жизнь. Своеобразие единой судьбы героев художественных произведений и отдельного человека. </w:t>
      </w:r>
    </w:p>
    <w:p w:rsidR="00C22C40" w:rsidRPr="00C22C40" w:rsidRDefault="00C22C40" w:rsidP="00C22C40">
      <w:pPr>
        <w:rPr>
          <w:lang w:eastAsia="en-US"/>
        </w:rPr>
      </w:pPr>
      <w:r w:rsidRPr="00C22C40">
        <w:rPr>
          <w:lang w:eastAsia="en-US"/>
        </w:rPr>
        <w:t>М. Сеспель. Стихотворения «Иртнĕ самана» («Век минувший»), «Хурçă шанчăк» («Стальная вера»), «Пуласси» («Грядущее»).</w:t>
      </w:r>
    </w:p>
    <w:p w:rsidR="00C22C40" w:rsidRPr="00C22C40" w:rsidRDefault="00C22C40" w:rsidP="00C22C40">
      <w:pPr>
        <w:rPr>
          <w:lang w:eastAsia="en-US"/>
        </w:rPr>
      </w:pPr>
      <w:r w:rsidRPr="00C22C40">
        <w:rPr>
          <w:lang w:eastAsia="en-US"/>
        </w:rPr>
        <w:t>С. Эльгер. Поэма «Хĕн-хур айĕнче» («Под гнётом»).</w:t>
      </w:r>
    </w:p>
    <w:p w:rsidR="00C22C40" w:rsidRPr="00C22C40" w:rsidRDefault="00C22C40" w:rsidP="00C22C40">
      <w:pPr>
        <w:rPr>
          <w:lang w:eastAsia="en-US"/>
        </w:rPr>
      </w:pPr>
      <w:r w:rsidRPr="00C22C40">
        <w:rPr>
          <w:lang w:eastAsia="en-US"/>
        </w:rPr>
        <w:t>129.8.2.1. Теория литературы.</w:t>
      </w:r>
    </w:p>
    <w:p w:rsidR="00C22C40" w:rsidRPr="00C22C40" w:rsidRDefault="00C22C40" w:rsidP="00C22C40">
      <w:pPr>
        <w:rPr>
          <w:lang w:eastAsia="en-US"/>
        </w:rPr>
      </w:pPr>
      <w:r w:rsidRPr="00C22C40">
        <w:rPr>
          <w:lang w:eastAsia="en-US"/>
        </w:rPr>
        <w:t>Роды и виды, способы образного воспроизведения действий.</w:t>
      </w:r>
    </w:p>
    <w:p w:rsidR="00C22C40" w:rsidRPr="00C22C40" w:rsidRDefault="00C22C40" w:rsidP="00C22C40">
      <w:pPr>
        <w:rPr>
          <w:lang w:eastAsia="en-US"/>
        </w:rPr>
      </w:pPr>
      <w:r w:rsidRPr="00C22C40">
        <w:rPr>
          <w:lang w:eastAsia="en-US"/>
        </w:rPr>
        <w:t>129.8.3. Произведения об отрицательных чертах в мыслях, чувствах и поведении человека, различных формах асоциального поведения.</w:t>
      </w:r>
    </w:p>
    <w:p w:rsidR="00C22C40" w:rsidRPr="00C22C40" w:rsidRDefault="00C22C40" w:rsidP="00C22C40">
      <w:pPr>
        <w:rPr>
          <w:lang w:eastAsia="en-US"/>
        </w:rPr>
      </w:pPr>
      <w:r w:rsidRPr="00C22C40">
        <w:rPr>
          <w:lang w:eastAsia="en-US"/>
        </w:rPr>
        <w:t xml:space="preserve">Порицание неприглядных поступков, некрасивых чувств, призыв к достойному поведению. Понимание настоящих жизненных ценностей. Согласие, просвещение, красота, любовь к жизни помогают побороть зло. </w:t>
      </w:r>
    </w:p>
    <w:p w:rsidR="00C22C40" w:rsidRPr="00C22C40" w:rsidRDefault="00C22C40" w:rsidP="00C22C40">
      <w:pPr>
        <w:rPr>
          <w:lang w:eastAsia="en-US"/>
        </w:rPr>
      </w:pPr>
      <w:r w:rsidRPr="00C22C40">
        <w:rPr>
          <w:lang w:eastAsia="en-US"/>
        </w:rPr>
        <w:t>М. Трубина. Рассказ «Хăнаран» («Из гостей»). В. Николаев. Басни «Дипломлă Тиха» («Дипломированный Жеребёнок»), «Пакша – уявра» («Белка на празднике»). М. Аттай. Басня «Такапа шапа» («Баран и лягушка»).</w:t>
      </w:r>
    </w:p>
    <w:p w:rsidR="00C22C40" w:rsidRPr="00C22C40" w:rsidRDefault="00C22C40" w:rsidP="00C22C40">
      <w:pPr>
        <w:rPr>
          <w:lang w:eastAsia="en-US"/>
        </w:rPr>
      </w:pPr>
      <w:r w:rsidRPr="00C22C40">
        <w:rPr>
          <w:lang w:eastAsia="en-US"/>
        </w:rPr>
        <w:t xml:space="preserve">129.8.3.1. Теория литературы. </w:t>
      </w:r>
    </w:p>
    <w:p w:rsidR="00C22C40" w:rsidRPr="00C22C40" w:rsidRDefault="00C22C40" w:rsidP="00C22C40">
      <w:pPr>
        <w:rPr>
          <w:lang w:eastAsia="en-US"/>
        </w:rPr>
      </w:pPr>
      <w:r w:rsidRPr="00C22C40">
        <w:rPr>
          <w:lang w:eastAsia="en-US"/>
        </w:rPr>
        <w:t xml:space="preserve">Положительные и отрицательные герои эпических произведений. </w:t>
      </w:r>
    </w:p>
    <w:p w:rsidR="00C22C40" w:rsidRPr="00C22C40" w:rsidRDefault="00C22C40" w:rsidP="00C22C40">
      <w:pPr>
        <w:rPr>
          <w:lang w:eastAsia="en-US"/>
        </w:rPr>
      </w:pPr>
      <w:r w:rsidRPr="00C22C40">
        <w:rPr>
          <w:lang w:eastAsia="en-US"/>
        </w:rPr>
        <w:t>129.8.4. Произведения о Родине (о малой Родине) и родном языке, образное и выразительное слово в повседневной жизни человека</w:t>
      </w:r>
      <w:r w:rsidRPr="00C22C40">
        <w:rPr>
          <w:lang w:val="bg-BG" w:eastAsia="en-US"/>
        </w:rPr>
        <w:t>.</w:t>
      </w:r>
    </w:p>
    <w:p w:rsidR="00C22C40" w:rsidRPr="00C22C40" w:rsidRDefault="00C22C40" w:rsidP="00C22C40">
      <w:pPr>
        <w:rPr>
          <w:lang w:eastAsia="en-US"/>
        </w:rPr>
      </w:pPr>
      <w:r w:rsidRPr="00C22C40">
        <w:rPr>
          <w:lang w:eastAsia="en-US"/>
        </w:rPr>
        <w:t>Красота и выразительность родного языка, его великая нравственная и духовная сила. Тема формирования жизненной позиции человека через слово и речь. Богатство мыслей, широта души в культуре речи.</w:t>
      </w:r>
    </w:p>
    <w:p w:rsidR="00C22C40" w:rsidRPr="00C22C40" w:rsidRDefault="00C22C40" w:rsidP="00C22C40">
      <w:pPr>
        <w:rPr>
          <w:lang w:eastAsia="en-US"/>
        </w:rPr>
      </w:pPr>
      <w:r w:rsidRPr="00C22C40">
        <w:rPr>
          <w:lang w:eastAsia="en-US"/>
        </w:rPr>
        <w:t>П. Хузангай. Стихотворение «Сăмах хăвачĕ» («Сила слова»), поэма «Тăван çĕршыв» («Родина»). А. Канаш. Стихотворение «Тăван чĕлхене» («Родному языку»).</w:t>
      </w:r>
    </w:p>
    <w:p w:rsidR="00C22C40" w:rsidRPr="00C22C40" w:rsidRDefault="00C22C40" w:rsidP="00C22C40">
      <w:pPr>
        <w:rPr>
          <w:lang w:eastAsia="en-US"/>
        </w:rPr>
      </w:pPr>
      <w:r w:rsidRPr="00C22C40">
        <w:rPr>
          <w:lang w:eastAsia="en-US"/>
        </w:rPr>
        <w:t xml:space="preserve">129.8.4.1. Теория литературы. </w:t>
      </w:r>
    </w:p>
    <w:p w:rsidR="00C22C40" w:rsidRPr="00C22C40" w:rsidRDefault="00C22C40" w:rsidP="00C22C40">
      <w:pPr>
        <w:rPr>
          <w:lang w:eastAsia="en-US"/>
        </w:rPr>
      </w:pPr>
      <w:r w:rsidRPr="00C22C40">
        <w:rPr>
          <w:lang w:eastAsia="en-US"/>
        </w:rPr>
        <w:lastRenderedPageBreak/>
        <w:t>Особенности лирических произведений. Лирические жанры. Жанровые формы лирики. Лирический герой.</w:t>
      </w:r>
    </w:p>
    <w:p w:rsidR="00C22C40" w:rsidRPr="00C22C40" w:rsidRDefault="00C22C40" w:rsidP="00C22C40">
      <w:pPr>
        <w:rPr>
          <w:lang w:val="bg-BG" w:eastAsia="en-US"/>
        </w:rPr>
      </w:pPr>
      <w:r w:rsidRPr="00C22C40">
        <w:rPr>
          <w:lang w:eastAsia="en-US"/>
        </w:rPr>
        <w:t>129.8.5. Произведения о социальных явлениях, интернациональном характере общественной жизни и культуры, взаимопомощи, значение доверительного и уважительного отношения друг к другу</w:t>
      </w:r>
      <w:r w:rsidRPr="00C22C40">
        <w:rPr>
          <w:lang w:val="bg-BG" w:eastAsia="en-US"/>
        </w:rPr>
        <w:t xml:space="preserve">. </w:t>
      </w:r>
    </w:p>
    <w:p w:rsidR="00C22C40" w:rsidRPr="00C22C40" w:rsidRDefault="00C22C40" w:rsidP="00C22C40">
      <w:pPr>
        <w:rPr>
          <w:lang w:eastAsia="en-US"/>
        </w:rPr>
      </w:pPr>
      <w:r w:rsidRPr="00C22C40">
        <w:rPr>
          <w:lang w:eastAsia="en-US"/>
        </w:rPr>
        <w:t xml:space="preserve">Тема гражданственности, героизма, патриотизма разных народов. Порицание трусости и поступков, причиняющих вред обществу и человеку. Писатели о чувствах гордости, творения, подвиге и интернационализма. </w:t>
      </w:r>
    </w:p>
    <w:p w:rsidR="00C22C40" w:rsidRPr="00C22C40" w:rsidRDefault="00C22C40" w:rsidP="00C22C40">
      <w:pPr>
        <w:rPr>
          <w:lang w:eastAsia="en-US"/>
        </w:rPr>
      </w:pPr>
      <w:r w:rsidRPr="00C22C40">
        <w:rPr>
          <w:lang w:eastAsia="en-US"/>
        </w:rPr>
        <w:t>А. Александров. Рассказ «Пирĕн лагерь» («Наш лагерь»). Н. Симунов. Драма «Сурпан тĕрри» («Узор сурбана»).</w:t>
      </w:r>
    </w:p>
    <w:p w:rsidR="00C22C40" w:rsidRPr="00C22C40" w:rsidRDefault="00C22C40" w:rsidP="00C22C40">
      <w:pPr>
        <w:rPr>
          <w:lang w:eastAsia="en-US"/>
        </w:rPr>
      </w:pPr>
      <w:r w:rsidRPr="00C22C40">
        <w:rPr>
          <w:lang w:eastAsia="en-US"/>
        </w:rPr>
        <w:t xml:space="preserve">129.8.5.1. Теория литературы. </w:t>
      </w:r>
    </w:p>
    <w:p w:rsidR="00C22C40" w:rsidRPr="00C22C40" w:rsidRDefault="00C22C40" w:rsidP="00C22C40">
      <w:pPr>
        <w:rPr>
          <w:lang w:eastAsia="en-US"/>
        </w:rPr>
      </w:pPr>
      <w:r w:rsidRPr="00C22C40">
        <w:rPr>
          <w:lang w:eastAsia="en-US"/>
        </w:rPr>
        <w:t xml:space="preserve">Родовые особенности драматических произведений. Жанры драматургии. </w:t>
      </w:r>
    </w:p>
    <w:p w:rsidR="00C22C40" w:rsidRPr="00C22C40" w:rsidRDefault="00C22C40" w:rsidP="00C22C40">
      <w:pPr>
        <w:rPr>
          <w:lang w:val="bg-BG" w:eastAsia="en-US"/>
        </w:rPr>
      </w:pPr>
      <w:r w:rsidRPr="00C22C40">
        <w:rPr>
          <w:lang w:eastAsia="en-US"/>
        </w:rPr>
        <w:t>129.8.6. Произведения о нравственных законах, определяющих нормы общественной жизни</w:t>
      </w:r>
      <w:r w:rsidRPr="00C22C40">
        <w:rPr>
          <w:lang w:val="bg-BG" w:eastAsia="en-US"/>
        </w:rPr>
        <w:t>.</w:t>
      </w:r>
    </w:p>
    <w:p w:rsidR="00C22C40" w:rsidRPr="00C22C40" w:rsidRDefault="00C22C40" w:rsidP="00C22C40">
      <w:pPr>
        <w:rPr>
          <w:lang w:eastAsia="en-US"/>
        </w:rPr>
      </w:pPr>
      <w:r w:rsidRPr="00C22C40">
        <w:rPr>
          <w:lang w:eastAsia="en-US"/>
        </w:rPr>
        <w:t>Тема нарушения нравственных норм и норм законодательства в чувашской прозе. Идея воспитания достойного гражданина через бережное отношение к природе. Проблема чести и долга в чувашской прозе.</w:t>
      </w:r>
    </w:p>
    <w:p w:rsidR="00C22C40" w:rsidRPr="00C22C40" w:rsidRDefault="00C22C40" w:rsidP="00C22C40">
      <w:pPr>
        <w:rPr>
          <w:lang w:eastAsia="en-US"/>
        </w:rPr>
      </w:pPr>
      <w:r w:rsidRPr="00C22C40">
        <w:rPr>
          <w:lang w:eastAsia="en-US"/>
        </w:rPr>
        <w:t>Г. Луч. Рассказ «Чун туйăмĕ» («Душевное чувство»). Д. Кибек. Повесть «Кайăк тусĕ» («Друзья природы»).</w:t>
      </w:r>
    </w:p>
    <w:p w:rsidR="00C22C40" w:rsidRPr="00C22C40" w:rsidRDefault="00C22C40" w:rsidP="00C22C40">
      <w:pPr>
        <w:rPr>
          <w:lang w:eastAsia="en-US"/>
        </w:rPr>
      </w:pPr>
      <w:r w:rsidRPr="00C22C40">
        <w:rPr>
          <w:lang w:eastAsia="en-US"/>
        </w:rPr>
        <w:t xml:space="preserve">129.8.6.1. Теория литературы. </w:t>
      </w:r>
    </w:p>
    <w:p w:rsidR="00C22C40" w:rsidRPr="00C22C40" w:rsidRDefault="00C22C40" w:rsidP="00C22C40">
      <w:pPr>
        <w:rPr>
          <w:lang w:eastAsia="en-US"/>
        </w:rPr>
      </w:pPr>
      <w:r w:rsidRPr="00C22C40">
        <w:rPr>
          <w:lang w:eastAsia="en-US"/>
        </w:rPr>
        <w:t>Характер конфликта в произведении. Типы конфликтов.</w:t>
      </w:r>
    </w:p>
    <w:p w:rsidR="00C22C40" w:rsidRPr="00C22C40" w:rsidRDefault="00C22C40" w:rsidP="00C22C40">
      <w:pPr>
        <w:rPr>
          <w:lang w:val="bg-BG" w:eastAsia="en-US"/>
        </w:rPr>
      </w:pPr>
      <w:r w:rsidRPr="00C22C40">
        <w:rPr>
          <w:lang w:eastAsia="en-US"/>
        </w:rPr>
        <w:t>129.8.7. Произведения о согласии ума и сердца, о красоте души и внутреннего мира героя. Вечная борьба добра и зла</w:t>
      </w:r>
      <w:r w:rsidRPr="00C22C40">
        <w:rPr>
          <w:lang w:val="bg-BG" w:eastAsia="en-US"/>
        </w:rPr>
        <w:t>.</w:t>
      </w:r>
    </w:p>
    <w:p w:rsidR="00C22C40" w:rsidRPr="00C22C40" w:rsidRDefault="00C22C40" w:rsidP="00C22C40">
      <w:pPr>
        <w:rPr>
          <w:lang w:eastAsia="en-US"/>
        </w:rPr>
      </w:pPr>
      <w:r w:rsidRPr="00C22C40">
        <w:rPr>
          <w:lang w:eastAsia="en-US"/>
        </w:rPr>
        <w:t>Проблемы человечности и гуманизма. Внутренний конфликт героя как метод изображения развития его характера. Идея единства разума и созидательности в литературном образе. Проблемы человечности и гуманизма.</w:t>
      </w:r>
    </w:p>
    <w:p w:rsidR="00C22C40" w:rsidRPr="00C22C40" w:rsidRDefault="00C22C40" w:rsidP="00C22C40">
      <w:pPr>
        <w:rPr>
          <w:lang w:eastAsia="en-US"/>
        </w:rPr>
      </w:pPr>
      <w:r w:rsidRPr="00C22C40">
        <w:rPr>
          <w:lang w:eastAsia="en-US"/>
        </w:rPr>
        <w:t>Ю. Скворцов. Рассказ «Пушмак йĕрĕ» («След башмака»). Н. Ильбек. Роман «Тимĕр» («Тимер»). Л. Мартьянова. Рассказ «Пуçтахсем» («Сорвиголовы»).</w:t>
      </w:r>
    </w:p>
    <w:p w:rsidR="00C22C40" w:rsidRPr="00C22C40" w:rsidRDefault="00C22C40" w:rsidP="00C22C40">
      <w:pPr>
        <w:rPr>
          <w:lang w:eastAsia="en-US"/>
        </w:rPr>
      </w:pPr>
      <w:r w:rsidRPr="00C22C40">
        <w:rPr>
          <w:lang w:eastAsia="en-US"/>
        </w:rPr>
        <w:t>129.8.7.1. Теория литературы.</w:t>
      </w:r>
    </w:p>
    <w:p w:rsidR="00C22C40" w:rsidRPr="00C22C40" w:rsidRDefault="00C22C40" w:rsidP="00C22C40">
      <w:pPr>
        <w:rPr>
          <w:lang w:eastAsia="en-US"/>
        </w:rPr>
      </w:pPr>
      <w:r w:rsidRPr="00C22C40">
        <w:rPr>
          <w:lang w:eastAsia="en-US"/>
        </w:rPr>
        <w:t>Психологизм, лирические отступления как средства усиления характера образов. Монолог.</w:t>
      </w:r>
    </w:p>
    <w:p w:rsidR="00C22C40" w:rsidRPr="00C22C40" w:rsidRDefault="00C22C40" w:rsidP="00C22C40">
      <w:pPr>
        <w:rPr>
          <w:lang w:val="bg-BG" w:eastAsia="en-US"/>
        </w:rPr>
      </w:pPr>
      <w:r w:rsidRPr="00C22C40">
        <w:rPr>
          <w:lang w:eastAsia="en-US"/>
        </w:rPr>
        <w:t>129.8.8. Произведения о повышении роли (мотивации) знания, творческих начал, мастерства</w:t>
      </w:r>
      <w:r w:rsidRPr="00C22C40">
        <w:rPr>
          <w:lang w:val="bg-BG" w:eastAsia="en-US"/>
        </w:rPr>
        <w:t>.</w:t>
      </w:r>
    </w:p>
    <w:p w:rsidR="00C22C40" w:rsidRPr="00C22C40" w:rsidRDefault="00C22C40" w:rsidP="00C22C40">
      <w:pPr>
        <w:rPr>
          <w:lang w:eastAsia="en-US"/>
        </w:rPr>
      </w:pPr>
      <w:r w:rsidRPr="00C22C40">
        <w:rPr>
          <w:lang w:eastAsia="en-US"/>
        </w:rPr>
        <w:t xml:space="preserve">Проблема интеллектуального и духовного развития героя. Стремление к научным исследованиям, связанным с природой и жизнью человека. </w:t>
      </w:r>
    </w:p>
    <w:p w:rsidR="00C22C40" w:rsidRPr="00C22C40" w:rsidRDefault="00C22C40" w:rsidP="00C22C40">
      <w:pPr>
        <w:rPr>
          <w:lang w:eastAsia="en-US"/>
        </w:rPr>
      </w:pPr>
      <w:r w:rsidRPr="00C22C40">
        <w:rPr>
          <w:lang w:eastAsia="en-US"/>
        </w:rPr>
        <w:t xml:space="preserve">Т. Педерки. Повесть «Çил-тăвăл» («Буря»). </w:t>
      </w:r>
    </w:p>
    <w:p w:rsidR="00C22C40" w:rsidRPr="00C22C40" w:rsidRDefault="00C22C40" w:rsidP="00C22C40">
      <w:pPr>
        <w:rPr>
          <w:lang w:eastAsia="en-US"/>
        </w:rPr>
      </w:pPr>
      <w:r w:rsidRPr="00C22C40">
        <w:rPr>
          <w:lang w:eastAsia="en-US"/>
        </w:rPr>
        <w:t>129.8.8.1. Теория литературы.</w:t>
      </w:r>
    </w:p>
    <w:p w:rsidR="00C22C40" w:rsidRPr="00C22C40" w:rsidRDefault="00C22C40" w:rsidP="00C22C40">
      <w:pPr>
        <w:rPr>
          <w:lang w:eastAsia="en-US"/>
        </w:rPr>
      </w:pPr>
      <w:r w:rsidRPr="00C22C40">
        <w:rPr>
          <w:lang w:eastAsia="en-US"/>
        </w:rPr>
        <w:t>Речевая характеристика героев.</w:t>
      </w:r>
    </w:p>
    <w:p w:rsidR="00C22C40" w:rsidRPr="00C22C40" w:rsidRDefault="00C22C40" w:rsidP="00C22C40">
      <w:pPr>
        <w:rPr>
          <w:lang w:eastAsia="en-US"/>
        </w:rPr>
      </w:pPr>
      <w:r w:rsidRPr="00C22C40">
        <w:rPr>
          <w:lang w:eastAsia="en-US"/>
        </w:rPr>
        <w:t>129.8.9. Писатели родственных народов: тюркская литература.</w:t>
      </w:r>
    </w:p>
    <w:p w:rsidR="00C22C40" w:rsidRPr="00C22C40" w:rsidRDefault="00C22C40" w:rsidP="00C22C40">
      <w:pPr>
        <w:rPr>
          <w:lang w:eastAsia="en-US"/>
        </w:rPr>
      </w:pPr>
      <w:r w:rsidRPr="00C22C40">
        <w:rPr>
          <w:lang w:eastAsia="en-US"/>
        </w:rPr>
        <w:t>Понятие общности и национального своеобразия. Общее и национально-особенное в литературе. Художественный перевод. Жанровая специфика литератур родственных тюркских народов.</w:t>
      </w:r>
    </w:p>
    <w:p w:rsidR="00C22C40" w:rsidRPr="00C22C40" w:rsidRDefault="00C22C40" w:rsidP="00C22C40">
      <w:pPr>
        <w:rPr>
          <w:lang w:eastAsia="en-US"/>
        </w:rPr>
      </w:pPr>
      <w:r w:rsidRPr="00C22C40">
        <w:rPr>
          <w:lang w:eastAsia="en-US"/>
        </w:rPr>
        <w:t>Из казахской литературы: А. Кунанбаев. Стихотворение «Поэзи вăл – тĕлĕнмелле хăват» («Поэзия – удивительная сила...») (перевод А. Алга).</w:t>
      </w:r>
    </w:p>
    <w:p w:rsidR="00C22C40" w:rsidRPr="00C22C40" w:rsidRDefault="00C22C40" w:rsidP="00C22C40">
      <w:pPr>
        <w:rPr>
          <w:lang w:eastAsia="en-US"/>
        </w:rPr>
      </w:pPr>
      <w:r w:rsidRPr="00C22C40">
        <w:rPr>
          <w:lang w:eastAsia="en-US"/>
        </w:rPr>
        <w:t>Из татарской литературы: Н. Наджми. Стихотворение «Сÿнес çук вучах» («Негасимый очаг») (перевод Г. Ефимова).</w:t>
      </w:r>
    </w:p>
    <w:p w:rsidR="00C22C40" w:rsidRPr="00C22C40" w:rsidRDefault="00C22C40" w:rsidP="00C22C40">
      <w:pPr>
        <w:rPr>
          <w:lang w:eastAsia="en-US"/>
        </w:rPr>
      </w:pPr>
      <w:r w:rsidRPr="00C22C40">
        <w:rPr>
          <w:lang w:eastAsia="en-US"/>
        </w:rPr>
        <w:t>129.9. Содержание обучения в 8 классе.</w:t>
      </w:r>
    </w:p>
    <w:p w:rsidR="00C22C40" w:rsidRPr="00C22C40" w:rsidRDefault="00C22C40" w:rsidP="00C22C40">
      <w:pPr>
        <w:rPr>
          <w:lang w:eastAsia="en-US"/>
        </w:rPr>
      </w:pPr>
      <w:r w:rsidRPr="00C22C40">
        <w:rPr>
          <w:lang w:eastAsia="en-US"/>
        </w:rPr>
        <w:t>129.9.1. Образцы устного поэтического творчества в наследии чувашских авторов.</w:t>
      </w:r>
    </w:p>
    <w:p w:rsidR="00C22C40" w:rsidRPr="00C22C40" w:rsidRDefault="00C22C40" w:rsidP="00C22C40">
      <w:pPr>
        <w:rPr>
          <w:lang w:eastAsia="en-US"/>
        </w:rPr>
      </w:pPr>
      <w:r w:rsidRPr="00C22C40">
        <w:rPr>
          <w:lang w:eastAsia="en-US"/>
        </w:rPr>
        <w:t>Родовые памятники письменности. Свадебная словесность. Молитвы и благопожелания. Народная мудрость. Известные чувашские писатели (Е. Рожанский, Н. Бичурин, С. Михайлов, И. Яковлев, К. Иванов, И. Юркин, И. Тхты, Н. Шелеби, М. Сеспель, П. Хузангай, А. Алга, Я. Ухсай), их участие в сборе древней словесности, их роль в её сохранении.</w:t>
      </w:r>
    </w:p>
    <w:p w:rsidR="00C22C40" w:rsidRPr="00C22C40" w:rsidRDefault="00C22C40" w:rsidP="00C22C40">
      <w:pPr>
        <w:rPr>
          <w:lang w:eastAsia="en-US"/>
        </w:rPr>
      </w:pPr>
      <w:r w:rsidRPr="00C22C40">
        <w:rPr>
          <w:lang w:eastAsia="en-US"/>
        </w:rPr>
        <w:t xml:space="preserve">Ăрăмлă сăмахлăх (Магическая (обрядовая) словесность). </w:t>
      </w:r>
    </w:p>
    <w:p w:rsidR="00C22C40" w:rsidRPr="00C22C40" w:rsidRDefault="00C22C40" w:rsidP="00C22C40">
      <w:pPr>
        <w:rPr>
          <w:lang w:eastAsia="en-US"/>
        </w:rPr>
      </w:pPr>
      <w:r w:rsidRPr="00C22C40">
        <w:rPr>
          <w:lang w:eastAsia="en-US"/>
        </w:rPr>
        <w:lastRenderedPageBreak/>
        <w:t xml:space="preserve">Чĕлхе сăмахĕсем вĕрÿ-суру чĕлхи» (Заговоры). </w:t>
      </w:r>
    </w:p>
    <w:p w:rsidR="00C22C40" w:rsidRPr="00C22C40" w:rsidRDefault="00C22C40" w:rsidP="00C22C40">
      <w:pPr>
        <w:rPr>
          <w:lang w:eastAsia="en-US"/>
        </w:rPr>
      </w:pPr>
      <w:r w:rsidRPr="00C22C40">
        <w:rPr>
          <w:lang w:eastAsia="en-US"/>
        </w:rPr>
        <w:t>129.9.1.1. Теория литературы.</w:t>
      </w:r>
    </w:p>
    <w:p w:rsidR="00C22C40" w:rsidRPr="00C22C40" w:rsidRDefault="00C22C40" w:rsidP="00C22C40">
      <w:pPr>
        <w:rPr>
          <w:lang w:eastAsia="en-US"/>
        </w:rPr>
      </w:pPr>
      <w:r w:rsidRPr="00C22C40">
        <w:rPr>
          <w:lang w:eastAsia="en-US"/>
        </w:rPr>
        <w:t>Средства поэтического языка магической словесности. Звуковая и ритмичная организация магического текста.</w:t>
      </w:r>
    </w:p>
    <w:p w:rsidR="00C22C40" w:rsidRPr="00C22C40" w:rsidRDefault="00C22C40" w:rsidP="00C22C40">
      <w:pPr>
        <w:rPr>
          <w:lang w:eastAsia="en-US"/>
        </w:rPr>
      </w:pPr>
      <w:r w:rsidRPr="00C22C40">
        <w:rPr>
          <w:lang w:eastAsia="en-US"/>
        </w:rPr>
        <w:t>129.9.2. Письменные памятники разных эпох в зеркале чувашской культуры.</w:t>
      </w:r>
    </w:p>
    <w:p w:rsidR="00C22C40" w:rsidRPr="00C22C40" w:rsidRDefault="00C22C40" w:rsidP="00C22C40">
      <w:pPr>
        <w:rPr>
          <w:lang w:eastAsia="en-US"/>
        </w:rPr>
      </w:pPr>
      <w:r w:rsidRPr="00C22C40">
        <w:rPr>
          <w:lang w:eastAsia="en-US"/>
        </w:rPr>
        <w:t xml:space="preserve">Культура древних тюрков (Письменные памятники предков). Тексты рунических памятников тюркских каганатов V-VIII веков. Тайна рунической письменности (письменность, сохранившаяся на камне и в орнаменте, на холсте). Родовое руническое письмо. Значение древней письменности. Руна çырăвĕ (Руническая письменность). Чулсемпе пир-авăр çинче упранса юлнă сăмахлăх (Словесность, сохранившаяся на камнях и холстах). </w:t>
      </w:r>
    </w:p>
    <w:p w:rsidR="00C22C40" w:rsidRPr="00C22C40" w:rsidRDefault="00C22C40" w:rsidP="00C22C40">
      <w:pPr>
        <w:rPr>
          <w:lang w:eastAsia="en-US"/>
        </w:rPr>
      </w:pPr>
      <w:r w:rsidRPr="00C22C40">
        <w:rPr>
          <w:lang w:eastAsia="en-US"/>
        </w:rPr>
        <w:t>Древнетюркские литературные памятники. Тексты на арабском и тюркском языках. Необходимость писать на арабском языке после принятия ислама в Волжской Булгарии. Разгром Волжской Булгарии огнём и мечом, угасание древней письменности. Поучительный характер произведений.</w:t>
      </w:r>
    </w:p>
    <w:p w:rsidR="00C22C40" w:rsidRPr="00C22C40" w:rsidRDefault="00C22C40" w:rsidP="00C22C40">
      <w:pPr>
        <w:rPr>
          <w:lang w:eastAsia="en-US"/>
        </w:rPr>
      </w:pPr>
      <w:r w:rsidRPr="00C22C40">
        <w:rPr>
          <w:lang w:eastAsia="en-US"/>
        </w:rPr>
        <w:t>Культурно-литературные ситуации средних веков. Известные имена и события. Издание чувашско-русских словников, начало переводческой деятельности. Старочувашская письменность на основе русской графики. Первое пособие по изучению чувашского языка. Грамматика Е. Рожанского. Нравоучения на чувашском языке.</w:t>
      </w:r>
    </w:p>
    <w:p w:rsidR="00C22C40" w:rsidRPr="00C22C40" w:rsidRDefault="00C22C40" w:rsidP="00C22C40">
      <w:pPr>
        <w:rPr>
          <w:lang w:eastAsia="en-US"/>
        </w:rPr>
      </w:pPr>
      <w:r w:rsidRPr="00C22C40">
        <w:rPr>
          <w:lang w:eastAsia="en-US"/>
        </w:rPr>
        <w:t>Памятники периода старой письменности. Их качество и значение. Отражение жизни в песнях, стихах. Значение од. Песни и стихи о народной борьбе. Речи и песни бунтарей и военачальников.</w:t>
      </w:r>
    </w:p>
    <w:p w:rsidR="00C22C40" w:rsidRPr="00C22C40" w:rsidRDefault="00C22C40" w:rsidP="00C22C40">
      <w:pPr>
        <w:rPr>
          <w:lang w:eastAsia="en-US"/>
        </w:rPr>
      </w:pPr>
      <w:r w:rsidRPr="00C22C40">
        <w:rPr>
          <w:lang w:eastAsia="en-US"/>
        </w:rPr>
        <w:t>К. Гали. Поэма «Уçăппа Сĕлихха» («Кыйсса-и Йосыф»). Е. Рожанский. Оды «Иккĕмĕш Кĕтерне патшана халалланă мухтав сăвви» («Хвалебный стих императрице Екатерине Второй»), «Пĕрремĕш Павăл Чул хулана пынă ятпа калама çырнă сăмах» («Слово, произнесённое по случаю приезда Павла Первого в Нижний Новгород»).</w:t>
      </w:r>
    </w:p>
    <w:p w:rsidR="00C22C40" w:rsidRPr="00C22C40" w:rsidRDefault="00C22C40" w:rsidP="00C22C40">
      <w:pPr>
        <w:rPr>
          <w:lang w:eastAsia="en-US"/>
        </w:rPr>
      </w:pPr>
      <w:r w:rsidRPr="00C22C40">
        <w:rPr>
          <w:lang w:eastAsia="en-US"/>
        </w:rPr>
        <w:t xml:space="preserve">129.9.2.1. Теория литературы. </w:t>
      </w:r>
    </w:p>
    <w:p w:rsidR="00C22C40" w:rsidRPr="00C22C40" w:rsidRDefault="00C22C40" w:rsidP="00C22C40">
      <w:pPr>
        <w:rPr>
          <w:lang w:eastAsia="en-US"/>
        </w:rPr>
      </w:pPr>
      <w:r w:rsidRPr="00C22C40">
        <w:rPr>
          <w:lang w:eastAsia="en-US"/>
        </w:rPr>
        <w:t>Понятие о письменных памятниках.</w:t>
      </w:r>
    </w:p>
    <w:p w:rsidR="00C22C40" w:rsidRPr="00C22C40" w:rsidRDefault="00C22C40" w:rsidP="00C22C40">
      <w:pPr>
        <w:rPr>
          <w:lang w:eastAsia="en-US"/>
        </w:rPr>
      </w:pPr>
      <w:r w:rsidRPr="00C22C40">
        <w:rPr>
          <w:lang w:eastAsia="en-US"/>
        </w:rPr>
        <w:t>129.9.3. Влияние просветительства, чувашской системы образования на литературный процесс</w:t>
      </w:r>
      <w:r w:rsidRPr="00C22C40">
        <w:rPr>
          <w:lang w:val="bg-BG" w:eastAsia="en-US"/>
        </w:rPr>
        <w:t xml:space="preserve">. </w:t>
      </w:r>
      <w:r w:rsidRPr="00C22C40">
        <w:rPr>
          <w:lang w:eastAsia="en-US"/>
        </w:rPr>
        <w:t>Движение просветительства. Открытие Симбирской чувашской школы. Литературный процесс. Развитие родной (чувашской) литературы после введения новой письменности. Открытие духовных семинарий. Разносторонний показ жизни народа в словесности. Причины того, что заглавия рассказов, как правило, народные пословицы. Порицание бытовых недостатков и моральных невзгод.</w:t>
      </w:r>
    </w:p>
    <w:p w:rsidR="00C22C40" w:rsidRPr="00C22C40" w:rsidRDefault="00C22C40" w:rsidP="00C22C40">
      <w:pPr>
        <w:rPr>
          <w:lang w:eastAsia="en-US"/>
        </w:rPr>
      </w:pPr>
      <w:r w:rsidRPr="00C22C40">
        <w:rPr>
          <w:lang w:eastAsia="en-US"/>
        </w:rPr>
        <w:t xml:space="preserve">Последняя четверть XIX века. Отзвук чувашских народных благословений. Сентиментализм и его обращение к изображению внутреннего мира обычного человека. Развитие литературного языка на основе народного, формирование высокого литературного стиля. Появление крупных жанров (помимо букварных текстов и мелких рассказов). Бытовые рассказы. Фольклор как источник поэзии. </w:t>
      </w:r>
    </w:p>
    <w:p w:rsidR="00C22C40" w:rsidRPr="00C22C40" w:rsidRDefault="00C22C40" w:rsidP="00C22C40">
      <w:pPr>
        <w:rPr>
          <w:lang w:eastAsia="en-US"/>
        </w:rPr>
      </w:pPr>
      <w:r w:rsidRPr="00C22C40">
        <w:rPr>
          <w:lang w:eastAsia="en-US"/>
        </w:rPr>
        <w:t xml:space="preserve">Жизнь и творчество М. Фёдорова. Судьба сказочной лиро-эпической поэмы. Особенности поэмы, жанра, структура и художественные средства. Глубокий психологизм, образные сравнения, внутренний монолог, картины природы. </w:t>
      </w:r>
    </w:p>
    <w:p w:rsidR="00C22C40" w:rsidRPr="00C22C40" w:rsidRDefault="00C22C40" w:rsidP="00C22C40">
      <w:pPr>
        <w:rPr>
          <w:lang w:eastAsia="en-US"/>
        </w:rPr>
      </w:pPr>
      <w:r w:rsidRPr="00C22C40">
        <w:rPr>
          <w:lang w:eastAsia="en-US"/>
        </w:rPr>
        <w:t xml:space="preserve">М. Фёдоров. Поэма «Арçури» («Арзюри»). </w:t>
      </w:r>
    </w:p>
    <w:p w:rsidR="00C22C40" w:rsidRPr="00C22C40" w:rsidRDefault="00C22C40" w:rsidP="00C22C40">
      <w:pPr>
        <w:rPr>
          <w:lang w:eastAsia="en-US"/>
        </w:rPr>
      </w:pPr>
      <w:r w:rsidRPr="00C22C40">
        <w:rPr>
          <w:lang w:eastAsia="en-US"/>
        </w:rPr>
        <w:t xml:space="preserve">129.9.3.1. Теория литературы. </w:t>
      </w:r>
    </w:p>
    <w:p w:rsidR="00C22C40" w:rsidRPr="00C22C40" w:rsidRDefault="00C22C40" w:rsidP="00C22C40">
      <w:pPr>
        <w:rPr>
          <w:lang w:eastAsia="en-US"/>
        </w:rPr>
      </w:pPr>
      <w:r w:rsidRPr="00C22C40">
        <w:rPr>
          <w:lang w:eastAsia="en-US"/>
        </w:rPr>
        <w:t>Просветительский реализм как литературное направление.</w:t>
      </w:r>
    </w:p>
    <w:p w:rsidR="00C22C40" w:rsidRPr="00C22C40" w:rsidRDefault="00C22C40" w:rsidP="00C22C40">
      <w:pPr>
        <w:rPr>
          <w:lang w:val="bg-BG" w:eastAsia="en-US"/>
        </w:rPr>
      </w:pPr>
      <w:r w:rsidRPr="00C22C40">
        <w:rPr>
          <w:lang w:eastAsia="en-US"/>
        </w:rPr>
        <w:t>129.9.4. Связь чувашской профессиональной литературы с мировой и русской классической литературой</w:t>
      </w:r>
      <w:r w:rsidRPr="00C22C40">
        <w:rPr>
          <w:lang w:val="bg-BG" w:eastAsia="en-US"/>
        </w:rPr>
        <w:t>.</w:t>
      </w:r>
    </w:p>
    <w:p w:rsidR="00C22C40" w:rsidRPr="00C22C40" w:rsidRDefault="00C22C40" w:rsidP="00C22C40">
      <w:pPr>
        <w:rPr>
          <w:lang w:eastAsia="en-US"/>
        </w:rPr>
      </w:pPr>
      <w:r w:rsidRPr="00C22C40">
        <w:rPr>
          <w:lang w:eastAsia="en-US"/>
        </w:rPr>
        <w:t>Время перемен в России. Усиление революционных настроений, рост национального самосознания. Первостепенное значение вопросов национальной культуры. Появление просветительского реализма, романтизма, натурализма, критического реализма в прозе и поэзии.</w:t>
      </w:r>
    </w:p>
    <w:p w:rsidR="00C22C40" w:rsidRPr="00C22C40" w:rsidRDefault="00C22C40" w:rsidP="00C22C40">
      <w:pPr>
        <w:rPr>
          <w:lang w:eastAsia="en-US"/>
        </w:rPr>
      </w:pPr>
      <w:r w:rsidRPr="00C22C40">
        <w:rPr>
          <w:lang w:eastAsia="en-US"/>
        </w:rPr>
        <w:lastRenderedPageBreak/>
        <w:t xml:space="preserve">К. Иванов – классик чувашской литературы. Жизнь и творчество. Особенности поэмы «Нарспи», значение в жизни народа. Художественный мир поэмы. Образы. </w:t>
      </w:r>
    </w:p>
    <w:p w:rsidR="00C22C40" w:rsidRPr="00C22C40" w:rsidRDefault="00C22C40" w:rsidP="00C22C40">
      <w:pPr>
        <w:rPr>
          <w:lang w:eastAsia="en-US"/>
        </w:rPr>
      </w:pPr>
      <w:r w:rsidRPr="00C22C40">
        <w:rPr>
          <w:lang w:eastAsia="en-US"/>
        </w:rPr>
        <w:t xml:space="preserve">Писатели, рождённые революцией (1901-1922). Известные писатели начала XX века, их значимые произведения. Новизна, принесённая двумя революциями. Романтизм в чувашской литературе. Романтический герой. </w:t>
      </w:r>
    </w:p>
    <w:p w:rsidR="00C22C40" w:rsidRPr="00C22C40" w:rsidRDefault="00C22C40" w:rsidP="00C22C40">
      <w:pPr>
        <w:rPr>
          <w:lang w:eastAsia="en-US"/>
        </w:rPr>
      </w:pPr>
      <w:r w:rsidRPr="00C22C40">
        <w:rPr>
          <w:lang w:eastAsia="en-US"/>
        </w:rPr>
        <w:t xml:space="preserve">М. Сеспель – классик чувашской литературы. Жизнь и творчество. Лирический герой. Образ человека-борца. Художественные средства. </w:t>
      </w:r>
    </w:p>
    <w:p w:rsidR="00C22C40" w:rsidRPr="00C22C40" w:rsidRDefault="00C22C40" w:rsidP="00C22C40">
      <w:pPr>
        <w:rPr>
          <w:lang w:eastAsia="en-US"/>
        </w:rPr>
      </w:pPr>
      <w:r w:rsidRPr="00C22C40">
        <w:rPr>
          <w:lang w:eastAsia="en-US"/>
        </w:rPr>
        <w:t xml:space="preserve">К. Иванов. Поэма «Нарспи». </w:t>
      </w:r>
    </w:p>
    <w:p w:rsidR="00C22C40" w:rsidRPr="00C22C40" w:rsidRDefault="00C22C40" w:rsidP="00C22C40">
      <w:pPr>
        <w:rPr>
          <w:lang w:eastAsia="en-US"/>
        </w:rPr>
      </w:pPr>
      <w:r w:rsidRPr="00C22C40">
        <w:rPr>
          <w:lang w:eastAsia="en-US"/>
        </w:rPr>
        <w:t xml:space="preserve">М. Сеспель. Стихотворения «Катаран каç килсен» («Гаснет день…»), «Инçе çинче уйра уяр…» («Далеко в поле жёлтый зной…»), «Çĕн кун аки» («Пашня Нового Дня»), «Тинĕсе» («Морю»). </w:t>
      </w:r>
    </w:p>
    <w:p w:rsidR="00C22C40" w:rsidRPr="00C22C40" w:rsidRDefault="00C22C40" w:rsidP="00C22C40">
      <w:pPr>
        <w:rPr>
          <w:lang w:eastAsia="en-US"/>
        </w:rPr>
      </w:pPr>
      <w:r w:rsidRPr="00C22C40">
        <w:rPr>
          <w:lang w:eastAsia="en-US"/>
        </w:rPr>
        <w:t xml:space="preserve">129.9.4.1. Теория литературы. </w:t>
      </w:r>
    </w:p>
    <w:p w:rsidR="00C22C40" w:rsidRPr="00C22C40" w:rsidRDefault="00C22C40" w:rsidP="00C22C40">
      <w:pPr>
        <w:rPr>
          <w:lang w:eastAsia="en-US"/>
        </w:rPr>
      </w:pPr>
      <w:r w:rsidRPr="00C22C40">
        <w:rPr>
          <w:lang w:eastAsia="en-US"/>
        </w:rPr>
        <w:t xml:space="preserve">Внутреннее построение лирических стихов и лиро-эпических поэм. Лирический герой, автор, повествователь, рассказчик </w:t>
      </w:r>
    </w:p>
    <w:p w:rsidR="00C22C40" w:rsidRPr="00C22C40" w:rsidRDefault="00C22C40" w:rsidP="00C22C40">
      <w:pPr>
        <w:rPr>
          <w:lang w:val="bg-BG" w:eastAsia="en-US"/>
        </w:rPr>
      </w:pPr>
      <w:r w:rsidRPr="00C22C40">
        <w:rPr>
          <w:lang w:eastAsia="en-US"/>
        </w:rPr>
        <w:t>129.9.5. Особенности влияния идеологии и политической конъюнктуры на литературный процесс</w:t>
      </w:r>
      <w:r w:rsidRPr="00C22C40">
        <w:rPr>
          <w:lang w:val="bg-BG" w:eastAsia="en-US"/>
        </w:rPr>
        <w:t>.</w:t>
      </w:r>
    </w:p>
    <w:p w:rsidR="00C22C40" w:rsidRPr="00C22C40" w:rsidRDefault="00C22C40" w:rsidP="00C22C40">
      <w:pPr>
        <w:rPr>
          <w:lang w:eastAsia="en-US"/>
        </w:rPr>
      </w:pPr>
      <w:r w:rsidRPr="00C22C40">
        <w:rPr>
          <w:lang w:eastAsia="en-US"/>
        </w:rPr>
        <w:t xml:space="preserve">Многоголосие, разнообразие авторских манер в литературе. Литературная борьба. Творческие группировки: общество А. Милли (1923), союз «Канаш» (1923), Челябинская ассоциация пролетарских писателей, Российская ассоциация пролетарских писателей (1926). Развитие печати. Поиски и эксперименты в литературе. Главная тема – изображение революции и Гражданской войны. </w:t>
      </w:r>
    </w:p>
    <w:p w:rsidR="00C22C40" w:rsidRPr="00C22C40" w:rsidRDefault="00C22C40" w:rsidP="00C22C40">
      <w:pPr>
        <w:rPr>
          <w:lang w:eastAsia="en-US"/>
        </w:rPr>
      </w:pPr>
      <w:r w:rsidRPr="00C22C40">
        <w:rPr>
          <w:lang w:eastAsia="en-US"/>
        </w:rPr>
        <w:t xml:space="preserve">Углубление процесса исследования и отображения сложных человеческих характеров. Время колхозного строительства. Трагизм судеб несправедливо репрессированных. Наиболее значимые темы художественных произведений: прошлое народа и его борьба, гражданская война, построение нового мира и нового человека. Широкое использование приёмов гротеска. </w:t>
      </w:r>
    </w:p>
    <w:p w:rsidR="00C22C40" w:rsidRPr="00C22C40" w:rsidRDefault="00C22C40" w:rsidP="00C22C40">
      <w:pPr>
        <w:rPr>
          <w:lang w:eastAsia="en-US"/>
        </w:rPr>
      </w:pPr>
      <w:r w:rsidRPr="00C22C40">
        <w:rPr>
          <w:lang w:eastAsia="en-US"/>
        </w:rPr>
        <w:t>И. Тукташ – мастер песни. Основные черты его творчества. Использование народной словесности. Своеобразие текстов песен. И.С. Максимов-Кошкинский – драматург, писатель, артист, режиссёр, основоположник национального театра, организатор «Чувашкино». Развитие чувашского киноискусства.</w:t>
      </w:r>
    </w:p>
    <w:p w:rsidR="00C22C40" w:rsidRPr="00C22C40" w:rsidRDefault="00C22C40" w:rsidP="00C22C40">
      <w:pPr>
        <w:rPr>
          <w:lang w:eastAsia="en-US"/>
        </w:rPr>
      </w:pPr>
      <w:r w:rsidRPr="00C22C40">
        <w:rPr>
          <w:lang w:eastAsia="en-US"/>
        </w:rPr>
        <w:t xml:space="preserve">Нравственные искания героев чувашской литературы. Идеальный образ. Изображение трагических событий в отечественной истории, судеб чувашских людей в век грандиозных потрясений и войн. </w:t>
      </w:r>
    </w:p>
    <w:p w:rsidR="00C22C40" w:rsidRPr="00C22C40" w:rsidRDefault="00C22C40" w:rsidP="00C22C40">
      <w:pPr>
        <w:rPr>
          <w:lang w:eastAsia="en-US"/>
        </w:rPr>
      </w:pPr>
      <w:r w:rsidRPr="00C22C40">
        <w:rPr>
          <w:lang w:eastAsia="en-US"/>
        </w:rPr>
        <w:t xml:space="preserve">И. Тукташ. Стихотворения «Тăван çĕршыв» («Родина»), «Шурă кăвакарчăн» («Белый голубь»), «Уйрăлу» («Разлука»), «Шур Атăлта акăш ярăнать» («Лебедь плывёт по Волге-реке»). </w:t>
      </w:r>
    </w:p>
    <w:p w:rsidR="00C22C40" w:rsidRPr="00C22C40" w:rsidRDefault="00C22C40" w:rsidP="00C22C40">
      <w:pPr>
        <w:rPr>
          <w:lang w:eastAsia="en-US"/>
        </w:rPr>
      </w:pPr>
      <w:r w:rsidRPr="00C22C40">
        <w:rPr>
          <w:lang w:eastAsia="en-US"/>
        </w:rPr>
        <w:t xml:space="preserve">М. Кибек. Рассказ «Ягуар» («Ягуар»). </w:t>
      </w:r>
    </w:p>
    <w:p w:rsidR="00C22C40" w:rsidRPr="00C22C40" w:rsidRDefault="00C22C40" w:rsidP="00C22C40">
      <w:pPr>
        <w:rPr>
          <w:lang w:eastAsia="en-US"/>
        </w:rPr>
      </w:pPr>
      <w:r w:rsidRPr="00C22C40">
        <w:rPr>
          <w:lang w:eastAsia="en-US"/>
        </w:rPr>
        <w:t xml:space="preserve">М. Данилов-Чалдун. Рассказ «Лизавета Егоровна». </w:t>
      </w:r>
    </w:p>
    <w:p w:rsidR="00C22C40" w:rsidRPr="00C22C40" w:rsidRDefault="00C22C40" w:rsidP="00C22C40">
      <w:pPr>
        <w:rPr>
          <w:lang w:eastAsia="en-US"/>
        </w:rPr>
      </w:pPr>
      <w:r w:rsidRPr="00C22C40">
        <w:rPr>
          <w:lang w:eastAsia="en-US"/>
        </w:rPr>
        <w:t xml:space="preserve">И. Микулай. Рассказ «Госпитальте» («В госпитале»). </w:t>
      </w:r>
    </w:p>
    <w:p w:rsidR="00C22C40" w:rsidRPr="00C22C40" w:rsidRDefault="00C22C40" w:rsidP="00C22C40">
      <w:pPr>
        <w:rPr>
          <w:lang w:eastAsia="en-US"/>
        </w:rPr>
      </w:pPr>
      <w:r w:rsidRPr="00C22C40">
        <w:rPr>
          <w:lang w:eastAsia="en-US"/>
        </w:rPr>
        <w:t xml:space="preserve">129.9.5.1. Теория литературы. </w:t>
      </w:r>
    </w:p>
    <w:p w:rsidR="00C22C40" w:rsidRPr="00C22C40" w:rsidRDefault="00C22C40" w:rsidP="00C22C40">
      <w:pPr>
        <w:rPr>
          <w:lang w:eastAsia="en-US"/>
        </w:rPr>
      </w:pPr>
      <w:r w:rsidRPr="00C22C40">
        <w:rPr>
          <w:lang w:eastAsia="en-US"/>
        </w:rPr>
        <w:t>Сюжет и композиция эпических произведений. Элементы композиций.</w:t>
      </w:r>
    </w:p>
    <w:p w:rsidR="00C22C40" w:rsidRPr="00C22C40" w:rsidRDefault="00C22C40" w:rsidP="00C22C40">
      <w:pPr>
        <w:rPr>
          <w:lang w:eastAsia="en-US"/>
        </w:rPr>
      </w:pPr>
      <w:r w:rsidRPr="00C22C40">
        <w:rPr>
          <w:lang w:eastAsia="en-US"/>
        </w:rPr>
        <w:t>129.9.6. Жанрово-стилевое многообразие чувашской литературы.</w:t>
      </w:r>
    </w:p>
    <w:p w:rsidR="00C22C40" w:rsidRPr="00C22C40" w:rsidRDefault="00C22C40" w:rsidP="00C22C40">
      <w:pPr>
        <w:rPr>
          <w:lang w:eastAsia="en-US"/>
        </w:rPr>
      </w:pPr>
      <w:r w:rsidRPr="00C22C40">
        <w:rPr>
          <w:lang w:eastAsia="en-US"/>
        </w:rPr>
        <w:t>Развитие реализма в чувашской литературе. Модернизм. Психологизм в чувашской прозе. Основные темы и образы чувашской литературы. Социальная и нравственная проблематика чувашской драматургии. Основные темы и образы чувашской поэзии XX века (человек и природа, Родина, любовь, война, назначение поэзии).</w:t>
      </w:r>
    </w:p>
    <w:p w:rsidR="00C22C40" w:rsidRPr="00C22C40" w:rsidRDefault="00C22C40" w:rsidP="00C22C40">
      <w:pPr>
        <w:rPr>
          <w:lang w:eastAsia="en-US"/>
        </w:rPr>
      </w:pPr>
      <w:r w:rsidRPr="00C22C40">
        <w:rPr>
          <w:lang w:eastAsia="en-US"/>
        </w:rPr>
        <w:t xml:space="preserve">Связь искусства с жизнью. Работа в литературе писателей разных поколений. Расширение горизонтов творчества. Отказ от схематизма, более вдумчивый и точный показ глубины жизни. Развитие всех жанров и течений словесности. Углублённый психологизм прозы Н. Петровской. Жизнь и творчество народного поэта Чувашии Ю. Семендера. Стихи и поэмы с солдатской тематикой. Философские проблемы гуманизма, жизни и смерти. Общенародный характер поэзии Ю. Семендера. Наиболее известные пьесы мастера чувашской драматургии Н. Айзмана. Тема и основная идея драмы. Чувство ответственности каждого человека. Победа справедливости. Долгая </w:t>
      </w:r>
      <w:r w:rsidRPr="00C22C40">
        <w:rPr>
          <w:lang w:eastAsia="en-US"/>
        </w:rPr>
        <w:lastRenderedPageBreak/>
        <w:t>сценическая жизнь пьес Н. Айзмана. Тема и проблемы произведений Ю. Мишши. Своеобразие персонажей. Характеры героев, средства создания образов положительных и отрицательных героев. Г. Краснов – мастер научно-фантастического и приключенческого жанров в чувашской литературе. Основные черты произведений, герои, острота сюжета.</w:t>
      </w:r>
    </w:p>
    <w:p w:rsidR="00C22C40" w:rsidRPr="00C22C40" w:rsidRDefault="00C22C40" w:rsidP="00C22C40">
      <w:pPr>
        <w:rPr>
          <w:lang w:eastAsia="en-US"/>
        </w:rPr>
      </w:pPr>
      <w:r w:rsidRPr="00C22C40">
        <w:rPr>
          <w:lang w:eastAsia="en-US"/>
        </w:rPr>
        <w:t>Углубление философии гуманизма в поэзии. Выход на первый план вечных вопросов: природа, время, любовь, жизнь и смерть. Богатство тематики и идейного содержания. Новые характеры, новые ситуации, новое мировоззрение, поиск художественных средств их отображения. Образ чувашской женщины. Вечные человеческие проблемы: поэт и поэзия, любовь и природа, жизнь и смерть, человек и общество.</w:t>
      </w:r>
    </w:p>
    <w:p w:rsidR="00C22C40" w:rsidRPr="00C22C40" w:rsidRDefault="00C22C40" w:rsidP="00C22C40">
      <w:pPr>
        <w:rPr>
          <w:lang w:eastAsia="en-US"/>
        </w:rPr>
      </w:pPr>
      <w:r w:rsidRPr="00C22C40">
        <w:rPr>
          <w:lang w:eastAsia="en-US"/>
        </w:rPr>
        <w:t xml:space="preserve">Ю. Семендер. Стихотворение «Амăшĕ ывăлĕн палăкĕпе калаçни» («Разговор матери с памятником сыну»). Л. Мартьянова. Стихотворения «Хисеп те кирлĕ» («Уважать надо»), «Юрамасть юлма» («Не отставать»), «Асамлӑ арча» («Волшебный сундук»), «Сĕтел ури авăнать...» («Подкосилась ножка стола...»). Книга «Эп чĕртнĕ вучах» («Костер, зажжённый мной»). Ю. Мишши. Повесть «Шур çамка» («Волк с белой отметиной»). </w:t>
      </w:r>
    </w:p>
    <w:p w:rsidR="00C22C40" w:rsidRPr="00C22C40" w:rsidRDefault="00C22C40" w:rsidP="00C22C40">
      <w:pPr>
        <w:rPr>
          <w:lang w:eastAsia="en-US"/>
        </w:rPr>
      </w:pPr>
      <w:r w:rsidRPr="00C22C40">
        <w:rPr>
          <w:lang w:eastAsia="en-US"/>
        </w:rPr>
        <w:t xml:space="preserve">129.9.6.1. Теория литературы. </w:t>
      </w:r>
    </w:p>
    <w:p w:rsidR="00C22C40" w:rsidRPr="00C22C40" w:rsidRDefault="00C22C40" w:rsidP="00C22C40">
      <w:pPr>
        <w:rPr>
          <w:lang w:eastAsia="en-US"/>
        </w:rPr>
      </w:pPr>
      <w:r w:rsidRPr="00C22C40">
        <w:rPr>
          <w:lang w:eastAsia="en-US"/>
        </w:rPr>
        <w:t>Приёмы, виды и элементы построение художественного произведения. Основные композиционные приёмы. Художественная деталь.</w:t>
      </w:r>
    </w:p>
    <w:p w:rsidR="00C22C40" w:rsidRPr="00C22C40" w:rsidRDefault="00C22C40" w:rsidP="00C22C40">
      <w:pPr>
        <w:rPr>
          <w:lang w:eastAsia="en-US"/>
        </w:rPr>
      </w:pPr>
      <w:r w:rsidRPr="00C22C40">
        <w:rPr>
          <w:lang w:eastAsia="en-US"/>
        </w:rPr>
        <w:t>129.9.7. Свободное творчество и литература без цензуры.</w:t>
      </w:r>
    </w:p>
    <w:p w:rsidR="00C22C40" w:rsidRPr="00C22C40" w:rsidRDefault="00C22C40" w:rsidP="00C22C40">
      <w:pPr>
        <w:rPr>
          <w:lang w:eastAsia="en-US"/>
        </w:rPr>
      </w:pPr>
      <w:r w:rsidRPr="00C22C40">
        <w:rPr>
          <w:lang w:eastAsia="en-US"/>
        </w:rPr>
        <w:t xml:space="preserve">Политико-хозяйственная ситуация начала XXI века и положение отдельных социальных слоёв общества. Известные люди этого периода, их труд. Влияние западных образцов. Признание модернизма, авангардизма, постмодернизма. </w:t>
      </w:r>
    </w:p>
    <w:p w:rsidR="00C22C40" w:rsidRPr="00C22C40" w:rsidRDefault="00C22C40" w:rsidP="00C22C40">
      <w:pPr>
        <w:rPr>
          <w:lang w:eastAsia="en-US"/>
        </w:rPr>
      </w:pPr>
      <w:r w:rsidRPr="00C22C40">
        <w:rPr>
          <w:lang w:eastAsia="en-US"/>
        </w:rPr>
        <w:t>Жизнь и творчество поэта П. Эйзина, особенности его поэзии. Широта тематики и глубина мысли. Живые образы, полные чувства и новизны.</w:t>
      </w:r>
    </w:p>
    <w:p w:rsidR="00C22C40" w:rsidRPr="00C22C40" w:rsidRDefault="00C22C40" w:rsidP="00C22C40">
      <w:pPr>
        <w:rPr>
          <w:lang w:eastAsia="en-US"/>
        </w:rPr>
      </w:pPr>
      <w:r w:rsidRPr="00C22C40">
        <w:rPr>
          <w:lang w:eastAsia="en-US"/>
        </w:rPr>
        <w:t>Гражданская позиция Н. Ильиной. Идейная новизна и поэтика. Произведения о развитии народа, его культуры. Будущее, судьба. Притчеобразность повествования.</w:t>
      </w:r>
    </w:p>
    <w:p w:rsidR="00C22C40" w:rsidRPr="00C22C40" w:rsidRDefault="00C22C40" w:rsidP="00C22C40">
      <w:pPr>
        <w:rPr>
          <w:lang w:eastAsia="en-US"/>
        </w:rPr>
      </w:pPr>
      <w:r w:rsidRPr="00C22C40">
        <w:rPr>
          <w:lang w:eastAsia="en-US"/>
        </w:rPr>
        <w:t>П. Эйзин. Стихотворения из цикла «Савни юррисем» («Песни любимой»). Н. Ильина. Рассказы «Даниил» («Даниил»), «Юлашки кĕр» («Последняя осень»).</w:t>
      </w:r>
    </w:p>
    <w:p w:rsidR="00C22C40" w:rsidRPr="00C22C40" w:rsidRDefault="00C22C40" w:rsidP="00C22C40">
      <w:pPr>
        <w:rPr>
          <w:lang w:eastAsia="en-US"/>
        </w:rPr>
      </w:pPr>
      <w:r w:rsidRPr="00C22C40">
        <w:rPr>
          <w:lang w:eastAsia="en-US"/>
        </w:rPr>
        <w:t>129.9.7.1. Теория литературы. Традиции и новаторство в художественной литературе.</w:t>
      </w:r>
    </w:p>
    <w:p w:rsidR="00C22C40" w:rsidRPr="00C22C40" w:rsidRDefault="00C22C40" w:rsidP="00C22C40">
      <w:pPr>
        <w:rPr>
          <w:lang w:eastAsia="en-US"/>
        </w:rPr>
      </w:pPr>
      <w:r w:rsidRPr="00C22C40">
        <w:rPr>
          <w:lang w:eastAsia="en-US"/>
        </w:rPr>
        <w:t>129.9.8. Писатели родственных народов: тюркская литература.</w:t>
      </w:r>
    </w:p>
    <w:p w:rsidR="00C22C40" w:rsidRPr="00C22C40" w:rsidRDefault="00C22C40" w:rsidP="00C22C40">
      <w:pPr>
        <w:rPr>
          <w:lang w:eastAsia="en-US"/>
        </w:rPr>
      </w:pPr>
      <w:r w:rsidRPr="00C22C40">
        <w:rPr>
          <w:lang w:eastAsia="en-US"/>
        </w:rPr>
        <w:t>Понятие общности и национального своеобразия. Общее и национально-особенное в литературе. Традиции и новаторство в художественном переводе. Жанровая специфика литератур родственных тюркских народов. Сходства и различие тем и проблем.</w:t>
      </w:r>
    </w:p>
    <w:p w:rsidR="00C22C40" w:rsidRPr="00C22C40" w:rsidRDefault="00C22C40" w:rsidP="00C22C40">
      <w:pPr>
        <w:rPr>
          <w:lang w:eastAsia="en-US"/>
        </w:rPr>
      </w:pPr>
      <w:r w:rsidRPr="00C22C40">
        <w:rPr>
          <w:lang w:eastAsia="en-US"/>
        </w:rPr>
        <w:t xml:space="preserve">Из татарской литературы: Г. Тукай. Поэма «Шурале» («Шурале») (перевод Я. Ухсая). </w:t>
      </w:r>
    </w:p>
    <w:p w:rsidR="00C22C40" w:rsidRPr="00C22C40" w:rsidRDefault="00C22C40" w:rsidP="00C22C40">
      <w:pPr>
        <w:rPr>
          <w:lang w:eastAsia="en-US"/>
        </w:rPr>
      </w:pPr>
      <w:r w:rsidRPr="00C22C40">
        <w:rPr>
          <w:lang w:eastAsia="en-US"/>
        </w:rPr>
        <w:t>Из казахской литературы: «Маймбет юрри» («Песня Маймбет») (перевод В. Митты).</w:t>
      </w:r>
    </w:p>
    <w:p w:rsidR="00C22C40" w:rsidRPr="00C22C40" w:rsidRDefault="00C22C40" w:rsidP="00C22C40">
      <w:pPr>
        <w:rPr>
          <w:lang w:eastAsia="en-US"/>
        </w:rPr>
      </w:pPr>
      <w:r w:rsidRPr="00C22C40">
        <w:rPr>
          <w:lang w:eastAsia="en-US"/>
        </w:rPr>
        <w:t>Из узбекской литературы: Х. Алимджан. Стихотворение «Россия» (перевод П. Хузангая).</w:t>
      </w:r>
    </w:p>
    <w:p w:rsidR="00C22C40" w:rsidRPr="00C22C40" w:rsidRDefault="00C22C40" w:rsidP="00C22C40">
      <w:pPr>
        <w:rPr>
          <w:lang w:eastAsia="en-US"/>
        </w:rPr>
      </w:pPr>
      <w:r w:rsidRPr="00C22C40">
        <w:rPr>
          <w:lang w:eastAsia="en-US"/>
        </w:rPr>
        <w:t>Из азербайджанской литературы: Р. Рза. Стихотворение «Баку» (перевод П. Хузангая).</w:t>
      </w:r>
    </w:p>
    <w:p w:rsidR="00C22C40" w:rsidRPr="00C22C40" w:rsidRDefault="00C22C40" w:rsidP="00C22C40">
      <w:pPr>
        <w:rPr>
          <w:lang w:eastAsia="en-US"/>
        </w:rPr>
      </w:pPr>
      <w:r w:rsidRPr="00C22C40">
        <w:rPr>
          <w:lang w:eastAsia="en-US"/>
        </w:rPr>
        <w:t>129.10. Содержание обучения в 9 классе.</w:t>
      </w:r>
    </w:p>
    <w:p w:rsidR="00C22C40" w:rsidRPr="00C22C40" w:rsidRDefault="00C22C40" w:rsidP="00C22C40">
      <w:pPr>
        <w:rPr>
          <w:lang w:eastAsia="en-US"/>
        </w:rPr>
      </w:pPr>
      <w:r w:rsidRPr="00C22C40">
        <w:rPr>
          <w:lang w:eastAsia="en-US"/>
        </w:rPr>
        <w:t>129.10.1. Фольклор. Устное народное творчество.</w:t>
      </w:r>
    </w:p>
    <w:p w:rsidR="00C22C40" w:rsidRPr="00C22C40" w:rsidRDefault="00C22C40" w:rsidP="00C22C40">
      <w:pPr>
        <w:rPr>
          <w:lang w:eastAsia="en-US"/>
        </w:rPr>
      </w:pPr>
      <w:r w:rsidRPr="00C22C40">
        <w:rPr>
          <w:lang w:eastAsia="en-US"/>
        </w:rPr>
        <w:t>Родовые памятники письменности. Образцы магической словесности. Молитвы и благопожелания. Мифологическое мышление. Красота души, чистота и истинность, борьба. Баллада как трагическое изображение жизни отдельного человека или иных людей. Часто действие заканчиваются смертью.</w:t>
      </w:r>
    </w:p>
    <w:p w:rsidR="00C22C40" w:rsidRPr="00C22C40" w:rsidRDefault="00C22C40" w:rsidP="00C22C40">
      <w:pPr>
        <w:rPr>
          <w:lang w:eastAsia="en-US"/>
        </w:rPr>
      </w:pPr>
      <w:r w:rsidRPr="00C22C40">
        <w:rPr>
          <w:lang w:eastAsia="en-US"/>
        </w:rPr>
        <w:t xml:space="preserve">Балладăлла сюжетлă (синкерлĕ ĕç-пуçа сăнлакан) халăх юрри – пейĕт. (Пеит – сюжетные песни, где трагический сюжет). </w:t>
      </w:r>
    </w:p>
    <w:p w:rsidR="00C22C40" w:rsidRPr="00C22C40" w:rsidRDefault="00C22C40" w:rsidP="00C22C40">
      <w:pPr>
        <w:rPr>
          <w:lang w:eastAsia="en-US"/>
        </w:rPr>
      </w:pPr>
      <w:r w:rsidRPr="00C22C40">
        <w:rPr>
          <w:lang w:eastAsia="en-US"/>
        </w:rPr>
        <w:t>«Аманнӑ салтак» («Раненный солдат»), «Ылтӑн юпа пур теҫҫӗ» («Говорят, что там есть золотой столб»), «Атя, куккук, каяр Хусан хулине» («Айда, кукушка, в город Казань»).</w:t>
      </w:r>
    </w:p>
    <w:p w:rsidR="00C22C40" w:rsidRPr="00C22C40" w:rsidRDefault="00C22C40" w:rsidP="00C22C40">
      <w:pPr>
        <w:rPr>
          <w:lang w:eastAsia="en-US"/>
        </w:rPr>
      </w:pPr>
      <w:r w:rsidRPr="00C22C40">
        <w:rPr>
          <w:lang w:eastAsia="en-US"/>
        </w:rPr>
        <w:t xml:space="preserve">129.10.1.1. Теория литературы. </w:t>
      </w:r>
    </w:p>
    <w:p w:rsidR="00C22C40" w:rsidRPr="00C22C40" w:rsidRDefault="00C22C40" w:rsidP="00C22C40">
      <w:pPr>
        <w:rPr>
          <w:lang w:eastAsia="en-US"/>
        </w:rPr>
      </w:pPr>
      <w:r w:rsidRPr="00C22C40">
        <w:rPr>
          <w:lang w:eastAsia="en-US"/>
        </w:rPr>
        <w:t>Пеит (баллада) – сюжетные песни. Фольклоризм литературы.</w:t>
      </w:r>
    </w:p>
    <w:p w:rsidR="00C22C40" w:rsidRPr="00C22C40" w:rsidRDefault="00C22C40" w:rsidP="00C22C40">
      <w:pPr>
        <w:rPr>
          <w:lang w:eastAsia="en-US"/>
        </w:rPr>
      </w:pPr>
      <w:r w:rsidRPr="00C22C40">
        <w:rPr>
          <w:lang w:eastAsia="en-US"/>
        </w:rPr>
        <w:t>129.10.2. Древние письменные памятники: период до нашей эры – XVII век.</w:t>
      </w:r>
    </w:p>
    <w:p w:rsidR="00C22C40" w:rsidRPr="00C22C40" w:rsidRDefault="00C22C40" w:rsidP="00C22C40">
      <w:pPr>
        <w:rPr>
          <w:lang w:eastAsia="en-US"/>
        </w:rPr>
      </w:pPr>
      <w:r w:rsidRPr="00C22C40">
        <w:rPr>
          <w:lang w:eastAsia="en-US"/>
        </w:rPr>
        <w:lastRenderedPageBreak/>
        <w:t xml:space="preserve">129.10.2.1. Культура древних тюрков (Письменные памятники предков). </w:t>
      </w:r>
    </w:p>
    <w:p w:rsidR="00C22C40" w:rsidRPr="00C22C40" w:rsidRDefault="00C22C40" w:rsidP="00C22C40">
      <w:pPr>
        <w:rPr>
          <w:lang w:eastAsia="en-US"/>
        </w:rPr>
      </w:pPr>
      <w:r w:rsidRPr="00C22C40">
        <w:rPr>
          <w:lang w:eastAsia="en-US"/>
        </w:rPr>
        <w:t xml:space="preserve">Древнетюркская орхоно-енисейская письменность. Надписи в честь Кюл-Тегина. Место древнетюркских литературных памятников в истории чувашской литературы. </w:t>
      </w:r>
    </w:p>
    <w:p w:rsidR="00C22C40" w:rsidRPr="00C22C40" w:rsidRDefault="00C22C40" w:rsidP="00C22C40">
      <w:pPr>
        <w:rPr>
          <w:lang w:eastAsia="en-US"/>
        </w:rPr>
      </w:pPr>
      <w:r w:rsidRPr="00C22C40">
        <w:rPr>
          <w:lang w:eastAsia="en-US"/>
        </w:rPr>
        <w:t>Кÿл Текĕне мухтакан Пысăк çыру «Шăпа кĕнеки» («Большое сочинение, прославляющее Кюль Тегина – «Книга судеб»). М. Юман. Свободный стих. «Паттăр пулнă авалсем» («В древние времена были герои»).</w:t>
      </w:r>
    </w:p>
    <w:p w:rsidR="00C22C40" w:rsidRPr="00C22C40" w:rsidRDefault="00C22C40" w:rsidP="00C22C40">
      <w:pPr>
        <w:rPr>
          <w:lang w:eastAsia="en-US"/>
        </w:rPr>
      </w:pPr>
      <w:r w:rsidRPr="00C22C40">
        <w:rPr>
          <w:lang w:eastAsia="en-US"/>
        </w:rPr>
        <w:t xml:space="preserve">129.10.2.1.1. Теория литературы. </w:t>
      </w:r>
      <w:r w:rsidRPr="00C22C40">
        <w:rPr>
          <w:lang w:eastAsia="en-US"/>
        </w:rPr>
        <w:tab/>
      </w:r>
    </w:p>
    <w:p w:rsidR="00C22C40" w:rsidRPr="00C22C40" w:rsidRDefault="00C22C40" w:rsidP="00C22C40">
      <w:pPr>
        <w:rPr>
          <w:lang w:eastAsia="en-US"/>
        </w:rPr>
      </w:pPr>
      <w:r w:rsidRPr="00C22C40">
        <w:rPr>
          <w:lang w:eastAsia="en-US"/>
        </w:rPr>
        <w:t xml:space="preserve">Древнеруническая и древнетюркская письменность. </w:t>
      </w:r>
    </w:p>
    <w:p w:rsidR="00C22C40" w:rsidRPr="00C22C40" w:rsidRDefault="00C22C40" w:rsidP="00C22C40">
      <w:pPr>
        <w:rPr>
          <w:lang w:eastAsia="en-US"/>
        </w:rPr>
      </w:pPr>
      <w:r w:rsidRPr="00C22C40">
        <w:rPr>
          <w:lang w:eastAsia="en-US"/>
        </w:rPr>
        <w:t xml:space="preserve">129.10.2.2. Культура Волжской Булгарии. </w:t>
      </w:r>
    </w:p>
    <w:p w:rsidR="00C22C40" w:rsidRPr="00C22C40" w:rsidRDefault="00C22C40" w:rsidP="00C22C40">
      <w:pPr>
        <w:rPr>
          <w:lang w:eastAsia="en-US"/>
        </w:rPr>
      </w:pPr>
      <w:r w:rsidRPr="00C22C40">
        <w:rPr>
          <w:lang w:eastAsia="en-US"/>
        </w:rPr>
        <w:t>Переводческая деятельность, историческая и художественная ценность древнерунических надписей. Труды исследователей. Месторасположение Волжской Булгарии, история, обычаи. Культура Волжской Булгарии.</w:t>
      </w:r>
    </w:p>
    <w:p w:rsidR="00C22C40" w:rsidRPr="00C22C40" w:rsidRDefault="00C22C40" w:rsidP="00C22C40">
      <w:pPr>
        <w:rPr>
          <w:lang w:eastAsia="en-US"/>
        </w:rPr>
      </w:pPr>
      <w:r w:rsidRPr="00C22C40">
        <w:rPr>
          <w:lang w:eastAsia="en-US"/>
        </w:rPr>
        <w:t>Ахмед ибн Фадлан. Отрывки сочинения «Пăлхар патшалăхне çитсе курни» («Сочинение о путешествии в Булгарию») (перевод В. Никитина).</w:t>
      </w:r>
    </w:p>
    <w:p w:rsidR="00C22C40" w:rsidRPr="00C22C40" w:rsidRDefault="00C22C40" w:rsidP="00C22C40">
      <w:pPr>
        <w:rPr>
          <w:lang w:eastAsia="en-US"/>
        </w:rPr>
      </w:pPr>
      <w:r w:rsidRPr="00C22C40">
        <w:rPr>
          <w:lang w:eastAsia="en-US"/>
        </w:rPr>
        <w:t xml:space="preserve">129.10.2.2.1. Теория литературы. </w:t>
      </w:r>
    </w:p>
    <w:p w:rsidR="00C22C40" w:rsidRPr="00C22C40" w:rsidRDefault="00C22C40" w:rsidP="00C22C40">
      <w:pPr>
        <w:rPr>
          <w:lang w:eastAsia="en-US"/>
        </w:rPr>
      </w:pPr>
      <w:r w:rsidRPr="00C22C40">
        <w:rPr>
          <w:lang w:eastAsia="en-US"/>
        </w:rPr>
        <w:t>Древнетюркские эпические произведения – источник сюжетного народного эпоса.</w:t>
      </w:r>
    </w:p>
    <w:p w:rsidR="00C22C40" w:rsidRPr="00C22C40" w:rsidRDefault="00C22C40" w:rsidP="00C22C40">
      <w:pPr>
        <w:rPr>
          <w:lang w:eastAsia="en-US"/>
        </w:rPr>
      </w:pPr>
      <w:r w:rsidRPr="00C22C40">
        <w:rPr>
          <w:lang w:eastAsia="en-US"/>
        </w:rPr>
        <w:t xml:space="preserve">129.10.2.3. Культура средних веков. </w:t>
      </w:r>
    </w:p>
    <w:p w:rsidR="00C22C40" w:rsidRPr="00C22C40" w:rsidRDefault="00C22C40" w:rsidP="00C22C40">
      <w:pPr>
        <w:rPr>
          <w:lang w:eastAsia="en-US"/>
        </w:rPr>
      </w:pPr>
      <w:r w:rsidRPr="00C22C40">
        <w:rPr>
          <w:lang w:eastAsia="en-US"/>
        </w:rPr>
        <w:t>Время использования арабского и тюркских языков в образованных слоях общества. Разгром Волжской Булгарии, угасание древней письменности. Переводы. Чувашско-русские словари. Значение этнографических очерков о чувашах. Значение первой чувашской грамматики «Сочинения, принадлежащие к грамматике чувашского языка» в преподавании чувашского языка в духовных семинариях. Развитие жанра очерка. Первые импровизаторы и исполнители народных песен (такмаков-импровизаций). История записи их произведений. Основная мысль их песен, образность, народность, лирический герой. Урхас Ягур – певец-импровизатор народных песен шуточно-юмористического характера.</w:t>
      </w:r>
    </w:p>
    <w:p w:rsidR="00C22C40" w:rsidRPr="00C22C40" w:rsidRDefault="00C22C40" w:rsidP="00C22C40">
      <w:pPr>
        <w:rPr>
          <w:lang w:eastAsia="en-US"/>
        </w:rPr>
      </w:pPr>
      <w:r w:rsidRPr="00C22C40">
        <w:rPr>
          <w:lang w:eastAsia="en-US"/>
        </w:rPr>
        <w:t>Х. Чуваш. Стихотворение «Чăрăш тăрринче куккук авăтать» («Кукушка кукует на ветке ели»). У. Ягур. Стихотворения «Атте панă хор лаша» («Подарок отца вороной»), «Каш-каш вăрман, каш вăрман» («Шумит лес…»).</w:t>
      </w:r>
    </w:p>
    <w:p w:rsidR="00C22C40" w:rsidRPr="00C22C40" w:rsidRDefault="00C22C40" w:rsidP="00C22C40">
      <w:pPr>
        <w:rPr>
          <w:lang w:eastAsia="en-US"/>
        </w:rPr>
      </w:pPr>
      <w:r w:rsidRPr="00C22C40">
        <w:rPr>
          <w:lang w:eastAsia="en-US"/>
        </w:rPr>
        <w:t xml:space="preserve">129.10.2.3.1. Теория литературы. </w:t>
      </w:r>
    </w:p>
    <w:p w:rsidR="00C22C40" w:rsidRPr="00C22C40" w:rsidRDefault="00C22C40" w:rsidP="00C22C40">
      <w:pPr>
        <w:rPr>
          <w:lang w:eastAsia="en-US"/>
        </w:rPr>
      </w:pPr>
      <w:r w:rsidRPr="00C22C40">
        <w:rPr>
          <w:lang w:eastAsia="en-US"/>
        </w:rPr>
        <w:t>Развитие жанра очерка.</w:t>
      </w:r>
    </w:p>
    <w:p w:rsidR="00C22C40" w:rsidRPr="00C22C40" w:rsidRDefault="00C22C40" w:rsidP="00C22C40">
      <w:pPr>
        <w:rPr>
          <w:lang w:eastAsia="en-US"/>
        </w:rPr>
      </w:pPr>
      <w:r w:rsidRPr="00C22C40">
        <w:rPr>
          <w:lang w:eastAsia="en-US"/>
        </w:rPr>
        <w:t>129.10.3. Чувашская письменность и культура XVIII-XIX веков.</w:t>
      </w:r>
    </w:p>
    <w:p w:rsidR="00C22C40" w:rsidRPr="00C22C40" w:rsidRDefault="00C22C40" w:rsidP="00C22C40">
      <w:pPr>
        <w:rPr>
          <w:lang w:eastAsia="en-US"/>
        </w:rPr>
      </w:pPr>
      <w:r w:rsidRPr="00C22C40">
        <w:rPr>
          <w:lang w:eastAsia="en-US"/>
        </w:rPr>
        <w:t>Отзвук чувашских народных благословений. Старочувашская письменность этого времени. Признаки возрождения, писатели, развитие. Сентиментализм и его обращение к изображению внутреннего мира обычного человека. Литературный процесс. Классицизм и его связь с идеями Просвещения.</w:t>
      </w:r>
    </w:p>
    <w:p w:rsidR="00C22C40" w:rsidRPr="00C22C40" w:rsidRDefault="00C22C40" w:rsidP="00C22C40">
      <w:pPr>
        <w:rPr>
          <w:lang w:eastAsia="en-US"/>
        </w:rPr>
      </w:pPr>
      <w:r w:rsidRPr="00C22C40">
        <w:rPr>
          <w:lang w:eastAsia="en-US"/>
        </w:rPr>
        <w:t xml:space="preserve">Последняя четверть XIX века. Изменение социально-экономических условий. Реформы 1864-1870 годов, возможность детям инородцев обучаться на родном языке. Рождение новой письменности. Место художественного очерка в литературе. Усиленный интерес к изучению народной словесности и обычаев. </w:t>
      </w:r>
    </w:p>
    <w:p w:rsidR="00C22C40" w:rsidRPr="00C22C40" w:rsidRDefault="00C22C40" w:rsidP="00C22C40">
      <w:pPr>
        <w:rPr>
          <w:lang w:eastAsia="en-US"/>
        </w:rPr>
      </w:pPr>
      <w:r w:rsidRPr="00C22C40">
        <w:rPr>
          <w:lang w:eastAsia="en-US"/>
        </w:rPr>
        <w:t>Жизнь и творчество Н. Бичурина, его тернистый жизненный путь. Наблюдательность, умение образно описывать, находить детали – черты, сближающие с народным характером.</w:t>
      </w:r>
    </w:p>
    <w:p w:rsidR="00C22C40" w:rsidRPr="00C22C40" w:rsidRDefault="00C22C40" w:rsidP="00C22C40">
      <w:pPr>
        <w:rPr>
          <w:lang w:eastAsia="en-US"/>
        </w:rPr>
      </w:pPr>
      <w:r w:rsidRPr="00C22C40">
        <w:rPr>
          <w:lang w:eastAsia="en-US"/>
        </w:rPr>
        <w:t xml:space="preserve">Н. Бичурин. Очерк «Байкал». </w:t>
      </w:r>
    </w:p>
    <w:p w:rsidR="00C22C40" w:rsidRPr="00C22C40" w:rsidRDefault="00C22C40" w:rsidP="00C22C40">
      <w:pPr>
        <w:rPr>
          <w:lang w:eastAsia="en-US"/>
        </w:rPr>
      </w:pPr>
      <w:r w:rsidRPr="00C22C40">
        <w:rPr>
          <w:lang w:eastAsia="en-US"/>
        </w:rPr>
        <w:t>С. Михайлов-Янтуш. Юморески «Хĕрринче выртасшăн мар» («Не лежать мне с краю»), «Сунарçăн пуç пулнă-и?» («Была ли голова у охотника»). Стихотворение «Юнка» («Юнга»), рассказ «Чее кушак» («Хитрая кошка»).</w:t>
      </w:r>
    </w:p>
    <w:p w:rsidR="00C22C40" w:rsidRPr="00C22C40" w:rsidRDefault="00C22C40" w:rsidP="00C22C40">
      <w:pPr>
        <w:rPr>
          <w:lang w:eastAsia="en-US"/>
        </w:rPr>
      </w:pPr>
      <w:r w:rsidRPr="00C22C40">
        <w:rPr>
          <w:lang w:eastAsia="en-US"/>
        </w:rPr>
        <w:t xml:space="preserve">129.10.3.1. Теория литературы. </w:t>
      </w:r>
    </w:p>
    <w:p w:rsidR="00C22C40" w:rsidRPr="00C22C40" w:rsidRDefault="00C22C40" w:rsidP="00C22C40">
      <w:pPr>
        <w:rPr>
          <w:lang w:eastAsia="en-US"/>
        </w:rPr>
      </w:pPr>
      <w:r w:rsidRPr="00C22C40">
        <w:rPr>
          <w:lang w:eastAsia="en-US"/>
        </w:rPr>
        <w:t xml:space="preserve">Понятие о классицизме и сентиментализме. </w:t>
      </w:r>
    </w:p>
    <w:p w:rsidR="00C22C40" w:rsidRPr="00C22C40" w:rsidRDefault="00C22C40" w:rsidP="00C22C40">
      <w:pPr>
        <w:rPr>
          <w:lang w:eastAsia="en-US"/>
        </w:rPr>
      </w:pPr>
      <w:r w:rsidRPr="00C22C40">
        <w:rPr>
          <w:lang w:eastAsia="en-US"/>
        </w:rPr>
        <w:t>129.10.4. Литература начала XX века: 1901-1922 годы.</w:t>
      </w:r>
    </w:p>
    <w:p w:rsidR="00C22C40" w:rsidRPr="00C22C40" w:rsidRDefault="00C22C40" w:rsidP="00C22C40">
      <w:pPr>
        <w:rPr>
          <w:lang w:eastAsia="en-US"/>
        </w:rPr>
      </w:pPr>
      <w:r w:rsidRPr="00C22C40">
        <w:rPr>
          <w:lang w:eastAsia="en-US"/>
        </w:rPr>
        <w:lastRenderedPageBreak/>
        <w:t>Характеристика эпохи. Отсутствие в произведениях социально активного героя. Развитие чувашской системы образования и науки под влиянием русской культуры. Издание газет и журналов. Воспитание нового поколения литераторов. Рождение чувашского театра. Его значение в становлении национальной драматургии. Писатели двух эпох. Ф. Павлов – драматург, композитор, исследователь, поэт, педагог, мыслитель. Жизнь и творчество. Своеобразие таланта.</w:t>
      </w:r>
    </w:p>
    <w:p w:rsidR="00C22C40" w:rsidRPr="00C22C40" w:rsidRDefault="00C22C40" w:rsidP="00C22C40">
      <w:pPr>
        <w:rPr>
          <w:lang w:eastAsia="en-US"/>
        </w:rPr>
      </w:pPr>
      <w:r w:rsidRPr="00C22C40">
        <w:rPr>
          <w:lang w:eastAsia="en-US"/>
        </w:rPr>
        <w:t>Н. Шелепи. Стихотворения «Çĕлен» («Змей»), песня «Раççей» («Россия»). Ф. Павлов. Комедия «Сутра» («В суде»).</w:t>
      </w:r>
    </w:p>
    <w:p w:rsidR="00C22C40" w:rsidRPr="00C22C40" w:rsidRDefault="00C22C40" w:rsidP="00C22C40">
      <w:pPr>
        <w:rPr>
          <w:lang w:eastAsia="en-US"/>
        </w:rPr>
      </w:pPr>
      <w:r w:rsidRPr="00C22C40">
        <w:rPr>
          <w:lang w:eastAsia="en-US"/>
        </w:rPr>
        <w:t>129.10.4.1. Теория литературы.</w:t>
      </w:r>
    </w:p>
    <w:p w:rsidR="00C22C40" w:rsidRPr="00C22C40" w:rsidRDefault="00C22C40" w:rsidP="00C22C40">
      <w:pPr>
        <w:rPr>
          <w:lang w:eastAsia="en-US"/>
        </w:rPr>
      </w:pPr>
      <w:r w:rsidRPr="00C22C40">
        <w:rPr>
          <w:lang w:eastAsia="en-US"/>
        </w:rPr>
        <w:t>Особенности построения драматического произведения.</w:t>
      </w:r>
    </w:p>
    <w:p w:rsidR="00C22C40" w:rsidRPr="00C22C40" w:rsidRDefault="00C22C40" w:rsidP="00C22C40">
      <w:pPr>
        <w:rPr>
          <w:lang w:eastAsia="en-US"/>
        </w:rPr>
      </w:pPr>
      <w:r w:rsidRPr="00C22C40">
        <w:rPr>
          <w:lang w:eastAsia="en-US"/>
        </w:rPr>
        <w:t>129.10.5. Литература первой половины XX века.</w:t>
      </w:r>
    </w:p>
    <w:p w:rsidR="00C22C40" w:rsidRPr="00C22C40" w:rsidRDefault="00C22C40" w:rsidP="00C22C40">
      <w:pPr>
        <w:rPr>
          <w:lang w:eastAsia="en-US"/>
        </w:rPr>
      </w:pPr>
      <w:r w:rsidRPr="00C22C40">
        <w:rPr>
          <w:lang w:eastAsia="en-US"/>
        </w:rPr>
        <w:t>Богатство и разнообразие жанров и направлений родной (чувашской) литературы. Романтизм в поэзии. Романтический герой. Становление реализма в чувашской литературе. Лиризм в повествовании.</w:t>
      </w:r>
    </w:p>
    <w:p w:rsidR="00C22C40" w:rsidRPr="00C22C40" w:rsidRDefault="00C22C40" w:rsidP="00C22C40">
      <w:pPr>
        <w:rPr>
          <w:lang w:eastAsia="en-US"/>
        </w:rPr>
      </w:pPr>
      <w:r w:rsidRPr="00C22C40">
        <w:rPr>
          <w:lang w:eastAsia="en-US"/>
        </w:rPr>
        <w:t>129.10.5.1. Литература 20-30-ых годов XX века.</w:t>
      </w:r>
    </w:p>
    <w:p w:rsidR="00C22C40" w:rsidRPr="00C22C40" w:rsidRDefault="00C22C40" w:rsidP="00C22C40">
      <w:pPr>
        <w:rPr>
          <w:lang w:eastAsia="en-US"/>
        </w:rPr>
      </w:pPr>
      <w:r w:rsidRPr="00C22C40">
        <w:rPr>
          <w:lang w:eastAsia="en-US"/>
        </w:rPr>
        <w:t>Нравственные искания героев чувашской литературы. Идеальный женский образ. Утверждение непреходящих ценностей (вера, любовь, семья, дружба). Изображение трагических событий в отечественной истории, судеб чувашских людей в век грандиозных потрясений, революций и войн.</w:t>
      </w:r>
    </w:p>
    <w:p w:rsidR="00C22C40" w:rsidRPr="00C22C40" w:rsidRDefault="00C22C40" w:rsidP="00C22C40">
      <w:pPr>
        <w:rPr>
          <w:lang w:eastAsia="en-US"/>
        </w:rPr>
      </w:pPr>
      <w:r w:rsidRPr="00C22C40">
        <w:rPr>
          <w:lang w:eastAsia="en-US"/>
        </w:rPr>
        <w:t>Жизнь и творчество И. Ивника. Песенное начало стиля произведений. Достоинство его песен. Фольклоризм его творчества.</w:t>
      </w:r>
    </w:p>
    <w:p w:rsidR="00C22C40" w:rsidRPr="00C22C40" w:rsidRDefault="00C22C40" w:rsidP="00C22C40">
      <w:pPr>
        <w:rPr>
          <w:lang w:eastAsia="en-US"/>
        </w:rPr>
      </w:pPr>
      <w:r w:rsidRPr="00C22C40">
        <w:rPr>
          <w:lang w:eastAsia="en-US"/>
        </w:rPr>
        <w:t>Е. Еллиев – известный педагог, мастер прозы и драматургии. Основные черты его творчества. Философичность рассказов, судьба «маленького человека», эзопов стиль.</w:t>
      </w:r>
    </w:p>
    <w:p w:rsidR="00C22C40" w:rsidRPr="00C22C40" w:rsidRDefault="00C22C40" w:rsidP="00C22C40">
      <w:pPr>
        <w:rPr>
          <w:lang w:eastAsia="en-US"/>
        </w:rPr>
      </w:pPr>
      <w:r w:rsidRPr="00C22C40">
        <w:rPr>
          <w:lang w:eastAsia="en-US"/>
        </w:rPr>
        <w:t xml:space="preserve">И. Ивник. Стихотворения «Улма чăпар ут» («Серый в яблоках конь»), «Юрăçсем» («Певцы»), «Сывлăм йĕрĕ юлчĕ çырура…» («След росы остался в письме»). Е. Еллиев. Рассказ «Чĕн тилхепе» («Ременные вожжи»). </w:t>
      </w:r>
    </w:p>
    <w:p w:rsidR="00C22C40" w:rsidRPr="00C22C40" w:rsidRDefault="00C22C40" w:rsidP="00C22C40">
      <w:pPr>
        <w:rPr>
          <w:lang w:eastAsia="en-US"/>
        </w:rPr>
      </w:pPr>
      <w:r w:rsidRPr="00C22C40">
        <w:rPr>
          <w:lang w:eastAsia="en-US"/>
        </w:rPr>
        <w:t xml:space="preserve">129.10.5.1.1. Теория литературы. </w:t>
      </w:r>
    </w:p>
    <w:p w:rsidR="00C22C40" w:rsidRPr="00C22C40" w:rsidRDefault="00C22C40" w:rsidP="00C22C40">
      <w:pPr>
        <w:rPr>
          <w:lang w:eastAsia="en-US"/>
        </w:rPr>
      </w:pPr>
      <w:r w:rsidRPr="00C22C40">
        <w:rPr>
          <w:lang w:eastAsia="en-US"/>
        </w:rPr>
        <w:t>Основные интонации стихотворения, чувства поэта и лирического героя.</w:t>
      </w:r>
    </w:p>
    <w:p w:rsidR="00C22C40" w:rsidRPr="00C22C40" w:rsidRDefault="00C22C40" w:rsidP="00C22C40">
      <w:pPr>
        <w:rPr>
          <w:lang w:eastAsia="en-US"/>
        </w:rPr>
      </w:pPr>
      <w:r w:rsidRPr="00C22C40">
        <w:rPr>
          <w:lang w:eastAsia="en-US"/>
        </w:rPr>
        <w:t xml:space="preserve">129.10.5.2. Литература 40-50-ых годов XX века. </w:t>
      </w:r>
    </w:p>
    <w:p w:rsidR="00C22C40" w:rsidRPr="00C22C40" w:rsidRDefault="00C22C40" w:rsidP="00C22C40">
      <w:pPr>
        <w:rPr>
          <w:lang w:eastAsia="en-US"/>
        </w:rPr>
      </w:pPr>
      <w:r w:rsidRPr="00C22C40">
        <w:rPr>
          <w:lang w:eastAsia="en-US"/>
        </w:rPr>
        <w:t xml:space="preserve">Две линии развития поэзии: лирика и эпос. Надежда и гордость, любовь и ненависть, трагедийность и оптимизм, героизм и интернационалистическое чувство, братство – основные темы стихотворений и поэм. Значение показа правды о войне, документальных картин в прозе. Основные черты драматургии. Показ социальных противоречий. </w:t>
      </w:r>
    </w:p>
    <w:p w:rsidR="00C22C40" w:rsidRPr="00C22C40" w:rsidRDefault="00C22C40" w:rsidP="00C22C40">
      <w:pPr>
        <w:rPr>
          <w:lang w:eastAsia="en-US"/>
        </w:rPr>
      </w:pPr>
      <w:r w:rsidRPr="00C22C40">
        <w:rPr>
          <w:lang w:eastAsia="en-US"/>
        </w:rPr>
        <w:t>В. Митта – классик чувашской поэзии. Трудные годы жизни. Афоричность его лирики, идеи. Связь с жизнью.</w:t>
      </w:r>
    </w:p>
    <w:p w:rsidR="00C22C40" w:rsidRPr="00C22C40" w:rsidRDefault="00C22C40" w:rsidP="00C22C40">
      <w:pPr>
        <w:rPr>
          <w:lang w:eastAsia="en-US"/>
        </w:rPr>
      </w:pPr>
      <w:r w:rsidRPr="00C22C40">
        <w:rPr>
          <w:lang w:eastAsia="en-US"/>
        </w:rPr>
        <w:t>Жизнь и творчество народного поэта Чувашии А. Алги. Героический характер произведений военного времени. Образ мужественного бойца.</w:t>
      </w:r>
    </w:p>
    <w:p w:rsidR="00C22C40" w:rsidRPr="00C22C40" w:rsidRDefault="00C22C40" w:rsidP="00C22C40">
      <w:pPr>
        <w:rPr>
          <w:lang w:eastAsia="en-US"/>
        </w:rPr>
      </w:pPr>
      <w:r w:rsidRPr="00C22C40">
        <w:rPr>
          <w:lang w:eastAsia="en-US"/>
        </w:rPr>
        <w:t>Основные периоды жизни и творчества народного поэта Чувашии П. Хузангая. Произведения, прославляющие славных людей Чувашии. Лирические стихотворения о красоте чувашского языка, его звучности, отрицательного отношения к людям, нелюбящим родной язык.</w:t>
      </w:r>
    </w:p>
    <w:p w:rsidR="00C22C40" w:rsidRPr="00C22C40" w:rsidRDefault="00C22C40" w:rsidP="00C22C40">
      <w:pPr>
        <w:rPr>
          <w:lang w:eastAsia="en-US"/>
        </w:rPr>
      </w:pPr>
      <w:r w:rsidRPr="00C22C40">
        <w:rPr>
          <w:lang w:eastAsia="en-US"/>
        </w:rPr>
        <w:t>Произведения народного писателя Чувашии А. Артемьева на военную тематику. Основные черты творчества писателя. Произведение о солдатской стойкости, мужестве и достоинстве. Глубина идеи повести. Основные образы.</w:t>
      </w:r>
    </w:p>
    <w:p w:rsidR="00C22C40" w:rsidRPr="00C22C40" w:rsidRDefault="00C22C40" w:rsidP="00C22C40">
      <w:pPr>
        <w:rPr>
          <w:lang w:eastAsia="en-US"/>
        </w:rPr>
      </w:pPr>
      <w:r w:rsidRPr="00C22C40">
        <w:rPr>
          <w:lang w:eastAsia="en-US"/>
        </w:rPr>
        <w:t>М. Васьлей. Стихотворения «Çĕршывăм, çĕршывăм…» («Родина, родина, что нужно тебе?»), «Тав сана» («Благодарю тебя»), «Анатри юрă» («Песня низовых чувашей»), «Тăван чĕлхем! Таса хĕлхем…» («Родной язык!»), «Ан тив, хисеп те чыс та ан курам…» («Пусть я не увижу почёта и славы…»).</w:t>
      </w:r>
    </w:p>
    <w:p w:rsidR="00C22C40" w:rsidRPr="00C22C40" w:rsidRDefault="00C22C40" w:rsidP="00C22C40">
      <w:pPr>
        <w:rPr>
          <w:lang w:eastAsia="en-US"/>
        </w:rPr>
      </w:pPr>
      <w:r w:rsidRPr="00C22C40">
        <w:rPr>
          <w:lang w:eastAsia="en-US"/>
        </w:rPr>
        <w:t xml:space="preserve">А. Алга. Стихотворения «Июнĕн 22-мĕшĕ» («22-ое июня»), «Брандербург хапхи умĕнче» («У Брандербургских ворот»). </w:t>
      </w:r>
    </w:p>
    <w:p w:rsidR="00C22C40" w:rsidRPr="00C22C40" w:rsidRDefault="00C22C40" w:rsidP="00C22C40">
      <w:pPr>
        <w:rPr>
          <w:lang w:eastAsia="en-US"/>
        </w:rPr>
      </w:pPr>
      <w:r w:rsidRPr="00C22C40">
        <w:rPr>
          <w:lang w:eastAsia="en-US"/>
        </w:rPr>
        <w:t>П. Хузангай. Роман в стихах «Аптраман тавраш» («Род Аптрамана»).</w:t>
      </w:r>
    </w:p>
    <w:p w:rsidR="00C22C40" w:rsidRPr="00C22C40" w:rsidRDefault="00C22C40" w:rsidP="00C22C40">
      <w:pPr>
        <w:rPr>
          <w:lang w:eastAsia="en-US"/>
        </w:rPr>
      </w:pPr>
      <w:r w:rsidRPr="00C22C40">
        <w:rPr>
          <w:lang w:eastAsia="en-US"/>
        </w:rPr>
        <w:lastRenderedPageBreak/>
        <w:t xml:space="preserve">129.10.5.2.1. Теория литературы. </w:t>
      </w:r>
    </w:p>
    <w:p w:rsidR="00C22C40" w:rsidRPr="00C22C40" w:rsidRDefault="00C22C40" w:rsidP="00C22C40">
      <w:pPr>
        <w:rPr>
          <w:lang w:eastAsia="en-US"/>
        </w:rPr>
      </w:pPr>
      <w:r w:rsidRPr="00C22C40">
        <w:rPr>
          <w:lang w:eastAsia="en-US"/>
        </w:rPr>
        <w:t>Жанровые особенности лирических и лиро-эпических произведений.</w:t>
      </w:r>
    </w:p>
    <w:p w:rsidR="00C22C40" w:rsidRPr="00C22C40" w:rsidRDefault="00C22C40" w:rsidP="00C22C40">
      <w:pPr>
        <w:rPr>
          <w:lang w:eastAsia="en-US"/>
        </w:rPr>
      </w:pPr>
      <w:r w:rsidRPr="00C22C40">
        <w:rPr>
          <w:lang w:eastAsia="en-US"/>
        </w:rPr>
        <w:t>129.10.6. Литература второй половины XX века.</w:t>
      </w:r>
    </w:p>
    <w:p w:rsidR="00C22C40" w:rsidRPr="00C22C40" w:rsidRDefault="00C22C40" w:rsidP="00C22C40">
      <w:pPr>
        <w:rPr>
          <w:lang w:eastAsia="en-US"/>
        </w:rPr>
      </w:pPr>
      <w:r w:rsidRPr="00C22C40">
        <w:rPr>
          <w:lang w:eastAsia="en-US"/>
        </w:rPr>
        <w:t xml:space="preserve">Многообразие направлений, жанров. Связь искусства с жизнью. Работа в литературе писателей разных поколений. Расширение горизонтов творчества. </w:t>
      </w:r>
    </w:p>
    <w:p w:rsidR="00C22C40" w:rsidRPr="00C22C40" w:rsidRDefault="00C22C40" w:rsidP="00C22C40">
      <w:pPr>
        <w:rPr>
          <w:lang w:eastAsia="en-US"/>
        </w:rPr>
      </w:pPr>
      <w:r w:rsidRPr="00C22C40">
        <w:rPr>
          <w:lang w:eastAsia="en-US"/>
        </w:rPr>
        <w:t xml:space="preserve">129.10.6.1. Литература 60-70-ых годов XX века. </w:t>
      </w:r>
    </w:p>
    <w:p w:rsidR="00C22C40" w:rsidRPr="00C22C40" w:rsidRDefault="00C22C40" w:rsidP="00C22C40">
      <w:pPr>
        <w:rPr>
          <w:lang w:eastAsia="en-US"/>
        </w:rPr>
      </w:pPr>
      <w:r w:rsidRPr="00C22C40">
        <w:rPr>
          <w:lang w:eastAsia="en-US"/>
        </w:rPr>
        <w:t xml:space="preserve">Развитие реализма в чувашской литературе. Психологизм в чувашской прозе. Социальная и нравственная проблематика чувашской драматургии. Развитие всех жанров и течений словесности. </w:t>
      </w:r>
    </w:p>
    <w:p w:rsidR="00C22C40" w:rsidRPr="00C22C40" w:rsidRDefault="00C22C40" w:rsidP="00C22C40">
      <w:pPr>
        <w:rPr>
          <w:lang w:eastAsia="en-US"/>
        </w:rPr>
      </w:pPr>
      <w:r w:rsidRPr="00C22C40">
        <w:rPr>
          <w:lang w:eastAsia="en-US"/>
        </w:rPr>
        <w:t>Искусство слова, раскрывающее внутренний мир человека, его душу. Ю. Скворцов – талантливый прозаик. Особенности творчества. Вопросы, поднятые в повести «Красный мак».</w:t>
      </w:r>
    </w:p>
    <w:p w:rsidR="00C22C40" w:rsidRPr="00C22C40" w:rsidRDefault="00C22C40" w:rsidP="00C22C40">
      <w:pPr>
        <w:rPr>
          <w:lang w:eastAsia="en-US"/>
        </w:rPr>
      </w:pPr>
      <w:r w:rsidRPr="00C22C40">
        <w:rPr>
          <w:lang w:eastAsia="en-US"/>
        </w:rPr>
        <w:t>Народный писатель Чувашии Л. Агаков. Основные черты творчества. Детективный характер повести. Развитие сюжета, образы.</w:t>
      </w:r>
    </w:p>
    <w:p w:rsidR="00C22C40" w:rsidRPr="00C22C40" w:rsidRDefault="00C22C40" w:rsidP="00C22C40">
      <w:pPr>
        <w:rPr>
          <w:lang w:eastAsia="en-US"/>
        </w:rPr>
      </w:pPr>
      <w:r w:rsidRPr="00C22C40">
        <w:rPr>
          <w:lang w:eastAsia="en-US"/>
        </w:rPr>
        <w:t>Народный писатель Чувашии, талантливый драматург Н. Терентьев. Новизна его драматургии. Конфликт, образы.</w:t>
      </w:r>
    </w:p>
    <w:p w:rsidR="00C22C40" w:rsidRPr="00C22C40" w:rsidRDefault="00C22C40" w:rsidP="00C22C40">
      <w:pPr>
        <w:rPr>
          <w:lang w:eastAsia="en-US"/>
        </w:rPr>
      </w:pPr>
      <w:r w:rsidRPr="00C22C40">
        <w:rPr>
          <w:lang w:eastAsia="en-US"/>
        </w:rPr>
        <w:t>Ю. Скворцов. Повесть «Хĕрлĕ мăкăнь» («Красный мак»). Л. Агаков. Повесть «Юманлăхра çапла пулнă» («Это было в дубраве»).</w:t>
      </w:r>
    </w:p>
    <w:p w:rsidR="00C22C40" w:rsidRPr="00C22C40" w:rsidRDefault="00C22C40" w:rsidP="00C22C40">
      <w:pPr>
        <w:rPr>
          <w:lang w:eastAsia="en-US"/>
        </w:rPr>
      </w:pPr>
      <w:r w:rsidRPr="00C22C40">
        <w:rPr>
          <w:lang w:eastAsia="en-US"/>
        </w:rPr>
        <w:t xml:space="preserve">129.10.6.1.1. Теория литературы. </w:t>
      </w:r>
    </w:p>
    <w:p w:rsidR="00C22C40" w:rsidRPr="00C22C40" w:rsidRDefault="00C22C40" w:rsidP="00C22C40">
      <w:pPr>
        <w:rPr>
          <w:lang w:eastAsia="en-US"/>
        </w:rPr>
      </w:pPr>
      <w:r w:rsidRPr="00C22C40">
        <w:rPr>
          <w:lang w:eastAsia="en-US"/>
        </w:rPr>
        <w:t>Пейзаж, портрет, диалог и монолог персонажей, интерьер, обстановка действия.</w:t>
      </w:r>
    </w:p>
    <w:p w:rsidR="00C22C40" w:rsidRPr="00C22C40" w:rsidRDefault="00C22C40" w:rsidP="00C22C40">
      <w:pPr>
        <w:rPr>
          <w:lang w:eastAsia="en-US"/>
        </w:rPr>
      </w:pPr>
      <w:r w:rsidRPr="00C22C40">
        <w:rPr>
          <w:lang w:eastAsia="en-US"/>
        </w:rPr>
        <w:t xml:space="preserve">129.10.6.2. Литература 80-90-ых годов XX века. </w:t>
      </w:r>
    </w:p>
    <w:p w:rsidR="00C22C40" w:rsidRPr="00C22C40" w:rsidRDefault="00C22C40" w:rsidP="00C22C40">
      <w:pPr>
        <w:rPr>
          <w:lang w:eastAsia="en-US"/>
        </w:rPr>
      </w:pPr>
      <w:r w:rsidRPr="00C22C40">
        <w:rPr>
          <w:lang w:eastAsia="en-US"/>
        </w:rPr>
        <w:t>Богатство тематики и жанровое многообразие. Отказ от схематизма, более вдумчивый и точный показ глубины жизни. Основные темы и образы чувашской поэзии XX века (человек и природа, Родина, любовь, война, назначение поэзии). Модернизм в поэзии.</w:t>
      </w:r>
    </w:p>
    <w:p w:rsidR="00C22C40" w:rsidRPr="00C22C40" w:rsidRDefault="00C22C40" w:rsidP="00C22C40">
      <w:pPr>
        <w:rPr>
          <w:lang w:eastAsia="en-US"/>
        </w:rPr>
      </w:pPr>
      <w:r w:rsidRPr="00C22C40">
        <w:rPr>
          <w:lang w:eastAsia="en-US"/>
        </w:rPr>
        <w:t xml:space="preserve">Жизнь и творчество народного поэта Чувашии Г. Айги. Первые книги. Авангардные поиски. Глубоко мыслящий, разносторонний лирический герой. </w:t>
      </w:r>
    </w:p>
    <w:p w:rsidR="00C22C40" w:rsidRPr="00C22C40" w:rsidRDefault="00C22C40" w:rsidP="00C22C40">
      <w:pPr>
        <w:rPr>
          <w:lang w:eastAsia="en-US"/>
        </w:rPr>
      </w:pPr>
      <w:r w:rsidRPr="00C22C40">
        <w:rPr>
          <w:lang w:eastAsia="en-US"/>
        </w:rPr>
        <w:t>Лирика Н. Теветкеля – погружение в интимный мир. Любовь к родине в живых деталях, глубокая мысль.</w:t>
      </w:r>
    </w:p>
    <w:p w:rsidR="00C22C40" w:rsidRPr="00C22C40" w:rsidRDefault="00C22C40" w:rsidP="00C22C40">
      <w:pPr>
        <w:rPr>
          <w:lang w:eastAsia="en-US"/>
        </w:rPr>
      </w:pPr>
      <w:r w:rsidRPr="00C22C40">
        <w:rPr>
          <w:lang w:eastAsia="en-US"/>
        </w:rPr>
        <w:t>Основные черты творчества П. Яккусен. Философская поэзия о единстве человека и времени. Краткое и ёмкое представление неродного мировоззрения образности.</w:t>
      </w:r>
    </w:p>
    <w:p w:rsidR="00C22C40" w:rsidRPr="00C22C40" w:rsidRDefault="00C22C40" w:rsidP="00C22C40">
      <w:pPr>
        <w:rPr>
          <w:lang w:eastAsia="en-US"/>
        </w:rPr>
      </w:pPr>
      <w:r w:rsidRPr="00C22C40">
        <w:rPr>
          <w:lang w:eastAsia="en-US"/>
        </w:rPr>
        <w:t>Основные черты творчества В. Енеш. Показ в героях произведений их труда, благородных устремлений. Размышление о добре и красоте, проблемах зла и предательства.</w:t>
      </w:r>
    </w:p>
    <w:p w:rsidR="00C22C40" w:rsidRPr="00C22C40" w:rsidRDefault="00C22C40" w:rsidP="00C22C40">
      <w:pPr>
        <w:rPr>
          <w:lang w:eastAsia="en-US"/>
        </w:rPr>
      </w:pPr>
      <w:r w:rsidRPr="00C22C40">
        <w:rPr>
          <w:lang w:eastAsia="en-US"/>
        </w:rPr>
        <w:t>Основные периоды жизни и творчества Д. Гордеева. Размышление о социальных переменах, месте человека в общественной жизни.</w:t>
      </w:r>
    </w:p>
    <w:p w:rsidR="00C22C40" w:rsidRPr="00C22C40" w:rsidRDefault="00C22C40" w:rsidP="00C22C40">
      <w:pPr>
        <w:rPr>
          <w:lang w:eastAsia="en-US"/>
        </w:rPr>
      </w:pPr>
      <w:r w:rsidRPr="00C22C40">
        <w:rPr>
          <w:lang w:eastAsia="en-US"/>
        </w:rPr>
        <w:t>Основные этапы творчества Н. Максимова. Тема, проблемы, нравственные искания молодёжи в произведениях автора. Мастерство образов и изображение конфликта.</w:t>
      </w:r>
    </w:p>
    <w:p w:rsidR="00C22C40" w:rsidRPr="00C22C40" w:rsidRDefault="00C22C40" w:rsidP="00C22C40">
      <w:pPr>
        <w:rPr>
          <w:lang w:eastAsia="en-US"/>
        </w:rPr>
      </w:pPr>
      <w:r w:rsidRPr="00C22C40">
        <w:rPr>
          <w:lang w:eastAsia="en-US"/>
        </w:rPr>
        <w:t>Чистота души, проблемы гуманизма в произведениях В. Игнатьева. Сложные проблемы, которые приходится преодолевать добрым и простодушным героям.</w:t>
      </w:r>
    </w:p>
    <w:p w:rsidR="00C22C40" w:rsidRPr="00C22C40" w:rsidRDefault="00C22C40" w:rsidP="00C22C40">
      <w:pPr>
        <w:rPr>
          <w:lang w:eastAsia="en-US"/>
        </w:rPr>
      </w:pPr>
      <w:r w:rsidRPr="00C22C40">
        <w:rPr>
          <w:lang w:eastAsia="en-US"/>
        </w:rPr>
        <w:t>Многостороннее творчество народного поэта Чувашии Я. Ухсая. Мастер эпической поэзии. Стихотворения и поэмы о неразрывной связи человека и природы.</w:t>
      </w:r>
    </w:p>
    <w:p w:rsidR="00C22C40" w:rsidRPr="00C22C40" w:rsidRDefault="00C22C40" w:rsidP="00C22C40">
      <w:pPr>
        <w:rPr>
          <w:lang w:eastAsia="en-US"/>
        </w:rPr>
      </w:pPr>
      <w:r w:rsidRPr="00C22C40">
        <w:rPr>
          <w:lang w:eastAsia="en-US"/>
        </w:rPr>
        <w:t>В. Степанов – основатель жанра фэнтези в чувашской литературе, с включением этномистики, научной фантастики.</w:t>
      </w:r>
    </w:p>
    <w:p w:rsidR="00C22C40" w:rsidRPr="00C22C40" w:rsidRDefault="00C22C40" w:rsidP="00C22C40">
      <w:pPr>
        <w:rPr>
          <w:lang w:eastAsia="en-US"/>
        </w:rPr>
      </w:pPr>
      <w:r w:rsidRPr="00C22C40">
        <w:rPr>
          <w:lang w:eastAsia="en-US"/>
        </w:rPr>
        <w:t>Основные черты творчества Р. Ярандай. Мастер детективного жанра. Умелое использование композиции, противоречивого развития сюжета, психологической мотивации. Своеобразие главного героя. Раскрытие самого запутанного преступления вместе со следователем, обнаружение преступников.</w:t>
      </w:r>
    </w:p>
    <w:p w:rsidR="00C22C40" w:rsidRPr="00C22C40" w:rsidRDefault="00C22C40" w:rsidP="00C22C40">
      <w:pPr>
        <w:rPr>
          <w:lang w:eastAsia="en-US"/>
        </w:rPr>
      </w:pPr>
      <w:r w:rsidRPr="00C22C40">
        <w:rPr>
          <w:lang w:eastAsia="en-US"/>
        </w:rPr>
        <w:t>Этапы творчества Б. Чиндыкова. Многогранный талант писателя. Новые идеи, образы, ценности в чувашской прозе. Поиск художественных средств (образности) показа новых характеров, новых ситуаций.</w:t>
      </w:r>
    </w:p>
    <w:p w:rsidR="00C22C40" w:rsidRPr="00C22C40" w:rsidRDefault="00C22C40" w:rsidP="00C22C40">
      <w:pPr>
        <w:rPr>
          <w:lang w:eastAsia="en-US"/>
        </w:rPr>
      </w:pPr>
      <w:r w:rsidRPr="00C22C40">
        <w:rPr>
          <w:lang w:eastAsia="en-US"/>
        </w:rPr>
        <w:lastRenderedPageBreak/>
        <w:t>Многогранный талант Н. Симунова. Новые идеи, образы, ценности в чувашской прозе. Поиск художественных средств (образности) показа новых характеров, новых ситуаций.</w:t>
      </w:r>
    </w:p>
    <w:p w:rsidR="00C22C40" w:rsidRPr="00C22C40" w:rsidRDefault="00C22C40" w:rsidP="00C22C40">
      <w:pPr>
        <w:rPr>
          <w:lang w:eastAsia="en-US"/>
        </w:rPr>
      </w:pPr>
      <w:r w:rsidRPr="00C22C40">
        <w:rPr>
          <w:lang w:eastAsia="en-US"/>
        </w:rPr>
        <w:t>Я. Ухсай. Стихотворения «Хура тăпра пĕрчи» («Комок чёрной земли»), «Шурă шăл хушшинчи хура тăпра пĕрчи» («Комочек чёрной земли среди белых зубов»). В. Степанов. Рассказ «Юрату хăвачĕ» («Сила любви»).</w:t>
      </w:r>
    </w:p>
    <w:p w:rsidR="00C22C40" w:rsidRPr="00C22C40" w:rsidRDefault="00C22C40" w:rsidP="00C22C40">
      <w:pPr>
        <w:rPr>
          <w:lang w:eastAsia="en-US"/>
        </w:rPr>
      </w:pPr>
      <w:r w:rsidRPr="00C22C40">
        <w:rPr>
          <w:lang w:eastAsia="en-US"/>
        </w:rPr>
        <w:t xml:space="preserve">129.10.6.2.1. Теория литературы. </w:t>
      </w:r>
    </w:p>
    <w:p w:rsidR="00C22C40" w:rsidRPr="00C22C40" w:rsidRDefault="00C22C40" w:rsidP="00C22C40">
      <w:pPr>
        <w:rPr>
          <w:lang w:eastAsia="en-US"/>
        </w:rPr>
      </w:pPr>
      <w:r w:rsidRPr="00C22C40">
        <w:rPr>
          <w:lang w:eastAsia="en-US"/>
        </w:rPr>
        <w:t xml:space="preserve">Жанровые особенности детективного, мистического и фантастического произведений. </w:t>
      </w:r>
    </w:p>
    <w:p w:rsidR="00C22C40" w:rsidRPr="00C22C40" w:rsidRDefault="00C22C40" w:rsidP="00C22C40">
      <w:pPr>
        <w:rPr>
          <w:lang w:eastAsia="en-US"/>
        </w:rPr>
      </w:pPr>
      <w:r w:rsidRPr="00C22C40">
        <w:rPr>
          <w:lang w:eastAsia="en-US"/>
        </w:rPr>
        <w:t>129.10.7. Литература начала XXI века.</w:t>
      </w:r>
    </w:p>
    <w:p w:rsidR="00C22C40" w:rsidRPr="00C22C40" w:rsidRDefault="00C22C40" w:rsidP="00C22C40">
      <w:pPr>
        <w:rPr>
          <w:lang w:eastAsia="en-US"/>
        </w:rPr>
      </w:pPr>
      <w:r w:rsidRPr="00C22C40">
        <w:rPr>
          <w:lang w:eastAsia="en-US"/>
        </w:rPr>
        <w:t>Общая ситуация этого периода, моменты развития. Изменение критериев и ценностей в науке, искусстве и литературе.</w:t>
      </w:r>
    </w:p>
    <w:p w:rsidR="00C22C40" w:rsidRPr="00C22C40" w:rsidRDefault="00C22C40" w:rsidP="00C22C40">
      <w:pPr>
        <w:rPr>
          <w:lang w:eastAsia="en-US"/>
        </w:rPr>
      </w:pPr>
      <w:r w:rsidRPr="00C22C40">
        <w:rPr>
          <w:lang w:eastAsia="en-US"/>
        </w:rPr>
        <w:t>Особенности творчества А. Хмыт. Философские и моральные проблемы, мастерство выстраивания образов и конфликтов. Особенности художественного мышления и образов.</w:t>
      </w:r>
    </w:p>
    <w:p w:rsidR="00C22C40" w:rsidRPr="00C22C40" w:rsidRDefault="00C22C40" w:rsidP="00C22C40">
      <w:pPr>
        <w:rPr>
          <w:lang w:eastAsia="en-US"/>
        </w:rPr>
      </w:pPr>
      <w:r w:rsidRPr="00C22C40">
        <w:rPr>
          <w:lang w:eastAsia="en-US"/>
        </w:rPr>
        <w:t xml:space="preserve">Жизнь и творчество С. Павлова. Проблемы, поднятые в произведениях. </w:t>
      </w:r>
    </w:p>
    <w:p w:rsidR="00C22C40" w:rsidRPr="00C22C40" w:rsidRDefault="00C22C40" w:rsidP="00C22C40">
      <w:pPr>
        <w:rPr>
          <w:lang w:eastAsia="en-US"/>
        </w:rPr>
      </w:pPr>
      <w:r w:rsidRPr="00C22C40">
        <w:rPr>
          <w:lang w:eastAsia="en-US"/>
        </w:rPr>
        <w:t>Основные линии произведения, герои, острота сюжета произведений А. Тарасова. Раскрытие образа героя, его жизни, влияние родителей, деревенских обычаев в острой психологической ситуации.</w:t>
      </w:r>
    </w:p>
    <w:p w:rsidR="00C22C40" w:rsidRPr="00C22C40" w:rsidRDefault="00C22C40" w:rsidP="00C22C40">
      <w:pPr>
        <w:rPr>
          <w:lang w:eastAsia="en-US"/>
        </w:rPr>
      </w:pPr>
      <w:r w:rsidRPr="00C22C40">
        <w:rPr>
          <w:lang w:eastAsia="en-US"/>
        </w:rPr>
        <w:t>Жанр произведений Г. Максимова, тематика. Проблемы современности, противоречия жизни. Своеобразие образов.</w:t>
      </w:r>
    </w:p>
    <w:p w:rsidR="00C22C40" w:rsidRPr="00C22C40" w:rsidRDefault="00C22C40" w:rsidP="00C22C40">
      <w:pPr>
        <w:rPr>
          <w:lang w:eastAsia="en-US"/>
        </w:rPr>
      </w:pPr>
      <w:r w:rsidRPr="00C22C40">
        <w:rPr>
          <w:lang w:eastAsia="en-US"/>
        </w:rPr>
        <w:t>Жизнь и творчество народного поэта Чувашии В. Тургая. Стихи, отвечающие духу времени, их влияние на чувашскую поэзию. Произведения о народе, его судьбе, раскрывающие душу современного человека. Их поэтика.</w:t>
      </w:r>
    </w:p>
    <w:p w:rsidR="00C22C40" w:rsidRPr="00C22C40" w:rsidRDefault="00C22C40" w:rsidP="00C22C40">
      <w:pPr>
        <w:rPr>
          <w:lang w:eastAsia="en-US"/>
        </w:rPr>
      </w:pPr>
      <w:r w:rsidRPr="00C22C40">
        <w:rPr>
          <w:lang w:eastAsia="en-US"/>
        </w:rPr>
        <w:t xml:space="preserve">Жизнь и творчество М. Карягиной. Ранние стихотворения и рассказы. Рост мастерства. Средства раскрытия образа человека. Описание мира чувств, внутреннего мира человека на основе дневниковых записей. Палиндромы. </w:t>
      </w:r>
    </w:p>
    <w:p w:rsidR="00C22C40" w:rsidRPr="00C22C40" w:rsidRDefault="00C22C40" w:rsidP="00C22C40">
      <w:pPr>
        <w:rPr>
          <w:lang w:eastAsia="en-US"/>
        </w:rPr>
      </w:pPr>
      <w:r w:rsidRPr="00C22C40">
        <w:rPr>
          <w:lang w:eastAsia="en-US"/>
        </w:rPr>
        <w:t>А. Тарасов. Драма «Мунча кунĕ» («Банный день»). В. Тургай. Стихотворения из книги «Ку эпĕ – Валери Тургай» («Это я – Валери Тургай»). М. Карягина. Полиндромы.</w:t>
      </w:r>
    </w:p>
    <w:p w:rsidR="00C22C40" w:rsidRPr="00C22C40" w:rsidRDefault="00C22C40" w:rsidP="00C22C40">
      <w:pPr>
        <w:rPr>
          <w:lang w:eastAsia="en-US"/>
        </w:rPr>
      </w:pPr>
      <w:r w:rsidRPr="00C22C40">
        <w:rPr>
          <w:lang w:eastAsia="en-US"/>
        </w:rPr>
        <w:t xml:space="preserve">129.10.7.1. Теория литературы. </w:t>
      </w:r>
    </w:p>
    <w:p w:rsidR="00C22C40" w:rsidRPr="00C22C40" w:rsidRDefault="00C22C40" w:rsidP="00C22C40">
      <w:pPr>
        <w:rPr>
          <w:lang w:eastAsia="en-US"/>
        </w:rPr>
      </w:pPr>
      <w:r w:rsidRPr="00C22C40">
        <w:rPr>
          <w:lang w:eastAsia="en-US"/>
        </w:rPr>
        <w:t>Палиндромы.</w:t>
      </w:r>
    </w:p>
    <w:p w:rsidR="00C22C40" w:rsidRPr="00C22C40" w:rsidRDefault="00C22C40" w:rsidP="00C22C40">
      <w:pPr>
        <w:rPr>
          <w:lang w:eastAsia="en-US"/>
        </w:rPr>
      </w:pPr>
      <w:r w:rsidRPr="00C22C40">
        <w:rPr>
          <w:lang w:eastAsia="en-US"/>
        </w:rPr>
        <w:t>129.10.8. Писатели родственных народов: тюркская литература.</w:t>
      </w:r>
    </w:p>
    <w:p w:rsidR="00C22C40" w:rsidRPr="00C22C40" w:rsidRDefault="00C22C40" w:rsidP="00C22C40">
      <w:pPr>
        <w:rPr>
          <w:lang w:eastAsia="en-US"/>
        </w:rPr>
      </w:pPr>
      <w:r w:rsidRPr="00C22C40">
        <w:rPr>
          <w:lang w:eastAsia="en-US"/>
        </w:rPr>
        <w:t>Понятие общности и национального своеобразия. Общее и национально-особенное в литературе. Традиции и новаторство в художественном переводе. Жанровая специфика литератур родственных тюркских народов. Сходства и различие тем и проблем.</w:t>
      </w:r>
    </w:p>
    <w:p w:rsidR="00C22C40" w:rsidRPr="00C22C40" w:rsidRDefault="00C22C40" w:rsidP="00C22C40">
      <w:pPr>
        <w:rPr>
          <w:lang w:eastAsia="en-US"/>
        </w:rPr>
      </w:pPr>
      <w:r w:rsidRPr="00C22C40">
        <w:rPr>
          <w:lang w:eastAsia="en-US"/>
        </w:rPr>
        <w:t>Из татарской литературы. Г. Тукай. Стихотворения «Кама ĕненмелле?» («Кому верить?»), «Ах, калем!» («Ах, перо!») (перевод В. Тургая).</w:t>
      </w:r>
    </w:p>
    <w:p w:rsidR="00C22C40" w:rsidRPr="00C22C40" w:rsidRDefault="00C22C40" w:rsidP="00C22C40">
      <w:pPr>
        <w:rPr>
          <w:lang w:eastAsia="en-US"/>
        </w:rPr>
      </w:pPr>
      <w:r w:rsidRPr="00C22C40">
        <w:rPr>
          <w:lang w:eastAsia="en-US"/>
        </w:rPr>
        <w:t>Из киргизской литературы. А. Токомбаев. Стихотворение «Тăван çĕршыв телейĕ» («Счастье Родины») (перевод П. Хузангая).</w:t>
      </w:r>
    </w:p>
    <w:p w:rsidR="00C22C40" w:rsidRPr="00C22C40" w:rsidRDefault="00C22C40" w:rsidP="00C22C40">
      <w:pPr>
        <w:rPr>
          <w:lang w:eastAsia="en-US"/>
        </w:rPr>
      </w:pPr>
      <w:r w:rsidRPr="00C22C40">
        <w:rPr>
          <w:lang w:eastAsia="en-US"/>
        </w:rPr>
        <w:t>129.11. Планируемые результаты освоения программы по родной (чувашская) литературе на уровне основного общего образования.</w:t>
      </w:r>
    </w:p>
    <w:p w:rsidR="00C22C40" w:rsidRPr="00C22C40" w:rsidRDefault="00C22C40" w:rsidP="00C22C40">
      <w:pPr>
        <w:rPr>
          <w:lang w:eastAsia="en-US"/>
        </w:rPr>
      </w:pPr>
      <w:r w:rsidRPr="00C22C40">
        <w:rPr>
          <w:lang w:eastAsia="en-US"/>
        </w:rPr>
        <w:t>129.11.1. В результате изучения родной (чувашской) литературы на уровне основного общего образования у обучающегося будут сформированы следующие личностные результаты:</w:t>
      </w:r>
    </w:p>
    <w:p w:rsidR="00C22C40" w:rsidRPr="00C22C40" w:rsidRDefault="00C22C40" w:rsidP="00C22C40">
      <w:pPr>
        <w:rPr>
          <w:lang w:eastAsia="en-US"/>
        </w:rPr>
      </w:pPr>
      <w:r w:rsidRPr="00C22C40">
        <w:rPr>
          <w:lang w:eastAsia="en-US"/>
        </w:rPr>
        <w:t>1) гражданского воспитания:</w:t>
      </w:r>
    </w:p>
    <w:p w:rsidR="00C22C40" w:rsidRPr="00C22C40" w:rsidRDefault="00C22C40" w:rsidP="00C22C40">
      <w:pPr>
        <w:rPr>
          <w:lang w:eastAsia="en-US"/>
        </w:rPr>
      </w:pPr>
      <w:r w:rsidRPr="00C22C40">
        <w:rPr>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C22C40" w:rsidRPr="00C22C40" w:rsidRDefault="00C22C40" w:rsidP="00C22C40">
      <w:pPr>
        <w:rPr>
          <w:lang w:eastAsia="en-US"/>
        </w:rPr>
      </w:pPr>
      <w:r w:rsidRPr="00C22C40">
        <w:rPr>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w:t>
      </w:r>
      <w:r w:rsidRPr="00C22C40">
        <w:rPr>
          <w:lang w:eastAsia="en-US"/>
        </w:rPr>
        <w:lastRenderedPageBreak/>
        <w:t>многоконфессиональном обществе, в том числе с использованием примеров из родной (чувашская) литературы;</w:t>
      </w:r>
    </w:p>
    <w:p w:rsidR="00C22C40" w:rsidRPr="00C22C40" w:rsidRDefault="00C22C40" w:rsidP="00C22C40">
      <w:pPr>
        <w:rPr>
          <w:lang w:eastAsia="en-US"/>
        </w:rPr>
      </w:pPr>
      <w:r w:rsidRPr="00C22C40">
        <w:rPr>
          <w:lang w:eastAsia="en-US"/>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C22C40" w:rsidRPr="00C22C40" w:rsidRDefault="00C22C40" w:rsidP="00C22C40">
      <w:pPr>
        <w:rPr>
          <w:lang w:eastAsia="en-US"/>
        </w:rPr>
      </w:pPr>
      <w:r w:rsidRPr="00C22C40">
        <w:rPr>
          <w:lang w:eastAsia="en-US"/>
        </w:rPr>
        <w:t>2) патриотического воспитания:</w:t>
      </w:r>
    </w:p>
    <w:p w:rsidR="00C22C40" w:rsidRPr="00C22C40" w:rsidRDefault="00C22C40" w:rsidP="00C22C40">
      <w:pPr>
        <w:rPr>
          <w:lang w:eastAsia="en-US"/>
        </w:rPr>
      </w:pPr>
      <w:r w:rsidRPr="00C22C40">
        <w:rPr>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чувашского) языка и родной (чувашской) литературы, истории, культуры Российской Федерации, своего края в контексте изучения произведений чувашской литературы, а также литературы других народов;</w:t>
      </w:r>
    </w:p>
    <w:p w:rsidR="00C22C40" w:rsidRPr="00C22C40" w:rsidRDefault="00C22C40" w:rsidP="00C22C40">
      <w:pPr>
        <w:rPr>
          <w:lang w:eastAsia="en-US"/>
        </w:rPr>
      </w:pPr>
      <w:r w:rsidRPr="00C22C40">
        <w:rPr>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rsidR="00C22C40" w:rsidRPr="00C22C40" w:rsidRDefault="00C22C40" w:rsidP="00C22C40">
      <w:pPr>
        <w:rPr>
          <w:lang w:eastAsia="en-US"/>
        </w:rPr>
      </w:pPr>
      <w:r w:rsidRPr="00C22C40">
        <w:rPr>
          <w:lang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чувашской литературе;</w:t>
      </w:r>
    </w:p>
    <w:p w:rsidR="00C22C40" w:rsidRPr="00C22C40" w:rsidRDefault="00C22C40" w:rsidP="00C22C40">
      <w:pPr>
        <w:rPr>
          <w:lang w:eastAsia="en-US"/>
        </w:rPr>
      </w:pPr>
      <w:r w:rsidRPr="00C22C40">
        <w:rPr>
          <w:lang w:eastAsia="en-US"/>
        </w:rPr>
        <w:t>3) духовно-нравственного воспитания:</w:t>
      </w:r>
    </w:p>
    <w:p w:rsidR="00C22C40" w:rsidRPr="00C22C40" w:rsidRDefault="00C22C40" w:rsidP="00C22C40">
      <w:pPr>
        <w:rPr>
          <w:lang w:eastAsia="en-US"/>
        </w:rPr>
      </w:pPr>
      <w:r w:rsidRPr="00C22C40">
        <w:rPr>
          <w:lang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C22C40" w:rsidRPr="00C22C40" w:rsidRDefault="00C22C40" w:rsidP="00C22C40">
      <w:pPr>
        <w:rPr>
          <w:lang w:eastAsia="en-US"/>
        </w:rPr>
      </w:pPr>
      <w:r w:rsidRPr="00C22C40">
        <w:rPr>
          <w:lang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C22C40" w:rsidRPr="00C22C40" w:rsidRDefault="00C22C40" w:rsidP="00C22C40">
      <w:pPr>
        <w:rPr>
          <w:lang w:eastAsia="en-US"/>
        </w:rPr>
      </w:pPr>
      <w:r w:rsidRPr="00C22C40">
        <w:rPr>
          <w:lang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C22C40" w:rsidRPr="00C22C40" w:rsidRDefault="00C22C40" w:rsidP="00C22C40">
      <w:pPr>
        <w:rPr>
          <w:lang w:eastAsia="en-US"/>
        </w:rPr>
      </w:pPr>
      <w:r w:rsidRPr="00C22C40">
        <w:rPr>
          <w:lang w:eastAsia="en-US"/>
        </w:rPr>
        <w:t>4) эстетического воспитания:</w:t>
      </w:r>
    </w:p>
    <w:p w:rsidR="00C22C40" w:rsidRPr="00C22C40" w:rsidRDefault="00C22C40" w:rsidP="00C22C40">
      <w:pPr>
        <w:rPr>
          <w:lang w:eastAsia="en-US"/>
        </w:rPr>
      </w:pPr>
      <w:r w:rsidRPr="00C22C40">
        <w:rPr>
          <w:lang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C22C40" w:rsidRPr="00C22C40" w:rsidRDefault="00C22C40" w:rsidP="00C22C40">
      <w:pPr>
        <w:rPr>
          <w:lang w:eastAsia="en-US"/>
        </w:rPr>
      </w:pPr>
      <w:r w:rsidRPr="00C22C40">
        <w:rPr>
          <w:lang w:eastAsia="en-US"/>
        </w:rPr>
        <w:t>осознание важности художественной литературы и культуры как средства коммуникации и самовыражения;</w:t>
      </w:r>
    </w:p>
    <w:p w:rsidR="00C22C40" w:rsidRPr="00C22C40" w:rsidRDefault="00C22C40" w:rsidP="00C22C40">
      <w:pPr>
        <w:rPr>
          <w:lang w:eastAsia="en-US"/>
        </w:rPr>
      </w:pPr>
      <w:r w:rsidRPr="00C22C40">
        <w:rPr>
          <w:lang w:eastAsia="en-US"/>
        </w:rPr>
        <w:t>понимание ценности отечественного и мирового искусства, роли этнических культурных традиций и народного творчества;</w:t>
      </w:r>
    </w:p>
    <w:p w:rsidR="00C22C40" w:rsidRPr="00C22C40" w:rsidRDefault="00C22C40" w:rsidP="00C22C40">
      <w:pPr>
        <w:rPr>
          <w:lang w:eastAsia="en-US"/>
        </w:rPr>
      </w:pPr>
      <w:r w:rsidRPr="00C22C40">
        <w:rPr>
          <w:lang w:eastAsia="en-US"/>
        </w:rPr>
        <w:t>стремление к самовыражению в разных видах искусства;</w:t>
      </w:r>
    </w:p>
    <w:p w:rsidR="00C22C40" w:rsidRPr="00C22C40" w:rsidRDefault="00C22C40" w:rsidP="00C22C40">
      <w:pPr>
        <w:rPr>
          <w:lang w:eastAsia="en-US"/>
        </w:rPr>
      </w:pPr>
      <w:r w:rsidRPr="00C22C40">
        <w:rPr>
          <w:lang w:eastAsia="en-US"/>
        </w:rPr>
        <w:t>5) физического воспитания, формирования культуры здоровья и эмоционального благополучия:</w:t>
      </w:r>
    </w:p>
    <w:p w:rsidR="00C22C40" w:rsidRPr="00C22C40" w:rsidRDefault="00C22C40" w:rsidP="00C22C40">
      <w:pPr>
        <w:rPr>
          <w:lang w:eastAsia="en-US"/>
        </w:rPr>
      </w:pPr>
      <w:r w:rsidRPr="00C22C40">
        <w:rPr>
          <w:lang w:eastAsia="en-US"/>
        </w:rPr>
        <w:t xml:space="preserve">осознание ценности жизни </w:t>
      </w:r>
      <w:r w:rsidRPr="00C22C40">
        <w:rPr>
          <w:rFonts w:eastAsia="SchoolBookSanPin"/>
          <w:lang w:eastAsia="en-US"/>
        </w:rPr>
        <w:t>с использованием собственного жизненного и читательского опыта</w:t>
      </w:r>
      <w:r w:rsidRPr="00C22C40">
        <w:rPr>
          <w:lang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C22C40" w:rsidRPr="00C22C40" w:rsidRDefault="00C22C40" w:rsidP="00C22C40">
      <w:pPr>
        <w:rPr>
          <w:lang w:eastAsia="en-US"/>
        </w:rPr>
      </w:pPr>
      <w:r w:rsidRPr="00C22C40">
        <w:rPr>
          <w:lang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rsidR="00C22C40" w:rsidRPr="00C22C40" w:rsidRDefault="00C22C40" w:rsidP="00C22C40">
      <w:pPr>
        <w:rPr>
          <w:lang w:eastAsia="en-US"/>
        </w:rPr>
      </w:pPr>
      <w:r w:rsidRPr="00C22C40">
        <w:rPr>
          <w:lang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rsidR="00C22C40" w:rsidRPr="00C22C40" w:rsidRDefault="00C22C40" w:rsidP="00C22C40">
      <w:pPr>
        <w:rPr>
          <w:lang w:eastAsia="en-US"/>
        </w:rPr>
      </w:pPr>
      <w:r w:rsidRPr="00C22C40">
        <w:rPr>
          <w:lang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C22C40" w:rsidRPr="00C22C40" w:rsidRDefault="00C22C40" w:rsidP="00C22C40">
      <w:pPr>
        <w:rPr>
          <w:lang w:eastAsia="en-US"/>
        </w:rPr>
      </w:pPr>
      <w:r w:rsidRPr="00C22C40">
        <w:rPr>
          <w:lang w:eastAsia="en-US"/>
        </w:rPr>
        <w:lastRenderedPageBreak/>
        <w:t>6) трудового воспитания:</w:t>
      </w:r>
    </w:p>
    <w:p w:rsidR="00C22C40" w:rsidRPr="00C22C40" w:rsidRDefault="00C22C40" w:rsidP="00C22C40">
      <w:pPr>
        <w:rPr>
          <w:lang w:eastAsia="en-US"/>
        </w:rPr>
      </w:pPr>
      <w:r w:rsidRPr="00C22C40">
        <w:rPr>
          <w:lang w:eastAsia="en-US"/>
        </w:rPr>
        <w:t xml:space="preserve">установка на активное участие в решении практических задач (в рамках семьи, образовательной организации, </w:t>
      </w:r>
      <w:r w:rsidRPr="00C22C40">
        <w:rPr>
          <w:rFonts w:eastAsia="SchoolBookSanPin"/>
          <w:lang w:eastAsia="en-US"/>
        </w:rPr>
        <w:t>населенного пункта, родного края)</w:t>
      </w:r>
      <w:r w:rsidRPr="00C22C40">
        <w:rPr>
          <w:lang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C22C40" w:rsidRPr="00C22C40" w:rsidRDefault="00C22C40" w:rsidP="00C22C40">
      <w:pPr>
        <w:rPr>
          <w:lang w:eastAsia="en-US"/>
        </w:rPr>
      </w:pPr>
      <w:r w:rsidRPr="00C22C40">
        <w:rPr>
          <w:lang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C22C40" w:rsidRPr="00C22C40" w:rsidRDefault="00C22C40" w:rsidP="00C22C40">
      <w:pPr>
        <w:rPr>
          <w:lang w:eastAsia="en-US"/>
        </w:rPr>
      </w:pPr>
      <w:r w:rsidRPr="00C22C40">
        <w:rPr>
          <w:lang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C22C40" w:rsidRPr="00C22C40" w:rsidRDefault="00C22C40" w:rsidP="00C22C40">
      <w:pPr>
        <w:rPr>
          <w:lang w:eastAsia="en-US"/>
        </w:rPr>
      </w:pPr>
      <w:r w:rsidRPr="00C22C40">
        <w:rPr>
          <w:lang w:eastAsia="en-US"/>
        </w:rPr>
        <w:t>готовность адаптироваться в профессиональной среде; уважение к труду и результатам трудовой деятельности, в том числе при изучении чувашских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C22C40" w:rsidRPr="00C22C40" w:rsidRDefault="00C22C40" w:rsidP="00C22C40">
      <w:pPr>
        <w:rPr>
          <w:lang w:eastAsia="en-US"/>
        </w:rPr>
      </w:pPr>
      <w:r w:rsidRPr="00C22C40">
        <w:rPr>
          <w:lang w:eastAsia="en-US"/>
        </w:rPr>
        <w:t>7) экологического воспитания:</w:t>
      </w:r>
    </w:p>
    <w:p w:rsidR="00C22C40" w:rsidRPr="00C22C40" w:rsidRDefault="00C22C40" w:rsidP="00C22C40">
      <w:pPr>
        <w:rPr>
          <w:lang w:eastAsia="en-US"/>
        </w:rPr>
      </w:pPr>
      <w:r w:rsidRPr="00C22C40">
        <w:rPr>
          <w:lang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C22C40" w:rsidRPr="00C22C40" w:rsidRDefault="00C22C40" w:rsidP="00C22C40">
      <w:pPr>
        <w:rPr>
          <w:lang w:eastAsia="en-US"/>
        </w:rPr>
      </w:pPr>
      <w:r w:rsidRPr="00C22C40">
        <w:rPr>
          <w:lang w:eastAsia="en-US"/>
        </w:rPr>
        <w:t>повышение уровня экологической культуры, осознание глобального характера экологических проблем и путей их решения;</w:t>
      </w:r>
    </w:p>
    <w:p w:rsidR="00C22C40" w:rsidRPr="00C22C40" w:rsidRDefault="00C22C40" w:rsidP="00C22C40">
      <w:pPr>
        <w:rPr>
          <w:lang w:eastAsia="en-US"/>
        </w:rPr>
      </w:pPr>
      <w:r w:rsidRPr="00C22C40">
        <w:rPr>
          <w:lang w:eastAsia="en-US"/>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rsidR="00C22C40" w:rsidRPr="00C22C40" w:rsidRDefault="00C22C40" w:rsidP="00C22C40">
      <w:pPr>
        <w:rPr>
          <w:lang w:eastAsia="en-US"/>
        </w:rPr>
      </w:pPr>
      <w:r w:rsidRPr="00C22C40">
        <w:rPr>
          <w:lang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C22C40" w:rsidRPr="00C22C40" w:rsidRDefault="00C22C40" w:rsidP="00C22C40">
      <w:pPr>
        <w:rPr>
          <w:lang w:eastAsia="en-US"/>
        </w:rPr>
      </w:pPr>
      <w:r w:rsidRPr="00C22C40">
        <w:rPr>
          <w:lang w:eastAsia="en-US"/>
        </w:rPr>
        <w:t>8) ценности научного познания:</w:t>
      </w:r>
    </w:p>
    <w:p w:rsidR="00C22C40" w:rsidRPr="00C22C40" w:rsidRDefault="00C22C40" w:rsidP="00C22C40">
      <w:pPr>
        <w:rPr>
          <w:lang w:eastAsia="en-US"/>
        </w:rPr>
      </w:pPr>
      <w:r w:rsidRPr="00C22C40">
        <w:rPr>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C22C40" w:rsidRPr="00C22C40" w:rsidRDefault="00C22C40" w:rsidP="00C22C40">
      <w:pPr>
        <w:rPr>
          <w:lang w:eastAsia="en-US"/>
        </w:rPr>
      </w:pPr>
      <w:r w:rsidRPr="00C22C40">
        <w:rPr>
          <w:lang w:eastAsia="en-US"/>
        </w:rPr>
        <w:t>овладение языковой и читательской культурой как средством познания мира;</w:t>
      </w:r>
    </w:p>
    <w:p w:rsidR="00C22C40" w:rsidRPr="00C22C40" w:rsidRDefault="00C22C40" w:rsidP="00C22C40">
      <w:pPr>
        <w:rPr>
          <w:lang w:eastAsia="en-US"/>
        </w:rPr>
      </w:pPr>
      <w:r w:rsidRPr="00C22C40">
        <w:rPr>
          <w:lang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C22C40" w:rsidRPr="00C22C40" w:rsidRDefault="00C22C40" w:rsidP="00C22C40">
      <w:pPr>
        <w:rPr>
          <w:lang w:eastAsia="en-US"/>
        </w:rPr>
      </w:pPr>
      <w:r w:rsidRPr="00C22C40">
        <w:rPr>
          <w:lang w:eastAsia="en-US"/>
        </w:rPr>
        <w:t>9) обеспечение адаптации обучающегося к изменяющимся условиям социальной и природной среды:</w:t>
      </w:r>
    </w:p>
    <w:p w:rsidR="00C22C40" w:rsidRPr="00C22C40" w:rsidRDefault="00C22C40" w:rsidP="00C22C40">
      <w:pPr>
        <w:rPr>
          <w:lang w:eastAsia="en-US"/>
        </w:rPr>
      </w:pPr>
      <w:r w:rsidRPr="00C22C40">
        <w:rPr>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C22C40" w:rsidRPr="00C22C40" w:rsidRDefault="00C22C40" w:rsidP="00C22C40">
      <w:pPr>
        <w:rPr>
          <w:lang w:eastAsia="en-US"/>
        </w:rPr>
      </w:pPr>
      <w:r w:rsidRPr="00C22C40">
        <w:rPr>
          <w:lang w:eastAsia="en-US"/>
        </w:rPr>
        <w:t>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C22C40" w:rsidRPr="00C22C40" w:rsidRDefault="00C22C40" w:rsidP="00C22C40">
      <w:pPr>
        <w:rPr>
          <w:lang w:eastAsia="en-US"/>
        </w:rPr>
      </w:pPr>
      <w:r w:rsidRPr="00C22C40">
        <w:rPr>
          <w:lang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C22C40" w:rsidRPr="00C22C40" w:rsidRDefault="00C22C40" w:rsidP="00C22C40">
      <w:pPr>
        <w:rPr>
          <w:lang w:eastAsia="en-US"/>
        </w:rPr>
      </w:pPr>
      <w:r w:rsidRPr="00C22C40">
        <w:rPr>
          <w:lang w:eastAsia="en-US"/>
        </w:rPr>
        <w:lastRenderedPageBreak/>
        <w:t>умение оперировать основными понятиями, терминами и представлениями в области концепции устойчивого развития;</w:t>
      </w:r>
    </w:p>
    <w:p w:rsidR="00C22C40" w:rsidRPr="00C22C40" w:rsidRDefault="00C22C40" w:rsidP="00C22C40">
      <w:pPr>
        <w:rPr>
          <w:lang w:eastAsia="en-US"/>
        </w:rPr>
      </w:pPr>
      <w:r w:rsidRPr="00C22C40">
        <w:rPr>
          <w:lang w:eastAsia="en-US"/>
        </w:rPr>
        <w:t>умение анализировать и выявлять взаимосвязи природы, общества и экономики;</w:t>
      </w:r>
    </w:p>
    <w:p w:rsidR="00C22C40" w:rsidRPr="00C22C40" w:rsidRDefault="00C22C40" w:rsidP="00C22C40">
      <w:pPr>
        <w:rPr>
          <w:lang w:eastAsia="en-US"/>
        </w:rPr>
      </w:pPr>
      <w:r w:rsidRPr="00C22C40">
        <w:rPr>
          <w:lang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C22C40" w:rsidRPr="00C22C40" w:rsidRDefault="00C22C40" w:rsidP="00C22C40">
      <w:pPr>
        <w:rPr>
          <w:lang w:eastAsia="en-US"/>
        </w:rPr>
      </w:pPr>
      <w:r w:rsidRPr="00C22C40">
        <w:rPr>
          <w:lang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rsidR="00C22C40" w:rsidRPr="00C22C40" w:rsidRDefault="00C22C40" w:rsidP="00C22C40">
      <w:pPr>
        <w:rPr>
          <w:lang w:eastAsia="en-US"/>
        </w:rPr>
      </w:pPr>
      <w:r w:rsidRPr="00C22C40">
        <w:rPr>
          <w:lang w:eastAsia="en-US"/>
        </w:rPr>
        <w:t>129.11.2. В результате изучения родной (чуваш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C22C40" w:rsidRPr="00C22C40" w:rsidRDefault="00C22C40" w:rsidP="00C22C40">
      <w:pPr>
        <w:rPr>
          <w:lang w:eastAsia="en-US"/>
        </w:rPr>
      </w:pPr>
      <w:r w:rsidRPr="00C22C40">
        <w:rPr>
          <w:lang w:eastAsia="en-US"/>
        </w:rPr>
        <w:t>129.11.2.1. У обучающегося будут сформированы следующие базовые логические действия как часть познавательных универсальных учебных действий:</w:t>
      </w:r>
    </w:p>
    <w:p w:rsidR="00C22C40" w:rsidRPr="00C22C40" w:rsidRDefault="00C22C40" w:rsidP="00C22C40">
      <w:pPr>
        <w:rPr>
          <w:lang w:eastAsia="en-US"/>
        </w:rPr>
      </w:pPr>
      <w:r w:rsidRPr="00C22C40">
        <w:rPr>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C22C40" w:rsidRPr="00C22C40" w:rsidRDefault="00C22C40" w:rsidP="00C22C40">
      <w:pPr>
        <w:rPr>
          <w:lang w:eastAsia="en-US"/>
        </w:rPr>
      </w:pPr>
      <w:r w:rsidRPr="00C22C40">
        <w:rPr>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C22C40" w:rsidRPr="00C22C40" w:rsidRDefault="00C22C40" w:rsidP="00C22C40">
      <w:pPr>
        <w:rPr>
          <w:lang w:eastAsia="en-US"/>
        </w:rPr>
      </w:pPr>
      <w:r w:rsidRPr="00C22C40">
        <w:rPr>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rsidR="00C22C40" w:rsidRPr="00C22C40" w:rsidRDefault="00C22C40" w:rsidP="00C22C40">
      <w:pPr>
        <w:rPr>
          <w:lang w:eastAsia="en-US"/>
        </w:rPr>
      </w:pPr>
      <w:r w:rsidRPr="00C22C40">
        <w:rPr>
          <w:lang w:eastAsia="en-US"/>
        </w:rPr>
        <w:t>выявлять дефициты информации, данных, необходимых для решения поставленной учебной задачи;</w:t>
      </w:r>
    </w:p>
    <w:p w:rsidR="00C22C40" w:rsidRPr="00C22C40" w:rsidRDefault="00C22C40" w:rsidP="00C22C40">
      <w:pPr>
        <w:rPr>
          <w:lang w:eastAsia="en-US"/>
        </w:rPr>
      </w:pPr>
      <w:r w:rsidRPr="00C22C40">
        <w:rPr>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C22C40" w:rsidRPr="00C22C40" w:rsidRDefault="00C22C40" w:rsidP="00C22C40">
      <w:pPr>
        <w:rPr>
          <w:lang w:eastAsia="en-US"/>
        </w:rPr>
      </w:pPr>
      <w:r w:rsidRPr="00C22C40">
        <w:rPr>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C22C40" w:rsidRPr="00C22C40" w:rsidRDefault="00C22C40" w:rsidP="00C22C40">
      <w:pPr>
        <w:rPr>
          <w:lang w:eastAsia="en-US"/>
        </w:rPr>
      </w:pPr>
      <w:r w:rsidRPr="00C22C40">
        <w:rPr>
          <w:lang w:eastAsia="en-US"/>
        </w:rPr>
        <w:t>129.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C22C40" w:rsidRPr="00C22C40" w:rsidRDefault="00C22C40" w:rsidP="00C22C40">
      <w:pPr>
        <w:rPr>
          <w:lang w:eastAsia="en-US"/>
        </w:rPr>
      </w:pPr>
      <w:r w:rsidRPr="00C22C40">
        <w:rPr>
          <w:lang w:eastAsia="en-US"/>
        </w:rPr>
        <w:t>использовать вопросы как исследовательский инструмент познания в литературном образовании;</w:t>
      </w:r>
    </w:p>
    <w:p w:rsidR="00C22C40" w:rsidRPr="00C22C40" w:rsidRDefault="00C22C40" w:rsidP="00C22C40">
      <w:pPr>
        <w:rPr>
          <w:lang w:eastAsia="en-US"/>
        </w:rPr>
      </w:pPr>
      <w:r w:rsidRPr="00C22C40">
        <w:rPr>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C22C40" w:rsidRPr="00C22C40" w:rsidRDefault="00C22C40" w:rsidP="00C22C40">
      <w:pPr>
        <w:rPr>
          <w:lang w:eastAsia="en-US"/>
        </w:rPr>
      </w:pPr>
      <w:r w:rsidRPr="00C22C40">
        <w:rPr>
          <w:lang w:eastAsia="en-US"/>
        </w:rPr>
        <w:t>формировать гипотезу об истинности собственных суждений и суждений других, аргументировать свою позицию, мнение;</w:t>
      </w:r>
    </w:p>
    <w:p w:rsidR="00C22C40" w:rsidRPr="00C22C40" w:rsidRDefault="00C22C40" w:rsidP="00C22C40">
      <w:pPr>
        <w:rPr>
          <w:lang w:eastAsia="en-US"/>
        </w:rPr>
      </w:pPr>
      <w:r w:rsidRPr="00C22C40">
        <w:rPr>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C22C40" w:rsidRPr="00C22C40" w:rsidRDefault="00C22C40" w:rsidP="00C22C40">
      <w:pPr>
        <w:rPr>
          <w:lang w:eastAsia="en-US"/>
        </w:rPr>
      </w:pPr>
      <w:r w:rsidRPr="00C22C40">
        <w:rPr>
          <w:lang w:eastAsia="en-US"/>
        </w:rPr>
        <w:t>оценивать на применимость и достоверность информацию, полученную в ходе исследования (эксперимента);</w:t>
      </w:r>
    </w:p>
    <w:p w:rsidR="00C22C40" w:rsidRPr="00C22C40" w:rsidRDefault="00C22C40" w:rsidP="00C22C40">
      <w:pPr>
        <w:rPr>
          <w:lang w:eastAsia="en-US"/>
        </w:rPr>
      </w:pPr>
      <w:r w:rsidRPr="00C22C40">
        <w:rPr>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C22C40" w:rsidRPr="00C22C40" w:rsidRDefault="00C22C40" w:rsidP="00C22C40">
      <w:pPr>
        <w:rPr>
          <w:lang w:eastAsia="en-US"/>
        </w:rPr>
      </w:pPr>
      <w:r w:rsidRPr="00C22C40">
        <w:rPr>
          <w:lang w:eastAsia="en-US"/>
        </w:rPr>
        <w:lastRenderedPageBreak/>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C22C40" w:rsidRPr="00C22C40" w:rsidRDefault="00C22C40" w:rsidP="00C22C40">
      <w:pPr>
        <w:rPr>
          <w:lang w:eastAsia="en-US"/>
        </w:rPr>
      </w:pPr>
      <w:r w:rsidRPr="00C22C40">
        <w:rPr>
          <w:lang w:eastAsia="en-US"/>
        </w:rPr>
        <w:t>129.11.2.3. У обучающегося будут сформированы умения работать с информацией как часть познавательных универсальных учебных действий:</w:t>
      </w:r>
    </w:p>
    <w:p w:rsidR="00C22C40" w:rsidRPr="00C22C40" w:rsidRDefault="00C22C40" w:rsidP="00C22C40">
      <w:pPr>
        <w:rPr>
          <w:lang w:eastAsia="en-US"/>
        </w:rPr>
      </w:pPr>
      <w:r w:rsidRPr="00C22C40">
        <w:rPr>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C22C40" w:rsidRPr="00C22C40" w:rsidRDefault="00C22C40" w:rsidP="00C22C40">
      <w:pPr>
        <w:rPr>
          <w:lang w:eastAsia="en-US"/>
        </w:rPr>
      </w:pPr>
      <w:r w:rsidRPr="00C22C40">
        <w:rPr>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C22C40" w:rsidRPr="00C22C40" w:rsidRDefault="00C22C40" w:rsidP="00C22C40">
      <w:pPr>
        <w:rPr>
          <w:lang w:eastAsia="en-US"/>
        </w:rPr>
      </w:pPr>
      <w:r w:rsidRPr="00C22C40">
        <w:rPr>
          <w:lang w:eastAsia="en-US"/>
        </w:rPr>
        <w:t>находить сходные аргументы (подтверждающие или опровергающие одну и ту же идею, версию) в различных информационных источниках;</w:t>
      </w:r>
    </w:p>
    <w:p w:rsidR="00C22C40" w:rsidRPr="00C22C40" w:rsidRDefault="00C22C40" w:rsidP="00C22C40">
      <w:pPr>
        <w:rPr>
          <w:lang w:eastAsia="en-US"/>
        </w:rPr>
      </w:pPr>
      <w:r w:rsidRPr="00C22C40">
        <w:rPr>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C22C40" w:rsidRPr="00C22C40" w:rsidRDefault="00C22C40" w:rsidP="00C22C40">
      <w:pPr>
        <w:rPr>
          <w:lang w:eastAsia="en-US"/>
        </w:rPr>
      </w:pPr>
      <w:r w:rsidRPr="00C22C40">
        <w:rPr>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C22C40" w:rsidRPr="00C22C40" w:rsidRDefault="00C22C40" w:rsidP="00C22C40">
      <w:pPr>
        <w:rPr>
          <w:lang w:eastAsia="en-US"/>
        </w:rPr>
      </w:pPr>
      <w:r w:rsidRPr="00C22C40">
        <w:rPr>
          <w:lang w:eastAsia="en-US"/>
        </w:rPr>
        <w:t>эффективно запоминать и систематизировать информацию.</w:t>
      </w:r>
    </w:p>
    <w:p w:rsidR="00C22C40" w:rsidRPr="00C22C40" w:rsidRDefault="00C22C40" w:rsidP="00C22C40">
      <w:pPr>
        <w:rPr>
          <w:lang w:eastAsia="en-US"/>
        </w:rPr>
      </w:pPr>
      <w:r w:rsidRPr="00C22C40">
        <w:rPr>
          <w:lang w:eastAsia="en-US"/>
        </w:rPr>
        <w:t>129.11.2.4. У обучающегося будут сформированы умения общения как часть коммуникативных универсальных учебных действий:</w:t>
      </w:r>
    </w:p>
    <w:p w:rsidR="00C22C40" w:rsidRPr="00C22C40" w:rsidRDefault="00C22C40" w:rsidP="00C22C40">
      <w:pPr>
        <w:rPr>
          <w:lang w:eastAsia="en-US"/>
        </w:rPr>
      </w:pPr>
      <w:r w:rsidRPr="00C22C40">
        <w:rPr>
          <w:lang w:eastAsia="en-US"/>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C22C40" w:rsidRPr="00C22C40" w:rsidRDefault="00C22C40" w:rsidP="00C22C40">
      <w:pPr>
        <w:rPr>
          <w:lang w:eastAsia="en-US"/>
        </w:rPr>
      </w:pPr>
      <w:r w:rsidRPr="00C22C40">
        <w:rPr>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rsidR="00C22C40" w:rsidRPr="00C22C40" w:rsidRDefault="00C22C40" w:rsidP="00C22C40">
      <w:pPr>
        <w:rPr>
          <w:lang w:eastAsia="en-US"/>
        </w:rPr>
      </w:pPr>
      <w:r w:rsidRPr="00C22C40">
        <w:rPr>
          <w:lang w:eastAsia="en-US"/>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rsidR="00C22C40" w:rsidRPr="00C22C40" w:rsidRDefault="00C22C40" w:rsidP="00C22C40">
      <w:pPr>
        <w:rPr>
          <w:lang w:eastAsia="en-US"/>
        </w:rPr>
      </w:pPr>
      <w:r w:rsidRPr="00C22C40">
        <w:rPr>
          <w:lang w:eastAsia="en-US"/>
        </w:rPr>
        <w:t>публично представлять результаты выполненного опыта (литературоведческого эксперимента, исследования, проекта);</w:t>
      </w:r>
    </w:p>
    <w:p w:rsidR="00C22C40" w:rsidRPr="00C22C40" w:rsidRDefault="00C22C40" w:rsidP="00C22C40">
      <w:pPr>
        <w:rPr>
          <w:lang w:eastAsia="en-US"/>
        </w:rPr>
      </w:pPr>
      <w:r w:rsidRPr="00C22C40">
        <w:rPr>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C22C40" w:rsidRPr="00C22C40" w:rsidRDefault="00C22C40" w:rsidP="00C22C40">
      <w:pPr>
        <w:rPr>
          <w:lang w:eastAsia="en-US"/>
        </w:rPr>
      </w:pPr>
      <w:r w:rsidRPr="00C22C40">
        <w:rPr>
          <w:lang w:eastAsia="en-US"/>
        </w:rPr>
        <w:t>129.11.2.5. У обучающегося будут сформированы умения самоорганизации как части регулятивных универсальных учебных действий:</w:t>
      </w:r>
    </w:p>
    <w:p w:rsidR="00C22C40" w:rsidRPr="00C22C40" w:rsidRDefault="00C22C40" w:rsidP="00C22C40">
      <w:pPr>
        <w:rPr>
          <w:lang w:eastAsia="en-US"/>
        </w:rPr>
      </w:pPr>
      <w:r w:rsidRPr="00C22C40">
        <w:rPr>
          <w:lang w:eastAsia="en-US"/>
        </w:rPr>
        <w:t>выявлять проблемы для решения в учебных и жизненных ситуациях, анализируя ситуации, изображённые в художественной литературе;</w:t>
      </w:r>
    </w:p>
    <w:p w:rsidR="00C22C40" w:rsidRPr="00C22C40" w:rsidRDefault="00C22C40" w:rsidP="00C22C40">
      <w:pPr>
        <w:rPr>
          <w:lang w:eastAsia="en-US"/>
        </w:rPr>
      </w:pPr>
      <w:r w:rsidRPr="00C22C40">
        <w:rPr>
          <w:lang w:eastAsia="en-US"/>
        </w:rPr>
        <w:t>ориентироваться в различных подходах принятия решений (индивидуальное, принятие решения в группе, принятие решений группой);</w:t>
      </w:r>
    </w:p>
    <w:p w:rsidR="00C22C40" w:rsidRPr="00C22C40" w:rsidRDefault="00C22C40" w:rsidP="00C22C40">
      <w:pPr>
        <w:rPr>
          <w:lang w:eastAsia="en-US"/>
        </w:rPr>
      </w:pPr>
      <w:r w:rsidRPr="00C22C40">
        <w:rPr>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C22C40" w:rsidRPr="00C22C40" w:rsidRDefault="00C22C40" w:rsidP="00C22C40">
      <w:pPr>
        <w:rPr>
          <w:lang w:eastAsia="en-US"/>
        </w:rPr>
      </w:pPr>
      <w:r w:rsidRPr="00C22C40">
        <w:rPr>
          <w:lang w:eastAsia="en-US"/>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rsidR="00C22C40" w:rsidRPr="00C22C40" w:rsidRDefault="00C22C40" w:rsidP="00C22C40">
      <w:pPr>
        <w:rPr>
          <w:lang w:eastAsia="en-US"/>
        </w:rPr>
      </w:pPr>
      <w:r w:rsidRPr="00C22C40">
        <w:rPr>
          <w:lang w:eastAsia="en-US"/>
        </w:rPr>
        <w:t>проводить выбор и брать ответственность за решение.</w:t>
      </w:r>
    </w:p>
    <w:p w:rsidR="00C22C40" w:rsidRPr="00C22C40" w:rsidRDefault="00C22C40" w:rsidP="00C22C40">
      <w:pPr>
        <w:rPr>
          <w:lang w:eastAsia="en-US"/>
        </w:rPr>
      </w:pPr>
      <w:r w:rsidRPr="00C22C40">
        <w:rPr>
          <w:lang w:eastAsia="en-US"/>
        </w:rPr>
        <w:lastRenderedPageBreak/>
        <w:t>129.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C22C40" w:rsidRPr="00C22C40" w:rsidRDefault="00C22C40" w:rsidP="00C22C40">
      <w:pPr>
        <w:rPr>
          <w:lang w:eastAsia="en-US"/>
        </w:rPr>
      </w:pPr>
      <w:r w:rsidRPr="00C22C40">
        <w:rPr>
          <w:lang w:eastAsia="en-US"/>
        </w:rPr>
        <w:t>владеть способами самоконтроля, самомотивации и рефлексии в литературном образовании;</w:t>
      </w:r>
    </w:p>
    <w:p w:rsidR="00C22C40" w:rsidRPr="00C22C40" w:rsidRDefault="00C22C40" w:rsidP="00C22C40">
      <w:pPr>
        <w:rPr>
          <w:lang w:eastAsia="en-US"/>
        </w:rPr>
      </w:pPr>
      <w:r w:rsidRPr="00C22C40">
        <w:rPr>
          <w:lang w:eastAsia="en-US"/>
        </w:rPr>
        <w:t>давать оценку учебной ситуации и предлагать план её изменения;</w:t>
      </w:r>
    </w:p>
    <w:p w:rsidR="00C22C40" w:rsidRPr="00C22C40" w:rsidRDefault="00C22C40" w:rsidP="00C22C40">
      <w:pPr>
        <w:rPr>
          <w:lang w:eastAsia="en-US"/>
        </w:rPr>
      </w:pPr>
      <w:r w:rsidRPr="00C22C40">
        <w:rPr>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C22C40" w:rsidRPr="00C22C40" w:rsidRDefault="00C22C40" w:rsidP="00C22C40">
      <w:pPr>
        <w:rPr>
          <w:lang w:eastAsia="en-US"/>
        </w:rPr>
      </w:pPr>
      <w:r w:rsidRPr="00C22C40">
        <w:rPr>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C22C40" w:rsidRPr="00C22C40" w:rsidRDefault="00C22C40" w:rsidP="00C22C40">
      <w:pPr>
        <w:rPr>
          <w:lang w:eastAsia="en-US"/>
        </w:rPr>
      </w:pPr>
      <w:r w:rsidRPr="00C22C40">
        <w:rPr>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C22C40" w:rsidRPr="00C22C40" w:rsidRDefault="00C22C40" w:rsidP="00C22C40">
      <w:pPr>
        <w:rPr>
          <w:lang w:eastAsia="en-US"/>
        </w:rPr>
      </w:pPr>
      <w:r w:rsidRPr="00C22C40">
        <w:rPr>
          <w:lang w:eastAsia="en-US"/>
        </w:rPr>
        <w:t>различать, называть и управлять собственными эмоциями и эмоциями других;</w:t>
      </w:r>
    </w:p>
    <w:p w:rsidR="00C22C40" w:rsidRPr="00C22C40" w:rsidRDefault="00C22C40" w:rsidP="00C22C40">
      <w:pPr>
        <w:rPr>
          <w:lang w:eastAsia="en-US"/>
        </w:rPr>
      </w:pPr>
      <w:r w:rsidRPr="00C22C40">
        <w:rPr>
          <w:lang w:eastAsia="en-US"/>
        </w:rPr>
        <w:t>выявлять и анализировать причины эмоций;</w:t>
      </w:r>
    </w:p>
    <w:p w:rsidR="00C22C40" w:rsidRPr="00C22C40" w:rsidRDefault="00C22C40" w:rsidP="00C22C40">
      <w:pPr>
        <w:rPr>
          <w:lang w:eastAsia="en-US"/>
        </w:rPr>
      </w:pPr>
      <w:r w:rsidRPr="00C22C40">
        <w:rPr>
          <w:lang w:eastAsia="en-US"/>
        </w:rPr>
        <w:t>ставить себя на место другого человека, понимать мотивы и намерения другого, анализируя примеры из художественной литературы;</w:t>
      </w:r>
    </w:p>
    <w:p w:rsidR="00C22C40" w:rsidRPr="00C22C40" w:rsidRDefault="00C22C40" w:rsidP="00C22C40">
      <w:pPr>
        <w:rPr>
          <w:lang w:eastAsia="en-US"/>
        </w:rPr>
      </w:pPr>
      <w:r w:rsidRPr="00C22C40">
        <w:rPr>
          <w:lang w:eastAsia="en-US"/>
        </w:rPr>
        <w:t>регулировать способ выражения своих эмоций;</w:t>
      </w:r>
    </w:p>
    <w:p w:rsidR="00C22C40" w:rsidRPr="00C22C40" w:rsidRDefault="00C22C40" w:rsidP="00C22C40">
      <w:pPr>
        <w:rPr>
          <w:lang w:eastAsia="en-US"/>
        </w:rPr>
      </w:pPr>
      <w:r w:rsidRPr="00C22C40">
        <w:rPr>
          <w:lang w:eastAsia="en-US"/>
        </w:rPr>
        <w:t>осознанно относиться к другому человеку, его мнению, размышляя над взаимоотношениями литературных героев;</w:t>
      </w:r>
    </w:p>
    <w:p w:rsidR="00C22C40" w:rsidRPr="00C22C40" w:rsidRDefault="00C22C40" w:rsidP="00C22C40">
      <w:pPr>
        <w:rPr>
          <w:lang w:eastAsia="en-US"/>
        </w:rPr>
      </w:pPr>
      <w:r w:rsidRPr="00C22C40">
        <w:rPr>
          <w:lang w:eastAsia="en-US"/>
        </w:rPr>
        <w:t>признавать своё право на ошибку и такое же право другого;</w:t>
      </w:r>
    </w:p>
    <w:p w:rsidR="00C22C40" w:rsidRPr="00C22C40" w:rsidRDefault="00C22C40" w:rsidP="00C22C40">
      <w:pPr>
        <w:rPr>
          <w:lang w:eastAsia="en-US"/>
        </w:rPr>
      </w:pPr>
      <w:r w:rsidRPr="00C22C40">
        <w:rPr>
          <w:lang w:eastAsia="en-US"/>
        </w:rPr>
        <w:t>принимать себя и других, не осуждая;</w:t>
      </w:r>
    </w:p>
    <w:p w:rsidR="00C22C40" w:rsidRPr="00C22C40" w:rsidRDefault="00C22C40" w:rsidP="00C22C40">
      <w:pPr>
        <w:rPr>
          <w:lang w:eastAsia="en-US"/>
        </w:rPr>
      </w:pPr>
      <w:r w:rsidRPr="00C22C40">
        <w:rPr>
          <w:lang w:eastAsia="en-US"/>
        </w:rPr>
        <w:t>проявлять открытость себе и другим;</w:t>
      </w:r>
    </w:p>
    <w:p w:rsidR="00C22C40" w:rsidRPr="00C22C40" w:rsidRDefault="00C22C40" w:rsidP="00C22C40">
      <w:pPr>
        <w:rPr>
          <w:lang w:eastAsia="en-US"/>
        </w:rPr>
      </w:pPr>
      <w:r w:rsidRPr="00C22C40">
        <w:rPr>
          <w:lang w:eastAsia="en-US"/>
        </w:rPr>
        <w:t>осознавать невозможность контролировать всё вокруг.</w:t>
      </w:r>
    </w:p>
    <w:p w:rsidR="00C22C40" w:rsidRPr="00C22C40" w:rsidRDefault="00C22C40" w:rsidP="00C22C40">
      <w:pPr>
        <w:rPr>
          <w:lang w:eastAsia="en-US"/>
        </w:rPr>
      </w:pPr>
      <w:r w:rsidRPr="00C22C40">
        <w:rPr>
          <w:lang w:eastAsia="en-US"/>
        </w:rPr>
        <w:t>129.11.2.7. У обучающегося будут сформированы умения совместной деятельности:</w:t>
      </w:r>
    </w:p>
    <w:p w:rsidR="00C22C40" w:rsidRPr="00C22C40" w:rsidRDefault="00C22C40" w:rsidP="00C22C40">
      <w:pPr>
        <w:rPr>
          <w:lang w:eastAsia="en-US"/>
        </w:rPr>
      </w:pPr>
      <w:r w:rsidRPr="00C22C40">
        <w:rPr>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увашская) литературы, обосновывать необходимость применения групповых форм взаимодействия при решении поставленной задачи;</w:t>
      </w:r>
    </w:p>
    <w:p w:rsidR="00C22C40" w:rsidRPr="00C22C40" w:rsidRDefault="00C22C40" w:rsidP="00C22C40">
      <w:pPr>
        <w:rPr>
          <w:lang w:eastAsia="en-US"/>
        </w:rPr>
      </w:pPr>
      <w:r w:rsidRPr="00C22C40">
        <w:rPr>
          <w:lang w:eastAsia="en-US"/>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C22C40" w:rsidRPr="00C22C40" w:rsidRDefault="00C22C40" w:rsidP="00C22C40">
      <w:pPr>
        <w:rPr>
          <w:lang w:eastAsia="en-US"/>
        </w:rPr>
      </w:pPr>
      <w:r w:rsidRPr="00C22C40">
        <w:rPr>
          <w:lang w:eastAsia="en-US"/>
        </w:rPr>
        <w:t>обобщать мнения нескольких человек, проявлять готовность руководить, выполнять поручения, подчиняться;</w:t>
      </w:r>
    </w:p>
    <w:p w:rsidR="00C22C40" w:rsidRPr="00C22C40" w:rsidRDefault="00C22C40" w:rsidP="00C22C40">
      <w:pPr>
        <w:rPr>
          <w:lang w:eastAsia="en-US"/>
        </w:rPr>
      </w:pPr>
      <w:r w:rsidRPr="00C22C40">
        <w:rPr>
          <w:lang w:eastAsia="en-US"/>
        </w:rPr>
        <w:t>планировать организацию совместной работы на уроке родной (чуваш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C22C40" w:rsidRPr="00C22C40" w:rsidRDefault="00C22C40" w:rsidP="00C22C40">
      <w:pPr>
        <w:rPr>
          <w:lang w:eastAsia="en-US"/>
        </w:rPr>
      </w:pPr>
      <w:r w:rsidRPr="00C22C40">
        <w:rPr>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C22C40" w:rsidRPr="00C22C40" w:rsidRDefault="00C22C40" w:rsidP="00C22C40">
      <w:pPr>
        <w:rPr>
          <w:lang w:eastAsia="en-US"/>
        </w:rPr>
      </w:pPr>
      <w:r w:rsidRPr="00C22C40">
        <w:rPr>
          <w:lang w:eastAsia="en-US"/>
        </w:rPr>
        <w:t>оценивать качество своего вклада в общий результат по критериям, сформулированным участниками взаимодействия на литературных занятиях;</w:t>
      </w:r>
    </w:p>
    <w:p w:rsidR="00C22C40" w:rsidRPr="00C22C40" w:rsidRDefault="00C22C40" w:rsidP="00C22C40">
      <w:pPr>
        <w:rPr>
          <w:lang w:eastAsia="en-US"/>
        </w:rPr>
      </w:pPr>
      <w:r w:rsidRPr="00C22C40">
        <w:rPr>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C22C40" w:rsidRPr="00C22C40" w:rsidRDefault="00C22C40" w:rsidP="00C22C40">
      <w:pPr>
        <w:rPr>
          <w:lang w:eastAsia="en-US"/>
        </w:rPr>
      </w:pPr>
      <w:r w:rsidRPr="00C22C40">
        <w:rPr>
          <w:lang w:eastAsia="en-US"/>
        </w:rPr>
        <w:t>129.11.3. Предметные результаты изучения родной (чувашской) литературы. К концу обучения в 5 классе обучающийся научится:</w:t>
      </w:r>
    </w:p>
    <w:p w:rsidR="00C22C40" w:rsidRPr="00C22C40" w:rsidRDefault="00C22C40" w:rsidP="00C22C40">
      <w:pPr>
        <w:rPr>
          <w:lang w:eastAsia="en-US"/>
        </w:rPr>
      </w:pPr>
      <w:r w:rsidRPr="00C22C40">
        <w:rPr>
          <w:lang w:eastAsia="en-US"/>
        </w:rPr>
        <w:t>понимать образную природу литературных произведений, содержание изученных литературных произведений;</w:t>
      </w:r>
    </w:p>
    <w:p w:rsidR="00C22C40" w:rsidRPr="00C22C40" w:rsidRDefault="00C22C40" w:rsidP="00C22C40">
      <w:pPr>
        <w:rPr>
          <w:lang w:eastAsia="en-US"/>
        </w:rPr>
      </w:pPr>
      <w:r w:rsidRPr="00C22C40">
        <w:rPr>
          <w:lang w:eastAsia="en-US"/>
        </w:rPr>
        <w:lastRenderedPageBreak/>
        <w:t>выражать своё отношение к прочитанному, выразительно читать произведения (или фрагменты), в том числе выученные наизусть, соблюдая нормы литературного произношения;</w:t>
      </w:r>
    </w:p>
    <w:p w:rsidR="00C22C40" w:rsidRPr="00C22C40" w:rsidRDefault="00C22C40" w:rsidP="00C22C40">
      <w:pPr>
        <w:rPr>
          <w:lang w:eastAsia="en-US"/>
        </w:rPr>
      </w:pPr>
      <w:r w:rsidRPr="00C22C40">
        <w:rPr>
          <w:lang w:eastAsia="en-US"/>
        </w:rPr>
        <w:t>владеть различными видами пересказа (подробный, краткий, выборочный, с элементами комментария, с творческим заданием).</w:t>
      </w:r>
    </w:p>
    <w:p w:rsidR="00C22C40" w:rsidRPr="00C22C40" w:rsidRDefault="00C22C40" w:rsidP="00C22C40">
      <w:pPr>
        <w:rPr>
          <w:lang w:eastAsia="en-US"/>
        </w:rPr>
      </w:pPr>
      <w:r w:rsidRPr="00C22C40">
        <w:rPr>
          <w:lang w:eastAsia="en-US"/>
        </w:rPr>
        <w:t>129.11.4. Предметные результаты изучения родной (чувашской) литературы. К концу обучения в 6 классе обучающийся научится:</w:t>
      </w:r>
    </w:p>
    <w:p w:rsidR="00C22C40" w:rsidRPr="00C22C40" w:rsidRDefault="00C22C40" w:rsidP="00C22C40">
      <w:pPr>
        <w:rPr>
          <w:lang w:eastAsia="en-US"/>
        </w:rPr>
      </w:pPr>
      <w:r w:rsidRPr="00C22C40">
        <w:rPr>
          <w:lang w:eastAsia="en-US"/>
        </w:rPr>
        <w:t>применять изученные теоретико-литературные понятия;</w:t>
      </w:r>
    </w:p>
    <w:p w:rsidR="00C22C40" w:rsidRPr="00C22C40" w:rsidRDefault="00C22C40" w:rsidP="00C22C40">
      <w:pPr>
        <w:rPr>
          <w:lang w:eastAsia="en-US"/>
        </w:rPr>
      </w:pPr>
      <w:r w:rsidRPr="00C22C40">
        <w:rPr>
          <w:lang w:eastAsia="en-US"/>
        </w:rPr>
        <w:t>воспринимать и анализировать художественный текст;</w:t>
      </w:r>
    </w:p>
    <w:p w:rsidR="00C22C40" w:rsidRPr="00C22C40" w:rsidRDefault="00C22C40" w:rsidP="00C22C40">
      <w:pPr>
        <w:rPr>
          <w:lang w:eastAsia="en-US"/>
        </w:rPr>
      </w:pPr>
      <w:r w:rsidRPr="00C22C40">
        <w:rPr>
          <w:lang w:eastAsia="en-US"/>
        </w:rPr>
        <w:t>выделять смысловые части художественного текста, составлять план и тезисы прочитанного;</w:t>
      </w:r>
    </w:p>
    <w:p w:rsidR="00C22C40" w:rsidRPr="00C22C40" w:rsidRDefault="00C22C40" w:rsidP="00C22C40">
      <w:pPr>
        <w:rPr>
          <w:lang w:eastAsia="en-US"/>
        </w:rPr>
      </w:pPr>
      <w:r w:rsidRPr="00C22C40">
        <w:rPr>
          <w:lang w:eastAsia="en-US"/>
        </w:rPr>
        <w:t>сопоставлять эпизоды литературных произведений и сравнивать их героев;</w:t>
      </w:r>
    </w:p>
    <w:p w:rsidR="00C22C40" w:rsidRPr="00C22C40" w:rsidRDefault="00C22C40" w:rsidP="00C22C40">
      <w:pPr>
        <w:rPr>
          <w:lang w:eastAsia="en-US"/>
        </w:rPr>
      </w:pPr>
      <w:r w:rsidRPr="00C22C40">
        <w:rPr>
          <w:lang w:eastAsia="en-US"/>
        </w:rPr>
        <w:t>выражать своё отношение к прочитанному;</w:t>
      </w:r>
    </w:p>
    <w:p w:rsidR="00C22C40" w:rsidRPr="00C22C40" w:rsidRDefault="00C22C40" w:rsidP="00C22C40">
      <w:pPr>
        <w:rPr>
          <w:lang w:eastAsia="en-US"/>
        </w:rPr>
      </w:pPr>
      <w:r w:rsidRPr="00C22C40">
        <w:rPr>
          <w:lang w:eastAsia="en-US"/>
        </w:rPr>
        <w:t>выразительно читать произведения (или фрагменты), в том числе выученные наизусть, соблюдая нормы литературного произношения;</w:t>
      </w:r>
    </w:p>
    <w:p w:rsidR="00C22C40" w:rsidRPr="00C22C40" w:rsidRDefault="00C22C40" w:rsidP="00C22C40">
      <w:pPr>
        <w:rPr>
          <w:lang w:eastAsia="en-US"/>
        </w:rPr>
      </w:pPr>
      <w:r w:rsidRPr="00C22C40">
        <w:rPr>
          <w:lang w:eastAsia="en-US"/>
        </w:rPr>
        <w:t>владеть различными видами пересказа (подробный, краткий, выборочный, с элементами комментария, с творческим заданием);</w:t>
      </w:r>
    </w:p>
    <w:p w:rsidR="00C22C40" w:rsidRPr="00C22C40" w:rsidRDefault="00C22C40" w:rsidP="00C22C40">
      <w:pPr>
        <w:rPr>
          <w:lang w:eastAsia="en-US"/>
        </w:rPr>
      </w:pPr>
      <w:r w:rsidRPr="00C22C40">
        <w:rPr>
          <w:lang w:eastAsia="en-US"/>
        </w:rPr>
        <w:t>использовать приобретённые знания и умения в практической деятельности и повседневной жизни для:</w:t>
      </w:r>
    </w:p>
    <w:p w:rsidR="00C22C40" w:rsidRPr="00C22C40" w:rsidRDefault="00C22C40" w:rsidP="00C22C40">
      <w:pPr>
        <w:rPr>
          <w:lang w:eastAsia="en-US"/>
        </w:rPr>
      </w:pPr>
      <w:r w:rsidRPr="00C22C40">
        <w:rPr>
          <w:lang w:eastAsia="en-US"/>
        </w:rPr>
        <w:t>создания связного устного и письменного текста на родном языке с учётом норм чувашского литературного языка;</w:t>
      </w:r>
    </w:p>
    <w:p w:rsidR="00C22C40" w:rsidRPr="00C22C40" w:rsidRDefault="00C22C40" w:rsidP="00C22C40">
      <w:pPr>
        <w:rPr>
          <w:lang w:eastAsia="en-US"/>
        </w:rPr>
      </w:pPr>
      <w:r w:rsidRPr="00C22C40">
        <w:rPr>
          <w:lang w:eastAsia="en-US"/>
        </w:rPr>
        <w:t xml:space="preserve">определения своего круга чтения по родной литературе; </w:t>
      </w:r>
    </w:p>
    <w:p w:rsidR="00C22C40" w:rsidRPr="00C22C40" w:rsidRDefault="00C22C40" w:rsidP="00C22C40">
      <w:pPr>
        <w:rPr>
          <w:lang w:eastAsia="en-US"/>
        </w:rPr>
      </w:pPr>
      <w:r w:rsidRPr="00C22C40">
        <w:rPr>
          <w:lang w:eastAsia="en-US"/>
        </w:rPr>
        <w:t>выбора произведений, обладающих эстетической ценностью, способствующих формированию культуры межнациональных отношений.</w:t>
      </w:r>
    </w:p>
    <w:p w:rsidR="00C22C40" w:rsidRPr="00C22C40" w:rsidRDefault="00C22C40" w:rsidP="00C22C40">
      <w:pPr>
        <w:rPr>
          <w:lang w:eastAsia="en-US"/>
        </w:rPr>
      </w:pPr>
      <w:r w:rsidRPr="00C22C40">
        <w:rPr>
          <w:lang w:eastAsia="en-US"/>
        </w:rPr>
        <w:t>129.11.5. Предметные результаты изучения родной (чувашской) литературы. К концу обучения в 7 классе обучающийся научится:</w:t>
      </w:r>
    </w:p>
    <w:p w:rsidR="00C22C40" w:rsidRPr="00C22C40" w:rsidRDefault="00C22C40" w:rsidP="00C22C40">
      <w:pPr>
        <w:rPr>
          <w:lang w:eastAsia="en-US"/>
        </w:rPr>
      </w:pPr>
      <w:r w:rsidRPr="00C22C40">
        <w:rPr>
          <w:lang w:eastAsia="en-US"/>
        </w:rPr>
        <w:t>применять изученные теоретико-литературные понятия;</w:t>
      </w:r>
    </w:p>
    <w:p w:rsidR="00C22C40" w:rsidRPr="00C22C40" w:rsidRDefault="00C22C40" w:rsidP="00C22C40">
      <w:pPr>
        <w:rPr>
          <w:lang w:eastAsia="en-US"/>
        </w:rPr>
      </w:pPr>
      <w:r w:rsidRPr="00C22C40">
        <w:rPr>
          <w:lang w:eastAsia="en-US"/>
        </w:rPr>
        <w:t>воспринимать и анализировать художественный текст;</w:t>
      </w:r>
    </w:p>
    <w:p w:rsidR="00C22C40" w:rsidRPr="00C22C40" w:rsidRDefault="00C22C40" w:rsidP="00C22C40">
      <w:pPr>
        <w:rPr>
          <w:lang w:eastAsia="en-US"/>
        </w:rPr>
      </w:pPr>
      <w:r w:rsidRPr="00C22C40">
        <w:rPr>
          <w:lang w:eastAsia="en-US"/>
        </w:rPr>
        <w:t>выделять смысловые части художественного текста, составлять план и тезисы прочитанного;</w:t>
      </w:r>
    </w:p>
    <w:p w:rsidR="00C22C40" w:rsidRPr="00C22C40" w:rsidRDefault="00C22C40" w:rsidP="00C22C40">
      <w:pPr>
        <w:rPr>
          <w:lang w:eastAsia="en-US"/>
        </w:rPr>
      </w:pPr>
      <w:r w:rsidRPr="00C22C40">
        <w:rPr>
          <w:lang w:eastAsia="en-US"/>
        </w:rPr>
        <w:t>определять род и жанр литературного произведения;</w:t>
      </w:r>
    </w:p>
    <w:p w:rsidR="00C22C40" w:rsidRPr="00C22C40" w:rsidRDefault="00C22C40" w:rsidP="00C22C40">
      <w:pPr>
        <w:rPr>
          <w:lang w:eastAsia="en-US"/>
        </w:rPr>
      </w:pPr>
      <w:r w:rsidRPr="00C22C40">
        <w:rPr>
          <w:lang w:eastAsia="en-US"/>
        </w:rPr>
        <w:t>выделять и формулировать тему, идею, проблематику изученного произведения; характеризовать героев;</w:t>
      </w:r>
    </w:p>
    <w:p w:rsidR="00C22C40" w:rsidRPr="00C22C40" w:rsidRDefault="00C22C40" w:rsidP="00C22C40">
      <w:pPr>
        <w:rPr>
          <w:lang w:eastAsia="en-US"/>
        </w:rPr>
      </w:pPr>
      <w:r w:rsidRPr="00C22C40">
        <w:rPr>
          <w:lang w:eastAsia="en-US"/>
        </w:rPr>
        <w:t>сопоставлять эпизоды литературных произведений и сравнивать их героев;</w:t>
      </w:r>
    </w:p>
    <w:p w:rsidR="00C22C40" w:rsidRPr="00C22C40" w:rsidRDefault="00C22C40" w:rsidP="00C22C40">
      <w:pPr>
        <w:rPr>
          <w:lang w:eastAsia="en-US"/>
        </w:rPr>
      </w:pPr>
      <w:r w:rsidRPr="00C22C40">
        <w:rPr>
          <w:lang w:eastAsia="en-US"/>
        </w:rPr>
        <w:t>выявлять авторскую позицию;</w:t>
      </w:r>
    </w:p>
    <w:p w:rsidR="00C22C40" w:rsidRPr="00C22C40" w:rsidRDefault="00C22C40" w:rsidP="00C22C40">
      <w:pPr>
        <w:rPr>
          <w:lang w:eastAsia="en-US"/>
        </w:rPr>
      </w:pPr>
      <w:r w:rsidRPr="00C22C40">
        <w:rPr>
          <w:lang w:eastAsia="en-US"/>
        </w:rPr>
        <w:t>строить устные и письменные высказывания в связи с изученными произведениями родной литературы;</w:t>
      </w:r>
    </w:p>
    <w:p w:rsidR="00C22C40" w:rsidRPr="00C22C40" w:rsidRDefault="00C22C40" w:rsidP="00C22C40">
      <w:pPr>
        <w:rPr>
          <w:lang w:eastAsia="en-US"/>
        </w:rPr>
      </w:pPr>
      <w:r w:rsidRPr="00C22C40">
        <w:rPr>
          <w:lang w:eastAsia="en-US"/>
        </w:rPr>
        <w:t>использовать приобретённые знания и умения в практической деятельности и повседневной жизни для:</w:t>
      </w:r>
    </w:p>
    <w:p w:rsidR="00C22C40" w:rsidRPr="00C22C40" w:rsidRDefault="00C22C40" w:rsidP="00C22C40">
      <w:pPr>
        <w:rPr>
          <w:lang w:eastAsia="en-US"/>
        </w:rPr>
      </w:pPr>
      <w:r w:rsidRPr="00C22C40">
        <w:rPr>
          <w:lang w:eastAsia="en-US"/>
        </w:rPr>
        <w:t>создания связного устного и письменного текста на родном языке с учётом норм чувашского литературного языка;</w:t>
      </w:r>
    </w:p>
    <w:p w:rsidR="00C22C40" w:rsidRPr="00C22C40" w:rsidRDefault="00C22C40" w:rsidP="00C22C40">
      <w:pPr>
        <w:rPr>
          <w:lang w:eastAsia="en-US"/>
        </w:rPr>
      </w:pPr>
      <w:r w:rsidRPr="00C22C40">
        <w:rPr>
          <w:lang w:eastAsia="en-US"/>
        </w:rPr>
        <w:t>определения своего круга чтения по родной литературе, выбора произведений, обладающих эстетической ценностью, способствующих формированию культуры межнациональных отношений.</w:t>
      </w:r>
    </w:p>
    <w:p w:rsidR="00C22C40" w:rsidRPr="00C22C40" w:rsidRDefault="00C22C40" w:rsidP="00C22C40">
      <w:pPr>
        <w:rPr>
          <w:lang w:eastAsia="en-US"/>
        </w:rPr>
      </w:pPr>
      <w:r w:rsidRPr="00C22C40">
        <w:rPr>
          <w:lang w:eastAsia="en-US"/>
        </w:rPr>
        <w:t>129.11.6. Предметные результаты изучения родной (чувашской) литературы. К концу обучения в 8 классе обучающийся научится:</w:t>
      </w:r>
    </w:p>
    <w:p w:rsidR="00C22C40" w:rsidRPr="00C22C40" w:rsidRDefault="00C22C40" w:rsidP="00C22C40">
      <w:pPr>
        <w:rPr>
          <w:lang w:eastAsia="en-US"/>
        </w:rPr>
      </w:pPr>
      <w:r w:rsidRPr="00C22C40">
        <w:rPr>
          <w:lang w:eastAsia="en-US"/>
        </w:rPr>
        <w:t xml:space="preserve">иметь представлении об образной природе словесного искусства; </w:t>
      </w:r>
    </w:p>
    <w:p w:rsidR="00C22C40" w:rsidRPr="00C22C40" w:rsidRDefault="00C22C40" w:rsidP="00C22C40">
      <w:pPr>
        <w:rPr>
          <w:lang w:eastAsia="en-US"/>
        </w:rPr>
      </w:pPr>
      <w:r w:rsidRPr="00C22C40">
        <w:rPr>
          <w:lang w:eastAsia="en-US"/>
        </w:rPr>
        <w:t xml:space="preserve">иметь представление об основных фактах жизненного и творческого пути классиков (К. Иванов, М. Сеспель, П. Хузангай и другие) и других писателей чувашской литературы (Н. Ильбек, Д. Кибек, Ю. Семендер и другие); </w:t>
      </w:r>
    </w:p>
    <w:p w:rsidR="00C22C40" w:rsidRPr="00C22C40" w:rsidRDefault="00C22C40" w:rsidP="00C22C40">
      <w:pPr>
        <w:rPr>
          <w:lang w:eastAsia="en-US"/>
        </w:rPr>
      </w:pPr>
      <w:r w:rsidRPr="00C22C40">
        <w:rPr>
          <w:lang w:eastAsia="en-US"/>
        </w:rPr>
        <w:t xml:space="preserve">применять изученные теоретико-литературные понятия; </w:t>
      </w:r>
    </w:p>
    <w:p w:rsidR="00C22C40" w:rsidRPr="00C22C40" w:rsidRDefault="00C22C40" w:rsidP="00C22C40">
      <w:pPr>
        <w:rPr>
          <w:lang w:eastAsia="en-US"/>
        </w:rPr>
      </w:pPr>
      <w:r w:rsidRPr="00C22C40">
        <w:rPr>
          <w:lang w:eastAsia="en-US"/>
        </w:rPr>
        <w:lastRenderedPageBreak/>
        <w:t xml:space="preserve">определять род и жанр литературного произведения; </w:t>
      </w:r>
    </w:p>
    <w:p w:rsidR="00C22C40" w:rsidRPr="00C22C40" w:rsidRDefault="00C22C40" w:rsidP="00C22C40">
      <w:pPr>
        <w:rPr>
          <w:lang w:eastAsia="en-US"/>
        </w:rPr>
      </w:pPr>
      <w:r w:rsidRPr="00C22C40">
        <w:rPr>
          <w:lang w:eastAsia="en-US"/>
        </w:rPr>
        <w:t xml:space="preserve">характеризовать особенности сюжета, композиции, роль изобразительно-выразительных средств; </w:t>
      </w:r>
    </w:p>
    <w:p w:rsidR="00C22C40" w:rsidRPr="00C22C40" w:rsidRDefault="00C22C40" w:rsidP="00C22C40">
      <w:pPr>
        <w:rPr>
          <w:lang w:eastAsia="en-US"/>
        </w:rPr>
      </w:pPr>
      <w:r w:rsidRPr="00C22C40">
        <w:rPr>
          <w:lang w:eastAsia="en-US"/>
        </w:rPr>
        <w:t xml:space="preserve">сопоставлять произведения родной, русской и тюркских литератур, близкие по тематике, проблематике, жанру; раскрывать в них общие черты и национально обусловленные различия; </w:t>
      </w:r>
    </w:p>
    <w:p w:rsidR="00C22C40" w:rsidRPr="00C22C40" w:rsidRDefault="00C22C40" w:rsidP="00C22C40">
      <w:pPr>
        <w:rPr>
          <w:lang w:eastAsia="en-US"/>
        </w:rPr>
      </w:pPr>
      <w:r w:rsidRPr="00C22C40">
        <w:rPr>
          <w:lang w:eastAsia="en-US"/>
        </w:rPr>
        <w:t xml:space="preserve">выявлять авторскую позицию; </w:t>
      </w:r>
    </w:p>
    <w:p w:rsidR="00C22C40" w:rsidRPr="00C22C40" w:rsidRDefault="00C22C40" w:rsidP="00C22C40">
      <w:pPr>
        <w:rPr>
          <w:lang w:eastAsia="en-US"/>
        </w:rPr>
      </w:pPr>
      <w:r w:rsidRPr="00C22C40">
        <w:rPr>
          <w:lang w:eastAsia="en-US"/>
        </w:rPr>
        <w:t>строить устные и письменные высказывания в связи с изученными произведениями родной литературы;</w:t>
      </w:r>
    </w:p>
    <w:p w:rsidR="00C22C40" w:rsidRPr="00C22C40" w:rsidRDefault="00C22C40" w:rsidP="00C22C40">
      <w:pPr>
        <w:rPr>
          <w:lang w:eastAsia="en-US"/>
        </w:rPr>
      </w:pPr>
      <w:r w:rsidRPr="00C22C40">
        <w:rPr>
          <w:lang w:eastAsia="en-US"/>
        </w:rPr>
        <w:t>участвовать в диалоге по прочитанным произведениям, понимать чужую точку зрения и аргументированно отстаивать свою;</w:t>
      </w:r>
    </w:p>
    <w:p w:rsidR="00C22C40" w:rsidRPr="00C22C40" w:rsidRDefault="00C22C40" w:rsidP="00C22C40">
      <w:pPr>
        <w:rPr>
          <w:lang w:eastAsia="en-US"/>
        </w:rPr>
      </w:pPr>
      <w:r w:rsidRPr="00C22C40">
        <w:rPr>
          <w:lang w:eastAsia="en-US"/>
        </w:rPr>
        <w:t>писать отзывы о произведениях, самостоятельно прочитанных на родном языке; изложения с элементами сочинения;</w:t>
      </w:r>
    </w:p>
    <w:p w:rsidR="00C22C40" w:rsidRPr="00C22C40" w:rsidRDefault="00C22C40" w:rsidP="00C22C40">
      <w:pPr>
        <w:rPr>
          <w:lang w:eastAsia="en-US"/>
        </w:rPr>
      </w:pPr>
      <w:r w:rsidRPr="00C22C40">
        <w:rPr>
          <w:lang w:eastAsia="en-US"/>
        </w:rPr>
        <w:t>использовать приобретённые знания и умения в практической деятельности и повседневной жизни для:</w:t>
      </w:r>
    </w:p>
    <w:p w:rsidR="00C22C40" w:rsidRPr="00C22C40" w:rsidRDefault="00C22C40" w:rsidP="00C22C40">
      <w:pPr>
        <w:rPr>
          <w:lang w:eastAsia="en-US"/>
        </w:rPr>
      </w:pPr>
      <w:r w:rsidRPr="00C22C40">
        <w:rPr>
          <w:lang w:eastAsia="en-US"/>
        </w:rPr>
        <w:t>определения своего круга чтения по родной литературе, выбора произведений, обладающих эстетической ценностью, способствующих формированию культуры межнациональных отношений;</w:t>
      </w:r>
    </w:p>
    <w:p w:rsidR="00C22C40" w:rsidRPr="00C22C40" w:rsidRDefault="00C22C40" w:rsidP="00C22C40">
      <w:pPr>
        <w:rPr>
          <w:lang w:eastAsia="en-US"/>
        </w:rPr>
      </w:pPr>
      <w:r w:rsidRPr="00C22C40">
        <w:rPr>
          <w:lang w:eastAsia="en-US"/>
        </w:rPr>
        <w:t>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C22C40" w:rsidRPr="00C22C40" w:rsidRDefault="00C22C40" w:rsidP="00C22C40">
      <w:pPr>
        <w:rPr>
          <w:lang w:eastAsia="en-US"/>
        </w:rPr>
      </w:pPr>
      <w:r w:rsidRPr="00C22C40">
        <w:rPr>
          <w:lang w:eastAsia="en-US"/>
        </w:rPr>
        <w:t>129.11.7. Предметные результаты изучения родной (чувашской) литературы. К концу обучения в 9 классе обучающийся научится:</w:t>
      </w:r>
    </w:p>
    <w:p w:rsidR="00C22C40" w:rsidRPr="00C22C40" w:rsidRDefault="00C22C40" w:rsidP="00C22C40">
      <w:pPr>
        <w:rPr>
          <w:lang w:eastAsia="en-US"/>
        </w:rPr>
      </w:pPr>
      <w:r w:rsidRPr="00C22C40">
        <w:rPr>
          <w:lang w:eastAsia="en-US"/>
        </w:rPr>
        <w:t>иметь представление об основных фактах жизненного и творческого пути чувашских писателей XIX-XXI веков (Н. Бичурин, Н. Шелеби, В. Митты, В. Тургая и другие);</w:t>
      </w:r>
    </w:p>
    <w:p w:rsidR="00C22C40" w:rsidRPr="00C22C40" w:rsidRDefault="00C22C40" w:rsidP="00C22C40">
      <w:pPr>
        <w:rPr>
          <w:lang w:eastAsia="en-US"/>
        </w:rPr>
      </w:pPr>
      <w:r w:rsidRPr="00C22C40">
        <w:rPr>
          <w:lang w:eastAsia="en-US"/>
        </w:rPr>
        <w:t>применять изученные теоретико-литературные понятия;</w:t>
      </w:r>
    </w:p>
    <w:p w:rsidR="00C22C40" w:rsidRPr="00C22C40" w:rsidRDefault="00C22C40" w:rsidP="00C22C40">
      <w:pPr>
        <w:rPr>
          <w:lang w:eastAsia="en-US"/>
        </w:rPr>
      </w:pPr>
      <w:r w:rsidRPr="00C22C40">
        <w:rPr>
          <w:lang w:eastAsia="en-US"/>
        </w:rPr>
        <w:t>выделять и формулировать тему, идею, проблематику изученного произведения;</w:t>
      </w:r>
    </w:p>
    <w:p w:rsidR="00C22C40" w:rsidRPr="00C22C40" w:rsidRDefault="00C22C40" w:rsidP="00C22C40">
      <w:pPr>
        <w:rPr>
          <w:lang w:eastAsia="en-US"/>
        </w:rPr>
      </w:pPr>
      <w:r w:rsidRPr="00C22C40">
        <w:rPr>
          <w:lang w:eastAsia="en-US"/>
        </w:rPr>
        <w:t>характеризовать особенности сюжета, композиции, роль изобразительно-выразительных средств;</w:t>
      </w:r>
    </w:p>
    <w:p w:rsidR="00C22C40" w:rsidRPr="00C22C40" w:rsidRDefault="00C22C40" w:rsidP="00C22C40">
      <w:pPr>
        <w:rPr>
          <w:lang w:eastAsia="en-US"/>
        </w:rPr>
      </w:pPr>
      <w:r w:rsidRPr="00C22C40">
        <w:rPr>
          <w:lang w:eastAsia="en-US"/>
        </w:rPr>
        <w:t>сопоставлять произведения родной, русской литературы и литературы народов мира, близкие по тематике, проблематике, жанру, раскрывать в них общие черты и национально обусловленные различия;</w:t>
      </w:r>
    </w:p>
    <w:p w:rsidR="00C22C40" w:rsidRPr="00C22C40" w:rsidRDefault="00C22C40" w:rsidP="00C22C40">
      <w:pPr>
        <w:rPr>
          <w:lang w:eastAsia="en-US"/>
        </w:rPr>
      </w:pPr>
      <w:r w:rsidRPr="00C22C40">
        <w:rPr>
          <w:lang w:eastAsia="en-US"/>
        </w:rPr>
        <w:t>выявлять авторскую позицию;</w:t>
      </w:r>
    </w:p>
    <w:p w:rsidR="00C22C40" w:rsidRPr="00C22C40" w:rsidRDefault="00C22C40" w:rsidP="00C22C40">
      <w:pPr>
        <w:rPr>
          <w:lang w:eastAsia="en-US"/>
        </w:rPr>
      </w:pPr>
      <w:r w:rsidRPr="00C22C40">
        <w:rPr>
          <w:lang w:eastAsia="en-US"/>
        </w:rPr>
        <w:t>участвовать в диалоге по прочитанным произведениям, понимать чужую точку зрения и аргументированно отстаивать свою;</w:t>
      </w:r>
    </w:p>
    <w:p w:rsidR="00C22C40" w:rsidRPr="00C22C40" w:rsidRDefault="00C22C40" w:rsidP="00C22C40">
      <w:pPr>
        <w:rPr>
          <w:lang w:eastAsia="en-US"/>
        </w:rPr>
      </w:pPr>
      <w:r w:rsidRPr="00C22C40">
        <w:rPr>
          <w:lang w:eastAsia="en-US"/>
        </w:rPr>
        <w:t>писать отзывы о произведениях, самостоятельно прочитанных; изложения с элементами сочинения;</w:t>
      </w:r>
    </w:p>
    <w:p w:rsidR="00C22C40" w:rsidRPr="00C22C40" w:rsidRDefault="00C22C40" w:rsidP="00C22C40">
      <w:pPr>
        <w:rPr>
          <w:lang w:eastAsia="en-US"/>
        </w:rPr>
      </w:pPr>
      <w:r w:rsidRPr="00C22C40">
        <w:rPr>
          <w:lang w:eastAsia="en-US"/>
        </w:rPr>
        <w:t>использовать приобретённые знания и умения в практической деятельности и повседневной жизни для определения своего круга чтения по родной литературе, выбора произведений, обладающих эстетической ценностью, и способствующих формированию культуры межнациональных отношений;</w:t>
      </w:r>
    </w:p>
    <w:p w:rsidR="00C22C40" w:rsidRPr="00C22C40" w:rsidRDefault="00C22C40" w:rsidP="00C22C40">
      <w:pPr>
        <w:rPr>
          <w:lang w:eastAsia="en-US"/>
        </w:rPr>
      </w:pPr>
      <w:r w:rsidRPr="00C22C40">
        <w:rPr>
          <w:lang w:eastAsia="en-US"/>
        </w:rPr>
        <w:t>использовать приобретённые знания и умения для 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C22C40" w:rsidRPr="00C22C40" w:rsidRDefault="00C22C40" w:rsidP="00C22C40">
      <w:pPr>
        <w:rPr>
          <w:rFonts w:eastAsia="Calibri"/>
          <w:lang w:eastAsia="x-none"/>
        </w:rPr>
      </w:pPr>
      <w:r w:rsidRPr="00C22C40">
        <w:rPr>
          <w:rFonts w:eastAsia="Calibri"/>
          <w:lang w:eastAsia="x-none"/>
        </w:rPr>
        <w:t>130. Федеральная рабочая программа по учебному предмету «Родная (чувашская) литература».</w:t>
      </w:r>
    </w:p>
    <w:p w:rsidR="00C22C40" w:rsidRPr="00C22C40" w:rsidRDefault="00C22C40" w:rsidP="00C22C40">
      <w:pPr>
        <w:rPr>
          <w:lang w:eastAsia="en-US"/>
        </w:rPr>
      </w:pPr>
      <w:r w:rsidRPr="00C22C40">
        <w:rPr>
          <w:lang w:eastAsia="en-US"/>
        </w:rPr>
        <w:t>130.1. Федеральная рабочая программа по учебному предмету «Родная (чувашская) литература» (предметная область «Родной язык и родная литература») (далее соответственно – программа по родной (чувашской) литературе, родная (чувашская) литература, чувашская литература) разработана для обучающихся, не владеющих и слабо владеющих родным (чувашским) языком, и включает пояснительную записку, содержание обучения, планируемые результаты освоения программы по родной (чувашской) литературе.</w:t>
      </w:r>
    </w:p>
    <w:p w:rsidR="00C22C40" w:rsidRPr="00C22C40" w:rsidRDefault="00C22C40" w:rsidP="00C22C40">
      <w:pPr>
        <w:rPr>
          <w:lang w:eastAsia="en-US"/>
        </w:rPr>
      </w:pPr>
      <w:r w:rsidRPr="00C22C40">
        <w:rPr>
          <w:lang w:eastAsia="en-US"/>
        </w:rPr>
        <w:lastRenderedPageBreak/>
        <w:t>130.2. Пояснительная записка отражает общие цели изучения родной (чувашской) литературы, место в структуре учебного плана, а также подходы к отбору содержания, к определению планируемых результатов.</w:t>
      </w:r>
    </w:p>
    <w:p w:rsidR="00C22C40" w:rsidRPr="00C22C40" w:rsidRDefault="00C22C40" w:rsidP="00C22C40">
      <w:pPr>
        <w:rPr>
          <w:lang w:eastAsia="en-US"/>
        </w:rPr>
      </w:pPr>
      <w:r w:rsidRPr="00C22C40">
        <w:rPr>
          <w:lang w:eastAsia="en-US"/>
        </w:rPr>
        <w:t>130.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C22C40" w:rsidRPr="00C22C40" w:rsidRDefault="00C22C40" w:rsidP="00C22C40">
      <w:pPr>
        <w:rPr>
          <w:lang w:eastAsia="en-US"/>
        </w:rPr>
      </w:pPr>
      <w:r w:rsidRPr="00C22C40">
        <w:rPr>
          <w:lang w:eastAsia="en-US"/>
        </w:rPr>
        <w:t>130.4. Планируемые результаты освоения программы по родной (чуваш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C22C40" w:rsidRPr="00C22C40" w:rsidRDefault="00C22C40" w:rsidP="00C22C40">
      <w:pPr>
        <w:rPr>
          <w:lang w:eastAsia="en-US"/>
        </w:rPr>
      </w:pPr>
      <w:r w:rsidRPr="00C22C40">
        <w:rPr>
          <w:lang w:eastAsia="en-US"/>
        </w:rPr>
        <w:t>130.5. Пояснительная записка.</w:t>
      </w:r>
    </w:p>
    <w:p w:rsidR="00C22C40" w:rsidRPr="00C22C40" w:rsidRDefault="00C22C40" w:rsidP="00C22C40">
      <w:pPr>
        <w:rPr>
          <w:lang w:eastAsia="en-US"/>
        </w:rPr>
      </w:pPr>
      <w:r w:rsidRPr="00C22C40">
        <w:rPr>
          <w:lang w:eastAsia="en-US"/>
        </w:rPr>
        <w:t>130.5.1. Программа по родной (чувашской) литературе разработана с целью оказания методической помощи учителю в создании рабочей программы по учебному предмету.</w:t>
      </w:r>
    </w:p>
    <w:p w:rsidR="00C22C40" w:rsidRPr="00C22C40" w:rsidRDefault="00C22C40" w:rsidP="00C22C40">
      <w:pPr>
        <w:rPr>
          <w:lang w:eastAsia="en-US"/>
        </w:rPr>
      </w:pPr>
      <w:r w:rsidRPr="00C22C40">
        <w:rPr>
          <w:lang w:eastAsia="en-US"/>
        </w:rPr>
        <w:t xml:space="preserve">Специфика текстов для чтения, включённых в программу по родной (чувашской) литературе, позволяет формировать ценностно-мировоззренческие взгляды обучающихся. Вместе с перечнем художественных произведений в программе по родной (чувашской) литературе даются краткие аннотации, раскрывающие основную проблематику и художественное своеобразие литературных текстов. Литературное образование осуществляется на поликультурной основе: произведения чувашской литературы изучаются параллельно с произведениями русской литературы и других народов в переводе на чувашский язык. </w:t>
      </w:r>
    </w:p>
    <w:p w:rsidR="00C22C40" w:rsidRPr="00C22C40" w:rsidRDefault="00C22C40" w:rsidP="00C22C40">
      <w:pPr>
        <w:rPr>
          <w:lang w:eastAsia="en-US"/>
        </w:rPr>
      </w:pPr>
      <w:r w:rsidRPr="00C22C40">
        <w:rPr>
          <w:lang w:eastAsia="en-US"/>
        </w:rPr>
        <w:t>Практическая направленность курса обеспечивается наличием материала по теории литературы и развитию речи, а также видами деятельности, связанными с многоаспектным анализом текста.</w:t>
      </w:r>
    </w:p>
    <w:p w:rsidR="00C22C40" w:rsidRPr="00C22C40" w:rsidRDefault="00C22C40" w:rsidP="00C22C40">
      <w:pPr>
        <w:rPr>
          <w:lang w:eastAsia="en-US"/>
        </w:rPr>
      </w:pPr>
      <w:r w:rsidRPr="00C22C40">
        <w:rPr>
          <w:lang w:eastAsia="en-US"/>
        </w:rPr>
        <w:t xml:space="preserve">130.5.2. В содержании программы по родной (чувашской) литературе выделяются содержательные линии, выстроенные в соответствии с проблемно-тематическим подходом. Обучающиеся знакомятся с фольклором, художественными текстами о животных и красоте природы, о различных чертах человеческого характера, о трудолюбии, дружбе, стремлении к знаниям, о Родине, семье, патриотизме, о профессиях и выдающихся представителях чувашского народа. </w:t>
      </w:r>
    </w:p>
    <w:p w:rsidR="00C22C40" w:rsidRPr="00C22C40" w:rsidRDefault="00C22C40" w:rsidP="00C22C40">
      <w:pPr>
        <w:rPr>
          <w:lang w:eastAsia="en-US"/>
        </w:rPr>
      </w:pPr>
      <w:r w:rsidRPr="00C22C40">
        <w:rPr>
          <w:lang w:eastAsia="en-US"/>
        </w:rPr>
        <w:t>130.5.3. Изучение родной (чувашской) литературы направлено на достижение следующих целей:</w:t>
      </w:r>
    </w:p>
    <w:p w:rsidR="00C22C40" w:rsidRPr="00C22C40" w:rsidRDefault="00C22C40" w:rsidP="00C22C40">
      <w:pPr>
        <w:rPr>
          <w:lang w:eastAsia="en-US"/>
        </w:rPr>
      </w:pPr>
      <w:r w:rsidRPr="00C22C40">
        <w:rPr>
          <w:lang w:eastAsia="en-US"/>
        </w:rPr>
        <w:t>включение обучающихся в культурно-языковое поле чувашского народа, приобщение к его литературному наследию, осознание взаимосвязи чувашской литературы с разными этапами историко-литературного развития;</w:t>
      </w:r>
    </w:p>
    <w:p w:rsidR="00C22C40" w:rsidRPr="00C22C40" w:rsidRDefault="00C22C40" w:rsidP="00C22C40">
      <w:pPr>
        <w:rPr>
          <w:lang w:eastAsia="en-US"/>
        </w:rPr>
      </w:pPr>
      <w:r w:rsidRPr="00C22C40">
        <w:rPr>
          <w:lang w:eastAsia="en-US"/>
        </w:rPr>
        <w:t>развитие навыков анализа фольклорных и литературных текстов на чувашском языке.</w:t>
      </w:r>
    </w:p>
    <w:p w:rsidR="00C22C40" w:rsidRPr="00C22C40" w:rsidRDefault="00C22C40" w:rsidP="00C22C40">
      <w:pPr>
        <w:rPr>
          <w:lang w:eastAsia="en-US"/>
        </w:rPr>
      </w:pPr>
      <w:r w:rsidRPr="00C22C40">
        <w:rPr>
          <w:lang w:eastAsia="en-US"/>
        </w:rPr>
        <w:t>130.5.4. Общее число часов, рекомендованное для изучения родной (чувашской) литературы, с 5 по 9 класс – 170 часов: в 5 классе – 34 часа (1 час в неделю), в 6 классе – 34 часа (1 час в неделю), в 7 классе – 34 часа (1 час в неделю), в 8 классе – 34 часа (1 час в неделю), в 9 классе – 34 часа (1 час в неделю).</w:t>
      </w:r>
    </w:p>
    <w:p w:rsidR="00C22C40" w:rsidRPr="00C22C40" w:rsidRDefault="00C22C40" w:rsidP="00C22C40">
      <w:pPr>
        <w:rPr>
          <w:lang w:eastAsia="en-US"/>
        </w:rPr>
      </w:pPr>
      <w:r w:rsidRPr="00C22C40">
        <w:rPr>
          <w:lang w:eastAsia="en-US"/>
        </w:rPr>
        <w:t>130.6. Содержание обучения в 5 классе.</w:t>
      </w:r>
    </w:p>
    <w:p w:rsidR="00C22C40" w:rsidRPr="00C22C40" w:rsidRDefault="00C22C40" w:rsidP="00C22C40">
      <w:pPr>
        <w:rPr>
          <w:lang w:eastAsia="en-US"/>
        </w:rPr>
      </w:pPr>
      <w:r w:rsidRPr="00C22C40">
        <w:rPr>
          <w:lang w:eastAsia="en-US"/>
        </w:rPr>
        <w:t>130.6.1. Фольклор (устное народное творчество).</w:t>
      </w:r>
    </w:p>
    <w:p w:rsidR="00C22C40" w:rsidRPr="00C22C40" w:rsidRDefault="00C22C40" w:rsidP="00C22C40">
      <w:pPr>
        <w:rPr>
          <w:lang w:eastAsia="en-US"/>
        </w:rPr>
      </w:pPr>
      <w:r w:rsidRPr="00C22C40">
        <w:rPr>
          <w:lang w:eastAsia="en-US"/>
        </w:rPr>
        <w:t>Фольклор – коллективное устное народное творчество. Вымысел в фольклорном произведении. Нравственный идеал чувашского фольклора. Чувашский фольклор и его основные жанры. Пословицы и поговорки как воплощение творческого потенциала чувашского народа, красивые и мудрые поучения. Краткость и простота, меткость и выразительность. Многообразие тем. Прямой и переносный смысл пословиц и поговорок. Внутренняя красота человека, выражение трудового опыта.</w:t>
      </w:r>
    </w:p>
    <w:p w:rsidR="00C22C40" w:rsidRPr="00C22C40" w:rsidRDefault="00C22C40" w:rsidP="00C22C40">
      <w:pPr>
        <w:rPr>
          <w:lang w:eastAsia="en-US"/>
        </w:rPr>
      </w:pPr>
      <w:r w:rsidRPr="00C22C40">
        <w:rPr>
          <w:lang w:eastAsia="en-US"/>
        </w:rPr>
        <w:t>130.6.2. О животных, о красоте природы, необходимости её оберегать.</w:t>
      </w:r>
    </w:p>
    <w:p w:rsidR="00C22C40" w:rsidRPr="00C22C40" w:rsidRDefault="00C22C40" w:rsidP="00C22C40">
      <w:pPr>
        <w:rPr>
          <w:lang w:eastAsia="en-US"/>
        </w:rPr>
      </w:pPr>
      <w:r w:rsidRPr="00C22C40">
        <w:rPr>
          <w:lang w:eastAsia="en-US"/>
        </w:rPr>
        <w:t>Природа и окружающая среда. Радостное восприятие природы. Идея гармонии мира людей и природы. Общее и индивидуальное в восприятии родной природы чувашскими писателями и поэтами. Поэтическое изображение чувства любви к окружающей среде. Эстетические позиции писателей и поэтов.</w:t>
      </w:r>
    </w:p>
    <w:p w:rsidR="00C22C40" w:rsidRPr="00C22C40" w:rsidRDefault="00C22C40" w:rsidP="00C22C40">
      <w:pPr>
        <w:rPr>
          <w:lang w:eastAsia="en-US"/>
        </w:rPr>
      </w:pPr>
      <w:r w:rsidRPr="00C22C40">
        <w:rPr>
          <w:lang w:eastAsia="en-US"/>
        </w:rPr>
        <w:t>К. Иванов «Силпи ялĕнче» («В селе Сильби») (отрывок из поэмы «Нарспи»).</w:t>
      </w:r>
    </w:p>
    <w:p w:rsidR="00C22C40" w:rsidRPr="00C22C40" w:rsidRDefault="00C22C40" w:rsidP="00C22C40">
      <w:pPr>
        <w:rPr>
          <w:lang w:eastAsia="en-US"/>
        </w:rPr>
      </w:pPr>
      <w:r w:rsidRPr="00C22C40">
        <w:rPr>
          <w:lang w:eastAsia="en-US"/>
        </w:rPr>
        <w:lastRenderedPageBreak/>
        <w:t>М. Трубина, рассказ «Ылтăн кĕркунне» («Золотая осень»).</w:t>
      </w:r>
    </w:p>
    <w:p w:rsidR="00C22C40" w:rsidRPr="00C22C40" w:rsidRDefault="00C22C40" w:rsidP="00C22C40">
      <w:pPr>
        <w:rPr>
          <w:lang w:eastAsia="en-US"/>
        </w:rPr>
      </w:pPr>
      <w:r w:rsidRPr="00C22C40">
        <w:rPr>
          <w:lang w:eastAsia="en-US"/>
        </w:rPr>
        <w:t>Н. Сандров, стихотворение «Пĕрремĕш юр» («Первый снег»).</w:t>
      </w:r>
    </w:p>
    <w:p w:rsidR="00C22C40" w:rsidRPr="00C22C40" w:rsidRDefault="00C22C40" w:rsidP="00C22C40">
      <w:pPr>
        <w:rPr>
          <w:lang w:eastAsia="en-US"/>
        </w:rPr>
      </w:pPr>
      <w:r w:rsidRPr="00C22C40">
        <w:rPr>
          <w:lang w:eastAsia="en-US"/>
        </w:rPr>
        <w:t>А. Канаш, стихотворение «Йĕлтĕрпе» («На лыжах»).</w:t>
      </w:r>
    </w:p>
    <w:p w:rsidR="00C22C40" w:rsidRPr="00C22C40" w:rsidRDefault="00C22C40" w:rsidP="00C22C40">
      <w:pPr>
        <w:rPr>
          <w:lang w:eastAsia="en-US"/>
        </w:rPr>
      </w:pPr>
      <w:r w:rsidRPr="00C22C40">
        <w:rPr>
          <w:lang w:eastAsia="en-US"/>
        </w:rPr>
        <w:t>130.6.2.1. Теория литературы.</w:t>
      </w:r>
    </w:p>
    <w:p w:rsidR="00C22C40" w:rsidRPr="00C22C40" w:rsidRDefault="00C22C40" w:rsidP="00C22C40">
      <w:pPr>
        <w:rPr>
          <w:lang w:eastAsia="en-US"/>
        </w:rPr>
      </w:pPr>
      <w:r w:rsidRPr="00C22C40">
        <w:rPr>
          <w:lang w:eastAsia="en-US"/>
        </w:rPr>
        <w:t>Стихотворение, рифма и ритм, интонация (повторение).</w:t>
      </w:r>
    </w:p>
    <w:p w:rsidR="00C22C40" w:rsidRPr="00C22C40" w:rsidRDefault="00C22C40" w:rsidP="00C22C40">
      <w:pPr>
        <w:rPr>
          <w:lang w:eastAsia="en-US"/>
        </w:rPr>
      </w:pPr>
      <w:r w:rsidRPr="00C22C40">
        <w:rPr>
          <w:lang w:eastAsia="en-US"/>
        </w:rPr>
        <w:t>130.6.3. Об активной жизненной позиции.</w:t>
      </w:r>
    </w:p>
    <w:p w:rsidR="00C22C40" w:rsidRPr="00C22C40" w:rsidRDefault="00C22C40" w:rsidP="00C22C40">
      <w:pPr>
        <w:rPr>
          <w:lang w:eastAsia="en-US"/>
        </w:rPr>
      </w:pPr>
      <w:r w:rsidRPr="00C22C40">
        <w:rPr>
          <w:lang w:eastAsia="en-US"/>
        </w:rPr>
        <w:t>Становление характера, отважность и героизм, спор добра и зла в жизни человека. Мораль и этика в поведении человека. Осуждение лени, защита доброты, трудолюбия. Авторское отношение к качествам человека.</w:t>
      </w:r>
    </w:p>
    <w:p w:rsidR="00C22C40" w:rsidRPr="00C22C40" w:rsidRDefault="00C22C40" w:rsidP="00C22C40">
      <w:pPr>
        <w:rPr>
          <w:lang w:eastAsia="en-US"/>
        </w:rPr>
      </w:pPr>
      <w:r w:rsidRPr="00C22C40">
        <w:rPr>
          <w:lang w:eastAsia="en-US"/>
        </w:rPr>
        <w:t>И. Яковлев, сказка «Кулачă» («Калач»).</w:t>
      </w:r>
    </w:p>
    <w:p w:rsidR="00C22C40" w:rsidRPr="00C22C40" w:rsidRDefault="00C22C40" w:rsidP="00C22C40">
      <w:pPr>
        <w:rPr>
          <w:lang w:eastAsia="en-US"/>
        </w:rPr>
      </w:pPr>
      <w:r w:rsidRPr="00C22C40">
        <w:rPr>
          <w:lang w:eastAsia="en-US"/>
        </w:rPr>
        <w:t>И. Мигулай, рассказ «Çăкăр тĕпренчĕкĕ» («Крошка хлеба»).</w:t>
      </w:r>
    </w:p>
    <w:p w:rsidR="00C22C40" w:rsidRPr="00C22C40" w:rsidRDefault="00C22C40" w:rsidP="00C22C40">
      <w:pPr>
        <w:rPr>
          <w:lang w:eastAsia="en-US"/>
        </w:rPr>
      </w:pPr>
      <w:r w:rsidRPr="00C22C40">
        <w:rPr>
          <w:lang w:eastAsia="en-US"/>
        </w:rPr>
        <w:t>Г. Волков, притча «Чи пысăк инкек» («Самое большое несчастье»).</w:t>
      </w:r>
    </w:p>
    <w:p w:rsidR="00C22C40" w:rsidRPr="00C22C40" w:rsidRDefault="00C22C40" w:rsidP="00C22C40">
      <w:pPr>
        <w:rPr>
          <w:lang w:eastAsia="en-US"/>
        </w:rPr>
      </w:pPr>
      <w:r w:rsidRPr="00C22C40">
        <w:rPr>
          <w:lang w:eastAsia="en-US"/>
        </w:rPr>
        <w:t>П. Эйзин, стихотворение «Çăкăр» («Хлеб»).</w:t>
      </w:r>
    </w:p>
    <w:p w:rsidR="00C22C40" w:rsidRPr="00C22C40" w:rsidRDefault="00C22C40" w:rsidP="00C22C40">
      <w:pPr>
        <w:rPr>
          <w:lang w:eastAsia="en-US"/>
        </w:rPr>
      </w:pPr>
      <w:r w:rsidRPr="00C22C40">
        <w:rPr>
          <w:lang w:eastAsia="en-US"/>
        </w:rPr>
        <w:t>В. Тимаков, стихотворение «Кĕтнĕ вăхăт çитрĕ» («Наступил долгожданный день»).</w:t>
      </w:r>
    </w:p>
    <w:p w:rsidR="00C22C40" w:rsidRPr="00C22C40" w:rsidRDefault="00C22C40" w:rsidP="00C22C40">
      <w:pPr>
        <w:rPr>
          <w:lang w:eastAsia="en-US"/>
        </w:rPr>
      </w:pPr>
      <w:r w:rsidRPr="00C22C40">
        <w:rPr>
          <w:lang w:eastAsia="en-US"/>
        </w:rPr>
        <w:t>130.6.4. Об отрицательных чертах в мыслях, чувствах и поведении человека, различных формах асоциального поведения.</w:t>
      </w:r>
    </w:p>
    <w:p w:rsidR="00C22C40" w:rsidRPr="00C22C40" w:rsidRDefault="00C22C40" w:rsidP="00C22C40">
      <w:pPr>
        <w:rPr>
          <w:lang w:eastAsia="en-US"/>
        </w:rPr>
      </w:pPr>
      <w:r w:rsidRPr="00C22C40">
        <w:rPr>
          <w:lang w:eastAsia="en-US"/>
        </w:rPr>
        <w:t>Чувашская народная сказка «Хытă çынпа кĕвĕç çын» («Скупой человек и завистливый человек»).</w:t>
      </w:r>
    </w:p>
    <w:p w:rsidR="00C22C40" w:rsidRPr="00C22C40" w:rsidRDefault="00C22C40" w:rsidP="00C22C40">
      <w:pPr>
        <w:rPr>
          <w:lang w:eastAsia="en-US"/>
        </w:rPr>
      </w:pPr>
      <w:r w:rsidRPr="00C22C40">
        <w:rPr>
          <w:lang w:eastAsia="en-US"/>
        </w:rPr>
        <w:t>130.6.5. О труде и творчестве, о творческих людях, их способностях. Воспевание стремления к свету, просвещению.</w:t>
      </w:r>
    </w:p>
    <w:p w:rsidR="00C22C40" w:rsidRPr="00C22C40" w:rsidRDefault="00C22C40" w:rsidP="00C22C40">
      <w:pPr>
        <w:rPr>
          <w:lang w:eastAsia="en-US"/>
        </w:rPr>
      </w:pPr>
      <w:r w:rsidRPr="00C22C40">
        <w:rPr>
          <w:lang w:eastAsia="en-US"/>
        </w:rPr>
        <w:t>Труд и трудолюбие. Образы детей и взрослых в разных жизненных ситуациях и в труде. Отношение к ним авторов.</w:t>
      </w:r>
    </w:p>
    <w:p w:rsidR="00C22C40" w:rsidRPr="00C22C40" w:rsidRDefault="00C22C40" w:rsidP="00C22C40">
      <w:pPr>
        <w:rPr>
          <w:lang w:eastAsia="en-US"/>
        </w:rPr>
      </w:pPr>
      <w:r w:rsidRPr="00C22C40">
        <w:rPr>
          <w:lang w:eastAsia="en-US"/>
        </w:rPr>
        <w:t>Н. Симунов, стихотворение «Кĕреçе» («Лопата»).</w:t>
      </w:r>
    </w:p>
    <w:p w:rsidR="00C22C40" w:rsidRPr="00C22C40" w:rsidRDefault="00C22C40" w:rsidP="00C22C40">
      <w:pPr>
        <w:rPr>
          <w:lang w:eastAsia="en-US"/>
        </w:rPr>
      </w:pPr>
      <w:r w:rsidRPr="00C22C40">
        <w:rPr>
          <w:lang w:eastAsia="en-US"/>
        </w:rPr>
        <w:t>В. Енеш, рассказ «Чи маттурри – Урине» («Самая трудолюбивая – Ирина»).</w:t>
      </w:r>
    </w:p>
    <w:p w:rsidR="00C22C40" w:rsidRPr="00C22C40" w:rsidRDefault="00C22C40" w:rsidP="00C22C40">
      <w:pPr>
        <w:rPr>
          <w:lang w:eastAsia="en-US"/>
        </w:rPr>
      </w:pPr>
      <w:r w:rsidRPr="00C22C40">
        <w:rPr>
          <w:lang w:eastAsia="en-US"/>
        </w:rPr>
        <w:t>Г. Мальцев, стихотворение «Алă пулать тĕрлĕрен» («Руки бывают разные»).</w:t>
      </w:r>
    </w:p>
    <w:p w:rsidR="00C22C40" w:rsidRPr="00C22C40" w:rsidRDefault="00C22C40" w:rsidP="00C22C40">
      <w:pPr>
        <w:rPr>
          <w:lang w:eastAsia="en-US"/>
        </w:rPr>
      </w:pPr>
      <w:r w:rsidRPr="00C22C40">
        <w:rPr>
          <w:lang w:eastAsia="en-US"/>
        </w:rPr>
        <w:t>130.6.6. О Родине (о малой родине) и родном языке, образное и выразительное слово в повседневной жизни человека.</w:t>
      </w:r>
    </w:p>
    <w:p w:rsidR="00C22C40" w:rsidRPr="00C22C40" w:rsidRDefault="00C22C40" w:rsidP="00C22C40">
      <w:pPr>
        <w:rPr>
          <w:lang w:eastAsia="en-US"/>
        </w:rPr>
      </w:pPr>
      <w:r w:rsidRPr="00C22C40">
        <w:rPr>
          <w:lang w:eastAsia="en-US"/>
        </w:rPr>
        <w:t>Общее и индивидуальное в восприятии Родины. Человек и малая родина.</w:t>
      </w:r>
    </w:p>
    <w:p w:rsidR="00C22C40" w:rsidRPr="00C22C40" w:rsidRDefault="00C22C40" w:rsidP="00C22C40">
      <w:pPr>
        <w:rPr>
          <w:lang w:eastAsia="en-US"/>
        </w:rPr>
      </w:pPr>
      <w:r w:rsidRPr="00C22C40">
        <w:rPr>
          <w:lang w:eastAsia="en-US"/>
        </w:rPr>
        <w:t>И. Тукташ, государственный гимн Чувашской Республики «Тăван çĕршыв» («Родина»).</w:t>
      </w:r>
    </w:p>
    <w:p w:rsidR="00C22C40" w:rsidRPr="00C22C40" w:rsidRDefault="00C22C40" w:rsidP="00C22C40">
      <w:pPr>
        <w:rPr>
          <w:lang w:eastAsia="en-US"/>
        </w:rPr>
      </w:pPr>
      <w:r w:rsidRPr="00C22C40">
        <w:rPr>
          <w:lang w:eastAsia="en-US"/>
        </w:rPr>
        <w:t>В. Давыдов-Анатри, стихотворение «Тăван кĕтес» («Родная моя сторонка»).</w:t>
      </w:r>
    </w:p>
    <w:p w:rsidR="00C22C40" w:rsidRPr="00C22C40" w:rsidRDefault="00C22C40" w:rsidP="00C22C40">
      <w:pPr>
        <w:rPr>
          <w:lang w:eastAsia="en-US"/>
        </w:rPr>
      </w:pPr>
      <w:r w:rsidRPr="00C22C40">
        <w:rPr>
          <w:lang w:eastAsia="en-US"/>
        </w:rPr>
        <w:t>А. Николаев, рассказ «Тăван Шуршăл» («Родные Шоршелы»).</w:t>
      </w:r>
    </w:p>
    <w:p w:rsidR="00C22C40" w:rsidRPr="00C22C40" w:rsidRDefault="00C22C40" w:rsidP="00C22C40">
      <w:pPr>
        <w:rPr>
          <w:lang w:eastAsia="en-US"/>
        </w:rPr>
      </w:pPr>
      <w:r w:rsidRPr="00C22C40">
        <w:rPr>
          <w:lang w:eastAsia="en-US"/>
        </w:rPr>
        <w:t>130.6.6.1. Теория литературы.</w:t>
      </w:r>
    </w:p>
    <w:p w:rsidR="00C22C40" w:rsidRPr="00C22C40" w:rsidRDefault="00C22C40" w:rsidP="00C22C40">
      <w:pPr>
        <w:rPr>
          <w:lang w:eastAsia="en-US"/>
        </w:rPr>
      </w:pPr>
      <w:r w:rsidRPr="00C22C40">
        <w:rPr>
          <w:lang w:eastAsia="en-US"/>
        </w:rPr>
        <w:t>Гимн.</w:t>
      </w:r>
    </w:p>
    <w:p w:rsidR="00C22C40" w:rsidRPr="00C22C40" w:rsidRDefault="00C22C40" w:rsidP="00C22C40">
      <w:pPr>
        <w:rPr>
          <w:lang w:eastAsia="en-US"/>
        </w:rPr>
      </w:pPr>
      <w:r w:rsidRPr="00C22C40">
        <w:rPr>
          <w:lang w:eastAsia="en-US"/>
        </w:rPr>
        <w:t>130.6.7. О нравственных законах, определяющих нормы общественной жизни.</w:t>
      </w:r>
    </w:p>
    <w:p w:rsidR="00C22C40" w:rsidRPr="00C22C40" w:rsidRDefault="00C22C40" w:rsidP="00C22C40">
      <w:pPr>
        <w:rPr>
          <w:lang w:eastAsia="en-US"/>
        </w:rPr>
      </w:pPr>
      <w:r w:rsidRPr="00C22C40">
        <w:rPr>
          <w:lang w:eastAsia="en-US"/>
        </w:rPr>
        <w:t>Раскрытие в произведениях неприглядного поведения, которое приводит к нравственному падению человека.</w:t>
      </w:r>
    </w:p>
    <w:p w:rsidR="00C22C40" w:rsidRPr="00C22C40" w:rsidRDefault="00C22C40" w:rsidP="00C22C40">
      <w:pPr>
        <w:rPr>
          <w:lang w:eastAsia="en-US"/>
        </w:rPr>
      </w:pPr>
      <w:r w:rsidRPr="00C22C40">
        <w:rPr>
          <w:lang w:eastAsia="en-US"/>
        </w:rPr>
        <w:t>Л. Мартьянова, рассказ «Ятсăр троллейбус» («Троллейбус без номера»).</w:t>
      </w:r>
    </w:p>
    <w:p w:rsidR="00C22C40" w:rsidRPr="00C22C40" w:rsidRDefault="00C22C40" w:rsidP="00C22C40">
      <w:pPr>
        <w:rPr>
          <w:lang w:eastAsia="en-US"/>
        </w:rPr>
      </w:pPr>
      <w:r w:rsidRPr="00C22C40">
        <w:rPr>
          <w:lang w:eastAsia="en-US"/>
        </w:rPr>
        <w:t>В. Тимаков, поэма «Сывлăхпа Чир» («Здоровье и Болезнь») (отрывок).</w:t>
      </w:r>
    </w:p>
    <w:p w:rsidR="00C22C40" w:rsidRPr="00C22C40" w:rsidRDefault="00C22C40" w:rsidP="00C22C40">
      <w:pPr>
        <w:rPr>
          <w:lang w:eastAsia="en-US"/>
        </w:rPr>
      </w:pPr>
      <w:r w:rsidRPr="00C22C40">
        <w:rPr>
          <w:lang w:eastAsia="en-US"/>
        </w:rPr>
        <w:t>130.6.7.1. Теория литературы.</w:t>
      </w:r>
    </w:p>
    <w:p w:rsidR="00C22C40" w:rsidRPr="00C22C40" w:rsidRDefault="00C22C40" w:rsidP="00C22C40">
      <w:pPr>
        <w:rPr>
          <w:lang w:eastAsia="en-US"/>
        </w:rPr>
      </w:pPr>
      <w:r w:rsidRPr="00C22C40">
        <w:rPr>
          <w:lang w:eastAsia="en-US"/>
        </w:rPr>
        <w:t>Тема, идея, проблема.</w:t>
      </w:r>
    </w:p>
    <w:p w:rsidR="00C22C40" w:rsidRPr="00C22C40" w:rsidRDefault="00C22C40" w:rsidP="00C22C40">
      <w:pPr>
        <w:rPr>
          <w:lang w:eastAsia="en-US"/>
        </w:rPr>
      </w:pPr>
      <w:r w:rsidRPr="00C22C40">
        <w:rPr>
          <w:lang w:eastAsia="en-US"/>
        </w:rPr>
        <w:t>130.6.8. Литература других народов.</w:t>
      </w:r>
    </w:p>
    <w:p w:rsidR="00C22C40" w:rsidRPr="00C22C40" w:rsidRDefault="00C22C40" w:rsidP="00C22C40">
      <w:pPr>
        <w:rPr>
          <w:lang w:eastAsia="en-US"/>
        </w:rPr>
      </w:pPr>
      <w:r w:rsidRPr="00C22C40">
        <w:rPr>
          <w:lang w:eastAsia="en-US"/>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rsidR="00C22C40" w:rsidRPr="00C22C40" w:rsidRDefault="00C22C40" w:rsidP="00C22C40">
      <w:pPr>
        <w:rPr>
          <w:lang w:eastAsia="en-US"/>
        </w:rPr>
      </w:pPr>
      <w:r w:rsidRPr="00C22C40">
        <w:rPr>
          <w:lang w:eastAsia="en-US"/>
        </w:rPr>
        <w:t>Из русской литературы: И. Соколов-Микитов, рассказ «Кĕрхи вăрманта» («Осень в лесу») (перевод О. Печникова), В. Сухомлинский, рассказ «Ырă çын» («Добрый человек») (перевод И. Андреева), М. Пришвин, рассказ «Ылтăн çаран» («Золотой луг») (перевод О. Печникова).</w:t>
      </w:r>
    </w:p>
    <w:p w:rsidR="00C22C40" w:rsidRPr="00C22C40" w:rsidRDefault="00C22C40" w:rsidP="00C22C40">
      <w:pPr>
        <w:rPr>
          <w:lang w:eastAsia="en-US"/>
        </w:rPr>
      </w:pPr>
      <w:r w:rsidRPr="00C22C40">
        <w:rPr>
          <w:lang w:eastAsia="en-US"/>
        </w:rPr>
        <w:t>130.7. Содержание обучения в 6 классе.</w:t>
      </w:r>
    </w:p>
    <w:p w:rsidR="00C22C40" w:rsidRPr="00C22C40" w:rsidRDefault="00C22C40" w:rsidP="00C22C40">
      <w:pPr>
        <w:rPr>
          <w:lang w:eastAsia="en-US"/>
        </w:rPr>
      </w:pPr>
      <w:r w:rsidRPr="00C22C40">
        <w:rPr>
          <w:lang w:eastAsia="en-US"/>
        </w:rPr>
        <w:t>130.7.1. Фольклор (устное народное творчество).</w:t>
      </w:r>
    </w:p>
    <w:p w:rsidR="00C22C40" w:rsidRPr="00C22C40" w:rsidRDefault="00C22C40" w:rsidP="00C22C40">
      <w:pPr>
        <w:rPr>
          <w:lang w:eastAsia="en-US"/>
        </w:rPr>
      </w:pPr>
      <w:r w:rsidRPr="00C22C40">
        <w:rPr>
          <w:lang w:eastAsia="en-US"/>
        </w:rPr>
        <w:lastRenderedPageBreak/>
        <w:t>Загадка как один из древнейших жанров устного народного творчества. Источник народной мудрости и фантазии. Прямой и переносный смысл загадок. Афористичность загадок. Отображение в чувашских загадках таких качеств, как сметливость, находчивость, юмор.</w:t>
      </w:r>
    </w:p>
    <w:p w:rsidR="00C22C40" w:rsidRPr="00C22C40" w:rsidRDefault="00C22C40" w:rsidP="00C22C40">
      <w:pPr>
        <w:rPr>
          <w:lang w:eastAsia="en-US"/>
        </w:rPr>
      </w:pPr>
      <w:r w:rsidRPr="00C22C40">
        <w:rPr>
          <w:lang w:eastAsia="en-US"/>
        </w:rPr>
        <w:t>130.7.2. О животных, о красоте природы, необходимости её оберегать.</w:t>
      </w:r>
    </w:p>
    <w:p w:rsidR="00C22C40" w:rsidRPr="00C22C40" w:rsidRDefault="00C22C40" w:rsidP="00C22C40">
      <w:pPr>
        <w:rPr>
          <w:lang w:eastAsia="en-US"/>
        </w:rPr>
      </w:pPr>
      <w:r w:rsidRPr="00C22C40">
        <w:rPr>
          <w:lang w:eastAsia="en-US"/>
        </w:rPr>
        <w:t>Природа и окружающая среда. Радостное восприятие природы. Идея гармонии мира людей и природы. Эстетические позиции писателя и поэта.</w:t>
      </w:r>
    </w:p>
    <w:p w:rsidR="00C22C40" w:rsidRPr="00C22C40" w:rsidRDefault="00C22C40" w:rsidP="00C22C40">
      <w:pPr>
        <w:rPr>
          <w:lang w:eastAsia="en-US"/>
        </w:rPr>
      </w:pPr>
      <w:r w:rsidRPr="00C22C40">
        <w:rPr>
          <w:lang w:eastAsia="en-US"/>
        </w:rPr>
        <w:t>М. Трубина, рассказ «Кĕрхи çанталăк» («Осенняя погода»).</w:t>
      </w:r>
    </w:p>
    <w:p w:rsidR="00C22C40" w:rsidRPr="00C22C40" w:rsidRDefault="00C22C40" w:rsidP="00C22C40">
      <w:pPr>
        <w:rPr>
          <w:lang w:eastAsia="en-US"/>
        </w:rPr>
      </w:pPr>
      <w:r w:rsidRPr="00C22C40">
        <w:rPr>
          <w:lang w:eastAsia="en-US"/>
        </w:rPr>
        <w:t>Н. Мартынов, стихотворение «Кĕрхи ӳкерчĕк» («Осенний пейзаж»).</w:t>
      </w:r>
    </w:p>
    <w:p w:rsidR="00C22C40" w:rsidRPr="00C22C40" w:rsidRDefault="00C22C40" w:rsidP="00C22C40">
      <w:pPr>
        <w:rPr>
          <w:lang w:eastAsia="en-US"/>
        </w:rPr>
      </w:pPr>
      <w:r w:rsidRPr="00C22C40">
        <w:rPr>
          <w:lang w:eastAsia="en-US"/>
        </w:rPr>
        <w:t>О. Тургай, рассказ «Çулçă» («Лист»).</w:t>
      </w:r>
    </w:p>
    <w:p w:rsidR="00C22C40" w:rsidRPr="00C22C40" w:rsidRDefault="00C22C40" w:rsidP="00C22C40">
      <w:pPr>
        <w:rPr>
          <w:lang w:eastAsia="en-US"/>
        </w:rPr>
      </w:pPr>
      <w:r w:rsidRPr="00C22C40">
        <w:rPr>
          <w:lang w:eastAsia="en-US"/>
        </w:rPr>
        <w:t>Г. Мальцев, сказка «Тăвансем» («Родственники»).</w:t>
      </w:r>
    </w:p>
    <w:p w:rsidR="00C22C40" w:rsidRPr="00C22C40" w:rsidRDefault="00C22C40" w:rsidP="00C22C40">
      <w:pPr>
        <w:rPr>
          <w:lang w:eastAsia="en-US"/>
        </w:rPr>
      </w:pPr>
      <w:r w:rsidRPr="00C22C40">
        <w:rPr>
          <w:lang w:eastAsia="en-US"/>
        </w:rPr>
        <w:t>Г. Орлов, рассказ «Çухату» («Потеря»).</w:t>
      </w:r>
    </w:p>
    <w:p w:rsidR="00C22C40" w:rsidRPr="00C22C40" w:rsidRDefault="00C22C40" w:rsidP="00C22C40">
      <w:pPr>
        <w:rPr>
          <w:lang w:eastAsia="en-US"/>
        </w:rPr>
      </w:pPr>
      <w:r w:rsidRPr="00C22C40">
        <w:rPr>
          <w:lang w:eastAsia="en-US"/>
        </w:rPr>
        <w:t>130.7.2.1. Теория литературы.</w:t>
      </w:r>
    </w:p>
    <w:p w:rsidR="00C22C40" w:rsidRPr="00C22C40" w:rsidRDefault="00C22C40" w:rsidP="00C22C40">
      <w:pPr>
        <w:rPr>
          <w:lang w:eastAsia="en-US"/>
        </w:rPr>
      </w:pPr>
      <w:r w:rsidRPr="00C22C40">
        <w:rPr>
          <w:lang w:eastAsia="en-US"/>
        </w:rPr>
        <w:t>Сравнение, эпитет, олицетворение (повторение).</w:t>
      </w:r>
    </w:p>
    <w:p w:rsidR="00C22C40" w:rsidRPr="00C22C40" w:rsidRDefault="00C22C40" w:rsidP="00C22C40">
      <w:pPr>
        <w:rPr>
          <w:lang w:eastAsia="en-US"/>
        </w:rPr>
      </w:pPr>
      <w:r w:rsidRPr="00C22C40">
        <w:rPr>
          <w:lang w:eastAsia="en-US"/>
        </w:rPr>
        <w:t>130.7.3. О нравственных законах, определяющих нормы общественной жизни.</w:t>
      </w:r>
    </w:p>
    <w:p w:rsidR="00C22C40" w:rsidRPr="00C22C40" w:rsidRDefault="00C22C40" w:rsidP="00C22C40">
      <w:pPr>
        <w:rPr>
          <w:lang w:eastAsia="en-US"/>
        </w:rPr>
      </w:pPr>
      <w:r w:rsidRPr="00C22C40">
        <w:rPr>
          <w:lang w:eastAsia="en-US"/>
        </w:rPr>
        <w:t>Школа, учитель, ученье, мораль, этика в поведении или жизни человека. Осуждение лжи, защита правды. Вопросы морали и этики, неприятие героев, идущих против общечеловеческих норм. Авторское отношение к нравственным качествам человека.</w:t>
      </w:r>
    </w:p>
    <w:p w:rsidR="00C22C40" w:rsidRPr="00C22C40" w:rsidRDefault="00C22C40" w:rsidP="00C22C40">
      <w:pPr>
        <w:rPr>
          <w:lang w:eastAsia="en-US"/>
        </w:rPr>
      </w:pPr>
      <w:r w:rsidRPr="00C22C40">
        <w:rPr>
          <w:lang w:eastAsia="en-US"/>
        </w:rPr>
        <w:t>А. Галкин, басня «Пушă ĕçченлĕх» («Пустой труд»).</w:t>
      </w:r>
    </w:p>
    <w:p w:rsidR="00C22C40" w:rsidRPr="00C22C40" w:rsidRDefault="00C22C40" w:rsidP="00C22C40">
      <w:pPr>
        <w:rPr>
          <w:lang w:eastAsia="en-US"/>
        </w:rPr>
      </w:pPr>
      <w:r w:rsidRPr="00C22C40">
        <w:rPr>
          <w:lang w:eastAsia="en-US"/>
        </w:rPr>
        <w:t>Г. Волков, притча «Суяпа инçе каяймăн» («У лжи короткие ноги»).</w:t>
      </w:r>
    </w:p>
    <w:p w:rsidR="00C22C40" w:rsidRPr="00C22C40" w:rsidRDefault="00C22C40" w:rsidP="00C22C40">
      <w:pPr>
        <w:rPr>
          <w:lang w:eastAsia="en-US"/>
        </w:rPr>
      </w:pPr>
      <w:r w:rsidRPr="00C22C40">
        <w:rPr>
          <w:lang w:eastAsia="en-US"/>
        </w:rPr>
        <w:t>Г. Юмарт, стихотворение «Тавтапуç сана, учитель» («Спасибо, учитель»).</w:t>
      </w:r>
    </w:p>
    <w:p w:rsidR="00C22C40" w:rsidRPr="00C22C40" w:rsidRDefault="00C22C40" w:rsidP="00C22C40">
      <w:pPr>
        <w:rPr>
          <w:lang w:eastAsia="en-US"/>
        </w:rPr>
      </w:pPr>
      <w:r w:rsidRPr="00C22C40">
        <w:rPr>
          <w:lang w:eastAsia="en-US"/>
        </w:rPr>
        <w:t>П. Афанасьев, стихотворение «Çăл чаватпăр» («Роем колодец»).</w:t>
      </w:r>
    </w:p>
    <w:p w:rsidR="00C22C40" w:rsidRPr="00C22C40" w:rsidRDefault="00C22C40" w:rsidP="00C22C40">
      <w:pPr>
        <w:rPr>
          <w:lang w:eastAsia="en-US"/>
        </w:rPr>
      </w:pPr>
      <w:r w:rsidRPr="00C22C40">
        <w:rPr>
          <w:lang w:eastAsia="en-US"/>
        </w:rPr>
        <w:t>В. Давыдов-Анатри, стихотворение «Асли çук çăкăртан» («Хлеб – всему голова»).</w:t>
      </w:r>
    </w:p>
    <w:p w:rsidR="00C22C40" w:rsidRPr="00C22C40" w:rsidRDefault="00C22C40" w:rsidP="00C22C40">
      <w:pPr>
        <w:rPr>
          <w:lang w:eastAsia="en-US"/>
        </w:rPr>
      </w:pPr>
      <w:r w:rsidRPr="00C22C40">
        <w:rPr>
          <w:lang w:eastAsia="en-US"/>
        </w:rPr>
        <w:t>В. Алендей, рассказ «Çăкăртан асли çук» («Хлеб – всему голова»).</w:t>
      </w:r>
    </w:p>
    <w:p w:rsidR="00C22C40" w:rsidRPr="00C22C40" w:rsidRDefault="00C22C40" w:rsidP="00C22C40">
      <w:pPr>
        <w:rPr>
          <w:lang w:eastAsia="en-US"/>
        </w:rPr>
      </w:pPr>
      <w:r w:rsidRPr="00C22C40">
        <w:rPr>
          <w:lang w:eastAsia="en-US"/>
        </w:rPr>
        <w:t>130.7.3.1. Теория литературы.</w:t>
      </w:r>
    </w:p>
    <w:p w:rsidR="00C22C40" w:rsidRPr="00C22C40" w:rsidRDefault="00C22C40" w:rsidP="00C22C40">
      <w:pPr>
        <w:rPr>
          <w:lang w:eastAsia="en-US"/>
        </w:rPr>
      </w:pPr>
      <w:r w:rsidRPr="00C22C40">
        <w:rPr>
          <w:lang w:eastAsia="en-US"/>
        </w:rPr>
        <w:t>Притча, басня.</w:t>
      </w:r>
    </w:p>
    <w:p w:rsidR="00C22C40" w:rsidRPr="00C22C40" w:rsidRDefault="00C22C40" w:rsidP="00C22C40">
      <w:pPr>
        <w:rPr>
          <w:lang w:eastAsia="en-US"/>
        </w:rPr>
      </w:pPr>
      <w:r w:rsidRPr="00C22C40">
        <w:rPr>
          <w:lang w:eastAsia="en-US"/>
        </w:rPr>
        <w:t>130.7.4. О Родине (о малой родине) и родном языке, образное и выразительное слово в повседневной жизни человека.</w:t>
      </w:r>
    </w:p>
    <w:p w:rsidR="00C22C40" w:rsidRPr="00C22C40" w:rsidRDefault="00C22C40" w:rsidP="00C22C40">
      <w:pPr>
        <w:rPr>
          <w:lang w:eastAsia="en-US"/>
        </w:rPr>
      </w:pPr>
      <w:r w:rsidRPr="00C22C40">
        <w:rPr>
          <w:lang w:eastAsia="en-US"/>
        </w:rPr>
        <w:t>Выражение гордости и любви к родному языку и чувашской земле, к Родине. Родной язык как духовная опора человека. Художественные средства, передающие различные состояния в гражданской лирике (патриотические стихи). Простота и лаконизм в изображении Родины.</w:t>
      </w:r>
    </w:p>
    <w:p w:rsidR="00C22C40" w:rsidRPr="00C22C40" w:rsidRDefault="00C22C40" w:rsidP="00C22C40">
      <w:pPr>
        <w:rPr>
          <w:lang w:eastAsia="en-US"/>
        </w:rPr>
      </w:pPr>
      <w:r w:rsidRPr="00C22C40">
        <w:rPr>
          <w:lang w:eastAsia="en-US"/>
        </w:rPr>
        <w:t>П. Хузангай, стихотворение «Эп – чăваш ачи» («Я – сын чувашского народа»).</w:t>
      </w:r>
    </w:p>
    <w:p w:rsidR="00C22C40" w:rsidRPr="00C22C40" w:rsidRDefault="00C22C40" w:rsidP="00C22C40">
      <w:pPr>
        <w:rPr>
          <w:lang w:eastAsia="en-US"/>
        </w:rPr>
      </w:pPr>
      <w:r w:rsidRPr="00C22C40">
        <w:rPr>
          <w:lang w:eastAsia="en-US"/>
        </w:rPr>
        <w:t>В. Давыдов-Анатри, рассказ «Мĕн-ши вăл Тăван çĕршыв?» («Что такое Родина?»).</w:t>
      </w:r>
    </w:p>
    <w:p w:rsidR="00C22C40" w:rsidRPr="00C22C40" w:rsidRDefault="00C22C40" w:rsidP="00C22C40">
      <w:pPr>
        <w:rPr>
          <w:lang w:eastAsia="en-US"/>
        </w:rPr>
      </w:pPr>
      <w:r w:rsidRPr="00C22C40">
        <w:rPr>
          <w:lang w:eastAsia="en-US"/>
        </w:rPr>
        <w:t>130.7.5. О дружбе и родстве с другими народами, о совместной жизни в согласии.</w:t>
      </w:r>
    </w:p>
    <w:p w:rsidR="00C22C40" w:rsidRPr="00C22C40" w:rsidRDefault="00C22C40" w:rsidP="00C22C40">
      <w:pPr>
        <w:rPr>
          <w:lang w:eastAsia="en-US"/>
        </w:rPr>
      </w:pPr>
      <w:r w:rsidRPr="00C22C40">
        <w:rPr>
          <w:lang w:eastAsia="en-US"/>
        </w:rPr>
        <w:t>Дух патриотизма юных героев разных национальностей. Душевная теплота, роль дружбы и взаимопонимания.</w:t>
      </w:r>
    </w:p>
    <w:p w:rsidR="00C22C40" w:rsidRPr="00C22C40" w:rsidRDefault="00C22C40" w:rsidP="00C22C40">
      <w:pPr>
        <w:rPr>
          <w:lang w:eastAsia="en-US"/>
        </w:rPr>
      </w:pPr>
      <w:r w:rsidRPr="00C22C40">
        <w:rPr>
          <w:lang w:eastAsia="en-US"/>
        </w:rPr>
        <w:t>Г. Волков, рассказ «Салма яшки» («Суп с клёцками»).</w:t>
      </w:r>
    </w:p>
    <w:p w:rsidR="00C22C40" w:rsidRPr="00C22C40" w:rsidRDefault="00C22C40" w:rsidP="00C22C40">
      <w:pPr>
        <w:rPr>
          <w:lang w:eastAsia="en-US"/>
        </w:rPr>
      </w:pPr>
      <w:r w:rsidRPr="00C22C40">
        <w:rPr>
          <w:lang w:eastAsia="en-US"/>
        </w:rPr>
        <w:t>130.7.6. О героизме народа в годы войны и мужестве тружеников тыла. Героический труд детей и взрослых во время Великой Отечественной войны.</w:t>
      </w:r>
    </w:p>
    <w:p w:rsidR="00C22C40" w:rsidRPr="00C22C40" w:rsidRDefault="00C22C40" w:rsidP="00C22C40">
      <w:pPr>
        <w:rPr>
          <w:lang w:eastAsia="en-US"/>
        </w:rPr>
      </w:pPr>
      <w:r w:rsidRPr="00C22C40">
        <w:rPr>
          <w:lang w:eastAsia="en-US"/>
        </w:rPr>
        <w:t>Произведения, рассказывающие о жестокости и горечи войны. Патриотический подвиг в годы Великой Отечественной войны. Скорбная память о воинах, павших на полях сражений, обостряющая чувство любви к Родине. Признание человеческой жизни величайшей ценностью.</w:t>
      </w:r>
    </w:p>
    <w:p w:rsidR="00C22C40" w:rsidRPr="00C22C40" w:rsidRDefault="00C22C40" w:rsidP="00C22C40">
      <w:pPr>
        <w:rPr>
          <w:lang w:eastAsia="en-US"/>
        </w:rPr>
      </w:pPr>
      <w:r w:rsidRPr="00C22C40">
        <w:rPr>
          <w:lang w:eastAsia="en-US"/>
        </w:rPr>
        <w:t>А. Алга, рассказ «Малтанхи кун» («Начало»).</w:t>
      </w:r>
    </w:p>
    <w:p w:rsidR="00C22C40" w:rsidRPr="00C22C40" w:rsidRDefault="00C22C40" w:rsidP="00C22C40">
      <w:pPr>
        <w:rPr>
          <w:lang w:eastAsia="en-US"/>
        </w:rPr>
      </w:pPr>
      <w:r w:rsidRPr="00C22C40">
        <w:rPr>
          <w:lang w:eastAsia="en-US"/>
        </w:rPr>
        <w:t>А. Тимбай, стихотворение «Хурçă хĕр» («Стальная девушка»).</w:t>
      </w:r>
    </w:p>
    <w:p w:rsidR="00C22C40" w:rsidRPr="00C22C40" w:rsidRDefault="00C22C40" w:rsidP="00C22C40">
      <w:pPr>
        <w:rPr>
          <w:lang w:eastAsia="en-US"/>
        </w:rPr>
      </w:pPr>
      <w:r w:rsidRPr="00C22C40">
        <w:rPr>
          <w:lang w:eastAsia="en-US"/>
        </w:rPr>
        <w:t>Ю. Семендер, стихотворение «Калаçу» («Разговор»).</w:t>
      </w:r>
    </w:p>
    <w:p w:rsidR="00C22C40" w:rsidRPr="00C22C40" w:rsidRDefault="00C22C40" w:rsidP="00C22C40">
      <w:pPr>
        <w:rPr>
          <w:lang w:eastAsia="en-US"/>
        </w:rPr>
      </w:pPr>
      <w:r w:rsidRPr="00C22C40">
        <w:rPr>
          <w:lang w:eastAsia="en-US"/>
        </w:rPr>
        <w:t>130.7.7. Литература других народов.</w:t>
      </w:r>
    </w:p>
    <w:p w:rsidR="00C22C40" w:rsidRPr="00C22C40" w:rsidRDefault="00C22C40" w:rsidP="00C22C40">
      <w:pPr>
        <w:rPr>
          <w:lang w:eastAsia="en-US"/>
        </w:rPr>
      </w:pPr>
      <w:r w:rsidRPr="00C22C40">
        <w:rPr>
          <w:lang w:eastAsia="en-US"/>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rsidR="00C22C40" w:rsidRPr="00C22C40" w:rsidRDefault="00C22C40" w:rsidP="00C22C40">
      <w:pPr>
        <w:rPr>
          <w:lang w:eastAsia="en-US"/>
        </w:rPr>
      </w:pPr>
      <w:r w:rsidRPr="00C22C40">
        <w:rPr>
          <w:lang w:eastAsia="en-US"/>
        </w:rPr>
        <w:lastRenderedPageBreak/>
        <w:t>Из русской литературы: А. Пушкин, «Хĕлле…» («Зима…») (отрывок из романа «Евгений Онегин») (перевод П. Хузангая). С. Есенин, стихотворение «Сенкер май» («Светлый май») (перевод Г. Ефимова). К. Ушинский, рассказ «Тăван çĕршыв – пирĕн анне» («Наше Отечество») (перевод О. Печникова).</w:t>
      </w:r>
    </w:p>
    <w:p w:rsidR="00C22C40" w:rsidRPr="00C22C40" w:rsidRDefault="00C22C40" w:rsidP="00C22C40">
      <w:pPr>
        <w:rPr>
          <w:lang w:eastAsia="en-US"/>
        </w:rPr>
      </w:pPr>
      <w:r w:rsidRPr="00C22C40">
        <w:rPr>
          <w:lang w:eastAsia="en-US"/>
        </w:rPr>
        <w:t>Из марийской литературы: К. Беляев, рассказ «Чи хаклă парне» («Самый дорогой подарок») (перевод Р. Петровой).</w:t>
      </w:r>
    </w:p>
    <w:p w:rsidR="00C22C40" w:rsidRPr="00C22C40" w:rsidRDefault="00C22C40" w:rsidP="00C22C40">
      <w:pPr>
        <w:rPr>
          <w:lang w:eastAsia="en-US"/>
        </w:rPr>
      </w:pPr>
      <w:r w:rsidRPr="00C22C40">
        <w:rPr>
          <w:lang w:eastAsia="en-US"/>
        </w:rPr>
        <w:t>130.7.7.1. Теория литературы.</w:t>
      </w:r>
    </w:p>
    <w:p w:rsidR="00C22C40" w:rsidRPr="00C22C40" w:rsidRDefault="00C22C40" w:rsidP="00C22C40">
      <w:pPr>
        <w:rPr>
          <w:lang w:eastAsia="en-US"/>
        </w:rPr>
      </w:pPr>
      <w:r w:rsidRPr="00C22C40">
        <w:rPr>
          <w:lang w:eastAsia="en-US"/>
        </w:rPr>
        <w:t>Роман в стихах, композиция произведения, портрет, диалог.</w:t>
      </w:r>
    </w:p>
    <w:p w:rsidR="00C22C40" w:rsidRPr="00C22C40" w:rsidRDefault="00C22C40" w:rsidP="00C22C40">
      <w:pPr>
        <w:rPr>
          <w:lang w:eastAsia="en-US"/>
        </w:rPr>
      </w:pPr>
      <w:r w:rsidRPr="00C22C40">
        <w:rPr>
          <w:lang w:eastAsia="en-US"/>
        </w:rPr>
        <w:t>130.8. Содержание обучения в 7 классе.</w:t>
      </w:r>
    </w:p>
    <w:p w:rsidR="00C22C40" w:rsidRPr="00C22C40" w:rsidRDefault="00C22C40" w:rsidP="00C22C40">
      <w:pPr>
        <w:rPr>
          <w:lang w:eastAsia="en-US"/>
        </w:rPr>
      </w:pPr>
      <w:r w:rsidRPr="00C22C40">
        <w:rPr>
          <w:lang w:eastAsia="en-US"/>
        </w:rPr>
        <w:t>130.8.1. Фольклор (устное народное творчество).</w:t>
      </w:r>
    </w:p>
    <w:p w:rsidR="00C22C40" w:rsidRPr="00C22C40" w:rsidRDefault="00C22C40" w:rsidP="00C22C40">
      <w:pPr>
        <w:rPr>
          <w:lang w:eastAsia="en-US"/>
        </w:rPr>
      </w:pPr>
      <w:r w:rsidRPr="00C22C40">
        <w:rPr>
          <w:lang w:eastAsia="en-US"/>
        </w:rPr>
        <w:t>Народные сказки. Волшебные, бытовые сказки, сказки о животных.</w:t>
      </w:r>
    </w:p>
    <w:p w:rsidR="00C22C40" w:rsidRPr="00C22C40" w:rsidRDefault="00C22C40" w:rsidP="00C22C40">
      <w:pPr>
        <w:rPr>
          <w:lang w:eastAsia="en-US"/>
        </w:rPr>
      </w:pPr>
      <w:r w:rsidRPr="00C22C40">
        <w:rPr>
          <w:lang w:eastAsia="en-US"/>
        </w:rPr>
        <w:t>Чувашская народная сказка «Чее такасем» («Хитрые барашки»).</w:t>
      </w:r>
    </w:p>
    <w:p w:rsidR="00C22C40" w:rsidRPr="00C22C40" w:rsidRDefault="00C22C40" w:rsidP="00C22C40">
      <w:pPr>
        <w:rPr>
          <w:lang w:eastAsia="en-US"/>
        </w:rPr>
      </w:pPr>
      <w:r w:rsidRPr="00C22C40">
        <w:rPr>
          <w:lang w:eastAsia="en-US"/>
        </w:rPr>
        <w:t>130.8.1.1. Теория литературы.</w:t>
      </w:r>
    </w:p>
    <w:p w:rsidR="00C22C40" w:rsidRPr="00C22C40" w:rsidRDefault="00C22C40" w:rsidP="00C22C40">
      <w:pPr>
        <w:rPr>
          <w:lang w:eastAsia="en-US"/>
        </w:rPr>
      </w:pPr>
      <w:r w:rsidRPr="00C22C40">
        <w:rPr>
          <w:lang w:eastAsia="en-US"/>
        </w:rPr>
        <w:t>Тематическое разнообразие сказок (волшебные, бытовые, о животных), устойчивые эпитеты, развитие волшебных сказок через героические деяния, добро и зло в сказках, чудесные вещи (предметы) в сказках, образное представление людей и животных.</w:t>
      </w:r>
    </w:p>
    <w:p w:rsidR="00C22C40" w:rsidRPr="00C22C40" w:rsidRDefault="00C22C40" w:rsidP="00C22C40">
      <w:pPr>
        <w:rPr>
          <w:lang w:eastAsia="en-US"/>
        </w:rPr>
      </w:pPr>
      <w:r w:rsidRPr="00C22C40">
        <w:rPr>
          <w:lang w:eastAsia="en-US"/>
        </w:rPr>
        <w:t>130.8.2. О согласии ума и сердца. О красоте души и внутреннего мира героя. Вечная борьба добра и зла.</w:t>
      </w:r>
    </w:p>
    <w:p w:rsidR="00C22C40" w:rsidRPr="00C22C40" w:rsidRDefault="00C22C40" w:rsidP="00C22C40">
      <w:pPr>
        <w:rPr>
          <w:lang w:eastAsia="en-US"/>
        </w:rPr>
      </w:pPr>
      <w:r w:rsidRPr="00C22C40">
        <w:rPr>
          <w:lang w:eastAsia="en-US"/>
        </w:rPr>
        <w:t>Произведение на основе фольклорных записей, сюжетов, повествований. Показ человека с разных сторон, нравоучение в сказках.</w:t>
      </w:r>
    </w:p>
    <w:p w:rsidR="00C22C40" w:rsidRPr="00C22C40" w:rsidRDefault="00C22C40" w:rsidP="00C22C40">
      <w:pPr>
        <w:rPr>
          <w:lang w:eastAsia="en-US"/>
        </w:rPr>
      </w:pPr>
      <w:r w:rsidRPr="00C22C40">
        <w:rPr>
          <w:lang w:eastAsia="en-US"/>
        </w:rPr>
        <w:t>К. Иванов, сказка «Икĕ хĕр» («Две дочери»).</w:t>
      </w:r>
    </w:p>
    <w:p w:rsidR="00C22C40" w:rsidRPr="00C22C40" w:rsidRDefault="00C22C40" w:rsidP="00C22C40">
      <w:pPr>
        <w:rPr>
          <w:lang w:eastAsia="en-US"/>
        </w:rPr>
      </w:pPr>
      <w:r w:rsidRPr="00C22C40">
        <w:rPr>
          <w:lang w:eastAsia="en-US"/>
        </w:rPr>
        <w:t>П. Хузангай, сказка «Çарăк» («Репа»).</w:t>
      </w:r>
    </w:p>
    <w:p w:rsidR="00C22C40" w:rsidRPr="00C22C40" w:rsidRDefault="00C22C40" w:rsidP="00C22C40">
      <w:pPr>
        <w:rPr>
          <w:lang w:eastAsia="en-US"/>
        </w:rPr>
      </w:pPr>
      <w:r w:rsidRPr="00C22C40">
        <w:rPr>
          <w:lang w:eastAsia="en-US"/>
        </w:rPr>
        <w:t>Ю. Семендер, сказка «Вилĕме улталани» («Обмануть смерть»).</w:t>
      </w:r>
    </w:p>
    <w:p w:rsidR="00C22C40" w:rsidRPr="00C22C40" w:rsidRDefault="00C22C40" w:rsidP="00C22C40">
      <w:pPr>
        <w:rPr>
          <w:lang w:eastAsia="en-US"/>
        </w:rPr>
      </w:pPr>
      <w:r w:rsidRPr="00C22C40">
        <w:rPr>
          <w:lang w:eastAsia="en-US"/>
        </w:rPr>
        <w:t>130.8.2.1. Теория литературы.</w:t>
      </w:r>
    </w:p>
    <w:p w:rsidR="00C22C40" w:rsidRPr="00C22C40" w:rsidRDefault="00C22C40" w:rsidP="00C22C40">
      <w:pPr>
        <w:rPr>
          <w:lang w:eastAsia="en-US"/>
        </w:rPr>
      </w:pPr>
      <w:r w:rsidRPr="00C22C40">
        <w:rPr>
          <w:lang w:eastAsia="en-US"/>
        </w:rPr>
        <w:t>Литературная сказка, сказка как повествовательный жанр фольклора, сюжет, гипербола, сказочные формулы.</w:t>
      </w:r>
    </w:p>
    <w:p w:rsidR="00C22C40" w:rsidRPr="00C22C40" w:rsidRDefault="00C22C40" w:rsidP="00C22C40">
      <w:pPr>
        <w:rPr>
          <w:lang w:eastAsia="en-US"/>
        </w:rPr>
      </w:pPr>
      <w:r w:rsidRPr="00C22C40">
        <w:rPr>
          <w:lang w:eastAsia="en-US"/>
        </w:rPr>
        <w:t>130.8.3. О животных, о красоте природы, необходимости её оберегать.</w:t>
      </w:r>
    </w:p>
    <w:p w:rsidR="00C22C40" w:rsidRPr="00C22C40" w:rsidRDefault="00C22C40" w:rsidP="00C22C40">
      <w:pPr>
        <w:rPr>
          <w:lang w:eastAsia="en-US"/>
        </w:rPr>
      </w:pPr>
      <w:r w:rsidRPr="00C22C40">
        <w:rPr>
          <w:lang w:eastAsia="en-US"/>
        </w:rPr>
        <w:t>Величественные картины природы. Восхищение красотой родной природы и любовь к ней. Умение видеть удивительное в незаметном. Визуальные и слуховые образы в произведении, помогающие передать настроение героев.</w:t>
      </w:r>
    </w:p>
    <w:p w:rsidR="00C22C40" w:rsidRPr="00C22C40" w:rsidRDefault="00C22C40" w:rsidP="00C22C40">
      <w:pPr>
        <w:rPr>
          <w:lang w:eastAsia="en-US"/>
        </w:rPr>
      </w:pPr>
      <w:r w:rsidRPr="00C22C40">
        <w:rPr>
          <w:lang w:eastAsia="en-US"/>
        </w:rPr>
        <w:t>В. Митта, стихотворение «Кĕрхи илем» («Осенняя красота»).</w:t>
      </w:r>
    </w:p>
    <w:p w:rsidR="00C22C40" w:rsidRPr="00C22C40" w:rsidRDefault="00C22C40" w:rsidP="00C22C40">
      <w:pPr>
        <w:rPr>
          <w:lang w:eastAsia="en-US"/>
        </w:rPr>
      </w:pPr>
      <w:r w:rsidRPr="00C22C40">
        <w:rPr>
          <w:lang w:eastAsia="en-US"/>
        </w:rPr>
        <w:t>Г. Ефимов, рассказ «Тумне хывма ĕлкĕреймен» («Не успели переодеться»).</w:t>
      </w:r>
    </w:p>
    <w:p w:rsidR="00C22C40" w:rsidRPr="00C22C40" w:rsidRDefault="00C22C40" w:rsidP="00C22C40">
      <w:pPr>
        <w:rPr>
          <w:lang w:eastAsia="en-US"/>
        </w:rPr>
      </w:pPr>
      <w:r w:rsidRPr="00C22C40">
        <w:rPr>
          <w:lang w:eastAsia="en-US"/>
        </w:rPr>
        <w:t>Ф. Уяр, рассказ «Юратнă йывăç» («Любимое дерево»).</w:t>
      </w:r>
    </w:p>
    <w:p w:rsidR="00C22C40" w:rsidRPr="00C22C40" w:rsidRDefault="00C22C40" w:rsidP="00C22C40">
      <w:pPr>
        <w:rPr>
          <w:lang w:eastAsia="en-US"/>
        </w:rPr>
      </w:pPr>
      <w:r w:rsidRPr="00C22C40">
        <w:rPr>
          <w:lang w:eastAsia="en-US"/>
        </w:rPr>
        <w:t>Р. Сарби, стихотворение «Тăван таврара» («В родном краю»).</w:t>
      </w:r>
    </w:p>
    <w:p w:rsidR="00C22C40" w:rsidRPr="00C22C40" w:rsidRDefault="00C22C40" w:rsidP="00C22C40">
      <w:pPr>
        <w:rPr>
          <w:lang w:eastAsia="en-US"/>
        </w:rPr>
      </w:pPr>
      <w:r w:rsidRPr="00C22C40">
        <w:rPr>
          <w:lang w:eastAsia="en-US"/>
        </w:rPr>
        <w:t>130.8.3.1. Теория литературы.</w:t>
      </w:r>
    </w:p>
    <w:p w:rsidR="00C22C40" w:rsidRPr="00C22C40" w:rsidRDefault="00C22C40" w:rsidP="00C22C40">
      <w:pPr>
        <w:rPr>
          <w:lang w:eastAsia="en-US"/>
        </w:rPr>
      </w:pPr>
      <w:r w:rsidRPr="00C22C40">
        <w:rPr>
          <w:lang w:eastAsia="en-US"/>
        </w:rPr>
        <w:t>Герой повествования, литературный герой, лирический герой, система персонажей, речевая характеристика героев.</w:t>
      </w:r>
    </w:p>
    <w:p w:rsidR="00C22C40" w:rsidRPr="00C22C40" w:rsidRDefault="00C22C40" w:rsidP="00C22C40">
      <w:pPr>
        <w:rPr>
          <w:lang w:eastAsia="en-US"/>
        </w:rPr>
      </w:pPr>
      <w:r w:rsidRPr="00C22C40">
        <w:rPr>
          <w:lang w:eastAsia="en-US"/>
        </w:rPr>
        <w:t>130.8.4. Об активной жизненной позици. Становление характера.</w:t>
      </w:r>
    </w:p>
    <w:p w:rsidR="00C22C40" w:rsidRPr="00C22C40" w:rsidRDefault="00C22C40" w:rsidP="00C22C40">
      <w:pPr>
        <w:rPr>
          <w:lang w:eastAsia="en-US"/>
        </w:rPr>
      </w:pPr>
      <w:r w:rsidRPr="00C22C40">
        <w:rPr>
          <w:lang w:eastAsia="en-US"/>
        </w:rPr>
        <w:t>Г. Луч, рассказ «Тăрнасем» («Журавли»).</w:t>
      </w:r>
    </w:p>
    <w:p w:rsidR="00C22C40" w:rsidRPr="00C22C40" w:rsidRDefault="00C22C40" w:rsidP="00C22C40">
      <w:pPr>
        <w:rPr>
          <w:lang w:eastAsia="en-US"/>
        </w:rPr>
      </w:pPr>
      <w:r w:rsidRPr="00C22C40">
        <w:rPr>
          <w:lang w:eastAsia="en-US"/>
        </w:rPr>
        <w:t>130.8.5. О родном доме, дружной семье, о передаче нравственных и духовных норм от старших к младшим.</w:t>
      </w:r>
    </w:p>
    <w:p w:rsidR="00C22C40" w:rsidRPr="00C22C40" w:rsidRDefault="00C22C40" w:rsidP="00C22C40">
      <w:pPr>
        <w:rPr>
          <w:lang w:eastAsia="en-US"/>
        </w:rPr>
      </w:pPr>
      <w:r w:rsidRPr="00C22C40">
        <w:rPr>
          <w:lang w:eastAsia="en-US"/>
        </w:rPr>
        <w:t>Духовный мир человека. Вопросы красоты и трудолюбия. Активность авторской позиции. Образы детей и взрослых. Вопросы морали и этики в поведении человека. Семья как основа нравственных устоев. Мотив единства доброго человека и доброго поступка.</w:t>
      </w:r>
    </w:p>
    <w:p w:rsidR="00C22C40" w:rsidRPr="00C22C40" w:rsidRDefault="00C22C40" w:rsidP="00C22C40">
      <w:pPr>
        <w:rPr>
          <w:lang w:eastAsia="en-US"/>
        </w:rPr>
      </w:pPr>
      <w:r w:rsidRPr="00C22C40">
        <w:rPr>
          <w:lang w:eastAsia="en-US"/>
        </w:rPr>
        <w:t>К. Иванов, «Сарă хĕр» («Красна девица») (отрывок из поэмы «Нарспи»).</w:t>
      </w:r>
    </w:p>
    <w:p w:rsidR="00C22C40" w:rsidRPr="00C22C40" w:rsidRDefault="00C22C40" w:rsidP="00C22C40">
      <w:pPr>
        <w:rPr>
          <w:lang w:eastAsia="en-US"/>
        </w:rPr>
      </w:pPr>
      <w:r w:rsidRPr="00C22C40">
        <w:rPr>
          <w:lang w:eastAsia="en-US"/>
        </w:rPr>
        <w:t>П. Хузангай, «Сăпка юрри» («Колыбельная») (отрывок из романа в стихах «Род Аптрамана»).</w:t>
      </w:r>
    </w:p>
    <w:p w:rsidR="00C22C40" w:rsidRPr="00C22C40" w:rsidRDefault="00C22C40" w:rsidP="00C22C40">
      <w:pPr>
        <w:rPr>
          <w:lang w:eastAsia="en-US"/>
        </w:rPr>
      </w:pPr>
      <w:r w:rsidRPr="00C22C40">
        <w:rPr>
          <w:lang w:eastAsia="en-US"/>
        </w:rPr>
        <w:t>Н. Худар, стихотворение «Анне тивлечĕ» («Материнское благословление»).</w:t>
      </w:r>
    </w:p>
    <w:p w:rsidR="00C22C40" w:rsidRPr="00C22C40" w:rsidRDefault="00C22C40" w:rsidP="00C22C40">
      <w:pPr>
        <w:rPr>
          <w:lang w:eastAsia="en-US"/>
        </w:rPr>
      </w:pPr>
      <w:r w:rsidRPr="00C22C40">
        <w:rPr>
          <w:lang w:eastAsia="en-US"/>
        </w:rPr>
        <w:t>А. Смолин, стихотворение «Анне – пирĕн тĕнче» («Мама – наш мир»).</w:t>
      </w:r>
    </w:p>
    <w:p w:rsidR="00C22C40" w:rsidRPr="00C22C40" w:rsidRDefault="00C22C40" w:rsidP="00C22C40">
      <w:pPr>
        <w:rPr>
          <w:lang w:eastAsia="en-US"/>
        </w:rPr>
      </w:pPr>
      <w:r w:rsidRPr="00C22C40">
        <w:rPr>
          <w:lang w:eastAsia="en-US"/>
        </w:rPr>
        <w:lastRenderedPageBreak/>
        <w:t>130.8.5.1. Теория литературы.</w:t>
      </w:r>
    </w:p>
    <w:p w:rsidR="00C22C40" w:rsidRPr="00C22C40" w:rsidRDefault="00C22C40" w:rsidP="00C22C40">
      <w:pPr>
        <w:rPr>
          <w:lang w:eastAsia="en-US"/>
        </w:rPr>
      </w:pPr>
      <w:r w:rsidRPr="00C22C40">
        <w:rPr>
          <w:lang w:eastAsia="en-US"/>
        </w:rPr>
        <w:t>Лиро-эпическая поэма.</w:t>
      </w:r>
    </w:p>
    <w:p w:rsidR="00C22C40" w:rsidRPr="00C22C40" w:rsidRDefault="00C22C40" w:rsidP="00C22C40">
      <w:pPr>
        <w:rPr>
          <w:lang w:eastAsia="en-US"/>
        </w:rPr>
      </w:pPr>
      <w:r w:rsidRPr="00C22C40">
        <w:rPr>
          <w:lang w:eastAsia="en-US"/>
        </w:rPr>
        <w:t>130.8.6. О повышении роли (мотивации) знания, творческих начал, мастерства.</w:t>
      </w:r>
    </w:p>
    <w:p w:rsidR="00C22C40" w:rsidRPr="00C22C40" w:rsidRDefault="00C22C40" w:rsidP="00C22C40">
      <w:pPr>
        <w:rPr>
          <w:lang w:eastAsia="en-US"/>
        </w:rPr>
      </w:pPr>
      <w:r w:rsidRPr="00C22C40">
        <w:rPr>
          <w:lang w:eastAsia="en-US"/>
        </w:rPr>
        <w:t>Ум, сообразительность детей и взрослых. Стремление к научным исследованиям, связанным с природой и жизнью человека. Изображение внутреннего мира героев. Фольклорная образность, национальный колорит в произведениях.</w:t>
      </w:r>
    </w:p>
    <w:p w:rsidR="00C22C40" w:rsidRPr="00C22C40" w:rsidRDefault="00C22C40" w:rsidP="00C22C40">
      <w:pPr>
        <w:rPr>
          <w:lang w:eastAsia="en-US"/>
        </w:rPr>
      </w:pPr>
      <w:r w:rsidRPr="00C22C40">
        <w:rPr>
          <w:lang w:eastAsia="en-US"/>
        </w:rPr>
        <w:t>А. Артемьев, рассказ «Антун пĕви» («Пруд Антона»).</w:t>
      </w:r>
    </w:p>
    <w:p w:rsidR="00C22C40" w:rsidRPr="00C22C40" w:rsidRDefault="00C22C40" w:rsidP="00C22C40">
      <w:pPr>
        <w:rPr>
          <w:lang w:eastAsia="en-US"/>
        </w:rPr>
      </w:pPr>
      <w:r w:rsidRPr="00C22C40">
        <w:rPr>
          <w:lang w:eastAsia="en-US"/>
        </w:rPr>
        <w:t>Г. Волков, рассказ «Çил-тăвăл» («Буря»).</w:t>
      </w:r>
    </w:p>
    <w:p w:rsidR="00C22C40" w:rsidRPr="00C22C40" w:rsidRDefault="00C22C40" w:rsidP="00C22C40">
      <w:pPr>
        <w:rPr>
          <w:lang w:eastAsia="en-US"/>
        </w:rPr>
      </w:pPr>
      <w:r w:rsidRPr="00C22C40">
        <w:rPr>
          <w:lang w:eastAsia="en-US"/>
        </w:rPr>
        <w:t>Ю. Мишши, рассказ «Ылтăн кĕнеке» («Золотая книга»).</w:t>
      </w:r>
    </w:p>
    <w:p w:rsidR="00C22C40" w:rsidRPr="00C22C40" w:rsidRDefault="00C22C40" w:rsidP="00C22C40">
      <w:pPr>
        <w:rPr>
          <w:lang w:eastAsia="en-US"/>
        </w:rPr>
      </w:pPr>
      <w:r w:rsidRPr="00C22C40">
        <w:rPr>
          <w:lang w:eastAsia="en-US"/>
        </w:rPr>
        <w:t>130.8.7. О Родине (о малой родине) и родном языке, образное и выразительное слово в повседневной жизни человека.</w:t>
      </w:r>
    </w:p>
    <w:p w:rsidR="00C22C40" w:rsidRPr="00C22C40" w:rsidRDefault="00C22C40" w:rsidP="00C22C40">
      <w:pPr>
        <w:rPr>
          <w:lang w:eastAsia="en-US"/>
        </w:rPr>
      </w:pPr>
      <w:r w:rsidRPr="00C22C40">
        <w:rPr>
          <w:lang w:eastAsia="en-US"/>
        </w:rPr>
        <w:t>П. Хузангай, стихотворение «Йыхрав» («Приглашение в Чувашию»).</w:t>
      </w:r>
    </w:p>
    <w:p w:rsidR="00C22C40" w:rsidRPr="00C22C40" w:rsidRDefault="00C22C40" w:rsidP="00C22C40">
      <w:pPr>
        <w:rPr>
          <w:lang w:eastAsia="en-US"/>
        </w:rPr>
      </w:pPr>
      <w:r w:rsidRPr="00C22C40">
        <w:rPr>
          <w:lang w:eastAsia="en-US"/>
        </w:rPr>
        <w:t>Л. Мартьянова, стихотворение «Чăвашла» («На чувашском»).</w:t>
      </w:r>
    </w:p>
    <w:p w:rsidR="00C22C40" w:rsidRPr="00C22C40" w:rsidRDefault="00C22C40" w:rsidP="00C22C40">
      <w:pPr>
        <w:rPr>
          <w:lang w:eastAsia="en-US"/>
        </w:rPr>
      </w:pPr>
      <w:r w:rsidRPr="00C22C40">
        <w:rPr>
          <w:lang w:eastAsia="en-US"/>
        </w:rPr>
        <w:t>130.8.8. О героизме народа в годы войны и мужестве тружеников тыла. Героический труд детей и взрослых во время Великой Отечественной войны.</w:t>
      </w:r>
    </w:p>
    <w:p w:rsidR="00C22C40" w:rsidRPr="00C22C40" w:rsidRDefault="00C22C40" w:rsidP="00C22C40">
      <w:pPr>
        <w:rPr>
          <w:lang w:eastAsia="en-US"/>
        </w:rPr>
      </w:pPr>
      <w:r w:rsidRPr="00C22C40">
        <w:rPr>
          <w:lang w:eastAsia="en-US"/>
        </w:rPr>
        <w:t>Патриотический подвиг в годы Великой Отечественной войны. Скорбная память о павших воинах на полях сражений, обостряющая чувство любви к Родине. Признание человеческой жизни величайшей ценностью.</w:t>
      </w:r>
    </w:p>
    <w:p w:rsidR="00C22C40" w:rsidRPr="00C22C40" w:rsidRDefault="00C22C40" w:rsidP="00C22C40">
      <w:pPr>
        <w:rPr>
          <w:lang w:eastAsia="en-US"/>
        </w:rPr>
      </w:pPr>
      <w:r w:rsidRPr="00C22C40">
        <w:rPr>
          <w:lang w:eastAsia="en-US"/>
        </w:rPr>
        <w:t>Ю. Семендер, стихотворение «Хĕрĕх пĕрремĕшсем» («Сорок первые»).</w:t>
      </w:r>
    </w:p>
    <w:p w:rsidR="00C22C40" w:rsidRPr="00C22C40" w:rsidRDefault="00C22C40" w:rsidP="00C22C40">
      <w:pPr>
        <w:rPr>
          <w:lang w:eastAsia="en-US"/>
        </w:rPr>
      </w:pPr>
      <w:r w:rsidRPr="00C22C40">
        <w:rPr>
          <w:lang w:eastAsia="en-US"/>
        </w:rPr>
        <w:t>130.8.9. Литература других народов.</w:t>
      </w:r>
    </w:p>
    <w:p w:rsidR="00C22C40" w:rsidRPr="00C22C40" w:rsidRDefault="00C22C40" w:rsidP="00C22C40">
      <w:pPr>
        <w:rPr>
          <w:lang w:eastAsia="en-US"/>
        </w:rPr>
      </w:pPr>
      <w:r w:rsidRPr="00C22C40">
        <w:rPr>
          <w:lang w:eastAsia="en-US"/>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rsidR="00C22C40" w:rsidRPr="00C22C40" w:rsidRDefault="00C22C40" w:rsidP="00C22C40">
      <w:pPr>
        <w:rPr>
          <w:lang w:eastAsia="en-US"/>
        </w:rPr>
      </w:pPr>
      <w:r w:rsidRPr="00C22C40">
        <w:rPr>
          <w:lang w:eastAsia="en-US"/>
        </w:rPr>
        <w:t>Из русской литературы: К. Ушинский, сказка «Кĕтме пĕл» («Умей ждать») (перевод О. Печникова). Н. Сладков, рассказы «Вăрман çывăрать» («Лес спит»), «Ахрăм» («Эхо») (перевод В. Игнатьева). Из татарской литературы: М. Джалиль, стихотворение «Урасăр» («Без ног») (перевод В. Митты).</w:t>
      </w:r>
    </w:p>
    <w:p w:rsidR="00C22C40" w:rsidRPr="00C22C40" w:rsidRDefault="00C22C40" w:rsidP="00C22C40">
      <w:pPr>
        <w:rPr>
          <w:lang w:eastAsia="en-US"/>
        </w:rPr>
      </w:pPr>
      <w:r w:rsidRPr="00C22C40">
        <w:rPr>
          <w:lang w:eastAsia="en-US"/>
        </w:rPr>
        <w:t>130.9. Содержание обучения в 8 классе.</w:t>
      </w:r>
    </w:p>
    <w:p w:rsidR="00C22C40" w:rsidRPr="00C22C40" w:rsidRDefault="00C22C40" w:rsidP="00C22C40">
      <w:pPr>
        <w:rPr>
          <w:lang w:eastAsia="en-US"/>
        </w:rPr>
      </w:pPr>
      <w:r w:rsidRPr="00C22C40">
        <w:rPr>
          <w:lang w:eastAsia="en-US"/>
        </w:rPr>
        <w:t>130.9.1. Фольклор (устное народное творчество).</w:t>
      </w:r>
    </w:p>
    <w:p w:rsidR="00C22C40" w:rsidRPr="00C22C40" w:rsidRDefault="00C22C40" w:rsidP="00C22C40">
      <w:pPr>
        <w:rPr>
          <w:lang w:eastAsia="en-US"/>
        </w:rPr>
      </w:pPr>
      <w:r w:rsidRPr="00C22C40">
        <w:rPr>
          <w:lang w:eastAsia="en-US"/>
        </w:rPr>
        <w:t>Народные песни: «Алран кайми аки-сухи» («Из рук не выпускаемые плуг-соха...»), «Уй варринче» («Посреди поля...»), «Вĕç-вĕç, куккук» («Лети-лети, кукушка»).</w:t>
      </w:r>
    </w:p>
    <w:p w:rsidR="00C22C40" w:rsidRPr="00C22C40" w:rsidRDefault="00C22C40" w:rsidP="00C22C40">
      <w:pPr>
        <w:rPr>
          <w:lang w:eastAsia="en-US"/>
        </w:rPr>
      </w:pPr>
      <w:r w:rsidRPr="00C22C40">
        <w:rPr>
          <w:lang w:eastAsia="en-US"/>
        </w:rPr>
        <w:t>130.9.1.1. Теория литературы.</w:t>
      </w:r>
    </w:p>
    <w:p w:rsidR="00C22C40" w:rsidRPr="00C22C40" w:rsidRDefault="00C22C40" w:rsidP="00C22C40">
      <w:pPr>
        <w:rPr>
          <w:lang w:eastAsia="en-US"/>
        </w:rPr>
      </w:pPr>
      <w:r w:rsidRPr="00C22C40">
        <w:rPr>
          <w:lang w:eastAsia="en-US"/>
        </w:rPr>
        <w:t>Народная песня как выражение основ народного быта и бытия, духовно-нравственных ценностей, отражение духовной жизни народа в народной песне.</w:t>
      </w:r>
    </w:p>
    <w:p w:rsidR="00C22C40" w:rsidRPr="00C22C40" w:rsidRDefault="00C22C40" w:rsidP="00C22C40">
      <w:pPr>
        <w:rPr>
          <w:lang w:eastAsia="en-US"/>
        </w:rPr>
      </w:pPr>
      <w:r w:rsidRPr="00C22C40">
        <w:rPr>
          <w:lang w:eastAsia="en-US"/>
        </w:rPr>
        <w:t>130.9.2. Литературные (авторские) песни.</w:t>
      </w:r>
    </w:p>
    <w:p w:rsidR="00C22C40" w:rsidRPr="00C22C40" w:rsidRDefault="00C22C40" w:rsidP="00C22C40">
      <w:pPr>
        <w:rPr>
          <w:lang w:eastAsia="en-US"/>
        </w:rPr>
      </w:pPr>
      <w:r w:rsidRPr="00C22C40">
        <w:rPr>
          <w:lang w:eastAsia="en-US"/>
        </w:rPr>
        <w:t>Основная мысль, тематика, композиция, образность.</w:t>
      </w:r>
    </w:p>
    <w:p w:rsidR="00C22C40" w:rsidRPr="00C22C40" w:rsidRDefault="00C22C40" w:rsidP="00C22C40">
      <w:pPr>
        <w:rPr>
          <w:lang w:eastAsia="en-US"/>
        </w:rPr>
      </w:pPr>
      <w:r w:rsidRPr="00C22C40">
        <w:rPr>
          <w:lang w:eastAsia="en-US"/>
        </w:rPr>
        <w:t>Ф. Павлов «Вĕлле хурчĕ» («Пчелка») в его обработке.</w:t>
      </w:r>
    </w:p>
    <w:p w:rsidR="00C22C40" w:rsidRPr="00C22C40" w:rsidRDefault="00C22C40" w:rsidP="00C22C40">
      <w:pPr>
        <w:rPr>
          <w:lang w:eastAsia="en-US"/>
        </w:rPr>
      </w:pPr>
      <w:r w:rsidRPr="00C22C40">
        <w:rPr>
          <w:lang w:eastAsia="en-US"/>
        </w:rPr>
        <w:t>И. Тукташ «Хĕл илемĕ» («Краса зимы»), музыка А. Орлова-Шузьм.</w:t>
      </w:r>
    </w:p>
    <w:p w:rsidR="00C22C40" w:rsidRPr="00C22C40" w:rsidRDefault="00C22C40" w:rsidP="00C22C40">
      <w:pPr>
        <w:rPr>
          <w:lang w:eastAsia="en-US"/>
        </w:rPr>
      </w:pPr>
      <w:r w:rsidRPr="00C22C40">
        <w:rPr>
          <w:lang w:eastAsia="en-US"/>
        </w:rPr>
        <w:t>130.9.2.1. Теория литературы.</w:t>
      </w:r>
    </w:p>
    <w:p w:rsidR="00C22C40" w:rsidRPr="00C22C40" w:rsidRDefault="00C22C40" w:rsidP="00C22C40">
      <w:pPr>
        <w:rPr>
          <w:lang w:eastAsia="en-US"/>
        </w:rPr>
      </w:pPr>
      <w:r w:rsidRPr="00C22C40">
        <w:rPr>
          <w:lang w:eastAsia="en-US"/>
        </w:rPr>
        <w:t>Авторская песня.</w:t>
      </w:r>
    </w:p>
    <w:p w:rsidR="00C22C40" w:rsidRPr="00C22C40" w:rsidRDefault="00C22C40" w:rsidP="00C22C40">
      <w:pPr>
        <w:rPr>
          <w:lang w:eastAsia="en-US"/>
        </w:rPr>
      </w:pPr>
      <w:r w:rsidRPr="00C22C40">
        <w:rPr>
          <w:lang w:eastAsia="en-US"/>
        </w:rPr>
        <w:t>130.9.3. О родном доме, дружной семье, о передаче нравственных и духовных норм от старших младшим.</w:t>
      </w:r>
    </w:p>
    <w:p w:rsidR="00C22C40" w:rsidRPr="00C22C40" w:rsidRDefault="00C22C40" w:rsidP="00C22C40">
      <w:pPr>
        <w:rPr>
          <w:lang w:eastAsia="en-US"/>
        </w:rPr>
      </w:pPr>
      <w:r w:rsidRPr="00C22C40">
        <w:rPr>
          <w:lang w:eastAsia="en-US"/>
        </w:rPr>
        <w:t>Вопросы морали и этики в поведении человека. Семья как основа нравственных устоев. Мотив единства доброго человека и доброго поступка.</w:t>
      </w:r>
    </w:p>
    <w:p w:rsidR="00C22C40" w:rsidRPr="00C22C40" w:rsidRDefault="00C22C40" w:rsidP="00C22C40">
      <w:pPr>
        <w:rPr>
          <w:lang w:eastAsia="en-US"/>
        </w:rPr>
      </w:pPr>
      <w:r w:rsidRPr="00C22C40">
        <w:rPr>
          <w:lang w:eastAsia="en-US"/>
        </w:rPr>
        <w:t>И. Яковлев «Çемйĕре лайăх пăхса усрăр…» («Берегите свою семью…») (отрывок из «Чăваш халăхне панă халал» («Духовное завещание чувашскому народу»)).</w:t>
      </w:r>
    </w:p>
    <w:p w:rsidR="00C22C40" w:rsidRPr="00C22C40" w:rsidRDefault="00C22C40" w:rsidP="00C22C40">
      <w:pPr>
        <w:rPr>
          <w:lang w:eastAsia="en-US"/>
        </w:rPr>
      </w:pPr>
      <w:r w:rsidRPr="00C22C40">
        <w:rPr>
          <w:lang w:eastAsia="en-US"/>
        </w:rPr>
        <w:t>В. Давыдов-Анатри, стихотворение «Сас паракан пулмарĕ» («Никто не откликнулся»).</w:t>
      </w:r>
    </w:p>
    <w:p w:rsidR="00C22C40" w:rsidRPr="00C22C40" w:rsidRDefault="00C22C40" w:rsidP="00C22C40">
      <w:pPr>
        <w:rPr>
          <w:lang w:eastAsia="en-US"/>
        </w:rPr>
      </w:pPr>
      <w:r w:rsidRPr="00C22C40">
        <w:rPr>
          <w:lang w:eastAsia="en-US"/>
        </w:rPr>
        <w:t>130.9.4. О славных сыновьях и дочерях чувашского народа. Народные герои как литературные образы.</w:t>
      </w:r>
    </w:p>
    <w:p w:rsidR="00C22C40" w:rsidRPr="00C22C40" w:rsidRDefault="00C22C40" w:rsidP="00C22C40">
      <w:pPr>
        <w:rPr>
          <w:lang w:eastAsia="en-US"/>
        </w:rPr>
      </w:pPr>
      <w:r w:rsidRPr="00C22C40">
        <w:rPr>
          <w:lang w:eastAsia="en-US"/>
        </w:rPr>
        <w:lastRenderedPageBreak/>
        <w:t>Произведения чувашских писателей и поэтов, образы людей, которые обрели славу своими делами во благо народа. Народные герои как литературные образы.</w:t>
      </w:r>
    </w:p>
    <w:p w:rsidR="00C22C40" w:rsidRPr="00C22C40" w:rsidRDefault="00C22C40" w:rsidP="00C22C40">
      <w:pPr>
        <w:rPr>
          <w:lang w:eastAsia="en-US"/>
        </w:rPr>
      </w:pPr>
      <w:r w:rsidRPr="00C22C40">
        <w:rPr>
          <w:lang w:eastAsia="en-US"/>
        </w:rPr>
        <w:t>П. Хузангай, стихотворение «Тезаурус лингве чувашорум» («Словарь чувашского языка»).</w:t>
      </w:r>
    </w:p>
    <w:p w:rsidR="00C22C40" w:rsidRPr="00C22C40" w:rsidRDefault="00C22C40" w:rsidP="00C22C40">
      <w:pPr>
        <w:rPr>
          <w:lang w:eastAsia="en-US"/>
        </w:rPr>
      </w:pPr>
      <w:r w:rsidRPr="00C22C40">
        <w:rPr>
          <w:lang w:eastAsia="en-US"/>
        </w:rPr>
        <w:t>П. Афанасьев, поэма «Кăйкăр» («Сокол») (отрывок).</w:t>
      </w:r>
    </w:p>
    <w:p w:rsidR="00C22C40" w:rsidRPr="00C22C40" w:rsidRDefault="00C22C40" w:rsidP="00C22C40">
      <w:pPr>
        <w:rPr>
          <w:lang w:eastAsia="en-US"/>
        </w:rPr>
      </w:pPr>
      <w:r w:rsidRPr="00C22C40">
        <w:rPr>
          <w:lang w:eastAsia="en-US"/>
        </w:rPr>
        <w:t>130.9.5. О прошлом и будущем родного народа, культуре, традициях и нравственной красоте.</w:t>
      </w:r>
    </w:p>
    <w:p w:rsidR="00C22C40" w:rsidRPr="00C22C40" w:rsidRDefault="00C22C40" w:rsidP="00C22C40">
      <w:pPr>
        <w:rPr>
          <w:lang w:eastAsia="en-US"/>
        </w:rPr>
      </w:pPr>
      <w:r w:rsidRPr="00C22C40">
        <w:rPr>
          <w:lang w:eastAsia="en-US"/>
        </w:rPr>
        <w:t>Основная проблематика и стиль произведений. Просветительская деятельность. Воспитание уважения к старшим, родителям, семье. Фольклорная образность в творчестве писателей. Национальный колорит.</w:t>
      </w:r>
    </w:p>
    <w:p w:rsidR="00C22C40" w:rsidRPr="00C22C40" w:rsidRDefault="00C22C40" w:rsidP="00C22C40">
      <w:pPr>
        <w:rPr>
          <w:lang w:eastAsia="en-US"/>
        </w:rPr>
      </w:pPr>
      <w:r w:rsidRPr="00C22C40">
        <w:rPr>
          <w:lang w:eastAsia="en-US"/>
        </w:rPr>
        <w:t>С. Михайлов (Яндуш), «Хутла вĕренес килет» («Выучиться бы грамоте») (отрывок из автобиографического очерка «Хам çинчен» («О себе»)).</w:t>
      </w:r>
    </w:p>
    <w:p w:rsidR="00C22C40" w:rsidRPr="00C22C40" w:rsidRDefault="00C22C40" w:rsidP="00C22C40">
      <w:pPr>
        <w:rPr>
          <w:lang w:eastAsia="en-US"/>
        </w:rPr>
      </w:pPr>
      <w:r w:rsidRPr="00C22C40">
        <w:rPr>
          <w:lang w:eastAsia="en-US"/>
        </w:rPr>
        <w:t>М. Фёдоров, поэма-легенда «Арçури» («Леший») (отрывок).</w:t>
      </w:r>
    </w:p>
    <w:p w:rsidR="00C22C40" w:rsidRPr="00C22C40" w:rsidRDefault="00C22C40" w:rsidP="00C22C40">
      <w:pPr>
        <w:rPr>
          <w:lang w:eastAsia="en-US"/>
        </w:rPr>
      </w:pPr>
      <w:r w:rsidRPr="00C22C40">
        <w:rPr>
          <w:lang w:eastAsia="en-US"/>
        </w:rPr>
        <w:t>И. Яковлев «Вĕренсе çутăлма телей тупнă чăвашсене...» («Обращаюсь к тем из вас, кому выпало счастье получить образование…») (отрывок из «Чăваш халăхне панă халал» («Духовное завещание чувашскому народу»).</w:t>
      </w:r>
    </w:p>
    <w:p w:rsidR="00C22C40" w:rsidRPr="00C22C40" w:rsidRDefault="00C22C40" w:rsidP="00C22C40">
      <w:pPr>
        <w:rPr>
          <w:lang w:eastAsia="en-US"/>
        </w:rPr>
      </w:pPr>
      <w:r w:rsidRPr="00C22C40">
        <w:rPr>
          <w:lang w:eastAsia="en-US"/>
        </w:rPr>
        <w:t>Н. Охотников «Сĕтел хушшинче» («За столом») (отрывок из этнографического очерка).</w:t>
      </w:r>
    </w:p>
    <w:p w:rsidR="00C22C40" w:rsidRPr="00C22C40" w:rsidRDefault="00C22C40" w:rsidP="00C22C40">
      <w:pPr>
        <w:rPr>
          <w:lang w:eastAsia="en-US"/>
        </w:rPr>
      </w:pPr>
      <w:r w:rsidRPr="00C22C40">
        <w:rPr>
          <w:lang w:eastAsia="en-US"/>
        </w:rPr>
        <w:t>Н. Никольский, отрывки из этнографических очерков «Чăваш характерĕ» («Чувашский характер»), «Чăваш хĕрарăмĕ. («Чувашская женщина»).</w:t>
      </w:r>
    </w:p>
    <w:p w:rsidR="00C22C40" w:rsidRPr="00C22C40" w:rsidRDefault="00C22C40" w:rsidP="00C22C40">
      <w:pPr>
        <w:rPr>
          <w:lang w:eastAsia="en-US"/>
        </w:rPr>
      </w:pPr>
      <w:r w:rsidRPr="00C22C40">
        <w:rPr>
          <w:lang w:eastAsia="en-US"/>
        </w:rPr>
        <w:t>130.9.5.1. Теория литературы.</w:t>
      </w:r>
    </w:p>
    <w:p w:rsidR="00C22C40" w:rsidRPr="00C22C40" w:rsidRDefault="00C22C40" w:rsidP="00C22C40">
      <w:pPr>
        <w:rPr>
          <w:lang w:eastAsia="en-US"/>
        </w:rPr>
      </w:pPr>
      <w:r w:rsidRPr="00C22C40">
        <w:rPr>
          <w:lang w:eastAsia="en-US"/>
        </w:rPr>
        <w:t>Очерк, этнографический очерк, автобиографический очерк, поэма.</w:t>
      </w:r>
    </w:p>
    <w:p w:rsidR="00C22C40" w:rsidRPr="00C22C40" w:rsidRDefault="00C22C40" w:rsidP="00C22C40">
      <w:pPr>
        <w:rPr>
          <w:lang w:eastAsia="en-US"/>
        </w:rPr>
      </w:pPr>
      <w:r w:rsidRPr="00C22C40">
        <w:rPr>
          <w:lang w:eastAsia="en-US"/>
        </w:rPr>
        <w:t>130.9.6. О целеустремлённых, чистых душой людях, о трудолюбии, чистоте и бережливости, о смысле жизни, чести, добросовестности, стойкости и выдержке.</w:t>
      </w:r>
    </w:p>
    <w:p w:rsidR="00C22C40" w:rsidRPr="00C22C40" w:rsidRDefault="00C22C40" w:rsidP="00C22C40">
      <w:pPr>
        <w:rPr>
          <w:lang w:eastAsia="en-US"/>
        </w:rPr>
      </w:pPr>
      <w:r w:rsidRPr="00C22C40">
        <w:rPr>
          <w:lang w:eastAsia="en-US"/>
        </w:rPr>
        <w:t>Образы детей и взрослых в разных жизненных ситуациях и в труде. Трудолюбие, богатство души, нравственная стойкость. Рядом с добром идет зло. Обличение и высмеивание человеческих пороков. Мораль.</w:t>
      </w:r>
    </w:p>
    <w:p w:rsidR="00C22C40" w:rsidRPr="00C22C40" w:rsidRDefault="00C22C40" w:rsidP="00C22C40">
      <w:pPr>
        <w:rPr>
          <w:lang w:eastAsia="en-US"/>
        </w:rPr>
      </w:pPr>
      <w:r w:rsidRPr="00C22C40">
        <w:rPr>
          <w:lang w:eastAsia="en-US"/>
        </w:rPr>
        <w:t>А. Калган, басня «Наян Кампур» («Лодырь Кампур»).</w:t>
      </w:r>
    </w:p>
    <w:p w:rsidR="00C22C40" w:rsidRPr="00C22C40" w:rsidRDefault="00C22C40" w:rsidP="00C22C40">
      <w:pPr>
        <w:rPr>
          <w:lang w:eastAsia="en-US"/>
        </w:rPr>
      </w:pPr>
      <w:r w:rsidRPr="00C22C40">
        <w:rPr>
          <w:lang w:eastAsia="en-US"/>
        </w:rPr>
        <w:t>А. Галкин, басня «Çӳпĕ» («Мусор»).</w:t>
      </w:r>
    </w:p>
    <w:p w:rsidR="00C22C40" w:rsidRPr="00C22C40" w:rsidRDefault="00C22C40" w:rsidP="00C22C40">
      <w:pPr>
        <w:rPr>
          <w:lang w:eastAsia="en-US"/>
        </w:rPr>
      </w:pPr>
      <w:r w:rsidRPr="00C22C40">
        <w:rPr>
          <w:lang w:eastAsia="en-US"/>
        </w:rPr>
        <w:t>Г. Волков, рассказ «Пуянлăх хакне ĕçлекен пĕлет» («Цену богатства знает трудящийся»).</w:t>
      </w:r>
    </w:p>
    <w:p w:rsidR="00C22C40" w:rsidRPr="00C22C40" w:rsidRDefault="00C22C40" w:rsidP="00C22C40">
      <w:pPr>
        <w:rPr>
          <w:lang w:eastAsia="en-US"/>
        </w:rPr>
      </w:pPr>
      <w:r w:rsidRPr="00C22C40">
        <w:rPr>
          <w:lang w:eastAsia="en-US"/>
        </w:rPr>
        <w:t>130.9.7. Произведения о дружбе и родстве с другими народами, о совместной жизни в согласии.</w:t>
      </w:r>
    </w:p>
    <w:p w:rsidR="00C22C40" w:rsidRPr="00C22C40" w:rsidRDefault="00C22C40" w:rsidP="00C22C40">
      <w:pPr>
        <w:rPr>
          <w:lang w:eastAsia="en-US"/>
        </w:rPr>
      </w:pPr>
      <w:r w:rsidRPr="00C22C40">
        <w:rPr>
          <w:lang w:eastAsia="en-US"/>
        </w:rPr>
        <w:t>П. Афанасьев, рассказ «Арçури» («Леший»).</w:t>
      </w:r>
    </w:p>
    <w:p w:rsidR="00C22C40" w:rsidRPr="00C22C40" w:rsidRDefault="00C22C40" w:rsidP="00C22C40">
      <w:pPr>
        <w:rPr>
          <w:lang w:eastAsia="en-US"/>
        </w:rPr>
      </w:pPr>
      <w:r w:rsidRPr="00C22C40">
        <w:rPr>
          <w:lang w:eastAsia="en-US"/>
        </w:rPr>
        <w:t>130.9.8. О Родине (о малой родине) и родном языке, образное и выразительное слово в повседневной жизни человека.</w:t>
      </w:r>
    </w:p>
    <w:p w:rsidR="00C22C40" w:rsidRPr="00C22C40" w:rsidRDefault="00C22C40" w:rsidP="00C22C40">
      <w:pPr>
        <w:rPr>
          <w:lang w:eastAsia="en-US"/>
        </w:rPr>
      </w:pPr>
      <w:r w:rsidRPr="00C22C40">
        <w:rPr>
          <w:lang w:eastAsia="en-US"/>
        </w:rPr>
        <w:t>Тема Чувашии, народа, характера, любви к малой родине, родной земле, к своему народу и языку. Визуальные и слуховые образы в произведениях. Образ родного края и образ чувашского языка. Мысль о великой силе языка.</w:t>
      </w:r>
    </w:p>
    <w:p w:rsidR="00C22C40" w:rsidRPr="00C22C40" w:rsidRDefault="00C22C40" w:rsidP="00C22C40">
      <w:pPr>
        <w:rPr>
          <w:lang w:eastAsia="en-US"/>
        </w:rPr>
      </w:pPr>
      <w:r w:rsidRPr="00C22C40">
        <w:rPr>
          <w:lang w:eastAsia="en-US"/>
        </w:rPr>
        <w:t>М. Сеспель, стихотворение «Чăваш чĕлхи» («Чувашский язык»).</w:t>
      </w:r>
    </w:p>
    <w:p w:rsidR="00C22C40" w:rsidRPr="00C22C40" w:rsidRDefault="00C22C40" w:rsidP="00C22C40">
      <w:pPr>
        <w:rPr>
          <w:lang w:eastAsia="en-US"/>
        </w:rPr>
      </w:pPr>
      <w:r w:rsidRPr="00C22C40">
        <w:rPr>
          <w:lang w:eastAsia="en-US"/>
        </w:rPr>
        <w:t>В. Митта, стихотворение «Тăван чĕлхем! Таса хĕлхем…» («Родной язык!»).</w:t>
      </w:r>
    </w:p>
    <w:p w:rsidR="00C22C40" w:rsidRPr="00C22C40" w:rsidRDefault="00C22C40" w:rsidP="00C22C40">
      <w:pPr>
        <w:rPr>
          <w:lang w:eastAsia="en-US"/>
        </w:rPr>
      </w:pPr>
      <w:r w:rsidRPr="00C22C40">
        <w:rPr>
          <w:lang w:eastAsia="en-US"/>
        </w:rPr>
        <w:t>130.9.8.1. Теория литературы.</w:t>
      </w:r>
    </w:p>
    <w:p w:rsidR="00C22C40" w:rsidRPr="00C22C40" w:rsidRDefault="00C22C40" w:rsidP="00C22C40">
      <w:pPr>
        <w:rPr>
          <w:lang w:eastAsia="en-US"/>
        </w:rPr>
      </w:pPr>
      <w:r w:rsidRPr="00C22C40">
        <w:rPr>
          <w:lang w:eastAsia="en-US"/>
        </w:rPr>
        <w:t>Основы стихосложения.</w:t>
      </w:r>
    </w:p>
    <w:p w:rsidR="00C22C40" w:rsidRPr="00C22C40" w:rsidRDefault="00C22C40" w:rsidP="00C22C40">
      <w:pPr>
        <w:rPr>
          <w:lang w:eastAsia="en-US"/>
        </w:rPr>
      </w:pPr>
      <w:r w:rsidRPr="00C22C40">
        <w:rPr>
          <w:lang w:eastAsia="en-US"/>
        </w:rPr>
        <w:t>130.9.9. О Родине и родных, связи поколений, нравственном долге перед близкими.</w:t>
      </w:r>
    </w:p>
    <w:p w:rsidR="00C22C40" w:rsidRPr="00C22C40" w:rsidRDefault="00C22C40" w:rsidP="00C22C40">
      <w:pPr>
        <w:rPr>
          <w:lang w:eastAsia="en-US"/>
        </w:rPr>
      </w:pPr>
      <w:r w:rsidRPr="00C22C40">
        <w:rPr>
          <w:lang w:eastAsia="en-US"/>
        </w:rPr>
        <w:t>Образы взрослых и детей в произведении. Нравственные ценности семьи.</w:t>
      </w:r>
    </w:p>
    <w:p w:rsidR="00C22C40" w:rsidRPr="00C22C40" w:rsidRDefault="00C22C40" w:rsidP="00C22C40">
      <w:pPr>
        <w:rPr>
          <w:lang w:eastAsia="en-US"/>
        </w:rPr>
      </w:pPr>
      <w:r w:rsidRPr="00C22C40">
        <w:rPr>
          <w:lang w:eastAsia="en-US"/>
        </w:rPr>
        <w:t>А. Калган, рассказ «Пан улми» («Яблоко»).</w:t>
      </w:r>
    </w:p>
    <w:p w:rsidR="00C22C40" w:rsidRPr="00C22C40" w:rsidRDefault="00C22C40" w:rsidP="00C22C40">
      <w:pPr>
        <w:rPr>
          <w:lang w:eastAsia="en-US"/>
        </w:rPr>
      </w:pPr>
      <w:r w:rsidRPr="00C22C40">
        <w:rPr>
          <w:lang w:eastAsia="en-US"/>
        </w:rPr>
        <w:t>130.9.10. О повышении роли (мотивации) знания, творческих начал, мастерства.</w:t>
      </w:r>
    </w:p>
    <w:p w:rsidR="00C22C40" w:rsidRPr="00C22C40" w:rsidRDefault="00C22C40" w:rsidP="00C22C40">
      <w:pPr>
        <w:rPr>
          <w:lang w:eastAsia="en-US"/>
        </w:rPr>
      </w:pPr>
      <w:r w:rsidRPr="00C22C40">
        <w:rPr>
          <w:lang w:eastAsia="en-US"/>
        </w:rPr>
        <w:t>Ю. Скворцов, рассказ «Палламан ача» («Незнакомый ребенок»).</w:t>
      </w:r>
    </w:p>
    <w:p w:rsidR="00C22C40" w:rsidRPr="00C22C40" w:rsidRDefault="00C22C40" w:rsidP="00C22C40">
      <w:pPr>
        <w:rPr>
          <w:lang w:eastAsia="en-US"/>
        </w:rPr>
      </w:pPr>
      <w:r w:rsidRPr="00C22C40">
        <w:rPr>
          <w:lang w:eastAsia="en-US"/>
        </w:rPr>
        <w:t>130.9.11. О социальных явлениях, интернациональном характере общественной жизни и культуры, взаимопомощи. Значение доверительного и уважительного отношения друг к другу.</w:t>
      </w:r>
    </w:p>
    <w:p w:rsidR="00C22C40" w:rsidRPr="00C22C40" w:rsidRDefault="00C22C40" w:rsidP="00C22C40">
      <w:pPr>
        <w:rPr>
          <w:lang w:eastAsia="en-US"/>
        </w:rPr>
      </w:pPr>
      <w:r w:rsidRPr="00C22C40">
        <w:rPr>
          <w:lang w:eastAsia="en-US"/>
        </w:rPr>
        <w:t>Чувство гражданства, героизма, патриотизма разных народов. Порицание трусости и поступков, причиняющих вред обществу и человеку. Произведения о чувстве гордости, творчестве, подвиге и интернационализме.</w:t>
      </w:r>
    </w:p>
    <w:p w:rsidR="00C22C40" w:rsidRPr="00C22C40" w:rsidRDefault="00C22C40" w:rsidP="00C22C40">
      <w:pPr>
        <w:rPr>
          <w:lang w:eastAsia="en-US"/>
        </w:rPr>
      </w:pPr>
      <w:r w:rsidRPr="00C22C40">
        <w:rPr>
          <w:lang w:eastAsia="en-US"/>
        </w:rPr>
        <w:lastRenderedPageBreak/>
        <w:t>Н. Симунов, инсценировка «Салам кала» («Передай салам»), (отрывок из драмы «Сурпан тĕрри» («Узор сурбана!»).</w:t>
      </w:r>
    </w:p>
    <w:p w:rsidR="00C22C40" w:rsidRPr="00C22C40" w:rsidRDefault="00C22C40" w:rsidP="00C22C40">
      <w:pPr>
        <w:rPr>
          <w:lang w:eastAsia="en-US"/>
        </w:rPr>
      </w:pPr>
      <w:r w:rsidRPr="00C22C40">
        <w:rPr>
          <w:lang w:eastAsia="en-US"/>
        </w:rPr>
        <w:t>130.9.11.1. Теория литературы.</w:t>
      </w:r>
    </w:p>
    <w:p w:rsidR="00C22C40" w:rsidRPr="00C22C40" w:rsidRDefault="00C22C40" w:rsidP="00C22C40">
      <w:pPr>
        <w:rPr>
          <w:lang w:eastAsia="en-US"/>
        </w:rPr>
      </w:pPr>
      <w:r w:rsidRPr="00C22C40">
        <w:rPr>
          <w:lang w:eastAsia="en-US"/>
        </w:rPr>
        <w:t>Драма, инсценировка (повторение).</w:t>
      </w:r>
    </w:p>
    <w:p w:rsidR="00C22C40" w:rsidRPr="00C22C40" w:rsidRDefault="00C22C40" w:rsidP="00C22C40">
      <w:pPr>
        <w:rPr>
          <w:lang w:eastAsia="en-US"/>
        </w:rPr>
      </w:pPr>
      <w:r w:rsidRPr="00C22C40">
        <w:rPr>
          <w:lang w:eastAsia="en-US"/>
        </w:rPr>
        <w:t>130.9.12. Литература других народов.</w:t>
      </w:r>
    </w:p>
    <w:p w:rsidR="00C22C40" w:rsidRPr="00C22C40" w:rsidRDefault="00C22C40" w:rsidP="00C22C40">
      <w:pPr>
        <w:rPr>
          <w:lang w:eastAsia="en-US"/>
        </w:rPr>
      </w:pPr>
      <w:r w:rsidRPr="00C22C40">
        <w:rPr>
          <w:lang w:eastAsia="en-US"/>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rsidR="00C22C40" w:rsidRPr="00C22C40" w:rsidRDefault="00C22C40" w:rsidP="00C22C40">
      <w:pPr>
        <w:rPr>
          <w:lang w:eastAsia="en-US"/>
        </w:rPr>
      </w:pPr>
      <w:r w:rsidRPr="00C22C40">
        <w:rPr>
          <w:lang w:eastAsia="en-US"/>
        </w:rPr>
        <w:t>Из татарской литературы: Г. Тукай, поэма «Шурале» (отрывок) (перевод Я. Ухсая).</w:t>
      </w:r>
    </w:p>
    <w:p w:rsidR="00C22C40" w:rsidRPr="00C22C40" w:rsidRDefault="00C22C40" w:rsidP="00C22C40">
      <w:pPr>
        <w:rPr>
          <w:lang w:eastAsia="en-US"/>
        </w:rPr>
      </w:pPr>
      <w:r w:rsidRPr="00C22C40">
        <w:rPr>
          <w:lang w:eastAsia="en-US"/>
        </w:rPr>
        <w:t>Из узбекской литературы: Х. Алимджан, стихотворение «Раççей» («Россия») (перевод П. Хузангая).</w:t>
      </w:r>
    </w:p>
    <w:p w:rsidR="00C22C40" w:rsidRPr="00C22C40" w:rsidRDefault="00C22C40" w:rsidP="00C22C40">
      <w:pPr>
        <w:rPr>
          <w:lang w:eastAsia="en-US"/>
        </w:rPr>
      </w:pPr>
      <w:r w:rsidRPr="00C22C40">
        <w:rPr>
          <w:lang w:eastAsia="en-US"/>
        </w:rPr>
        <w:t>130.10. Содержание обучения в 9 классе.</w:t>
      </w:r>
    </w:p>
    <w:p w:rsidR="00C22C40" w:rsidRPr="00C22C40" w:rsidRDefault="00C22C40" w:rsidP="00C22C40">
      <w:pPr>
        <w:rPr>
          <w:lang w:eastAsia="en-US"/>
        </w:rPr>
      </w:pPr>
      <w:r w:rsidRPr="00C22C40">
        <w:rPr>
          <w:lang w:eastAsia="en-US"/>
        </w:rPr>
        <w:t>130.10.1. Фольклор (устное народное творчество).</w:t>
      </w:r>
    </w:p>
    <w:p w:rsidR="00C22C40" w:rsidRPr="00C22C40" w:rsidRDefault="00C22C40" w:rsidP="00C22C40">
      <w:pPr>
        <w:rPr>
          <w:lang w:eastAsia="en-US"/>
        </w:rPr>
      </w:pPr>
      <w:r w:rsidRPr="00C22C40">
        <w:rPr>
          <w:lang w:eastAsia="en-US"/>
        </w:rPr>
        <w:t>Легенды, мифы. Легенды об Улыпах.</w:t>
      </w:r>
    </w:p>
    <w:p w:rsidR="00C22C40" w:rsidRPr="00C22C40" w:rsidRDefault="00C22C40" w:rsidP="00C22C40">
      <w:pPr>
        <w:rPr>
          <w:lang w:eastAsia="en-US"/>
        </w:rPr>
      </w:pPr>
      <w:r w:rsidRPr="00C22C40">
        <w:rPr>
          <w:lang w:eastAsia="en-US"/>
        </w:rPr>
        <w:t>130.10.1.1. Теория литературы.</w:t>
      </w:r>
    </w:p>
    <w:p w:rsidR="00C22C40" w:rsidRPr="00C22C40" w:rsidRDefault="00C22C40" w:rsidP="00C22C40">
      <w:pPr>
        <w:rPr>
          <w:lang w:eastAsia="en-US"/>
        </w:rPr>
      </w:pPr>
      <w:r w:rsidRPr="00C22C40">
        <w:rPr>
          <w:lang w:eastAsia="en-US"/>
        </w:rPr>
        <w:t>Легенды об Улыпах – устно-поэтический эпос чувашей, воплощение в образе богатыря особенностей национального характера, понятие о фантастическом, событийность, поучительность и назидательность в легендах, мифы.</w:t>
      </w:r>
    </w:p>
    <w:p w:rsidR="00C22C40" w:rsidRPr="00C22C40" w:rsidRDefault="00C22C40" w:rsidP="00C22C40">
      <w:pPr>
        <w:rPr>
          <w:lang w:eastAsia="en-US"/>
        </w:rPr>
      </w:pPr>
      <w:r w:rsidRPr="00C22C40">
        <w:rPr>
          <w:lang w:eastAsia="en-US"/>
        </w:rPr>
        <w:t>130.10.2. О славных сыновьях и дочерях чувашского народа. Народные герои как литературные образы.</w:t>
      </w:r>
    </w:p>
    <w:p w:rsidR="00C22C40" w:rsidRPr="00C22C40" w:rsidRDefault="00C22C40" w:rsidP="00C22C40">
      <w:pPr>
        <w:rPr>
          <w:lang w:eastAsia="en-US"/>
        </w:rPr>
      </w:pPr>
      <w:r w:rsidRPr="00C22C40">
        <w:rPr>
          <w:lang w:eastAsia="en-US"/>
        </w:rPr>
        <w:t>Т. Педерки, инсценировка «Çутталла» («К свету!») (по повести «Мальчик из чувашского села Кушка»).</w:t>
      </w:r>
    </w:p>
    <w:p w:rsidR="00C22C40" w:rsidRPr="00C22C40" w:rsidRDefault="00C22C40" w:rsidP="00C22C40">
      <w:pPr>
        <w:rPr>
          <w:lang w:eastAsia="en-US"/>
        </w:rPr>
      </w:pPr>
      <w:r w:rsidRPr="00C22C40">
        <w:rPr>
          <w:lang w:eastAsia="en-US"/>
        </w:rPr>
        <w:t>Г. Айги, стихотворение «Константин Иванов».</w:t>
      </w:r>
    </w:p>
    <w:p w:rsidR="00C22C40" w:rsidRPr="00C22C40" w:rsidRDefault="00C22C40" w:rsidP="00C22C40">
      <w:pPr>
        <w:rPr>
          <w:lang w:eastAsia="en-US"/>
        </w:rPr>
      </w:pPr>
      <w:r w:rsidRPr="00C22C40">
        <w:rPr>
          <w:lang w:eastAsia="en-US"/>
        </w:rPr>
        <w:t>130.10.3. О целеустремлённых, чистых душой людях, о трудолюбии, чистоте и бережливости, о смысле жизни, чести, добросовестности, стойкости и выдержке.</w:t>
      </w:r>
    </w:p>
    <w:p w:rsidR="00C22C40" w:rsidRPr="00C22C40" w:rsidRDefault="00C22C40" w:rsidP="00C22C40">
      <w:pPr>
        <w:rPr>
          <w:lang w:eastAsia="en-US"/>
        </w:rPr>
      </w:pPr>
      <w:r w:rsidRPr="00C22C40">
        <w:rPr>
          <w:lang w:eastAsia="en-US"/>
        </w:rPr>
        <w:t>Образы детей и взрослых в разных жизненных ситуациях и в труде. Своеобразный показ добра и зла.</w:t>
      </w:r>
    </w:p>
    <w:p w:rsidR="00C22C40" w:rsidRPr="00C22C40" w:rsidRDefault="00C22C40" w:rsidP="00C22C40">
      <w:pPr>
        <w:rPr>
          <w:lang w:eastAsia="en-US"/>
        </w:rPr>
      </w:pPr>
      <w:r w:rsidRPr="00C22C40">
        <w:rPr>
          <w:lang w:eastAsia="en-US"/>
        </w:rPr>
        <w:t>И. Яковлев «Килĕшсе ĕçленĕ ĕç пысăк усăллă…» («Любую работу делайте с любовью…») (отрывок из «Чăваш халăхне панă халал» («Духовное завещание чувашскому народу»).</w:t>
      </w:r>
    </w:p>
    <w:p w:rsidR="00C22C40" w:rsidRPr="00C22C40" w:rsidRDefault="00C22C40" w:rsidP="00C22C40">
      <w:pPr>
        <w:rPr>
          <w:lang w:eastAsia="en-US"/>
        </w:rPr>
      </w:pPr>
      <w:r w:rsidRPr="00C22C40">
        <w:rPr>
          <w:lang w:eastAsia="en-US"/>
        </w:rPr>
        <w:t>М. Карягина, рассказ «Слива вăрри» («Косточка сливы»).</w:t>
      </w:r>
    </w:p>
    <w:p w:rsidR="00C22C40" w:rsidRPr="00C22C40" w:rsidRDefault="00C22C40" w:rsidP="00C22C40">
      <w:pPr>
        <w:rPr>
          <w:lang w:eastAsia="en-US"/>
        </w:rPr>
      </w:pPr>
      <w:r w:rsidRPr="00C22C40">
        <w:rPr>
          <w:lang w:eastAsia="en-US"/>
        </w:rPr>
        <w:t>130.10.4. О здоровом образе жизни, о физическом, умственном и нравственном состоянии общества.</w:t>
      </w:r>
    </w:p>
    <w:p w:rsidR="00C22C40" w:rsidRPr="00C22C40" w:rsidRDefault="00C22C40" w:rsidP="00C22C40">
      <w:pPr>
        <w:rPr>
          <w:lang w:eastAsia="en-US"/>
        </w:rPr>
      </w:pPr>
      <w:r w:rsidRPr="00C22C40">
        <w:rPr>
          <w:lang w:eastAsia="en-US"/>
        </w:rPr>
        <w:t>Своеобразный показ и высмеивание в произведениях ленивых, жестокосердных, жадных, хвастливых и лицемерных людей. Отражение человеческих взаимоотношений.</w:t>
      </w:r>
    </w:p>
    <w:p w:rsidR="00C22C40" w:rsidRPr="00C22C40" w:rsidRDefault="00C22C40" w:rsidP="00C22C40">
      <w:pPr>
        <w:rPr>
          <w:lang w:eastAsia="en-US"/>
        </w:rPr>
      </w:pPr>
      <w:r w:rsidRPr="00C22C40">
        <w:rPr>
          <w:lang w:eastAsia="en-US"/>
        </w:rPr>
        <w:t>В. Митта, стихотворение «И мĕн пуян...» («Чем будешь богат»).</w:t>
      </w:r>
    </w:p>
    <w:p w:rsidR="00C22C40" w:rsidRPr="00C22C40" w:rsidRDefault="00C22C40" w:rsidP="00C22C40">
      <w:pPr>
        <w:rPr>
          <w:lang w:eastAsia="en-US"/>
        </w:rPr>
      </w:pPr>
      <w:r w:rsidRPr="00C22C40">
        <w:rPr>
          <w:lang w:eastAsia="en-US"/>
        </w:rPr>
        <w:t>Ю. Мишши, басня «Çĕр улми аврипе Мăян» («Картофельная ботва и Лебеда»).</w:t>
      </w:r>
    </w:p>
    <w:p w:rsidR="00C22C40" w:rsidRPr="00C22C40" w:rsidRDefault="00C22C40" w:rsidP="00C22C40">
      <w:pPr>
        <w:rPr>
          <w:lang w:eastAsia="en-US"/>
        </w:rPr>
      </w:pPr>
      <w:r w:rsidRPr="00C22C40">
        <w:rPr>
          <w:lang w:eastAsia="en-US"/>
        </w:rPr>
        <w:t>130.10.5. О родном доме, дружной семье, о передаче нравственных и духовных норм от старших к младшим.</w:t>
      </w:r>
    </w:p>
    <w:p w:rsidR="00C22C40" w:rsidRPr="00C22C40" w:rsidRDefault="00C22C40" w:rsidP="00C22C40">
      <w:pPr>
        <w:rPr>
          <w:lang w:eastAsia="en-US"/>
        </w:rPr>
      </w:pPr>
      <w:r w:rsidRPr="00C22C40">
        <w:rPr>
          <w:lang w:eastAsia="en-US"/>
        </w:rPr>
        <w:t>Проблема добра и зла. Реальные персонажи и их семейные взаимоотношения, показанные реалистично или в символической форме.</w:t>
      </w:r>
    </w:p>
    <w:p w:rsidR="00C22C40" w:rsidRPr="00C22C40" w:rsidRDefault="00C22C40" w:rsidP="00C22C40">
      <w:pPr>
        <w:rPr>
          <w:lang w:eastAsia="en-US"/>
        </w:rPr>
      </w:pPr>
      <w:r w:rsidRPr="00C22C40">
        <w:rPr>
          <w:lang w:eastAsia="en-US"/>
        </w:rPr>
        <w:t>А. Николаев, рассказ «Юрик асламăшĕ» («Бабушка Юры»).</w:t>
      </w:r>
    </w:p>
    <w:p w:rsidR="00C22C40" w:rsidRPr="00C22C40" w:rsidRDefault="00C22C40" w:rsidP="00C22C40">
      <w:pPr>
        <w:rPr>
          <w:lang w:eastAsia="en-US"/>
        </w:rPr>
      </w:pPr>
      <w:r w:rsidRPr="00C22C40">
        <w:rPr>
          <w:lang w:eastAsia="en-US"/>
        </w:rPr>
        <w:t>130.10.6. Об эстетическом воспитании, об истоках красоты, её формах в живой природе, повседневной жизни.</w:t>
      </w:r>
    </w:p>
    <w:p w:rsidR="00C22C40" w:rsidRPr="00C22C40" w:rsidRDefault="00C22C40" w:rsidP="00C22C40">
      <w:pPr>
        <w:rPr>
          <w:lang w:eastAsia="en-US"/>
        </w:rPr>
      </w:pPr>
      <w:r w:rsidRPr="00C22C40">
        <w:rPr>
          <w:lang w:eastAsia="en-US"/>
        </w:rPr>
        <w:t>Повышение уровня культуры, наблюдательности, привитие любви к театру. Правда жизни и красота души, природы.</w:t>
      </w:r>
    </w:p>
    <w:p w:rsidR="00C22C40" w:rsidRPr="00C22C40" w:rsidRDefault="00C22C40" w:rsidP="00C22C40">
      <w:pPr>
        <w:rPr>
          <w:lang w:eastAsia="en-US"/>
        </w:rPr>
      </w:pPr>
      <w:r w:rsidRPr="00C22C40">
        <w:rPr>
          <w:lang w:eastAsia="en-US"/>
        </w:rPr>
        <w:t>Ф. Павлов, этнографическая статья «Чăваш музыки» («Чувашская музыка»).</w:t>
      </w:r>
    </w:p>
    <w:p w:rsidR="00C22C40" w:rsidRPr="00C22C40" w:rsidRDefault="00C22C40" w:rsidP="00C22C40">
      <w:pPr>
        <w:rPr>
          <w:lang w:eastAsia="en-US"/>
        </w:rPr>
      </w:pPr>
      <w:r w:rsidRPr="00C22C40">
        <w:rPr>
          <w:lang w:eastAsia="en-US"/>
        </w:rPr>
        <w:t>С. Шавлы, юмористическое стихотворение «Вĕçкĕн Ваççа» («Хвастун Василий»).</w:t>
      </w:r>
    </w:p>
    <w:p w:rsidR="00C22C40" w:rsidRPr="00C22C40" w:rsidRDefault="00C22C40" w:rsidP="00C22C40">
      <w:pPr>
        <w:rPr>
          <w:lang w:eastAsia="en-US"/>
        </w:rPr>
      </w:pPr>
      <w:r w:rsidRPr="00C22C40">
        <w:rPr>
          <w:lang w:eastAsia="en-US"/>
        </w:rPr>
        <w:t>Г. Айги, стихотворение «Çын тата сцена» («Артист и сцена»).</w:t>
      </w:r>
    </w:p>
    <w:p w:rsidR="00C22C40" w:rsidRPr="00C22C40" w:rsidRDefault="00C22C40" w:rsidP="00C22C40">
      <w:pPr>
        <w:rPr>
          <w:lang w:eastAsia="en-US"/>
        </w:rPr>
      </w:pPr>
      <w:r w:rsidRPr="00C22C40">
        <w:rPr>
          <w:lang w:eastAsia="en-US"/>
        </w:rPr>
        <w:t>130.10.6.1. Теория литературы.</w:t>
      </w:r>
    </w:p>
    <w:p w:rsidR="00C22C40" w:rsidRPr="00C22C40" w:rsidRDefault="00C22C40" w:rsidP="00C22C40">
      <w:pPr>
        <w:rPr>
          <w:lang w:eastAsia="en-US"/>
        </w:rPr>
      </w:pPr>
      <w:r w:rsidRPr="00C22C40">
        <w:rPr>
          <w:lang w:eastAsia="en-US"/>
        </w:rPr>
        <w:t>Этнографическая статья, ритм и рифма (повторение), комическое, юмор.</w:t>
      </w:r>
    </w:p>
    <w:p w:rsidR="00C22C40" w:rsidRPr="00C22C40" w:rsidRDefault="00C22C40" w:rsidP="00C22C40">
      <w:pPr>
        <w:rPr>
          <w:lang w:eastAsia="en-US"/>
        </w:rPr>
      </w:pPr>
      <w:r w:rsidRPr="00C22C40">
        <w:rPr>
          <w:lang w:eastAsia="en-US"/>
        </w:rPr>
        <w:lastRenderedPageBreak/>
        <w:t>130.10.7. О профессиях. Образы людей, которые завоевали доброе имя и заслужили почёт.</w:t>
      </w:r>
    </w:p>
    <w:p w:rsidR="00C22C40" w:rsidRPr="00C22C40" w:rsidRDefault="00C22C40" w:rsidP="00C22C40">
      <w:pPr>
        <w:rPr>
          <w:lang w:eastAsia="en-US"/>
        </w:rPr>
      </w:pPr>
      <w:r w:rsidRPr="00C22C40">
        <w:rPr>
          <w:lang w:eastAsia="en-US"/>
        </w:rPr>
        <w:t>Сострадание и жестокость, справедливость и честь. Трудолюбие, лень и нравственные качества человека. Место и роль труда в обществе.</w:t>
      </w:r>
    </w:p>
    <w:p w:rsidR="00C22C40" w:rsidRPr="00C22C40" w:rsidRDefault="00C22C40" w:rsidP="00C22C40">
      <w:pPr>
        <w:rPr>
          <w:lang w:eastAsia="en-US"/>
        </w:rPr>
      </w:pPr>
      <w:r w:rsidRPr="00C22C40">
        <w:rPr>
          <w:lang w:eastAsia="en-US"/>
        </w:rPr>
        <w:t>В. Давыдов-Анатри, рассказ «Кĕтмен инкек» («Неожиданная беда»).</w:t>
      </w:r>
    </w:p>
    <w:p w:rsidR="00C22C40" w:rsidRPr="00C22C40" w:rsidRDefault="00C22C40" w:rsidP="00C22C40">
      <w:pPr>
        <w:rPr>
          <w:lang w:eastAsia="en-US"/>
        </w:rPr>
      </w:pPr>
      <w:r w:rsidRPr="00C22C40">
        <w:rPr>
          <w:lang w:eastAsia="en-US"/>
        </w:rPr>
        <w:t>В. Тургай, стихотворение «Ниме» («Помочи»).</w:t>
      </w:r>
    </w:p>
    <w:p w:rsidR="00C22C40" w:rsidRPr="00C22C40" w:rsidRDefault="00C22C40" w:rsidP="00C22C40">
      <w:pPr>
        <w:rPr>
          <w:lang w:eastAsia="en-US"/>
        </w:rPr>
      </w:pPr>
      <w:r w:rsidRPr="00C22C40">
        <w:rPr>
          <w:lang w:eastAsia="en-US"/>
        </w:rPr>
        <w:t>130.10.8. О Родине (о малой родине) и родном языке, образное и выразительное слово в повседневной жизни человека.</w:t>
      </w:r>
    </w:p>
    <w:p w:rsidR="00C22C40" w:rsidRPr="00C22C40" w:rsidRDefault="00C22C40" w:rsidP="00C22C40">
      <w:pPr>
        <w:rPr>
          <w:lang w:eastAsia="en-US"/>
        </w:rPr>
      </w:pPr>
      <w:r w:rsidRPr="00C22C40">
        <w:rPr>
          <w:lang w:eastAsia="en-US"/>
        </w:rPr>
        <w:t>Тема любви к малой родине, родной земле, к своему народу и языку. Визуальные и слуховые образы в произведениях. Образ родного чувашского языка в произведениях. Мысль о великой силе языка.</w:t>
      </w:r>
    </w:p>
    <w:p w:rsidR="00C22C40" w:rsidRPr="00C22C40" w:rsidRDefault="00C22C40" w:rsidP="00C22C40">
      <w:pPr>
        <w:rPr>
          <w:lang w:eastAsia="en-US"/>
        </w:rPr>
      </w:pPr>
      <w:r w:rsidRPr="00C22C40">
        <w:rPr>
          <w:lang w:eastAsia="en-US"/>
        </w:rPr>
        <w:t>Я. Ухсай, стихотворение «Чăваш чĕлхи» («Чувашский язык»).</w:t>
      </w:r>
    </w:p>
    <w:p w:rsidR="00C22C40" w:rsidRPr="00C22C40" w:rsidRDefault="00C22C40" w:rsidP="00C22C40">
      <w:pPr>
        <w:rPr>
          <w:lang w:eastAsia="en-US"/>
        </w:rPr>
      </w:pPr>
      <w:r w:rsidRPr="00C22C40">
        <w:rPr>
          <w:lang w:eastAsia="en-US"/>
        </w:rPr>
        <w:t>Г. Ефимов, стихотворения в прозе «Сăнарлă чĕлхемĕр – тăван чĕлхе» («Родной язык – образный язык»).</w:t>
      </w:r>
    </w:p>
    <w:p w:rsidR="00C22C40" w:rsidRPr="00C22C40" w:rsidRDefault="00C22C40" w:rsidP="00C22C40">
      <w:pPr>
        <w:rPr>
          <w:lang w:eastAsia="en-US"/>
        </w:rPr>
      </w:pPr>
      <w:r w:rsidRPr="00C22C40">
        <w:rPr>
          <w:lang w:eastAsia="en-US"/>
        </w:rPr>
        <w:t>Ю. Мишши, рассказ «Атте-анне çĕрĕ» («Земля предков»).</w:t>
      </w:r>
    </w:p>
    <w:p w:rsidR="00C22C40" w:rsidRPr="00C22C40" w:rsidRDefault="00C22C40" w:rsidP="00C22C40">
      <w:pPr>
        <w:rPr>
          <w:lang w:eastAsia="en-US"/>
        </w:rPr>
      </w:pPr>
      <w:r w:rsidRPr="00C22C40">
        <w:rPr>
          <w:lang w:eastAsia="en-US"/>
        </w:rPr>
        <w:t>130.10.9. О прошлом и будущем родного народа, культуре, традициях и нравственной красоте.</w:t>
      </w:r>
    </w:p>
    <w:p w:rsidR="00C22C40" w:rsidRPr="00C22C40" w:rsidRDefault="00C22C40" w:rsidP="00C22C40">
      <w:pPr>
        <w:rPr>
          <w:lang w:eastAsia="en-US"/>
        </w:rPr>
      </w:pPr>
      <w:r w:rsidRPr="00C22C40">
        <w:rPr>
          <w:lang w:eastAsia="en-US"/>
        </w:rPr>
        <w:t>Обычаи и традиции чувашского народа. Фольклорная образность в творчестве писателей и исследователей. Национальный колорит.</w:t>
      </w:r>
    </w:p>
    <w:p w:rsidR="00C22C40" w:rsidRPr="00C22C40" w:rsidRDefault="00C22C40" w:rsidP="00C22C40">
      <w:pPr>
        <w:rPr>
          <w:lang w:eastAsia="en-US"/>
        </w:rPr>
      </w:pPr>
      <w:r w:rsidRPr="00C22C40">
        <w:rPr>
          <w:lang w:eastAsia="en-US"/>
        </w:rPr>
        <w:t>С. Михайлов (Яндуш), легенда «Сарри паттăр» («Сарри батыр»).</w:t>
      </w:r>
    </w:p>
    <w:p w:rsidR="00C22C40" w:rsidRPr="00C22C40" w:rsidRDefault="00C22C40" w:rsidP="00C22C40">
      <w:pPr>
        <w:rPr>
          <w:lang w:eastAsia="en-US"/>
        </w:rPr>
      </w:pPr>
      <w:r w:rsidRPr="00C22C40">
        <w:rPr>
          <w:lang w:eastAsia="en-US"/>
        </w:rPr>
        <w:t>К. Иванов «Çимĕк каçĕ» («Вечер перед Семиком») (отрывок из поэмы «Нарспи»).</w:t>
      </w:r>
    </w:p>
    <w:p w:rsidR="00C22C40" w:rsidRPr="00C22C40" w:rsidRDefault="00C22C40" w:rsidP="00C22C40">
      <w:pPr>
        <w:rPr>
          <w:lang w:eastAsia="en-US"/>
        </w:rPr>
      </w:pPr>
      <w:r w:rsidRPr="00C22C40">
        <w:rPr>
          <w:lang w:eastAsia="en-US"/>
        </w:rPr>
        <w:t>В. Каховский, этно-исторический очерк «Камсем-ха вĕсем – чăвашсем?» («Кто такие чуваши?») (отрывок).</w:t>
      </w:r>
    </w:p>
    <w:p w:rsidR="00C22C40" w:rsidRPr="00C22C40" w:rsidRDefault="00C22C40" w:rsidP="00C22C40">
      <w:pPr>
        <w:rPr>
          <w:lang w:eastAsia="en-US"/>
        </w:rPr>
      </w:pPr>
      <w:r w:rsidRPr="00C22C40">
        <w:rPr>
          <w:lang w:eastAsia="en-US"/>
        </w:rPr>
        <w:t>А. Алга, легенда «Шыварманĕ» («Водяная мельница») (отрывок).</w:t>
      </w:r>
    </w:p>
    <w:p w:rsidR="00C22C40" w:rsidRPr="00C22C40" w:rsidRDefault="00C22C40" w:rsidP="00C22C40">
      <w:pPr>
        <w:rPr>
          <w:lang w:eastAsia="en-US"/>
        </w:rPr>
      </w:pPr>
      <w:r w:rsidRPr="00C22C40">
        <w:rPr>
          <w:lang w:eastAsia="en-US"/>
        </w:rPr>
        <w:t>130.10.10. О согласии ума и сердца. О красоте души и внутреннего мира героя. Вечная борьба добра и зла.</w:t>
      </w:r>
    </w:p>
    <w:p w:rsidR="00C22C40" w:rsidRPr="00C22C40" w:rsidRDefault="00C22C40" w:rsidP="00C22C40">
      <w:pPr>
        <w:rPr>
          <w:lang w:eastAsia="en-US"/>
        </w:rPr>
      </w:pPr>
      <w:r w:rsidRPr="00C22C40">
        <w:rPr>
          <w:lang w:eastAsia="en-US"/>
        </w:rPr>
        <w:t>Раскрытие души и внутреннего мира подростка.</w:t>
      </w:r>
    </w:p>
    <w:p w:rsidR="00C22C40" w:rsidRPr="00C22C40" w:rsidRDefault="00C22C40" w:rsidP="00C22C40">
      <w:pPr>
        <w:rPr>
          <w:lang w:eastAsia="en-US"/>
        </w:rPr>
      </w:pPr>
      <w:r w:rsidRPr="00C22C40">
        <w:rPr>
          <w:lang w:eastAsia="en-US"/>
        </w:rPr>
        <w:t>М. Трубина, повесть «Ача чухнехи» («Детство») (отрывок).</w:t>
      </w:r>
    </w:p>
    <w:p w:rsidR="00C22C40" w:rsidRPr="00C22C40" w:rsidRDefault="00C22C40" w:rsidP="00C22C40">
      <w:pPr>
        <w:rPr>
          <w:lang w:eastAsia="en-US"/>
        </w:rPr>
      </w:pPr>
      <w:r w:rsidRPr="00C22C40">
        <w:rPr>
          <w:lang w:eastAsia="en-US"/>
        </w:rPr>
        <w:t>130.10.10.1. Теория литературы.</w:t>
      </w:r>
    </w:p>
    <w:p w:rsidR="00C22C40" w:rsidRPr="00C22C40" w:rsidRDefault="00C22C40" w:rsidP="00C22C40">
      <w:pPr>
        <w:rPr>
          <w:lang w:eastAsia="en-US"/>
        </w:rPr>
      </w:pPr>
      <w:r w:rsidRPr="00C22C40">
        <w:rPr>
          <w:lang w:eastAsia="en-US"/>
        </w:rPr>
        <w:t>Повесть.</w:t>
      </w:r>
    </w:p>
    <w:p w:rsidR="00C22C40" w:rsidRPr="00C22C40" w:rsidRDefault="00C22C40" w:rsidP="00C22C40">
      <w:pPr>
        <w:rPr>
          <w:lang w:eastAsia="en-US"/>
        </w:rPr>
      </w:pPr>
      <w:r w:rsidRPr="00C22C40">
        <w:rPr>
          <w:lang w:eastAsia="en-US"/>
        </w:rPr>
        <w:t>130.10.11. Литература других народов.</w:t>
      </w:r>
    </w:p>
    <w:p w:rsidR="00C22C40" w:rsidRPr="00C22C40" w:rsidRDefault="00C22C40" w:rsidP="00C22C40">
      <w:pPr>
        <w:rPr>
          <w:lang w:eastAsia="en-US"/>
        </w:rPr>
      </w:pPr>
      <w:r w:rsidRPr="00C22C40">
        <w:rPr>
          <w:lang w:eastAsia="en-US"/>
        </w:rPr>
        <w:t>Переводы произведений русской классической литературы на чувашский язык. Общее и национально-особенное в литературе. Традиции и новаторство чувашских писателей в переводах произведений с других языков.</w:t>
      </w:r>
    </w:p>
    <w:p w:rsidR="00C22C40" w:rsidRPr="00C22C40" w:rsidRDefault="00C22C40" w:rsidP="00C22C40">
      <w:pPr>
        <w:rPr>
          <w:lang w:eastAsia="en-US"/>
        </w:rPr>
      </w:pPr>
      <w:r w:rsidRPr="00C22C40">
        <w:rPr>
          <w:lang w:eastAsia="en-US"/>
        </w:rPr>
        <w:t>Из русской литературы: И. Бунин, рассказ «Çăпата» («Лапти») (перевод Э. Юмарт).</w:t>
      </w:r>
    </w:p>
    <w:p w:rsidR="00C22C40" w:rsidRPr="00C22C40" w:rsidRDefault="00C22C40" w:rsidP="00C22C40">
      <w:pPr>
        <w:rPr>
          <w:lang w:eastAsia="en-US"/>
        </w:rPr>
      </w:pPr>
      <w:r w:rsidRPr="00C22C40">
        <w:rPr>
          <w:lang w:eastAsia="en-US"/>
        </w:rPr>
        <w:t>Из татарской литературы: Г. Тукай, стихотворение «Кама ĕненмелле?» («Кому верить?») (перевод В. Тургая).</w:t>
      </w:r>
    </w:p>
    <w:p w:rsidR="00C22C40" w:rsidRPr="00C22C40" w:rsidRDefault="00C22C40" w:rsidP="00C22C40">
      <w:pPr>
        <w:rPr>
          <w:lang w:eastAsia="en-US"/>
        </w:rPr>
      </w:pPr>
      <w:r w:rsidRPr="00C22C40">
        <w:rPr>
          <w:lang w:eastAsia="en-US"/>
        </w:rPr>
        <w:t>Из узбекской литературы: М. Салих, стихотворение «Енчен те йывăç та поэт пулса тăрсан...» («Если даже дерево станет поэтом...») (перевод Б. Чиндыкова).</w:t>
      </w:r>
    </w:p>
    <w:p w:rsidR="00C22C40" w:rsidRPr="00C22C40" w:rsidRDefault="00C22C40" w:rsidP="00C22C40">
      <w:pPr>
        <w:rPr>
          <w:lang w:eastAsia="en-US"/>
        </w:rPr>
      </w:pPr>
      <w:r w:rsidRPr="00C22C40">
        <w:rPr>
          <w:lang w:eastAsia="en-US"/>
        </w:rPr>
        <w:t>130.11. Планируемые результаты освоения программы по родной (чувашская) литературе на уровне основного общего образования.</w:t>
      </w:r>
    </w:p>
    <w:p w:rsidR="00C22C40" w:rsidRPr="00C22C40" w:rsidRDefault="00C22C40" w:rsidP="00C22C40">
      <w:pPr>
        <w:rPr>
          <w:lang w:eastAsia="en-US"/>
        </w:rPr>
      </w:pPr>
      <w:r w:rsidRPr="00C22C40">
        <w:rPr>
          <w:lang w:eastAsia="en-US"/>
        </w:rPr>
        <w:t>130.11.1. В результате изучения родной (чувашской) литературы на уровне основного общего образования у обучающегося будут сформированы следующие личностные результаты:</w:t>
      </w:r>
    </w:p>
    <w:p w:rsidR="00C22C40" w:rsidRPr="00C22C40" w:rsidRDefault="00C22C40" w:rsidP="00C22C40">
      <w:pPr>
        <w:rPr>
          <w:lang w:eastAsia="en-US"/>
        </w:rPr>
      </w:pPr>
      <w:r w:rsidRPr="00C22C40">
        <w:rPr>
          <w:lang w:eastAsia="en-US"/>
        </w:rPr>
        <w:t>1) гражданского воспитания:</w:t>
      </w:r>
    </w:p>
    <w:p w:rsidR="00C22C40" w:rsidRPr="00C22C40" w:rsidRDefault="00C22C40" w:rsidP="00C22C40">
      <w:pPr>
        <w:rPr>
          <w:lang w:eastAsia="en-US"/>
        </w:rPr>
      </w:pPr>
      <w:r w:rsidRPr="00C22C40">
        <w:rPr>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C22C40" w:rsidRPr="00C22C40" w:rsidRDefault="00C22C40" w:rsidP="00C22C40">
      <w:pPr>
        <w:rPr>
          <w:lang w:eastAsia="en-US"/>
        </w:rPr>
      </w:pPr>
      <w:r w:rsidRPr="00C22C40">
        <w:rPr>
          <w:lang w:eastAsia="en-US"/>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w:t>
      </w:r>
      <w:r w:rsidRPr="00C22C40">
        <w:rPr>
          <w:lang w:eastAsia="en-US"/>
        </w:rPr>
        <w:lastRenderedPageBreak/>
        <w:t>многоконфессиональном обществе, в том числе с использованием примеров из родной (чувашская) литературы;</w:t>
      </w:r>
    </w:p>
    <w:p w:rsidR="00C22C40" w:rsidRPr="00C22C40" w:rsidRDefault="00C22C40" w:rsidP="00C22C40">
      <w:pPr>
        <w:rPr>
          <w:lang w:eastAsia="en-US"/>
        </w:rPr>
      </w:pPr>
      <w:r w:rsidRPr="00C22C40">
        <w:rPr>
          <w:lang w:eastAsia="en-US"/>
        </w:rPr>
        <w:t>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rsidR="00C22C40" w:rsidRPr="00C22C40" w:rsidRDefault="00C22C40" w:rsidP="00C22C40">
      <w:pPr>
        <w:rPr>
          <w:lang w:eastAsia="en-US"/>
        </w:rPr>
      </w:pPr>
      <w:r w:rsidRPr="00C22C40">
        <w:rPr>
          <w:lang w:eastAsia="en-US"/>
        </w:rPr>
        <w:t>2) патриотического воспитания:</w:t>
      </w:r>
    </w:p>
    <w:p w:rsidR="00C22C40" w:rsidRPr="00C22C40" w:rsidRDefault="00C22C40" w:rsidP="00C22C40">
      <w:pPr>
        <w:rPr>
          <w:lang w:eastAsia="en-US"/>
        </w:rPr>
      </w:pPr>
      <w:r w:rsidRPr="00C22C40">
        <w:rPr>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чувашского) языка и родной (чувашской) литературы, истории, культуры Российской Федерации, своего края в контексте изучения произведений чувашской литературы, а также литературы других народов;</w:t>
      </w:r>
    </w:p>
    <w:p w:rsidR="00C22C40" w:rsidRPr="00C22C40" w:rsidRDefault="00C22C40" w:rsidP="00C22C40">
      <w:pPr>
        <w:rPr>
          <w:lang w:eastAsia="en-US"/>
        </w:rPr>
      </w:pPr>
      <w:r w:rsidRPr="00C22C40">
        <w:rPr>
          <w:lang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w:t>
      </w:r>
    </w:p>
    <w:p w:rsidR="00C22C40" w:rsidRPr="00C22C40" w:rsidRDefault="00C22C40" w:rsidP="00C22C40">
      <w:pPr>
        <w:rPr>
          <w:lang w:eastAsia="en-US"/>
        </w:rPr>
      </w:pPr>
      <w:r w:rsidRPr="00C22C40">
        <w:rPr>
          <w:lang w:eastAsia="en-US"/>
        </w:rPr>
        <w:t xml:space="preserve">уважение к символам России, государственным праздникам, историческому и природному наследию </w:t>
      </w:r>
      <w:r w:rsidRPr="00C22C40">
        <w:rPr>
          <w:lang w:val="tt-RU" w:eastAsia="en-US"/>
        </w:rPr>
        <w:t>и памятникам, традициям разных народов, проживающих в родной стране, обращая внимание на их воплощение в чувашской литературе;</w:t>
      </w:r>
    </w:p>
    <w:p w:rsidR="00C22C40" w:rsidRPr="00C22C40" w:rsidRDefault="00C22C40" w:rsidP="00C22C40">
      <w:pPr>
        <w:rPr>
          <w:lang w:val="tt-RU" w:eastAsia="en-US"/>
        </w:rPr>
      </w:pPr>
      <w:r w:rsidRPr="00C22C40">
        <w:rPr>
          <w:lang w:val="tt-RU" w:eastAsia="en-US"/>
        </w:rPr>
        <w:t>3) духовно-нравственного воспитания:</w:t>
      </w:r>
    </w:p>
    <w:p w:rsidR="00C22C40" w:rsidRPr="00C22C40" w:rsidRDefault="00C22C40" w:rsidP="00C22C40">
      <w:pPr>
        <w:rPr>
          <w:lang w:val="tt-RU" w:eastAsia="en-US"/>
        </w:rPr>
      </w:pPr>
      <w:r w:rsidRPr="00C22C40">
        <w:rPr>
          <w:lang w:val="tt-RU" w:eastAsia="en-US"/>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C22C40" w:rsidRPr="00C22C40" w:rsidRDefault="00C22C40" w:rsidP="00C22C40">
      <w:pPr>
        <w:rPr>
          <w:lang w:val="tt-RU" w:eastAsia="en-US"/>
        </w:rPr>
      </w:pPr>
      <w:r w:rsidRPr="00C22C40">
        <w:rPr>
          <w:lang w:val="tt-RU" w:eastAsia="en-US"/>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C22C40" w:rsidRPr="00C22C40" w:rsidRDefault="00C22C40" w:rsidP="00C22C40">
      <w:pPr>
        <w:rPr>
          <w:lang w:val="tt-RU" w:eastAsia="en-US"/>
        </w:rPr>
      </w:pPr>
      <w:r w:rsidRPr="00C22C40">
        <w:rPr>
          <w:lang w:val="tt-RU"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C22C40" w:rsidRPr="00C22C40" w:rsidRDefault="00C22C40" w:rsidP="00C22C40">
      <w:pPr>
        <w:rPr>
          <w:lang w:val="tt-RU" w:eastAsia="en-US"/>
        </w:rPr>
      </w:pPr>
      <w:r w:rsidRPr="00C22C40">
        <w:rPr>
          <w:lang w:val="tt-RU" w:eastAsia="en-US"/>
        </w:rPr>
        <w:t>4) эстетического воспитания:</w:t>
      </w:r>
    </w:p>
    <w:p w:rsidR="00C22C40" w:rsidRPr="00C22C40" w:rsidRDefault="00C22C40" w:rsidP="00C22C40">
      <w:pPr>
        <w:rPr>
          <w:lang w:val="tt-RU" w:eastAsia="en-US"/>
        </w:rPr>
      </w:pPr>
      <w:r w:rsidRPr="00C22C40">
        <w:rPr>
          <w:lang w:val="tt-RU" w:eastAsia="en-US"/>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C22C40" w:rsidRPr="00C22C40" w:rsidRDefault="00C22C40" w:rsidP="00C22C40">
      <w:pPr>
        <w:rPr>
          <w:lang w:val="tt-RU" w:eastAsia="en-US"/>
        </w:rPr>
      </w:pPr>
      <w:r w:rsidRPr="00C22C40">
        <w:rPr>
          <w:lang w:val="tt-RU" w:eastAsia="en-US"/>
        </w:rPr>
        <w:t>осознание важности художественной литературы и культуры как средства коммуникации и самовыражения;</w:t>
      </w:r>
    </w:p>
    <w:p w:rsidR="00C22C40" w:rsidRPr="00C22C40" w:rsidRDefault="00C22C40" w:rsidP="00C22C40">
      <w:pPr>
        <w:rPr>
          <w:lang w:val="tt-RU" w:eastAsia="en-US"/>
        </w:rPr>
      </w:pPr>
      <w:r w:rsidRPr="00C22C40">
        <w:rPr>
          <w:lang w:val="tt-RU" w:eastAsia="en-US"/>
        </w:rPr>
        <w:t>понимание ценности отечественного и мирового искусства, роли этнических культурных традиций и народного творчества;</w:t>
      </w:r>
    </w:p>
    <w:p w:rsidR="00C22C40" w:rsidRPr="00C22C40" w:rsidRDefault="00C22C40" w:rsidP="00C22C40">
      <w:pPr>
        <w:rPr>
          <w:lang w:val="tt-RU" w:eastAsia="en-US"/>
        </w:rPr>
      </w:pPr>
      <w:r w:rsidRPr="00C22C40">
        <w:rPr>
          <w:lang w:val="tt-RU" w:eastAsia="en-US"/>
        </w:rPr>
        <w:t>стремление к самовыражению в разных видах искусства;</w:t>
      </w:r>
    </w:p>
    <w:p w:rsidR="00C22C40" w:rsidRPr="00C22C40" w:rsidRDefault="00C22C40" w:rsidP="00C22C40">
      <w:pPr>
        <w:rPr>
          <w:lang w:val="tt-RU" w:eastAsia="en-US"/>
        </w:rPr>
      </w:pPr>
      <w:r w:rsidRPr="00C22C40">
        <w:rPr>
          <w:lang w:val="tt-RU" w:eastAsia="en-US"/>
        </w:rPr>
        <w:t>5) физического воспитания, формирования культуры здоровья и эмоционального благополучия:</w:t>
      </w:r>
    </w:p>
    <w:p w:rsidR="00C22C40" w:rsidRPr="00C22C40" w:rsidRDefault="00C22C40" w:rsidP="00C22C40">
      <w:pPr>
        <w:rPr>
          <w:lang w:val="tt-RU" w:eastAsia="en-US"/>
        </w:rPr>
      </w:pPr>
      <w:r w:rsidRPr="00C22C40">
        <w:rPr>
          <w:lang w:val="tt-RU" w:eastAsia="en-US"/>
        </w:rPr>
        <w:t xml:space="preserve">осознание ценности жизни </w:t>
      </w:r>
      <w:r w:rsidRPr="00C22C40">
        <w:rPr>
          <w:rFonts w:eastAsia="SchoolBookSanPin"/>
          <w:lang w:eastAsia="en-US"/>
        </w:rPr>
        <w:t>с использованием собственного жизненного и читательского опыта</w:t>
      </w:r>
      <w:r w:rsidRPr="00C22C40">
        <w:rPr>
          <w:lang w:val="tt-RU" w:eastAsia="en-US"/>
        </w:rPr>
        <w:t>,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C22C40" w:rsidRPr="00C22C40" w:rsidRDefault="00C22C40" w:rsidP="00C22C40">
      <w:pPr>
        <w:rPr>
          <w:lang w:val="tt-RU" w:eastAsia="en-US"/>
        </w:rPr>
      </w:pPr>
      <w:r w:rsidRPr="00C22C40">
        <w:rPr>
          <w:lang w:val="tt-RU" w:eastAsia="en-US"/>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Интернет-среде;</w:t>
      </w:r>
    </w:p>
    <w:p w:rsidR="00C22C40" w:rsidRPr="00C22C40" w:rsidRDefault="00C22C40" w:rsidP="00C22C40">
      <w:pPr>
        <w:rPr>
          <w:lang w:val="tt-RU" w:eastAsia="en-US"/>
        </w:rPr>
      </w:pPr>
      <w:r w:rsidRPr="00C22C40">
        <w:rPr>
          <w:lang w:val="tt-RU"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w:t>
      </w:r>
    </w:p>
    <w:p w:rsidR="00C22C40" w:rsidRPr="00C22C40" w:rsidRDefault="00C22C40" w:rsidP="00C22C40">
      <w:pPr>
        <w:rPr>
          <w:lang w:val="tt-RU" w:eastAsia="en-US"/>
        </w:rPr>
      </w:pPr>
      <w:r w:rsidRPr="00C22C40">
        <w:rPr>
          <w:lang w:val="tt-RU" w:eastAsia="en-US"/>
        </w:rPr>
        <w:t>умение осознавать эмоциональное состояние себя и других, опираясь 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C22C40" w:rsidRPr="00C22C40" w:rsidRDefault="00C22C40" w:rsidP="00C22C40">
      <w:pPr>
        <w:rPr>
          <w:lang w:val="tt-RU" w:eastAsia="en-US"/>
        </w:rPr>
      </w:pPr>
      <w:r w:rsidRPr="00C22C40">
        <w:rPr>
          <w:lang w:val="tt-RU" w:eastAsia="en-US"/>
        </w:rPr>
        <w:lastRenderedPageBreak/>
        <w:t>6) трудового воспитания:</w:t>
      </w:r>
    </w:p>
    <w:p w:rsidR="00C22C40" w:rsidRPr="00C22C40" w:rsidRDefault="00C22C40" w:rsidP="00C22C40">
      <w:pPr>
        <w:rPr>
          <w:lang w:val="tt-RU" w:eastAsia="en-US"/>
        </w:rPr>
      </w:pPr>
      <w:r w:rsidRPr="00C22C40">
        <w:rPr>
          <w:lang w:val="tt-RU" w:eastAsia="en-US"/>
        </w:rPr>
        <w:t xml:space="preserve">установка на активное участие в решении практических задач (в рамках семьи, образовательной организации, </w:t>
      </w:r>
      <w:r w:rsidRPr="00C22C40">
        <w:rPr>
          <w:rFonts w:eastAsia="SchoolBookSanPin"/>
          <w:lang w:eastAsia="en-US"/>
        </w:rPr>
        <w:t>населенного пункта, родного края)</w:t>
      </w:r>
      <w:r w:rsidRPr="00C22C40">
        <w:rPr>
          <w:lang w:val="tt-RU"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C22C40" w:rsidRPr="00C22C40" w:rsidRDefault="00C22C40" w:rsidP="00C22C40">
      <w:pPr>
        <w:rPr>
          <w:lang w:val="tt-RU" w:eastAsia="en-US"/>
        </w:rPr>
      </w:pPr>
      <w:r w:rsidRPr="00C22C40">
        <w:rPr>
          <w:lang w:val="tt-RU" w:eastAsia="en-US"/>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C22C40" w:rsidRPr="00C22C40" w:rsidRDefault="00C22C40" w:rsidP="00C22C40">
      <w:pPr>
        <w:rPr>
          <w:lang w:val="tt-RU" w:eastAsia="en-US"/>
        </w:rPr>
      </w:pPr>
      <w:r w:rsidRPr="00C22C40">
        <w:rPr>
          <w:lang w:val="tt-RU"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C22C40" w:rsidRPr="00C22C40" w:rsidRDefault="00C22C40" w:rsidP="00C22C40">
      <w:pPr>
        <w:rPr>
          <w:lang w:val="tt-RU" w:eastAsia="en-US"/>
        </w:rPr>
      </w:pPr>
      <w:r w:rsidRPr="00C22C40">
        <w:rPr>
          <w:lang w:val="tt-RU" w:eastAsia="en-US"/>
        </w:rPr>
        <w:t>готовность адаптироваться в профессиональной среде; уважение к труду и результатам трудовой деятельности, в том числе при изучении чувашских фольклора и литературы,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C22C40" w:rsidRPr="00C22C40" w:rsidRDefault="00C22C40" w:rsidP="00C22C40">
      <w:pPr>
        <w:rPr>
          <w:lang w:val="tt-RU" w:eastAsia="en-US"/>
        </w:rPr>
      </w:pPr>
      <w:r w:rsidRPr="00C22C40">
        <w:rPr>
          <w:lang w:val="tt-RU" w:eastAsia="en-US"/>
        </w:rPr>
        <w:t>7) экологического воспитания:</w:t>
      </w:r>
    </w:p>
    <w:p w:rsidR="00C22C40" w:rsidRPr="00C22C40" w:rsidRDefault="00C22C40" w:rsidP="00C22C40">
      <w:pPr>
        <w:rPr>
          <w:lang w:val="tt-RU" w:eastAsia="en-US"/>
        </w:rPr>
      </w:pPr>
      <w:r w:rsidRPr="00C22C40">
        <w:rPr>
          <w:lang w:val="tt-RU"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C22C40" w:rsidRPr="00C22C40" w:rsidRDefault="00C22C40" w:rsidP="00C22C40">
      <w:pPr>
        <w:rPr>
          <w:lang w:val="tt-RU" w:eastAsia="en-US"/>
        </w:rPr>
      </w:pPr>
      <w:r w:rsidRPr="00C22C40">
        <w:rPr>
          <w:lang w:val="tt-RU" w:eastAsia="en-US"/>
        </w:rPr>
        <w:t>повышение уровня экологической культуры, осознание глобального характера экологических проблем и путей их решения;</w:t>
      </w:r>
    </w:p>
    <w:p w:rsidR="00C22C40" w:rsidRPr="00C22C40" w:rsidRDefault="00C22C40" w:rsidP="00C22C40">
      <w:pPr>
        <w:rPr>
          <w:lang w:val="tt-RU" w:eastAsia="en-US"/>
        </w:rPr>
      </w:pPr>
      <w:r w:rsidRPr="00C22C40">
        <w:rPr>
          <w:lang w:val="tt-RU" w:eastAsia="en-US"/>
        </w:rPr>
        <w:t>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w:t>
      </w:r>
    </w:p>
    <w:p w:rsidR="00C22C40" w:rsidRPr="00C22C40" w:rsidRDefault="00C22C40" w:rsidP="00C22C40">
      <w:pPr>
        <w:rPr>
          <w:lang w:val="tt-RU" w:eastAsia="en-US"/>
        </w:rPr>
      </w:pPr>
      <w:r w:rsidRPr="00C22C40">
        <w:rPr>
          <w:lang w:val="tt-RU" w:eastAsia="en-US"/>
        </w:rPr>
        <w:t>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C22C40" w:rsidRPr="00C22C40" w:rsidRDefault="00C22C40" w:rsidP="00C22C40">
      <w:pPr>
        <w:rPr>
          <w:lang w:val="tt-RU" w:eastAsia="en-US"/>
        </w:rPr>
      </w:pPr>
      <w:r w:rsidRPr="00C22C40">
        <w:rPr>
          <w:lang w:val="tt-RU" w:eastAsia="en-US"/>
        </w:rPr>
        <w:t>8) ценности научного познания:</w:t>
      </w:r>
    </w:p>
    <w:p w:rsidR="00C22C40" w:rsidRPr="00C22C40" w:rsidRDefault="00C22C40" w:rsidP="00C22C40">
      <w:pPr>
        <w:rPr>
          <w:lang w:val="tt-RU" w:eastAsia="en-US"/>
        </w:rPr>
      </w:pPr>
      <w:r w:rsidRPr="00C22C40">
        <w:rPr>
          <w:lang w:val="tt-RU"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C22C40" w:rsidRPr="00C22C40" w:rsidRDefault="00C22C40" w:rsidP="00C22C40">
      <w:pPr>
        <w:rPr>
          <w:lang w:val="tt-RU" w:eastAsia="en-US"/>
        </w:rPr>
      </w:pPr>
      <w:r w:rsidRPr="00C22C40">
        <w:rPr>
          <w:lang w:val="tt-RU" w:eastAsia="en-US"/>
        </w:rPr>
        <w:t>овладение языковой и читательской культурой как средством познания мира;</w:t>
      </w:r>
    </w:p>
    <w:p w:rsidR="00C22C40" w:rsidRPr="00C22C40" w:rsidRDefault="00C22C40" w:rsidP="00C22C40">
      <w:pPr>
        <w:rPr>
          <w:lang w:val="tt-RU" w:eastAsia="en-US"/>
        </w:rPr>
      </w:pPr>
      <w:r w:rsidRPr="00C22C40">
        <w:rPr>
          <w:lang w:val="tt-RU" w:eastAsia="en-US"/>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C22C40" w:rsidRPr="00C22C40" w:rsidRDefault="00C22C40" w:rsidP="00C22C40">
      <w:pPr>
        <w:rPr>
          <w:lang w:val="tt-RU" w:eastAsia="en-US"/>
        </w:rPr>
      </w:pPr>
      <w:r w:rsidRPr="00C22C40">
        <w:rPr>
          <w:lang w:val="tt-RU" w:eastAsia="en-US"/>
        </w:rPr>
        <w:t>9) обеспечение адаптации обучающегося к изменяющимся условиям социальной и природной среды:</w:t>
      </w:r>
    </w:p>
    <w:p w:rsidR="00C22C40" w:rsidRPr="00C22C40" w:rsidRDefault="00C22C40" w:rsidP="00C22C40">
      <w:pPr>
        <w:rPr>
          <w:lang w:val="tt-RU" w:eastAsia="en-US"/>
        </w:rPr>
      </w:pPr>
      <w:r w:rsidRPr="00C22C40">
        <w:rPr>
          <w:lang w:val="tt-RU"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C22C40" w:rsidRPr="00C22C40" w:rsidRDefault="00C22C40" w:rsidP="00C22C40">
      <w:pPr>
        <w:rPr>
          <w:lang w:val="tt-RU" w:eastAsia="en-US"/>
        </w:rPr>
      </w:pPr>
      <w:r w:rsidRPr="00C22C40">
        <w:rPr>
          <w:lang w:val="tt-RU" w:eastAsia="en-US"/>
        </w:rPr>
        <w:t>способность во взаимодействии в условиях неопределённости, открытость опыту и знаниям других,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C22C40" w:rsidRPr="00C22C40" w:rsidRDefault="00C22C40" w:rsidP="00C22C40">
      <w:pPr>
        <w:rPr>
          <w:lang w:val="tt-RU" w:eastAsia="en-US"/>
        </w:rPr>
      </w:pPr>
      <w:r w:rsidRPr="00C22C40">
        <w:rPr>
          <w:lang w:val="tt-RU"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C22C40" w:rsidRPr="00C22C40" w:rsidRDefault="00C22C40" w:rsidP="00C22C40">
      <w:pPr>
        <w:rPr>
          <w:lang w:val="tt-RU" w:eastAsia="en-US"/>
        </w:rPr>
      </w:pPr>
      <w:r w:rsidRPr="00C22C40">
        <w:rPr>
          <w:lang w:val="tt-RU" w:eastAsia="en-US"/>
        </w:rPr>
        <w:lastRenderedPageBreak/>
        <w:t>умение оперировать основными понятиями, терминами и представлениями в области концепции устойчивого развития;</w:t>
      </w:r>
    </w:p>
    <w:p w:rsidR="00C22C40" w:rsidRPr="00C22C40" w:rsidRDefault="00C22C40" w:rsidP="00C22C40">
      <w:pPr>
        <w:rPr>
          <w:lang w:val="tt-RU" w:eastAsia="en-US"/>
        </w:rPr>
      </w:pPr>
      <w:r w:rsidRPr="00C22C40">
        <w:rPr>
          <w:lang w:val="tt-RU" w:eastAsia="en-US"/>
        </w:rPr>
        <w:t>умение анализировать и выявлять взаимосвязи природы, общества и экономики;</w:t>
      </w:r>
    </w:p>
    <w:p w:rsidR="00C22C40" w:rsidRPr="00C22C40" w:rsidRDefault="00C22C40" w:rsidP="00C22C40">
      <w:pPr>
        <w:rPr>
          <w:lang w:val="tt-RU" w:eastAsia="en-US"/>
        </w:rPr>
      </w:pPr>
      <w:r w:rsidRPr="00C22C40">
        <w:rPr>
          <w:lang w:val="tt-RU"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C22C40" w:rsidRPr="00C22C40" w:rsidRDefault="00C22C40" w:rsidP="00C22C40">
      <w:pPr>
        <w:rPr>
          <w:lang w:val="tt-RU" w:eastAsia="en-US"/>
        </w:rPr>
      </w:pPr>
      <w:r w:rsidRPr="00C22C40">
        <w:rPr>
          <w:lang w:val="tt-RU" w:eastAsia="en-US"/>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p>
    <w:p w:rsidR="00C22C40" w:rsidRPr="00C22C40" w:rsidRDefault="00C22C40" w:rsidP="00C22C40">
      <w:pPr>
        <w:rPr>
          <w:lang w:eastAsia="en-US"/>
        </w:rPr>
      </w:pPr>
      <w:r w:rsidRPr="00C22C40">
        <w:rPr>
          <w:lang w:eastAsia="en-US"/>
        </w:rPr>
        <w:t>130.11.2. В результате изучения родной (чуваш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C22C40" w:rsidRPr="00C22C40" w:rsidRDefault="00C22C40" w:rsidP="00C22C40">
      <w:pPr>
        <w:rPr>
          <w:lang w:eastAsia="en-US"/>
        </w:rPr>
      </w:pPr>
      <w:r w:rsidRPr="00C22C40">
        <w:rPr>
          <w:lang w:eastAsia="en-US"/>
        </w:rPr>
        <w:t>130.11.2.1. У обучающегося будут сформированы следующие базовые логические действия как часть познавательных универсальных учебных действий:</w:t>
      </w:r>
    </w:p>
    <w:p w:rsidR="00C22C40" w:rsidRPr="00C22C40" w:rsidRDefault="00C22C40" w:rsidP="00C22C40">
      <w:pPr>
        <w:rPr>
          <w:lang w:eastAsia="en-US"/>
        </w:rPr>
      </w:pPr>
      <w:r w:rsidRPr="00C22C40">
        <w:rPr>
          <w:lang w:eastAsia="en-US"/>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C22C40" w:rsidRPr="00C22C40" w:rsidRDefault="00C22C40" w:rsidP="00C22C40">
      <w:pPr>
        <w:rPr>
          <w:lang w:eastAsia="en-US"/>
        </w:rPr>
      </w:pPr>
      <w:r w:rsidRPr="00C22C40">
        <w:rPr>
          <w:lang w:eastAsia="en-US"/>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C22C40" w:rsidRPr="00C22C40" w:rsidRDefault="00C22C40" w:rsidP="00C22C40">
      <w:pPr>
        <w:rPr>
          <w:lang w:eastAsia="en-US"/>
        </w:rPr>
      </w:pPr>
      <w:r w:rsidRPr="00C22C40">
        <w:rPr>
          <w:lang w:eastAsia="en-US"/>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w:t>
      </w:r>
    </w:p>
    <w:p w:rsidR="00C22C40" w:rsidRPr="00C22C40" w:rsidRDefault="00C22C40" w:rsidP="00C22C40">
      <w:pPr>
        <w:rPr>
          <w:lang w:eastAsia="en-US"/>
        </w:rPr>
      </w:pPr>
      <w:r w:rsidRPr="00C22C40">
        <w:rPr>
          <w:lang w:eastAsia="en-US"/>
        </w:rPr>
        <w:t>выявлять дефициты информации, данных, необходимых для решения поставленной учебной задачи;</w:t>
      </w:r>
    </w:p>
    <w:p w:rsidR="00C22C40" w:rsidRPr="00C22C40" w:rsidRDefault="00C22C40" w:rsidP="00C22C40">
      <w:pPr>
        <w:rPr>
          <w:lang w:eastAsia="en-US"/>
        </w:rPr>
      </w:pPr>
      <w:r w:rsidRPr="00C22C40">
        <w:rPr>
          <w:lang w:eastAsia="en-US"/>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rsidR="00C22C40" w:rsidRPr="00C22C40" w:rsidRDefault="00C22C40" w:rsidP="00C22C40">
      <w:pPr>
        <w:rPr>
          <w:lang w:eastAsia="en-US"/>
        </w:rPr>
      </w:pPr>
      <w:r w:rsidRPr="00C22C40">
        <w:rPr>
          <w:lang w:eastAsia="en-US"/>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rsidR="00C22C40" w:rsidRPr="00C22C40" w:rsidRDefault="00C22C40" w:rsidP="00C22C40">
      <w:pPr>
        <w:rPr>
          <w:lang w:eastAsia="en-US"/>
        </w:rPr>
      </w:pPr>
      <w:r w:rsidRPr="00C22C40">
        <w:rPr>
          <w:lang w:eastAsia="en-US"/>
        </w:rPr>
        <w:t>130.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C22C40" w:rsidRPr="00C22C40" w:rsidRDefault="00C22C40" w:rsidP="00C22C40">
      <w:pPr>
        <w:rPr>
          <w:lang w:eastAsia="en-US"/>
        </w:rPr>
      </w:pPr>
      <w:r w:rsidRPr="00C22C40">
        <w:rPr>
          <w:lang w:eastAsia="en-US"/>
        </w:rPr>
        <w:t>использовать вопросы как исследовательский инструмент познания в литературном образовании;</w:t>
      </w:r>
    </w:p>
    <w:p w:rsidR="00C22C40" w:rsidRPr="00C22C40" w:rsidRDefault="00C22C40" w:rsidP="00C22C40">
      <w:pPr>
        <w:rPr>
          <w:lang w:eastAsia="en-US"/>
        </w:rPr>
      </w:pPr>
      <w:r w:rsidRPr="00C22C40">
        <w:rPr>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C22C40" w:rsidRPr="00C22C40" w:rsidRDefault="00C22C40" w:rsidP="00C22C40">
      <w:pPr>
        <w:rPr>
          <w:lang w:eastAsia="en-US"/>
        </w:rPr>
      </w:pPr>
      <w:r w:rsidRPr="00C22C40">
        <w:rPr>
          <w:lang w:eastAsia="en-US"/>
        </w:rPr>
        <w:t>формировать гипотезу об истинности собственных суждений и суждений других, аргументировать свою позицию, мнение;</w:t>
      </w:r>
    </w:p>
    <w:p w:rsidR="00C22C40" w:rsidRPr="00C22C40" w:rsidRDefault="00C22C40" w:rsidP="00C22C40">
      <w:pPr>
        <w:rPr>
          <w:lang w:eastAsia="en-US"/>
        </w:rPr>
      </w:pPr>
      <w:r w:rsidRPr="00C22C40">
        <w:rPr>
          <w:lang w:eastAsia="en-US"/>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C22C40" w:rsidRPr="00C22C40" w:rsidRDefault="00C22C40" w:rsidP="00C22C40">
      <w:pPr>
        <w:rPr>
          <w:lang w:eastAsia="en-US"/>
        </w:rPr>
      </w:pPr>
      <w:r w:rsidRPr="00C22C40">
        <w:rPr>
          <w:lang w:eastAsia="en-US"/>
        </w:rPr>
        <w:t>оценивать на применимость и достоверность информацию, полученную в ходе исследования (эксперимента);</w:t>
      </w:r>
    </w:p>
    <w:p w:rsidR="00C22C40" w:rsidRPr="00C22C40" w:rsidRDefault="00C22C40" w:rsidP="00C22C40">
      <w:pPr>
        <w:rPr>
          <w:lang w:eastAsia="en-US"/>
        </w:rPr>
      </w:pPr>
      <w:r w:rsidRPr="00C22C40">
        <w:rPr>
          <w:lang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C22C40" w:rsidRPr="00C22C40" w:rsidRDefault="00C22C40" w:rsidP="00C22C40">
      <w:pPr>
        <w:rPr>
          <w:lang w:eastAsia="en-US"/>
        </w:rPr>
      </w:pPr>
      <w:r w:rsidRPr="00C22C40">
        <w:rPr>
          <w:lang w:eastAsia="en-US"/>
        </w:rPr>
        <w:lastRenderedPageBreak/>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C22C40" w:rsidRPr="00C22C40" w:rsidRDefault="00C22C40" w:rsidP="00C22C40">
      <w:pPr>
        <w:rPr>
          <w:lang w:eastAsia="en-US"/>
        </w:rPr>
      </w:pPr>
      <w:r w:rsidRPr="00C22C40">
        <w:rPr>
          <w:lang w:eastAsia="en-US"/>
        </w:rPr>
        <w:t>130.11.2.3. У обучающегося будут сформированы умения работать с информацией как часть познавательных универсальных учебных действий:</w:t>
      </w:r>
    </w:p>
    <w:p w:rsidR="00C22C40" w:rsidRPr="00C22C40" w:rsidRDefault="00C22C40" w:rsidP="00C22C40">
      <w:pPr>
        <w:rPr>
          <w:lang w:eastAsia="en-US"/>
        </w:rPr>
      </w:pPr>
      <w:r w:rsidRPr="00C22C40">
        <w:rPr>
          <w:lang w:eastAsia="en-US"/>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C22C40" w:rsidRPr="00C22C40" w:rsidRDefault="00C22C40" w:rsidP="00C22C40">
      <w:pPr>
        <w:rPr>
          <w:lang w:eastAsia="en-US"/>
        </w:rPr>
      </w:pPr>
      <w:r w:rsidRPr="00C22C40">
        <w:rPr>
          <w:lang w:eastAsia="en-US"/>
        </w:rPr>
        <w:t>выбирать, анализировать, систематизировать и интерпретировать литературную и другую информацию различных видов и форм представления;</w:t>
      </w:r>
    </w:p>
    <w:p w:rsidR="00C22C40" w:rsidRPr="00C22C40" w:rsidRDefault="00C22C40" w:rsidP="00C22C40">
      <w:pPr>
        <w:rPr>
          <w:lang w:eastAsia="en-US"/>
        </w:rPr>
      </w:pPr>
      <w:r w:rsidRPr="00C22C40">
        <w:rPr>
          <w:lang w:eastAsia="en-US"/>
        </w:rPr>
        <w:t>находить сходные аргументы (подтверждающие или опровергающие одну и ту же идею, версию) в различных информационных источниках;</w:t>
      </w:r>
    </w:p>
    <w:p w:rsidR="00C22C40" w:rsidRPr="00C22C40" w:rsidRDefault="00C22C40" w:rsidP="00C22C40">
      <w:pPr>
        <w:rPr>
          <w:lang w:eastAsia="en-US"/>
        </w:rPr>
      </w:pPr>
      <w:r w:rsidRPr="00C22C40">
        <w:rPr>
          <w:lang w:eastAsia="en-US"/>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C22C40" w:rsidRPr="00C22C40" w:rsidRDefault="00C22C40" w:rsidP="00C22C40">
      <w:pPr>
        <w:rPr>
          <w:lang w:eastAsia="en-US"/>
        </w:rPr>
      </w:pPr>
      <w:r w:rsidRPr="00C22C40">
        <w:rPr>
          <w:lang w:eastAsia="en-US"/>
        </w:rPr>
        <w:t>оценивать надёжность литературной и другой информации по критериям, предложенным учителем или сформулированным самостоятельно;</w:t>
      </w:r>
    </w:p>
    <w:p w:rsidR="00C22C40" w:rsidRPr="00C22C40" w:rsidRDefault="00C22C40" w:rsidP="00C22C40">
      <w:pPr>
        <w:rPr>
          <w:lang w:eastAsia="en-US"/>
        </w:rPr>
      </w:pPr>
      <w:r w:rsidRPr="00C22C40">
        <w:rPr>
          <w:lang w:eastAsia="en-US"/>
        </w:rPr>
        <w:t>эффективно запоминать и систематизировать информацию.</w:t>
      </w:r>
    </w:p>
    <w:p w:rsidR="00C22C40" w:rsidRPr="00C22C40" w:rsidRDefault="00C22C40" w:rsidP="00C22C40">
      <w:pPr>
        <w:rPr>
          <w:lang w:eastAsia="en-US"/>
        </w:rPr>
      </w:pPr>
      <w:r w:rsidRPr="00C22C40">
        <w:rPr>
          <w:lang w:eastAsia="en-US"/>
        </w:rPr>
        <w:t>130.11.2.4. У обучающегося будут сформированы умения общения как часть коммуникативных универсальных учебных действий:</w:t>
      </w:r>
    </w:p>
    <w:p w:rsidR="00C22C40" w:rsidRPr="00C22C40" w:rsidRDefault="00C22C40" w:rsidP="00C22C40">
      <w:pPr>
        <w:rPr>
          <w:lang w:eastAsia="en-US"/>
        </w:rPr>
      </w:pPr>
      <w:r w:rsidRPr="00C22C40">
        <w:rPr>
          <w:lang w:eastAsia="en-US"/>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C22C40" w:rsidRPr="00C22C40" w:rsidRDefault="00C22C40" w:rsidP="00C22C40">
      <w:pPr>
        <w:rPr>
          <w:lang w:eastAsia="en-US"/>
        </w:rPr>
      </w:pPr>
      <w:r w:rsidRPr="00C22C40">
        <w:rPr>
          <w:lang w:eastAsia="en-US"/>
        </w:rPr>
        <w:t>распознавать невербальные средства общения, понимать значение социальных знаков, распознавать предпосылки конфликтных ситуаций, находя аналогии в литературных произведениях, смягчать конфликты, вести переговоры;</w:t>
      </w:r>
    </w:p>
    <w:p w:rsidR="00C22C40" w:rsidRPr="00C22C40" w:rsidRDefault="00C22C40" w:rsidP="00C22C40">
      <w:pPr>
        <w:rPr>
          <w:lang w:eastAsia="en-US"/>
        </w:rPr>
      </w:pPr>
      <w:r w:rsidRPr="00C22C40">
        <w:rPr>
          <w:lang w:eastAsia="en-US"/>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общения; сопоставлять свои суждения с суждениями других участников диалога, обнаруживать различие и сходство позиций;</w:t>
      </w:r>
    </w:p>
    <w:p w:rsidR="00C22C40" w:rsidRPr="00C22C40" w:rsidRDefault="00C22C40" w:rsidP="00C22C40">
      <w:pPr>
        <w:rPr>
          <w:lang w:eastAsia="en-US"/>
        </w:rPr>
      </w:pPr>
      <w:r w:rsidRPr="00C22C40">
        <w:rPr>
          <w:lang w:eastAsia="en-US"/>
        </w:rPr>
        <w:t>публично представлять результаты выполненного опыта (литературоведческого эксперимента, исследования, проекта);</w:t>
      </w:r>
    </w:p>
    <w:p w:rsidR="00C22C40" w:rsidRPr="00C22C40" w:rsidRDefault="00C22C40" w:rsidP="00C22C40">
      <w:pPr>
        <w:rPr>
          <w:lang w:eastAsia="en-US"/>
        </w:rPr>
      </w:pPr>
      <w:r w:rsidRPr="00C22C40">
        <w:rPr>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C22C40" w:rsidRPr="00C22C40" w:rsidRDefault="00C22C40" w:rsidP="00C22C40">
      <w:pPr>
        <w:rPr>
          <w:lang w:eastAsia="en-US"/>
        </w:rPr>
      </w:pPr>
      <w:r w:rsidRPr="00C22C40">
        <w:rPr>
          <w:lang w:eastAsia="en-US"/>
        </w:rPr>
        <w:t>130.11.2.5. У обучающегося будут сформированы умения самоорганизации как части регулятивных универсальных учебных действий:</w:t>
      </w:r>
    </w:p>
    <w:p w:rsidR="00C22C40" w:rsidRPr="00C22C40" w:rsidRDefault="00C22C40" w:rsidP="00C22C40">
      <w:pPr>
        <w:rPr>
          <w:lang w:eastAsia="en-US"/>
        </w:rPr>
      </w:pPr>
      <w:r w:rsidRPr="00C22C40">
        <w:rPr>
          <w:lang w:eastAsia="en-US"/>
        </w:rPr>
        <w:t>выявлять проблемы для решения в учебных и жизненных ситуациях, анализируя ситуации, изображённые в художественной литературе;</w:t>
      </w:r>
    </w:p>
    <w:p w:rsidR="00C22C40" w:rsidRPr="00C22C40" w:rsidRDefault="00C22C40" w:rsidP="00C22C40">
      <w:pPr>
        <w:rPr>
          <w:lang w:eastAsia="en-US"/>
        </w:rPr>
      </w:pPr>
      <w:r w:rsidRPr="00C22C40">
        <w:rPr>
          <w:lang w:eastAsia="en-US"/>
        </w:rPr>
        <w:t>ориентироваться в различных подходах принятия решений (индивидуальное, принятие решения в группе, принятие решений группой);</w:t>
      </w:r>
    </w:p>
    <w:p w:rsidR="00C22C40" w:rsidRPr="00C22C40" w:rsidRDefault="00C22C40" w:rsidP="00C22C40">
      <w:pPr>
        <w:rPr>
          <w:lang w:eastAsia="en-US"/>
        </w:rPr>
      </w:pPr>
      <w:r w:rsidRPr="00C22C40">
        <w:rPr>
          <w:lang w:eastAsia="en-US"/>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C22C40" w:rsidRPr="00C22C40" w:rsidRDefault="00C22C40" w:rsidP="00C22C40">
      <w:pPr>
        <w:rPr>
          <w:lang w:eastAsia="en-US"/>
        </w:rPr>
      </w:pPr>
      <w:r w:rsidRPr="00C22C40">
        <w:rPr>
          <w:lang w:eastAsia="en-US"/>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w:t>
      </w:r>
    </w:p>
    <w:p w:rsidR="00C22C40" w:rsidRPr="00C22C40" w:rsidRDefault="00C22C40" w:rsidP="00C22C40">
      <w:pPr>
        <w:rPr>
          <w:lang w:eastAsia="en-US"/>
        </w:rPr>
      </w:pPr>
      <w:r w:rsidRPr="00C22C40">
        <w:rPr>
          <w:lang w:eastAsia="en-US"/>
        </w:rPr>
        <w:t>проводить выбор и брать ответственность за решение.</w:t>
      </w:r>
    </w:p>
    <w:p w:rsidR="00C22C40" w:rsidRPr="00C22C40" w:rsidRDefault="00C22C40" w:rsidP="00C22C40">
      <w:pPr>
        <w:rPr>
          <w:lang w:eastAsia="en-US"/>
        </w:rPr>
      </w:pPr>
      <w:r w:rsidRPr="00C22C40">
        <w:rPr>
          <w:lang w:eastAsia="en-US"/>
        </w:rPr>
        <w:lastRenderedPageBreak/>
        <w:t>130.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C22C40" w:rsidRPr="00C22C40" w:rsidRDefault="00C22C40" w:rsidP="00C22C40">
      <w:pPr>
        <w:rPr>
          <w:lang w:eastAsia="en-US"/>
        </w:rPr>
      </w:pPr>
      <w:r w:rsidRPr="00C22C40">
        <w:rPr>
          <w:lang w:eastAsia="en-US"/>
        </w:rPr>
        <w:t>владеть способами самоконтроля, самомотивации и рефлексии в литературном образовании;</w:t>
      </w:r>
    </w:p>
    <w:p w:rsidR="00C22C40" w:rsidRPr="00C22C40" w:rsidRDefault="00C22C40" w:rsidP="00C22C40">
      <w:pPr>
        <w:rPr>
          <w:lang w:eastAsia="en-US"/>
        </w:rPr>
      </w:pPr>
      <w:r w:rsidRPr="00C22C40">
        <w:rPr>
          <w:lang w:eastAsia="en-US"/>
        </w:rPr>
        <w:t>давать оценку учебной ситуации и предлагать план её изменения;</w:t>
      </w:r>
    </w:p>
    <w:p w:rsidR="00C22C40" w:rsidRPr="00C22C40" w:rsidRDefault="00C22C40" w:rsidP="00C22C40">
      <w:pPr>
        <w:rPr>
          <w:lang w:eastAsia="en-US"/>
        </w:rPr>
      </w:pPr>
      <w:r w:rsidRPr="00C22C40">
        <w:rPr>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C22C40" w:rsidRPr="00C22C40" w:rsidRDefault="00C22C40" w:rsidP="00C22C40">
      <w:pPr>
        <w:rPr>
          <w:lang w:eastAsia="en-US"/>
        </w:rPr>
      </w:pPr>
      <w:r w:rsidRPr="00C22C40">
        <w:rPr>
          <w:lang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C22C40" w:rsidRPr="00C22C40" w:rsidRDefault="00C22C40" w:rsidP="00C22C40">
      <w:pPr>
        <w:rPr>
          <w:lang w:eastAsia="en-US"/>
        </w:rPr>
      </w:pPr>
      <w:r w:rsidRPr="00C22C40">
        <w:rPr>
          <w:lang w:eastAsia="en-US"/>
        </w:rPr>
        <w:t>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C22C40" w:rsidRPr="00C22C40" w:rsidRDefault="00C22C40" w:rsidP="00C22C40">
      <w:pPr>
        <w:rPr>
          <w:lang w:eastAsia="en-US"/>
        </w:rPr>
      </w:pPr>
      <w:r w:rsidRPr="00C22C40">
        <w:rPr>
          <w:lang w:eastAsia="en-US"/>
        </w:rPr>
        <w:t>различать, называть и управлять собственными эмоциями и эмоциями других;</w:t>
      </w:r>
    </w:p>
    <w:p w:rsidR="00C22C40" w:rsidRPr="00C22C40" w:rsidRDefault="00C22C40" w:rsidP="00C22C40">
      <w:pPr>
        <w:rPr>
          <w:lang w:eastAsia="en-US"/>
        </w:rPr>
      </w:pPr>
      <w:r w:rsidRPr="00C22C40">
        <w:rPr>
          <w:lang w:eastAsia="en-US"/>
        </w:rPr>
        <w:t>выявлять и анализировать причины эмоций;</w:t>
      </w:r>
    </w:p>
    <w:p w:rsidR="00C22C40" w:rsidRPr="00C22C40" w:rsidRDefault="00C22C40" w:rsidP="00C22C40">
      <w:pPr>
        <w:rPr>
          <w:lang w:eastAsia="en-US"/>
        </w:rPr>
      </w:pPr>
      <w:r w:rsidRPr="00C22C40">
        <w:rPr>
          <w:lang w:eastAsia="en-US"/>
        </w:rPr>
        <w:t>ставить себя на место другого человека, понимать мотивы и намерения другого, анализируя примеры из художественной литературы;</w:t>
      </w:r>
    </w:p>
    <w:p w:rsidR="00C22C40" w:rsidRPr="00C22C40" w:rsidRDefault="00C22C40" w:rsidP="00C22C40">
      <w:pPr>
        <w:rPr>
          <w:lang w:eastAsia="en-US"/>
        </w:rPr>
      </w:pPr>
      <w:r w:rsidRPr="00C22C40">
        <w:rPr>
          <w:lang w:eastAsia="en-US"/>
        </w:rPr>
        <w:t>регулировать способ выражения своих эмоций;</w:t>
      </w:r>
    </w:p>
    <w:p w:rsidR="00C22C40" w:rsidRPr="00C22C40" w:rsidRDefault="00C22C40" w:rsidP="00C22C40">
      <w:pPr>
        <w:rPr>
          <w:lang w:eastAsia="en-US"/>
        </w:rPr>
      </w:pPr>
      <w:r w:rsidRPr="00C22C40">
        <w:rPr>
          <w:lang w:eastAsia="en-US"/>
        </w:rPr>
        <w:t>осознанно относиться к другому человеку, его мнению, размышляя над взаимоотношениями литературных героев;</w:t>
      </w:r>
    </w:p>
    <w:p w:rsidR="00C22C40" w:rsidRPr="00C22C40" w:rsidRDefault="00C22C40" w:rsidP="00C22C40">
      <w:pPr>
        <w:rPr>
          <w:lang w:eastAsia="en-US"/>
        </w:rPr>
      </w:pPr>
      <w:r w:rsidRPr="00C22C40">
        <w:rPr>
          <w:lang w:eastAsia="en-US"/>
        </w:rPr>
        <w:t>признавать своё право на ошибку и такое же право другого;</w:t>
      </w:r>
    </w:p>
    <w:p w:rsidR="00C22C40" w:rsidRPr="00C22C40" w:rsidRDefault="00C22C40" w:rsidP="00C22C40">
      <w:pPr>
        <w:rPr>
          <w:lang w:eastAsia="en-US"/>
        </w:rPr>
      </w:pPr>
      <w:r w:rsidRPr="00C22C40">
        <w:rPr>
          <w:lang w:eastAsia="en-US"/>
        </w:rPr>
        <w:t>принимать себя и других, не осуждая;</w:t>
      </w:r>
    </w:p>
    <w:p w:rsidR="00C22C40" w:rsidRPr="00C22C40" w:rsidRDefault="00C22C40" w:rsidP="00C22C40">
      <w:pPr>
        <w:rPr>
          <w:lang w:eastAsia="en-US"/>
        </w:rPr>
      </w:pPr>
      <w:r w:rsidRPr="00C22C40">
        <w:rPr>
          <w:lang w:eastAsia="en-US"/>
        </w:rPr>
        <w:t>проявлять открытость себе и другим;</w:t>
      </w:r>
    </w:p>
    <w:p w:rsidR="00C22C40" w:rsidRPr="00C22C40" w:rsidRDefault="00C22C40" w:rsidP="00C22C40">
      <w:pPr>
        <w:rPr>
          <w:lang w:eastAsia="en-US"/>
        </w:rPr>
      </w:pPr>
      <w:r w:rsidRPr="00C22C40">
        <w:rPr>
          <w:lang w:eastAsia="en-US"/>
        </w:rPr>
        <w:t>осознавать невозможность контролировать всё вокруг.</w:t>
      </w:r>
    </w:p>
    <w:p w:rsidR="00C22C40" w:rsidRPr="00C22C40" w:rsidRDefault="00C22C40" w:rsidP="00C22C40">
      <w:pPr>
        <w:rPr>
          <w:lang w:eastAsia="en-US"/>
        </w:rPr>
      </w:pPr>
      <w:r w:rsidRPr="00C22C40">
        <w:rPr>
          <w:lang w:eastAsia="en-US"/>
        </w:rPr>
        <w:t>130.11.2.7. У обучающегося будут сформированы умения совместной деятельности:</w:t>
      </w:r>
    </w:p>
    <w:p w:rsidR="00C22C40" w:rsidRPr="00C22C40" w:rsidRDefault="00C22C40" w:rsidP="00C22C40">
      <w:pPr>
        <w:rPr>
          <w:lang w:eastAsia="en-US"/>
        </w:rPr>
      </w:pPr>
      <w:r w:rsidRPr="00C22C40">
        <w:rPr>
          <w:lang w:eastAsia="en-US"/>
        </w:rPr>
        <w:t>понимать и использовать преимущества командной (парной, групповой, коллективной) и индивидуальной работы при решении конкретной проблемы на уроках родной (чувашская) литературы, обосновывать необходимость применения групповых форм взаимодействия при решении поставленной задачи;</w:t>
      </w:r>
    </w:p>
    <w:p w:rsidR="00C22C40" w:rsidRPr="00C22C40" w:rsidRDefault="00C22C40" w:rsidP="00C22C40">
      <w:pPr>
        <w:rPr>
          <w:lang w:eastAsia="en-US"/>
        </w:rPr>
      </w:pPr>
      <w:r w:rsidRPr="00C22C40">
        <w:rPr>
          <w:lang w:eastAsia="en-US"/>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C22C40" w:rsidRPr="00C22C40" w:rsidRDefault="00C22C40" w:rsidP="00C22C40">
      <w:pPr>
        <w:rPr>
          <w:lang w:eastAsia="en-US"/>
        </w:rPr>
      </w:pPr>
      <w:r w:rsidRPr="00C22C40">
        <w:rPr>
          <w:lang w:eastAsia="en-US"/>
        </w:rPr>
        <w:t>обобщать мнения нескольких человек, проявлять готовность руководить, выполнять поручения, подчиняться;</w:t>
      </w:r>
    </w:p>
    <w:p w:rsidR="00C22C40" w:rsidRPr="00C22C40" w:rsidRDefault="00C22C40" w:rsidP="00C22C40">
      <w:pPr>
        <w:rPr>
          <w:lang w:eastAsia="en-US"/>
        </w:rPr>
      </w:pPr>
      <w:r w:rsidRPr="00C22C40">
        <w:rPr>
          <w:lang w:eastAsia="en-US"/>
        </w:rPr>
        <w:t>планировать организацию совместной работы на уроке родной (чуваш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C22C40" w:rsidRPr="00C22C40" w:rsidRDefault="00C22C40" w:rsidP="00C22C40">
      <w:pPr>
        <w:rPr>
          <w:lang w:eastAsia="en-US"/>
        </w:rPr>
      </w:pPr>
      <w:r w:rsidRPr="00C22C40">
        <w:rPr>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C22C40" w:rsidRPr="00C22C40" w:rsidRDefault="00C22C40" w:rsidP="00C22C40">
      <w:pPr>
        <w:rPr>
          <w:lang w:eastAsia="en-US"/>
        </w:rPr>
      </w:pPr>
      <w:r w:rsidRPr="00C22C40">
        <w:rPr>
          <w:lang w:eastAsia="en-US"/>
        </w:rPr>
        <w:t>оценивать качество своего вклада в общий результат по критериям, сформулированным участниками взаимодействия на литературных занятиях;</w:t>
      </w:r>
    </w:p>
    <w:p w:rsidR="00C22C40" w:rsidRPr="00C22C40" w:rsidRDefault="00C22C40" w:rsidP="00C22C40">
      <w:pPr>
        <w:rPr>
          <w:lang w:eastAsia="en-US"/>
        </w:rPr>
      </w:pPr>
      <w:r w:rsidRPr="00C22C40">
        <w:rPr>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C22C40" w:rsidRPr="00C22C40" w:rsidRDefault="00C22C40" w:rsidP="00C22C40">
      <w:pPr>
        <w:rPr>
          <w:lang w:eastAsia="en-US"/>
        </w:rPr>
      </w:pPr>
      <w:r w:rsidRPr="00C22C40">
        <w:rPr>
          <w:lang w:eastAsia="en-US"/>
        </w:rPr>
        <w:t>130.11.3. Предметные результаты изучения родной (чувашской) литературы. К концу обучения в 5 классе обучающийся научится:</w:t>
      </w:r>
    </w:p>
    <w:p w:rsidR="00C22C40" w:rsidRPr="00C22C40" w:rsidRDefault="00C22C40" w:rsidP="00C22C40">
      <w:pPr>
        <w:rPr>
          <w:lang w:eastAsia="en-US"/>
        </w:rPr>
      </w:pPr>
      <w:r w:rsidRPr="00C22C40">
        <w:rPr>
          <w:lang w:eastAsia="en-US"/>
        </w:rPr>
        <w:t>определять с помощью пословицы жизненную или вымышленную ситуацию;</w:t>
      </w:r>
    </w:p>
    <w:p w:rsidR="00C22C40" w:rsidRPr="00C22C40" w:rsidRDefault="00C22C40" w:rsidP="00C22C40">
      <w:pPr>
        <w:rPr>
          <w:lang w:eastAsia="en-US"/>
        </w:rPr>
      </w:pPr>
      <w:r w:rsidRPr="00C22C40">
        <w:rPr>
          <w:lang w:eastAsia="en-US"/>
        </w:rPr>
        <w:t>рассуждать о героях и проблематике изученных произведений, обосновывать свои суждения с использованием текста;</w:t>
      </w:r>
    </w:p>
    <w:p w:rsidR="00C22C40" w:rsidRPr="00C22C40" w:rsidRDefault="00C22C40" w:rsidP="00C22C40">
      <w:pPr>
        <w:rPr>
          <w:lang w:eastAsia="en-US"/>
        </w:rPr>
      </w:pPr>
      <w:r w:rsidRPr="00C22C40">
        <w:rPr>
          <w:lang w:eastAsia="en-US"/>
        </w:rPr>
        <w:lastRenderedPageBreak/>
        <w:t>оценивать систему персонажей произведения;</w:t>
      </w:r>
    </w:p>
    <w:p w:rsidR="00C22C40" w:rsidRPr="00C22C40" w:rsidRDefault="00C22C40" w:rsidP="00C22C40">
      <w:pPr>
        <w:rPr>
          <w:lang w:eastAsia="en-US"/>
        </w:rPr>
      </w:pPr>
      <w:r w:rsidRPr="00C22C40">
        <w:rPr>
          <w:lang w:eastAsia="en-US"/>
        </w:rPr>
        <w:t>различать основные жанры фольклора и художественной литературы (пословица, поговорка, сказка, притча, рассказ, гимн), отличать прозаические тексты от поэтических;</w:t>
      </w:r>
    </w:p>
    <w:p w:rsidR="00C22C40" w:rsidRPr="00C22C40" w:rsidRDefault="00C22C40" w:rsidP="00C22C40">
      <w:pPr>
        <w:rPr>
          <w:lang w:eastAsia="en-US"/>
        </w:rPr>
      </w:pPr>
      <w:r w:rsidRPr="00C22C40">
        <w:rPr>
          <w:lang w:eastAsia="en-US"/>
        </w:rPr>
        <w:t>составлять тезисный план художественного произведения (или фрагмента);</w:t>
      </w:r>
    </w:p>
    <w:p w:rsidR="00C22C40" w:rsidRPr="00C22C40" w:rsidRDefault="00C22C40" w:rsidP="00C22C40">
      <w:pPr>
        <w:rPr>
          <w:lang w:eastAsia="en-US"/>
        </w:rPr>
      </w:pPr>
      <w:r w:rsidRPr="00C22C40">
        <w:rPr>
          <w:lang w:eastAsia="en-US"/>
        </w:rPr>
        <w:t>различать позицию героя и голос автора;</w:t>
      </w:r>
    </w:p>
    <w:p w:rsidR="00C22C40" w:rsidRPr="00C22C40" w:rsidRDefault="00C22C40" w:rsidP="00C22C40">
      <w:pPr>
        <w:rPr>
          <w:lang w:eastAsia="en-US"/>
        </w:rPr>
      </w:pPr>
      <w:r w:rsidRPr="00C22C40">
        <w:rPr>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C22C40" w:rsidRPr="00C22C40" w:rsidRDefault="00C22C40" w:rsidP="00C22C40">
      <w:pPr>
        <w:rPr>
          <w:lang w:eastAsia="en-US"/>
        </w:rPr>
      </w:pPr>
      <w:r w:rsidRPr="00C22C40">
        <w:rPr>
          <w:lang w:eastAsia="en-US"/>
        </w:rPr>
        <w:t>пользоваться библиотечным каталогом для поиска книги;</w:t>
      </w:r>
    </w:p>
    <w:p w:rsidR="00C22C40" w:rsidRPr="00C22C40" w:rsidRDefault="00C22C40" w:rsidP="00C22C40">
      <w:pPr>
        <w:rPr>
          <w:lang w:eastAsia="en-US"/>
        </w:rPr>
      </w:pPr>
      <w:r w:rsidRPr="00C22C40">
        <w:rPr>
          <w:lang w:eastAsia="en-US"/>
        </w:rPr>
        <w:t>выбирать произведения устного народного творчества для самостоятельного чтения, руководствуясь конкретными целевыми установками;</w:t>
      </w:r>
    </w:p>
    <w:p w:rsidR="00C22C40" w:rsidRPr="00C22C40" w:rsidRDefault="00C22C40" w:rsidP="00C22C40">
      <w:pPr>
        <w:rPr>
          <w:lang w:eastAsia="en-US"/>
        </w:rPr>
      </w:pPr>
      <w:r w:rsidRPr="00C22C40">
        <w:rPr>
          <w:lang w:eastAsia="en-US"/>
        </w:rPr>
        <w:t>рассказывать о самостоятельно прочитанном произведении, обосновывая свой выбор;</w:t>
      </w:r>
    </w:p>
    <w:p w:rsidR="00C22C40" w:rsidRPr="00C22C40" w:rsidRDefault="00C22C40" w:rsidP="00C22C40">
      <w:pPr>
        <w:rPr>
          <w:lang w:eastAsia="en-US"/>
        </w:rPr>
      </w:pPr>
      <w:r w:rsidRPr="00C22C40">
        <w:rPr>
          <w:lang w:eastAsia="en-US"/>
        </w:rPr>
        <w:t>устанавливать связи между фольклорными произведениями на уровне тематики, проблематики, образов (по принципу сходства и различия);</w:t>
      </w:r>
    </w:p>
    <w:p w:rsidR="00C22C40" w:rsidRPr="00C22C40" w:rsidRDefault="00C22C40" w:rsidP="00C22C40">
      <w:pPr>
        <w:rPr>
          <w:lang w:eastAsia="en-US"/>
        </w:rPr>
      </w:pPr>
      <w:r w:rsidRPr="00C22C40">
        <w:rPr>
          <w:lang w:eastAsia="en-US"/>
        </w:rPr>
        <w:t>писать сочинение (в том числе по иллюстрации) и (или) придумывать сюжетные линии;</w:t>
      </w:r>
    </w:p>
    <w:p w:rsidR="00C22C40" w:rsidRPr="00C22C40" w:rsidRDefault="00C22C40" w:rsidP="00C22C40">
      <w:pPr>
        <w:rPr>
          <w:lang w:eastAsia="en-US"/>
        </w:rPr>
      </w:pPr>
      <w:r w:rsidRPr="00C22C40">
        <w:rPr>
          <w:lang w:eastAsia="en-US"/>
        </w:rPr>
        <w:t>владеть различными видами пересказа, пересказывать сюжет, выявлять особенности композиции, основной конфликт;</w:t>
      </w:r>
    </w:p>
    <w:p w:rsidR="00C22C40" w:rsidRPr="00C22C40" w:rsidRDefault="00C22C40" w:rsidP="00C22C40">
      <w:pPr>
        <w:rPr>
          <w:lang w:eastAsia="en-US"/>
        </w:rPr>
      </w:pPr>
      <w:r w:rsidRPr="00C22C40">
        <w:rPr>
          <w:lang w:eastAsia="en-US"/>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 выбранную литературную или публицистическую тему, для организации дискуссии (в каждом классе – на своём уровне);</w:t>
      </w:r>
    </w:p>
    <w:p w:rsidR="00C22C40" w:rsidRPr="00C22C40" w:rsidRDefault="00C22C40" w:rsidP="00C22C40">
      <w:pPr>
        <w:rPr>
          <w:lang w:eastAsia="en-US"/>
        </w:rPr>
      </w:pPr>
      <w:r w:rsidRPr="00C22C40">
        <w:rPr>
          <w:lang w:eastAsia="en-US"/>
        </w:rPr>
        <w:t>вести самостоятельную проектно-исследовательскую деятельность и оформлять её результаты в виде работы исследовательского характера, реферата, проекта;</w:t>
      </w:r>
    </w:p>
    <w:p w:rsidR="00C22C40" w:rsidRPr="00C22C40" w:rsidRDefault="00C22C40" w:rsidP="00C22C40">
      <w:pPr>
        <w:rPr>
          <w:lang w:eastAsia="en-US"/>
        </w:rPr>
      </w:pPr>
      <w:r w:rsidRPr="00C22C40">
        <w:rPr>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C22C40" w:rsidRPr="00C22C40" w:rsidRDefault="00C22C40" w:rsidP="00C22C40">
      <w:pPr>
        <w:rPr>
          <w:lang w:eastAsia="en-US"/>
        </w:rPr>
      </w:pPr>
      <w:r w:rsidRPr="00C22C40">
        <w:rPr>
          <w:lang w:eastAsia="en-US"/>
        </w:rPr>
        <w:t>130.11.4. Предметные результаты изучения родной (чувашской) литературы. К концу обучения в 6 классе обучающийся научится:</w:t>
      </w:r>
    </w:p>
    <w:p w:rsidR="00C22C40" w:rsidRPr="00C22C40" w:rsidRDefault="00C22C40" w:rsidP="00C22C40">
      <w:pPr>
        <w:rPr>
          <w:lang w:eastAsia="en-US"/>
        </w:rPr>
      </w:pPr>
      <w:r w:rsidRPr="00C22C40">
        <w:rPr>
          <w:lang w:eastAsia="en-US"/>
        </w:rPr>
        <w:t>загадывать загадки и обосновывать свои суждения;</w:t>
      </w:r>
    </w:p>
    <w:p w:rsidR="00C22C40" w:rsidRPr="00C22C40" w:rsidRDefault="00C22C40" w:rsidP="00C22C40">
      <w:pPr>
        <w:rPr>
          <w:lang w:eastAsia="en-US"/>
        </w:rPr>
      </w:pPr>
      <w:r w:rsidRPr="00C22C40">
        <w:rPr>
          <w:lang w:eastAsia="en-US"/>
        </w:rPr>
        <w:t>характеризовать героя произведения, создавать его словесный портрет на основе авторского описания и художественных деталей, оценивать его поступки;</w:t>
      </w:r>
    </w:p>
    <w:p w:rsidR="00C22C40" w:rsidRPr="00C22C40" w:rsidRDefault="00C22C40" w:rsidP="00C22C40">
      <w:pPr>
        <w:rPr>
          <w:lang w:eastAsia="en-US"/>
        </w:rPr>
      </w:pPr>
      <w:r w:rsidRPr="00C22C40">
        <w:rPr>
          <w:lang w:eastAsia="en-US"/>
        </w:rPr>
        <w:t>использовать освоенные теоретико-литературные понятия в процессе обсуждения произведения, различать основные жанры и формы фольклора и художественной литературы (пословица, поговорка, загадка, басня, стихотворение);</w:t>
      </w:r>
    </w:p>
    <w:p w:rsidR="00C22C40" w:rsidRPr="00C22C40" w:rsidRDefault="00C22C40" w:rsidP="00C22C40">
      <w:pPr>
        <w:rPr>
          <w:lang w:eastAsia="en-US"/>
        </w:rPr>
      </w:pPr>
      <w:r w:rsidRPr="00C22C40">
        <w:rPr>
          <w:lang w:eastAsia="en-US"/>
        </w:rPr>
        <w:t>формулировать вопросы, связанные с содержанием и формой произведения;</w:t>
      </w:r>
    </w:p>
    <w:p w:rsidR="00C22C40" w:rsidRPr="00C22C40" w:rsidRDefault="00C22C40" w:rsidP="00C22C40">
      <w:pPr>
        <w:rPr>
          <w:lang w:eastAsia="en-US"/>
        </w:rPr>
      </w:pPr>
      <w:r w:rsidRPr="00C22C40">
        <w:rPr>
          <w:lang w:eastAsia="en-US"/>
        </w:rPr>
        <w:t>давать развёрнутый ответ на вопрос, связанный со знанием и пониманием литературного произведения;</w:t>
      </w:r>
    </w:p>
    <w:p w:rsidR="00C22C40" w:rsidRPr="00C22C40" w:rsidRDefault="00C22C40" w:rsidP="00C22C40">
      <w:pPr>
        <w:rPr>
          <w:lang w:eastAsia="en-US"/>
        </w:rPr>
      </w:pPr>
      <w:r w:rsidRPr="00C22C40">
        <w:rPr>
          <w:lang w:eastAsia="en-US"/>
        </w:rPr>
        <w:t>составлять простой план художественного произведения (или фрагмента), в том числе цитатный;</w:t>
      </w:r>
    </w:p>
    <w:p w:rsidR="00C22C40" w:rsidRPr="00C22C40" w:rsidRDefault="00C22C40" w:rsidP="00C22C40">
      <w:pPr>
        <w:rPr>
          <w:lang w:eastAsia="en-US"/>
        </w:rPr>
      </w:pPr>
      <w:r w:rsidRPr="00C22C40">
        <w:rPr>
          <w:lang w:eastAsia="en-US"/>
        </w:rPr>
        <w:t>находить информацию об авторе и произведении в справочной, энциклопедической литературе;</w:t>
      </w:r>
    </w:p>
    <w:p w:rsidR="00C22C40" w:rsidRPr="00C22C40" w:rsidRDefault="00C22C40" w:rsidP="00C22C40">
      <w:pPr>
        <w:rPr>
          <w:lang w:eastAsia="en-US"/>
        </w:rPr>
      </w:pPr>
      <w:r w:rsidRPr="00C22C40">
        <w:rPr>
          <w:lang w:eastAsia="en-US"/>
        </w:rPr>
        <w:t>сочинять загадки и (или) придумывать сюжетные линии;</w:t>
      </w:r>
    </w:p>
    <w:p w:rsidR="00C22C40" w:rsidRPr="00C22C40" w:rsidRDefault="00C22C40" w:rsidP="00C22C40">
      <w:pPr>
        <w:rPr>
          <w:lang w:eastAsia="en-US"/>
        </w:rPr>
      </w:pPr>
      <w:r w:rsidRPr="00C22C40">
        <w:rPr>
          <w:lang w:eastAsia="en-US"/>
        </w:rPr>
        <w:t>писать отзыв на прочитанное произведение.</w:t>
      </w:r>
    </w:p>
    <w:p w:rsidR="00C22C40" w:rsidRPr="00C22C40" w:rsidRDefault="00C22C40" w:rsidP="00C22C40">
      <w:pPr>
        <w:rPr>
          <w:lang w:eastAsia="en-US"/>
        </w:rPr>
      </w:pPr>
      <w:r w:rsidRPr="00C22C40">
        <w:rPr>
          <w:lang w:eastAsia="en-US"/>
        </w:rPr>
        <w:t>130.11.5. Предметные результаты изучения родной (чувашской) литературы. К концу обучения в 7 классе обучающийся научится:</w:t>
      </w:r>
    </w:p>
    <w:p w:rsidR="00C22C40" w:rsidRPr="00C22C40" w:rsidRDefault="00C22C40" w:rsidP="00C22C40">
      <w:pPr>
        <w:rPr>
          <w:lang w:eastAsia="en-US"/>
        </w:rPr>
      </w:pPr>
      <w:r w:rsidRPr="00C22C40">
        <w:rPr>
          <w:lang w:eastAsia="en-US"/>
        </w:rPr>
        <w:t>пересказывать сказки, выделяя сюжетные линии, не пропуская значимых композиционных элементов и используя в своей речи характерные для народных сказок художественные приёмы;</w:t>
      </w:r>
    </w:p>
    <w:p w:rsidR="00C22C40" w:rsidRPr="00C22C40" w:rsidRDefault="00C22C40" w:rsidP="00C22C40">
      <w:pPr>
        <w:rPr>
          <w:lang w:eastAsia="en-US"/>
        </w:rPr>
      </w:pPr>
      <w:r w:rsidRPr="00C22C40">
        <w:rPr>
          <w:lang w:eastAsia="en-US"/>
        </w:rPr>
        <w:t>выявлять в сказках характерные художественные приёмы и на этой основе определять жанровую разновидность сказки;</w:t>
      </w:r>
    </w:p>
    <w:p w:rsidR="00C22C40" w:rsidRPr="00C22C40" w:rsidRDefault="00C22C40" w:rsidP="00C22C40">
      <w:pPr>
        <w:rPr>
          <w:lang w:eastAsia="en-US"/>
        </w:rPr>
      </w:pPr>
      <w:r w:rsidRPr="00C22C40">
        <w:rPr>
          <w:lang w:eastAsia="en-US"/>
        </w:rPr>
        <w:t>характеризовать роль героя произведения в сюжете, его внешний облик и внутренние качества, поступки и отношения с другими персонажами;</w:t>
      </w:r>
    </w:p>
    <w:p w:rsidR="00C22C40" w:rsidRPr="00C22C40" w:rsidRDefault="00C22C40" w:rsidP="00C22C40">
      <w:pPr>
        <w:rPr>
          <w:lang w:eastAsia="en-US"/>
        </w:rPr>
      </w:pPr>
      <w:r w:rsidRPr="00C22C40">
        <w:rPr>
          <w:lang w:eastAsia="en-US"/>
        </w:rPr>
        <w:t>определять характер конфликта в произведении;</w:t>
      </w:r>
    </w:p>
    <w:p w:rsidR="00C22C40" w:rsidRPr="00C22C40" w:rsidRDefault="00C22C40" w:rsidP="00C22C40">
      <w:pPr>
        <w:rPr>
          <w:lang w:eastAsia="en-US"/>
        </w:rPr>
      </w:pPr>
      <w:r w:rsidRPr="00C22C40">
        <w:rPr>
          <w:lang w:eastAsia="en-US"/>
        </w:rPr>
        <w:lastRenderedPageBreak/>
        <w:t>передавать свои впечатления от лирического произведения, определять выраженное в нём настроение;</w:t>
      </w:r>
    </w:p>
    <w:p w:rsidR="00C22C40" w:rsidRPr="00C22C40" w:rsidRDefault="00C22C40" w:rsidP="00C22C40">
      <w:pPr>
        <w:rPr>
          <w:lang w:eastAsia="en-US"/>
        </w:rPr>
      </w:pPr>
      <w:r w:rsidRPr="00C22C40">
        <w:rPr>
          <w:lang w:eastAsia="en-US"/>
        </w:rPr>
        <w:t>использовать освоенные теоретико-литературные понятия в процессе обсуждения произведения (литературный герой, лирический герой, речевая характеристика), различать основные жанры фольклора и художественной литературы (народная сказка, литературная сказка, зарисовка);</w:t>
      </w:r>
    </w:p>
    <w:p w:rsidR="00C22C40" w:rsidRPr="00C22C40" w:rsidRDefault="00C22C40" w:rsidP="00C22C40">
      <w:pPr>
        <w:rPr>
          <w:lang w:eastAsia="en-US"/>
        </w:rPr>
      </w:pPr>
      <w:r w:rsidRPr="00C22C40">
        <w:rPr>
          <w:lang w:eastAsia="en-US"/>
        </w:rPr>
        <w:t>сопоставлять персонажей разных произведений по сходству или контрасту;</w:t>
      </w:r>
    </w:p>
    <w:p w:rsidR="00C22C40" w:rsidRPr="00C22C40" w:rsidRDefault="00C22C40" w:rsidP="00C22C40">
      <w:pPr>
        <w:rPr>
          <w:lang w:eastAsia="en-US"/>
        </w:rPr>
      </w:pPr>
      <w:r w:rsidRPr="00C22C40">
        <w:rPr>
          <w:lang w:eastAsia="en-US"/>
        </w:rPr>
        <w:t>участвовать в беседе о прочитанном, строить развернутое устное монологическое высказывание, отражающее знание и понимание литературного произведения;</w:t>
      </w:r>
    </w:p>
    <w:p w:rsidR="00C22C40" w:rsidRPr="00C22C40" w:rsidRDefault="00C22C40" w:rsidP="00C22C40">
      <w:pPr>
        <w:rPr>
          <w:lang w:eastAsia="en-US"/>
        </w:rPr>
      </w:pPr>
      <w:r w:rsidRPr="00C22C40">
        <w:rPr>
          <w:lang w:eastAsia="en-US"/>
        </w:rPr>
        <w:t>составлять сложный план художественного произведения (или фрагмента);</w:t>
      </w:r>
    </w:p>
    <w:p w:rsidR="00C22C40" w:rsidRPr="00C22C40" w:rsidRDefault="00C22C40" w:rsidP="00C22C40">
      <w:pPr>
        <w:rPr>
          <w:lang w:eastAsia="en-US"/>
        </w:rPr>
      </w:pPr>
      <w:r w:rsidRPr="00C22C40">
        <w:rPr>
          <w:lang w:eastAsia="en-US"/>
        </w:rPr>
        <w:t>пересказывать художественный текст по плану;</w:t>
      </w:r>
    </w:p>
    <w:p w:rsidR="00C22C40" w:rsidRPr="00C22C40" w:rsidRDefault="00C22C40" w:rsidP="00C22C40">
      <w:pPr>
        <w:rPr>
          <w:lang w:eastAsia="en-US"/>
        </w:rPr>
      </w:pPr>
      <w:r w:rsidRPr="00C22C40">
        <w:rPr>
          <w:lang w:eastAsia="en-US"/>
        </w:rPr>
        <w:t>рассказывать о самостоятельно прочитанном произведении, обосновывая свой выбор;</w:t>
      </w:r>
    </w:p>
    <w:p w:rsidR="00C22C40" w:rsidRPr="00C22C40" w:rsidRDefault="00C22C40" w:rsidP="00C22C40">
      <w:pPr>
        <w:rPr>
          <w:lang w:eastAsia="en-US"/>
        </w:rPr>
      </w:pPr>
      <w:r w:rsidRPr="00C22C40">
        <w:rPr>
          <w:lang w:eastAsia="en-US"/>
        </w:rPr>
        <w:t>анализировать произведения (в том числе с использованием методов смыслового чтения и эстетического анализа), давать собственную интерпретацию и оценку произведениям.</w:t>
      </w:r>
    </w:p>
    <w:p w:rsidR="00C22C40" w:rsidRPr="00C22C40" w:rsidRDefault="00C22C40" w:rsidP="00C22C40">
      <w:pPr>
        <w:rPr>
          <w:lang w:eastAsia="en-US"/>
        </w:rPr>
      </w:pPr>
      <w:r w:rsidRPr="00C22C40">
        <w:rPr>
          <w:lang w:eastAsia="en-US"/>
        </w:rPr>
        <w:t>130.11.6. Предметные результаты изучения родной (чувашской) литературы. К концу обучения в 8 классе обучающийся научится:</w:t>
      </w:r>
    </w:p>
    <w:p w:rsidR="00C22C40" w:rsidRPr="00C22C40" w:rsidRDefault="00C22C40" w:rsidP="00C22C40">
      <w:pPr>
        <w:rPr>
          <w:lang w:eastAsia="en-US"/>
        </w:rPr>
      </w:pPr>
      <w:r w:rsidRPr="00C22C40">
        <w:rPr>
          <w:lang w:eastAsia="en-US"/>
        </w:rPr>
        <w:t>выявлять и формулировать тематику, проблематику и идейное содержание прочитанных произведений;</w:t>
      </w:r>
    </w:p>
    <w:p w:rsidR="00C22C40" w:rsidRPr="00C22C40" w:rsidRDefault="00C22C40" w:rsidP="00C22C40">
      <w:pPr>
        <w:rPr>
          <w:lang w:eastAsia="en-US"/>
        </w:rPr>
      </w:pPr>
      <w:r w:rsidRPr="00C22C40">
        <w:rPr>
          <w:lang w:eastAsia="en-US"/>
        </w:rPr>
        <w:t>характеризовать особенности построения сюжета, определять стадии развития действия в драматическом произведении, выявлять особенности композиции драматического произведения;</w:t>
      </w:r>
    </w:p>
    <w:p w:rsidR="00C22C40" w:rsidRPr="00C22C40" w:rsidRDefault="00C22C40" w:rsidP="00C22C40">
      <w:pPr>
        <w:rPr>
          <w:lang w:eastAsia="en-US"/>
        </w:rPr>
      </w:pPr>
      <w:r w:rsidRPr="00C22C40">
        <w:rPr>
          <w:lang w:eastAsia="en-US"/>
        </w:rPr>
        <w:t>сопоставлять эпизоды эпического произведения (рассказа, повести, очерка);</w:t>
      </w:r>
    </w:p>
    <w:p w:rsidR="00C22C40" w:rsidRPr="00C22C40" w:rsidRDefault="00C22C40" w:rsidP="00C22C40">
      <w:pPr>
        <w:rPr>
          <w:lang w:eastAsia="en-US"/>
        </w:rPr>
      </w:pPr>
      <w:r w:rsidRPr="00C22C40">
        <w:rPr>
          <w:lang w:eastAsia="en-US"/>
        </w:rPr>
        <w:t>соотносить содержание и проблематику художественных произведений со временем их написания и отображённой в них эпохой, привлекая необходимые знания по истории;</w:t>
      </w:r>
    </w:p>
    <w:p w:rsidR="00C22C40" w:rsidRPr="00C22C40" w:rsidRDefault="00C22C40" w:rsidP="00C22C40">
      <w:pPr>
        <w:rPr>
          <w:lang w:eastAsia="en-US"/>
        </w:rPr>
      </w:pPr>
      <w:r w:rsidRPr="00C22C40">
        <w:rPr>
          <w:lang w:eastAsia="en-US"/>
        </w:rPr>
        <w:t>находить в произведении изобразительно-выразительные средства языка (в том числе метафору, олицетворение), объяснять их роль в создании поэтического образа;</w:t>
      </w:r>
    </w:p>
    <w:p w:rsidR="00C22C40" w:rsidRPr="00C22C40" w:rsidRDefault="00C22C40" w:rsidP="00C22C40">
      <w:pPr>
        <w:rPr>
          <w:lang w:eastAsia="en-US"/>
        </w:rPr>
      </w:pPr>
      <w:r w:rsidRPr="00C22C40">
        <w:rPr>
          <w:lang w:eastAsia="en-US"/>
        </w:rPr>
        <w:t>пересказывать художественный текст (подробно и сжато);</w:t>
      </w:r>
    </w:p>
    <w:p w:rsidR="00C22C40" w:rsidRPr="00C22C40" w:rsidRDefault="00C22C40" w:rsidP="00C22C40">
      <w:pPr>
        <w:rPr>
          <w:lang w:eastAsia="en-US"/>
        </w:rPr>
      </w:pPr>
      <w:r w:rsidRPr="00C22C40">
        <w:rPr>
          <w:lang w:eastAsia="en-US"/>
        </w:rPr>
        <w:t>определять стадии развития действия в эпическом произведении (экспозиция, завязка, кульминация, развязка);</w:t>
      </w:r>
    </w:p>
    <w:p w:rsidR="00C22C40" w:rsidRPr="00C22C40" w:rsidRDefault="00C22C40" w:rsidP="00C22C40">
      <w:pPr>
        <w:rPr>
          <w:lang w:eastAsia="en-US"/>
        </w:rPr>
      </w:pPr>
      <w:r w:rsidRPr="00C22C40">
        <w:rPr>
          <w:lang w:eastAsia="en-US"/>
        </w:rPr>
        <w:t>характеризовать образ лирического героя;</w:t>
      </w:r>
    </w:p>
    <w:p w:rsidR="00C22C40" w:rsidRPr="00C22C40" w:rsidRDefault="00C22C40" w:rsidP="00C22C40">
      <w:pPr>
        <w:rPr>
          <w:lang w:eastAsia="en-US"/>
        </w:rPr>
      </w:pPr>
      <w:r w:rsidRPr="00C22C40">
        <w:rPr>
          <w:lang w:eastAsia="en-US"/>
        </w:rPr>
        <w:t>давать оценку литературным произведениям с точки зрения их духовно-нравственной, культурной ценности;</w:t>
      </w:r>
    </w:p>
    <w:p w:rsidR="00C22C40" w:rsidRPr="00C22C40" w:rsidRDefault="00C22C40" w:rsidP="00C22C40">
      <w:pPr>
        <w:rPr>
          <w:lang w:eastAsia="en-US"/>
        </w:rPr>
      </w:pPr>
      <w:r w:rsidRPr="00C22C40">
        <w:rPr>
          <w:lang w:eastAsia="en-US"/>
        </w:rPr>
        <w:t>осуществлять поиск в справочной литературе и сети Интернет информации (например, критических отзывов о литературном произведении, сведений об истории создания произведения), осуществлять критический анализ и отбор полученной информации;</w:t>
      </w:r>
    </w:p>
    <w:p w:rsidR="00C22C40" w:rsidRPr="00C22C40" w:rsidRDefault="00C22C40" w:rsidP="00C22C40">
      <w:pPr>
        <w:rPr>
          <w:lang w:eastAsia="en-US"/>
        </w:rPr>
      </w:pPr>
      <w:r w:rsidRPr="00C22C40">
        <w:rPr>
          <w:lang w:eastAsia="en-US"/>
        </w:rPr>
        <w:t>сравнивать народные песни, определять их тематические и жанровые особенности;</w:t>
      </w:r>
    </w:p>
    <w:p w:rsidR="00C22C40" w:rsidRPr="00C22C40" w:rsidRDefault="00C22C40" w:rsidP="00C22C40">
      <w:pPr>
        <w:rPr>
          <w:lang w:eastAsia="en-US"/>
        </w:rPr>
      </w:pPr>
      <w:r w:rsidRPr="00C22C40">
        <w:rPr>
          <w:lang w:eastAsia="en-US"/>
        </w:rPr>
        <w:t>анализировать произведения в соответствии с жанрово-родовой природой художественного текста;</w:t>
      </w:r>
    </w:p>
    <w:p w:rsidR="00C22C40" w:rsidRPr="00C22C40" w:rsidRDefault="00C22C40" w:rsidP="00C22C40">
      <w:pPr>
        <w:rPr>
          <w:lang w:eastAsia="en-US"/>
        </w:rPr>
      </w:pPr>
      <w:r w:rsidRPr="00C22C40">
        <w:rPr>
          <w:lang w:eastAsia="en-US"/>
        </w:rPr>
        <w:t>оценивать интерпретацию художественного текста, созданную средствами других искусств;</w:t>
      </w:r>
    </w:p>
    <w:p w:rsidR="00C22C40" w:rsidRPr="00C22C40" w:rsidRDefault="00C22C40" w:rsidP="00C22C40">
      <w:pPr>
        <w:rPr>
          <w:lang w:eastAsia="en-US"/>
        </w:rPr>
      </w:pPr>
      <w:r w:rsidRPr="00C22C40">
        <w:rPr>
          <w:lang w:eastAsia="en-US"/>
        </w:rPr>
        <w:t>писать доклад, эссе на заданные темы.</w:t>
      </w:r>
    </w:p>
    <w:p w:rsidR="00C22C40" w:rsidRPr="00C22C40" w:rsidRDefault="00C22C40" w:rsidP="00C22C40">
      <w:pPr>
        <w:rPr>
          <w:lang w:eastAsia="en-US"/>
        </w:rPr>
      </w:pPr>
      <w:r w:rsidRPr="00C22C40">
        <w:rPr>
          <w:lang w:eastAsia="en-US"/>
        </w:rPr>
        <w:t>130.11.7. Предметные результаты изучения родной (чувашской) литературы. К концу обучения в 9 классе обучающийся научится:</w:t>
      </w:r>
    </w:p>
    <w:p w:rsidR="00C22C40" w:rsidRPr="00C22C40" w:rsidRDefault="00C22C40" w:rsidP="00C22C40">
      <w:pPr>
        <w:rPr>
          <w:lang w:eastAsia="en-US"/>
        </w:rPr>
      </w:pPr>
      <w:r w:rsidRPr="00C22C40">
        <w:rPr>
          <w:lang w:eastAsia="en-US"/>
        </w:rPr>
        <w:t>пересказывать легенды, выделяя сюжетные линии, не пропуская значимых композиционных элементов, используя в своей речи характерные для легенд художественные приёмы;</w:t>
      </w:r>
    </w:p>
    <w:p w:rsidR="00C22C40" w:rsidRPr="00C22C40" w:rsidRDefault="00C22C40" w:rsidP="00C22C40">
      <w:pPr>
        <w:rPr>
          <w:lang w:eastAsia="en-US"/>
        </w:rPr>
      </w:pPr>
      <w:r w:rsidRPr="00C22C40">
        <w:rPr>
          <w:lang w:eastAsia="en-US"/>
        </w:rPr>
        <w:t>характеризовать образ лирического героя, выявляя его черты, характерные для творчества конкретного поэта;</w:t>
      </w:r>
    </w:p>
    <w:p w:rsidR="00C22C40" w:rsidRPr="00C22C40" w:rsidRDefault="00C22C40" w:rsidP="00C22C40">
      <w:pPr>
        <w:rPr>
          <w:lang w:eastAsia="en-US"/>
        </w:rPr>
      </w:pPr>
      <w:r w:rsidRPr="00C22C40">
        <w:rPr>
          <w:lang w:eastAsia="en-US"/>
        </w:rPr>
        <w:t>использовать освоенные теоретико-литературные понятия в процессе обсуждения произведения (эпитет, олицетворение, сравнение, прототип, сюжет, литературный образ);</w:t>
      </w:r>
    </w:p>
    <w:p w:rsidR="00C22C40" w:rsidRPr="00C22C40" w:rsidRDefault="00C22C40" w:rsidP="00C22C40">
      <w:pPr>
        <w:rPr>
          <w:lang w:eastAsia="en-US"/>
        </w:rPr>
      </w:pPr>
      <w:r w:rsidRPr="00C22C40">
        <w:rPr>
          <w:lang w:eastAsia="en-US"/>
        </w:rPr>
        <w:t>различать основные жанры фольклора и художественной литературы (народные песни, авторские песни, очерк, духовное завещание, повесть, драма, комедия, трагедия);</w:t>
      </w:r>
    </w:p>
    <w:p w:rsidR="00C22C40" w:rsidRPr="00C22C40" w:rsidRDefault="00C22C40" w:rsidP="00C22C40">
      <w:pPr>
        <w:rPr>
          <w:lang w:eastAsia="en-US"/>
        </w:rPr>
      </w:pPr>
      <w:r w:rsidRPr="00C22C40">
        <w:rPr>
          <w:lang w:eastAsia="en-US"/>
        </w:rPr>
        <w:lastRenderedPageBreak/>
        <w:t>выразительно читать вслух произведения и их фрагменты с учётом лексико-синтаксических особенностей текста, его смысла, соблюдать правильную интонацию, выразительно читать наизусть (передавать эмоциональное содержание произведения, точно воспроизводить стихотворный ритм) не менее 3 поэтических произведений (ранее не выученных наизусть);</w:t>
      </w:r>
    </w:p>
    <w:p w:rsidR="00C22C40" w:rsidRPr="00C22C40" w:rsidRDefault="00C22C40" w:rsidP="00C22C40">
      <w:pPr>
        <w:rPr>
          <w:lang w:eastAsia="en-US"/>
        </w:rPr>
      </w:pPr>
      <w:r w:rsidRPr="00C22C40">
        <w:rPr>
          <w:lang w:eastAsia="en-US"/>
        </w:rPr>
        <w:t>систематизировать результаты изучения литературных произведений после работы в классе и после самостоятельного чтения;</w:t>
      </w:r>
    </w:p>
    <w:p w:rsidR="00C22C40" w:rsidRPr="00C22C40" w:rsidRDefault="00C22C40" w:rsidP="00C22C40">
      <w:pPr>
        <w:rPr>
          <w:lang w:eastAsia="en-US"/>
        </w:rPr>
      </w:pPr>
      <w:r w:rsidRPr="00C22C40">
        <w:rPr>
          <w:lang w:eastAsia="en-US"/>
        </w:rPr>
        <w:t>выполнять коллективные и индивидуальные проекты и исследования, собирать и обрабатывать (анализировать и систематизировать) информацию, необходимую для написания учебной исследовательской работы и (или) создания проекта на заданную или самостоятельно выбранную тему;</w:t>
      </w:r>
    </w:p>
    <w:p w:rsidR="00C22C40" w:rsidRPr="00C22C40" w:rsidRDefault="00C22C40" w:rsidP="00C22C40">
      <w:pPr>
        <w:rPr>
          <w:lang w:eastAsia="en-US"/>
        </w:rPr>
      </w:pPr>
      <w:r w:rsidRPr="00C22C40">
        <w:rPr>
          <w:lang w:eastAsia="en-US"/>
        </w:rPr>
        <w:t>использовать словари и справочники, подбирать проверенные источники в библиотечных фондах, в сети Интернет для выполнения учебной задачи, использовать ИКТ;</w:t>
      </w:r>
    </w:p>
    <w:p w:rsidR="00C22C40" w:rsidRPr="00C22C40" w:rsidRDefault="00C22C40" w:rsidP="00C22C40">
      <w:pPr>
        <w:rPr>
          <w:lang w:eastAsia="en-US"/>
        </w:rPr>
      </w:pPr>
      <w:r w:rsidRPr="00C22C40">
        <w:rPr>
          <w:lang w:eastAsia="en-US"/>
        </w:rPr>
        <w:t>сопоставлять изученные и самостоятельно прочитанные произведения одного или разных авторов, сравнивать образы персонажей, литературные явления и факты, сюжеты литературных произведений, темы и проблемы, жанры, стили, приёмы, эпизоды, детали текста (с выявлением общего и различного и обобщением своих наблюдений);</w:t>
      </w:r>
    </w:p>
    <w:p w:rsidR="00C22C40" w:rsidRPr="00C22C40" w:rsidRDefault="00C22C40" w:rsidP="00C22C40">
      <w:pPr>
        <w:rPr>
          <w:lang w:eastAsia="en-US"/>
        </w:rPr>
      </w:pPr>
      <w:r w:rsidRPr="00C22C40">
        <w:rPr>
          <w:lang w:eastAsia="en-US"/>
        </w:rPr>
        <w:t>сопоставлять произведения (или фрагменты) родной литературы с произведениями других народов и выявлять их сходство и национальное своеобразие, аргументированно оценивать их, участвовать в разных видах обсуждения, формулировать собственную позицию и аргументировать её, используя жизненный и читательский опыт.</w:t>
      </w:r>
    </w:p>
    <w:p w:rsidR="00AA2854" w:rsidRPr="00AA2854" w:rsidRDefault="00AA2854" w:rsidP="00AA2854">
      <w:pPr>
        <w:rPr>
          <w:lang w:eastAsia="x-none"/>
        </w:rPr>
      </w:pPr>
      <w:r w:rsidRPr="00AA2854">
        <w:rPr>
          <w:lang w:eastAsia="x-none"/>
        </w:rPr>
        <w:t>136. Федеральная рабочая программа по учебному предмету «Иностранный (английский) язык».</w:t>
      </w:r>
    </w:p>
    <w:p w:rsidR="00AA2854" w:rsidRPr="00AA2854" w:rsidRDefault="00AA2854" w:rsidP="00AA2854">
      <w:pPr>
        <w:rPr>
          <w:lang w:eastAsia="en-US"/>
        </w:rPr>
      </w:pPr>
      <w:r w:rsidRPr="00AA2854">
        <w:rPr>
          <w:lang w:eastAsia="en-US"/>
        </w:rPr>
        <w:t>136.1. 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rsidR="00AA2854" w:rsidRPr="00AA2854" w:rsidRDefault="00AA2854" w:rsidP="00AA2854">
      <w:pPr>
        <w:rPr>
          <w:lang w:eastAsia="en-US"/>
        </w:rPr>
      </w:pPr>
      <w:r w:rsidRPr="00AA2854">
        <w:rPr>
          <w:lang w:eastAsia="en-US"/>
        </w:rPr>
        <w:t>136.2. Пояснительная записка.</w:t>
      </w:r>
    </w:p>
    <w:p w:rsidR="00AA2854" w:rsidRPr="00AA2854" w:rsidRDefault="00AA2854" w:rsidP="00AA2854">
      <w:pPr>
        <w:rPr>
          <w:lang w:val="x-none" w:eastAsia="en-US"/>
        </w:rPr>
      </w:pPr>
      <w:r w:rsidRPr="00AA2854">
        <w:rPr>
          <w:lang w:eastAsia="en-US"/>
        </w:rPr>
        <w:t>136.</w:t>
      </w:r>
      <w:r w:rsidRPr="00AA2854">
        <w:rPr>
          <w:lang w:val="x-none" w:eastAsia="en-US"/>
        </w:rPr>
        <w:t>2.1.</w:t>
      </w:r>
      <w:r w:rsidRPr="00AA2854">
        <w:rPr>
          <w:lang w:eastAsia="en-US"/>
        </w:rPr>
        <w:t> П</w:t>
      </w:r>
      <w:r w:rsidRPr="00AA2854">
        <w:rPr>
          <w:lang w:val="x-none" w:eastAsia="en-US"/>
        </w:rPr>
        <w:t xml:space="preserve">рограмма по </w:t>
      </w:r>
      <w:r w:rsidRPr="00AA2854">
        <w:rPr>
          <w:lang w:eastAsia="en-US"/>
        </w:rPr>
        <w:t>иностранному (</w:t>
      </w:r>
      <w:r w:rsidRPr="00AA2854">
        <w:rPr>
          <w:lang w:val="x-none" w:eastAsia="en-US"/>
        </w:rPr>
        <w:t>английскому</w:t>
      </w:r>
      <w:r w:rsidRPr="00AA2854">
        <w:rPr>
          <w:lang w:eastAsia="en-US"/>
        </w:rPr>
        <w:t>)</w:t>
      </w:r>
      <w:r w:rsidRPr="00AA2854">
        <w:rPr>
          <w:lang w:val="x-none" w:eastAsia="en-US"/>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Pr="00AA2854">
        <w:rPr>
          <w:lang w:eastAsia="en-US"/>
        </w:rPr>
        <w:t>,</w:t>
      </w:r>
      <w:r w:rsidRPr="00AA2854">
        <w:rPr>
          <w:lang w:val="x-none" w:eastAsia="en-US"/>
        </w:rPr>
        <w:t xml:space="preserve"> </w:t>
      </w:r>
      <w:r w:rsidRPr="00AA2854">
        <w:rPr>
          <w:lang w:eastAsia="en-US"/>
        </w:rPr>
        <w:t xml:space="preserve">а </w:t>
      </w:r>
      <w:r w:rsidRPr="00AA2854">
        <w:rPr>
          <w:lang w:val="x-none" w:eastAsia="en-US"/>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AA2854">
        <w:rPr>
          <w:lang w:eastAsia="en-US"/>
        </w:rPr>
        <w:t>федеральной</w:t>
      </w:r>
      <w:r w:rsidRPr="00AA2854">
        <w:rPr>
          <w:lang w:val="x-none" w:eastAsia="en-US"/>
        </w:rPr>
        <w:t xml:space="preserve"> </w:t>
      </w:r>
      <w:r w:rsidRPr="00AA2854">
        <w:rPr>
          <w:lang w:eastAsia="en-US"/>
        </w:rPr>
        <w:t xml:space="preserve">рабочей </w:t>
      </w:r>
      <w:r w:rsidRPr="00AA2854">
        <w:rPr>
          <w:lang w:val="x-none" w:eastAsia="en-US"/>
        </w:rPr>
        <w:t>программе воспитания.</w:t>
      </w:r>
    </w:p>
    <w:p w:rsidR="00AA2854" w:rsidRPr="00AA2854" w:rsidRDefault="00AA2854" w:rsidP="00AA2854">
      <w:pPr>
        <w:rPr>
          <w:lang w:val="x-none" w:eastAsia="en-US"/>
        </w:rPr>
      </w:pPr>
      <w:r w:rsidRPr="00AA2854">
        <w:rPr>
          <w:lang w:eastAsia="en-US"/>
        </w:rPr>
        <w:t>136.</w:t>
      </w:r>
      <w:r w:rsidRPr="00AA2854">
        <w:rPr>
          <w:lang w:val="x-none" w:eastAsia="en-US"/>
        </w:rPr>
        <w:t>2.2.</w:t>
      </w:r>
      <w:r w:rsidRPr="00AA2854">
        <w:rPr>
          <w:lang w:eastAsia="en-US"/>
        </w:rPr>
        <w:t> П</w:t>
      </w:r>
      <w:r w:rsidRPr="00AA2854">
        <w:rPr>
          <w:lang w:val="x-none" w:eastAsia="en-US"/>
        </w:rPr>
        <w:t xml:space="preserve">рограмма по </w:t>
      </w:r>
      <w:r w:rsidRPr="00AA2854">
        <w:rPr>
          <w:lang w:eastAsia="en-US"/>
        </w:rPr>
        <w:t>иностранному (</w:t>
      </w:r>
      <w:r w:rsidRPr="00AA2854">
        <w:rPr>
          <w:lang w:val="x-none" w:eastAsia="en-US"/>
        </w:rPr>
        <w:t>английскому</w:t>
      </w:r>
      <w:r w:rsidRPr="00AA2854">
        <w:rPr>
          <w:lang w:eastAsia="en-US"/>
        </w:rPr>
        <w:t>)</w:t>
      </w:r>
      <w:r w:rsidRPr="00AA2854">
        <w:rPr>
          <w:lang w:val="x-none" w:eastAsia="en-US"/>
        </w:rPr>
        <w:t xml:space="preserve"> языку разработана с целью оказания методической помощи учителю в создании рабочей программы по учебному предмету</w:t>
      </w:r>
      <w:r w:rsidRPr="00AA2854">
        <w:rPr>
          <w:lang w:eastAsia="en-US"/>
        </w:rPr>
        <w:t xml:space="preserve">, </w:t>
      </w:r>
      <w:r w:rsidRPr="00AA2854">
        <w:rPr>
          <w:lang w:val="x-none" w:eastAsia="en-US"/>
        </w:rPr>
        <w:t xml:space="preserve">даёт представление о целях образования, развития и воспитания обучающихся на </w:t>
      </w:r>
      <w:r w:rsidRPr="00AA2854">
        <w:rPr>
          <w:lang w:eastAsia="en-US"/>
        </w:rPr>
        <w:t xml:space="preserve">уровне основного общего образования </w:t>
      </w:r>
      <w:r w:rsidRPr="00AA2854">
        <w:rPr>
          <w:lang w:val="x-none" w:eastAsia="en-US"/>
        </w:rPr>
        <w:t xml:space="preserve">средствами учебного предмета, </w:t>
      </w:r>
      <w:r w:rsidRPr="00AA2854">
        <w:rPr>
          <w:lang w:eastAsia="en-US"/>
        </w:rPr>
        <w:t>определяет обязательную (инвариантную) часть содержания программы по иностранному (английскому) языку.</w:t>
      </w:r>
      <w:r w:rsidRPr="00AA2854">
        <w:rPr>
          <w:lang w:val="x-none" w:eastAsia="en-US"/>
        </w:rPr>
        <w:t xml:space="preserve"> </w:t>
      </w:r>
      <w:r w:rsidRPr="00AA2854">
        <w:rPr>
          <w:lang w:eastAsia="en-US"/>
        </w:rPr>
        <w:t>П</w:t>
      </w:r>
      <w:r w:rsidRPr="00AA2854">
        <w:rPr>
          <w:lang w:val="x-none" w:eastAsia="en-US"/>
        </w:rPr>
        <w:t xml:space="preserve">рограмма по </w:t>
      </w:r>
      <w:r w:rsidRPr="00AA2854">
        <w:rPr>
          <w:lang w:eastAsia="en-US"/>
        </w:rPr>
        <w:t>иностранному (</w:t>
      </w:r>
      <w:r w:rsidRPr="00AA2854">
        <w:rPr>
          <w:lang w:val="x-none" w:eastAsia="en-US"/>
        </w:rPr>
        <w:t>английскому</w:t>
      </w:r>
      <w:r w:rsidRPr="00AA2854">
        <w:rPr>
          <w:lang w:eastAsia="en-US"/>
        </w:rPr>
        <w:t>)</w:t>
      </w:r>
      <w:r w:rsidRPr="00AA2854">
        <w:rPr>
          <w:lang w:val="x-none" w:eastAsia="en-US"/>
        </w:rPr>
        <w:t xml:space="preserve">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w:t>
      </w:r>
      <w:r w:rsidRPr="00AA2854">
        <w:rPr>
          <w:lang w:eastAsia="en-US"/>
        </w:rPr>
        <w:t>иностранного (</w:t>
      </w:r>
      <w:r w:rsidRPr="00AA2854">
        <w:rPr>
          <w:lang w:val="x-none" w:eastAsia="en-US"/>
        </w:rPr>
        <w:t>английского</w:t>
      </w:r>
      <w:r w:rsidRPr="00AA2854">
        <w:rPr>
          <w:lang w:eastAsia="en-US"/>
        </w:rPr>
        <w:t>)</w:t>
      </w:r>
      <w:r w:rsidRPr="00AA2854">
        <w:rPr>
          <w:lang w:val="x-none" w:eastAsia="en-US"/>
        </w:rPr>
        <w:t xml:space="preserve"> языка, межпредметных связей </w:t>
      </w:r>
      <w:r w:rsidRPr="00AA2854">
        <w:rPr>
          <w:lang w:eastAsia="en-US"/>
        </w:rPr>
        <w:t>иностранного (</w:t>
      </w:r>
      <w:r w:rsidRPr="00AA2854">
        <w:rPr>
          <w:lang w:val="x-none" w:eastAsia="en-US"/>
        </w:rPr>
        <w:t>английского</w:t>
      </w:r>
      <w:r w:rsidRPr="00AA2854">
        <w:rPr>
          <w:lang w:eastAsia="en-US"/>
        </w:rPr>
        <w:t>)</w:t>
      </w:r>
      <w:r w:rsidRPr="00AA2854">
        <w:rPr>
          <w:lang w:val="x-none" w:eastAsia="en-US"/>
        </w:rPr>
        <w:t xml:space="preserve"> языка с содержанием </w:t>
      </w:r>
      <w:r w:rsidRPr="00AA2854">
        <w:rPr>
          <w:lang w:eastAsia="en-US"/>
        </w:rPr>
        <w:t xml:space="preserve">учебных </w:t>
      </w:r>
      <w:r w:rsidRPr="00AA2854">
        <w:rPr>
          <w:lang w:val="x-none" w:eastAsia="en-US"/>
        </w:rPr>
        <w:t xml:space="preserve">предметов, изучаемых </w:t>
      </w:r>
      <w:r w:rsidRPr="00AA2854">
        <w:rPr>
          <w:lang w:eastAsia="en-US"/>
        </w:rPr>
        <w:t xml:space="preserve">на уровне основного общего образования, </w:t>
      </w:r>
      <w:r w:rsidRPr="00AA2854">
        <w:rPr>
          <w:lang w:val="x-none" w:eastAsia="en-US"/>
        </w:rPr>
        <w:t xml:space="preserve">с учётом возрастных особенностей обучающихся. В программе </w:t>
      </w:r>
      <w:r w:rsidRPr="00AA2854">
        <w:rPr>
          <w:lang w:eastAsia="en-US"/>
        </w:rPr>
        <w:t>по иностранному (английскому) языку</w:t>
      </w:r>
      <w:r w:rsidRPr="00AA2854">
        <w:rPr>
          <w:lang w:val="x-none" w:eastAsia="en-US"/>
        </w:rPr>
        <w:t xml:space="preserve"> для </w:t>
      </w:r>
      <w:r w:rsidRPr="00AA2854">
        <w:rPr>
          <w:lang w:eastAsia="en-US"/>
        </w:rPr>
        <w:t>основного общего образования</w:t>
      </w:r>
      <w:r w:rsidRPr="00AA2854">
        <w:rPr>
          <w:lang w:val="x-none" w:eastAsia="en-US"/>
        </w:rPr>
        <w:t xml:space="preserve"> предусмотрено развитие речевых умений и </w:t>
      </w:r>
      <w:r w:rsidRPr="00AA2854">
        <w:t>языковых навыков</w:t>
      </w:r>
      <w:r w:rsidRPr="00AA2854">
        <w:rPr>
          <w:lang w:val="x-none" w:eastAsia="en-US"/>
        </w:rPr>
        <w:t>, представленны</w:t>
      </w:r>
      <w:r w:rsidRPr="00AA2854">
        <w:rPr>
          <w:lang w:eastAsia="en-US"/>
        </w:rPr>
        <w:t>х</w:t>
      </w:r>
      <w:r w:rsidRPr="00AA2854">
        <w:rPr>
          <w:lang w:val="x-none" w:eastAsia="en-US"/>
        </w:rPr>
        <w:t xml:space="preserve"> в </w:t>
      </w:r>
      <w:r w:rsidRPr="00AA2854">
        <w:rPr>
          <w:lang w:eastAsia="en-US"/>
        </w:rPr>
        <w:t>федеральной</w:t>
      </w:r>
      <w:r w:rsidRPr="00AA2854">
        <w:rPr>
          <w:lang w:val="x-none" w:eastAsia="en-US"/>
        </w:rPr>
        <w:t xml:space="preserve"> рабоч</w:t>
      </w:r>
      <w:r w:rsidRPr="00AA2854">
        <w:rPr>
          <w:lang w:eastAsia="en-US"/>
        </w:rPr>
        <w:t>ей</w:t>
      </w:r>
      <w:r w:rsidRPr="00AA2854">
        <w:rPr>
          <w:lang w:val="x-none" w:eastAsia="en-US"/>
        </w:rPr>
        <w:t xml:space="preserve"> программ</w:t>
      </w:r>
      <w:r w:rsidRPr="00AA2854">
        <w:rPr>
          <w:lang w:eastAsia="en-US"/>
        </w:rPr>
        <w:t>е по иностранному (английскому) языку</w:t>
      </w:r>
      <w:r w:rsidRPr="00AA2854">
        <w:rPr>
          <w:lang w:val="x-none" w:eastAsia="en-US"/>
        </w:rPr>
        <w:t xml:space="preserve"> начального общего образования, что обеспечивает преемственность между </w:t>
      </w:r>
      <w:r w:rsidRPr="00AA2854">
        <w:rPr>
          <w:lang w:eastAsia="en-US"/>
        </w:rPr>
        <w:t>уровнями</w:t>
      </w:r>
      <w:r w:rsidRPr="00AA2854">
        <w:rPr>
          <w:lang w:val="x-none" w:eastAsia="en-US"/>
        </w:rPr>
        <w:t xml:space="preserve"> </w:t>
      </w:r>
      <w:r w:rsidRPr="00AA2854">
        <w:rPr>
          <w:lang w:eastAsia="en-US"/>
        </w:rPr>
        <w:t>общего</w:t>
      </w:r>
      <w:r w:rsidRPr="00AA2854">
        <w:rPr>
          <w:lang w:val="x-none" w:eastAsia="en-US"/>
        </w:rPr>
        <w:t xml:space="preserve"> образования.</w:t>
      </w:r>
    </w:p>
    <w:p w:rsidR="00AA2854" w:rsidRPr="00AA2854" w:rsidRDefault="00AA2854" w:rsidP="00AA2854">
      <w:pPr>
        <w:rPr>
          <w:lang w:eastAsia="en-US"/>
        </w:rPr>
      </w:pPr>
      <w:r w:rsidRPr="00AA2854">
        <w:rPr>
          <w:lang w:eastAsia="en-US"/>
        </w:rPr>
        <w:t>136.</w:t>
      </w:r>
      <w:r w:rsidRPr="00AA2854">
        <w:rPr>
          <w:lang w:val="x-none" w:eastAsia="en-US"/>
        </w:rPr>
        <w:t>2.3.</w:t>
      </w:r>
      <w:r w:rsidRPr="00AA2854">
        <w:rPr>
          <w:lang w:eastAsia="en-US"/>
        </w:rPr>
        <w:t> </w:t>
      </w:r>
      <w:r w:rsidRPr="00AA2854">
        <w:rPr>
          <w:lang w:val="x-none" w:eastAsia="en-US"/>
        </w:rPr>
        <w:t xml:space="preserve">Изучение иностранного </w:t>
      </w:r>
      <w:r w:rsidRPr="00AA2854">
        <w:rPr>
          <w:lang w:eastAsia="en-US"/>
        </w:rPr>
        <w:t xml:space="preserve">(английского) </w:t>
      </w:r>
      <w:r w:rsidRPr="00AA2854">
        <w:rPr>
          <w:lang w:val="x-none" w:eastAsia="en-US"/>
        </w:rPr>
        <w:t xml:space="preserve">языка направлено на формирование коммуникативной культуры обучающихся, осознание роли </w:t>
      </w:r>
      <w:r w:rsidRPr="00AA2854">
        <w:rPr>
          <w:lang w:eastAsia="en-US"/>
        </w:rPr>
        <w:t xml:space="preserve">иностранного </w:t>
      </w:r>
      <w:r w:rsidRPr="00AA2854">
        <w:rPr>
          <w:lang w:val="x-none" w:eastAsia="en-US"/>
        </w:rPr>
        <w:t>язык</w:t>
      </w:r>
      <w:r w:rsidRPr="00AA2854">
        <w:rPr>
          <w:lang w:eastAsia="en-US"/>
        </w:rPr>
        <w:t>а</w:t>
      </w:r>
      <w:r w:rsidRPr="00AA2854">
        <w:rPr>
          <w:lang w:val="x-none" w:eastAsia="en-US"/>
        </w:rPr>
        <w:t xml:space="preserve"> как инструмента межличностного и межкультурного взаимодействия, способствует общему речевому развитию</w:t>
      </w:r>
      <w:r w:rsidRPr="00AA2854">
        <w:rPr>
          <w:lang w:eastAsia="en-US"/>
        </w:rPr>
        <w:t xml:space="preserve"> </w:t>
      </w:r>
      <w:r w:rsidRPr="00AA2854">
        <w:rPr>
          <w:lang w:eastAsia="en-US"/>
        </w:rPr>
        <w:lastRenderedPageBreak/>
        <w:t>обучающихся</w:t>
      </w:r>
      <w:r w:rsidRPr="00AA2854">
        <w:rPr>
          <w:lang w:val="x-none" w:eastAsia="en-US"/>
        </w:rPr>
        <w:t xml:space="preserve">, воспитанию гражданской идентичности, расширению кругозора, воспитанию чувств и эмоций. </w:t>
      </w:r>
    </w:p>
    <w:p w:rsidR="00AA2854" w:rsidRPr="00AA2854" w:rsidRDefault="00AA2854" w:rsidP="00AA2854">
      <w:pPr>
        <w:rPr>
          <w:lang w:val="x-none" w:eastAsia="en-US"/>
        </w:rPr>
      </w:pPr>
      <w:r w:rsidRPr="00AA2854">
        <w:rPr>
          <w:lang w:eastAsia="en-US"/>
        </w:rPr>
        <w:t>136.</w:t>
      </w:r>
      <w:r w:rsidRPr="00AA2854">
        <w:rPr>
          <w:lang w:val="x-none" w:eastAsia="en-US"/>
        </w:rPr>
        <w:t>2.4.</w:t>
      </w:r>
      <w:r w:rsidRPr="00AA2854">
        <w:rPr>
          <w:lang w:eastAsia="en-US"/>
        </w:rPr>
        <w:t> </w:t>
      </w:r>
      <w:r w:rsidRPr="00AA2854">
        <w:rPr>
          <w:lang w:val="x-none" w:eastAsia="en-US"/>
        </w:rPr>
        <w:t xml:space="preserve">Построение программы </w:t>
      </w:r>
      <w:r w:rsidRPr="00AA2854">
        <w:rPr>
          <w:lang w:eastAsia="en-US"/>
        </w:rPr>
        <w:t>по иностранному (английскому) языку</w:t>
      </w:r>
      <w:r w:rsidRPr="00AA2854">
        <w:rPr>
          <w:lang w:val="x-none" w:eastAsia="en-US"/>
        </w:rPr>
        <w:t xml:space="preserve"> имеет нелинейный характер и основано на концентрическом принципе. В каждом классе даются новые элементы содержания и </w:t>
      </w:r>
      <w:r w:rsidRPr="00AA2854">
        <w:rPr>
          <w:lang w:eastAsia="en-US"/>
        </w:rPr>
        <w:t xml:space="preserve">определяются </w:t>
      </w:r>
      <w:r w:rsidRPr="00AA2854">
        <w:rPr>
          <w:lang w:val="x-none" w:eastAsia="en-US"/>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AA2854" w:rsidRPr="00AA2854" w:rsidRDefault="00AA2854" w:rsidP="00AA2854">
      <w:pPr>
        <w:rPr>
          <w:lang w:val="x-none" w:eastAsia="en-US"/>
        </w:rPr>
      </w:pPr>
      <w:r w:rsidRPr="00AA2854">
        <w:rPr>
          <w:lang w:eastAsia="en-US"/>
        </w:rPr>
        <w:t>136.</w:t>
      </w:r>
      <w:r w:rsidRPr="00AA2854">
        <w:rPr>
          <w:lang w:val="x-none" w:eastAsia="en-US"/>
        </w:rPr>
        <w:t>2.</w:t>
      </w:r>
      <w:r w:rsidRPr="00AA2854">
        <w:rPr>
          <w:lang w:eastAsia="en-US"/>
        </w:rPr>
        <w:t>5</w:t>
      </w:r>
      <w:r w:rsidRPr="00AA2854">
        <w:rPr>
          <w:lang w:val="x-none" w:eastAsia="en-US"/>
        </w:rPr>
        <w:t>.</w:t>
      </w:r>
      <w:r w:rsidRPr="00AA2854">
        <w:rPr>
          <w:lang w:eastAsia="en-US"/>
        </w:rPr>
        <w:t> В</w:t>
      </w:r>
      <w:r w:rsidRPr="00AA2854">
        <w:rPr>
          <w:lang w:val="x-none" w:eastAsia="en-US"/>
        </w:rPr>
        <w:t xml:space="preserve">озрастание значимости владения иностранными языками приводит к переосмыслению целей и содержания обучения </w:t>
      </w:r>
      <w:r w:rsidRPr="00AA2854">
        <w:rPr>
          <w:lang w:eastAsia="en-US"/>
        </w:rPr>
        <w:t>иностранному (английскому) языку</w:t>
      </w:r>
      <w:r w:rsidRPr="00AA2854">
        <w:rPr>
          <w:lang w:val="x-none" w:eastAsia="en-US"/>
        </w:rPr>
        <w:t>.</w:t>
      </w:r>
    </w:p>
    <w:p w:rsidR="00AA2854" w:rsidRPr="00AA2854" w:rsidRDefault="00AA2854" w:rsidP="00AA2854">
      <w:pPr>
        <w:rPr>
          <w:lang w:eastAsia="en-US"/>
        </w:rPr>
      </w:pPr>
      <w:r w:rsidRPr="00AA2854">
        <w:rPr>
          <w:lang w:eastAsia="en-US"/>
        </w:rPr>
        <w:t>Ц</w:t>
      </w:r>
      <w:r w:rsidRPr="00AA2854">
        <w:rPr>
          <w:lang w:val="x-none" w:eastAsia="en-US"/>
        </w:rPr>
        <w:t>ели иноязычного образования формулируются на ценностном, когнитивном и прагматическом уровнях и</w:t>
      </w:r>
      <w:r w:rsidRPr="00AA2854">
        <w:rPr>
          <w:lang w:eastAsia="en-US"/>
        </w:rPr>
        <w:t xml:space="preserve"> </w:t>
      </w:r>
      <w:r w:rsidRPr="00AA2854">
        <w:rPr>
          <w:lang w:val="x-none" w:eastAsia="en-US"/>
        </w:rPr>
        <w:t xml:space="preserve">воплощаются в личностных, метапредметных и предметных результатах обучения. </w:t>
      </w:r>
      <w:r w:rsidRPr="00AA2854">
        <w:rPr>
          <w:lang w:eastAsia="en-US"/>
        </w:rPr>
        <w:t>И</w:t>
      </w:r>
      <w:r w:rsidRPr="00AA2854">
        <w:rPr>
          <w:lang w:val="x-none" w:eastAsia="en-US"/>
        </w:rPr>
        <w:t xml:space="preserve">ностранные языки </w:t>
      </w:r>
      <w:r w:rsidRPr="00AA2854">
        <w:rPr>
          <w:lang w:eastAsia="en-US"/>
        </w:rPr>
        <w:t xml:space="preserve">являются </w:t>
      </w:r>
      <w:r w:rsidRPr="00AA2854">
        <w:rPr>
          <w:lang w:val="x-none" w:eastAsia="en-US"/>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sidRPr="00AA2854">
        <w:rPr>
          <w:lang w:eastAsia="en-US"/>
        </w:rPr>
        <w:t>.</w:t>
      </w:r>
    </w:p>
    <w:p w:rsidR="00AA2854" w:rsidRPr="00AA2854" w:rsidRDefault="00AA2854" w:rsidP="00AA2854">
      <w:pPr>
        <w:rPr>
          <w:lang w:val="x-none" w:eastAsia="en-US"/>
        </w:rPr>
      </w:pPr>
      <w:r w:rsidRPr="00AA2854">
        <w:rPr>
          <w:lang w:eastAsia="en-US"/>
        </w:rPr>
        <w:t>136.</w:t>
      </w:r>
      <w:r w:rsidRPr="00AA2854">
        <w:rPr>
          <w:lang w:val="x-none" w:eastAsia="en-US"/>
        </w:rPr>
        <w:t>2.</w:t>
      </w:r>
      <w:r w:rsidRPr="00AA2854">
        <w:rPr>
          <w:lang w:eastAsia="en-US"/>
        </w:rPr>
        <w:t>6</w:t>
      </w:r>
      <w:r w:rsidRPr="00AA2854">
        <w:rPr>
          <w:lang w:val="x-none" w:eastAsia="en-US"/>
        </w:rPr>
        <w:t>.</w:t>
      </w:r>
      <w:r w:rsidRPr="00AA2854">
        <w:rPr>
          <w:lang w:eastAsia="en-US"/>
        </w:rPr>
        <w:t> Ц</w:t>
      </w:r>
      <w:r w:rsidRPr="00AA2854">
        <w:rPr>
          <w:lang w:val="x-none" w:eastAsia="en-US"/>
        </w:rPr>
        <w:t xml:space="preserve">елью иноязычного образования </w:t>
      </w:r>
      <w:r w:rsidRPr="00AA2854">
        <w:rPr>
          <w:lang w:eastAsia="en-US"/>
        </w:rPr>
        <w:t xml:space="preserve">является </w:t>
      </w:r>
      <w:r w:rsidRPr="00AA2854">
        <w:rPr>
          <w:lang w:val="x-none" w:eastAsia="en-US"/>
        </w:rPr>
        <w:t>формирование коммуникативной компетенции обучающихся в единстве таких её составляющих, как</w:t>
      </w:r>
      <w:r w:rsidRPr="00AA2854">
        <w:rPr>
          <w:lang w:eastAsia="en-US"/>
        </w:rPr>
        <w:t>:</w:t>
      </w:r>
    </w:p>
    <w:p w:rsidR="00AA2854" w:rsidRPr="00AA2854" w:rsidRDefault="00AA2854" w:rsidP="00AA2854">
      <w:pPr>
        <w:rPr>
          <w:lang w:val="x-none" w:eastAsia="en-US"/>
        </w:rPr>
      </w:pPr>
      <w:r w:rsidRPr="00AA2854">
        <w:rPr>
          <w:lang w:val="x-none" w:eastAsia="en-US"/>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AA2854" w:rsidRPr="00AA2854" w:rsidRDefault="00AA2854" w:rsidP="00AA2854">
      <w:pPr>
        <w:rPr>
          <w:lang w:val="x-none" w:eastAsia="en-US"/>
        </w:rPr>
      </w:pPr>
      <w:r w:rsidRPr="00AA2854">
        <w:rPr>
          <w:lang w:val="x-none" w:eastAsia="en-US"/>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AA2854" w:rsidRPr="00AA2854" w:rsidRDefault="00AA2854" w:rsidP="00AA2854">
      <w:pPr>
        <w:rPr>
          <w:lang w:val="x-none" w:eastAsia="en-US"/>
        </w:rPr>
      </w:pPr>
      <w:r w:rsidRPr="00AA2854">
        <w:rPr>
          <w:lang w:val="x-none" w:eastAsia="en-US"/>
        </w:rPr>
        <w:t>социокультурная (межкультурная</w:t>
      </w:r>
      <w:r w:rsidRPr="00AA2854">
        <w:rPr>
          <w:lang w:eastAsia="en-US"/>
        </w:rPr>
        <w:t>)</w:t>
      </w:r>
      <w:r w:rsidRPr="00AA2854">
        <w:rPr>
          <w:lang w:val="x-none" w:eastAsia="en-US"/>
        </w:rPr>
        <w:t xml:space="preserve"> компетенция – приобщение к культуре, традициям</w:t>
      </w:r>
      <w:r w:rsidRPr="00AA2854">
        <w:rPr>
          <w:lang w:eastAsia="en-US"/>
        </w:rPr>
        <w:t xml:space="preserve"> </w:t>
      </w:r>
      <w:r w:rsidRPr="00AA2854">
        <w:rPr>
          <w:lang w:val="x-none" w:eastAsia="en-US"/>
        </w:rPr>
        <w:t xml:space="preserve">стран (страны) изучаемого языка в рамках тем и ситуаций общения, отвечающих опыту, интересам, психологическим особенностям </w:t>
      </w:r>
      <w:r w:rsidRPr="00AA2854">
        <w:rPr>
          <w:lang w:eastAsia="en-US"/>
        </w:rPr>
        <w:t>об</w:t>
      </w:r>
      <w:r w:rsidRPr="00AA2854">
        <w:rPr>
          <w:lang w:val="x-none" w:eastAsia="en-US"/>
        </w:rPr>
        <w:t>уча</w:t>
      </w:r>
      <w:r w:rsidRPr="00AA2854">
        <w:rPr>
          <w:lang w:eastAsia="en-US"/>
        </w:rPr>
        <w:t>ю</w:t>
      </w:r>
      <w:r w:rsidRPr="00AA2854">
        <w:rPr>
          <w:lang w:val="x-none" w:eastAsia="en-US"/>
        </w:rPr>
        <w:t xml:space="preserve">щихся </w:t>
      </w:r>
      <w:r w:rsidRPr="00AA2854">
        <w:rPr>
          <w:lang w:eastAsia="en-US"/>
        </w:rPr>
        <w:t>5–9 классов на разных этапах (5–7 и 8–9 классы)</w:t>
      </w:r>
      <w:r w:rsidRPr="00AA2854">
        <w:rPr>
          <w:lang w:val="x-none" w:eastAsia="en-US"/>
        </w:rPr>
        <w:t>, формирование умения представлять свою страну, её культуру в условиях межкультурного общения;</w:t>
      </w:r>
    </w:p>
    <w:p w:rsidR="00AA2854" w:rsidRPr="00AA2854" w:rsidRDefault="00AA2854" w:rsidP="00AA2854">
      <w:pPr>
        <w:rPr>
          <w:lang w:val="x-none" w:eastAsia="en-US"/>
        </w:rPr>
      </w:pPr>
      <w:r w:rsidRPr="00AA2854">
        <w:rPr>
          <w:lang w:val="x-none" w:eastAsia="en-US"/>
        </w:rPr>
        <w:t>свою страну, её культуру в условиях межкультурного общения;</w:t>
      </w:r>
    </w:p>
    <w:p w:rsidR="00AA2854" w:rsidRPr="00AA2854" w:rsidRDefault="00AA2854" w:rsidP="00AA2854">
      <w:pPr>
        <w:rPr>
          <w:lang w:eastAsia="en-US"/>
        </w:rPr>
      </w:pPr>
      <w:r w:rsidRPr="00AA2854">
        <w:rPr>
          <w:lang w:val="x-none" w:eastAsia="en-US"/>
        </w:rPr>
        <w:t>компенсаторная компетенция – развитие умений выходить из положения в условиях дефицита языковых средств при получении и передаче инф</w:t>
      </w:r>
      <w:r w:rsidRPr="00AA2854">
        <w:rPr>
          <w:lang w:eastAsia="en-US"/>
        </w:rPr>
        <w:t>ормации.</w:t>
      </w:r>
    </w:p>
    <w:p w:rsidR="00AA2854" w:rsidRPr="00AA2854" w:rsidRDefault="00AA2854" w:rsidP="00AA2854">
      <w:pPr>
        <w:rPr>
          <w:lang w:val="x-none" w:eastAsia="en-US"/>
        </w:rPr>
      </w:pPr>
      <w:r w:rsidRPr="00AA2854">
        <w:rPr>
          <w:lang w:eastAsia="en-US"/>
        </w:rPr>
        <w:t>136.</w:t>
      </w:r>
      <w:r w:rsidRPr="00AA2854">
        <w:rPr>
          <w:lang w:val="x-none" w:eastAsia="en-US"/>
        </w:rPr>
        <w:t>2.</w:t>
      </w:r>
      <w:r w:rsidRPr="00AA2854">
        <w:rPr>
          <w:lang w:eastAsia="en-US"/>
        </w:rPr>
        <w:t>7</w:t>
      </w:r>
      <w:r w:rsidRPr="00AA2854">
        <w:rPr>
          <w:lang w:val="x-none" w:eastAsia="en-US"/>
        </w:rPr>
        <w:t>.</w:t>
      </w:r>
      <w:r w:rsidRPr="00AA2854">
        <w:rPr>
          <w:lang w:eastAsia="en-US"/>
        </w:rPr>
        <w:t> </w:t>
      </w:r>
      <w:r w:rsidRPr="00AA2854">
        <w:rPr>
          <w:lang w:val="x-none" w:eastAsia="en-US"/>
        </w:rPr>
        <w:t xml:space="preserve">Наряду с иноязычной коммуникативной компетенцией средствами иностранного </w:t>
      </w:r>
      <w:r w:rsidRPr="00AA2854">
        <w:rPr>
          <w:lang w:eastAsia="en-US"/>
        </w:rPr>
        <w:t xml:space="preserve">(английского) </w:t>
      </w:r>
      <w:r w:rsidRPr="00AA2854">
        <w:rPr>
          <w:lang w:val="x-none" w:eastAsia="en-US"/>
        </w:rPr>
        <w:t>языка формируются компетенции</w:t>
      </w:r>
      <w:r w:rsidRPr="00AA2854">
        <w:rPr>
          <w:lang w:eastAsia="en-US"/>
        </w:rPr>
        <w:t>:</w:t>
      </w:r>
      <w:r w:rsidRPr="00AA2854">
        <w:rPr>
          <w:lang w:val="x-none" w:eastAsia="en-US"/>
        </w:rPr>
        <w:t xml:space="preserve"> образовательн</w:t>
      </w:r>
      <w:r w:rsidRPr="00AA2854">
        <w:rPr>
          <w:lang w:eastAsia="en-US"/>
        </w:rPr>
        <w:t>ая</w:t>
      </w:r>
      <w:r w:rsidRPr="00AA2854">
        <w:rPr>
          <w:lang w:val="x-none" w:eastAsia="en-US"/>
        </w:rPr>
        <w:t>, ценностно-ориентационн</w:t>
      </w:r>
      <w:r w:rsidRPr="00AA2854">
        <w:rPr>
          <w:lang w:eastAsia="en-US"/>
        </w:rPr>
        <w:t>ая</w:t>
      </w:r>
      <w:r w:rsidRPr="00AA2854">
        <w:rPr>
          <w:lang w:val="x-none" w:eastAsia="en-US"/>
        </w:rPr>
        <w:t>, общекультурн</w:t>
      </w:r>
      <w:r w:rsidRPr="00AA2854">
        <w:rPr>
          <w:lang w:eastAsia="en-US"/>
        </w:rPr>
        <w:t>ая</w:t>
      </w:r>
      <w:r w:rsidRPr="00AA2854">
        <w:rPr>
          <w:lang w:val="x-none" w:eastAsia="en-US"/>
        </w:rPr>
        <w:t>, учебно-познавательн</w:t>
      </w:r>
      <w:r w:rsidRPr="00AA2854">
        <w:rPr>
          <w:lang w:eastAsia="en-US"/>
        </w:rPr>
        <w:t>ая</w:t>
      </w:r>
      <w:r w:rsidRPr="00AA2854">
        <w:rPr>
          <w:lang w:val="x-none" w:eastAsia="en-US"/>
        </w:rPr>
        <w:t>, информационн</w:t>
      </w:r>
      <w:r w:rsidRPr="00AA2854">
        <w:rPr>
          <w:lang w:eastAsia="en-US"/>
        </w:rPr>
        <w:t>ая</w:t>
      </w:r>
      <w:r w:rsidRPr="00AA2854">
        <w:rPr>
          <w:lang w:val="x-none" w:eastAsia="en-US"/>
        </w:rPr>
        <w:t>, социально-трудов</w:t>
      </w:r>
      <w:r w:rsidRPr="00AA2854">
        <w:rPr>
          <w:lang w:eastAsia="en-US"/>
        </w:rPr>
        <w:t>ая</w:t>
      </w:r>
      <w:r w:rsidRPr="00AA2854">
        <w:rPr>
          <w:lang w:val="x-none" w:eastAsia="en-US"/>
        </w:rPr>
        <w:t xml:space="preserve"> и компетенци</w:t>
      </w:r>
      <w:r w:rsidRPr="00AA2854">
        <w:rPr>
          <w:lang w:eastAsia="en-US"/>
        </w:rPr>
        <w:t>я</w:t>
      </w:r>
      <w:r w:rsidRPr="00AA2854">
        <w:rPr>
          <w:lang w:val="x-none" w:eastAsia="en-US"/>
        </w:rPr>
        <w:t xml:space="preserve"> личностного самосовершенствования.</w:t>
      </w:r>
    </w:p>
    <w:p w:rsidR="00AA2854" w:rsidRPr="00AA2854" w:rsidRDefault="00AA2854" w:rsidP="00AA2854">
      <w:pPr>
        <w:rPr>
          <w:lang w:val="x-none" w:eastAsia="en-US"/>
        </w:rPr>
      </w:pPr>
      <w:r w:rsidRPr="00AA2854">
        <w:rPr>
          <w:lang w:eastAsia="en-US"/>
        </w:rPr>
        <w:t>136.</w:t>
      </w:r>
      <w:r w:rsidRPr="00AA2854">
        <w:rPr>
          <w:lang w:val="x-none" w:eastAsia="en-US"/>
        </w:rPr>
        <w:t>2.</w:t>
      </w:r>
      <w:r w:rsidRPr="00AA2854">
        <w:rPr>
          <w:lang w:eastAsia="en-US"/>
        </w:rPr>
        <w:t>8</w:t>
      </w:r>
      <w:r w:rsidRPr="00AA2854">
        <w:rPr>
          <w:lang w:val="x-none" w:eastAsia="en-US"/>
        </w:rPr>
        <w:t>.</w:t>
      </w:r>
      <w:r w:rsidRPr="00AA2854">
        <w:rPr>
          <w:lang w:eastAsia="en-US"/>
        </w:rPr>
        <w:t> О</w:t>
      </w:r>
      <w:r w:rsidRPr="00AA2854">
        <w:rPr>
          <w:lang w:val="x-none" w:eastAsia="en-US"/>
        </w:rPr>
        <w:t>сновными подходами к обучению иностранн</w:t>
      </w:r>
      <w:r w:rsidRPr="00AA2854">
        <w:rPr>
          <w:lang w:eastAsia="en-US"/>
        </w:rPr>
        <w:t>ому</w:t>
      </w:r>
      <w:r w:rsidRPr="00AA2854">
        <w:rPr>
          <w:lang w:val="x-none" w:eastAsia="en-US"/>
        </w:rPr>
        <w:t xml:space="preserve"> </w:t>
      </w:r>
      <w:r w:rsidRPr="00AA2854">
        <w:rPr>
          <w:lang w:eastAsia="en-US"/>
        </w:rPr>
        <w:t xml:space="preserve">(английскому) </w:t>
      </w:r>
      <w:r w:rsidRPr="00AA2854">
        <w:rPr>
          <w:lang w:val="x-none" w:eastAsia="en-US"/>
        </w:rPr>
        <w:t>язык</w:t>
      </w:r>
      <w:r w:rsidRPr="00AA2854">
        <w:rPr>
          <w:lang w:eastAsia="en-US"/>
        </w:rPr>
        <w:t xml:space="preserve">у </w:t>
      </w:r>
      <w:r w:rsidRPr="00AA2854">
        <w:rPr>
          <w:lang w:val="x-none" w:eastAsia="en-US"/>
        </w:rPr>
        <w:t>признаются компетентностный, системно-деятельностный, межкультурный и коммуникативно-когнитивный</w:t>
      </w:r>
      <w:r w:rsidRPr="00AA2854">
        <w:rPr>
          <w:lang w:eastAsia="en-US"/>
        </w:rPr>
        <w:t>,</w:t>
      </w:r>
      <w:r w:rsidRPr="00AA2854">
        <w:rPr>
          <w:lang w:val="x-none" w:eastAsia="en-US"/>
        </w:rPr>
        <w:t xml:space="preserve"> </w:t>
      </w:r>
      <w:r w:rsidRPr="00AA2854">
        <w:rPr>
          <w:lang w:eastAsia="en-US"/>
        </w:rPr>
        <w:t xml:space="preserve">что </w:t>
      </w:r>
      <w:r w:rsidRPr="00AA2854">
        <w:rPr>
          <w:lang w:val="x-none" w:eastAsia="en-US"/>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Pr="00AA2854">
        <w:rPr>
          <w:lang w:eastAsia="en-US"/>
        </w:rPr>
        <w:t>основного общего образования</w:t>
      </w:r>
      <w:r w:rsidRPr="00AA2854">
        <w:rPr>
          <w:lang w:val="x-none" w:eastAsia="en-US"/>
        </w:rPr>
        <w:t>, использования новых педагогических технологий (дифференциация, индивидуализация, проектная деятельность и други</w:t>
      </w:r>
      <w:r w:rsidRPr="00AA2854">
        <w:rPr>
          <w:lang w:eastAsia="en-US"/>
        </w:rPr>
        <w:t>е</w:t>
      </w:r>
      <w:r w:rsidRPr="00AA2854">
        <w:rPr>
          <w:lang w:val="x-none" w:eastAsia="en-US"/>
        </w:rPr>
        <w:t>) и использования современных средств обучения.</w:t>
      </w:r>
    </w:p>
    <w:p w:rsidR="00AA2854" w:rsidRPr="00AA2854" w:rsidRDefault="00AA2854" w:rsidP="00AA2854">
      <w:pPr>
        <w:rPr>
          <w:lang w:eastAsia="en-US"/>
        </w:rPr>
      </w:pPr>
      <w:r w:rsidRPr="00AA2854">
        <w:rPr>
          <w:lang w:eastAsia="en-US"/>
        </w:rPr>
        <w:t>136.</w:t>
      </w:r>
      <w:r w:rsidRPr="00AA2854">
        <w:rPr>
          <w:lang w:val="x-none" w:eastAsia="en-US"/>
        </w:rPr>
        <w:t>2.</w:t>
      </w:r>
      <w:r w:rsidRPr="00AA2854">
        <w:rPr>
          <w:lang w:eastAsia="en-US"/>
        </w:rPr>
        <w:t>9</w:t>
      </w:r>
      <w:r w:rsidRPr="00AA2854">
        <w:rPr>
          <w:lang w:val="x-none" w:eastAsia="en-US"/>
        </w:rPr>
        <w:t>.</w:t>
      </w:r>
      <w:r w:rsidRPr="00AA2854">
        <w:rPr>
          <w:lang w:eastAsia="en-US"/>
        </w:rPr>
        <w:t> Общее число часов, рекомендованных для изучения иностранного (английского) языка, – 510 часов: в 5 классе – 102 час (3 часа в неделю), в 6 классе – 102 часа (3 часа в неделю), в 7 классе – 102 часа (3 часа в неделю), в 8 классе –102 часа (3 часа в неделю), в 9 классе – 102 часа (3 часа в неделю).</w:t>
      </w:r>
    </w:p>
    <w:p w:rsidR="00AA2854" w:rsidRPr="00AA2854" w:rsidRDefault="00AA2854" w:rsidP="00AA2854">
      <w:pPr>
        <w:rPr>
          <w:lang w:eastAsia="en-US"/>
        </w:rPr>
      </w:pPr>
      <w:r w:rsidRPr="00AA2854">
        <w:rPr>
          <w:lang w:eastAsia="en-US"/>
        </w:rPr>
        <w:t>136.</w:t>
      </w:r>
      <w:r w:rsidRPr="00AA2854">
        <w:rPr>
          <w:lang w:val="x-none" w:eastAsia="en-US"/>
        </w:rPr>
        <w:t>2.1</w:t>
      </w:r>
      <w:r w:rsidRPr="00AA2854">
        <w:rPr>
          <w:lang w:eastAsia="en-US"/>
        </w:rPr>
        <w:t>0</w:t>
      </w:r>
      <w:r w:rsidRPr="00AA2854">
        <w:rPr>
          <w:lang w:val="x-none" w:eastAsia="en-US"/>
        </w:rPr>
        <w:t>.</w:t>
      </w:r>
      <w:r w:rsidRPr="00AA2854">
        <w:rPr>
          <w:lang w:eastAsia="en-US"/>
        </w:rPr>
        <w:t> </w:t>
      </w:r>
      <w:r w:rsidRPr="00AA2854">
        <w:rPr>
          <w:lang w:val="x-none" w:eastAsia="en-US"/>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AA2854">
        <w:rPr>
          <w:lang w:eastAsia="en-US"/>
        </w:rPr>
        <w:t xml:space="preserve">, что </w:t>
      </w:r>
      <w:r w:rsidRPr="00AA2854">
        <w:rPr>
          <w:lang w:val="x-none" w:eastAsia="en-US"/>
        </w:rPr>
        <w:t xml:space="preserve">позволит выпускникам </w:t>
      </w:r>
      <w:r w:rsidRPr="00AA2854">
        <w:rPr>
          <w:lang w:eastAsia="en-US"/>
        </w:rPr>
        <w:t>9 классов</w:t>
      </w:r>
      <w:r w:rsidRPr="00AA2854">
        <w:rPr>
          <w:lang w:val="x-none" w:eastAsia="en-US"/>
        </w:rPr>
        <w:t xml:space="preserve"> использовать иностранный </w:t>
      </w:r>
      <w:r w:rsidRPr="00AA2854">
        <w:rPr>
          <w:lang w:eastAsia="en-US"/>
        </w:rPr>
        <w:lastRenderedPageBreak/>
        <w:t xml:space="preserve">(английский) </w:t>
      </w:r>
      <w:r w:rsidRPr="00AA2854">
        <w:rPr>
          <w:lang w:val="x-none" w:eastAsia="en-US"/>
        </w:rPr>
        <w:t xml:space="preserve">язык для продолжения образования на </w:t>
      </w:r>
      <w:r w:rsidRPr="00AA2854">
        <w:rPr>
          <w:lang w:eastAsia="en-US"/>
        </w:rPr>
        <w:t>уровне среднего общего образования</w:t>
      </w:r>
      <w:r w:rsidRPr="00AA2854">
        <w:rPr>
          <w:lang w:val="x-none" w:eastAsia="en-US"/>
        </w:rPr>
        <w:t xml:space="preserve"> и для дальнейшего самообразования.</w:t>
      </w:r>
    </w:p>
    <w:p w:rsidR="00AA2854" w:rsidRPr="00AA2854" w:rsidRDefault="00AA2854" w:rsidP="00AA2854">
      <w:pPr>
        <w:rPr>
          <w:lang w:eastAsia="en-US"/>
        </w:rPr>
      </w:pPr>
      <w:r w:rsidRPr="00AA2854">
        <w:rPr>
          <w:lang w:eastAsia="en-US"/>
        </w:rPr>
        <w:t>136.3. Содержание обучения в 5 классе.</w:t>
      </w:r>
    </w:p>
    <w:p w:rsidR="00AA2854" w:rsidRPr="00AA2854" w:rsidRDefault="00AA2854" w:rsidP="00AA2854">
      <w:pPr>
        <w:rPr>
          <w:lang w:eastAsia="en-US"/>
        </w:rPr>
      </w:pPr>
      <w:r w:rsidRPr="00AA2854">
        <w:rPr>
          <w:lang w:eastAsia="en-US"/>
        </w:rPr>
        <w:t>136.3.1. </w:t>
      </w:r>
      <w:r w:rsidRPr="00AA2854">
        <w:rPr>
          <w:lang w:val="x-none" w:eastAsia="en-US"/>
        </w:rPr>
        <w:t>Коммуникативные умения</w:t>
      </w:r>
      <w:r w:rsidRPr="00AA2854">
        <w:rPr>
          <w:lang w:eastAsia="en-US"/>
        </w:rPr>
        <w:t>.</w:t>
      </w:r>
    </w:p>
    <w:p w:rsidR="00AA2854" w:rsidRPr="00AA2854" w:rsidRDefault="00AA2854" w:rsidP="00AA2854">
      <w:pPr>
        <w:rPr>
          <w:lang w:val="x-none" w:eastAsia="en-US"/>
        </w:rPr>
      </w:pPr>
      <w:r w:rsidRPr="00AA2854">
        <w:rPr>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A2854" w:rsidRPr="00AA2854" w:rsidRDefault="00AA2854" w:rsidP="00AA2854">
      <w:pPr>
        <w:rPr>
          <w:lang w:val="x-none" w:eastAsia="en-US"/>
        </w:rPr>
      </w:pPr>
      <w:r w:rsidRPr="00AA2854">
        <w:rPr>
          <w:lang w:val="x-none" w:eastAsia="en-US"/>
        </w:rPr>
        <w:t>Моя семья. Мои друзья. Семейные праздники: день рождения, Новый год.</w:t>
      </w:r>
    </w:p>
    <w:p w:rsidR="00AA2854" w:rsidRPr="00AA2854" w:rsidRDefault="00AA2854" w:rsidP="00AA2854">
      <w:pPr>
        <w:rPr>
          <w:lang w:val="x-none" w:eastAsia="en-US"/>
        </w:rPr>
      </w:pPr>
      <w:r w:rsidRPr="00AA2854">
        <w:rPr>
          <w:lang w:val="x-none" w:eastAsia="en-US"/>
        </w:rPr>
        <w:t>Внешность и характер человека (литературного персонажа).</w:t>
      </w:r>
    </w:p>
    <w:p w:rsidR="00AA2854" w:rsidRPr="00AA2854" w:rsidRDefault="00AA2854" w:rsidP="00AA2854">
      <w:pPr>
        <w:rPr>
          <w:lang w:val="x-none" w:eastAsia="en-US"/>
        </w:rPr>
      </w:pPr>
      <w:r w:rsidRPr="00AA2854">
        <w:rPr>
          <w:lang w:val="x-none" w:eastAsia="en-US"/>
        </w:rPr>
        <w:t>Досуг и увлечения (хобби) современного подростка (чтение,</w:t>
      </w:r>
      <w:r w:rsidRPr="00AA2854">
        <w:rPr>
          <w:lang w:eastAsia="en-US"/>
        </w:rPr>
        <w:t xml:space="preserve"> </w:t>
      </w:r>
      <w:r w:rsidRPr="00AA2854">
        <w:rPr>
          <w:lang w:val="x-none" w:eastAsia="en-US"/>
        </w:rPr>
        <w:t>кино, спорт).</w:t>
      </w:r>
    </w:p>
    <w:p w:rsidR="00AA2854" w:rsidRPr="00AA2854" w:rsidRDefault="00AA2854" w:rsidP="00AA2854">
      <w:pPr>
        <w:rPr>
          <w:lang w:val="x-none" w:eastAsia="en-US"/>
        </w:rPr>
      </w:pPr>
      <w:r w:rsidRPr="00AA2854">
        <w:rPr>
          <w:lang w:val="x-none" w:eastAsia="en-US"/>
        </w:rPr>
        <w:t>Здоровый образ жизни: режим труда и отдыха, здоровое питание.</w:t>
      </w:r>
    </w:p>
    <w:p w:rsidR="00AA2854" w:rsidRPr="00AA2854" w:rsidRDefault="00AA2854" w:rsidP="00AA2854">
      <w:pPr>
        <w:rPr>
          <w:lang w:val="x-none" w:eastAsia="en-US"/>
        </w:rPr>
      </w:pPr>
      <w:r w:rsidRPr="00AA2854">
        <w:rPr>
          <w:lang w:val="x-none" w:eastAsia="en-US"/>
        </w:rPr>
        <w:t>Покупки: одежда, обувь и продукты питания.</w:t>
      </w:r>
    </w:p>
    <w:p w:rsidR="00AA2854" w:rsidRPr="00AA2854" w:rsidRDefault="00AA2854" w:rsidP="00AA2854">
      <w:pPr>
        <w:rPr>
          <w:lang w:val="x-none" w:eastAsia="en-US"/>
        </w:rPr>
      </w:pPr>
      <w:r w:rsidRPr="00AA2854">
        <w:rPr>
          <w:lang w:val="x-none" w:eastAsia="en-US"/>
        </w:rPr>
        <w:t>Школа, школьная жизнь, школьная форма, изучаемые предметы. Переписка с иностранными сверстниками.</w:t>
      </w:r>
    </w:p>
    <w:p w:rsidR="00AA2854" w:rsidRPr="00AA2854" w:rsidRDefault="00AA2854" w:rsidP="00AA2854">
      <w:pPr>
        <w:rPr>
          <w:lang w:val="x-none" w:eastAsia="en-US"/>
        </w:rPr>
      </w:pPr>
      <w:r w:rsidRPr="00AA2854">
        <w:rPr>
          <w:lang w:val="x-none" w:eastAsia="en-US"/>
        </w:rPr>
        <w:t>Каникулы в различное время года. Виды отдыха.</w:t>
      </w:r>
    </w:p>
    <w:p w:rsidR="00AA2854" w:rsidRPr="00AA2854" w:rsidRDefault="00AA2854" w:rsidP="00AA2854">
      <w:pPr>
        <w:rPr>
          <w:lang w:val="x-none" w:eastAsia="en-US"/>
        </w:rPr>
      </w:pPr>
      <w:r w:rsidRPr="00AA2854">
        <w:rPr>
          <w:lang w:val="x-none" w:eastAsia="en-US"/>
        </w:rPr>
        <w:t>Природа: дикие и домашние животные. Погода.</w:t>
      </w:r>
    </w:p>
    <w:p w:rsidR="00AA2854" w:rsidRPr="00AA2854" w:rsidRDefault="00AA2854" w:rsidP="00AA2854">
      <w:pPr>
        <w:rPr>
          <w:lang w:val="x-none" w:eastAsia="en-US"/>
        </w:rPr>
      </w:pPr>
      <w:r w:rsidRPr="00AA2854">
        <w:rPr>
          <w:lang w:val="x-none" w:eastAsia="en-US"/>
        </w:rPr>
        <w:t>Родной город (село). Транспорт.</w:t>
      </w:r>
    </w:p>
    <w:p w:rsidR="00AA2854" w:rsidRPr="00AA2854" w:rsidRDefault="00AA2854" w:rsidP="00AA2854">
      <w:pPr>
        <w:rPr>
          <w:lang w:val="x-none" w:eastAsia="en-US"/>
        </w:rPr>
      </w:pPr>
      <w:r w:rsidRPr="00AA2854">
        <w:rPr>
          <w:lang w:val="x-none" w:eastAsia="en-US"/>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AA2854" w:rsidRPr="00AA2854" w:rsidRDefault="00AA2854" w:rsidP="00AA2854">
      <w:pPr>
        <w:rPr>
          <w:lang w:val="x-none" w:eastAsia="en-US"/>
        </w:rPr>
      </w:pPr>
      <w:r w:rsidRPr="00AA2854">
        <w:rPr>
          <w:lang w:val="x-none" w:eastAsia="en-US"/>
        </w:rPr>
        <w:t>Выдающиеся люди родной страны и страны (стран) изучаемого языка: писатели, поэты.</w:t>
      </w:r>
    </w:p>
    <w:p w:rsidR="00AA2854" w:rsidRPr="00AA2854" w:rsidRDefault="00AA2854" w:rsidP="00AA2854">
      <w:pPr>
        <w:rPr>
          <w:lang w:eastAsia="en-US"/>
        </w:rPr>
      </w:pPr>
      <w:r w:rsidRPr="00AA2854">
        <w:rPr>
          <w:lang w:eastAsia="en-US"/>
        </w:rPr>
        <w:t>136.3.1.1. Говорение.</w:t>
      </w:r>
    </w:p>
    <w:p w:rsidR="00AA2854" w:rsidRPr="00AA2854" w:rsidRDefault="00AA2854" w:rsidP="00AA2854">
      <w:pPr>
        <w:rPr>
          <w:lang w:eastAsia="en-US"/>
        </w:rPr>
      </w:pPr>
      <w:r w:rsidRPr="00AA2854">
        <w:rPr>
          <w:lang w:eastAsia="en-US"/>
        </w:rPr>
        <w:t>136.3.1.1.1. Развитие коммуникативных умений диалогической речи на базе умений, сформированных на уровне начального общего образования:</w:t>
      </w:r>
    </w:p>
    <w:p w:rsidR="00AA2854" w:rsidRPr="00AA2854" w:rsidRDefault="00AA2854" w:rsidP="00AA2854">
      <w:pPr>
        <w:rPr>
          <w:lang w:val="x-none" w:eastAsia="en-US"/>
        </w:rPr>
      </w:pPr>
      <w:r w:rsidRPr="00AA2854">
        <w:rPr>
          <w:lang w:val="x-none" w:eastAsia="en-US"/>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A2854" w:rsidRPr="00AA2854" w:rsidRDefault="00AA2854" w:rsidP="00AA2854">
      <w:pPr>
        <w:rPr>
          <w:lang w:val="x-none" w:eastAsia="en-US"/>
        </w:rPr>
      </w:pPr>
      <w:r w:rsidRPr="00AA2854">
        <w:rPr>
          <w:lang w:val="x-none"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AA2854" w:rsidRPr="00AA2854" w:rsidRDefault="00AA2854" w:rsidP="00AA2854">
      <w:pPr>
        <w:rPr>
          <w:lang w:val="x-none" w:eastAsia="en-US"/>
        </w:rPr>
      </w:pPr>
      <w:r w:rsidRPr="00AA2854">
        <w:rPr>
          <w:lang w:val="x-none" w:eastAsia="en-US"/>
        </w:rPr>
        <w:t>диалог-расспрос: сообщать фактическую информацию, отвечая на вопросы разных видов; запрашивать интересующую информацию.</w:t>
      </w:r>
    </w:p>
    <w:p w:rsidR="00AA2854" w:rsidRPr="00AA2854" w:rsidRDefault="00AA2854" w:rsidP="00AA2854">
      <w:pPr>
        <w:rPr>
          <w:lang w:val="x-none" w:eastAsia="en-US"/>
        </w:rPr>
      </w:pPr>
      <w:r w:rsidRPr="00AA2854">
        <w:rPr>
          <w:lang w:val="x-none" w:eastAsia="en-US"/>
        </w:rPr>
        <w:t xml:space="preserve">Вышеперечисленные умения диалогической речи развиваются в стандартных ситуациях неофициального общения с </w:t>
      </w:r>
      <w:r w:rsidRPr="00AA2854">
        <w:rPr>
          <w:lang w:eastAsia="en-US"/>
        </w:rPr>
        <w:t>использованием</w:t>
      </w:r>
      <w:r w:rsidRPr="00AA2854">
        <w:rPr>
          <w:lang w:val="x-none" w:eastAsia="en-US"/>
        </w:rPr>
        <w:t xml:space="preserve"> речевы</w:t>
      </w:r>
      <w:r w:rsidRPr="00AA2854">
        <w:rPr>
          <w:lang w:eastAsia="en-US"/>
        </w:rPr>
        <w:t>х</w:t>
      </w:r>
      <w:r w:rsidRPr="00AA2854">
        <w:rPr>
          <w:lang w:val="x-none" w:eastAsia="en-US"/>
        </w:rPr>
        <w:t xml:space="preserve"> ситуаци</w:t>
      </w:r>
      <w:r w:rsidRPr="00AA2854">
        <w:rPr>
          <w:lang w:eastAsia="en-US"/>
        </w:rPr>
        <w:t>й</w:t>
      </w:r>
      <w:r w:rsidRPr="00AA2854">
        <w:rPr>
          <w:lang w:val="x-none" w:eastAsia="en-US"/>
        </w:rPr>
        <w:t>, ключевы</w:t>
      </w:r>
      <w:r w:rsidRPr="00AA2854">
        <w:rPr>
          <w:lang w:eastAsia="en-US"/>
        </w:rPr>
        <w:t>х</w:t>
      </w:r>
      <w:r w:rsidRPr="00AA2854">
        <w:rPr>
          <w:lang w:val="x-none" w:eastAsia="en-US"/>
        </w:rPr>
        <w:t xml:space="preserve"> слов и (или) иллюстраци</w:t>
      </w:r>
      <w:r w:rsidRPr="00AA2854">
        <w:rPr>
          <w:lang w:eastAsia="en-US"/>
        </w:rPr>
        <w:t>й</w:t>
      </w:r>
      <w:r w:rsidRPr="00AA2854">
        <w:rPr>
          <w:lang w:val="x-none" w:eastAsia="en-US"/>
        </w:rPr>
        <w:t>, фотографи</w:t>
      </w:r>
      <w:r w:rsidRPr="00AA2854">
        <w:rPr>
          <w:lang w:eastAsia="en-US"/>
        </w:rPr>
        <w:t>й</w:t>
      </w:r>
      <w:r w:rsidRPr="00AA2854">
        <w:rPr>
          <w:lang w:val="x-none" w:eastAsia="en-US"/>
        </w:rPr>
        <w:t xml:space="preserve"> с соблюдением норм речевого этикета, принятых в стране (странах) изучаемого языка.</w:t>
      </w:r>
    </w:p>
    <w:p w:rsidR="00AA2854" w:rsidRPr="00AA2854" w:rsidRDefault="00AA2854" w:rsidP="00AA2854">
      <w:pPr>
        <w:rPr>
          <w:lang w:val="x-none" w:eastAsia="en-US"/>
        </w:rPr>
      </w:pPr>
      <w:r w:rsidRPr="00AA2854">
        <w:rPr>
          <w:lang w:val="x-none" w:eastAsia="en-US"/>
        </w:rPr>
        <w:t>Объём диалога – до 5 реплик со стороны каждого собеседника.</w:t>
      </w:r>
    </w:p>
    <w:p w:rsidR="00AA2854" w:rsidRPr="00AA2854" w:rsidRDefault="00AA2854" w:rsidP="00AA2854">
      <w:pPr>
        <w:rPr>
          <w:lang w:eastAsia="en-US"/>
        </w:rPr>
      </w:pPr>
      <w:r w:rsidRPr="00AA2854">
        <w:rPr>
          <w:lang w:eastAsia="en-US"/>
        </w:rPr>
        <w:t>136.3.1.1.2. Развитие коммуникативных умений монологической речи на базе умений, сформированных на уровне начального общего образования:</w:t>
      </w:r>
    </w:p>
    <w:p w:rsidR="00AA2854" w:rsidRPr="00AA2854" w:rsidRDefault="00AA2854" w:rsidP="00AA2854">
      <w:pPr>
        <w:rPr>
          <w:lang w:val="x-none" w:eastAsia="en-US"/>
        </w:rPr>
      </w:pPr>
      <w:r w:rsidRPr="00AA2854">
        <w:rPr>
          <w:lang w:val="x-none" w:eastAsia="en-US"/>
        </w:rPr>
        <w:t>создание устных связных монологических высказываний с использованием основных коммуникативных типов речи:</w:t>
      </w:r>
    </w:p>
    <w:p w:rsidR="00AA2854" w:rsidRPr="00AA2854" w:rsidRDefault="00AA2854" w:rsidP="00AA2854">
      <w:pPr>
        <w:rPr>
          <w:lang w:val="x-none" w:eastAsia="en-US"/>
        </w:rPr>
      </w:pPr>
      <w:r w:rsidRPr="00AA2854">
        <w:rPr>
          <w:lang w:val="x-none"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A2854" w:rsidRPr="00AA2854" w:rsidRDefault="00AA2854" w:rsidP="00AA2854">
      <w:pPr>
        <w:rPr>
          <w:lang w:val="x-none" w:eastAsia="en-US"/>
        </w:rPr>
      </w:pPr>
      <w:r w:rsidRPr="00AA2854">
        <w:rPr>
          <w:lang w:val="x-none" w:eastAsia="en-US"/>
        </w:rPr>
        <w:t>повествование (сообщение);</w:t>
      </w:r>
    </w:p>
    <w:p w:rsidR="00AA2854" w:rsidRPr="00AA2854" w:rsidRDefault="00AA2854" w:rsidP="00AA2854">
      <w:pPr>
        <w:rPr>
          <w:lang w:val="x-none" w:eastAsia="en-US"/>
        </w:rPr>
      </w:pPr>
      <w:r w:rsidRPr="00AA2854">
        <w:rPr>
          <w:lang w:val="x-none" w:eastAsia="en-US"/>
        </w:rPr>
        <w:t>изложение (пересказ) основного содержания прочитанного текста;</w:t>
      </w:r>
    </w:p>
    <w:p w:rsidR="00AA2854" w:rsidRPr="00AA2854" w:rsidRDefault="00AA2854" w:rsidP="00AA2854">
      <w:pPr>
        <w:rPr>
          <w:lang w:val="x-none" w:eastAsia="en-US"/>
        </w:rPr>
      </w:pPr>
      <w:r w:rsidRPr="00AA2854">
        <w:rPr>
          <w:lang w:val="x-none" w:eastAsia="en-US"/>
        </w:rPr>
        <w:t>краткое изложение результатов выполненной проектной работы.</w:t>
      </w:r>
    </w:p>
    <w:p w:rsidR="00AA2854" w:rsidRPr="00AA2854" w:rsidRDefault="00AA2854" w:rsidP="00AA2854">
      <w:pPr>
        <w:rPr>
          <w:lang w:val="x-none" w:eastAsia="en-US"/>
        </w:rPr>
      </w:pPr>
      <w:r w:rsidRPr="00AA2854">
        <w:rPr>
          <w:lang w:val="x-none" w:eastAsia="en-US"/>
        </w:rPr>
        <w:t xml:space="preserve">Данные умения монологической речи развиваются в стандартных ситуациях неофициального общения с </w:t>
      </w:r>
      <w:r w:rsidRPr="00AA2854">
        <w:rPr>
          <w:lang w:eastAsia="en-US"/>
        </w:rPr>
        <w:t>использованием</w:t>
      </w:r>
      <w:r w:rsidRPr="00AA2854">
        <w:rPr>
          <w:lang w:val="x-none" w:eastAsia="en-US"/>
        </w:rPr>
        <w:t xml:space="preserve"> ключевы</w:t>
      </w:r>
      <w:r w:rsidRPr="00AA2854">
        <w:rPr>
          <w:lang w:eastAsia="en-US"/>
        </w:rPr>
        <w:t>х</w:t>
      </w:r>
      <w:r w:rsidRPr="00AA2854">
        <w:rPr>
          <w:lang w:val="x-none" w:eastAsia="en-US"/>
        </w:rPr>
        <w:t xml:space="preserve"> слов, вопрос</w:t>
      </w:r>
      <w:r w:rsidRPr="00AA2854">
        <w:rPr>
          <w:lang w:eastAsia="en-US"/>
        </w:rPr>
        <w:t>ов</w:t>
      </w:r>
      <w:r w:rsidRPr="00AA2854">
        <w:rPr>
          <w:lang w:val="x-none" w:eastAsia="en-US"/>
        </w:rPr>
        <w:t>, план</w:t>
      </w:r>
      <w:r w:rsidRPr="00AA2854">
        <w:rPr>
          <w:lang w:eastAsia="en-US"/>
        </w:rPr>
        <w:t>а</w:t>
      </w:r>
      <w:r w:rsidRPr="00AA2854">
        <w:rPr>
          <w:lang w:val="x-none" w:eastAsia="en-US"/>
        </w:rPr>
        <w:t xml:space="preserve"> и (или) иллюстраци</w:t>
      </w:r>
      <w:r w:rsidRPr="00AA2854">
        <w:rPr>
          <w:lang w:eastAsia="en-US"/>
        </w:rPr>
        <w:t>й</w:t>
      </w:r>
      <w:r w:rsidRPr="00AA2854">
        <w:rPr>
          <w:lang w:val="x-none" w:eastAsia="en-US"/>
        </w:rPr>
        <w:t>, фотографи</w:t>
      </w:r>
      <w:r w:rsidRPr="00AA2854">
        <w:rPr>
          <w:lang w:eastAsia="en-US"/>
        </w:rPr>
        <w:t>й</w:t>
      </w:r>
      <w:r w:rsidRPr="00AA2854">
        <w:rPr>
          <w:lang w:val="x-none" w:eastAsia="en-US"/>
        </w:rPr>
        <w:t>.</w:t>
      </w:r>
    </w:p>
    <w:p w:rsidR="00AA2854" w:rsidRPr="00AA2854" w:rsidRDefault="00AA2854" w:rsidP="00AA2854">
      <w:pPr>
        <w:rPr>
          <w:lang w:val="x-none" w:eastAsia="en-US"/>
        </w:rPr>
      </w:pPr>
      <w:r w:rsidRPr="00AA2854">
        <w:rPr>
          <w:lang w:val="x-none" w:eastAsia="en-US"/>
        </w:rPr>
        <w:t>Объём монологического высказывания – 5–6 фраз.</w:t>
      </w:r>
    </w:p>
    <w:p w:rsidR="00AA2854" w:rsidRPr="00AA2854" w:rsidRDefault="00AA2854" w:rsidP="00AA2854">
      <w:pPr>
        <w:rPr>
          <w:lang w:eastAsia="en-US"/>
        </w:rPr>
      </w:pPr>
      <w:r w:rsidRPr="00AA2854">
        <w:rPr>
          <w:lang w:eastAsia="en-US"/>
        </w:rPr>
        <w:t>136.3.1.2. Аудирование.</w:t>
      </w:r>
    </w:p>
    <w:p w:rsidR="00AA2854" w:rsidRPr="00AA2854" w:rsidRDefault="00AA2854" w:rsidP="00AA2854">
      <w:pPr>
        <w:rPr>
          <w:lang w:val="x-none" w:eastAsia="en-US"/>
        </w:rPr>
      </w:pPr>
      <w:r w:rsidRPr="00AA2854">
        <w:rPr>
          <w:lang w:val="x-none" w:eastAsia="en-US"/>
        </w:rPr>
        <w:lastRenderedPageBreak/>
        <w:t xml:space="preserve">Развитие коммуникативных умений аудирования на базе умений, сформированных </w:t>
      </w:r>
      <w:r w:rsidRPr="00AA2854">
        <w:rPr>
          <w:lang w:eastAsia="en-US"/>
        </w:rPr>
        <w:t>на уровне начального общего образования</w:t>
      </w:r>
      <w:r w:rsidRPr="00AA2854">
        <w:rPr>
          <w:lang w:val="x-none" w:eastAsia="en-US"/>
        </w:rPr>
        <w:t>:</w:t>
      </w:r>
    </w:p>
    <w:p w:rsidR="00AA2854" w:rsidRPr="00AA2854" w:rsidRDefault="00AA2854" w:rsidP="00AA2854">
      <w:pPr>
        <w:rPr>
          <w:lang w:val="x-none" w:eastAsia="en-US"/>
        </w:rPr>
      </w:pPr>
      <w:r w:rsidRPr="00AA2854">
        <w:rPr>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rsidR="00AA2854" w:rsidRPr="00AA2854" w:rsidRDefault="00AA2854" w:rsidP="00AA2854">
      <w:pPr>
        <w:rPr>
          <w:lang w:val="x-none" w:eastAsia="en-US"/>
        </w:rPr>
      </w:pPr>
      <w:r w:rsidRPr="00AA2854">
        <w:rPr>
          <w:lang w:val="x-none" w:eastAsia="en-US"/>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w:t>
      </w:r>
      <w:r w:rsidRPr="00AA2854">
        <w:rPr>
          <w:lang w:eastAsia="en-US"/>
        </w:rPr>
        <w:t xml:space="preserve">использованием </w:t>
      </w:r>
      <w:r w:rsidRPr="00AA2854">
        <w:rPr>
          <w:lang w:val="x-none" w:eastAsia="en-US"/>
        </w:rPr>
        <w:t xml:space="preserve">и без </w:t>
      </w:r>
      <w:r w:rsidRPr="00AA2854">
        <w:rPr>
          <w:lang w:eastAsia="en-US"/>
        </w:rPr>
        <w:t>использования</w:t>
      </w:r>
      <w:r w:rsidRPr="00AA2854">
        <w:rPr>
          <w:lang w:val="x-none" w:eastAsia="en-US"/>
        </w:rPr>
        <w:t xml:space="preserve"> иллюстраци</w:t>
      </w:r>
      <w:r w:rsidRPr="00AA2854">
        <w:rPr>
          <w:lang w:eastAsia="en-US"/>
        </w:rPr>
        <w:t>й</w:t>
      </w:r>
      <w:r w:rsidRPr="00AA2854">
        <w:rPr>
          <w:lang w:val="x-none" w:eastAsia="en-US"/>
        </w:rPr>
        <w:t>.</w:t>
      </w:r>
    </w:p>
    <w:p w:rsidR="00AA2854" w:rsidRPr="00AA2854" w:rsidRDefault="00AA2854" w:rsidP="00AA2854">
      <w:pPr>
        <w:rPr>
          <w:lang w:val="x-none" w:eastAsia="en-US"/>
        </w:rPr>
      </w:pPr>
      <w:r w:rsidRPr="00AA2854">
        <w:rPr>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AA2854" w:rsidRPr="00AA2854" w:rsidRDefault="00AA2854" w:rsidP="00AA2854">
      <w:pPr>
        <w:rPr>
          <w:lang w:val="x-none" w:eastAsia="en-US"/>
        </w:rPr>
      </w:pPr>
      <w:r w:rsidRPr="00AA2854">
        <w:rPr>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A2854" w:rsidRPr="00AA2854" w:rsidRDefault="00AA2854" w:rsidP="00AA2854">
      <w:pPr>
        <w:rPr>
          <w:lang w:val="x-none" w:eastAsia="en-US"/>
        </w:rPr>
      </w:pPr>
      <w:r w:rsidRPr="00AA2854">
        <w:rPr>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A2854" w:rsidRPr="00AA2854" w:rsidRDefault="00AA2854" w:rsidP="00AA2854">
      <w:pPr>
        <w:rPr>
          <w:lang w:val="x-none" w:eastAsia="en-US"/>
        </w:rPr>
      </w:pPr>
      <w:r w:rsidRPr="00AA2854">
        <w:rPr>
          <w:lang w:val="x-none" w:eastAsia="en-US"/>
        </w:rPr>
        <w:t>Время звучания текста (текстов) для аудирования – до 1 минуты.</w:t>
      </w:r>
    </w:p>
    <w:p w:rsidR="00AA2854" w:rsidRPr="00AA2854" w:rsidRDefault="00AA2854" w:rsidP="00AA2854">
      <w:pPr>
        <w:rPr>
          <w:lang w:eastAsia="en-US"/>
        </w:rPr>
      </w:pPr>
      <w:r w:rsidRPr="00AA2854">
        <w:rPr>
          <w:lang w:eastAsia="en-US"/>
        </w:rPr>
        <w:t>136.3.1.3. Смысловое чтение.</w:t>
      </w:r>
    </w:p>
    <w:p w:rsidR="00AA2854" w:rsidRPr="00AA2854" w:rsidRDefault="00AA2854" w:rsidP="00AA2854">
      <w:pPr>
        <w:rPr>
          <w:lang w:val="x-none" w:eastAsia="en-US"/>
        </w:rPr>
      </w:pPr>
      <w:r w:rsidRPr="00AA2854">
        <w:rPr>
          <w:lang w:val="x-none" w:eastAsia="en-US"/>
        </w:rPr>
        <w:t xml:space="preserve">Развитие сформированных </w:t>
      </w:r>
      <w:r w:rsidRPr="00AA2854">
        <w:rPr>
          <w:lang w:eastAsia="en-US"/>
        </w:rPr>
        <w:t>на уровне начального общего образования</w:t>
      </w:r>
      <w:r w:rsidRPr="00AA2854">
        <w:rPr>
          <w:lang w:val="x-none" w:eastAsia="en-US"/>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A2854" w:rsidRPr="00AA2854" w:rsidRDefault="00AA2854" w:rsidP="00AA2854">
      <w:pPr>
        <w:rPr>
          <w:lang w:val="x-none" w:eastAsia="en-US"/>
        </w:rPr>
      </w:pPr>
      <w:r w:rsidRPr="00AA2854">
        <w:rPr>
          <w:lang w:val="x-none" w:eastAsia="en-US"/>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AA2854" w:rsidRPr="00AA2854" w:rsidRDefault="00AA2854" w:rsidP="00AA2854">
      <w:pPr>
        <w:rPr>
          <w:lang w:val="x-none" w:eastAsia="en-US"/>
        </w:rPr>
      </w:pPr>
      <w:r w:rsidRPr="00AA2854">
        <w:rPr>
          <w:lang w:val="x-none" w:eastAsia="en-US"/>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AA2854" w:rsidRPr="00AA2854" w:rsidRDefault="00AA2854" w:rsidP="00AA2854">
      <w:pPr>
        <w:rPr>
          <w:lang w:val="x-none" w:eastAsia="en-US"/>
        </w:rPr>
      </w:pPr>
      <w:r w:rsidRPr="00AA2854">
        <w:rPr>
          <w:lang w:val="x-none" w:eastAsia="en-US"/>
        </w:rPr>
        <w:t>Чтение несплошных текстов (таблиц) и понимание представленной в них информации.</w:t>
      </w:r>
    </w:p>
    <w:p w:rsidR="00AA2854" w:rsidRPr="00AA2854" w:rsidRDefault="00AA2854" w:rsidP="00AA2854">
      <w:pPr>
        <w:rPr>
          <w:lang w:val="x-none" w:eastAsia="en-US"/>
        </w:rPr>
      </w:pPr>
      <w:r w:rsidRPr="00AA2854">
        <w:rPr>
          <w:lang w:val="x-none" w:eastAsia="en-US"/>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AA2854" w:rsidRPr="00AA2854" w:rsidRDefault="00AA2854" w:rsidP="00AA2854">
      <w:pPr>
        <w:rPr>
          <w:lang w:val="x-none" w:eastAsia="en-US"/>
        </w:rPr>
      </w:pPr>
      <w:r w:rsidRPr="00AA2854">
        <w:rPr>
          <w:lang w:val="x-none" w:eastAsia="en-US"/>
        </w:rPr>
        <w:t>Объём текста (текстов) для чтения – 180–200 слов.</w:t>
      </w:r>
    </w:p>
    <w:p w:rsidR="00AA2854" w:rsidRPr="00AA2854" w:rsidRDefault="00AA2854" w:rsidP="00AA2854">
      <w:pPr>
        <w:rPr>
          <w:lang w:eastAsia="en-US"/>
        </w:rPr>
      </w:pPr>
      <w:r w:rsidRPr="00AA2854">
        <w:rPr>
          <w:lang w:eastAsia="en-US"/>
        </w:rPr>
        <w:t>136.3.1.4. Письменная речь.</w:t>
      </w:r>
    </w:p>
    <w:p w:rsidR="00AA2854" w:rsidRPr="00AA2854" w:rsidRDefault="00AA2854" w:rsidP="00AA2854">
      <w:pPr>
        <w:rPr>
          <w:lang w:val="x-none" w:eastAsia="en-US"/>
        </w:rPr>
      </w:pPr>
      <w:r w:rsidRPr="00AA2854">
        <w:rPr>
          <w:lang w:val="x-none" w:eastAsia="en-US"/>
        </w:rPr>
        <w:t xml:space="preserve">Развитие умений письменной речи на базе умений, сформированных </w:t>
      </w:r>
      <w:r w:rsidRPr="00AA2854">
        <w:rPr>
          <w:lang w:eastAsia="en-US"/>
        </w:rPr>
        <w:t>на уровне начального общего образования</w:t>
      </w:r>
      <w:r w:rsidRPr="00AA2854">
        <w:rPr>
          <w:lang w:val="x-none" w:eastAsia="en-US"/>
        </w:rPr>
        <w:t>:</w:t>
      </w:r>
    </w:p>
    <w:p w:rsidR="00AA2854" w:rsidRPr="00AA2854" w:rsidRDefault="00AA2854" w:rsidP="00AA2854">
      <w:pPr>
        <w:rPr>
          <w:lang w:val="x-none" w:eastAsia="en-US"/>
        </w:rPr>
      </w:pPr>
      <w:r w:rsidRPr="00AA2854">
        <w:rPr>
          <w:lang w:val="x-none" w:eastAsia="en-US"/>
        </w:rPr>
        <w:t>списывание текста и выписывание из него слов, словосочетаний, предложений в соответствии с решаемой коммуникативной задачей;</w:t>
      </w:r>
    </w:p>
    <w:p w:rsidR="00AA2854" w:rsidRPr="00AA2854" w:rsidRDefault="00AA2854" w:rsidP="00AA2854">
      <w:pPr>
        <w:rPr>
          <w:lang w:val="x-none" w:eastAsia="en-US"/>
        </w:rPr>
      </w:pPr>
      <w:r w:rsidRPr="00AA2854">
        <w:rPr>
          <w:lang w:val="x-none" w:eastAsia="en-US"/>
        </w:rPr>
        <w:t xml:space="preserve">написание коротких поздравлений с праздниками (с Новым годом, Рождеством, </w:t>
      </w:r>
      <w:r w:rsidRPr="00AA2854">
        <w:rPr>
          <w:lang w:eastAsia="en-US"/>
        </w:rPr>
        <w:t>д</w:t>
      </w:r>
      <w:r w:rsidRPr="00AA2854">
        <w:rPr>
          <w:lang w:val="x-none" w:eastAsia="en-US"/>
        </w:rPr>
        <w:t>нём рождения);</w:t>
      </w:r>
    </w:p>
    <w:p w:rsidR="00AA2854" w:rsidRPr="00AA2854" w:rsidRDefault="00AA2854" w:rsidP="00AA2854">
      <w:pPr>
        <w:rPr>
          <w:lang w:val="x-none" w:eastAsia="en-US"/>
        </w:rPr>
      </w:pPr>
      <w:r w:rsidRPr="00AA2854">
        <w:rPr>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AA2854" w:rsidRPr="00AA2854" w:rsidRDefault="00AA2854" w:rsidP="00AA2854">
      <w:pPr>
        <w:rPr>
          <w:lang w:val="x-none" w:eastAsia="en-US"/>
        </w:rPr>
      </w:pPr>
      <w:r w:rsidRPr="00AA2854">
        <w:rPr>
          <w:lang w:val="x-none" w:eastAsia="en-US"/>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AA2854" w:rsidRPr="00AA2854" w:rsidRDefault="00AA2854" w:rsidP="00AA2854">
      <w:pPr>
        <w:rPr>
          <w:lang w:eastAsia="en-US"/>
        </w:rPr>
      </w:pPr>
      <w:r w:rsidRPr="00AA2854">
        <w:rPr>
          <w:lang w:eastAsia="en-US"/>
        </w:rPr>
        <w:t>136.3.2. </w:t>
      </w:r>
      <w:r w:rsidRPr="00AA2854">
        <w:rPr>
          <w:lang w:val="x-none" w:eastAsia="en-US"/>
        </w:rPr>
        <w:t>Языковые знания и умения</w:t>
      </w:r>
      <w:r w:rsidRPr="00AA2854">
        <w:rPr>
          <w:lang w:eastAsia="en-US"/>
        </w:rPr>
        <w:t>.</w:t>
      </w:r>
    </w:p>
    <w:p w:rsidR="00AA2854" w:rsidRPr="00AA2854" w:rsidRDefault="00AA2854" w:rsidP="00AA2854">
      <w:pPr>
        <w:rPr>
          <w:lang w:eastAsia="en-US"/>
        </w:rPr>
      </w:pPr>
      <w:r w:rsidRPr="00AA2854">
        <w:rPr>
          <w:lang w:eastAsia="en-US"/>
        </w:rPr>
        <w:t>136.3.2.1. Фонетическая сторона речи.</w:t>
      </w:r>
    </w:p>
    <w:p w:rsidR="00AA2854" w:rsidRPr="00AA2854" w:rsidRDefault="00AA2854" w:rsidP="00AA2854">
      <w:pPr>
        <w:rPr>
          <w:lang w:val="x-none" w:eastAsia="en-US"/>
        </w:rPr>
      </w:pPr>
      <w:r w:rsidRPr="00AA2854">
        <w:rPr>
          <w:lang w:val="x-none" w:eastAsia="en-US"/>
        </w:rPr>
        <w:t xml:space="preserve">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w:t>
      </w:r>
      <w:r w:rsidRPr="00AA2854">
        <w:rPr>
          <w:lang w:val="x-none" w:eastAsia="en-US"/>
        </w:rPr>
        <w:lastRenderedPageBreak/>
        <w:t>особенностей, в том числе отсутствия фразового ударения на служебных словах, чтение новых слов согласно основным правилам чтения.</w:t>
      </w:r>
    </w:p>
    <w:p w:rsidR="00AA2854" w:rsidRPr="00AA2854" w:rsidRDefault="00AA2854" w:rsidP="00AA2854">
      <w:pPr>
        <w:rPr>
          <w:lang w:val="x-none" w:eastAsia="en-US"/>
        </w:rPr>
      </w:pPr>
      <w:r w:rsidRPr="00AA2854">
        <w:rPr>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A2854" w:rsidRPr="00AA2854" w:rsidRDefault="00AA2854" w:rsidP="00AA2854">
      <w:pPr>
        <w:rPr>
          <w:lang w:val="x-none" w:eastAsia="en-US"/>
        </w:rPr>
      </w:pPr>
      <w:r w:rsidRPr="00AA2854">
        <w:rPr>
          <w:lang w:val="x-none" w:eastAsia="en-US"/>
        </w:rPr>
        <w:t>Тексты для чтения вслух: беседа (диалог), рассказ, отрывок из статьи научно-популярного характера, сообщение информационного характера.</w:t>
      </w:r>
    </w:p>
    <w:p w:rsidR="00AA2854" w:rsidRPr="00AA2854" w:rsidRDefault="00AA2854" w:rsidP="00AA2854">
      <w:pPr>
        <w:rPr>
          <w:lang w:val="x-none" w:eastAsia="en-US"/>
        </w:rPr>
      </w:pPr>
      <w:r w:rsidRPr="00AA2854">
        <w:rPr>
          <w:lang w:val="x-none" w:eastAsia="en-US"/>
        </w:rPr>
        <w:t>Объём текста для чтения вслух – до 90 слов.</w:t>
      </w:r>
    </w:p>
    <w:p w:rsidR="00AA2854" w:rsidRPr="00AA2854" w:rsidRDefault="00AA2854" w:rsidP="00AA2854">
      <w:pPr>
        <w:rPr>
          <w:lang w:eastAsia="en-US"/>
        </w:rPr>
      </w:pPr>
      <w:r w:rsidRPr="00AA2854">
        <w:rPr>
          <w:lang w:eastAsia="en-US"/>
        </w:rPr>
        <w:t>136.3.2.2. Графика, орфография и пунктуация.</w:t>
      </w:r>
    </w:p>
    <w:p w:rsidR="00AA2854" w:rsidRPr="00AA2854" w:rsidRDefault="00AA2854" w:rsidP="00AA2854">
      <w:pPr>
        <w:rPr>
          <w:lang w:val="x-none" w:eastAsia="en-US"/>
        </w:rPr>
      </w:pPr>
      <w:r w:rsidRPr="00AA2854">
        <w:rPr>
          <w:lang w:val="x-none" w:eastAsia="en-US"/>
        </w:rPr>
        <w:t>Правильное написание изученных слов.</w:t>
      </w:r>
    </w:p>
    <w:p w:rsidR="00AA2854" w:rsidRPr="00AA2854" w:rsidRDefault="00AA2854" w:rsidP="00AA2854">
      <w:pPr>
        <w:rPr>
          <w:lang w:val="x-none" w:eastAsia="en-US"/>
        </w:rPr>
      </w:pPr>
      <w:r w:rsidRPr="00AA2854">
        <w:rPr>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AA2854" w:rsidRPr="00AA2854" w:rsidRDefault="00AA2854" w:rsidP="00AA2854">
      <w:pPr>
        <w:rPr>
          <w:lang w:val="x-none" w:eastAsia="en-US"/>
        </w:rPr>
      </w:pPr>
      <w:r w:rsidRPr="00AA2854">
        <w:rPr>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A2854" w:rsidRPr="00AA2854" w:rsidRDefault="00AA2854" w:rsidP="00AA2854">
      <w:pPr>
        <w:rPr>
          <w:lang w:eastAsia="en-US"/>
        </w:rPr>
      </w:pPr>
      <w:r w:rsidRPr="00AA2854">
        <w:rPr>
          <w:lang w:eastAsia="en-US"/>
        </w:rPr>
        <w:t>136.3.2.3. Лексическая сторона реч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A2854" w:rsidRPr="00AA2854" w:rsidRDefault="00AA2854" w:rsidP="00AA2854">
      <w:pPr>
        <w:rPr>
          <w:lang w:val="x-none" w:eastAsia="en-US"/>
        </w:rPr>
      </w:pPr>
      <w:r w:rsidRPr="00AA2854">
        <w:rPr>
          <w:lang w:val="x-none" w:eastAsia="en-US"/>
        </w:rPr>
        <w:t xml:space="preserve">Объём изучаемой лексики: 625 лексических единиц для продуктивного использования (включая 500 лексических единиц, изученных в </w:t>
      </w:r>
      <w:r w:rsidRPr="00AA2854">
        <w:rPr>
          <w:lang w:eastAsia="en-US"/>
        </w:rPr>
        <w:t>2–4 классах</w:t>
      </w:r>
      <w:r w:rsidRPr="00AA2854">
        <w:rPr>
          <w:lang w:val="x-none" w:eastAsia="en-US"/>
        </w:rPr>
        <w:t>) и 675 лексических единиц для рецептивного усвоения (включая 625 лексических единиц продуктивного минимума).</w:t>
      </w:r>
    </w:p>
    <w:p w:rsidR="00AA2854" w:rsidRPr="00AA2854" w:rsidRDefault="00AA2854" w:rsidP="00AA2854">
      <w:pPr>
        <w:rPr>
          <w:lang w:val="x-none" w:eastAsia="en-US"/>
        </w:rPr>
      </w:pPr>
      <w:r w:rsidRPr="00AA2854">
        <w:rPr>
          <w:lang w:val="x-none" w:eastAsia="en-US"/>
        </w:rPr>
        <w:t>Основные способы словообразования:</w:t>
      </w:r>
    </w:p>
    <w:p w:rsidR="00AA2854" w:rsidRPr="00AA2854" w:rsidRDefault="00AA2854" w:rsidP="00AA2854">
      <w:pPr>
        <w:rPr>
          <w:lang w:val="x-none" w:eastAsia="en-US"/>
        </w:rPr>
      </w:pPr>
      <w:r w:rsidRPr="00AA2854">
        <w:rPr>
          <w:lang w:val="x-none" w:eastAsia="en-US"/>
        </w:rPr>
        <w:t>аффиксация:</w:t>
      </w:r>
    </w:p>
    <w:p w:rsidR="00AA2854" w:rsidRPr="00AA2854" w:rsidRDefault="00AA2854" w:rsidP="00AA2854">
      <w:pPr>
        <w:rPr>
          <w:lang w:val="en-US" w:eastAsia="en-US"/>
        </w:rPr>
      </w:pPr>
      <w:r w:rsidRPr="00AA2854">
        <w:rPr>
          <w:lang w:val="x-none" w:eastAsia="en-US"/>
        </w:rPr>
        <w:t>образование имён существительных при помощи суффиксов</w:t>
      </w:r>
      <w:r w:rsidRPr="00AA2854">
        <w:rPr>
          <w:lang w:val="en-US" w:eastAsia="en-US"/>
        </w:rPr>
        <w:t xml:space="preserve"> -er/-or (teacher/visitor), -ist (scientist, tourist), -sion/-tion (discussion/invitation);</w:t>
      </w:r>
    </w:p>
    <w:p w:rsidR="00AA2854" w:rsidRPr="00AA2854" w:rsidRDefault="00AA2854" w:rsidP="00AA2854">
      <w:pPr>
        <w:rPr>
          <w:lang w:val="en-US" w:eastAsia="en-US"/>
        </w:rPr>
      </w:pPr>
      <w:r w:rsidRPr="00AA2854">
        <w:rPr>
          <w:lang w:val="x-none" w:eastAsia="en-US"/>
        </w:rPr>
        <w:t>образование имён прилагательных при помощи суффиксов</w:t>
      </w:r>
      <w:r w:rsidRPr="00AA2854">
        <w:rPr>
          <w:lang w:val="en-US" w:eastAsia="en-US"/>
        </w:rPr>
        <w:t xml:space="preserve"> -ful (wonderful), -ian/-an (Russian/American);</w:t>
      </w:r>
    </w:p>
    <w:p w:rsidR="00AA2854" w:rsidRPr="00AA2854" w:rsidRDefault="00AA2854" w:rsidP="00AA2854">
      <w:pPr>
        <w:rPr>
          <w:lang w:val="x-none" w:eastAsia="en-US"/>
        </w:rPr>
      </w:pPr>
      <w:r w:rsidRPr="00AA2854">
        <w:rPr>
          <w:lang w:val="x-none" w:eastAsia="en-US"/>
        </w:rPr>
        <w:t>образование наречий при помощи суффикса -ly (recently);</w:t>
      </w:r>
    </w:p>
    <w:p w:rsidR="00AA2854" w:rsidRPr="00AA2854" w:rsidRDefault="00AA2854" w:rsidP="00AA2854">
      <w:pPr>
        <w:rPr>
          <w:lang w:val="x-none" w:eastAsia="en-US"/>
        </w:rPr>
      </w:pPr>
      <w:r w:rsidRPr="00AA2854">
        <w:rPr>
          <w:lang w:val="x-none" w:eastAsia="en-US"/>
        </w:rPr>
        <w:t>образование имён прилагательных, имён существительных и наречий при помощи отрицательного префикса un</w:t>
      </w:r>
      <w:r w:rsidRPr="00AA2854">
        <w:rPr>
          <w:lang w:eastAsia="en-US"/>
        </w:rPr>
        <w:t xml:space="preserve"> </w:t>
      </w:r>
      <w:r w:rsidRPr="00AA2854">
        <w:rPr>
          <w:lang w:val="x-none" w:eastAsia="en-US"/>
        </w:rPr>
        <w:t>(unhappy, unreality, unusually).</w:t>
      </w:r>
    </w:p>
    <w:p w:rsidR="00AA2854" w:rsidRPr="00AA2854" w:rsidRDefault="00AA2854" w:rsidP="00AA2854">
      <w:pPr>
        <w:rPr>
          <w:lang w:eastAsia="en-US"/>
        </w:rPr>
      </w:pPr>
      <w:r w:rsidRPr="00AA2854">
        <w:rPr>
          <w:lang w:eastAsia="en-US"/>
        </w:rPr>
        <w:t>136.3.2.4. </w:t>
      </w:r>
      <w:r w:rsidRPr="00AA2854">
        <w:rPr>
          <w:lang w:val="x-none" w:eastAsia="en-US"/>
        </w:rPr>
        <w:t>Грамматическая сторона речи</w:t>
      </w:r>
      <w:r w:rsidRPr="00AA2854">
        <w:rPr>
          <w:lang w:eastAsia="en-US"/>
        </w:rPr>
        <w:t>.</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A2854" w:rsidRPr="00AA2854" w:rsidRDefault="00AA2854" w:rsidP="00AA2854">
      <w:pPr>
        <w:rPr>
          <w:lang w:val="x-none" w:eastAsia="en-US"/>
        </w:rPr>
      </w:pPr>
      <w:r w:rsidRPr="00AA2854">
        <w:rPr>
          <w:lang w:val="x-none" w:eastAsia="en-US"/>
        </w:rPr>
        <w:t>Предложения с несколькими обстоятельствами, следующими в определённом порядке.</w:t>
      </w:r>
    </w:p>
    <w:p w:rsidR="00AA2854" w:rsidRPr="00AA2854" w:rsidRDefault="00AA2854" w:rsidP="00AA2854">
      <w:pPr>
        <w:rPr>
          <w:lang w:val="x-none" w:eastAsia="en-US"/>
        </w:rPr>
      </w:pPr>
      <w:r w:rsidRPr="00AA2854">
        <w:rPr>
          <w:lang w:val="x-none" w:eastAsia="en-US"/>
        </w:rPr>
        <w:t>Вопросительные предложения (альтернативный и разделительный вопросы в Present/Past/Future Simple Tense).</w:t>
      </w:r>
    </w:p>
    <w:p w:rsidR="00AA2854" w:rsidRPr="00AA2854" w:rsidRDefault="00AA2854" w:rsidP="00AA2854">
      <w:pPr>
        <w:rPr>
          <w:lang w:val="x-none" w:eastAsia="en-US"/>
        </w:rPr>
      </w:pPr>
      <w:r w:rsidRPr="00AA2854">
        <w:rPr>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AA2854" w:rsidRPr="00AA2854" w:rsidRDefault="00AA2854" w:rsidP="00AA2854">
      <w:pPr>
        <w:rPr>
          <w:lang w:val="x-none" w:eastAsia="en-US"/>
        </w:rPr>
      </w:pPr>
      <w:r w:rsidRPr="00AA2854">
        <w:rPr>
          <w:lang w:val="x-none" w:eastAsia="en-US"/>
        </w:rPr>
        <w:t>Имена существительные во множественном числе, в том числе имена существительные, имеющие форму только множественного числа.</w:t>
      </w:r>
    </w:p>
    <w:p w:rsidR="00AA2854" w:rsidRPr="00AA2854" w:rsidRDefault="00AA2854" w:rsidP="00AA2854">
      <w:pPr>
        <w:rPr>
          <w:lang w:val="x-none" w:eastAsia="en-US"/>
        </w:rPr>
      </w:pPr>
      <w:r w:rsidRPr="00AA2854">
        <w:rPr>
          <w:lang w:val="x-none" w:eastAsia="en-US"/>
        </w:rPr>
        <w:t>Имена существительные с причастиями настоящего и прошедшего времени.</w:t>
      </w:r>
    </w:p>
    <w:p w:rsidR="00AA2854" w:rsidRPr="00AA2854" w:rsidRDefault="00AA2854" w:rsidP="00AA2854">
      <w:pPr>
        <w:rPr>
          <w:lang w:val="x-none" w:eastAsia="en-US"/>
        </w:rPr>
      </w:pPr>
      <w:r w:rsidRPr="00AA2854">
        <w:rPr>
          <w:lang w:val="x-none" w:eastAsia="en-US"/>
        </w:rPr>
        <w:t>Наречия в положительной, сравнительной и превосходной степенях, образованные по правилу, и исключения.</w:t>
      </w:r>
    </w:p>
    <w:p w:rsidR="00AA2854" w:rsidRPr="00AA2854" w:rsidRDefault="00AA2854" w:rsidP="00AA2854">
      <w:pPr>
        <w:rPr>
          <w:lang w:eastAsia="en-US"/>
        </w:rPr>
      </w:pPr>
      <w:r w:rsidRPr="00AA2854">
        <w:rPr>
          <w:lang w:eastAsia="en-US"/>
        </w:rPr>
        <w:t>136.3.3. </w:t>
      </w:r>
      <w:r w:rsidRPr="00AA2854">
        <w:rPr>
          <w:lang w:val="x-none" w:eastAsia="en-US"/>
        </w:rPr>
        <w:t>Социокультурные знания и умения</w:t>
      </w:r>
      <w:r w:rsidRPr="00AA2854">
        <w:rPr>
          <w:lang w:eastAsia="en-US"/>
        </w:rPr>
        <w:t>.</w:t>
      </w:r>
    </w:p>
    <w:p w:rsidR="00AA2854" w:rsidRPr="00AA2854" w:rsidRDefault="00AA2854" w:rsidP="00AA2854">
      <w:pPr>
        <w:rPr>
          <w:lang w:val="x-none" w:eastAsia="en-US"/>
        </w:rPr>
      </w:pPr>
      <w:r w:rsidRPr="00AA2854">
        <w:rPr>
          <w:lang w:val="x-none" w:eastAsia="en-US"/>
        </w:rPr>
        <w:lastRenderedPageBreak/>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AA2854" w:rsidRPr="00AA2854" w:rsidRDefault="00AA2854" w:rsidP="00AA2854">
      <w:pPr>
        <w:rPr>
          <w:lang w:val="x-none" w:eastAsia="en-US"/>
        </w:rPr>
      </w:pPr>
      <w:r w:rsidRPr="00AA2854">
        <w:rPr>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AA2854" w:rsidRPr="00AA2854" w:rsidRDefault="00AA2854" w:rsidP="00AA2854">
      <w:pPr>
        <w:rPr>
          <w:lang w:val="x-none" w:eastAsia="en-US"/>
        </w:rPr>
      </w:pPr>
      <w:r w:rsidRPr="00AA2854">
        <w:rPr>
          <w:lang w:val="x-none" w:eastAsia="en-US"/>
        </w:rPr>
        <w:t xml:space="preserve">Знание социокультурного портрета родной страны и страны </w:t>
      </w:r>
      <w:r w:rsidRPr="00AA2854">
        <w:rPr>
          <w:lang w:eastAsia="en-US"/>
        </w:rPr>
        <w:t>(</w:t>
      </w:r>
      <w:r w:rsidRPr="00AA2854">
        <w:rPr>
          <w:lang w:val="x-none" w:eastAsia="en-US"/>
        </w:rPr>
        <w:t>стран</w:t>
      </w:r>
      <w:r w:rsidRPr="00AA2854">
        <w:rPr>
          <w:lang w:eastAsia="en-US"/>
        </w:rPr>
        <w:t>)</w:t>
      </w:r>
      <w:r w:rsidRPr="00AA2854">
        <w:rPr>
          <w:lang w:val="x-none" w:eastAsia="en-US"/>
        </w:rPr>
        <w:t xml:space="preserve"> изучаемого языка: знакомство с традициями проведения основных национальных праздников (Рождества, Нового года и </w:t>
      </w:r>
      <w:r w:rsidRPr="00AA2854">
        <w:rPr>
          <w:lang w:eastAsia="en-US"/>
        </w:rPr>
        <w:t>других праздников</w:t>
      </w:r>
      <w:r w:rsidRPr="00AA2854">
        <w:rPr>
          <w:lang w:val="x-none" w:eastAsia="en-US"/>
        </w:rPr>
        <w:t>), с особенностями образа жизни и культуры страны (стран) изучаемого языка (достопримечательностя</w:t>
      </w:r>
      <w:r w:rsidRPr="00AA2854">
        <w:rPr>
          <w:lang w:eastAsia="en-US"/>
        </w:rPr>
        <w:t>ми</w:t>
      </w:r>
      <w:r w:rsidRPr="00AA2854">
        <w:rPr>
          <w:lang w:val="x-none" w:eastAsia="en-US"/>
        </w:rPr>
        <w:t>, выдающи</w:t>
      </w:r>
      <w:r w:rsidRPr="00AA2854">
        <w:rPr>
          <w:lang w:eastAsia="en-US"/>
        </w:rPr>
        <w:t>ми</w:t>
      </w:r>
      <w:r w:rsidRPr="00AA2854">
        <w:rPr>
          <w:lang w:val="x-none" w:eastAsia="en-US"/>
        </w:rPr>
        <w:t>ся люд</w:t>
      </w:r>
      <w:r w:rsidRPr="00AA2854">
        <w:rPr>
          <w:lang w:eastAsia="en-US"/>
        </w:rPr>
        <w:t>ьми и другое</w:t>
      </w:r>
      <w:r w:rsidRPr="00AA2854">
        <w:rPr>
          <w:lang w:val="x-none" w:eastAsia="en-US"/>
        </w:rPr>
        <w:t>), с доступными в языковом отношении образцами детской поэзии и прозы на английском языке.</w:t>
      </w:r>
    </w:p>
    <w:p w:rsidR="00AA2854" w:rsidRPr="00AA2854" w:rsidRDefault="00AA2854" w:rsidP="00AA2854">
      <w:pPr>
        <w:rPr>
          <w:lang w:val="x-none" w:eastAsia="en-US"/>
        </w:rPr>
      </w:pPr>
      <w:r w:rsidRPr="00AA2854">
        <w:rPr>
          <w:lang w:val="x-none" w:eastAsia="en-US"/>
        </w:rPr>
        <w:t>Формирование умений:</w:t>
      </w:r>
    </w:p>
    <w:p w:rsidR="00AA2854" w:rsidRPr="00AA2854" w:rsidRDefault="00AA2854" w:rsidP="00AA2854">
      <w:pPr>
        <w:rPr>
          <w:lang w:val="x-none" w:eastAsia="en-US"/>
        </w:rPr>
      </w:pPr>
      <w:r w:rsidRPr="00AA2854">
        <w:rPr>
          <w:lang w:val="x-none" w:eastAsia="en-US"/>
        </w:rPr>
        <w:t>писать свои имя и фамилию, а также имена и фамилии своих родственников и друзей на английском языке;</w:t>
      </w:r>
    </w:p>
    <w:p w:rsidR="00AA2854" w:rsidRPr="00AA2854" w:rsidRDefault="00AA2854" w:rsidP="00AA2854">
      <w:pPr>
        <w:rPr>
          <w:lang w:val="x-none" w:eastAsia="en-US"/>
        </w:rPr>
      </w:pPr>
      <w:r w:rsidRPr="00AA2854">
        <w:rPr>
          <w:lang w:val="x-none" w:eastAsia="en-US"/>
        </w:rPr>
        <w:t>правильно оформлять свой адрес на английском языке (в анкете, формуляре);</w:t>
      </w:r>
    </w:p>
    <w:p w:rsidR="00AA2854" w:rsidRPr="00AA2854" w:rsidRDefault="00AA2854" w:rsidP="00AA2854">
      <w:pPr>
        <w:rPr>
          <w:lang w:val="x-none" w:eastAsia="en-US"/>
        </w:rPr>
      </w:pPr>
      <w:r w:rsidRPr="00AA2854">
        <w:rPr>
          <w:lang w:val="x-none" w:eastAsia="en-US"/>
        </w:rPr>
        <w:t>кратко представлять Россию и страну (страны) изучаемого языка;</w:t>
      </w:r>
    </w:p>
    <w:p w:rsidR="00AA2854" w:rsidRPr="00AA2854" w:rsidRDefault="00AA2854" w:rsidP="00AA2854">
      <w:pPr>
        <w:rPr>
          <w:lang w:val="x-none" w:eastAsia="en-US"/>
        </w:rPr>
      </w:pPr>
      <w:r w:rsidRPr="00AA2854">
        <w:rPr>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rsidR="00AA2854" w:rsidRPr="00AA2854" w:rsidRDefault="00AA2854" w:rsidP="00AA2854">
      <w:pPr>
        <w:rPr>
          <w:lang w:eastAsia="en-US"/>
        </w:rPr>
      </w:pPr>
      <w:r w:rsidRPr="00AA2854">
        <w:rPr>
          <w:lang w:eastAsia="en-US"/>
        </w:rPr>
        <w:t>136.3.4. </w:t>
      </w:r>
      <w:r w:rsidRPr="00AA2854">
        <w:rPr>
          <w:lang w:val="x-none" w:eastAsia="en-US"/>
        </w:rPr>
        <w:t>Компенсаторные умения</w:t>
      </w:r>
      <w:r w:rsidRPr="00AA2854">
        <w:rPr>
          <w:lang w:eastAsia="en-US"/>
        </w:rPr>
        <w:t>.</w:t>
      </w:r>
    </w:p>
    <w:p w:rsidR="00AA2854" w:rsidRPr="00AA2854" w:rsidRDefault="00AA2854" w:rsidP="00AA2854">
      <w:pPr>
        <w:rPr>
          <w:lang w:val="x-none" w:eastAsia="en-US"/>
        </w:rPr>
      </w:pPr>
      <w:r w:rsidRPr="00AA2854">
        <w:rPr>
          <w:lang w:val="x-none" w:eastAsia="en-US"/>
        </w:rPr>
        <w:t>Использование при чтении и аудировании языковой, в том числе контекстуальной, догадки.</w:t>
      </w:r>
    </w:p>
    <w:p w:rsidR="00AA2854" w:rsidRPr="00AA2854" w:rsidRDefault="00AA2854" w:rsidP="00AA2854">
      <w:pPr>
        <w:rPr>
          <w:lang w:val="x-none" w:eastAsia="en-US"/>
        </w:rPr>
      </w:pPr>
      <w:r w:rsidRPr="00AA2854">
        <w:rPr>
          <w:lang w:val="x-none" w:eastAsia="en-US"/>
        </w:rPr>
        <w:t xml:space="preserve">Использование при </w:t>
      </w:r>
      <w:r w:rsidRPr="00AA2854">
        <w:rPr>
          <w:lang w:eastAsia="en-US"/>
        </w:rPr>
        <w:t>формулировании</w:t>
      </w:r>
      <w:r w:rsidRPr="00AA2854">
        <w:rPr>
          <w:lang w:val="x-none" w:eastAsia="en-US"/>
        </w:rPr>
        <w:t xml:space="preserve"> собственных высказываний</w:t>
      </w:r>
      <w:r w:rsidRPr="00AA2854">
        <w:rPr>
          <w:lang w:eastAsia="en-US"/>
        </w:rPr>
        <w:t>,</w:t>
      </w:r>
      <w:r w:rsidRPr="00AA2854">
        <w:rPr>
          <w:lang w:val="x-none" w:eastAsia="en-US"/>
        </w:rPr>
        <w:t xml:space="preserve"> ключевых слов, плана.</w:t>
      </w:r>
    </w:p>
    <w:p w:rsidR="00AA2854" w:rsidRPr="00AA2854" w:rsidRDefault="00AA2854" w:rsidP="00AA2854">
      <w:pPr>
        <w:rPr>
          <w:lang w:val="x-none" w:eastAsia="en-US"/>
        </w:rPr>
      </w:pPr>
      <w:r w:rsidRPr="00AA2854">
        <w:rPr>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eastAsia="en-US"/>
        </w:rPr>
      </w:pPr>
      <w:r w:rsidRPr="00AA2854">
        <w:rPr>
          <w:lang w:eastAsia="en-US"/>
        </w:rPr>
        <w:t>136.4. Содержание обучения в 6 классе.</w:t>
      </w:r>
    </w:p>
    <w:p w:rsidR="00AA2854" w:rsidRPr="00AA2854" w:rsidRDefault="00AA2854" w:rsidP="00AA2854">
      <w:pPr>
        <w:rPr>
          <w:lang w:eastAsia="en-US"/>
        </w:rPr>
      </w:pPr>
      <w:r w:rsidRPr="00AA2854">
        <w:rPr>
          <w:lang w:eastAsia="en-US"/>
        </w:rPr>
        <w:t>136.4.1. </w:t>
      </w:r>
      <w:r w:rsidRPr="00AA2854">
        <w:rPr>
          <w:lang w:val="x-none" w:eastAsia="en-US"/>
        </w:rPr>
        <w:t>Коммуникативные умения</w:t>
      </w:r>
      <w:r w:rsidRPr="00AA2854">
        <w:rPr>
          <w:lang w:eastAsia="en-US"/>
        </w:rPr>
        <w:t>.</w:t>
      </w:r>
    </w:p>
    <w:p w:rsidR="00AA2854" w:rsidRPr="00AA2854" w:rsidRDefault="00AA2854" w:rsidP="00AA2854">
      <w:pPr>
        <w:rPr>
          <w:lang w:val="x-none" w:eastAsia="en-US"/>
        </w:rPr>
      </w:pPr>
      <w:r w:rsidRPr="00AA2854">
        <w:rPr>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A2854" w:rsidRPr="00AA2854" w:rsidRDefault="00AA2854" w:rsidP="00AA2854">
      <w:pPr>
        <w:rPr>
          <w:lang w:val="x-none" w:eastAsia="en-US"/>
        </w:rPr>
      </w:pPr>
      <w:r w:rsidRPr="00AA2854">
        <w:rPr>
          <w:lang w:val="x-none" w:eastAsia="en-US"/>
        </w:rPr>
        <w:t>Взаимоотношения в семье и с друзьями. Семейные праздники.</w:t>
      </w:r>
    </w:p>
    <w:p w:rsidR="00AA2854" w:rsidRPr="00AA2854" w:rsidRDefault="00AA2854" w:rsidP="00AA2854">
      <w:pPr>
        <w:rPr>
          <w:lang w:val="x-none" w:eastAsia="en-US"/>
        </w:rPr>
      </w:pPr>
      <w:r w:rsidRPr="00AA2854">
        <w:rPr>
          <w:lang w:val="x-none" w:eastAsia="en-US"/>
        </w:rPr>
        <w:t>Внешность и характер человека (литературного персонажа).</w:t>
      </w:r>
    </w:p>
    <w:p w:rsidR="00AA2854" w:rsidRPr="00AA2854" w:rsidRDefault="00AA2854" w:rsidP="00AA2854">
      <w:pPr>
        <w:rPr>
          <w:lang w:val="x-none" w:eastAsia="en-US"/>
        </w:rPr>
      </w:pPr>
      <w:r w:rsidRPr="00AA2854">
        <w:rPr>
          <w:lang w:val="x-none" w:eastAsia="en-US"/>
        </w:rPr>
        <w:t>Досуг и увлечения (хобби) современного подростка (чтение,</w:t>
      </w:r>
      <w:r w:rsidRPr="00AA2854">
        <w:rPr>
          <w:lang w:eastAsia="en-US"/>
        </w:rPr>
        <w:t xml:space="preserve"> </w:t>
      </w:r>
      <w:r w:rsidRPr="00AA2854">
        <w:rPr>
          <w:lang w:val="x-none" w:eastAsia="en-US"/>
        </w:rPr>
        <w:t>кино, театр, спорт).</w:t>
      </w:r>
    </w:p>
    <w:p w:rsidR="00AA2854" w:rsidRPr="00AA2854" w:rsidRDefault="00AA2854" w:rsidP="00AA2854">
      <w:pPr>
        <w:rPr>
          <w:lang w:val="x-none" w:eastAsia="en-US"/>
        </w:rPr>
      </w:pPr>
      <w:r w:rsidRPr="00AA2854">
        <w:rPr>
          <w:lang w:val="x-none" w:eastAsia="en-US"/>
        </w:rPr>
        <w:t>Здоровый образ жизни: режим труда и отдыха, фитнес, сбалансированное питание.</w:t>
      </w:r>
    </w:p>
    <w:p w:rsidR="00AA2854" w:rsidRPr="00AA2854" w:rsidRDefault="00AA2854" w:rsidP="00AA2854">
      <w:pPr>
        <w:rPr>
          <w:lang w:val="x-none" w:eastAsia="en-US"/>
        </w:rPr>
      </w:pPr>
      <w:r w:rsidRPr="00AA2854">
        <w:rPr>
          <w:lang w:val="x-none" w:eastAsia="en-US"/>
        </w:rPr>
        <w:t>Покупки: одежда, обувь и продукты питания.</w:t>
      </w:r>
    </w:p>
    <w:p w:rsidR="00AA2854" w:rsidRPr="00AA2854" w:rsidRDefault="00AA2854" w:rsidP="00AA2854">
      <w:pPr>
        <w:rPr>
          <w:lang w:val="x-none" w:eastAsia="en-US"/>
        </w:rPr>
      </w:pPr>
      <w:r w:rsidRPr="00AA2854">
        <w:rPr>
          <w:lang w:val="x-none" w:eastAsia="en-US"/>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AA2854" w:rsidRPr="00AA2854" w:rsidRDefault="00AA2854" w:rsidP="00AA2854">
      <w:pPr>
        <w:rPr>
          <w:lang w:val="x-none" w:eastAsia="en-US"/>
        </w:rPr>
      </w:pPr>
      <w:r w:rsidRPr="00AA2854">
        <w:rPr>
          <w:lang w:val="x-none" w:eastAsia="en-US"/>
        </w:rPr>
        <w:t>Переписка с иностранными сверстниками.</w:t>
      </w:r>
    </w:p>
    <w:p w:rsidR="00AA2854" w:rsidRPr="00AA2854" w:rsidRDefault="00AA2854" w:rsidP="00AA2854">
      <w:pPr>
        <w:rPr>
          <w:lang w:val="x-none" w:eastAsia="en-US"/>
        </w:rPr>
      </w:pPr>
      <w:r w:rsidRPr="00AA2854">
        <w:rPr>
          <w:lang w:val="x-none" w:eastAsia="en-US"/>
        </w:rPr>
        <w:t>Каникулы в различное время года. Виды отдыха.</w:t>
      </w:r>
    </w:p>
    <w:p w:rsidR="00AA2854" w:rsidRPr="00AA2854" w:rsidRDefault="00AA2854" w:rsidP="00AA2854">
      <w:pPr>
        <w:rPr>
          <w:lang w:val="x-none" w:eastAsia="en-US"/>
        </w:rPr>
      </w:pPr>
      <w:r w:rsidRPr="00AA2854">
        <w:rPr>
          <w:lang w:val="x-none" w:eastAsia="en-US"/>
        </w:rPr>
        <w:t>Путешествия по России и иностранным странам.</w:t>
      </w:r>
    </w:p>
    <w:p w:rsidR="00AA2854" w:rsidRPr="00AA2854" w:rsidRDefault="00AA2854" w:rsidP="00AA2854">
      <w:pPr>
        <w:rPr>
          <w:lang w:val="x-none" w:eastAsia="en-US"/>
        </w:rPr>
      </w:pPr>
      <w:r w:rsidRPr="00AA2854">
        <w:rPr>
          <w:lang w:val="x-none" w:eastAsia="en-US"/>
        </w:rPr>
        <w:t>Природа: дикие и домашние животные. Климат, погода.</w:t>
      </w:r>
    </w:p>
    <w:p w:rsidR="00AA2854" w:rsidRPr="00AA2854" w:rsidRDefault="00AA2854" w:rsidP="00AA2854">
      <w:pPr>
        <w:rPr>
          <w:lang w:val="x-none" w:eastAsia="en-US"/>
        </w:rPr>
      </w:pPr>
      <w:r w:rsidRPr="00AA2854">
        <w:rPr>
          <w:lang w:val="x-none" w:eastAsia="en-US"/>
        </w:rPr>
        <w:t>Жизнь в городе и сельской местности. Описание родного города (села</w:t>
      </w:r>
      <w:r w:rsidRPr="00AA2854">
        <w:rPr>
          <w:lang w:eastAsia="en-US"/>
        </w:rPr>
        <w:t>)</w:t>
      </w:r>
      <w:r w:rsidRPr="00AA2854">
        <w:rPr>
          <w:lang w:val="x-none" w:eastAsia="en-US"/>
        </w:rPr>
        <w:t>. Транспорт.</w:t>
      </w:r>
    </w:p>
    <w:p w:rsidR="00AA2854" w:rsidRPr="00AA2854" w:rsidRDefault="00AA2854" w:rsidP="00AA2854">
      <w:pPr>
        <w:rPr>
          <w:lang w:val="x-none" w:eastAsia="en-US"/>
        </w:rPr>
      </w:pPr>
      <w:r w:rsidRPr="00AA2854">
        <w:rPr>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A2854" w:rsidRPr="00AA2854" w:rsidRDefault="00AA2854" w:rsidP="00AA2854">
      <w:pPr>
        <w:rPr>
          <w:lang w:val="x-none" w:eastAsia="en-US"/>
        </w:rPr>
      </w:pPr>
      <w:r w:rsidRPr="00AA2854">
        <w:rPr>
          <w:lang w:val="x-none" w:eastAsia="en-US"/>
        </w:rPr>
        <w:t>Выдающиеся люди родной страны и страны (стран) изучаемого языка: писатели, поэты, учёные.</w:t>
      </w:r>
    </w:p>
    <w:p w:rsidR="00AA2854" w:rsidRPr="00AA2854" w:rsidRDefault="00AA2854" w:rsidP="00AA2854">
      <w:pPr>
        <w:rPr>
          <w:lang w:eastAsia="en-US"/>
        </w:rPr>
      </w:pPr>
      <w:r w:rsidRPr="00AA2854">
        <w:rPr>
          <w:lang w:eastAsia="en-US"/>
        </w:rPr>
        <w:t>136.4.1.1. Говорение.</w:t>
      </w:r>
    </w:p>
    <w:p w:rsidR="00AA2854" w:rsidRPr="00AA2854" w:rsidRDefault="00AA2854" w:rsidP="00AA2854">
      <w:pPr>
        <w:rPr>
          <w:lang w:eastAsia="en-US"/>
        </w:rPr>
      </w:pPr>
      <w:r w:rsidRPr="00AA2854">
        <w:rPr>
          <w:lang w:eastAsia="en-US"/>
        </w:rPr>
        <w:t>136.4.1.1.1. Развитие коммуникативных умений диалогической речи, а именно умений вести:</w:t>
      </w:r>
    </w:p>
    <w:p w:rsidR="00AA2854" w:rsidRPr="00AA2854" w:rsidRDefault="00AA2854" w:rsidP="00AA2854">
      <w:pPr>
        <w:rPr>
          <w:lang w:val="x-none" w:eastAsia="en-US"/>
        </w:rPr>
      </w:pPr>
      <w:r w:rsidRPr="00AA2854">
        <w:rPr>
          <w:lang w:val="x-none" w:eastAsia="en-US"/>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w:t>
      </w:r>
      <w:r w:rsidRPr="00AA2854">
        <w:rPr>
          <w:lang w:val="x-none" w:eastAsia="en-US"/>
        </w:rPr>
        <w:lastRenderedPageBreak/>
        <w:t>поздравление, выражать благодарность, вежливо соглашаться на предложение и отказываться от предложения собеседника;</w:t>
      </w:r>
    </w:p>
    <w:p w:rsidR="00AA2854" w:rsidRPr="00AA2854" w:rsidRDefault="00AA2854" w:rsidP="00AA2854">
      <w:pPr>
        <w:rPr>
          <w:lang w:val="x-none" w:eastAsia="en-US"/>
        </w:rPr>
      </w:pPr>
      <w:r w:rsidRPr="00AA2854">
        <w:rPr>
          <w:lang w:val="x-none" w:eastAsia="en-US"/>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A2854" w:rsidRPr="00AA2854" w:rsidRDefault="00AA2854" w:rsidP="00AA2854">
      <w:pPr>
        <w:rPr>
          <w:lang w:val="x-none" w:eastAsia="en-US"/>
        </w:rPr>
      </w:pPr>
      <w:r w:rsidRPr="00AA2854">
        <w:rPr>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A2854" w:rsidRPr="00AA2854" w:rsidRDefault="00AA2854" w:rsidP="00AA2854">
      <w:pPr>
        <w:rPr>
          <w:lang w:val="x-none" w:eastAsia="en-US"/>
        </w:rPr>
      </w:pPr>
      <w:r w:rsidRPr="00AA2854">
        <w:rPr>
          <w:lang w:val="x-none" w:eastAsia="en-US"/>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sidRPr="00AA2854">
        <w:rPr>
          <w:lang w:eastAsia="en-US"/>
        </w:rPr>
        <w:t>использованием</w:t>
      </w:r>
      <w:r w:rsidRPr="00AA2854">
        <w:rPr>
          <w:lang w:val="x-none" w:eastAsia="en-US"/>
        </w:rPr>
        <w:t xml:space="preserve"> речевы</w:t>
      </w:r>
      <w:r w:rsidRPr="00AA2854">
        <w:rPr>
          <w:lang w:eastAsia="en-US"/>
        </w:rPr>
        <w:t>х</w:t>
      </w:r>
      <w:r w:rsidRPr="00AA2854">
        <w:rPr>
          <w:lang w:val="x-none" w:eastAsia="en-US"/>
        </w:rPr>
        <w:t xml:space="preserve"> ситуаци</w:t>
      </w:r>
      <w:r w:rsidRPr="00AA2854">
        <w:rPr>
          <w:lang w:eastAsia="en-US"/>
        </w:rPr>
        <w:t>й</w:t>
      </w:r>
      <w:r w:rsidRPr="00AA2854">
        <w:rPr>
          <w:lang w:val="x-none" w:eastAsia="en-US"/>
        </w:rPr>
        <w:t>, ключевы</w:t>
      </w:r>
      <w:r w:rsidRPr="00AA2854">
        <w:rPr>
          <w:lang w:eastAsia="en-US"/>
        </w:rPr>
        <w:t>х</w:t>
      </w:r>
      <w:r w:rsidRPr="00AA2854">
        <w:rPr>
          <w:lang w:val="x-none" w:eastAsia="en-US"/>
        </w:rPr>
        <w:t xml:space="preserve"> слов и (или) иллюстраци</w:t>
      </w:r>
      <w:r w:rsidRPr="00AA2854">
        <w:rPr>
          <w:lang w:eastAsia="en-US"/>
        </w:rPr>
        <w:t>й</w:t>
      </w:r>
      <w:r w:rsidRPr="00AA2854">
        <w:rPr>
          <w:lang w:val="x-none" w:eastAsia="en-US"/>
        </w:rPr>
        <w:t>, фотографи</w:t>
      </w:r>
      <w:r w:rsidRPr="00AA2854">
        <w:rPr>
          <w:lang w:eastAsia="en-US"/>
        </w:rPr>
        <w:t xml:space="preserve">й </w:t>
      </w:r>
      <w:r w:rsidRPr="00AA2854">
        <w:rPr>
          <w:lang w:val="x-none" w:eastAsia="en-US"/>
        </w:rPr>
        <w:t>с соблюдением норм речевого этикета, принятых в стране (странах) изучаемого языка.</w:t>
      </w:r>
    </w:p>
    <w:p w:rsidR="00AA2854" w:rsidRPr="00AA2854" w:rsidRDefault="00AA2854" w:rsidP="00AA2854">
      <w:pPr>
        <w:rPr>
          <w:lang w:val="x-none" w:eastAsia="en-US"/>
        </w:rPr>
      </w:pPr>
      <w:r w:rsidRPr="00AA2854">
        <w:rPr>
          <w:lang w:val="x-none" w:eastAsia="en-US"/>
        </w:rPr>
        <w:t xml:space="preserve">Объём диалога – до 5 реплик со стороны каждого собеседника. </w:t>
      </w:r>
    </w:p>
    <w:p w:rsidR="00AA2854" w:rsidRPr="00AA2854" w:rsidRDefault="00AA2854" w:rsidP="00AA2854">
      <w:pPr>
        <w:rPr>
          <w:lang w:val="x-none" w:eastAsia="en-US"/>
        </w:rPr>
      </w:pPr>
      <w:r w:rsidRPr="00AA2854">
        <w:rPr>
          <w:lang w:eastAsia="en-US"/>
        </w:rPr>
        <w:t>136.4.1.1.2. </w:t>
      </w:r>
      <w:r w:rsidRPr="00AA2854">
        <w:rPr>
          <w:lang w:val="x-none" w:eastAsia="en-US"/>
        </w:rPr>
        <w:t>Развитие коммуникативных умений монологической речи:</w:t>
      </w:r>
    </w:p>
    <w:p w:rsidR="00AA2854" w:rsidRPr="00AA2854" w:rsidRDefault="00AA2854" w:rsidP="00AA2854">
      <w:pPr>
        <w:rPr>
          <w:lang w:val="x-none" w:eastAsia="en-US"/>
        </w:rPr>
      </w:pPr>
      <w:r w:rsidRPr="00AA2854">
        <w:rPr>
          <w:lang w:val="x-none" w:eastAsia="en-US"/>
        </w:rPr>
        <w:t>создание устных связных монологических высказываний с использованием основных коммуникативных типов речи:</w:t>
      </w:r>
    </w:p>
    <w:p w:rsidR="00AA2854" w:rsidRPr="00AA2854" w:rsidRDefault="00AA2854" w:rsidP="00AA2854">
      <w:pPr>
        <w:rPr>
          <w:lang w:val="x-none" w:eastAsia="en-US"/>
        </w:rPr>
      </w:pPr>
      <w:r w:rsidRPr="00AA2854">
        <w:rPr>
          <w:lang w:val="x-none" w:eastAsia="en-US"/>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AA2854" w:rsidRPr="00AA2854" w:rsidRDefault="00AA2854" w:rsidP="00AA2854">
      <w:pPr>
        <w:rPr>
          <w:lang w:val="x-none" w:eastAsia="en-US"/>
        </w:rPr>
      </w:pPr>
      <w:r w:rsidRPr="00AA2854">
        <w:rPr>
          <w:lang w:val="x-none" w:eastAsia="en-US"/>
        </w:rPr>
        <w:t>повествование (сообщение);</w:t>
      </w:r>
    </w:p>
    <w:p w:rsidR="00AA2854" w:rsidRPr="00AA2854" w:rsidRDefault="00AA2854" w:rsidP="00AA2854">
      <w:pPr>
        <w:rPr>
          <w:lang w:val="x-none" w:eastAsia="en-US"/>
        </w:rPr>
      </w:pPr>
      <w:r w:rsidRPr="00AA2854">
        <w:rPr>
          <w:lang w:val="x-none" w:eastAsia="en-US"/>
        </w:rPr>
        <w:t>изложение (пересказ) основного содержания прочитанного текста;</w:t>
      </w:r>
    </w:p>
    <w:p w:rsidR="00AA2854" w:rsidRPr="00AA2854" w:rsidRDefault="00AA2854" w:rsidP="00AA2854">
      <w:pPr>
        <w:rPr>
          <w:lang w:val="x-none" w:eastAsia="en-US"/>
        </w:rPr>
      </w:pPr>
      <w:r w:rsidRPr="00AA2854">
        <w:rPr>
          <w:lang w:val="x-none" w:eastAsia="en-US"/>
        </w:rPr>
        <w:t>краткое изложение результатов выполненной проектной работы.</w:t>
      </w:r>
    </w:p>
    <w:p w:rsidR="00AA2854" w:rsidRPr="00AA2854" w:rsidRDefault="00AA2854" w:rsidP="00AA2854">
      <w:pPr>
        <w:rPr>
          <w:lang w:val="x-none" w:eastAsia="en-US"/>
        </w:rPr>
      </w:pPr>
      <w:r w:rsidRPr="00AA2854">
        <w:rPr>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AA2854">
        <w:rPr>
          <w:lang w:eastAsia="en-US"/>
        </w:rPr>
        <w:t>использованием</w:t>
      </w:r>
      <w:r w:rsidRPr="00AA2854">
        <w:rPr>
          <w:lang w:val="x-none" w:eastAsia="en-US"/>
        </w:rPr>
        <w:t xml:space="preserve"> ключевы</w:t>
      </w:r>
      <w:r w:rsidRPr="00AA2854">
        <w:rPr>
          <w:lang w:eastAsia="en-US"/>
        </w:rPr>
        <w:t>х</w:t>
      </w:r>
      <w:r w:rsidRPr="00AA2854">
        <w:rPr>
          <w:lang w:val="x-none" w:eastAsia="en-US"/>
        </w:rPr>
        <w:t xml:space="preserve"> слов, план</w:t>
      </w:r>
      <w:r w:rsidRPr="00AA2854">
        <w:rPr>
          <w:lang w:eastAsia="en-US"/>
        </w:rPr>
        <w:t>а</w:t>
      </w:r>
      <w:r w:rsidRPr="00AA2854">
        <w:rPr>
          <w:lang w:val="x-none" w:eastAsia="en-US"/>
        </w:rPr>
        <w:t>, вопрос</w:t>
      </w:r>
      <w:r w:rsidRPr="00AA2854">
        <w:rPr>
          <w:lang w:eastAsia="en-US"/>
        </w:rPr>
        <w:t>ов</w:t>
      </w:r>
      <w:r w:rsidRPr="00AA2854">
        <w:rPr>
          <w:lang w:val="x-none" w:eastAsia="en-US"/>
        </w:rPr>
        <w:t>, таблиц и (или) иллюстраци</w:t>
      </w:r>
      <w:r w:rsidRPr="00AA2854">
        <w:rPr>
          <w:lang w:eastAsia="en-US"/>
        </w:rPr>
        <w:t>й</w:t>
      </w:r>
      <w:r w:rsidRPr="00AA2854">
        <w:rPr>
          <w:lang w:val="x-none" w:eastAsia="en-US"/>
        </w:rPr>
        <w:t>, фотографи</w:t>
      </w:r>
      <w:r w:rsidRPr="00AA2854">
        <w:rPr>
          <w:lang w:eastAsia="en-US"/>
        </w:rPr>
        <w:t>й</w:t>
      </w:r>
      <w:r w:rsidRPr="00AA2854">
        <w:rPr>
          <w:lang w:val="x-none" w:eastAsia="en-US"/>
        </w:rPr>
        <w:t>.</w:t>
      </w:r>
    </w:p>
    <w:p w:rsidR="00AA2854" w:rsidRPr="00AA2854" w:rsidRDefault="00AA2854" w:rsidP="00AA2854">
      <w:pPr>
        <w:rPr>
          <w:lang w:val="x-none" w:eastAsia="en-US"/>
        </w:rPr>
      </w:pPr>
      <w:r w:rsidRPr="00AA2854">
        <w:rPr>
          <w:lang w:val="x-none" w:eastAsia="en-US"/>
        </w:rPr>
        <w:t>Объём монологического высказывания – 7–8 фраз.</w:t>
      </w:r>
    </w:p>
    <w:p w:rsidR="00AA2854" w:rsidRPr="00AA2854" w:rsidRDefault="00AA2854" w:rsidP="00AA2854">
      <w:pPr>
        <w:rPr>
          <w:lang w:eastAsia="en-US"/>
        </w:rPr>
      </w:pPr>
      <w:r w:rsidRPr="00AA2854">
        <w:rPr>
          <w:lang w:eastAsia="en-US"/>
        </w:rPr>
        <w:t>136.4.1.2. Аудирование.</w:t>
      </w:r>
    </w:p>
    <w:p w:rsidR="00AA2854" w:rsidRPr="00AA2854" w:rsidRDefault="00AA2854" w:rsidP="00AA2854">
      <w:pPr>
        <w:rPr>
          <w:lang w:val="x-none" w:eastAsia="en-US"/>
        </w:rPr>
      </w:pPr>
      <w:r w:rsidRPr="00AA2854">
        <w:rPr>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rsidR="00AA2854" w:rsidRPr="00AA2854" w:rsidRDefault="00AA2854" w:rsidP="00AA2854">
      <w:pPr>
        <w:rPr>
          <w:lang w:val="x-none" w:eastAsia="en-US"/>
        </w:rPr>
      </w:pPr>
      <w:r w:rsidRPr="00AA2854">
        <w:rPr>
          <w:lang w:val="x-none" w:eastAsia="en-US"/>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A2854" w:rsidRPr="00AA2854" w:rsidRDefault="00AA2854" w:rsidP="00AA2854">
      <w:pPr>
        <w:rPr>
          <w:lang w:val="x-none" w:eastAsia="en-US"/>
        </w:rPr>
      </w:pPr>
      <w:r w:rsidRPr="00AA2854">
        <w:rPr>
          <w:lang w:val="x-none" w:eastAsia="en-US"/>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AA2854" w:rsidRPr="00AA2854" w:rsidRDefault="00AA2854" w:rsidP="00AA2854">
      <w:pPr>
        <w:rPr>
          <w:lang w:val="x-none" w:eastAsia="en-US"/>
        </w:rPr>
      </w:pPr>
      <w:r w:rsidRPr="00AA2854">
        <w:rPr>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A2854" w:rsidRPr="00AA2854" w:rsidRDefault="00AA2854" w:rsidP="00AA2854">
      <w:pPr>
        <w:rPr>
          <w:lang w:val="x-none" w:eastAsia="en-US"/>
        </w:rPr>
      </w:pPr>
      <w:r w:rsidRPr="00AA2854">
        <w:rPr>
          <w:lang w:val="x-none" w:eastAsia="en-US"/>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AA2854" w:rsidRPr="00AA2854" w:rsidRDefault="00AA2854" w:rsidP="00AA2854">
      <w:pPr>
        <w:rPr>
          <w:lang w:val="x-none" w:eastAsia="en-US"/>
        </w:rPr>
      </w:pPr>
      <w:r w:rsidRPr="00AA2854">
        <w:rPr>
          <w:lang w:val="x-none" w:eastAsia="en-US"/>
        </w:rPr>
        <w:t>Время звучания текста (текстов) для аудирования – до 1,5 минуты.</w:t>
      </w:r>
    </w:p>
    <w:p w:rsidR="00AA2854" w:rsidRPr="00AA2854" w:rsidRDefault="00AA2854" w:rsidP="00AA2854">
      <w:pPr>
        <w:rPr>
          <w:lang w:eastAsia="en-US"/>
        </w:rPr>
      </w:pPr>
      <w:r w:rsidRPr="00AA2854">
        <w:rPr>
          <w:lang w:eastAsia="en-US"/>
        </w:rPr>
        <w:t>136.4.1.3. Смысловое чтение.</w:t>
      </w:r>
    </w:p>
    <w:p w:rsidR="00AA2854" w:rsidRPr="00AA2854" w:rsidRDefault="00AA2854" w:rsidP="00AA2854">
      <w:pPr>
        <w:rPr>
          <w:lang w:val="x-none" w:eastAsia="en-US"/>
        </w:rPr>
      </w:pPr>
      <w:r w:rsidRPr="00AA2854">
        <w:rPr>
          <w:lang w:val="x-none" w:eastAsia="en-US"/>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A2854" w:rsidRPr="00AA2854" w:rsidRDefault="00AA2854" w:rsidP="00AA2854">
      <w:pPr>
        <w:rPr>
          <w:lang w:val="x-none" w:eastAsia="en-US"/>
        </w:rPr>
      </w:pPr>
      <w:r w:rsidRPr="00AA2854">
        <w:rPr>
          <w:lang w:val="x-none" w:eastAsia="en-US"/>
        </w:rPr>
        <w:t xml:space="preserve">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w:t>
      </w:r>
      <w:r w:rsidRPr="00AA2854">
        <w:rPr>
          <w:lang w:val="x-none" w:eastAsia="en-US"/>
        </w:rPr>
        <w:lastRenderedPageBreak/>
        <w:t>(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AA2854" w:rsidRPr="00AA2854" w:rsidRDefault="00AA2854" w:rsidP="00AA2854">
      <w:pPr>
        <w:rPr>
          <w:lang w:val="x-none" w:eastAsia="en-US"/>
        </w:rPr>
      </w:pPr>
      <w:r w:rsidRPr="00AA2854">
        <w:rPr>
          <w:lang w:val="x-none" w:eastAsia="en-US"/>
        </w:rPr>
        <w:t>Чтение несплошных текстов (таблиц) и понимание представленной в них информации.</w:t>
      </w:r>
    </w:p>
    <w:p w:rsidR="00AA2854" w:rsidRPr="00AA2854" w:rsidRDefault="00AA2854" w:rsidP="00AA2854">
      <w:pPr>
        <w:rPr>
          <w:lang w:val="x-none" w:eastAsia="en-US"/>
        </w:rPr>
      </w:pPr>
      <w:r w:rsidRPr="00AA2854">
        <w:rPr>
          <w:lang w:val="x-none" w:eastAsia="en-US"/>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AA2854" w:rsidRPr="00AA2854" w:rsidRDefault="00AA2854" w:rsidP="00AA2854">
      <w:pPr>
        <w:rPr>
          <w:lang w:val="x-none" w:eastAsia="en-US"/>
        </w:rPr>
      </w:pPr>
      <w:r w:rsidRPr="00AA2854">
        <w:rPr>
          <w:lang w:val="x-none" w:eastAsia="en-US"/>
        </w:rPr>
        <w:t>Объём текста (текстов) для чтения – 250–300 слов.</w:t>
      </w:r>
    </w:p>
    <w:p w:rsidR="00AA2854" w:rsidRPr="00AA2854" w:rsidRDefault="00AA2854" w:rsidP="00AA2854">
      <w:pPr>
        <w:rPr>
          <w:lang w:eastAsia="en-US"/>
        </w:rPr>
      </w:pPr>
      <w:r w:rsidRPr="00AA2854">
        <w:rPr>
          <w:lang w:eastAsia="en-US"/>
        </w:rPr>
        <w:t>136.4.1.4. Письменная речь.</w:t>
      </w:r>
    </w:p>
    <w:p w:rsidR="00AA2854" w:rsidRPr="00AA2854" w:rsidRDefault="00AA2854" w:rsidP="00AA2854">
      <w:pPr>
        <w:rPr>
          <w:lang w:val="x-none" w:eastAsia="en-US"/>
        </w:rPr>
      </w:pPr>
      <w:r w:rsidRPr="00AA2854">
        <w:rPr>
          <w:lang w:val="x-none" w:eastAsia="en-US"/>
        </w:rPr>
        <w:t>Развитие умений письменной речи:</w:t>
      </w:r>
    </w:p>
    <w:p w:rsidR="00AA2854" w:rsidRPr="00AA2854" w:rsidRDefault="00AA2854" w:rsidP="00AA2854">
      <w:pPr>
        <w:rPr>
          <w:lang w:val="x-none" w:eastAsia="en-US"/>
        </w:rPr>
      </w:pPr>
      <w:r w:rsidRPr="00AA2854">
        <w:rPr>
          <w:lang w:val="x-none" w:eastAsia="en-US"/>
        </w:rPr>
        <w:t>списывание текста и выписывание из него слов, словосочетаний, предложений в соответствии с решаемой коммуникативной задачей;</w:t>
      </w:r>
    </w:p>
    <w:p w:rsidR="00AA2854" w:rsidRPr="00AA2854" w:rsidRDefault="00AA2854" w:rsidP="00AA2854">
      <w:pPr>
        <w:rPr>
          <w:lang w:val="x-none" w:eastAsia="en-US"/>
        </w:rPr>
      </w:pPr>
      <w:r w:rsidRPr="00AA2854">
        <w:rPr>
          <w:lang w:val="x-none" w:eastAsia="en-US"/>
        </w:rPr>
        <w:t>заполнение анкет и формуляров: сообщение о себе основных сведений в соответствии с нормами, принятыми в англоговорящих странах;</w:t>
      </w:r>
    </w:p>
    <w:p w:rsidR="00AA2854" w:rsidRPr="00AA2854" w:rsidRDefault="00AA2854" w:rsidP="00AA2854">
      <w:pPr>
        <w:rPr>
          <w:lang w:val="x-none" w:eastAsia="en-US"/>
        </w:rPr>
      </w:pPr>
      <w:r w:rsidRPr="00AA2854">
        <w:rPr>
          <w:lang w:val="x-none" w:eastAsia="en-US"/>
        </w:rPr>
        <w:t>написание электронного сообщения личного характера</w:t>
      </w:r>
      <w:r w:rsidRPr="00AA2854">
        <w:rPr>
          <w:lang w:eastAsia="en-US"/>
        </w:rPr>
        <w:t xml:space="preserve"> </w:t>
      </w:r>
      <w:r w:rsidRPr="00AA2854">
        <w:rPr>
          <w:lang w:val="x-none" w:eastAsia="en-US"/>
        </w:rPr>
        <w:t>в соответствии с нормами неофициального общения, принятыми в стране (странах) изучаемого языка. Объём письма – до 70 слов;</w:t>
      </w:r>
    </w:p>
    <w:p w:rsidR="00AA2854" w:rsidRPr="00AA2854" w:rsidRDefault="00AA2854" w:rsidP="00AA2854">
      <w:pPr>
        <w:rPr>
          <w:lang w:val="x-none" w:eastAsia="en-US"/>
        </w:rPr>
      </w:pPr>
      <w:r w:rsidRPr="00AA2854">
        <w:rPr>
          <w:lang w:val="x-none" w:eastAsia="en-US"/>
        </w:rPr>
        <w:t xml:space="preserve">создание небольшого письменного высказывания с </w:t>
      </w:r>
      <w:r w:rsidRPr="00AA2854">
        <w:rPr>
          <w:lang w:eastAsia="en-US"/>
        </w:rPr>
        <w:t>использованием</w:t>
      </w:r>
      <w:r w:rsidRPr="00AA2854">
        <w:rPr>
          <w:lang w:val="x-none" w:eastAsia="en-US"/>
        </w:rPr>
        <w:t xml:space="preserve"> образц</w:t>
      </w:r>
      <w:r w:rsidRPr="00AA2854">
        <w:rPr>
          <w:lang w:eastAsia="en-US"/>
        </w:rPr>
        <w:t>а</w:t>
      </w:r>
      <w:r w:rsidRPr="00AA2854">
        <w:rPr>
          <w:lang w:val="x-none" w:eastAsia="en-US"/>
        </w:rPr>
        <w:t>, план</w:t>
      </w:r>
      <w:r w:rsidRPr="00AA2854">
        <w:rPr>
          <w:lang w:eastAsia="en-US"/>
        </w:rPr>
        <w:t>а</w:t>
      </w:r>
      <w:r w:rsidRPr="00AA2854">
        <w:rPr>
          <w:lang w:val="x-none" w:eastAsia="en-US"/>
        </w:rPr>
        <w:t>, иллюстраци</w:t>
      </w:r>
      <w:r w:rsidRPr="00AA2854">
        <w:rPr>
          <w:lang w:eastAsia="en-US"/>
        </w:rPr>
        <w:t>й</w:t>
      </w:r>
      <w:r w:rsidRPr="00AA2854">
        <w:rPr>
          <w:lang w:val="x-none" w:eastAsia="en-US"/>
        </w:rPr>
        <w:t>. Объём письменного высказывания – до 70 слов.</w:t>
      </w:r>
    </w:p>
    <w:p w:rsidR="00AA2854" w:rsidRPr="00AA2854" w:rsidRDefault="00AA2854" w:rsidP="00AA2854">
      <w:pPr>
        <w:rPr>
          <w:lang w:eastAsia="en-US"/>
        </w:rPr>
      </w:pPr>
      <w:r w:rsidRPr="00AA2854">
        <w:rPr>
          <w:lang w:eastAsia="en-US"/>
        </w:rPr>
        <w:t>136.4.2. </w:t>
      </w:r>
      <w:r w:rsidRPr="00AA2854">
        <w:rPr>
          <w:lang w:val="x-none" w:eastAsia="en-US"/>
        </w:rPr>
        <w:t>Языковые знания и умения</w:t>
      </w:r>
      <w:r w:rsidRPr="00AA2854">
        <w:rPr>
          <w:lang w:eastAsia="en-US"/>
        </w:rPr>
        <w:t>.</w:t>
      </w:r>
    </w:p>
    <w:p w:rsidR="00AA2854" w:rsidRPr="00AA2854" w:rsidRDefault="00AA2854" w:rsidP="00AA2854">
      <w:pPr>
        <w:rPr>
          <w:lang w:eastAsia="en-US"/>
        </w:rPr>
      </w:pPr>
      <w:r w:rsidRPr="00AA2854">
        <w:rPr>
          <w:lang w:eastAsia="en-US"/>
        </w:rPr>
        <w:t>136.4.2.1. Фонетическая сторона речи.</w:t>
      </w:r>
    </w:p>
    <w:p w:rsidR="00AA2854" w:rsidRPr="00AA2854" w:rsidRDefault="00AA2854" w:rsidP="00AA2854">
      <w:pPr>
        <w:rPr>
          <w:lang w:val="x-none" w:eastAsia="en-US"/>
        </w:rPr>
      </w:pPr>
      <w:r w:rsidRPr="00AA2854">
        <w:rPr>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A2854" w:rsidRPr="00AA2854" w:rsidRDefault="00AA2854" w:rsidP="00AA2854">
      <w:pPr>
        <w:rPr>
          <w:lang w:val="x-none" w:eastAsia="en-US"/>
        </w:rPr>
      </w:pPr>
      <w:r w:rsidRPr="00AA2854">
        <w:rPr>
          <w:lang w:val="x-none" w:eastAsia="en-US"/>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A2854" w:rsidRPr="00AA2854" w:rsidRDefault="00AA2854" w:rsidP="00AA2854">
      <w:pPr>
        <w:rPr>
          <w:lang w:val="x-none" w:eastAsia="en-US"/>
        </w:rPr>
      </w:pPr>
      <w:r w:rsidRPr="00AA2854">
        <w:rPr>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AA2854" w:rsidRPr="00AA2854" w:rsidRDefault="00AA2854" w:rsidP="00AA2854">
      <w:pPr>
        <w:rPr>
          <w:lang w:val="x-none" w:eastAsia="en-US"/>
        </w:rPr>
      </w:pPr>
      <w:r w:rsidRPr="00AA2854">
        <w:rPr>
          <w:lang w:val="x-none" w:eastAsia="en-US"/>
        </w:rPr>
        <w:t>Объём текста для чтения вслух – до 95 слов.</w:t>
      </w:r>
    </w:p>
    <w:p w:rsidR="00AA2854" w:rsidRPr="00AA2854" w:rsidRDefault="00AA2854" w:rsidP="00AA2854">
      <w:pPr>
        <w:rPr>
          <w:lang w:eastAsia="en-US"/>
        </w:rPr>
      </w:pPr>
      <w:r w:rsidRPr="00AA2854">
        <w:rPr>
          <w:lang w:eastAsia="en-US"/>
        </w:rPr>
        <w:t>136.4.2.2. Графика, орфография и пунктуация.</w:t>
      </w:r>
    </w:p>
    <w:p w:rsidR="00AA2854" w:rsidRPr="00AA2854" w:rsidRDefault="00AA2854" w:rsidP="00AA2854">
      <w:pPr>
        <w:rPr>
          <w:lang w:val="x-none" w:eastAsia="en-US"/>
        </w:rPr>
      </w:pPr>
      <w:r w:rsidRPr="00AA2854">
        <w:rPr>
          <w:lang w:val="x-none" w:eastAsia="en-US"/>
        </w:rPr>
        <w:t>Правильное написание изученных слов.</w:t>
      </w:r>
    </w:p>
    <w:p w:rsidR="00AA2854" w:rsidRPr="00AA2854" w:rsidRDefault="00AA2854" w:rsidP="00AA2854">
      <w:pPr>
        <w:rPr>
          <w:lang w:val="x-none" w:eastAsia="en-US"/>
        </w:rPr>
      </w:pPr>
      <w:r w:rsidRPr="00AA2854">
        <w:rPr>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AA2854" w:rsidRPr="00AA2854" w:rsidRDefault="00AA2854" w:rsidP="00AA2854">
      <w:pPr>
        <w:rPr>
          <w:lang w:eastAsia="en-US"/>
        </w:rPr>
      </w:pPr>
      <w:r w:rsidRPr="00AA2854">
        <w:rPr>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A2854" w:rsidRPr="00AA2854" w:rsidRDefault="00AA2854" w:rsidP="00AA2854">
      <w:pPr>
        <w:rPr>
          <w:lang w:val="x-none" w:eastAsia="en-US"/>
        </w:rPr>
      </w:pPr>
      <w:r w:rsidRPr="00AA2854">
        <w:rPr>
          <w:lang w:eastAsia="en-US"/>
        </w:rPr>
        <w:t>136.4.2.3. Лексическая сторона реч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AA2854" w:rsidRPr="00AA2854" w:rsidRDefault="00AA2854" w:rsidP="00AA2854">
      <w:pPr>
        <w:rPr>
          <w:lang w:val="x-none" w:eastAsia="en-US"/>
        </w:rPr>
      </w:pPr>
      <w:r w:rsidRPr="00AA2854">
        <w:rPr>
          <w:lang w:val="x-none" w:eastAsia="en-US"/>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AA2854" w:rsidRPr="00AA2854" w:rsidRDefault="00AA2854" w:rsidP="00AA2854">
      <w:pPr>
        <w:rPr>
          <w:lang w:val="x-none" w:eastAsia="en-US"/>
        </w:rPr>
      </w:pPr>
      <w:r w:rsidRPr="00AA2854">
        <w:rPr>
          <w:lang w:val="x-none" w:eastAsia="en-US"/>
        </w:rPr>
        <w:lastRenderedPageBreak/>
        <w:t>Основные способы словообразования:</w:t>
      </w:r>
    </w:p>
    <w:p w:rsidR="00AA2854" w:rsidRPr="00AA2854" w:rsidRDefault="00AA2854" w:rsidP="00AA2854">
      <w:pPr>
        <w:rPr>
          <w:lang w:val="x-none" w:eastAsia="en-US"/>
        </w:rPr>
      </w:pPr>
      <w:r w:rsidRPr="00AA2854">
        <w:rPr>
          <w:lang w:val="x-none" w:eastAsia="en-US"/>
        </w:rPr>
        <w:t>аффиксация:</w:t>
      </w:r>
    </w:p>
    <w:p w:rsidR="00AA2854" w:rsidRPr="00AA2854" w:rsidRDefault="00AA2854" w:rsidP="00AA2854">
      <w:pPr>
        <w:rPr>
          <w:lang w:eastAsia="en-US"/>
        </w:rPr>
      </w:pPr>
      <w:r w:rsidRPr="00AA2854">
        <w:rPr>
          <w:lang w:val="x-none" w:eastAsia="en-US"/>
        </w:rPr>
        <w:t>образование имён существительных при помощи суффикса</w:t>
      </w:r>
      <w:r w:rsidRPr="00AA2854">
        <w:rPr>
          <w:lang w:eastAsia="en-US"/>
        </w:rPr>
        <w:t xml:space="preserve"> </w:t>
      </w:r>
      <w:r w:rsidRPr="00AA2854">
        <w:rPr>
          <w:lang w:val="x-none" w:eastAsia="en-US"/>
        </w:rPr>
        <w:t>-ing (reading);</w:t>
      </w:r>
    </w:p>
    <w:p w:rsidR="00AA2854" w:rsidRPr="00AA2854" w:rsidRDefault="00AA2854" w:rsidP="00AA2854">
      <w:pPr>
        <w:rPr>
          <w:lang w:eastAsia="en-US"/>
        </w:rPr>
      </w:pPr>
      <w:r w:rsidRPr="00AA2854">
        <w:rPr>
          <w:lang w:val="x-none" w:eastAsia="en-US"/>
        </w:rPr>
        <w:t>образование имён прилагательных при помощи суффиксов</w:t>
      </w:r>
      <w:r w:rsidRPr="00AA2854">
        <w:rPr>
          <w:lang w:eastAsia="en-US"/>
        </w:rPr>
        <w:t xml:space="preserve"> -</w:t>
      </w:r>
      <w:r w:rsidRPr="00AA2854">
        <w:rPr>
          <w:lang w:val="en-US" w:eastAsia="en-US"/>
        </w:rPr>
        <w:t>al</w:t>
      </w:r>
      <w:r w:rsidRPr="00AA2854">
        <w:rPr>
          <w:lang w:eastAsia="en-US"/>
        </w:rPr>
        <w:t xml:space="preserve"> (</w:t>
      </w:r>
      <w:r w:rsidRPr="00AA2854">
        <w:rPr>
          <w:lang w:val="en-US" w:eastAsia="en-US"/>
        </w:rPr>
        <w:t>typical</w:t>
      </w:r>
      <w:r w:rsidRPr="00AA2854">
        <w:rPr>
          <w:lang w:eastAsia="en-US"/>
        </w:rPr>
        <w:t>), -</w:t>
      </w:r>
      <w:r w:rsidRPr="00AA2854">
        <w:rPr>
          <w:lang w:val="en-US" w:eastAsia="en-US"/>
        </w:rPr>
        <w:t>ing</w:t>
      </w:r>
      <w:r w:rsidRPr="00AA2854">
        <w:rPr>
          <w:lang w:eastAsia="en-US"/>
        </w:rPr>
        <w:t xml:space="preserve"> (</w:t>
      </w:r>
      <w:r w:rsidRPr="00AA2854">
        <w:rPr>
          <w:lang w:val="en-US" w:eastAsia="en-US"/>
        </w:rPr>
        <w:t>amazing</w:t>
      </w:r>
      <w:r w:rsidRPr="00AA2854">
        <w:rPr>
          <w:lang w:eastAsia="en-US"/>
        </w:rPr>
        <w:t>), -</w:t>
      </w:r>
      <w:r w:rsidRPr="00AA2854">
        <w:rPr>
          <w:lang w:val="en-US" w:eastAsia="en-US"/>
        </w:rPr>
        <w:t>less</w:t>
      </w:r>
      <w:r w:rsidRPr="00AA2854">
        <w:rPr>
          <w:lang w:eastAsia="en-US"/>
        </w:rPr>
        <w:t xml:space="preserve"> (</w:t>
      </w:r>
      <w:r w:rsidRPr="00AA2854">
        <w:rPr>
          <w:lang w:val="en-US" w:eastAsia="en-US"/>
        </w:rPr>
        <w:t>useless</w:t>
      </w:r>
      <w:r w:rsidRPr="00AA2854">
        <w:rPr>
          <w:lang w:eastAsia="en-US"/>
        </w:rPr>
        <w:t>), -</w:t>
      </w:r>
      <w:r w:rsidRPr="00AA2854">
        <w:rPr>
          <w:lang w:val="en-US" w:eastAsia="en-US"/>
        </w:rPr>
        <w:t>ive</w:t>
      </w:r>
      <w:r w:rsidRPr="00AA2854">
        <w:rPr>
          <w:lang w:eastAsia="en-US"/>
        </w:rPr>
        <w:t xml:space="preserve"> (</w:t>
      </w:r>
      <w:r w:rsidRPr="00AA2854">
        <w:rPr>
          <w:lang w:val="en-US" w:eastAsia="en-US"/>
        </w:rPr>
        <w:t>impressive</w:t>
      </w:r>
      <w:r w:rsidRPr="00AA2854">
        <w:rPr>
          <w:lang w:eastAsia="en-US"/>
        </w:rPr>
        <w:t>).</w:t>
      </w:r>
    </w:p>
    <w:p w:rsidR="00AA2854" w:rsidRPr="00AA2854" w:rsidRDefault="00AA2854" w:rsidP="00AA2854">
      <w:pPr>
        <w:rPr>
          <w:lang w:val="x-none" w:eastAsia="en-US"/>
        </w:rPr>
      </w:pPr>
      <w:r w:rsidRPr="00AA2854">
        <w:rPr>
          <w:lang w:val="x-none" w:eastAsia="en-US"/>
        </w:rPr>
        <w:t>Синонимы. Антонимы. Интернациональные слова.</w:t>
      </w:r>
    </w:p>
    <w:p w:rsidR="00AA2854" w:rsidRPr="00AA2854" w:rsidRDefault="00AA2854" w:rsidP="00AA2854">
      <w:pPr>
        <w:rPr>
          <w:lang w:eastAsia="en-US"/>
        </w:rPr>
      </w:pPr>
      <w:r w:rsidRPr="00AA2854">
        <w:rPr>
          <w:lang w:eastAsia="en-US"/>
        </w:rPr>
        <w:t>136.4.2.4. Грамматическая сторона реч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A2854" w:rsidRPr="00AA2854" w:rsidRDefault="00AA2854" w:rsidP="00AA2854">
      <w:pPr>
        <w:rPr>
          <w:lang w:val="x-none" w:eastAsia="en-US"/>
        </w:rPr>
      </w:pPr>
      <w:r w:rsidRPr="00AA2854">
        <w:rPr>
          <w:lang w:val="x-none" w:eastAsia="en-US"/>
        </w:rPr>
        <w:t>Сложноподчинённые предложения с придаточными определительными с союзными словами who, which, that.</w:t>
      </w:r>
    </w:p>
    <w:p w:rsidR="00AA2854" w:rsidRPr="00AA2854" w:rsidRDefault="00AA2854" w:rsidP="00AA2854">
      <w:pPr>
        <w:rPr>
          <w:lang w:val="x-none" w:eastAsia="en-US"/>
        </w:rPr>
      </w:pPr>
      <w:r w:rsidRPr="00AA2854">
        <w:rPr>
          <w:lang w:val="x-none" w:eastAsia="en-US"/>
        </w:rPr>
        <w:t>Сложноподчинённые предложения с придаточными времени с союзами for, since.</w:t>
      </w:r>
    </w:p>
    <w:p w:rsidR="00AA2854" w:rsidRPr="00AA2854" w:rsidRDefault="00AA2854" w:rsidP="00AA2854">
      <w:pPr>
        <w:rPr>
          <w:lang w:val="x-none" w:eastAsia="en-US"/>
        </w:rPr>
      </w:pPr>
      <w:r w:rsidRPr="00AA2854">
        <w:rPr>
          <w:lang w:val="x-none" w:eastAsia="en-US"/>
        </w:rPr>
        <w:t>Предложения с конструкциями as … as, not so … as.</w:t>
      </w:r>
    </w:p>
    <w:p w:rsidR="00AA2854" w:rsidRPr="00AA2854" w:rsidRDefault="00AA2854" w:rsidP="00AA2854">
      <w:pPr>
        <w:rPr>
          <w:lang w:val="x-none" w:eastAsia="en-US"/>
        </w:rPr>
      </w:pPr>
      <w:r w:rsidRPr="00AA2854">
        <w:rPr>
          <w:lang w:val="x-none" w:eastAsia="en-US"/>
        </w:rPr>
        <w:t>Все типы вопросительных предложений (общий, специальный, альтернативный, разделительный вопросы) в Present/Past Continuous Tense.</w:t>
      </w:r>
    </w:p>
    <w:p w:rsidR="00AA2854" w:rsidRPr="00AA2854" w:rsidRDefault="00AA2854" w:rsidP="00AA2854">
      <w:pPr>
        <w:rPr>
          <w:lang w:val="x-none" w:eastAsia="en-US"/>
        </w:rPr>
      </w:pPr>
      <w:r w:rsidRPr="00AA2854">
        <w:rPr>
          <w:lang w:val="x-none" w:eastAsia="en-US"/>
        </w:rPr>
        <w:t>Глаголы в видо-временных формах действительного залога в изъявительном наклонении в Present/Past Continuous Tense.</w:t>
      </w:r>
    </w:p>
    <w:p w:rsidR="00AA2854" w:rsidRPr="00AA2854" w:rsidRDefault="00AA2854" w:rsidP="00AA2854">
      <w:pPr>
        <w:rPr>
          <w:lang w:val="en-US" w:eastAsia="en-US"/>
        </w:rPr>
      </w:pPr>
      <w:r w:rsidRPr="00AA2854">
        <w:rPr>
          <w:lang w:val="x-none" w:eastAsia="en-US"/>
        </w:rPr>
        <w:t>Модальные</w:t>
      </w:r>
      <w:r w:rsidRPr="00AA2854">
        <w:rPr>
          <w:lang w:val="en-US" w:eastAsia="en-US"/>
        </w:rPr>
        <w:t xml:space="preserve"> </w:t>
      </w:r>
      <w:r w:rsidRPr="00AA2854">
        <w:rPr>
          <w:lang w:val="x-none" w:eastAsia="en-US"/>
        </w:rPr>
        <w:t>глаголы</w:t>
      </w:r>
      <w:r w:rsidRPr="00AA2854">
        <w:rPr>
          <w:lang w:val="en-US" w:eastAsia="en-US"/>
        </w:rPr>
        <w:t xml:space="preserve"> </w:t>
      </w:r>
      <w:r w:rsidRPr="00AA2854">
        <w:rPr>
          <w:lang w:val="x-none" w:eastAsia="en-US"/>
        </w:rPr>
        <w:t>и</w:t>
      </w:r>
      <w:r w:rsidRPr="00AA2854">
        <w:rPr>
          <w:lang w:val="en-US" w:eastAsia="en-US"/>
        </w:rPr>
        <w:t xml:space="preserve"> </w:t>
      </w:r>
      <w:r w:rsidRPr="00AA2854">
        <w:rPr>
          <w:lang w:val="x-none" w:eastAsia="en-US"/>
        </w:rPr>
        <w:t>их</w:t>
      </w:r>
      <w:r w:rsidRPr="00AA2854">
        <w:rPr>
          <w:lang w:val="en-US" w:eastAsia="en-US"/>
        </w:rPr>
        <w:t xml:space="preserve"> </w:t>
      </w:r>
      <w:r w:rsidRPr="00AA2854">
        <w:rPr>
          <w:lang w:val="x-none" w:eastAsia="en-US"/>
        </w:rPr>
        <w:t>эквиваленты</w:t>
      </w:r>
      <w:r w:rsidRPr="00AA2854">
        <w:rPr>
          <w:lang w:val="en-US" w:eastAsia="en-US"/>
        </w:rPr>
        <w:t xml:space="preserve"> (can/be able to, must/have to, may, should, need).</w:t>
      </w:r>
    </w:p>
    <w:p w:rsidR="00AA2854" w:rsidRPr="00AA2854" w:rsidRDefault="00AA2854" w:rsidP="00AA2854">
      <w:pPr>
        <w:rPr>
          <w:lang w:val="en-US" w:eastAsia="en-US"/>
        </w:rPr>
      </w:pPr>
      <w:r w:rsidRPr="00AA2854">
        <w:rPr>
          <w:lang w:val="x-none" w:eastAsia="en-US"/>
        </w:rPr>
        <w:t>Слова</w:t>
      </w:r>
      <w:r w:rsidRPr="00AA2854">
        <w:rPr>
          <w:lang w:val="en-US" w:eastAsia="en-US"/>
        </w:rPr>
        <w:t xml:space="preserve">, </w:t>
      </w:r>
      <w:r w:rsidRPr="00AA2854">
        <w:rPr>
          <w:lang w:val="x-none" w:eastAsia="en-US"/>
        </w:rPr>
        <w:t>выражающие</w:t>
      </w:r>
      <w:r w:rsidRPr="00AA2854">
        <w:rPr>
          <w:lang w:val="en-US" w:eastAsia="en-US"/>
        </w:rPr>
        <w:t xml:space="preserve"> </w:t>
      </w:r>
      <w:r w:rsidRPr="00AA2854">
        <w:rPr>
          <w:lang w:val="x-none" w:eastAsia="en-US"/>
        </w:rPr>
        <w:t>количество</w:t>
      </w:r>
      <w:r w:rsidRPr="00AA2854">
        <w:rPr>
          <w:lang w:val="en-US" w:eastAsia="en-US"/>
        </w:rPr>
        <w:t xml:space="preserve"> (little/a little, few/a few).</w:t>
      </w:r>
    </w:p>
    <w:p w:rsidR="00AA2854" w:rsidRPr="00AA2854" w:rsidRDefault="00AA2854" w:rsidP="00AA2854">
      <w:pPr>
        <w:rPr>
          <w:lang w:val="x-none" w:eastAsia="en-US"/>
        </w:rPr>
      </w:pPr>
      <w:r w:rsidRPr="00AA2854">
        <w:rPr>
          <w:lang w:val="x-none" w:eastAsia="en-US"/>
        </w:rPr>
        <w:t xml:space="preserve">Возвратные, неопределённые местоимения (some, any) и их производные (somebody, anybody; something, anything </w:t>
      </w:r>
      <w:r w:rsidRPr="00AA2854">
        <w:rPr>
          <w:lang w:eastAsia="en-US"/>
        </w:rPr>
        <w:t>и другие</w:t>
      </w:r>
      <w:r w:rsidRPr="00AA2854">
        <w:rPr>
          <w:lang w:val="x-none" w:eastAsia="en-US"/>
        </w:rPr>
        <w:t xml:space="preserve">) every и производные (everybody, everything </w:t>
      </w:r>
      <w:r w:rsidRPr="00AA2854">
        <w:rPr>
          <w:lang w:eastAsia="en-US"/>
        </w:rPr>
        <w:t>и другие</w:t>
      </w:r>
      <w:r w:rsidRPr="00AA2854">
        <w:rPr>
          <w:lang w:val="x-none" w:eastAsia="en-US"/>
        </w:rPr>
        <w:t>) в повествовательных (утвердительных и отрицательных) и вопросительных предложениях.</w:t>
      </w:r>
    </w:p>
    <w:p w:rsidR="00AA2854" w:rsidRPr="00AA2854" w:rsidRDefault="00AA2854" w:rsidP="00AA2854">
      <w:pPr>
        <w:rPr>
          <w:lang w:val="x-none" w:eastAsia="en-US"/>
        </w:rPr>
      </w:pPr>
      <w:r w:rsidRPr="00AA2854">
        <w:rPr>
          <w:lang w:val="x-none" w:eastAsia="en-US"/>
        </w:rPr>
        <w:t>Числительные для обозначения дат и больших чисел (100–1000).</w:t>
      </w:r>
    </w:p>
    <w:p w:rsidR="00AA2854" w:rsidRPr="00AA2854" w:rsidRDefault="00AA2854" w:rsidP="00AA2854">
      <w:pPr>
        <w:rPr>
          <w:lang w:eastAsia="en-US"/>
        </w:rPr>
      </w:pPr>
      <w:r w:rsidRPr="00AA2854">
        <w:rPr>
          <w:lang w:eastAsia="en-US"/>
        </w:rPr>
        <w:t>136.4.3. </w:t>
      </w:r>
      <w:r w:rsidRPr="00AA2854">
        <w:rPr>
          <w:lang w:val="x-none" w:eastAsia="en-US"/>
        </w:rPr>
        <w:t>Социокультурные знания и умения</w:t>
      </w:r>
      <w:r w:rsidRPr="00AA2854">
        <w:rPr>
          <w:lang w:eastAsia="en-US"/>
        </w:rPr>
        <w:t>.</w:t>
      </w:r>
    </w:p>
    <w:p w:rsidR="00AA2854" w:rsidRPr="00AA2854" w:rsidRDefault="00AA2854" w:rsidP="00AA2854">
      <w:pPr>
        <w:rPr>
          <w:lang w:val="x-none" w:eastAsia="en-US"/>
        </w:rPr>
      </w:pPr>
      <w:r w:rsidRPr="00AA2854">
        <w:rPr>
          <w:lang w:val="x-none"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AA2854" w:rsidRPr="00AA2854" w:rsidRDefault="00AA2854" w:rsidP="00AA2854">
      <w:pPr>
        <w:rPr>
          <w:lang w:val="x-none" w:eastAsia="en-US"/>
        </w:rPr>
      </w:pPr>
      <w:r w:rsidRPr="00AA2854">
        <w:rPr>
          <w:lang w:val="x-none" w:eastAsia="en-US"/>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AA2854" w:rsidRPr="00AA2854" w:rsidRDefault="00AA2854" w:rsidP="00AA2854">
      <w:pPr>
        <w:rPr>
          <w:lang w:val="x-none" w:eastAsia="en-US"/>
        </w:rPr>
      </w:pPr>
      <w:r w:rsidRPr="00AA2854">
        <w:rPr>
          <w:lang w:val="x-none" w:eastAsia="en-US"/>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AA2854">
        <w:rPr>
          <w:lang w:eastAsia="en-US"/>
        </w:rPr>
        <w:t>других праздников</w:t>
      </w:r>
      <w:r w:rsidRPr="00AA2854">
        <w:rPr>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w:t>
      </w:r>
      <w:r w:rsidRPr="00AA2854">
        <w:rPr>
          <w:lang w:eastAsia="en-US"/>
        </w:rPr>
        <w:t>,</w:t>
      </w:r>
      <w:r w:rsidRPr="00AA2854">
        <w:rPr>
          <w:lang w:val="x-none" w:eastAsia="en-US"/>
        </w:rPr>
        <w:t xml:space="preserve"> с доступными в языковом отношении образцами детской поэзии и прозы на английском языке.</w:t>
      </w:r>
    </w:p>
    <w:p w:rsidR="00AA2854" w:rsidRPr="00AA2854" w:rsidRDefault="00AA2854" w:rsidP="00AA2854">
      <w:pPr>
        <w:rPr>
          <w:lang w:val="x-none" w:eastAsia="en-US"/>
        </w:rPr>
      </w:pPr>
      <w:r w:rsidRPr="00AA2854">
        <w:rPr>
          <w:lang w:val="x-none" w:eastAsia="en-US"/>
        </w:rPr>
        <w:t>Развитие умений:</w:t>
      </w:r>
    </w:p>
    <w:p w:rsidR="00AA2854" w:rsidRPr="00AA2854" w:rsidRDefault="00AA2854" w:rsidP="00AA2854">
      <w:pPr>
        <w:rPr>
          <w:lang w:val="x-none" w:eastAsia="en-US"/>
        </w:rPr>
      </w:pPr>
      <w:r w:rsidRPr="00AA2854">
        <w:rPr>
          <w:lang w:val="x-none" w:eastAsia="en-US"/>
        </w:rPr>
        <w:t>писать свои имя и фамилию, а также имена и фамилии своих родственников и друзей на английском языке;</w:t>
      </w:r>
    </w:p>
    <w:p w:rsidR="00AA2854" w:rsidRPr="00AA2854" w:rsidRDefault="00AA2854" w:rsidP="00AA2854">
      <w:pPr>
        <w:rPr>
          <w:lang w:val="x-none" w:eastAsia="en-US"/>
        </w:rPr>
      </w:pPr>
      <w:r w:rsidRPr="00AA2854">
        <w:rPr>
          <w:lang w:val="x-none" w:eastAsia="en-US"/>
        </w:rPr>
        <w:t>правильно оформлять свой адрес на английском языке (в анкете, формуляре);</w:t>
      </w:r>
    </w:p>
    <w:p w:rsidR="00AA2854" w:rsidRPr="00AA2854" w:rsidRDefault="00AA2854" w:rsidP="00AA2854">
      <w:pPr>
        <w:rPr>
          <w:lang w:val="x-none" w:eastAsia="en-US"/>
        </w:rPr>
      </w:pPr>
      <w:r w:rsidRPr="00AA2854">
        <w:rPr>
          <w:lang w:val="x-none" w:eastAsia="en-US"/>
        </w:rPr>
        <w:t>кратко представлять Россию и страну (страны) изучаемого языка;</w:t>
      </w:r>
    </w:p>
    <w:p w:rsidR="00AA2854" w:rsidRPr="00AA2854" w:rsidRDefault="00AA2854" w:rsidP="00AA2854">
      <w:pPr>
        <w:rPr>
          <w:lang w:val="x-none" w:eastAsia="en-US"/>
        </w:rPr>
      </w:pPr>
      <w:r w:rsidRPr="00AA2854">
        <w:rPr>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A2854" w:rsidRPr="00AA2854" w:rsidRDefault="00AA2854" w:rsidP="00AA2854">
      <w:pPr>
        <w:rPr>
          <w:lang w:val="x-none" w:eastAsia="en-US"/>
        </w:rPr>
      </w:pPr>
      <w:r w:rsidRPr="00AA2854">
        <w:rPr>
          <w:lang w:val="x-none" w:eastAsia="en-US"/>
        </w:rPr>
        <w:t>кратко рассказывать о выдающихся людях родной страны и страны (стран) изучаемого языка (учёных, писателях, поэтах).</w:t>
      </w:r>
    </w:p>
    <w:p w:rsidR="00AA2854" w:rsidRPr="00AA2854" w:rsidRDefault="00AA2854" w:rsidP="00AA2854">
      <w:pPr>
        <w:rPr>
          <w:lang w:eastAsia="en-US"/>
        </w:rPr>
      </w:pPr>
      <w:r w:rsidRPr="00AA2854">
        <w:rPr>
          <w:lang w:eastAsia="en-US"/>
        </w:rPr>
        <w:t>136.</w:t>
      </w:r>
      <w:r w:rsidRPr="00AA2854">
        <w:rPr>
          <w:lang w:val="x-none" w:eastAsia="en-US"/>
        </w:rPr>
        <w:t>4.4. Компенсаторные умения</w:t>
      </w:r>
      <w:r w:rsidRPr="00AA2854">
        <w:rPr>
          <w:lang w:eastAsia="en-US"/>
        </w:rPr>
        <w:t>.</w:t>
      </w:r>
    </w:p>
    <w:p w:rsidR="00AA2854" w:rsidRPr="00AA2854" w:rsidRDefault="00AA2854" w:rsidP="00AA2854">
      <w:pPr>
        <w:rPr>
          <w:lang w:val="x-none" w:eastAsia="en-US"/>
        </w:rPr>
      </w:pPr>
      <w:r w:rsidRPr="00AA2854">
        <w:rPr>
          <w:lang w:val="x-none" w:eastAsia="en-US"/>
        </w:rPr>
        <w:t>Использование при чтении и аудировании языковой догадки, в том числе контекстуальной.</w:t>
      </w:r>
    </w:p>
    <w:p w:rsidR="00AA2854" w:rsidRPr="00AA2854" w:rsidRDefault="00AA2854" w:rsidP="00AA2854">
      <w:pPr>
        <w:rPr>
          <w:lang w:val="x-none" w:eastAsia="en-US"/>
        </w:rPr>
      </w:pPr>
      <w:r w:rsidRPr="00AA2854">
        <w:rPr>
          <w:lang w:val="x-none" w:eastAsia="en-US"/>
        </w:rPr>
        <w:lastRenderedPageBreak/>
        <w:t xml:space="preserve">Использование </w:t>
      </w:r>
      <w:r w:rsidRPr="00AA2854">
        <w:rPr>
          <w:lang w:eastAsia="en-US"/>
        </w:rPr>
        <w:t>при формулировании</w:t>
      </w:r>
      <w:r w:rsidRPr="00AA2854">
        <w:rPr>
          <w:lang w:val="x-none" w:eastAsia="en-US"/>
        </w:rPr>
        <w:t xml:space="preserve"> собственных высказываний</w:t>
      </w:r>
      <w:r w:rsidRPr="00AA2854">
        <w:rPr>
          <w:lang w:eastAsia="en-US"/>
        </w:rPr>
        <w:t>,</w:t>
      </w:r>
      <w:r w:rsidRPr="00AA2854">
        <w:rPr>
          <w:lang w:val="x-none" w:eastAsia="en-US"/>
        </w:rPr>
        <w:t xml:space="preserve"> ключевых слов, плана.</w:t>
      </w:r>
    </w:p>
    <w:p w:rsidR="00AA2854" w:rsidRPr="00AA2854" w:rsidRDefault="00AA2854" w:rsidP="00AA2854">
      <w:pPr>
        <w:rPr>
          <w:lang w:val="x-none" w:eastAsia="en-US"/>
        </w:rPr>
      </w:pPr>
      <w:r w:rsidRPr="00AA2854">
        <w:rPr>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val="x-none" w:eastAsia="en-US"/>
        </w:rPr>
      </w:pPr>
      <w:r w:rsidRPr="00AA2854">
        <w:rPr>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A2854" w:rsidRPr="00AA2854" w:rsidRDefault="00AA2854" w:rsidP="00AA2854">
      <w:pPr>
        <w:rPr>
          <w:lang w:eastAsia="en-US"/>
        </w:rPr>
      </w:pPr>
      <w:r w:rsidRPr="00AA2854">
        <w:rPr>
          <w:lang w:eastAsia="en-US"/>
        </w:rPr>
        <w:t>136.5. Содержание обучения в 7 классе.</w:t>
      </w:r>
    </w:p>
    <w:p w:rsidR="00AA2854" w:rsidRPr="00AA2854" w:rsidRDefault="00AA2854" w:rsidP="00AA2854">
      <w:pPr>
        <w:rPr>
          <w:lang w:eastAsia="en-US"/>
        </w:rPr>
      </w:pPr>
      <w:r w:rsidRPr="00AA2854">
        <w:rPr>
          <w:lang w:eastAsia="en-US"/>
        </w:rPr>
        <w:t>136.5.1. </w:t>
      </w:r>
      <w:r w:rsidRPr="00AA2854">
        <w:rPr>
          <w:lang w:val="x-none" w:eastAsia="en-US"/>
        </w:rPr>
        <w:t>Коммуникативные умения</w:t>
      </w:r>
      <w:r w:rsidRPr="00AA2854">
        <w:rPr>
          <w:lang w:eastAsia="en-US"/>
        </w:rPr>
        <w:t>.</w:t>
      </w:r>
    </w:p>
    <w:p w:rsidR="00AA2854" w:rsidRPr="00AA2854" w:rsidRDefault="00AA2854" w:rsidP="00AA2854">
      <w:pPr>
        <w:rPr>
          <w:lang w:val="x-none" w:eastAsia="en-US"/>
        </w:rPr>
      </w:pPr>
      <w:r w:rsidRPr="00AA2854">
        <w:rPr>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A2854" w:rsidRPr="00AA2854" w:rsidRDefault="00AA2854" w:rsidP="00AA2854">
      <w:pPr>
        <w:rPr>
          <w:lang w:val="x-none" w:eastAsia="en-US"/>
        </w:rPr>
      </w:pPr>
      <w:r w:rsidRPr="00AA2854">
        <w:rPr>
          <w:lang w:val="x-none" w:eastAsia="en-US"/>
        </w:rPr>
        <w:t>Взаимоотношения в семье и с друзьями. Семейные праздники. Обязанности по дому.</w:t>
      </w:r>
    </w:p>
    <w:p w:rsidR="00AA2854" w:rsidRPr="00AA2854" w:rsidRDefault="00AA2854" w:rsidP="00AA2854">
      <w:pPr>
        <w:rPr>
          <w:lang w:val="x-none" w:eastAsia="en-US"/>
        </w:rPr>
      </w:pPr>
      <w:r w:rsidRPr="00AA2854">
        <w:rPr>
          <w:lang w:val="x-none" w:eastAsia="en-US"/>
        </w:rPr>
        <w:t>Внешность и характер человека (литературного персонажа).</w:t>
      </w:r>
    </w:p>
    <w:p w:rsidR="00AA2854" w:rsidRPr="00AA2854" w:rsidRDefault="00AA2854" w:rsidP="00AA2854">
      <w:pPr>
        <w:rPr>
          <w:lang w:val="x-none" w:eastAsia="en-US"/>
        </w:rPr>
      </w:pPr>
      <w:r w:rsidRPr="00AA2854">
        <w:rPr>
          <w:lang w:val="x-none" w:eastAsia="en-US"/>
        </w:rPr>
        <w:t>Досуг и увлечения (хобби) современного подростка (чтение,</w:t>
      </w:r>
      <w:r w:rsidRPr="00AA2854">
        <w:rPr>
          <w:lang w:eastAsia="en-US"/>
        </w:rPr>
        <w:t xml:space="preserve"> </w:t>
      </w:r>
      <w:r w:rsidRPr="00AA2854">
        <w:rPr>
          <w:lang w:val="x-none" w:eastAsia="en-US"/>
        </w:rPr>
        <w:t>кино, театр, музей, спорт, музыка).</w:t>
      </w:r>
    </w:p>
    <w:p w:rsidR="00AA2854" w:rsidRPr="00AA2854" w:rsidRDefault="00AA2854" w:rsidP="00AA2854">
      <w:pPr>
        <w:rPr>
          <w:lang w:val="x-none" w:eastAsia="en-US"/>
        </w:rPr>
      </w:pPr>
      <w:r w:rsidRPr="00AA2854">
        <w:rPr>
          <w:lang w:val="x-none" w:eastAsia="en-US"/>
        </w:rPr>
        <w:t>Здоровый образ жизни: режим труда и отдыха, фитнес, сбалансированное питание.</w:t>
      </w:r>
    </w:p>
    <w:p w:rsidR="00AA2854" w:rsidRPr="00AA2854" w:rsidRDefault="00AA2854" w:rsidP="00AA2854">
      <w:pPr>
        <w:rPr>
          <w:lang w:val="x-none" w:eastAsia="en-US"/>
        </w:rPr>
      </w:pPr>
      <w:r w:rsidRPr="00AA2854">
        <w:rPr>
          <w:lang w:val="x-none" w:eastAsia="en-US"/>
        </w:rPr>
        <w:t>Покупки: одежда, обувь и продукты питания.</w:t>
      </w:r>
    </w:p>
    <w:p w:rsidR="00AA2854" w:rsidRPr="00AA2854" w:rsidRDefault="00AA2854" w:rsidP="00AA2854">
      <w:pPr>
        <w:rPr>
          <w:lang w:val="x-none" w:eastAsia="en-US"/>
        </w:rPr>
      </w:pPr>
      <w:r w:rsidRPr="00AA2854">
        <w:rPr>
          <w:lang w:val="x-none" w:eastAsia="en-US"/>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AA2854">
        <w:rPr>
          <w:lang w:eastAsia="en-US"/>
        </w:rPr>
        <w:t>)</w:t>
      </w:r>
      <w:r w:rsidRPr="00AA2854">
        <w:rPr>
          <w:lang w:val="x-none" w:eastAsia="en-US"/>
        </w:rPr>
        <w:t>. Переписка с иностранными сверстниками.</w:t>
      </w:r>
    </w:p>
    <w:p w:rsidR="00AA2854" w:rsidRPr="00AA2854" w:rsidRDefault="00AA2854" w:rsidP="00AA2854">
      <w:pPr>
        <w:rPr>
          <w:lang w:val="x-none" w:eastAsia="en-US"/>
        </w:rPr>
      </w:pPr>
      <w:r w:rsidRPr="00AA2854">
        <w:rPr>
          <w:lang w:val="x-none" w:eastAsia="en-US"/>
        </w:rPr>
        <w:t>Каникулы в различное время года. Виды отдыха. Путешествия по России и иностранным странам.</w:t>
      </w:r>
    </w:p>
    <w:p w:rsidR="00AA2854" w:rsidRPr="00AA2854" w:rsidRDefault="00AA2854" w:rsidP="00AA2854">
      <w:pPr>
        <w:rPr>
          <w:lang w:val="x-none" w:eastAsia="en-US"/>
        </w:rPr>
      </w:pPr>
      <w:r w:rsidRPr="00AA2854">
        <w:rPr>
          <w:lang w:val="x-none" w:eastAsia="en-US"/>
        </w:rPr>
        <w:t>Природа: дикие и домашние животные. Климат, погода.</w:t>
      </w:r>
    </w:p>
    <w:p w:rsidR="00AA2854" w:rsidRPr="00AA2854" w:rsidRDefault="00AA2854" w:rsidP="00AA2854">
      <w:pPr>
        <w:rPr>
          <w:lang w:val="x-none" w:eastAsia="en-US"/>
        </w:rPr>
      </w:pPr>
      <w:r w:rsidRPr="00AA2854">
        <w:rPr>
          <w:lang w:val="x-none" w:eastAsia="en-US"/>
        </w:rPr>
        <w:t>Жизнь в городе и сельской местности. Описание родного города (села). Транспорт.</w:t>
      </w:r>
    </w:p>
    <w:p w:rsidR="00AA2854" w:rsidRPr="00AA2854" w:rsidRDefault="00AA2854" w:rsidP="00AA2854">
      <w:pPr>
        <w:rPr>
          <w:lang w:val="x-none" w:eastAsia="en-US"/>
        </w:rPr>
      </w:pPr>
      <w:r w:rsidRPr="00AA2854">
        <w:rPr>
          <w:lang w:val="x-none" w:eastAsia="en-US"/>
        </w:rPr>
        <w:t>Средства массовой информации (телевидение, журналы, Интернет).</w:t>
      </w:r>
    </w:p>
    <w:p w:rsidR="00AA2854" w:rsidRPr="00AA2854" w:rsidRDefault="00AA2854" w:rsidP="00AA2854">
      <w:pPr>
        <w:rPr>
          <w:lang w:val="x-none" w:eastAsia="en-US"/>
        </w:rPr>
      </w:pPr>
      <w:r w:rsidRPr="00AA2854">
        <w:rPr>
          <w:lang w:val="x-none" w:eastAsia="en-US"/>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A2854" w:rsidRPr="00AA2854" w:rsidRDefault="00AA2854" w:rsidP="00AA2854">
      <w:pPr>
        <w:rPr>
          <w:lang w:val="x-none" w:eastAsia="en-US"/>
        </w:rPr>
      </w:pPr>
      <w:r w:rsidRPr="00AA2854">
        <w:rPr>
          <w:lang w:val="x-none" w:eastAsia="en-US"/>
        </w:rPr>
        <w:t>Выдающиеся люди родной страны и страны (стран) изучаемого языка: учёные, писатели, поэты, спортсмены.</w:t>
      </w:r>
    </w:p>
    <w:p w:rsidR="00AA2854" w:rsidRPr="00AA2854" w:rsidRDefault="00AA2854" w:rsidP="00AA2854">
      <w:pPr>
        <w:rPr>
          <w:lang w:eastAsia="en-US"/>
        </w:rPr>
      </w:pPr>
      <w:r w:rsidRPr="00AA2854">
        <w:rPr>
          <w:lang w:eastAsia="en-US"/>
        </w:rPr>
        <w:t>136.5.1.1. Говорение.</w:t>
      </w:r>
    </w:p>
    <w:p w:rsidR="00AA2854" w:rsidRPr="00AA2854" w:rsidRDefault="00AA2854" w:rsidP="00AA2854">
      <w:pPr>
        <w:rPr>
          <w:lang w:val="x-none" w:eastAsia="en-US"/>
        </w:rPr>
      </w:pPr>
      <w:r w:rsidRPr="00AA2854">
        <w:rPr>
          <w:lang w:eastAsia="en-US"/>
        </w:rPr>
        <w:t>136.5.1.1.1. </w:t>
      </w:r>
      <w:r w:rsidRPr="00AA2854">
        <w:rPr>
          <w:lang w:val="x-none" w:eastAsia="en-US"/>
        </w:rPr>
        <w:t>Развитие коммуникативных умений диалогической речи, а именно умений вести: диалог этикетного характера, диалог</w:t>
      </w:r>
      <w:r w:rsidRPr="00AA2854">
        <w:rPr>
          <w:lang w:eastAsia="en-US"/>
        </w:rPr>
        <w:t>-</w:t>
      </w:r>
      <w:r w:rsidRPr="00AA2854">
        <w:rPr>
          <w:lang w:val="x-none" w:eastAsia="en-US"/>
        </w:rPr>
        <w:t>побуждение к действию, диалог-расспрос, комбинированный диалог, включающий различные виды диалогов:</w:t>
      </w:r>
    </w:p>
    <w:p w:rsidR="00AA2854" w:rsidRPr="00AA2854" w:rsidRDefault="00AA2854" w:rsidP="00AA2854">
      <w:pPr>
        <w:rPr>
          <w:lang w:val="x-none" w:eastAsia="en-US"/>
        </w:rPr>
      </w:pPr>
      <w:r w:rsidRPr="00AA2854">
        <w:rPr>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A2854" w:rsidRPr="00AA2854" w:rsidRDefault="00AA2854" w:rsidP="00AA2854">
      <w:pPr>
        <w:rPr>
          <w:lang w:val="x-none" w:eastAsia="en-US"/>
        </w:rPr>
      </w:pPr>
      <w:r w:rsidRPr="00AA2854">
        <w:rPr>
          <w:lang w:val="x-none" w:eastAsia="en-US"/>
        </w:rPr>
        <w:t>диалог</w:t>
      </w:r>
      <w:r w:rsidRPr="00AA2854">
        <w:rPr>
          <w:lang w:eastAsia="en-US"/>
        </w:rPr>
        <w:t>-</w:t>
      </w:r>
      <w:r w:rsidRPr="00AA2854">
        <w:rPr>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A2854" w:rsidRPr="00AA2854" w:rsidRDefault="00AA2854" w:rsidP="00AA2854">
      <w:pPr>
        <w:rPr>
          <w:lang w:val="x-none" w:eastAsia="en-US"/>
        </w:rPr>
      </w:pPr>
      <w:r w:rsidRPr="00AA2854">
        <w:rPr>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A2854" w:rsidRPr="00AA2854" w:rsidRDefault="00AA2854" w:rsidP="00AA2854">
      <w:pPr>
        <w:rPr>
          <w:lang w:val="x-none" w:eastAsia="en-US"/>
        </w:rPr>
      </w:pPr>
      <w:r w:rsidRPr="00AA2854">
        <w:rPr>
          <w:lang w:eastAsia="en-US"/>
        </w:rPr>
        <w:t>Данные</w:t>
      </w:r>
      <w:r w:rsidRPr="00AA2854">
        <w:rPr>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AA2854" w:rsidRPr="00AA2854" w:rsidRDefault="00AA2854" w:rsidP="00AA2854">
      <w:pPr>
        <w:rPr>
          <w:lang w:val="x-none" w:eastAsia="en-US"/>
        </w:rPr>
      </w:pPr>
      <w:r w:rsidRPr="00AA2854">
        <w:rPr>
          <w:lang w:val="x-none" w:eastAsia="en-US"/>
        </w:rPr>
        <w:t>Объём диалога – до 6 реплик со стороны каждого собеседника.</w:t>
      </w:r>
    </w:p>
    <w:p w:rsidR="00AA2854" w:rsidRPr="00AA2854" w:rsidRDefault="00AA2854" w:rsidP="00AA2854">
      <w:pPr>
        <w:rPr>
          <w:lang w:val="x-none" w:eastAsia="en-US"/>
        </w:rPr>
      </w:pPr>
      <w:r w:rsidRPr="00AA2854">
        <w:rPr>
          <w:lang w:eastAsia="en-US"/>
        </w:rPr>
        <w:t>136.5.1.1.2. </w:t>
      </w:r>
      <w:r w:rsidRPr="00AA2854">
        <w:rPr>
          <w:lang w:val="x-none" w:eastAsia="en-US"/>
        </w:rPr>
        <w:t>Развитие коммуникативных умений монологической речи:</w:t>
      </w:r>
    </w:p>
    <w:p w:rsidR="00AA2854" w:rsidRPr="00AA2854" w:rsidRDefault="00AA2854" w:rsidP="00AA2854">
      <w:pPr>
        <w:rPr>
          <w:lang w:val="x-none" w:eastAsia="en-US"/>
        </w:rPr>
      </w:pPr>
      <w:r w:rsidRPr="00AA2854">
        <w:rPr>
          <w:lang w:val="x-none" w:eastAsia="en-US"/>
        </w:rPr>
        <w:t>создание устных связных монологических высказываний с использованием основных коммуникативных типов речи:</w:t>
      </w:r>
    </w:p>
    <w:p w:rsidR="00AA2854" w:rsidRPr="00AA2854" w:rsidRDefault="00AA2854" w:rsidP="00AA2854">
      <w:pPr>
        <w:rPr>
          <w:lang w:val="x-none" w:eastAsia="en-US"/>
        </w:rPr>
      </w:pPr>
      <w:r w:rsidRPr="00AA2854">
        <w:rPr>
          <w:lang w:val="x-none" w:eastAsia="en-US"/>
        </w:rPr>
        <w:lastRenderedPageBreak/>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A2854" w:rsidRPr="00AA2854" w:rsidRDefault="00AA2854" w:rsidP="00AA2854">
      <w:pPr>
        <w:rPr>
          <w:lang w:val="x-none" w:eastAsia="en-US"/>
        </w:rPr>
      </w:pPr>
      <w:r w:rsidRPr="00AA2854">
        <w:rPr>
          <w:lang w:val="x-none" w:eastAsia="en-US"/>
        </w:rPr>
        <w:t>повествование (сообщение);</w:t>
      </w:r>
    </w:p>
    <w:p w:rsidR="00AA2854" w:rsidRPr="00AA2854" w:rsidRDefault="00AA2854" w:rsidP="00AA2854">
      <w:pPr>
        <w:rPr>
          <w:lang w:val="x-none" w:eastAsia="en-US"/>
        </w:rPr>
      </w:pPr>
      <w:r w:rsidRPr="00AA2854">
        <w:rPr>
          <w:lang w:val="x-none" w:eastAsia="en-US"/>
        </w:rPr>
        <w:t>изложение (пересказ) основного содержания, прочитанного (прослушанного) текста;</w:t>
      </w:r>
    </w:p>
    <w:p w:rsidR="00AA2854" w:rsidRPr="00AA2854" w:rsidRDefault="00AA2854" w:rsidP="00AA2854">
      <w:pPr>
        <w:rPr>
          <w:lang w:val="x-none" w:eastAsia="en-US"/>
        </w:rPr>
      </w:pPr>
      <w:r w:rsidRPr="00AA2854">
        <w:rPr>
          <w:lang w:val="x-none" w:eastAsia="en-US"/>
        </w:rPr>
        <w:t>краткое изложение результатов выполненной проектной работы.</w:t>
      </w:r>
    </w:p>
    <w:p w:rsidR="00AA2854" w:rsidRPr="00AA2854" w:rsidRDefault="00AA2854" w:rsidP="00AA2854">
      <w:pPr>
        <w:rPr>
          <w:lang w:val="x-none" w:eastAsia="en-US"/>
        </w:rPr>
      </w:pPr>
      <w:r w:rsidRPr="00AA2854">
        <w:rPr>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AA2854">
        <w:rPr>
          <w:lang w:eastAsia="en-US"/>
        </w:rPr>
        <w:t>использованием</w:t>
      </w:r>
      <w:r w:rsidRPr="00AA2854">
        <w:rPr>
          <w:lang w:val="x-none" w:eastAsia="en-US"/>
        </w:rPr>
        <w:t xml:space="preserve"> ключевы</w:t>
      </w:r>
      <w:r w:rsidRPr="00AA2854">
        <w:rPr>
          <w:lang w:eastAsia="en-US"/>
        </w:rPr>
        <w:t>х</w:t>
      </w:r>
      <w:r w:rsidRPr="00AA2854">
        <w:rPr>
          <w:lang w:val="x-none" w:eastAsia="en-US"/>
        </w:rPr>
        <w:t>е слов, план</w:t>
      </w:r>
      <w:r w:rsidRPr="00AA2854">
        <w:rPr>
          <w:lang w:eastAsia="en-US"/>
        </w:rPr>
        <w:t>ов</w:t>
      </w:r>
      <w:r w:rsidRPr="00AA2854">
        <w:rPr>
          <w:lang w:val="x-none" w:eastAsia="en-US"/>
        </w:rPr>
        <w:t>, вопрос</w:t>
      </w:r>
      <w:r w:rsidRPr="00AA2854">
        <w:rPr>
          <w:lang w:eastAsia="en-US"/>
        </w:rPr>
        <w:t>ов</w:t>
      </w:r>
      <w:r w:rsidRPr="00AA2854">
        <w:rPr>
          <w:lang w:val="x-none" w:eastAsia="en-US"/>
        </w:rPr>
        <w:t xml:space="preserve"> и (или) иллюстраци</w:t>
      </w:r>
      <w:r w:rsidRPr="00AA2854">
        <w:rPr>
          <w:lang w:eastAsia="en-US"/>
        </w:rPr>
        <w:t>й</w:t>
      </w:r>
      <w:r w:rsidRPr="00AA2854">
        <w:rPr>
          <w:lang w:val="x-none" w:eastAsia="en-US"/>
        </w:rPr>
        <w:t>, фотографи</w:t>
      </w:r>
      <w:r w:rsidRPr="00AA2854">
        <w:rPr>
          <w:lang w:eastAsia="en-US"/>
        </w:rPr>
        <w:t>й</w:t>
      </w:r>
      <w:r w:rsidRPr="00AA2854">
        <w:rPr>
          <w:lang w:val="x-none" w:eastAsia="en-US"/>
        </w:rPr>
        <w:t>, таблиц.</w:t>
      </w:r>
    </w:p>
    <w:p w:rsidR="00AA2854" w:rsidRPr="00AA2854" w:rsidRDefault="00AA2854" w:rsidP="00AA2854">
      <w:pPr>
        <w:rPr>
          <w:lang w:val="x-none" w:eastAsia="en-US"/>
        </w:rPr>
      </w:pPr>
      <w:r w:rsidRPr="00AA2854">
        <w:rPr>
          <w:lang w:val="x-none" w:eastAsia="en-US"/>
        </w:rPr>
        <w:t>Объём монологического высказывания – 8–9 фраз.</w:t>
      </w:r>
    </w:p>
    <w:p w:rsidR="00AA2854" w:rsidRPr="00AA2854" w:rsidRDefault="00AA2854" w:rsidP="00AA2854">
      <w:pPr>
        <w:rPr>
          <w:lang w:eastAsia="en-US"/>
        </w:rPr>
      </w:pPr>
      <w:r w:rsidRPr="00AA2854">
        <w:rPr>
          <w:lang w:eastAsia="en-US"/>
        </w:rPr>
        <w:t>136.5.1.2. Аудирование.</w:t>
      </w:r>
    </w:p>
    <w:p w:rsidR="00AA2854" w:rsidRPr="00AA2854" w:rsidRDefault="00AA2854" w:rsidP="00AA2854">
      <w:pPr>
        <w:rPr>
          <w:lang w:val="x-none" w:eastAsia="en-US"/>
        </w:rPr>
      </w:pPr>
      <w:r w:rsidRPr="00AA2854">
        <w:rPr>
          <w:lang w:val="x-none" w:eastAsia="en-US"/>
        </w:rPr>
        <w:t>При непосредственном общении: понимание на слух речи учителя и одноклассников и вербальная (невербальная) реакция на услышанное.</w:t>
      </w:r>
    </w:p>
    <w:p w:rsidR="00AA2854" w:rsidRPr="00AA2854" w:rsidRDefault="00AA2854" w:rsidP="00AA2854">
      <w:pPr>
        <w:rPr>
          <w:lang w:val="x-none" w:eastAsia="en-US"/>
        </w:rPr>
      </w:pPr>
      <w:r w:rsidRPr="00AA2854">
        <w:rPr>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AA2854" w:rsidRPr="00AA2854" w:rsidRDefault="00AA2854" w:rsidP="00AA2854">
      <w:pPr>
        <w:rPr>
          <w:lang w:val="x-none" w:eastAsia="en-US"/>
        </w:rPr>
      </w:pPr>
      <w:r w:rsidRPr="00AA2854">
        <w:rPr>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AA2854" w:rsidRPr="00AA2854" w:rsidRDefault="00AA2854" w:rsidP="00AA2854">
      <w:pPr>
        <w:rPr>
          <w:lang w:val="x-none" w:eastAsia="en-US"/>
        </w:rPr>
      </w:pPr>
      <w:r w:rsidRPr="00AA2854">
        <w:rPr>
          <w:lang w:val="x-none" w:eastAsia="en-US"/>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AA2854" w:rsidRPr="00AA2854" w:rsidRDefault="00AA2854" w:rsidP="00AA2854">
      <w:pPr>
        <w:rPr>
          <w:lang w:val="x-none" w:eastAsia="en-US"/>
        </w:rPr>
      </w:pPr>
      <w:r w:rsidRPr="00AA2854">
        <w:rPr>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A2854" w:rsidRPr="00AA2854" w:rsidRDefault="00AA2854" w:rsidP="00AA2854">
      <w:pPr>
        <w:rPr>
          <w:lang w:val="x-none" w:eastAsia="en-US"/>
        </w:rPr>
      </w:pPr>
      <w:r w:rsidRPr="00AA2854">
        <w:rPr>
          <w:lang w:val="x-none" w:eastAsia="en-US"/>
        </w:rPr>
        <w:t>Время звучания текста (текстов) для аудирования – до 1,5 минуты.</w:t>
      </w:r>
    </w:p>
    <w:p w:rsidR="00AA2854" w:rsidRPr="00AA2854" w:rsidRDefault="00AA2854" w:rsidP="00AA2854">
      <w:pPr>
        <w:rPr>
          <w:lang w:eastAsia="en-US"/>
        </w:rPr>
      </w:pPr>
      <w:r w:rsidRPr="00AA2854">
        <w:rPr>
          <w:lang w:eastAsia="en-US"/>
        </w:rPr>
        <w:t>136.5.1.3. Смысловое чтение.</w:t>
      </w:r>
    </w:p>
    <w:p w:rsidR="00AA2854" w:rsidRPr="00AA2854" w:rsidRDefault="00AA2854" w:rsidP="00AA2854">
      <w:pPr>
        <w:rPr>
          <w:lang w:val="x-none" w:eastAsia="en-US"/>
        </w:rPr>
      </w:pPr>
      <w:r w:rsidRPr="00AA2854">
        <w:rPr>
          <w:lang w:val="x-none" w:eastAsia="en-US"/>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AA2854" w:rsidRPr="00AA2854" w:rsidRDefault="00AA2854" w:rsidP="00AA2854">
      <w:pPr>
        <w:rPr>
          <w:lang w:val="x-none" w:eastAsia="en-US"/>
        </w:rPr>
      </w:pPr>
      <w:r w:rsidRPr="00AA2854">
        <w:rPr>
          <w:lang w:val="x-none" w:eastAsia="en-US"/>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AA2854" w:rsidRPr="00AA2854" w:rsidRDefault="00AA2854" w:rsidP="00AA2854">
      <w:pPr>
        <w:rPr>
          <w:lang w:val="x-none" w:eastAsia="en-US"/>
        </w:rPr>
      </w:pPr>
      <w:r w:rsidRPr="00AA2854">
        <w:rPr>
          <w:lang w:val="x-none" w:eastAsia="en-US"/>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AA2854" w:rsidRPr="00AA2854" w:rsidRDefault="00AA2854" w:rsidP="00AA2854">
      <w:pPr>
        <w:rPr>
          <w:lang w:val="x-none" w:eastAsia="en-US"/>
        </w:rPr>
      </w:pPr>
      <w:r w:rsidRPr="00AA2854">
        <w:rPr>
          <w:lang w:val="x-none" w:eastAsia="en-US"/>
        </w:rPr>
        <w:t>Чтение с полным пониманием предполагает полное и точное понимание информации, представленной в тексте, в эксплицитной (явной) форме.</w:t>
      </w:r>
    </w:p>
    <w:p w:rsidR="00AA2854" w:rsidRPr="00AA2854" w:rsidRDefault="00AA2854" w:rsidP="00AA2854">
      <w:pPr>
        <w:rPr>
          <w:lang w:val="x-none" w:eastAsia="en-US"/>
        </w:rPr>
      </w:pPr>
      <w:r w:rsidRPr="00AA2854">
        <w:rPr>
          <w:lang w:val="x-none" w:eastAsia="en-US"/>
        </w:rPr>
        <w:t>Чтение несплошных текстов (таблиц, диаграмм) и понимание представленной в них информации.</w:t>
      </w:r>
    </w:p>
    <w:p w:rsidR="00AA2854" w:rsidRPr="00AA2854" w:rsidRDefault="00AA2854" w:rsidP="00AA2854">
      <w:pPr>
        <w:rPr>
          <w:lang w:val="x-none" w:eastAsia="en-US"/>
        </w:rPr>
      </w:pPr>
      <w:r w:rsidRPr="00AA2854">
        <w:rPr>
          <w:lang w:val="x-none" w:eastAsia="en-US"/>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AA2854" w:rsidRPr="00AA2854" w:rsidRDefault="00AA2854" w:rsidP="00AA2854">
      <w:pPr>
        <w:rPr>
          <w:lang w:val="x-none" w:eastAsia="en-US"/>
        </w:rPr>
      </w:pPr>
      <w:r w:rsidRPr="00AA2854">
        <w:rPr>
          <w:lang w:val="x-none" w:eastAsia="en-US"/>
        </w:rPr>
        <w:t>Объём текста (текстов) для чтения – до 350 слов.</w:t>
      </w:r>
    </w:p>
    <w:p w:rsidR="00AA2854" w:rsidRPr="00AA2854" w:rsidRDefault="00AA2854" w:rsidP="00AA2854">
      <w:pPr>
        <w:rPr>
          <w:lang w:eastAsia="en-US"/>
        </w:rPr>
      </w:pPr>
      <w:r w:rsidRPr="00AA2854">
        <w:rPr>
          <w:lang w:eastAsia="en-US"/>
        </w:rPr>
        <w:t>136.5.1.4. Письменная речь.</w:t>
      </w:r>
    </w:p>
    <w:p w:rsidR="00AA2854" w:rsidRPr="00AA2854" w:rsidRDefault="00AA2854" w:rsidP="00AA2854">
      <w:pPr>
        <w:rPr>
          <w:lang w:val="x-none" w:eastAsia="en-US"/>
        </w:rPr>
      </w:pPr>
      <w:r w:rsidRPr="00AA2854">
        <w:rPr>
          <w:lang w:val="x-none" w:eastAsia="en-US"/>
        </w:rPr>
        <w:t>Развитие умений письменной речи:</w:t>
      </w:r>
    </w:p>
    <w:p w:rsidR="00AA2854" w:rsidRPr="00AA2854" w:rsidRDefault="00AA2854" w:rsidP="00AA2854">
      <w:pPr>
        <w:rPr>
          <w:lang w:val="x-none" w:eastAsia="en-US"/>
        </w:rPr>
      </w:pPr>
      <w:r w:rsidRPr="00AA2854">
        <w:rPr>
          <w:lang w:val="x-none" w:eastAsia="en-US"/>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AA2854" w:rsidRPr="00AA2854" w:rsidRDefault="00AA2854" w:rsidP="00AA2854">
      <w:pPr>
        <w:rPr>
          <w:lang w:val="x-none" w:eastAsia="en-US"/>
        </w:rPr>
      </w:pPr>
      <w:r w:rsidRPr="00AA2854">
        <w:rPr>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AA2854" w:rsidRPr="00AA2854" w:rsidRDefault="00AA2854" w:rsidP="00AA2854">
      <w:pPr>
        <w:rPr>
          <w:lang w:val="x-none" w:eastAsia="en-US"/>
        </w:rPr>
      </w:pPr>
      <w:r w:rsidRPr="00AA2854">
        <w:rPr>
          <w:lang w:val="x-none" w:eastAsia="en-US"/>
        </w:rPr>
        <w:t>написание электронного сообщения личного характера</w:t>
      </w:r>
      <w:r w:rsidRPr="00AA2854">
        <w:rPr>
          <w:lang w:eastAsia="en-US"/>
        </w:rPr>
        <w:t xml:space="preserve"> </w:t>
      </w:r>
      <w:r w:rsidRPr="00AA2854">
        <w:rPr>
          <w:lang w:val="x-none" w:eastAsia="en-US"/>
        </w:rPr>
        <w:t>в соответствии с нормами неофициального общения, принятыми в стране (странах) изучаемого языка. Объём письма – до 90 слов;</w:t>
      </w:r>
    </w:p>
    <w:p w:rsidR="00AA2854" w:rsidRPr="00AA2854" w:rsidRDefault="00AA2854" w:rsidP="00AA2854">
      <w:pPr>
        <w:rPr>
          <w:lang w:val="x-none" w:eastAsia="en-US"/>
        </w:rPr>
      </w:pPr>
      <w:r w:rsidRPr="00AA2854">
        <w:rPr>
          <w:lang w:val="x-none" w:eastAsia="en-US"/>
        </w:rPr>
        <w:t xml:space="preserve">создание небольшого письменного высказывания с </w:t>
      </w:r>
      <w:r w:rsidRPr="00AA2854">
        <w:rPr>
          <w:lang w:eastAsia="en-US"/>
        </w:rPr>
        <w:t xml:space="preserve">использованием </w:t>
      </w:r>
      <w:r w:rsidRPr="00AA2854">
        <w:rPr>
          <w:lang w:val="x-none" w:eastAsia="en-US"/>
        </w:rPr>
        <w:t>образц</w:t>
      </w:r>
      <w:r w:rsidRPr="00AA2854">
        <w:rPr>
          <w:lang w:eastAsia="en-US"/>
        </w:rPr>
        <w:t>а</w:t>
      </w:r>
      <w:r w:rsidRPr="00AA2854">
        <w:rPr>
          <w:lang w:val="x-none" w:eastAsia="en-US"/>
        </w:rPr>
        <w:t>, план</w:t>
      </w:r>
      <w:r w:rsidRPr="00AA2854">
        <w:rPr>
          <w:lang w:eastAsia="en-US"/>
        </w:rPr>
        <w:t>а</w:t>
      </w:r>
      <w:r w:rsidRPr="00AA2854">
        <w:rPr>
          <w:lang w:val="x-none" w:eastAsia="en-US"/>
        </w:rPr>
        <w:t>, таблиц</w:t>
      </w:r>
      <w:r w:rsidRPr="00AA2854">
        <w:rPr>
          <w:lang w:eastAsia="en-US"/>
        </w:rPr>
        <w:t>ы</w:t>
      </w:r>
      <w:r w:rsidRPr="00AA2854">
        <w:rPr>
          <w:lang w:val="x-none" w:eastAsia="en-US"/>
        </w:rPr>
        <w:t>. Объём письменного высказывания – до 90 слов.</w:t>
      </w:r>
    </w:p>
    <w:p w:rsidR="00AA2854" w:rsidRPr="00AA2854" w:rsidRDefault="00AA2854" w:rsidP="00AA2854">
      <w:pPr>
        <w:rPr>
          <w:lang w:eastAsia="en-US"/>
        </w:rPr>
      </w:pPr>
      <w:r w:rsidRPr="00AA2854">
        <w:rPr>
          <w:lang w:eastAsia="en-US"/>
        </w:rPr>
        <w:t>136.5.2. </w:t>
      </w:r>
      <w:r w:rsidRPr="00AA2854">
        <w:rPr>
          <w:lang w:val="x-none" w:eastAsia="en-US"/>
        </w:rPr>
        <w:t>Языковые знания и умения</w:t>
      </w:r>
      <w:r w:rsidRPr="00AA2854">
        <w:rPr>
          <w:lang w:eastAsia="en-US"/>
        </w:rPr>
        <w:t>.</w:t>
      </w:r>
    </w:p>
    <w:p w:rsidR="00AA2854" w:rsidRPr="00AA2854" w:rsidRDefault="00AA2854" w:rsidP="00AA2854">
      <w:pPr>
        <w:rPr>
          <w:lang w:eastAsia="en-US"/>
        </w:rPr>
      </w:pPr>
      <w:r w:rsidRPr="00AA2854">
        <w:rPr>
          <w:lang w:eastAsia="en-US"/>
        </w:rPr>
        <w:t>136.5.2.1. Фонетическая сторона речи.</w:t>
      </w:r>
    </w:p>
    <w:p w:rsidR="00AA2854" w:rsidRPr="00AA2854" w:rsidRDefault="00AA2854" w:rsidP="00AA2854">
      <w:pPr>
        <w:rPr>
          <w:lang w:val="x-none" w:eastAsia="en-US"/>
        </w:rPr>
      </w:pPr>
      <w:r w:rsidRPr="00AA2854">
        <w:rPr>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A2854" w:rsidRPr="00AA2854" w:rsidRDefault="00AA2854" w:rsidP="00AA2854">
      <w:pPr>
        <w:rPr>
          <w:lang w:val="x-none" w:eastAsia="en-US"/>
        </w:rPr>
      </w:pPr>
      <w:r w:rsidRPr="00AA2854">
        <w:rPr>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A2854" w:rsidRPr="00AA2854" w:rsidRDefault="00AA2854" w:rsidP="00AA2854">
      <w:pPr>
        <w:rPr>
          <w:lang w:val="x-none" w:eastAsia="en-US"/>
        </w:rPr>
      </w:pPr>
      <w:r w:rsidRPr="00AA2854">
        <w:rPr>
          <w:lang w:val="x-none" w:eastAsia="en-US"/>
        </w:rPr>
        <w:t>Тексты для чтения вслух: диалог (беседа), рассказ, сообщение информационного характера, отрывок из статьи научно-популярного характера.</w:t>
      </w:r>
    </w:p>
    <w:p w:rsidR="00AA2854" w:rsidRPr="00AA2854" w:rsidRDefault="00AA2854" w:rsidP="00AA2854">
      <w:pPr>
        <w:rPr>
          <w:lang w:val="x-none" w:eastAsia="en-US"/>
        </w:rPr>
      </w:pPr>
      <w:r w:rsidRPr="00AA2854">
        <w:rPr>
          <w:lang w:val="x-none" w:eastAsia="en-US"/>
        </w:rPr>
        <w:t>Объём текста для чтения вслух – до 100 слов.</w:t>
      </w:r>
    </w:p>
    <w:p w:rsidR="00AA2854" w:rsidRPr="00AA2854" w:rsidRDefault="00AA2854" w:rsidP="00AA2854">
      <w:pPr>
        <w:rPr>
          <w:lang w:eastAsia="en-US"/>
        </w:rPr>
      </w:pPr>
      <w:r w:rsidRPr="00AA2854">
        <w:rPr>
          <w:lang w:eastAsia="en-US"/>
        </w:rPr>
        <w:t>136.5.2.2. Графика, орфография и пунктуация.</w:t>
      </w:r>
    </w:p>
    <w:p w:rsidR="00AA2854" w:rsidRPr="00AA2854" w:rsidRDefault="00AA2854" w:rsidP="00AA2854">
      <w:pPr>
        <w:rPr>
          <w:lang w:val="x-none" w:eastAsia="en-US"/>
        </w:rPr>
      </w:pPr>
      <w:r w:rsidRPr="00AA2854">
        <w:rPr>
          <w:lang w:val="x-none" w:eastAsia="en-US"/>
        </w:rPr>
        <w:t>Правильное написание изученных слов.</w:t>
      </w:r>
    </w:p>
    <w:p w:rsidR="00AA2854" w:rsidRPr="00AA2854" w:rsidRDefault="00AA2854" w:rsidP="00AA2854">
      <w:pPr>
        <w:rPr>
          <w:lang w:val="x-none" w:eastAsia="en-US"/>
        </w:rPr>
      </w:pPr>
      <w:r w:rsidRPr="00AA2854">
        <w:rPr>
          <w:lang w:val="x-none" w:eastAsia="en-US"/>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AA2854" w:rsidRPr="00AA2854" w:rsidRDefault="00AA2854" w:rsidP="00AA2854">
      <w:pPr>
        <w:rPr>
          <w:lang w:val="x-none" w:eastAsia="en-US"/>
        </w:rPr>
      </w:pPr>
      <w:r w:rsidRPr="00AA2854">
        <w:rPr>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A2854" w:rsidRPr="00AA2854" w:rsidRDefault="00AA2854" w:rsidP="00AA2854">
      <w:pPr>
        <w:rPr>
          <w:lang w:eastAsia="en-US"/>
        </w:rPr>
      </w:pPr>
      <w:r w:rsidRPr="00AA2854">
        <w:rPr>
          <w:lang w:eastAsia="en-US"/>
        </w:rPr>
        <w:t>136.5.2.3. Лексическая сторона реч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A2854" w:rsidRPr="00AA2854" w:rsidRDefault="00AA2854" w:rsidP="00AA2854">
      <w:pPr>
        <w:rPr>
          <w:lang w:val="x-none" w:eastAsia="en-US"/>
        </w:rPr>
      </w:pPr>
      <w:r w:rsidRPr="00AA2854">
        <w:rPr>
          <w:lang w:val="x-none" w:eastAsia="en-US"/>
        </w:rPr>
        <w:t xml:space="preserve">Распознавание в </w:t>
      </w:r>
      <w:r w:rsidRPr="00AA2854">
        <w:rPr>
          <w:lang w:eastAsia="en-US"/>
        </w:rPr>
        <w:t>устной речи</w:t>
      </w:r>
      <w:r w:rsidRPr="00AA2854">
        <w:rPr>
          <w:lang w:val="x-none" w:eastAsia="en-US"/>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AA2854" w:rsidRPr="00AA2854" w:rsidRDefault="00AA2854" w:rsidP="00AA2854">
      <w:pPr>
        <w:rPr>
          <w:lang w:val="x-none" w:eastAsia="en-US"/>
        </w:rPr>
      </w:pPr>
      <w:r w:rsidRPr="00AA2854">
        <w:rPr>
          <w:lang w:val="x-none" w:eastAsia="en-US"/>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AA2854" w:rsidRPr="00AA2854" w:rsidRDefault="00AA2854" w:rsidP="00AA2854">
      <w:pPr>
        <w:rPr>
          <w:lang w:val="x-none" w:eastAsia="en-US"/>
        </w:rPr>
      </w:pPr>
      <w:r w:rsidRPr="00AA2854">
        <w:rPr>
          <w:lang w:val="x-none" w:eastAsia="en-US"/>
        </w:rPr>
        <w:t>Основные способы словообразования:</w:t>
      </w:r>
    </w:p>
    <w:p w:rsidR="00AA2854" w:rsidRPr="00AA2854" w:rsidRDefault="00AA2854" w:rsidP="00AA2854">
      <w:pPr>
        <w:rPr>
          <w:lang w:val="x-none" w:eastAsia="en-US"/>
        </w:rPr>
      </w:pPr>
      <w:r w:rsidRPr="00AA2854">
        <w:rPr>
          <w:lang w:val="x-none" w:eastAsia="en-US"/>
        </w:rPr>
        <w:t>аффиксация:</w:t>
      </w:r>
    </w:p>
    <w:p w:rsidR="00AA2854" w:rsidRPr="00AA2854" w:rsidRDefault="00AA2854" w:rsidP="00AA2854">
      <w:pPr>
        <w:rPr>
          <w:lang w:val="x-none" w:eastAsia="en-US"/>
        </w:rPr>
      </w:pPr>
      <w:r w:rsidRPr="00AA2854">
        <w:rPr>
          <w:lang w:val="x-none" w:eastAsia="en-US"/>
        </w:rPr>
        <w:t>образование имён существительных при помощи префикса un</w:t>
      </w:r>
      <w:r w:rsidRPr="00AA2854">
        <w:rPr>
          <w:lang w:eastAsia="en-US"/>
        </w:rPr>
        <w:t xml:space="preserve"> </w:t>
      </w:r>
      <w:r w:rsidRPr="00AA2854">
        <w:rPr>
          <w:lang w:val="x-none" w:eastAsia="en-US"/>
        </w:rPr>
        <w:t>(unreality) и при помощи суффиксов: -ment (development),</w:t>
      </w:r>
      <w:r w:rsidRPr="00AA2854">
        <w:rPr>
          <w:lang w:eastAsia="en-US"/>
        </w:rPr>
        <w:t xml:space="preserve"> </w:t>
      </w:r>
      <w:r w:rsidRPr="00AA2854">
        <w:rPr>
          <w:lang w:val="x-none" w:eastAsia="en-US"/>
        </w:rPr>
        <w:t>-ness (darkness);</w:t>
      </w:r>
    </w:p>
    <w:p w:rsidR="00AA2854" w:rsidRPr="00AA2854" w:rsidRDefault="00AA2854" w:rsidP="00AA2854">
      <w:pPr>
        <w:rPr>
          <w:lang w:eastAsia="en-US"/>
        </w:rPr>
      </w:pPr>
      <w:r w:rsidRPr="00AA2854">
        <w:rPr>
          <w:lang w:val="x-none" w:eastAsia="en-US"/>
        </w:rPr>
        <w:t>образование имён прилагательных при помощи суффиксов</w:t>
      </w:r>
      <w:r w:rsidRPr="00AA2854">
        <w:rPr>
          <w:lang w:eastAsia="en-US"/>
        </w:rPr>
        <w:t xml:space="preserve"> -</w:t>
      </w:r>
      <w:r w:rsidRPr="00AA2854">
        <w:rPr>
          <w:lang w:val="en-US" w:eastAsia="en-US"/>
        </w:rPr>
        <w:t>ly</w:t>
      </w:r>
      <w:r w:rsidRPr="00AA2854">
        <w:rPr>
          <w:lang w:eastAsia="en-US"/>
        </w:rPr>
        <w:t xml:space="preserve"> (</w:t>
      </w:r>
      <w:r w:rsidRPr="00AA2854">
        <w:rPr>
          <w:lang w:val="en-US" w:eastAsia="en-US"/>
        </w:rPr>
        <w:t>friendly</w:t>
      </w:r>
      <w:r w:rsidRPr="00AA2854">
        <w:rPr>
          <w:lang w:eastAsia="en-US"/>
        </w:rPr>
        <w:t>), -</w:t>
      </w:r>
      <w:r w:rsidRPr="00AA2854">
        <w:rPr>
          <w:lang w:val="en-US" w:eastAsia="en-US"/>
        </w:rPr>
        <w:t>ous</w:t>
      </w:r>
      <w:r w:rsidRPr="00AA2854">
        <w:rPr>
          <w:lang w:eastAsia="en-US"/>
        </w:rPr>
        <w:t xml:space="preserve"> (</w:t>
      </w:r>
      <w:r w:rsidRPr="00AA2854">
        <w:rPr>
          <w:lang w:val="en-US" w:eastAsia="en-US"/>
        </w:rPr>
        <w:t>famous</w:t>
      </w:r>
      <w:r w:rsidRPr="00AA2854">
        <w:rPr>
          <w:lang w:eastAsia="en-US"/>
        </w:rPr>
        <w:t>), -</w:t>
      </w:r>
      <w:r w:rsidRPr="00AA2854">
        <w:rPr>
          <w:lang w:val="en-US" w:eastAsia="en-US"/>
        </w:rPr>
        <w:t>y</w:t>
      </w:r>
      <w:r w:rsidRPr="00AA2854">
        <w:rPr>
          <w:lang w:eastAsia="en-US"/>
        </w:rPr>
        <w:t xml:space="preserve"> (</w:t>
      </w:r>
      <w:r w:rsidRPr="00AA2854">
        <w:rPr>
          <w:lang w:val="en-US" w:eastAsia="en-US"/>
        </w:rPr>
        <w:t>busy</w:t>
      </w:r>
      <w:r w:rsidRPr="00AA2854">
        <w:rPr>
          <w:lang w:eastAsia="en-US"/>
        </w:rPr>
        <w:t>);</w:t>
      </w:r>
    </w:p>
    <w:p w:rsidR="00AA2854" w:rsidRPr="00AA2854" w:rsidRDefault="00AA2854" w:rsidP="00AA2854">
      <w:pPr>
        <w:rPr>
          <w:lang w:eastAsia="en-US"/>
        </w:rPr>
      </w:pPr>
      <w:r w:rsidRPr="00AA2854">
        <w:rPr>
          <w:lang w:val="x-none" w:eastAsia="en-US"/>
        </w:rPr>
        <w:t>образование</w:t>
      </w:r>
      <w:r w:rsidRPr="00AA2854">
        <w:rPr>
          <w:lang w:eastAsia="en-US"/>
        </w:rPr>
        <w:t xml:space="preserve"> </w:t>
      </w:r>
      <w:r w:rsidRPr="00AA2854">
        <w:rPr>
          <w:lang w:val="x-none" w:eastAsia="en-US"/>
        </w:rPr>
        <w:t>имён</w:t>
      </w:r>
      <w:r w:rsidRPr="00AA2854">
        <w:rPr>
          <w:lang w:eastAsia="en-US"/>
        </w:rPr>
        <w:t xml:space="preserve"> </w:t>
      </w:r>
      <w:r w:rsidRPr="00AA2854">
        <w:rPr>
          <w:lang w:val="x-none" w:eastAsia="en-US"/>
        </w:rPr>
        <w:t>прилагательных</w:t>
      </w:r>
      <w:r w:rsidRPr="00AA2854">
        <w:rPr>
          <w:lang w:eastAsia="en-US"/>
        </w:rPr>
        <w:t xml:space="preserve"> </w:t>
      </w:r>
      <w:r w:rsidRPr="00AA2854">
        <w:rPr>
          <w:lang w:val="x-none" w:eastAsia="en-US"/>
        </w:rPr>
        <w:t>и</w:t>
      </w:r>
      <w:r w:rsidRPr="00AA2854">
        <w:rPr>
          <w:lang w:eastAsia="en-US"/>
        </w:rPr>
        <w:t xml:space="preserve"> </w:t>
      </w:r>
      <w:r w:rsidRPr="00AA2854">
        <w:rPr>
          <w:lang w:val="x-none" w:eastAsia="en-US"/>
        </w:rPr>
        <w:t>наречий</w:t>
      </w:r>
      <w:r w:rsidRPr="00AA2854">
        <w:rPr>
          <w:lang w:eastAsia="en-US"/>
        </w:rPr>
        <w:t xml:space="preserve"> </w:t>
      </w:r>
      <w:r w:rsidRPr="00AA2854">
        <w:rPr>
          <w:lang w:val="x-none" w:eastAsia="en-US"/>
        </w:rPr>
        <w:t>при</w:t>
      </w:r>
      <w:r w:rsidRPr="00AA2854">
        <w:rPr>
          <w:lang w:eastAsia="en-US"/>
        </w:rPr>
        <w:t xml:space="preserve"> </w:t>
      </w:r>
      <w:r w:rsidRPr="00AA2854">
        <w:rPr>
          <w:lang w:val="x-none" w:eastAsia="en-US"/>
        </w:rPr>
        <w:t>помощи</w:t>
      </w:r>
      <w:r w:rsidRPr="00AA2854">
        <w:rPr>
          <w:lang w:eastAsia="en-US"/>
        </w:rPr>
        <w:t xml:space="preserve"> </w:t>
      </w:r>
      <w:r w:rsidRPr="00AA2854">
        <w:rPr>
          <w:lang w:val="x-none" w:eastAsia="en-US"/>
        </w:rPr>
        <w:t>префиксов</w:t>
      </w:r>
      <w:r w:rsidRPr="00AA2854">
        <w:rPr>
          <w:lang w:eastAsia="en-US"/>
        </w:rPr>
        <w:t xml:space="preserve"> </w:t>
      </w:r>
      <w:r w:rsidRPr="00AA2854">
        <w:rPr>
          <w:lang w:val="en-US" w:eastAsia="en-US"/>
        </w:rPr>
        <w:t>in</w:t>
      </w:r>
      <w:r w:rsidRPr="00AA2854">
        <w:rPr>
          <w:lang w:eastAsia="en-US"/>
        </w:rPr>
        <w:t>-/</w:t>
      </w:r>
      <w:r w:rsidRPr="00AA2854">
        <w:rPr>
          <w:lang w:val="en-US" w:eastAsia="en-US"/>
        </w:rPr>
        <w:t>im</w:t>
      </w:r>
      <w:r w:rsidRPr="00AA2854">
        <w:rPr>
          <w:lang w:eastAsia="en-US"/>
        </w:rPr>
        <w:t>- (</w:t>
      </w:r>
      <w:r w:rsidRPr="00AA2854">
        <w:rPr>
          <w:lang w:val="en-US" w:eastAsia="en-US"/>
        </w:rPr>
        <w:t>informal</w:t>
      </w:r>
      <w:r w:rsidRPr="00AA2854">
        <w:rPr>
          <w:lang w:eastAsia="en-US"/>
        </w:rPr>
        <w:t xml:space="preserve">, </w:t>
      </w:r>
      <w:r w:rsidRPr="00AA2854">
        <w:rPr>
          <w:lang w:val="en-US" w:eastAsia="en-US"/>
        </w:rPr>
        <w:t>independently</w:t>
      </w:r>
      <w:r w:rsidRPr="00AA2854">
        <w:rPr>
          <w:lang w:eastAsia="en-US"/>
        </w:rPr>
        <w:t xml:space="preserve">, </w:t>
      </w:r>
      <w:r w:rsidRPr="00AA2854">
        <w:rPr>
          <w:lang w:val="en-US" w:eastAsia="en-US"/>
        </w:rPr>
        <w:t>impossible</w:t>
      </w:r>
      <w:r w:rsidRPr="00AA2854">
        <w:rPr>
          <w:lang w:eastAsia="en-US"/>
        </w:rPr>
        <w:t>);</w:t>
      </w:r>
    </w:p>
    <w:p w:rsidR="00AA2854" w:rsidRPr="00AA2854" w:rsidRDefault="00AA2854" w:rsidP="00AA2854">
      <w:pPr>
        <w:rPr>
          <w:lang w:val="x-none" w:eastAsia="en-US"/>
        </w:rPr>
      </w:pPr>
      <w:r w:rsidRPr="00AA2854">
        <w:rPr>
          <w:lang w:val="x-none" w:eastAsia="en-US"/>
        </w:rPr>
        <w:t>словосложение:</w:t>
      </w:r>
    </w:p>
    <w:p w:rsidR="00AA2854" w:rsidRPr="00AA2854" w:rsidRDefault="00AA2854" w:rsidP="00AA2854">
      <w:pPr>
        <w:rPr>
          <w:lang w:val="x-none" w:eastAsia="en-US"/>
        </w:rPr>
      </w:pPr>
      <w:r w:rsidRPr="00AA2854">
        <w:rPr>
          <w:lang w:val="x-none" w:eastAsia="en-US"/>
        </w:rPr>
        <w:t>образование сложных прилагательных путём соединения основы прилагательного с основой существительного с добавлением суффикса -ed (blue-eyed).</w:t>
      </w:r>
    </w:p>
    <w:p w:rsidR="00AA2854" w:rsidRPr="00AA2854" w:rsidRDefault="00AA2854" w:rsidP="00AA2854">
      <w:pPr>
        <w:rPr>
          <w:lang w:val="x-none" w:eastAsia="en-US"/>
        </w:rPr>
      </w:pPr>
      <w:r w:rsidRPr="00AA2854">
        <w:rPr>
          <w:lang w:val="x-none" w:eastAsia="en-US"/>
        </w:rPr>
        <w:t>Многозначные лексические единицы. Синонимы. Антонимы. Интернациональные слова. Наиболее частотные фразовые глаголы.</w:t>
      </w:r>
    </w:p>
    <w:p w:rsidR="00AA2854" w:rsidRPr="00AA2854" w:rsidRDefault="00AA2854" w:rsidP="00AA2854">
      <w:pPr>
        <w:rPr>
          <w:lang w:eastAsia="en-US"/>
        </w:rPr>
      </w:pPr>
      <w:r w:rsidRPr="00AA2854">
        <w:rPr>
          <w:lang w:eastAsia="en-US"/>
        </w:rPr>
        <w:t>136.5.2.4. Грамматическая сторона реч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A2854" w:rsidRPr="00AA2854" w:rsidRDefault="00AA2854" w:rsidP="00AA2854">
      <w:pPr>
        <w:rPr>
          <w:lang w:val="x-none" w:eastAsia="en-US"/>
        </w:rPr>
      </w:pPr>
      <w:r w:rsidRPr="00AA2854">
        <w:rPr>
          <w:lang w:val="x-none" w:eastAsia="en-US"/>
        </w:rPr>
        <w:t>Предложения со сложным дополнением (Complex Object). Условные предложения реального (Conditional 0, Conditional I) характера.</w:t>
      </w:r>
    </w:p>
    <w:p w:rsidR="00AA2854" w:rsidRPr="00AA2854" w:rsidRDefault="00AA2854" w:rsidP="00AA2854">
      <w:pPr>
        <w:rPr>
          <w:lang w:val="x-none" w:eastAsia="en-US"/>
        </w:rPr>
      </w:pPr>
      <w:r w:rsidRPr="00AA2854">
        <w:rPr>
          <w:lang w:val="x-none" w:eastAsia="en-US"/>
        </w:rPr>
        <w:t>Предложения с конструкцией to be going to + инфинитив и формы Future Simple Tense и Present Continuous Tense для выражения будущего действия.</w:t>
      </w:r>
    </w:p>
    <w:p w:rsidR="00AA2854" w:rsidRPr="00AA2854" w:rsidRDefault="00AA2854" w:rsidP="00AA2854">
      <w:pPr>
        <w:rPr>
          <w:lang w:val="x-none" w:eastAsia="en-US"/>
        </w:rPr>
      </w:pPr>
      <w:r w:rsidRPr="00AA2854">
        <w:rPr>
          <w:lang w:val="x-none" w:eastAsia="en-US"/>
        </w:rPr>
        <w:t>Конструкция used to + инфинитив глагола.</w:t>
      </w:r>
    </w:p>
    <w:p w:rsidR="00AA2854" w:rsidRPr="00AA2854" w:rsidRDefault="00AA2854" w:rsidP="00AA2854">
      <w:pPr>
        <w:rPr>
          <w:lang w:val="x-none" w:eastAsia="en-US"/>
        </w:rPr>
      </w:pPr>
      <w:r w:rsidRPr="00AA2854">
        <w:rPr>
          <w:lang w:val="x-none" w:eastAsia="en-US"/>
        </w:rPr>
        <w:t>Глаголы в наиболее употребительных формах страдательного залога (Present/Past Simple Passive).</w:t>
      </w:r>
    </w:p>
    <w:p w:rsidR="00AA2854" w:rsidRPr="00AA2854" w:rsidRDefault="00AA2854" w:rsidP="00AA2854">
      <w:pPr>
        <w:rPr>
          <w:lang w:val="x-none" w:eastAsia="en-US"/>
        </w:rPr>
      </w:pPr>
      <w:r w:rsidRPr="00AA2854">
        <w:rPr>
          <w:lang w:val="x-none" w:eastAsia="en-US"/>
        </w:rPr>
        <w:t>Предлоги, употребляемые с глаголами в страдательном залоге.</w:t>
      </w:r>
    </w:p>
    <w:p w:rsidR="00AA2854" w:rsidRPr="00AA2854" w:rsidRDefault="00AA2854" w:rsidP="00AA2854">
      <w:pPr>
        <w:rPr>
          <w:lang w:val="x-none" w:eastAsia="en-US"/>
        </w:rPr>
      </w:pPr>
      <w:r w:rsidRPr="00AA2854">
        <w:rPr>
          <w:lang w:val="x-none" w:eastAsia="en-US"/>
        </w:rPr>
        <w:t>Модальный глагол might.</w:t>
      </w:r>
    </w:p>
    <w:p w:rsidR="00AA2854" w:rsidRPr="00AA2854" w:rsidRDefault="00AA2854" w:rsidP="00AA2854">
      <w:pPr>
        <w:rPr>
          <w:lang w:val="x-none" w:eastAsia="en-US"/>
        </w:rPr>
      </w:pPr>
      <w:r w:rsidRPr="00AA2854">
        <w:rPr>
          <w:lang w:val="x-none" w:eastAsia="en-US"/>
        </w:rPr>
        <w:t>Наречия, совпадающие по форме с прилагательными (fast, high; early).</w:t>
      </w:r>
    </w:p>
    <w:p w:rsidR="00AA2854" w:rsidRPr="00AA2854" w:rsidRDefault="00AA2854" w:rsidP="00AA2854">
      <w:pPr>
        <w:rPr>
          <w:lang w:val="en-US" w:eastAsia="en-US"/>
        </w:rPr>
      </w:pPr>
      <w:r w:rsidRPr="00AA2854">
        <w:rPr>
          <w:lang w:val="x-none" w:eastAsia="en-US"/>
        </w:rPr>
        <w:t>Местоимения</w:t>
      </w:r>
      <w:r w:rsidRPr="00AA2854">
        <w:rPr>
          <w:lang w:val="en-US" w:eastAsia="en-US"/>
        </w:rPr>
        <w:t xml:space="preserve"> other/another, both, all, one.</w:t>
      </w:r>
    </w:p>
    <w:p w:rsidR="00AA2854" w:rsidRPr="00AA2854" w:rsidRDefault="00AA2854" w:rsidP="00AA2854">
      <w:pPr>
        <w:rPr>
          <w:lang w:val="x-none" w:eastAsia="en-US"/>
        </w:rPr>
      </w:pPr>
      <w:r w:rsidRPr="00AA2854">
        <w:rPr>
          <w:lang w:val="x-none" w:eastAsia="en-US"/>
        </w:rPr>
        <w:t>Количественные числительные для обозначения больших чисел (до 1 000 000).</w:t>
      </w:r>
    </w:p>
    <w:p w:rsidR="00AA2854" w:rsidRPr="00AA2854" w:rsidRDefault="00AA2854" w:rsidP="00AA2854">
      <w:pPr>
        <w:rPr>
          <w:lang w:eastAsia="en-US"/>
        </w:rPr>
      </w:pPr>
      <w:r w:rsidRPr="00AA2854">
        <w:rPr>
          <w:lang w:eastAsia="en-US"/>
        </w:rPr>
        <w:t>136.5.3. </w:t>
      </w:r>
      <w:r w:rsidRPr="00AA2854">
        <w:rPr>
          <w:lang w:val="x-none" w:eastAsia="en-US"/>
        </w:rPr>
        <w:t>Социокультурные знания и умения</w:t>
      </w:r>
      <w:r w:rsidRPr="00AA2854">
        <w:rPr>
          <w:lang w:eastAsia="en-US"/>
        </w:rPr>
        <w:t>.</w:t>
      </w:r>
    </w:p>
    <w:p w:rsidR="00AA2854" w:rsidRPr="00AA2854" w:rsidRDefault="00AA2854" w:rsidP="00AA2854">
      <w:pPr>
        <w:rPr>
          <w:lang w:val="x-none" w:eastAsia="en-US"/>
        </w:rPr>
      </w:pPr>
      <w:r w:rsidRPr="00AA2854">
        <w:rPr>
          <w:lang w:val="x-none" w:eastAsia="en-US"/>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AA2854" w:rsidRPr="00AA2854" w:rsidRDefault="00AA2854" w:rsidP="00AA2854">
      <w:pPr>
        <w:rPr>
          <w:lang w:val="x-none" w:eastAsia="en-US"/>
        </w:rPr>
      </w:pPr>
      <w:r w:rsidRPr="00AA2854">
        <w:rPr>
          <w:lang w:val="x-none" w:eastAsia="en-US"/>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AA2854" w:rsidRPr="00AA2854" w:rsidRDefault="00AA2854" w:rsidP="00AA2854">
      <w:pPr>
        <w:rPr>
          <w:lang w:val="x-none" w:eastAsia="en-US"/>
        </w:rPr>
      </w:pPr>
      <w:r w:rsidRPr="00AA2854">
        <w:rPr>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AA2854">
        <w:rPr>
          <w:lang w:eastAsia="en-US"/>
        </w:rPr>
        <w:t>других праздников</w:t>
      </w:r>
      <w:r w:rsidRPr="00AA2854">
        <w:rPr>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A2854" w:rsidRPr="00AA2854" w:rsidRDefault="00AA2854" w:rsidP="00AA2854">
      <w:pPr>
        <w:rPr>
          <w:lang w:val="x-none" w:eastAsia="en-US"/>
        </w:rPr>
      </w:pPr>
      <w:r w:rsidRPr="00AA2854">
        <w:rPr>
          <w:lang w:val="x-none" w:eastAsia="en-US"/>
        </w:rPr>
        <w:t>Развитие умений:</w:t>
      </w:r>
    </w:p>
    <w:p w:rsidR="00AA2854" w:rsidRPr="00AA2854" w:rsidRDefault="00AA2854" w:rsidP="00AA2854">
      <w:pPr>
        <w:rPr>
          <w:lang w:val="x-none" w:eastAsia="en-US"/>
        </w:rPr>
      </w:pPr>
      <w:r w:rsidRPr="00AA2854">
        <w:rPr>
          <w:lang w:val="x-none" w:eastAsia="en-US"/>
        </w:rPr>
        <w:t>писать свои имя и фамилию, а также имена и фамилии своих родственников и друзей на английском языке;</w:t>
      </w:r>
    </w:p>
    <w:p w:rsidR="00AA2854" w:rsidRPr="00AA2854" w:rsidRDefault="00AA2854" w:rsidP="00AA2854">
      <w:pPr>
        <w:rPr>
          <w:lang w:val="x-none" w:eastAsia="en-US"/>
        </w:rPr>
      </w:pPr>
      <w:r w:rsidRPr="00AA2854">
        <w:rPr>
          <w:lang w:val="x-none" w:eastAsia="en-US"/>
        </w:rPr>
        <w:t>правильно оформлять свой адрес на английском языке (в анкете);</w:t>
      </w:r>
    </w:p>
    <w:p w:rsidR="00AA2854" w:rsidRPr="00AA2854" w:rsidRDefault="00AA2854" w:rsidP="00AA2854">
      <w:pPr>
        <w:rPr>
          <w:lang w:val="x-none" w:eastAsia="en-US"/>
        </w:rPr>
      </w:pPr>
      <w:r w:rsidRPr="00AA2854">
        <w:rPr>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A2854" w:rsidRPr="00AA2854" w:rsidRDefault="00AA2854" w:rsidP="00AA2854">
      <w:pPr>
        <w:rPr>
          <w:lang w:val="x-none" w:eastAsia="en-US"/>
        </w:rPr>
      </w:pPr>
      <w:r w:rsidRPr="00AA2854">
        <w:rPr>
          <w:lang w:val="x-none" w:eastAsia="en-US"/>
        </w:rPr>
        <w:t>кратко представлять Россию и страну (страны) изучаемого языка;</w:t>
      </w:r>
    </w:p>
    <w:p w:rsidR="00AA2854" w:rsidRPr="00AA2854" w:rsidRDefault="00AA2854" w:rsidP="00AA2854">
      <w:pPr>
        <w:rPr>
          <w:lang w:val="x-none" w:eastAsia="en-US"/>
        </w:rPr>
      </w:pPr>
      <w:r w:rsidRPr="00AA2854">
        <w:rPr>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AA2854" w:rsidRPr="00AA2854" w:rsidRDefault="00AA2854" w:rsidP="00AA2854">
      <w:pPr>
        <w:rPr>
          <w:lang w:val="x-none" w:eastAsia="en-US"/>
        </w:rPr>
      </w:pPr>
      <w:r w:rsidRPr="00AA2854">
        <w:rPr>
          <w:lang w:val="x-none" w:eastAsia="en-US"/>
        </w:rPr>
        <w:t>кратко рассказывать о выдающихся людях родной страны и страны (стран) изучаемого языка (учёных, писателях, поэтах, спортсменах).</w:t>
      </w:r>
    </w:p>
    <w:p w:rsidR="00AA2854" w:rsidRPr="00AA2854" w:rsidRDefault="00AA2854" w:rsidP="00AA2854">
      <w:pPr>
        <w:rPr>
          <w:lang w:eastAsia="en-US"/>
        </w:rPr>
      </w:pPr>
      <w:r w:rsidRPr="00AA2854">
        <w:rPr>
          <w:lang w:eastAsia="en-US"/>
        </w:rPr>
        <w:t>136.5.4. </w:t>
      </w:r>
      <w:r w:rsidRPr="00AA2854">
        <w:rPr>
          <w:lang w:val="x-none" w:eastAsia="en-US"/>
        </w:rPr>
        <w:t>Компенсаторные умения</w:t>
      </w:r>
      <w:r w:rsidRPr="00AA2854">
        <w:rPr>
          <w:lang w:eastAsia="en-US"/>
        </w:rPr>
        <w:t>.</w:t>
      </w:r>
    </w:p>
    <w:p w:rsidR="00AA2854" w:rsidRPr="00AA2854" w:rsidRDefault="00AA2854" w:rsidP="00AA2854">
      <w:pPr>
        <w:rPr>
          <w:lang w:val="x-none" w:eastAsia="en-US"/>
        </w:rPr>
      </w:pPr>
      <w:r w:rsidRPr="00AA2854">
        <w:rPr>
          <w:lang w:val="x-none" w:eastAsia="en-US"/>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AA2854" w:rsidRPr="00AA2854" w:rsidRDefault="00AA2854" w:rsidP="00AA2854">
      <w:pPr>
        <w:rPr>
          <w:lang w:val="x-none" w:eastAsia="en-US"/>
        </w:rPr>
      </w:pPr>
      <w:r w:rsidRPr="00AA2854">
        <w:rPr>
          <w:lang w:val="x-none" w:eastAsia="en-US"/>
        </w:rPr>
        <w:t>Переспрашивать, просить повторить, уточняя значение незнакомых слов.</w:t>
      </w:r>
    </w:p>
    <w:p w:rsidR="00AA2854" w:rsidRPr="00AA2854" w:rsidRDefault="00AA2854" w:rsidP="00AA2854">
      <w:pPr>
        <w:rPr>
          <w:lang w:val="x-none" w:eastAsia="en-US"/>
        </w:rPr>
      </w:pPr>
      <w:r w:rsidRPr="00AA2854">
        <w:rPr>
          <w:lang w:val="x-none" w:eastAsia="en-US"/>
        </w:rPr>
        <w:t xml:space="preserve">Использование </w:t>
      </w:r>
      <w:r w:rsidRPr="00AA2854">
        <w:rPr>
          <w:lang w:eastAsia="en-US"/>
        </w:rPr>
        <w:t>при формулировании</w:t>
      </w:r>
      <w:r w:rsidRPr="00AA2854">
        <w:rPr>
          <w:lang w:val="x-none" w:eastAsia="en-US"/>
        </w:rPr>
        <w:t xml:space="preserve"> собственных высказываний</w:t>
      </w:r>
      <w:r w:rsidRPr="00AA2854">
        <w:rPr>
          <w:lang w:eastAsia="en-US"/>
        </w:rPr>
        <w:t>,</w:t>
      </w:r>
      <w:r w:rsidRPr="00AA2854">
        <w:rPr>
          <w:lang w:val="x-none" w:eastAsia="en-US"/>
        </w:rPr>
        <w:t xml:space="preserve"> ключевых слов, плана.</w:t>
      </w:r>
    </w:p>
    <w:p w:rsidR="00AA2854" w:rsidRPr="00AA2854" w:rsidRDefault="00AA2854" w:rsidP="00AA2854">
      <w:pPr>
        <w:rPr>
          <w:lang w:val="x-none" w:eastAsia="en-US"/>
        </w:rPr>
      </w:pPr>
      <w:r w:rsidRPr="00AA2854">
        <w:rPr>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val="x-none" w:eastAsia="en-US"/>
        </w:rPr>
      </w:pPr>
      <w:r w:rsidRPr="00AA2854">
        <w:rPr>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A2854" w:rsidRPr="00AA2854" w:rsidRDefault="00AA2854" w:rsidP="00AA2854">
      <w:pPr>
        <w:rPr>
          <w:lang w:eastAsia="en-US"/>
        </w:rPr>
      </w:pPr>
      <w:r w:rsidRPr="00AA2854">
        <w:rPr>
          <w:lang w:eastAsia="en-US"/>
        </w:rPr>
        <w:t>136.6. Содержание обучения в 8 классе.</w:t>
      </w:r>
    </w:p>
    <w:p w:rsidR="00AA2854" w:rsidRPr="00AA2854" w:rsidRDefault="00AA2854" w:rsidP="00AA2854">
      <w:pPr>
        <w:rPr>
          <w:lang w:eastAsia="en-US"/>
        </w:rPr>
      </w:pPr>
      <w:r w:rsidRPr="00AA2854">
        <w:rPr>
          <w:lang w:eastAsia="en-US"/>
        </w:rPr>
        <w:t>136.6.1. </w:t>
      </w:r>
      <w:r w:rsidRPr="00AA2854">
        <w:rPr>
          <w:lang w:val="x-none" w:eastAsia="en-US"/>
        </w:rPr>
        <w:t>Коммуникативные умения</w:t>
      </w:r>
      <w:r w:rsidRPr="00AA2854">
        <w:rPr>
          <w:lang w:eastAsia="en-US"/>
        </w:rPr>
        <w:t>.</w:t>
      </w:r>
    </w:p>
    <w:p w:rsidR="00AA2854" w:rsidRPr="00AA2854" w:rsidRDefault="00AA2854" w:rsidP="00AA2854">
      <w:pPr>
        <w:rPr>
          <w:lang w:val="x-none" w:eastAsia="en-US"/>
        </w:rPr>
      </w:pPr>
      <w:r w:rsidRPr="00AA2854">
        <w:rPr>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A2854" w:rsidRPr="00AA2854" w:rsidRDefault="00AA2854" w:rsidP="00AA2854">
      <w:pPr>
        <w:rPr>
          <w:lang w:val="x-none" w:eastAsia="en-US"/>
        </w:rPr>
      </w:pPr>
      <w:r w:rsidRPr="00AA2854">
        <w:rPr>
          <w:lang w:val="x-none" w:eastAsia="en-US"/>
        </w:rPr>
        <w:t>Взаимоотношения в семье и с друзьями.</w:t>
      </w:r>
    </w:p>
    <w:p w:rsidR="00AA2854" w:rsidRPr="00AA2854" w:rsidRDefault="00AA2854" w:rsidP="00AA2854">
      <w:pPr>
        <w:rPr>
          <w:lang w:val="x-none" w:eastAsia="en-US"/>
        </w:rPr>
      </w:pPr>
      <w:r w:rsidRPr="00AA2854">
        <w:rPr>
          <w:lang w:val="x-none" w:eastAsia="en-US"/>
        </w:rPr>
        <w:t>Внешность и характер человека (литературного персонажа).</w:t>
      </w:r>
    </w:p>
    <w:p w:rsidR="00AA2854" w:rsidRPr="00AA2854" w:rsidRDefault="00AA2854" w:rsidP="00AA2854">
      <w:pPr>
        <w:rPr>
          <w:lang w:val="x-none" w:eastAsia="en-US"/>
        </w:rPr>
      </w:pPr>
      <w:r w:rsidRPr="00AA2854">
        <w:rPr>
          <w:lang w:val="x-none" w:eastAsia="en-US"/>
        </w:rPr>
        <w:t>Досуг и увлечения (хобби) современного подростка (чтение,</w:t>
      </w:r>
      <w:r w:rsidRPr="00AA2854">
        <w:rPr>
          <w:lang w:eastAsia="en-US"/>
        </w:rPr>
        <w:t xml:space="preserve"> </w:t>
      </w:r>
      <w:r w:rsidRPr="00AA2854">
        <w:rPr>
          <w:lang w:val="x-none" w:eastAsia="en-US"/>
        </w:rPr>
        <w:t>кино, театр, музей, спорт, музыка).</w:t>
      </w:r>
    </w:p>
    <w:p w:rsidR="00AA2854" w:rsidRPr="00AA2854" w:rsidRDefault="00AA2854" w:rsidP="00AA2854">
      <w:pPr>
        <w:rPr>
          <w:lang w:val="x-none" w:eastAsia="en-US"/>
        </w:rPr>
      </w:pPr>
      <w:r w:rsidRPr="00AA2854">
        <w:rPr>
          <w:lang w:val="x-none" w:eastAsia="en-US"/>
        </w:rPr>
        <w:t>Здоровый образ жизни: режим труда и отдыха, фитнес, сбалансированное питание. Посещение врача.</w:t>
      </w:r>
    </w:p>
    <w:p w:rsidR="00AA2854" w:rsidRPr="00AA2854" w:rsidRDefault="00AA2854" w:rsidP="00AA2854">
      <w:pPr>
        <w:rPr>
          <w:lang w:val="x-none" w:eastAsia="en-US"/>
        </w:rPr>
      </w:pPr>
      <w:r w:rsidRPr="00AA2854">
        <w:rPr>
          <w:lang w:val="x-none" w:eastAsia="en-US"/>
        </w:rPr>
        <w:t>Покупки: одежда, обувь и продукты питания. Карманные деньги.</w:t>
      </w:r>
    </w:p>
    <w:p w:rsidR="00AA2854" w:rsidRPr="00AA2854" w:rsidRDefault="00AA2854" w:rsidP="00AA2854">
      <w:pPr>
        <w:rPr>
          <w:lang w:val="x-none" w:eastAsia="en-US"/>
        </w:rPr>
      </w:pPr>
      <w:r w:rsidRPr="00AA2854">
        <w:rPr>
          <w:lang w:val="x-none" w:eastAsia="en-US"/>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AA2854" w:rsidRPr="00AA2854" w:rsidRDefault="00AA2854" w:rsidP="00AA2854">
      <w:pPr>
        <w:rPr>
          <w:lang w:val="x-none" w:eastAsia="en-US"/>
        </w:rPr>
      </w:pPr>
      <w:r w:rsidRPr="00AA2854">
        <w:rPr>
          <w:lang w:val="x-none" w:eastAsia="en-US"/>
        </w:rPr>
        <w:t>Виды отдыха в различное время года. Путешествия по России и иностранным странам.</w:t>
      </w:r>
    </w:p>
    <w:p w:rsidR="00AA2854" w:rsidRPr="00AA2854" w:rsidRDefault="00AA2854" w:rsidP="00AA2854">
      <w:pPr>
        <w:rPr>
          <w:lang w:val="x-none" w:eastAsia="en-US"/>
        </w:rPr>
      </w:pPr>
      <w:r w:rsidRPr="00AA2854">
        <w:rPr>
          <w:lang w:val="x-none" w:eastAsia="en-US"/>
        </w:rPr>
        <w:t>Природа: флора и фауна. Проблемы экологии. Климат, погода. Стихийные бедствия.</w:t>
      </w:r>
    </w:p>
    <w:p w:rsidR="00AA2854" w:rsidRPr="00AA2854" w:rsidRDefault="00AA2854" w:rsidP="00AA2854">
      <w:pPr>
        <w:rPr>
          <w:lang w:val="x-none" w:eastAsia="en-US"/>
        </w:rPr>
      </w:pPr>
      <w:r w:rsidRPr="00AA2854">
        <w:rPr>
          <w:lang w:val="x-none" w:eastAsia="en-US"/>
        </w:rPr>
        <w:t>Условия проживания в городской (сельской) местности.</w:t>
      </w:r>
      <w:r w:rsidRPr="00AA2854">
        <w:rPr>
          <w:lang w:eastAsia="en-US"/>
        </w:rPr>
        <w:t xml:space="preserve"> </w:t>
      </w:r>
      <w:r w:rsidRPr="00AA2854">
        <w:rPr>
          <w:lang w:val="x-none" w:eastAsia="en-US"/>
        </w:rPr>
        <w:t>Транспорт.</w:t>
      </w:r>
    </w:p>
    <w:p w:rsidR="00AA2854" w:rsidRPr="00AA2854" w:rsidRDefault="00AA2854" w:rsidP="00AA2854">
      <w:pPr>
        <w:rPr>
          <w:lang w:val="x-none" w:eastAsia="en-US"/>
        </w:rPr>
      </w:pPr>
      <w:r w:rsidRPr="00AA2854">
        <w:rPr>
          <w:lang w:val="x-none" w:eastAsia="en-US"/>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AA2854" w:rsidRPr="00AA2854" w:rsidRDefault="00AA2854" w:rsidP="00AA2854">
      <w:pPr>
        <w:rPr>
          <w:lang w:val="x-none" w:eastAsia="en-US"/>
        </w:rPr>
      </w:pPr>
      <w:r w:rsidRPr="00AA2854">
        <w:rPr>
          <w:lang w:val="x-none" w:eastAsia="en-US"/>
        </w:rPr>
        <w:t>Выдающиеся люди родной страны и страны (стран) изучаемого языка: учёные, писатели, поэты, художники, музыканты, спортсмены.</w:t>
      </w:r>
    </w:p>
    <w:p w:rsidR="00AA2854" w:rsidRPr="00AA2854" w:rsidRDefault="00AA2854" w:rsidP="00AA2854">
      <w:pPr>
        <w:rPr>
          <w:lang w:eastAsia="en-US"/>
        </w:rPr>
      </w:pPr>
      <w:r w:rsidRPr="00AA2854">
        <w:rPr>
          <w:lang w:eastAsia="en-US"/>
        </w:rPr>
        <w:t>136.6.1.1. Говорение.</w:t>
      </w:r>
    </w:p>
    <w:p w:rsidR="00AA2854" w:rsidRPr="00AA2854" w:rsidRDefault="00AA2854" w:rsidP="00AA2854">
      <w:pPr>
        <w:rPr>
          <w:lang w:val="x-none" w:eastAsia="en-US"/>
        </w:rPr>
      </w:pPr>
      <w:r w:rsidRPr="00AA2854">
        <w:rPr>
          <w:lang w:eastAsia="en-US"/>
        </w:rPr>
        <w:t>136.6.1.1.1.</w:t>
      </w:r>
      <w:r w:rsidRPr="00AA2854">
        <w:rPr>
          <w:lang w:val="x-none" w:eastAsia="en-US"/>
        </w:rPr>
        <w:t> 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AA2854" w:rsidRPr="00AA2854" w:rsidRDefault="00AA2854" w:rsidP="00AA2854">
      <w:pPr>
        <w:rPr>
          <w:lang w:val="x-none" w:eastAsia="en-US"/>
        </w:rPr>
      </w:pPr>
      <w:r w:rsidRPr="00AA2854">
        <w:rPr>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A2854" w:rsidRPr="00AA2854" w:rsidRDefault="00AA2854" w:rsidP="00AA2854">
      <w:pPr>
        <w:rPr>
          <w:lang w:val="x-none" w:eastAsia="en-US"/>
        </w:rPr>
      </w:pPr>
      <w:r w:rsidRPr="00AA2854">
        <w:rPr>
          <w:lang w:val="x-none" w:eastAsia="en-US"/>
        </w:rPr>
        <w:t>диалог</w:t>
      </w:r>
      <w:r w:rsidRPr="00AA2854">
        <w:rPr>
          <w:lang w:eastAsia="en-US"/>
        </w:rPr>
        <w:t>-</w:t>
      </w:r>
      <w:r w:rsidRPr="00AA2854">
        <w:rPr>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A2854" w:rsidRPr="00AA2854" w:rsidRDefault="00AA2854" w:rsidP="00AA2854">
      <w:pPr>
        <w:rPr>
          <w:lang w:val="x-none" w:eastAsia="en-US"/>
        </w:rPr>
      </w:pPr>
      <w:r w:rsidRPr="00AA2854">
        <w:rPr>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A2854" w:rsidRPr="00AA2854" w:rsidRDefault="00AA2854" w:rsidP="00AA2854">
      <w:pPr>
        <w:rPr>
          <w:lang w:val="x-none" w:eastAsia="en-US"/>
        </w:rPr>
      </w:pPr>
      <w:r w:rsidRPr="00AA2854">
        <w:rPr>
          <w:lang w:eastAsia="en-US"/>
        </w:rPr>
        <w:t>Данные</w:t>
      </w:r>
      <w:r w:rsidRPr="00AA2854">
        <w:rPr>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AA2854" w:rsidRPr="00AA2854" w:rsidRDefault="00AA2854" w:rsidP="00AA2854">
      <w:pPr>
        <w:rPr>
          <w:lang w:val="x-none" w:eastAsia="en-US"/>
        </w:rPr>
      </w:pPr>
      <w:r w:rsidRPr="00AA2854">
        <w:rPr>
          <w:lang w:val="x-none" w:eastAsia="en-US"/>
        </w:rPr>
        <w:t>Объём диалога – до 7 реплик со стороны каждого собеседника.</w:t>
      </w:r>
    </w:p>
    <w:p w:rsidR="00AA2854" w:rsidRPr="00AA2854" w:rsidRDefault="00AA2854" w:rsidP="00AA2854">
      <w:pPr>
        <w:rPr>
          <w:lang w:eastAsia="en-US"/>
        </w:rPr>
      </w:pPr>
      <w:r w:rsidRPr="00AA2854">
        <w:rPr>
          <w:lang w:eastAsia="en-US"/>
        </w:rPr>
        <w:t>136.6.1.1.2.</w:t>
      </w:r>
      <w:r w:rsidRPr="00AA2854">
        <w:rPr>
          <w:lang w:val="en-US" w:eastAsia="en-US"/>
        </w:rPr>
        <w:t> </w:t>
      </w:r>
      <w:r w:rsidRPr="00AA2854">
        <w:rPr>
          <w:lang w:eastAsia="en-US"/>
        </w:rPr>
        <w:t>Развитие коммуникативных умений монологической речи:</w:t>
      </w:r>
    </w:p>
    <w:p w:rsidR="00AA2854" w:rsidRPr="00AA2854" w:rsidRDefault="00AA2854" w:rsidP="00AA2854">
      <w:pPr>
        <w:rPr>
          <w:lang w:val="x-none" w:eastAsia="en-US"/>
        </w:rPr>
      </w:pPr>
      <w:r w:rsidRPr="00AA2854">
        <w:rPr>
          <w:lang w:val="x-none" w:eastAsia="en-US"/>
        </w:rPr>
        <w:t>создание устных связных монологических высказываний с использованием основных коммуникативных типов речи:</w:t>
      </w:r>
    </w:p>
    <w:p w:rsidR="00AA2854" w:rsidRPr="00AA2854" w:rsidRDefault="00AA2854" w:rsidP="00AA2854">
      <w:pPr>
        <w:rPr>
          <w:lang w:val="x-none" w:eastAsia="en-US"/>
        </w:rPr>
      </w:pPr>
      <w:r w:rsidRPr="00AA2854">
        <w:rPr>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A2854" w:rsidRPr="00AA2854" w:rsidRDefault="00AA2854" w:rsidP="00AA2854">
      <w:pPr>
        <w:rPr>
          <w:lang w:val="x-none" w:eastAsia="en-US"/>
        </w:rPr>
      </w:pPr>
      <w:r w:rsidRPr="00AA2854">
        <w:rPr>
          <w:lang w:val="x-none" w:eastAsia="en-US"/>
        </w:rPr>
        <w:t>повествование (сообщение);</w:t>
      </w:r>
    </w:p>
    <w:p w:rsidR="00AA2854" w:rsidRPr="00AA2854" w:rsidRDefault="00AA2854" w:rsidP="00AA2854">
      <w:pPr>
        <w:rPr>
          <w:lang w:val="x-none" w:eastAsia="en-US"/>
        </w:rPr>
      </w:pPr>
      <w:r w:rsidRPr="00AA2854">
        <w:rPr>
          <w:lang w:val="x-none" w:eastAsia="en-US"/>
        </w:rPr>
        <w:t>выражение и аргументирование своего мнения по отношению к услышанному (прочитанному);</w:t>
      </w:r>
    </w:p>
    <w:p w:rsidR="00AA2854" w:rsidRPr="00AA2854" w:rsidRDefault="00AA2854" w:rsidP="00AA2854">
      <w:pPr>
        <w:rPr>
          <w:lang w:val="x-none" w:eastAsia="en-US"/>
        </w:rPr>
      </w:pPr>
      <w:r w:rsidRPr="00AA2854">
        <w:rPr>
          <w:lang w:val="x-none" w:eastAsia="en-US"/>
        </w:rPr>
        <w:t>изложение (пересказ) основного содержания, прочитанного (прослушанного) текста;</w:t>
      </w:r>
    </w:p>
    <w:p w:rsidR="00AA2854" w:rsidRPr="00AA2854" w:rsidRDefault="00AA2854" w:rsidP="00AA2854">
      <w:pPr>
        <w:rPr>
          <w:lang w:val="x-none" w:eastAsia="en-US"/>
        </w:rPr>
      </w:pPr>
      <w:r w:rsidRPr="00AA2854">
        <w:rPr>
          <w:lang w:val="x-none" w:eastAsia="en-US"/>
        </w:rPr>
        <w:t>составление рассказа по картинкам;</w:t>
      </w:r>
    </w:p>
    <w:p w:rsidR="00AA2854" w:rsidRPr="00AA2854" w:rsidRDefault="00AA2854" w:rsidP="00AA2854">
      <w:pPr>
        <w:rPr>
          <w:lang w:val="x-none" w:eastAsia="en-US"/>
        </w:rPr>
      </w:pPr>
      <w:r w:rsidRPr="00AA2854">
        <w:rPr>
          <w:lang w:val="x-none" w:eastAsia="en-US"/>
        </w:rPr>
        <w:t xml:space="preserve">изложение результатов выполненной проектной работы. </w:t>
      </w:r>
    </w:p>
    <w:p w:rsidR="00AA2854" w:rsidRPr="00AA2854" w:rsidRDefault="00AA2854" w:rsidP="00AA2854">
      <w:pPr>
        <w:rPr>
          <w:lang w:val="x-none" w:eastAsia="en-US"/>
        </w:rPr>
      </w:pPr>
      <w:r w:rsidRPr="00AA2854">
        <w:rPr>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AA2854">
        <w:rPr>
          <w:lang w:eastAsia="en-US"/>
        </w:rPr>
        <w:t>использованием</w:t>
      </w:r>
      <w:r w:rsidRPr="00AA2854">
        <w:rPr>
          <w:lang w:val="x-none" w:eastAsia="en-US"/>
        </w:rPr>
        <w:t xml:space="preserve"> вопрос</w:t>
      </w:r>
      <w:r w:rsidRPr="00AA2854">
        <w:rPr>
          <w:lang w:eastAsia="en-US"/>
        </w:rPr>
        <w:t>ов</w:t>
      </w:r>
      <w:r w:rsidRPr="00AA2854">
        <w:rPr>
          <w:lang w:val="x-none" w:eastAsia="en-US"/>
        </w:rPr>
        <w:t>, ключевы</w:t>
      </w:r>
      <w:r w:rsidRPr="00AA2854">
        <w:rPr>
          <w:lang w:eastAsia="en-US"/>
        </w:rPr>
        <w:t>х</w:t>
      </w:r>
      <w:r w:rsidRPr="00AA2854">
        <w:rPr>
          <w:lang w:val="x-none" w:eastAsia="en-US"/>
        </w:rPr>
        <w:t xml:space="preserve"> слов, план</w:t>
      </w:r>
      <w:r w:rsidRPr="00AA2854">
        <w:rPr>
          <w:lang w:eastAsia="en-US"/>
        </w:rPr>
        <w:t>ов</w:t>
      </w:r>
      <w:r w:rsidRPr="00AA2854">
        <w:rPr>
          <w:lang w:val="x-none" w:eastAsia="en-US"/>
        </w:rPr>
        <w:t xml:space="preserve"> и (или) иллюстраци</w:t>
      </w:r>
      <w:r w:rsidRPr="00AA2854">
        <w:rPr>
          <w:lang w:eastAsia="en-US"/>
        </w:rPr>
        <w:t>й</w:t>
      </w:r>
      <w:r w:rsidRPr="00AA2854">
        <w:rPr>
          <w:lang w:val="x-none" w:eastAsia="en-US"/>
        </w:rPr>
        <w:t>, фотографи</w:t>
      </w:r>
      <w:r w:rsidRPr="00AA2854">
        <w:rPr>
          <w:lang w:eastAsia="en-US"/>
        </w:rPr>
        <w:t>й</w:t>
      </w:r>
      <w:r w:rsidRPr="00AA2854">
        <w:rPr>
          <w:lang w:val="x-none" w:eastAsia="en-US"/>
        </w:rPr>
        <w:t>, таблиц.</w:t>
      </w:r>
    </w:p>
    <w:p w:rsidR="00AA2854" w:rsidRPr="00AA2854" w:rsidRDefault="00AA2854" w:rsidP="00AA2854">
      <w:pPr>
        <w:rPr>
          <w:lang w:val="x-none" w:eastAsia="en-US"/>
        </w:rPr>
      </w:pPr>
      <w:r w:rsidRPr="00AA2854">
        <w:rPr>
          <w:lang w:val="x-none" w:eastAsia="en-US"/>
        </w:rPr>
        <w:t>Объём монологического высказывания – 9–10 фраз.</w:t>
      </w:r>
    </w:p>
    <w:p w:rsidR="00AA2854" w:rsidRPr="00AA2854" w:rsidRDefault="00AA2854" w:rsidP="00AA2854">
      <w:pPr>
        <w:rPr>
          <w:lang w:eastAsia="en-US"/>
        </w:rPr>
      </w:pPr>
      <w:r w:rsidRPr="00AA2854">
        <w:rPr>
          <w:lang w:eastAsia="en-US"/>
        </w:rPr>
        <w:t>136.6.1.2. Аудирование.</w:t>
      </w:r>
    </w:p>
    <w:p w:rsidR="00AA2854" w:rsidRPr="00AA2854" w:rsidRDefault="00AA2854" w:rsidP="00AA2854">
      <w:pPr>
        <w:rPr>
          <w:lang w:val="x-none" w:eastAsia="en-US"/>
        </w:rPr>
      </w:pPr>
      <w:r w:rsidRPr="00AA2854">
        <w:rPr>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AA2854" w:rsidRPr="00AA2854" w:rsidRDefault="00AA2854" w:rsidP="00AA2854">
      <w:pPr>
        <w:rPr>
          <w:lang w:val="x-none" w:eastAsia="en-US"/>
        </w:rPr>
      </w:pPr>
      <w:r w:rsidRPr="00AA2854">
        <w:rPr>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AA2854" w:rsidRPr="00AA2854" w:rsidRDefault="00AA2854" w:rsidP="00AA2854">
      <w:pPr>
        <w:rPr>
          <w:lang w:val="x-none" w:eastAsia="en-US"/>
        </w:rPr>
      </w:pPr>
      <w:r w:rsidRPr="00AA2854">
        <w:rPr>
          <w:lang w:val="x-none" w:eastAsia="en-US"/>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sidRPr="00AA2854">
        <w:rPr>
          <w:lang w:eastAsia="en-US"/>
        </w:rPr>
        <w:t>аудирования</w:t>
      </w:r>
      <w:r w:rsidRPr="00AA2854">
        <w:rPr>
          <w:lang w:val="x-none" w:eastAsia="en-US"/>
        </w:rPr>
        <w:t>, игнорировать незнакомые слова, не существенные для понимания основного содержания.</w:t>
      </w:r>
    </w:p>
    <w:p w:rsidR="00AA2854" w:rsidRPr="00AA2854" w:rsidRDefault="00AA2854" w:rsidP="00AA2854">
      <w:pPr>
        <w:rPr>
          <w:lang w:val="x-none" w:eastAsia="en-US"/>
        </w:rPr>
      </w:pPr>
      <w:r w:rsidRPr="00AA2854">
        <w:rPr>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AA2854">
        <w:rPr>
          <w:lang w:eastAsia="en-US"/>
        </w:rPr>
        <w:t>)</w:t>
      </w:r>
      <w:r w:rsidRPr="00AA2854">
        <w:rPr>
          <w:lang w:val="x-none" w:eastAsia="en-US"/>
        </w:rPr>
        <w:t xml:space="preserve"> информацию, представленную в эксплицитной (явной) форме, в воспринимаемом на слух тексте.</w:t>
      </w:r>
    </w:p>
    <w:p w:rsidR="00AA2854" w:rsidRPr="00AA2854" w:rsidRDefault="00AA2854" w:rsidP="00AA2854">
      <w:pPr>
        <w:rPr>
          <w:lang w:val="x-none" w:eastAsia="en-US"/>
        </w:rPr>
      </w:pPr>
      <w:r w:rsidRPr="00AA2854">
        <w:rPr>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A2854" w:rsidRPr="00AA2854" w:rsidRDefault="00AA2854" w:rsidP="00AA2854">
      <w:pPr>
        <w:rPr>
          <w:lang w:val="x-none" w:eastAsia="en-US"/>
        </w:rPr>
      </w:pPr>
      <w:r w:rsidRPr="00AA2854">
        <w:rPr>
          <w:lang w:val="x-none" w:eastAsia="en-US"/>
        </w:rPr>
        <w:t>Время звучания текста (текстов) для аудирования – до 2 минут.</w:t>
      </w:r>
    </w:p>
    <w:p w:rsidR="00AA2854" w:rsidRPr="00AA2854" w:rsidRDefault="00AA2854" w:rsidP="00AA2854">
      <w:pPr>
        <w:rPr>
          <w:lang w:eastAsia="en-US"/>
        </w:rPr>
      </w:pPr>
      <w:r w:rsidRPr="00AA2854">
        <w:rPr>
          <w:lang w:eastAsia="en-US"/>
        </w:rPr>
        <w:t>136.6.1.3. Смысловое чтение.</w:t>
      </w:r>
    </w:p>
    <w:p w:rsidR="00AA2854" w:rsidRPr="00AA2854" w:rsidRDefault="00AA2854" w:rsidP="00AA2854">
      <w:pPr>
        <w:rPr>
          <w:lang w:val="x-none" w:eastAsia="en-US"/>
        </w:rPr>
      </w:pPr>
      <w:r w:rsidRPr="00AA2854">
        <w:rPr>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AA2854" w:rsidRPr="00AA2854" w:rsidRDefault="00AA2854" w:rsidP="00AA2854">
      <w:pPr>
        <w:rPr>
          <w:lang w:val="x-none" w:eastAsia="en-US"/>
        </w:rPr>
      </w:pPr>
      <w:r w:rsidRPr="00AA2854">
        <w:rPr>
          <w:lang w:val="x-none"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AA2854" w:rsidRPr="00AA2854" w:rsidRDefault="00AA2854" w:rsidP="00AA2854">
      <w:pPr>
        <w:rPr>
          <w:lang w:eastAsia="en-US"/>
        </w:rPr>
      </w:pPr>
      <w:r w:rsidRPr="00AA2854">
        <w:rPr>
          <w:lang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AA2854" w:rsidRPr="00AA2854" w:rsidRDefault="00AA2854" w:rsidP="00AA2854">
      <w:pPr>
        <w:rPr>
          <w:lang w:val="x-none" w:eastAsia="en-US"/>
        </w:rPr>
      </w:pPr>
      <w:r w:rsidRPr="00AA2854">
        <w:rPr>
          <w:lang w:val="x-none" w:eastAsia="en-US"/>
        </w:rPr>
        <w:t>Чтение несплошных текстов (таблиц, диаграмм, схем) и понимание представленной в них информации.</w:t>
      </w:r>
    </w:p>
    <w:p w:rsidR="00AA2854" w:rsidRPr="00AA2854" w:rsidRDefault="00AA2854" w:rsidP="00AA2854">
      <w:pPr>
        <w:rPr>
          <w:lang w:val="x-none" w:eastAsia="en-US"/>
        </w:rPr>
      </w:pPr>
      <w:r w:rsidRPr="00AA2854">
        <w:rPr>
          <w:lang w:val="x-none"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AA2854" w:rsidRPr="00AA2854" w:rsidRDefault="00AA2854" w:rsidP="00AA2854">
      <w:pPr>
        <w:rPr>
          <w:lang w:val="x-none" w:eastAsia="en-US"/>
        </w:rPr>
      </w:pPr>
      <w:r w:rsidRPr="00AA2854">
        <w:rPr>
          <w:lang w:val="x-none" w:eastAsia="en-US"/>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AA2854" w:rsidRPr="00AA2854" w:rsidRDefault="00AA2854" w:rsidP="00AA2854">
      <w:pPr>
        <w:rPr>
          <w:lang w:val="x-none" w:eastAsia="en-US"/>
        </w:rPr>
      </w:pPr>
      <w:r w:rsidRPr="00AA2854">
        <w:rPr>
          <w:lang w:val="x-none" w:eastAsia="en-US"/>
        </w:rPr>
        <w:t>Объём текста (текстов) для чтения – 350–500 слов.</w:t>
      </w:r>
    </w:p>
    <w:p w:rsidR="00AA2854" w:rsidRPr="00AA2854" w:rsidRDefault="00AA2854" w:rsidP="00AA2854">
      <w:pPr>
        <w:rPr>
          <w:lang w:eastAsia="en-US"/>
        </w:rPr>
      </w:pPr>
      <w:r w:rsidRPr="00AA2854">
        <w:rPr>
          <w:lang w:eastAsia="en-US"/>
        </w:rPr>
        <w:t>136.6.1.4. Письменная речь.</w:t>
      </w:r>
    </w:p>
    <w:p w:rsidR="00AA2854" w:rsidRPr="00AA2854" w:rsidRDefault="00AA2854" w:rsidP="00AA2854">
      <w:pPr>
        <w:rPr>
          <w:lang w:val="x-none" w:eastAsia="en-US"/>
        </w:rPr>
      </w:pPr>
      <w:r w:rsidRPr="00AA2854">
        <w:rPr>
          <w:lang w:val="x-none" w:eastAsia="en-US"/>
        </w:rPr>
        <w:t>Развитие умений письменной речи:</w:t>
      </w:r>
    </w:p>
    <w:p w:rsidR="00AA2854" w:rsidRPr="00AA2854" w:rsidRDefault="00AA2854" w:rsidP="00AA2854">
      <w:pPr>
        <w:rPr>
          <w:lang w:val="x-none" w:eastAsia="en-US"/>
        </w:rPr>
      </w:pPr>
      <w:r w:rsidRPr="00AA2854">
        <w:rPr>
          <w:lang w:val="x-none" w:eastAsia="en-US"/>
        </w:rPr>
        <w:t>составление плана (тезисов) устного или письменного сообщения;</w:t>
      </w:r>
    </w:p>
    <w:p w:rsidR="00AA2854" w:rsidRPr="00AA2854" w:rsidRDefault="00AA2854" w:rsidP="00AA2854">
      <w:pPr>
        <w:rPr>
          <w:lang w:val="x-none" w:eastAsia="en-US"/>
        </w:rPr>
      </w:pPr>
      <w:r w:rsidRPr="00AA2854">
        <w:rPr>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AA2854" w:rsidRPr="00AA2854" w:rsidRDefault="00AA2854" w:rsidP="00AA2854">
      <w:pPr>
        <w:rPr>
          <w:lang w:val="x-none" w:eastAsia="en-US"/>
        </w:rPr>
      </w:pPr>
      <w:r w:rsidRPr="00AA2854">
        <w:rPr>
          <w:lang w:val="x-none" w:eastAsia="en-US"/>
        </w:rPr>
        <w:t>написание электронного сообщения личного характера</w:t>
      </w:r>
      <w:r w:rsidRPr="00AA2854">
        <w:rPr>
          <w:lang w:eastAsia="en-US"/>
        </w:rPr>
        <w:t xml:space="preserve"> </w:t>
      </w:r>
      <w:r w:rsidRPr="00AA2854">
        <w:rPr>
          <w:lang w:val="x-none" w:eastAsia="en-US"/>
        </w:rPr>
        <w:t>в соответствии с нормами неофициального общения, принятыми в стране (странах) изучаемого языка. Объём письма – до 110 слов;</w:t>
      </w:r>
    </w:p>
    <w:p w:rsidR="00AA2854" w:rsidRPr="00AA2854" w:rsidRDefault="00AA2854" w:rsidP="00AA2854">
      <w:pPr>
        <w:rPr>
          <w:lang w:val="x-none" w:eastAsia="en-US"/>
        </w:rPr>
      </w:pPr>
      <w:r w:rsidRPr="00AA2854">
        <w:rPr>
          <w:lang w:val="x-none" w:eastAsia="en-US"/>
        </w:rPr>
        <w:t xml:space="preserve">создание небольшого письменного высказывания с </w:t>
      </w:r>
      <w:r w:rsidRPr="00AA2854">
        <w:rPr>
          <w:lang w:eastAsia="en-US"/>
        </w:rPr>
        <w:t>использованием</w:t>
      </w:r>
      <w:r w:rsidRPr="00AA2854">
        <w:rPr>
          <w:lang w:val="x-none" w:eastAsia="en-US"/>
        </w:rPr>
        <w:t xml:space="preserve"> образц</w:t>
      </w:r>
      <w:r w:rsidRPr="00AA2854">
        <w:rPr>
          <w:lang w:eastAsia="en-US"/>
        </w:rPr>
        <w:t>а</w:t>
      </w:r>
      <w:r w:rsidRPr="00AA2854">
        <w:rPr>
          <w:lang w:val="x-none" w:eastAsia="en-US"/>
        </w:rPr>
        <w:t>, план</w:t>
      </w:r>
      <w:r w:rsidRPr="00AA2854">
        <w:rPr>
          <w:lang w:eastAsia="en-US"/>
        </w:rPr>
        <w:t>а</w:t>
      </w:r>
      <w:r w:rsidRPr="00AA2854">
        <w:rPr>
          <w:lang w:val="x-none" w:eastAsia="en-US"/>
        </w:rPr>
        <w:t>, таблиц</w:t>
      </w:r>
      <w:r w:rsidRPr="00AA2854">
        <w:rPr>
          <w:lang w:eastAsia="en-US"/>
        </w:rPr>
        <w:t>ы</w:t>
      </w:r>
      <w:r w:rsidRPr="00AA2854">
        <w:rPr>
          <w:lang w:val="x-none" w:eastAsia="en-US"/>
        </w:rPr>
        <w:t xml:space="preserve"> и (или) прочитанн</w:t>
      </w:r>
      <w:r w:rsidRPr="00AA2854">
        <w:rPr>
          <w:lang w:eastAsia="en-US"/>
        </w:rPr>
        <w:t>ого</w:t>
      </w:r>
      <w:r w:rsidRPr="00AA2854">
        <w:rPr>
          <w:lang w:val="x-none" w:eastAsia="en-US"/>
        </w:rPr>
        <w:t xml:space="preserve"> (прослушанн</w:t>
      </w:r>
      <w:r w:rsidRPr="00AA2854">
        <w:rPr>
          <w:lang w:eastAsia="en-US"/>
        </w:rPr>
        <w:t>ого)</w:t>
      </w:r>
      <w:r w:rsidRPr="00AA2854">
        <w:rPr>
          <w:lang w:val="x-none" w:eastAsia="en-US"/>
        </w:rPr>
        <w:t xml:space="preserve"> текст</w:t>
      </w:r>
      <w:r w:rsidRPr="00AA2854">
        <w:rPr>
          <w:lang w:eastAsia="en-US"/>
        </w:rPr>
        <w:t>а</w:t>
      </w:r>
      <w:r w:rsidRPr="00AA2854">
        <w:rPr>
          <w:lang w:val="x-none" w:eastAsia="en-US"/>
        </w:rPr>
        <w:t>. Объём письменного высказывания – до 110 слов.</w:t>
      </w:r>
    </w:p>
    <w:p w:rsidR="00AA2854" w:rsidRPr="00AA2854" w:rsidRDefault="00AA2854" w:rsidP="00AA2854">
      <w:pPr>
        <w:rPr>
          <w:lang w:eastAsia="en-US"/>
        </w:rPr>
      </w:pPr>
      <w:r w:rsidRPr="00AA2854">
        <w:rPr>
          <w:lang w:eastAsia="en-US"/>
        </w:rPr>
        <w:t>136.6.2. </w:t>
      </w:r>
      <w:r w:rsidRPr="00AA2854">
        <w:rPr>
          <w:lang w:val="x-none" w:eastAsia="en-US"/>
        </w:rPr>
        <w:t>Языковые знания и умения</w:t>
      </w:r>
      <w:r w:rsidRPr="00AA2854">
        <w:rPr>
          <w:lang w:eastAsia="en-US"/>
        </w:rPr>
        <w:t>.</w:t>
      </w:r>
    </w:p>
    <w:p w:rsidR="00AA2854" w:rsidRPr="00AA2854" w:rsidRDefault="00AA2854" w:rsidP="00AA2854">
      <w:pPr>
        <w:rPr>
          <w:lang w:eastAsia="en-US"/>
        </w:rPr>
      </w:pPr>
      <w:r w:rsidRPr="00AA2854">
        <w:rPr>
          <w:lang w:eastAsia="en-US"/>
        </w:rPr>
        <w:t>136.6.2.1. Фонетическая сторона речи.</w:t>
      </w:r>
    </w:p>
    <w:p w:rsidR="00AA2854" w:rsidRPr="00AA2854" w:rsidRDefault="00AA2854" w:rsidP="00AA2854">
      <w:pPr>
        <w:rPr>
          <w:lang w:val="x-none" w:eastAsia="en-US"/>
        </w:rPr>
      </w:pPr>
      <w:r w:rsidRPr="00AA2854">
        <w:rPr>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A2854" w:rsidRPr="00AA2854" w:rsidRDefault="00AA2854" w:rsidP="00AA2854">
      <w:pPr>
        <w:rPr>
          <w:lang w:val="x-none" w:eastAsia="en-US"/>
        </w:rPr>
      </w:pPr>
      <w:r w:rsidRPr="00AA2854">
        <w:rPr>
          <w:lang w:val="x-none" w:eastAsia="en-US"/>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A2854" w:rsidRPr="00AA2854" w:rsidRDefault="00AA2854" w:rsidP="00AA2854">
      <w:pPr>
        <w:rPr>
          <w:lang w:val="x-none" w:eastAsia="en-US"/>
        </w:rPr>
      </w:pPr>
      <w:r w:rsidRPr="00AA2854">
        <w:rPr>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AA2854" w:rsidRPr="00AA2854" w:rsidRDefault="00AA2854" w:rsidP="00AA2854">
      <w:pPr>
        <w:rPr>
          <w:lang w:val="x-none" w:eastAsia="en-US"/>
        </w:rPr>
      </w:pPr>
      <w:r w:rsidRPr="00AA2854">
        <w:rPr>
          <w:lang w:val="x-none" w:eastAsia="en-US"/>
        </w:rPr>
        <w:t>Объём текста для чтения вслух – до 110 слов.</w:t>
      </w:r>
    </w:p>
    <w:p w:rsidR="00AA2854" w:rsidRPr="00AA2854" w:rsidRDefault="00AA2854" w:rsidP="00AA2854">
      <w:pPr>
        <w:rPr>
          <w:lang w:eastAsia="en-US"/>
        </w:rPr>
      </w:pPr>
      <w:r w:rsidRPr="00AA2854">
        <w:rPr>
          <w:lang w:eastAsia="en-US"/>
        </w:rPr>
        <w:t>136.6.2.2. Графика, орфография и пунктуация.</w:t>
      </w:r>
    </w:p>
    <w:p w:rsidR="00AA2854" w:rsidRPr="00AA2854" w:rsidRDefault="00AA2854" w:rsidP="00AA2854">
      <w:pPr>
        <w:rPr>
          <w:lang w:val="x-none" w:eastAsia="en-US"/>
        </w:rPr>
      </w:pPr>
      <w:r w:rsidRPr="00AA2854">
        <w:rPr>
          <w:lang w:val="x-none" w:eastAsia="en-US"/>
        </w:rPr>
        <w:t>Правильное написание изученных слов.</w:t>
      </w:r>
    </w:p>
    <w:p w:rsidR="00AA2854" w:rsidRPr="00AA2854" w:rsidRDefault="00AA2854" w:rsidP="00AA2854">
      <w:pPr>
        <w:rPr>
          <w:lang w:val="x-none" w:eastAsia="en-US"/>
        </w:rPr>
      </w:pPr>
      <w:r w:rsidRPr="00AA2854">
        <w:rPr>
          <w:lang w:val="x-none" w:eastAsia="en-US"/>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AA2854">
        <w:rPr>
          <w:lang w:val="en-US" w:eastAsia="en-US"/>
        </w:rPr>
        <w:t>firstly</w:t>
      </w:r>
      <w:r w:rsidRPr="00AA2854">
        <w:rPr>
          <w:lang w:val="x-none" w:eastAsia="en-US"/>
        </w:rPr>
        <w:t>/</w:t>
      </w:r>
      <w:r w:rsidRPr="00AA2854">
        <w:rPr>
          <w:lang w:val="en-US" w:eastAsia="en-US"/>
        </w:rPr>
        <w:t>first</w:t>
      </w:r>
      <w:r w:rsidRPr="00AA2854">
        <w:rPr>
          <w:lang w:val="x-none" w:eastAsia="en-US"/>
        </w:rPr>
        <w:t xml:space="preserve"> </w:t>
      </w:r>
      <w:r w:rsidRPr="00AA2854">
        <w:rPr>
          <w:lang w:val="en-US" w:eastAsia="en-US"/>
        </w:rPr>
        <w:t>of</w:t>
      </w:r>
      <w:r w:rsidRPr="00AA2854">
        <w:rPr>
          <w:lang w:val="x-none" w:eastAsia="en-US"/>
        </w:rPr>
        <w:t xml:space="preserve"> </w:t>
      </w:r>
      <w:r w:rsidRPr="00AA2854">
        <w:rPr>
          <w:lang w:val="en-US" w:eastAsia="en-US"/>
        </w:rPr>
        <w:t>all</w:t>
      </w:r>
      <w:r w:rsidRPr="00AA2854">
        <w:rPr>
          <w:lang w:val="x-none" w:eastAsia="en-US"/>
        </w:rPr>
        <w:t xml:space="preserve">, </w:t>
      </w:r>
      <w:r w:rsidRPr="00AA2854">
        <w:rPr>
          <w:lang w:val="en-US" w:eastAsia="en-US"/>
        </w:rPr>
        <w:t>secondly</w:t>
      </w:r>
      <w:r w:rsidRPr="00AA2854">
        <w:rPr>
          <w:lang w:val="x-none" w:eastAsia="en-US"/>
        </w:rPr>
        <w:t xml:space="preserve">, </w:t>
      </w:r>
      <w:r w:rsidRPr="00AA2854">
        <w:rPr>
          <w:lang w:val="en-US" w:eastAsia="en-US"/>
        </w:rPr>
        <w:t>finally</w:t>
      </w:r>
      <w:r w:rsidRPr="00AA2854">
        <w:rPr>
          <w:lang w:val="x-none" w:eastAsia="en-US"/>
        </w:rPr>
        <w:t xml:space="preserve">; </w:t>
      </w:r>
      <w:r w:rsidRPr="00AA2854">
        <w:rPr>
          <w:lang w:val="en-US" w:eastAsia="en-US"/>
        </w:rPr>
        <w:t>on</w:t>
      </w:r>
      <w:r w:rsidRPr="00AA2854">
        <w:rPr>
          <w:lang w:val="x-none" w:eastAsia="en-US"/>
        </w:rPr>
        <w:t xml:space="preserve"> </w:t>
      </w:r>
      <w:r w:rsidRPr="00AA2854">
        <w:rPr>
          <w:lang w:val="en-US" w:eastAsia="en-US"/>
        </w:rPr>
        <w:t>the</w:t>
      </w:r>
      <w:r w:rsidRPr="00AA2854">
        <w:rPr>
          <w:lang w:val="x-none" w:eastAsia="en-US"/>
        </w:rPr>
        <w:t xml:space="preserve"> </w:t>
      </w:r>
      <w:r w:rsidRPr="00AA2854">
        <w:rPr>
          <w:lang w:val="en-US" w:eastAsia="en-US"/>
        </w:rPr>
        <w:t>one</w:t>
      </w:r>
      <w:r w:rsidRPr="00AA2854">
        <w:rPr>
          <w:lang w:val="x-none" w:eastAsia="en-US"/>
        </w:rPr>
        <w:t xml:space="preserve"> </w:t>
      </w:r>
      <w:r w:rsidRPr="00AA2854">
        <w:rPr>
          <w:lang w:val="en-US" w:eastAsia="en-US"/>
        </w:rPr>
        <w:t>hand</w:t>
      </w:r>
      <w:r w:rsidRPr="00AA2854">
        <w:rPr>
          <w:lang w:val="x-none" w:eastAsia="en-US"/>
        </w:rPr>
        <w:t xml:space="preserve">, </w:t>
      </w:r>
      <w:r w:rsidRPr="00AA2854">
        <w:rPr>
          <w:lang w:val="en-US" w:eastAsia="en-US"/>
        </w:rPr>
        <w:t>on</w:t>
      </w:r>
      <w:r w:rsidRPr="00AA2854">
        <w:rPr>
          <w:lang w:val="x-none" w:eastAsia="en-US"/>
        </w:rPr>
        <w:t xml:space="preserve"> </w:t>
      </w:r>
      <w:r w:rsidRPr="00AA2854">
        <w:rPr>
          <w:lang w:val="en-US" w:eastAsia="en-US"/>
        </w:rPr>
        <w:t>the</w:t>
      </w:r>
      <w:r w:rsidRPr="00AA2854">
        <w:rPr>
          <w:lang w:val="x-none" w:eastAsia="en-US"/>
        </w:rPr>
        <w:t xml:space="preserve"> </w:t>
      </w:r>
      <w:r w:rsidRPr="00AA2854">
        <w:rPr>
          <w:lang w:val="en-US" w:eastAsia="en-US"/>
        </w:rPr>
        <w:t>other</w:t>
      </w:r>
      <w:r w:rsidRPr="00AA2854">
        <w:rPr>
          <w:lang w:val="x-none" w:eastAsia="en-US"/>
        </w:rPr>
        <w:t xml:space="preserve"> </w:t>
      </w:r>
      <w:r w:rsidRPr="00AA2854">
        <w:rPr>
          <w:lang w:val="en-US" w:eastAsia="en-US"/>
        </w:rPr>
        <w:t>hand</w:t>
      </w:r>
      <w:r w:rsidRPr="00AA2854">
        <w:rPr>
          <w:lang w:val="x-none" w:eastAsia="en-US"/>
        </w:rPr>
        <w:t>), апострофа.</w:t>
      </w:r>
    </w:p>
    <w:p w:rsidR="00AA2854" w:rsidRPr="00AA2854" w:rsidRDefault="00AA2854" w:rsidP="00AA2854">
      <w:pPr>
        <w:rPr>
          <w:lang w:val="x-none" w:eastAsia="en-US"/>
        </w:rPr>
      </w:pPr>
      <w:r w:rsidRPr="00AA2854">
        <w:rPr>
          <w:lang w:val="x-none" w:eastAsia="en-US"/>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AA2854" w:rsidRPr="00AA2854" w:rsidRDefault="00AA2854" w:rsidP="00AA2854">
      <w:pPr>
        <w:rPr>
          <w:lang w:eastAsia="en-US"/>
        </w:rPr>
      </w:pPr>
      <w:r w:rsidRPr="00AA2854">
        <w:rPr>
          <w:lang w:eastAsia="en-US"/>
        </w:rPr>
        <w:t>136.6.2.3. Лексическая сторона реч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A2854" w:rsidRPr="00AA2854" w:rsidRDefault="00AA2854" w:rsidP="00AA2854">
      <w:pPr>
        <w:rPr>
          <w:lang w:val="x-none" w:eastAsia="en-US"/>
        </w:rPr>
      </w:pPr>
      <w:r w:rsidRPr="00AA2854">
        <w:rPr>
          <w:lang w:val="x-none" w:eastAsia="en-US"/>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AA2854" w:rsidRPr="00AA2854" w:rsidRDefault="00AA2854" w:rsidP="00AA2854">
      <w:pPr>
        <w:rPr>
          <w:lang w:val="x-none" w:eastAsia="en-US"/>
        </w:rPr>
      </w:pPr>
      <w:r w:rsidRPr="00AA2854">
        <w:rPr>
          <w:lang w:val="x-none" w:eastAsia="en-US"/>
        </w:rPr>
        <w:t>Основные способы словообразования:</w:t>
      </w:r>
    </w:p>
    <w:p w:rsidR="00AA2854" w:rsidRPr="00AA2854" w:rsidRDefault="00AA2854" w:rsidP="00AA2854">
      <w:pPr>
        <w:rPr>
          <w:lang w:val="x-none" w:eastAsia="en-US"/>
        </w:rPr>
      </w:pPr>
      <w:r w:rsidRPr="00AA2854">
        <w:rPr>
          <w:lang w:val="x-none" w:eastAsia="en-US"/>
        </w:rPr>
        <w:t>аффиксация:</w:t>
      </w:r>
    </w:p>
    <w:p w:rsidR="00AA2854" w:rsidRPr="00AA2854" w:rsidRDefault="00AA2854" w:rsidP="00AA2854">
      <w:pPr>
        <w:rPr>
          <w:lang w:val="x-none" w:eastAsia="en-US"/>
        </w:rPr>
      </w:pPr>
      <w:r w:rsidRPr="00AA2854">
        <w:rPr>
          <w:lang w:val="x-none" w:eastAsia="en-US"/>
        </w:rPr>
        <w:t>образование имен существительных при помощи суффиксов:</w:t>
      </w:r>
      <w:r w:rsidRPr="00AA2854">
        <w:rPr>
          <w:lang w:val="en-US" w:eastAsia="en-US"/>
        </w:rPr>
        <w:t xml:space="preserve"> -ance/-ence (performance/residence), -ity (activity); -ship (friendship);</w:t>
      </w:r>
    </w:p>
    <w:p w:rsidR="00AA2854" w:rsidRPr="00AA2854" w:rsidRDefault="00AA2854" w:rsidP="00AA2854">
      <w:pPr>
        <w:rPr>
          <w:lang w:val="x-none" w:eastAsia="en-US"/>
        </w:rPr>
      </w:pPr>
      <w:r w:rsidRPr="00AA2854">
        <w:rPr>
          <w:lang w:val="x-none" w:eastAsia="en-US"/>
        </w:rPr>
        <w:t>образование имен прилагательных при помощи префикса inter</w:t>
      </w:r>
      <w:r w:rsidRPr="00AA2854">
        <w:rPr>
          <w:lang w:eastAsia="en-US"/>
        </w:rPr>
        <w:t xml:space="preserve">- </w:t>
      </w:r>
      <w:r w:rsidRPr="00AA2854">
        <w:rPr>
          <w:lang w:val="x-none" w:eastAsia="en-US"/>
        </w:rPr>
        <w:t>(international);</w:t>
      </w:r>
    </w:p>
    <w:p w:rsidR="00AA2854" w:rsidRPr="00AA2854" w:rsidRDefault="00AA2854" w:rsidP="00AA2854">
      <w:pPr>
        <w:rPr>
          <w:lang w:val="x-none" w:eastAsia="en-US"/>
        </w:rPr>
      </w:pPr>
      <w:r w:rsidRPr="00AA2854">
        <w:rPr>
          <w:lang w:val="x-none" w:eastAsia="en-US"/>
        </w:rPr>
        <w:t>образование имен прилагательных при помощи -ed и -ing (interested/interesting);</w:t>
      </w:r>
    </w:p>
    <w:p w:rsidR="00AA2854" w:rsidRPr="00AA2854" w:rsidRDefault="00AA2854" w:rsidP="00AA2854">
      <w:pPr>
        <w:rPr>
          <w:lang w:val="x-none" w:eastAsia="en-US"/>
        </w:rPr>
      </w:pPr>
      <w:r w:rsidRPr="00AA2854">
        <w:rPr>
          <w:lang w:val="x-none" w:eastAsia="en-US"/>
        </w:rPr>
        <w:t>конверсия:</w:t>
      </w:r>
    </w:p>
    <w:p w:rsidR="00AA2854" w:rsidRPr="00AA2854" w:rsidRDefault="00AA2854" w:rsidP="00AA2854">
      <w:pPr>
        <w:rPr>
          <w:lang w:val="x-none" w:eastAsia="en-US"/>
        </w:rPr>
      </w:pPr>
      <w:r w:rsidRPr="00AA2854">
        <w:rPr>
          <w:lang w:val="x-none" w:eastAsia="en-US"/>
        </w:rPr>
        <w:t>образование имени существительного от неопределённой формы глагола (to walk – a walk);</w:t>
      </w:r>
    </w:p>
    <w:p w:rsidR="00AA2854" w:rsidRPr="00AA2854" w:rsidRDefault="00AA2854" w:rsidP="00AA2854">
      <w:pPr>
        <w:rPr>
          <w:lang w:val="x-none" w:eastAsia="en-US"/>
        </w:rPr>
      </w:pPr>
      <w:r w:rsidRPr="00AA2854">
        <w:rPr>
          <w:lang w:val="x-none" w:eastAsia="en-US"/>
        </w:rPr>
        <w:t>образование глагола от имени существительного (a present – to present);</w:t>
      </w:r>
    </w:p>
    <w:p w:rsidR="00AA2854" w:rsidRPr="00AA2854" w:rsidRDefault="00AA2854" w:rsidP="00AA2854">
      <w:pPr>
        <w:rPr>
          <w:lang w:val="x-none" w:eastAsia="en-US"/>
        </w:rPr>
      </w:pPr>
      <w:r w:rsidRPr="00AA2854">
        <w:rPr>
          <w:lang w:val="x-none" w:eastAsia="en-US"/>
        </w:rPr>
        <w:t>образование имени существительного от прилагательного (rich – the rich);</w:t>
      </w:r>
    </w:p>
    <w:p w:rsidR="00AA2854" w:rsidRPr="00AA2854" w:rsidRDefault="00AA2854" w:rsidP="00AA2854">
      <w:pPr>
        <w:rPr>
          <w:lang w:val="x-none" w:eastAsia="en-US"/>
        </w:rPr>
      </w:pPr>
      <w:r w:rsidRPr="00AA2854">
        <w:rPr>
          <w:lang w:val="x-none" w:eastAsia="en-US"/>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AA2854" w:rsidRPr="00AA2854" w:rsidRDefault="00AA2854" w:rsidP="00AA2854">
      <w:pPr>
        <w:rPr>
          <w:lang w:val="x-none" w:eastAsia="en-US"/>
        </w:rPr>
      </w:pPr>
      <w:r w:rsidRPr="00AA2854">
        <w:rPr>
          <w:lang w:val="x-none" w:eastAsia="en-US"/>
        </w:rPr>
        <w:t>Различные средства связи в тексте для обеспечения его целостности (firstly, however, finally, at last, etc.).</w:t>
      </w:r>
    </w:p>
    <w:p w:rsidR="00AA2854" w:rsidRPr="00AA2854" w:rsidRDefault="00AA2854" w:rsidP="00AA2854">
      <w:pPr>
        <w:rPr>
          <w:lang w:eastAsia="en-US"/>
        </w:rPr>
      </w:pPr>
      <w:r w:rsidRPr="00AA2854">
        <w:rPr>
          <w:lang w:eastAsia="en-US"/>
        </w:rPr>
        <w:t>136.6.2.4. Грамматическая сторона реч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A2854" w:rsidRPr="00AA2854" w:rsidRDefault="00AA2854" w:rsidP="00AA2854">
      <w:pPr>
        <w:rPr>
          <w:lang w:val="en-US" w:eastAsia="en-US"/>
        </w:rPr>
      </w:pPr>
      <w:r w:rsidRPr="00AA2854">
        <w:rPr>
          <w:lang w:val="x-none" w:eastAsia="en-US"/>
        </w:rPr>
        <w:t>Предложения</w:t>
      </w:r>
      <w:r w:rsidRPr="00AA2854">
        <w:rPr>
          <w:lang w:val="en-US" w:eastAsia="en-US"/>
        </w:rPr>
        <w:t xml:space="preserve"> </w:t>
      </w:r>
      <w:r w:rsidRPr="00AA2854">
        <w:rPr>
          <w:lang w:val="x-none" w:eastAsia="en-US"/>
        </w:rPr>
        <w:t>со</w:t>
      </w:r>
      <w:r w:rsidRPr="00AA2854">
        <w:rPr>
          <w:lang w:val="en-US" w:eastAsia="en-US"/>
        </w:rPr>
        <w:t xml:space="preserve"> </w:t>
      </w:r>
      <w:r w:rsidRPr="00AA2854">
        <w:rPr>
          <w:lang w:val="x-none" w:eastAsia="en-US"/>
        </w:rPr>
        <w:t>сложным</w:t>
      </w:r>
      <w:r w:rsidRPr="00AA2854">
        <w:rPr>
          <w:lang w:val="en-US" w:eastAsia="en-US"/>
        </w:rPr>
        <w:t xml:space="preserve"> </w:t>
      </w:r>
      <w:r w:rsidRPr="00AA2854">
        <w:rPr>
          <w:lang w:val="x-none" w:eastAsia="en-US"/>
        </w:rPr>
        <w:t>дополнением</w:t>
      </w:r>
      <w:r w:rsidRPr="00AA2854">
        <w:rPr>
          <w:lang w:val="en-US" w:eastAsia="en-US"/>
        </w:rPr>
        <w:t xml:space="preserve"> (Complex Object) (I saw her cross/crossing the road.).</w:t>
      </w:r>
    </w:p>
    <w:p w:rsidR="00AA2854" w:rsidRPr="00AA2854" w:rsidRDefault="00AA2854" w:rsidP="00AA2854">
      <w:pPr>
        <w:rPr>
          <w:lang w:val="x-none" w:eastAsia="en-US"/>
        </w:rPr>
      </w:pPr>
      <w:r w:rsidRPr="00AA2854">
        <w:rPr>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AA2854" w:rsidRPr="00AA2854" w:rsidRDefault="00AA2854" w:rsidP="00AA2854">
      <w:pPr>
        <w:rPr>
          <w:lang w:val="x-none" w:eastAsia="en-US"/>
        </w:rPr>
      </w:pPr>
      <w:r w:rsidRPr="00AA2854">
        <w:rPr>
          <w:lang w:val="x-none" w:eastAsia="en-US"/>
        </w:rPr>
        <w:t>Все типы вопросительных предложений в Past Perfect Tense. Согласование времен в рамках сложного предложения.</w:t>
      </w:r>
    </w:p>
    <w:p w:rsidR="00AA2854" w:rsidRPr="00AA2854" w:rsidRDefault="00AA2854" w:rsidP="00AA2854">
      <w:pPr>
        <w:rPr>
          <w:lang w:val="x-none" w:eastAsia="en-US"/>
        </w:rPr>
      </w:pPr>
      <w:r w:rsidRPr="00AA2854">
        <w:rPr>
          <w:lang w:val="x-none" w:eastAsia="en-US"/>
        </w:rPr>
        <w:t>Согласование подлежащего, выраженного собирательным существительным (family, police) со сказуемым.</w:t>
      </w:r>
    </w:p>
    <w:p w:rsidR="00AA2854" w:rsidRPr="00AA2854" w:rsidRDefault="00AA2854" w:rsidP="00AA2854">
      <w:pPr>
        <w:rPr>
          <w:lang w:val="en-US" w:eastAsia="en-US"/>
        </w:rPr>
      </w:pPr>
      <w:r w:rsidRPr="00AA2854">
        <w:rPr>
          <w:lang w:val="x-none" w:eastAsia="en-US"/>
        </w:rPr>
        <w:t>Конструкции</w:t>
      </w:r>
      <w:r w:rsidRPr="00AA2854">
        <w:rPr>
          <w:lang w:val="en-US" w:eastAsia="en-US"/>
        </w:rPr>
        <w:t xml:space="preserve"> </w:t>
      </w:r>
      <w:r w:rsidRPr="00AA2854">
        <w:rPr>
          <w:lang w:val="x-none" w:eastAsia="en-US"/>
        </w:rPr>
        <w:t>с</w:t>
      </w:r>
      <w:r w:rsidRPr="00AA2854">
        <w:rPr>
          <w:lang w:val="en-US" w:eastAsia="en-US"/>
        </w:rPr>
        <w:t xml:space="preserve"> </w:t>
      </w:r>
      <w:r w:rsidRPr="00AA2854">
        <w:rPr>
          <w:lang w:val="x-none" w:eastAsia="en-US"/>
        </w:rPr>
        <w:t>глаголами</w:t>
      </w:r>
      <w:r w:rsidRPr="00AA2854">
        <w:rPr>
          <w:lang w:val="en-US" w:eastAsia="en-US"/>
        </w:rPr>
        <w:t xml:space="preserve"> </w:t>
      </w:r>
      <w:r w:rsidRPr="00AA2854">
        <w:rPr>
          <w:lang w:val="x-none" w:eastAsia="en-US"/>
        </w:rPr>
        <w:t>на</w:t>
      </w:r>
      <w:r w:rsidRPr="00AA2854">
        <w:rPr>
          <w:lang w:val="en-US" w:eastAsia="en-US"/>
        </w:rPr>
        <w:t xml:space="preserve"> -ing: to love/hate doing something.</w:t>
      </w:r>
    </w:p>
    <w:p w:rsidR="00AA2854" w:rsidRPr="00AA2854" w:rsidRDefault="00AA2854" w:rsidP="00AA2854">
      <w:pPr>
        <w:rPr>
          <w:lang w:val="en-US" w:eastAsia="en-US"/>
        </w:rPr>
      </w:pPr>
      <w:r w:rsidRPr="00AA2854">
        <w:rPr>
          <w:lang w:val="x-none" w:eastAsia="en-US"/>
        </w:rPr>
        <w:t>Конструкции</w:t>
      </w:r>
      <w:r w:rsidRPr="00AA2854">
        <w:rPr>
          <w:lang w:val="en-US" w:eastAsia="en-US"/>
        </w:rPr>
        <w:t xml:space="preserve">, </w:t>
      </w:r>
      <w:r w:rsidRPr="00AA2854">
        <w:rPr>
          <w:lang w:val="x-none" w:eastAsia="en-US"/>
        </w:rPr>
        <w:t>содержащие</w:t>
      </w:r>
      <w:r w:rsidRPr="00AA2854">
        <w:rPr>
          <w:lang w:val="en-US" w:eastAsia="en-US"/>
        </w:rPr>
        <w:t xml:space="preserve"> </w:t>
      </w:r>
      <w:r w:rsidRPr="00AA2854">
        <w:rPr>
          <w:lang w:val="x-none" w:eastAsia="en-US"/>
        </w:rPr>
        <w:t>глаголы</w:t>
      </w:r>
      <w:r w:rsidRPr="00AA2854">
        <w:rPr>
          <w:lang w:val="en-US" w:eastAsia="en-US"/>
        </w:rPr>
        <w:t>-</w:t>
      </w:r>
      <w:r w:rsidRPr="00AA2854">
        <w:rPr>
          <w:lang w:val="x-none" w:eastAsia="en-US"/>
        </w:rPr>
        <w:t>связки</w:t>
      </w:r>
      <w:r w:rsidRPr="00AA2854">
        <w:rPr>
          <w:lang w:val="en-US" w:eastAsia="en-US"/>
        </w:rPr>
        <w:t xml:space="preserve"> to be/to look/to feel/to seem.</w:t>
      </w:r>
    </w:p>
    <w:p w:rsidR="00AA2854" w:rsidRPr="00AA2854" w:rsidRDefault="00AA2854" w:rsidP="00AA2854">
      <w:pPr>
        <w:rPr>
          <w:lang w:val="en-US" w:eastAsia="en-US"/>
        </w:rPr>
      </w:pPr>
      <w:r w:rsidRPr="00AA2854">
        <w:rPr>
          <w:lang w:val="x-none" w:eastAsia="en-US"/>
        </w:rPr>
        <w:t>Конструкции</w:t>
      </w:r>
      <w:r w:rsidRPr="00AA2854">
        <w:rPr>
          <w:lang w:val="en-US" w:eastAsia="en-US"/>
        </w:rPr>
        <w:t xml:space="preserve"> be/get used to + </w:t>
      </w:r>
      <w:r w:rsidRPr="00AA2854">
        <w:rPr>
          <w:lang w:val="x-none" w:eastAsia="en-US"/>
        </w:rPr>
        <w:t>инфинитив</w:t>
      </w:r>
      <w:r w:rsidRPr="00AA2854">
        <w:rPr>
          <w:lang w:val="en-US" w:eastAsia="en-US"/>
        </w:rPr>
        <w:t xml:space="preserve"> </w:t>
      </w:r>
      <w:r w:rsidRPr="00AA2854">
        <w:rPr>
          <w:lang w:val="x-none" w:eastAsia="en-US"/>
        </w:rPr>
        <w:t>глагола</w:t>
      </w:r>
      <w:r w:rsidRPr="00AA2854">
        <w:rPr>
          <w:lang w:val="en-US" w:eastAsia="en-US"/>
        </w:rPr>
        <w:t xml:space="preserve">, be/get used to + </w:t>
      </w:r>
      <w:r w:rsidRPr="00AA2854">
        <w:rPr>
          <w:lang w:val="x-none" w:eastAsia="en-US"/>
        </w:rPr>
        <w:t>инфинитив</w:t>
      </w:r>
      <w:r w:rsidRPr="00AA2854">
        <w:rPr>
          <w:lang w:val="en-US" w:eastAsia="en-US"/>
        </w:rPr>
        <w:t xml:space="preserve"> </w:t>
      </w:r>
      <w:r w:rsidRPr="00AA2854">
        <w:rPr>
          <w:lang w:val="x-none" w:eastAsia="en-US"/>
        </w:rPr>
        <w:t>глагол</w:t>
      </w:r>
      <w:r w:rsidRPr="00AA2854">
        <w:rPr>
          <w:lang w:val="en-US" w:eastAsia="en-US"/>
        </w:rPr>
        <w:t>, be/get used to doing something, be/get used to something.</w:t>
      </w:r>
    </w:p>
    <w:p w:rsidR="00AA2854" w:rsidRPr="00AA2854" w:rsidRDefault="00AA2854" w:rsidP="00AA2854">
      <w:pPr>
        <w:rPr>
          <w:lang w:val="en-US" w:eastAsia="en-US"/>
        </w:rPr>
      </w:pPr>
      <w:r w:rsidRPr="00AA2854">
        <w:rPr>
          <w:lang w:val="x-none" w:eastAsia="en-US"/>
        </w:rPr>
        <w:t>Конструкция</w:t>
      </w:r>
      <w:r w:rsidRPr="00AA2854">
        <w:rPr>
          <w:lang w:val="en-US" w:eastAsia="en-US"/>
        </w:rPr>
        <w:t xml:space="preserve"> both … and ….</w:t>
      </w:r>
    </w:p>
    <w:p w:rsidR="00AA2854" w:rsidRPr="00AA2854" w:rsidRDefault="00AA2854" w:rsidP="00AA2854">
      <w:pPr>
        <w:rPr>
          <w:lang w:val="en-US" w:eastAsia="en-US"/>
        </w:rPr>
      </w:pPr>
      <w:r w:rsidRPr="00AA2854">
        <w:rPr>
          <w:lang w:val="x-none" w:eastAsia="en-US"/>
        </w:rPr>
        <w:t>Конструкции</w:t>
      </w:r>
      <w:r w:rsidRPr="00AA2854">
        <w:rPr>
          <w:lang w:val="en-US" w:eastAsia="en-US"/>
        </w:rPr>
        <w:t xml:space="preserve"> c </w:t>
      </w:r>
      <w:r w:rsidRPr="00AA2854">
        <w:rPr>
          <w:lang w:val="x-none" w:eastAsia="en-US"/>
        </w:rPr>
        <w:t>глаголами</w:t>
      </w:r>
      <w:r w:rsidRPr="00AA2854">
        <w:rPr>
          <w:lang w:val="en-US" w:eastAsia="en-US"/>
        </w:rPr>
        <w:t xml:space="preserve"> to stop, to remember, to forget (</w:t>
      </w:r>
      <w:r w:rsidRPr="00AA2854">
        <w:rPr>
          <w:lang w:val="x-none" w:eastAsia="en-US"/>
        </w:rPr>
        <w:t>разница</w:t>
      </w:r>
      <w:r w:rsidRPr="00AA2854">
        <w:rPr>
          <w:lang w:val="en-US" w:eastAsia="en-US"/>
        </w:rPr>
        <w:t xml:space="preserve"> </w:t>
      </w:r>
      <w:r w:rsidRPr="00AA2854">
        <w:rPr>
          <w:lang w:val="x-none" w:eastAsia="en-US"/>
        </w:rPr>
        <w:t>в</w:t>
      </w:r>
      <w:r w:rsidRPr="00AA2854">
        <w:rPr>
          <w:lang w:val="en-US" w:eastAsia="en-US"/>
        </w:rPr>
        <w:t xml:space="preserve"> </w:t>
      </w:r>
      <w:r w:rsidRPr="00AA2854">
        <w:rPr>
          <w:lang w:val="x-none" w:eastAsia="en-US"/>
        </w:rPr>
        <w:t>значении</w:t>
      </w:r>
      <w:r w:rsidRPr="00AA2854">
        <w:rPr>
          <w:lang w:val="en-US" w:eastAsia="en-US"/>
        </w:rPr>
        <w:t xml:space="preserve"> to stop doing smth </w:t>
      </w:r>
      <w:r w:rsidRPr="00AA2854">
        <w:rPr>
          <w:lang w:val="x-none" w:eastAsia="en-US"/>
        </w:rPr>
        <w:t>и</w:t>
      </w:r>
      <w:r w:rsidRPr="00AA2854">
        <w:rPr>
          <w:lang w:val="en-US" w:eastAsia="en-US"/>
        </w:rPr>
        <w:t xml:space="preserve"> to stop to do smth).</w:t>
      </w:r>
    </w:p>
    <w:p w:rsidR="00AA2854" w:rsidRPr="00AA2854" w:rsidRDefault="00AA2854" w:rsidP="00AA2854">
      <w:pPr>
        <w:rPr>
          <w:lang w:val="en-US" w:eastAsia="en-US"/>
        </w:rPr>
      </w:pPr>
      <w:r w:rsidRPr="00AA2854">
        <w:rPr>
          <w:lang w:val="x-none" w:eastAsia="en-US"/>
        </w:rPr>
        <w:t>Глаголы</w:t>
      </w:r>
      <w:r w:rsidRPr="00AA2854">
        <w:rPr>
          <w:lang w:val="en-US" w:eastAsia="en-US"/>
        </w:rPr>
        <w:t xml:space="preserve"> </w:t>
      </w:r>
      <w:r w:rsidRPr="00AA2854">
        <w:rPr>
          <w:lang w:val="x-none" w:eastAsia="en-US"/>
        </w:rPr>
        <w:t>в</w:t>
      </w:r>
      <w:r w:rsidRPr="00AA2854">
        <w:rPr>
          <w:lang w:val="en-US" w:eastAsia="en-US"/>
        </w:rPr>
        <w:t xml:space="preserve"> </w:t>
      </w:r>
      <w:r w:rsidRPr="00AA2854">
        <w:rPr>
          <w:lang w:val="x-none" w:eastAsia="en-US"/>
        </w:rPr>
        <w:t>видо</w:t>
      </w:r>
      <w:r w:rsidRPr="00AA2854">
        <w:rPr>
          <w:lang w:val="en-US" w:eastAsia="en-US"/>
        </w:rPr>
        <w:t>-</w:t>
      </w:r>
      <w:r w:rsidRPr="00AA2854">
        <w:rPr>
          <w:lang w:val="x-none" w:eastAsia="en-US"/>
        </w:rPr>
        <w:t>временных</w:t>
      </w:r>
      <w:r w:rsidRPr="00AA2854">
        <w:rPr>
          <w:lang w:val="en-US" w:eastAsia="en-US"/>
        </w:rPr>
        <w:t xml:space="preserve"> </w:t>
      </w:r>
      <w:r w:rsidRPr="00AA2854">
        <w:rPr>
          <w:lang w:val="x-none" w:eastAsia="en-US"/>
        </w:rPr>
        <w:t>формах</w:t>
      </w:r>
      <w:r w:rsidRPr="00AA2854">
        <w:rPr>
          <w:lang w:val="en-US" w:eastAsia="en-US"/>
        </w:rPr>
        <w:t xml:space="preserve"> </w:t>
      </w:r>
      <w:r w:rsidRPr="00AA2854">
        <w:rPr>
          <w:lang w:val="x-none" w:eastAsia="en-US"/>
        </w:rPr>
        <w:t>действительного</w:t>
      </w:r>
      <w:r w:rsidRPr="00AA2854">
        <w:rPr>
          <w:lang w:val="en-US" w:eastAsia="en-US"/>
        </w:rPr>
        <w:t xml:space="preserve"> </w:t>
      </w:r>
      <w:r w:rsidRPr="00AA2854">
        <w:rPr>
          <w:lang w:val="x-none" w:eastAsia="en-US"/>
        </w:rPr>
        <w:t>залога</w:t>
      </w:r>
      <w:r w:rsidRPr="00AA2854">
        <w:rPr>
          <w:lang w:val="en-US" w:eastAsia="en-US"/>
        </w:rPr>
        <w:t xml:space="preserve"> </w:t>
      </w:r>
      <w:r w:rsidRPr="00AA2854">
        <w:rPr>
          <w:lang w:val="x-none" w:eastAsia="en-US"/>
        </w:rPr>
        <w:t>в</w:t>
      </w:r>
      <w:r w:rsidRPr="00AA2854">
        <w:rPr>
          <w:lang w:val="en-US" w:eastAsia="en-US"/>
        </w:rPr>
        <w:t xml:space="preserve"> </w:t>
      </w:r>
      <w:r w:rsidRPr="00AA2854">
        <w:rPr>
          <w:lang w:val="x-none" w:eastAsia="en-US"/>
        </w:rPr>
        <w:t>изъявительном</w:t>
      </w:r>
      <w:r w:rsidRPr="00AA2854">
        <w:rPr>
          <w:lang w:val="en-US" w:eastAsia="en-US"/>
        </w:rPr>
        <w:t xml:space="preserve"> </w:t>
      </w:r>
      <w:r w:rsidRPr="00AA2854">
        <w:rPr>
          <w:lang w:val="x-none" w:eastAsia="en-US"/>
        </w:rPr>
        <w:t>наклонении</w:t>
      </w:r>
      <w:r w:rsidRPr="00AA2854">
        <w:rPr>
          <w:lang w:val="en-US" w:eastAsia="en-US"/>
        </w:rPr>
        <w:t xml:space="preserve"> (Past Perfect Tense, Present Perfect Continuous Tense, Future-in-the-Past).</w:t>
      </w:r>
    </w:p>
    <w:p w:rsidR="00AA2854" w:rsidRPr="00AA2854" w:rsidRDefault="00AA2854" w:rsidP="00AA2854">
      <w:pPr>
        <w:rPr>
          <w:lang w:val="x-none" w:eastAsia="en-US"/>
        </w:rPr>
      </w:pPr>
      <w:r w:rsidRPr="00AA2854">
        <w:rPr>
          <w:lang w:val="x-none" w:eastAsia="en-US"/>
        </w:rPr>
        <w:t>Модальные глаголы в косвенной речи в настоящем и прошедшем времени.</w:t>
      </w:r>
    </w:p>
    <w:p w:rsidR="00AA2854" w:rsidRPr="00AA2854" w:rsidRDefault="00AA2854" w:rsidP="00AA2854">
      <w:pPr>
        <w:rPr>
          <w:lang w:val="x-none" w:eastAsia="en-US"/>
        </w:rPr>
      </w:pPr>
      <w:r w:rsidRPr="00AA2854">
        <w:rPr>
          <w:lang w:val="x-none" w:eastAsia="en-US"/>
        </w:rPr>
        <w:t>Неличные формы глагола (инфинитив, герундий, причастия настоящего и прошедшего времени).</w:t>
      </w:r>
    </w:p>
    <w:p w:rsidR="00AA2854" w:rsidRPr="00AA2854" w:rsidRDefault="00AA2854" w:rsidP="00AA2854">
      <w:pPr>
        <w:rPr>
          <w:lang w:val="x-none" w:eastAsia="en-US"/>
        </w:rPr>
      </w:pPr>
      <w:r w:rsidRPr="00AA2854">
        <w:rPr>
          <w:lang w:val="x-none" w:eastAsia="en-US"/>
        </w:rPr>
        <w:t>Наречия too – enough.</w:t>
      </w:r>
    </w:p>
    <w:p w:rsidR="00AA2854" w:rsidRPr="00AA2854" w:rsidRDefault="00AA2854" w:rsidP="00AA2854">
      <w:pPr>
        <w:rPr>
          <w:lang w:val="x-none" w:eastAsia="en-US"/>
        </w:rPr>
      </w:pPr>
      <w:r w:rsidRPr="00AA2854">
        <w:rPr>
          <w:lang w:val="x-none" w:eastAsia="en-US"/>
        </w:rPr>
        <w:t>Отрицательные местоимения no (и его производные nobody, nothing</w:t>
      </w:r>
      <w:r w:rsidRPr="00AA2854">
        <w:rPr>
          <w:lang w:eastAsia="en-US"/>
        </w:rPr>
        <w:t xml:space="preserve"> и другие</w:t>
      </w:r>
      <w:r w:rsidRPr="00AA2854">
        <w:rPr>
          <w:lang w:val="x-none" w:eastAsia="en-US"/>
        </w:rPr>
        <w:t>), none.</w:t>
      </w:r>
    </w:p>
    <w:p w:rsidR="00AA2854" w:rsidRPr="00AA2854" w:rsidRDefault="00AA2854" w:rsidP="00AA2854">
      <w:pPr>
        <w:rPr>
          <w:lang w:eastAsia="en-US"/>
        </w:rPr>
      </w:pPr>
      <w:r w:rsidRPr="00AA2854">
        <w:rPr>
          <w:lang w:eastAsia="en-US"/>
        </w:rPr>
        <w:t>136.6.3. </w:t>
      </w:r>
      <w:r w:rsidRPr="00AA2854">
        <w:rPr>
          <w:lang w:val="x-none" w:eastAsia="en-US"/>
        </w:rPr>
        <w:t>Социокультурные знания и умения</w:t>
      </w:r>
      <w:r w:rsidRPr="00AA2854">
        <w:rPr>
          <w:lang w:eastAsia="en-US"/>
        </w:rPr>
        <w:t>.</w:t>
      </w:r>
    </w:p>
    <w:p w:rsidR="00AA2854" w:rsidRPr="00AA2854" w:rsidRDefault="00AA2854" w:rsidP="00AA2854">
      <w:pPr>
        <w:rPr>
          <w:lang w:val="x-none" w:eastAsia="en-US"/>
        </w:rPr>
      </w:pPr>
      <w:r w:rsidRPr="00AA2854">
        <w:rPr>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AA2854" w:rsidRPr="00AA2854" w:rsidRDefault="00AA2854" w:rsidP="00AA2854">
      <w:pPr>
        <w:rPr>
          <w:lang w:val="x-none" w:eastAsia="en-US"/>
        </w:rPr>
      </w:pPr>
      <w:r w:rsidRPr="00AA2854">
        <w:rPr>
          <w:lang w:val="x-none" w:eastAsia="en-US"/>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AA2854" w:rsidRPr="00AA2854" w:rsidRDefault="00AA2854" w:rsidP="00AA2854">
      <w:pPr>
        <w:rPr>
          <w:lang w:val="x-none" w:eastAsia="en-US"/>
        </w:rPr>
      </w:pPr>
      <w:r w:rsidRPr="00AA2854">
        <w:rPr>
          <w:lang w:val="x-none" w:eastAsia="en-US"/>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AA2854">
        <w:rPr>
          <w:lang w:eastAsia="en-US"/>
        </w:rPr>
        <w:t>других праздников</w:t>
      </w:r>
      <w:r w:rsidRPr="00AA2854">
        <w:rPr>
          <w:lang w:val="x-none" w:eastAsia="en-US"/>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A2854" w:rsidRPr="00AA2854" w:rsidRDefault="00AA2854" w:rsidP="00AA2854">
      <w:pPr>
        <w:rPr>
          <w:lang w:val="x-none" w:eastAsia="en-US"/>
        </w:rPr>
      </w:pPr>
      <w:r w:rsidRPr="00AA2854">
        <w:rPr>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AA2854" w:rsidRPr="00AA2854" w:rsidRDefault="00AA2854" w:rsidP="00AA2854">
      <w:pPr>
        <w:rPr>
          <w:lang w:val="x-none" w:eastAsia="en-US"/>
        </w:rPr>
      </w:pPr>
      <w:r w:rsidRPr="00AA2854">
        <w:rPr>
          <w:lang w:val="x-none" w:eastAsia="en-US"/>
        </w:rPr>
        <w:t>Соблюдение нормы вежливости в межкультурном общении.</w:t>
      </w:r>
    </w:p>
    <w:p w:rsidR="00AA2854" w:rsidRPr="00AA2854" w:rsidRDefault="00AA2854" w:rsidP="00AA2854">
      <w:pPr>
        <w:rPr>
          <w:lang w:val="x-none" w:eastAsia="en-US"/>
        </w:rPr>
      </w:pPr>
      <w:r w:rsidRPr="00AA2854">
        <w:rPr>
          <w:lang w:val="x-none" w:eastAsia="en-US"/>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AA2854" w:rsidRPr="00AA2854" w:rsidRDefault="00AA2854" w:rsidP="00AA2854">
      <w:pPr>
        <w:rPr>
          <w:lang w:val="x-none" w:eastAsia="en-US"/>
        </w:rPr>
      </w:pPr>
      <w:r w:rsidRPr="00AA2854">
        <w:rPr>
          <w:lang w:val="x-none" w:eastAsia="en-US"/>
        </w:rPr>
        <w:t>Развитие умений:</w:t>
      </w:r>
    </w:p>
    <w:p w:rsidR="00AA2854" w:rsidRPr="00AA2854" w:rsidRDefault="00AA2854" w:rsidP="00AA2854">
      <w:pPr>
        <w:rPr>
          <w:lang w:val="x-none" w:eastAsia="en-US"/>
        </w:rPr>
      </w:pPr>
      <w:r w:rsidRPr="00AA2854">
        <w:rPr>
          <w:lang w:val="x-none" w:eastAsia="en-US"/>
        </w:rPr>
        <w:t>кратко представлять Россию и страну (страны) изучаемого языка (культурные явления, события, достопримечательности);</w:t>
      </w:r>
    </w:p>
    <w:p w:rsidR="00AA2854" w:rsidRPr="00AA2854" w:rsidRDefault="00AA2854" w:rsidP="00AA2854">
      <w:pPr>
        <w:rPr>
          <w:lang w:val="x-none" w:eastAsia="en-US"/>
        </w:rPr>
      </w:pPr>
      <w:r w:rsidRPr="00AA2854">
        <w:rPr>
          <w:lang w:val="x-none" w:eastAsia="en-US"/>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sidRPr="00AA2854">
        <w:rPr>
          <w:lang w:eastAsia="en-US"/>
        </w:rPr>
        <w:t>других людях</w:t>
      </w:r>
      <w:r w:rsidRPr="00AA2854">
        <w:rPr>
          <w:lang w:val="x-none" w:eastAsia="en-US"/>
        </w:rPr>
        <w:t>);</w:t>
      </w:r>
    </w:p>
    <w:p w:rsidR="00AA2854" w:rsidRPr="00AA2854" w:rsidRDefault="00AA2854" w:rsidP="00AA2854">
      <w:pPr>
        <w:rPr>
          <w:lang w:val="x-none" w:eastAsia="en-US"/>
        </w:rPr>
      </w:pPr>
      <w:r w:rsidRPr="00AA2854">
        <w:rPr>
          <w:lang w:val="x-none" w:eastAsia="en-US"/>
        </w:rPr>
        <w:t xml:space="preserve">оказывать помощь </w:t>
      </w:r>
      <w:r w:rsidRPr="00AA2854">
        <w:rPr>
          <w:lang w:eastAsia="en-US"/>
        </w:rPr>
        <w:t>иностранным</w:t>
      </w:r>
      <w:r w:rsidRPr="00AA2854">
        <w:rPr>
          <w:lang w:val="x-none" w:eastAsia="en-US"/>
        </w:rPr>
        <w:t xml:space="preserve"> гостям в ситуациях повседневного общения (объяснить местонахождение объекта, сообщить возможный маршрут</w:t>
      </w:r>
      <w:r w:rsidRPr="00AA2854">
        <w:rPr>
          <w:lang w:eastAsia="en-US"/>
        </w:rPr>
        <w:t xml:space="preserve"> и другие ситуации</w:t>
      </w:r>
      <w:r w:rsidRPr="00AA2854">
        <w:rPr>
          <w:lang w:val="x-none" w:eastAsia="en-US"/>
        </w:rPr>
        <w:t>).</w:t>
      </w:r>
    </w:p>
    <w:p w:rsidR="00AA2854" w:rsidRPr="00AA2854" w:rsidRDefault="00AA2854" w:rsidP="00AA2854">
      <w:pPr>
        <w:rPr>
          <w:lang w:val="x-none" w:eastAsia="en-US"/>
        </w:rPr>
      </w:pPr>
      <w:r w:rsidRPr="00AA2854">
        <w:rPr>
          <w:lang w:eastAsia="en-US"/>
        </w:rPr>
        <w:t>136.</w:t>
      </w:r>
      <w:r w:rsidRPr="00AA2854">
        <w:rPr>
          <w:lang w:val="x-none" w:eastAsia="en-US"/>
        </w:rPr>
        <w:t>6.4. Компенсаторные умения.</w:t>
      </w:r>
    </w:p>
    <w:p w:rsidR="00AA2854" w:rsidRPr="00AA2854" w:rsidRDefault="00AA2854" w:rsidP="00AA2854">
      <w:pPr>
        <w:rPr>
          <w:lang w:val="x-none" w:eastAsia="en-US"/>
        </w:rPr>
      </w:pPr>
      <w:r w:rsidRPr="00AA2854">
        <w:rPr>
          <w:lang w:val="x-none" w:eastAsia="en-US"/>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A2854" w:rsidRPr="00AA2854" w:rsidRDefault="00AA2854" w:rsidP="00AA2854">
      <w:pPr>
        <w:rPr>
          <w:lang w:val="x-none" w:eastAsia="en-US"/>
        </w:rPr>
      </w:pPr>
      <w:r w:rsidRPr="00AA2854">
        <w:rPr>
          <w:lang w:val="x-none" w:eastAsia="en-US"/>
        </w:rPr>
        <w:t>Переспрашивать, просить повторить, уточняя значение незнакомых слов.</w:t>
      </w:r>
    </w:p>
    <w:p w:rsidR="00AA2854" w:rsidRPr="00AA2854" w:rsidRDefault="00AA2854" w:rsidP="00AA2854">
      <w:pPr>
        <w:rPr>
          <w:lang w:val="x-none" w:eastAsia="en-US"/>
        </w:rPr>
      </w:pPr>
      <w:r w:rsidRPr="00AA2854">
        <w:rPr>
          <w:lang w:val="x-none" w:eastAsia="en-US"/>
        </w:rPr>
        <w:t xml:space="preserve">Использование </w:t>
      </w:r>
      <w:r w:rsidRPr="00AA2854">
        <w:rPr>
          <w:lang w:eastAsia="en-US"/>
        </w:rPr>
        <w:t>при формулировании</w:t>
      </w:r>
      <w:r w:rsidRPr="00AA2854">
        <w:rPr>
          <w:lang w:val="x-none" w:eastAsia="en-US"/>
        </w:rPr>
        <w:t xml:space="preserve"> собственных высказываний</w:t>
      </w:r>
      <w:r w:rsidRPr="00AA2854">
        <w:rPr>
          <w:lang w:eastAsia="en-US"/>
        </w:rPr>
        <w:t>,</w:t>
      </w:r>
      <w:r w:rsidRPr="00AA2854">
        <w:rPr>
          <w:lang w:val="x-none" w:eastAsia="en-US"/>
        </w:rPr>
        <w:t xml:space="preserve"> ключевых слов, плана.</w:t>
      </w:r>
    </w:p>
    <w:p w:rsidR="00AA2854" w:rsidRPr="00AA2854" w:rsidRDefault="00AA2854" w:rsidP="00AA2854">
      <w:pPr>
        <w:rPr>
          <w:lang w:val="x-none" w:eastAsia="en-US"/>
        </w:rPr>
      </w:pPr>
      <w:r w:rsidRPr="00AA2854">
        <w:rPr>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val="x-none" w:eastAsia="en-US"/>
        </w:rPr>
      </w:pPr>
      <w:r w:rsidRPr="00AA2854">
        <w:rPr>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A2854" w:rsidRPr="00AA2854" w:rsidRDefault="00AA2854" w:rsidP="00AA2854">
      <w:pPr>
        <w:rPr>
          <w:lang w:eastAsia="en-US"/>
        </w:rPr>
      </w:pPr>
      <w:r w:rsidRPr="00AA2854">
        <w:rPr>
          <w:lang w:eastAsia="en-US"/>
        </w:rPr>
        <w:t>136.7. Содержание обучения в 9 классе.</w:t>
      </w:r>
    </w:p>
    <w:p w:rsidR="00AA2854" w:rsidRPr="00AA2854" w:rsidRDefault="00AA2854" w:rsidP="00AA2854">
      <w:pPr>
        <w:rPr>
          <w:lang w:eastAsia="en-US"/>
        </w:rPr>
      </w:pPr>
      <w:r w:rsidRPr="00AA2854">
        <w:rPr>
          <w:lang w:eastAsia="en-US"/>
        </w:rPr>
        <w:t>136.7.1. </w:t>
      </w:r>
      <w:r w:rsidRPr="00AA2854">
        <w:rPr>
          <w:lang w:val="x-none" w:eastAsia="en-US"/>
        </w:rPr>
        <w:t>Коммуникативные умения</w:t>
      </w:r>
      <w:r w:rsidRPr="00AA2854">
        <w:rPr>
          <w:lang w:eastAsia="en-US"/>
        </w:rPr>
        <w:t>.</w:t>
      </w:r>
    </w:p>
    <w:p w:rsidR="00AA2854" w:rsidRPr="00AA2854" w:rsidRDefault="00AA2854" w:rsidP="00AA2854">
      <w:pPr>
        <w:rPr>
          <w:lang w:val="x-none" w:eastAsia="en-US"/>
        </w:rPr>
      </w:pPr>
      <w:r w:rsidRPr="00AA2854">
        <w:rPr>
          <w:lang w:val="x-none" w:eastAsia="en-US"/>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AA2854" w:rsidRPr="00AA2854" w:rsidRDefault="00AA2854" w:rsidP="00AA2854">
      <w:pPr>
        <w:rPr>
          <w:lang w:val="x-none" w:eastAsia="en-US"/>
        </w:rPr>
      </w:pPr>
      <w:r w:rsidRPr="00AA2854">
        <w:rPr>
          <w:lang w:val="x-none" w:eastAsia="en-US"/>
        </w:rPr>
        <w:t>Взаимоотношения в семье и с друзьями. Конфликты и их разрешение.</w:t>
      </w:r>
    </w:p>
    <w:p w:rsidR="00AA2854" w:rsidRPr="00AA2854" w:rsidRDefault="00AA2854" w:rsidP="00AA2854">
      <w:pPr>
        <w:rPr>
          <w:lang w:val="x-none" w:eastAsia="en-US"/>
        </w:rPr>
      </w:pPr>
      <w:r w:rsidRPr="00AA2854">
        <w:rPr>
          <w:lang w:val="x-none" w:eastAsia="en-US"/>
        </w:rPr>
        <w:t>Внешность и характер человека (литературного персонажа).</w:t>
      </w:r>
    </w:p>
    <w:p w:rsidR="00AA2854" w:rsidRPr="00AA2854" w:rsidRDefault="00AA2854" w:rsidP="00AA2854">
      <w:pPr>
        <w:rPr>
          <w:lang w:val="x-none" w:eastAsia="en-US"/>
        </w:rPr>
      </w:pPr>
      <w:r w:rsidRPr="00AA2854">
        <w:rPr>
          <w:lang w:val="x-none" w:eastAsia="en-US"/>
        </w:rPr>
        <w:t>Досуг и увлечения (хобби) современного подростка (чтение,</w:t>
      </w:r>
      <w:r w:rsidRPr="00AA2854">
        <w:rPr>
          <w:lang w:eastAsia="en-US"/>
        </w:rPr>
        <w:t xml:space="preserve"> </w:t>
      </w:r>
      <w:r w:rsidRPr="00AA2854">
        <w:rPr>
          <w:lang w:val="x-none" w:eastAsia="en-US"/>
        </w:rPr>
        <w:t>кино, театр, музыка, музей, спорт, живопись; компьютерные игры). Роль книги в жизни подростка.</w:t>
      </w:r>
    </w:p>
    <w:p w:rsidR="00AA2854" w:rsidRPr="00AA2854" w:rsidRDefault="00AA2854" w:rsidP="00AA2854">
      <w:pPr>
        <w:rPr>
          <w:lang w:val="x-none" w:eastAsia="en-US"/>
        </w:rPr>
      </w:pPr>
      <w:r w:rsidRPr="00AA2854">
        <w:rPr>
          <w:lang w:val="x-none" w:eastAsia="en-US"/>
        </w:rPr>
        <w:t>Здоровый образ жизни: режим труда и отдыха, фитнес, сбалансированное питание. Посещение врача.</w:t>
      </w:r>
    </w:p>
    <w:p w:rsidR="00AA2854" w:rsidRPr="00AA2854" w:rsidRDefault="00AA2854" w:rsidP="00AA2854">
      <w:pPr>
        <w:rPr>
          <w:lang w:val="x-none" w:eastAsia="en-US"/>
        </w:rPr>
      </w:pPr>
      <w:r w:rsidRPr="00AA2854">
        <w:rPr>
          <w:lang w:val="x-none" w:eastAsia="en-US"/>
        </w:rPr>
        <w:t>Покупки: одежда, обувь и продукты питания. Карманные деньги. Молодёжная мода.</w:t>
      </w:r>
    </w:p>
    <w:p w:rsidR="00AA2854" w:rsidRPr="00AA2854" w:rsidRDefault="00AA2854" w:rsidP="00AA2854">
      <w:pPr>
        <w:rPr>
          <w:lang w:val="x-none" w:eastAsia="en-US"/>
        </w:rPr>
      </w:pPr>
      <w:r w:rsidRPr="00AA2854">
        <w:rPr>
          <w:lang w:val="x-none" w:eastAsia="en-US"/>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AA2854" w:rsidRPr="00AA2854" w:rsidRDefault="00AA2854" w:rsidP="00AA2854">
      <w:pPr>
        <w:rPr>
          <w:lang w:val="x-none" w:eastAsia="en-US"/>
        </w:rPr>
      </w:pPr>
      <w:r w:rsidRPr="00AA2854">
        <w:rPr>
          <w:lang w:val="x-none" w:eastAsia="en-US"/>
        </w:rPr>
        <w:t>Виды отдыха в различное время года. Путешествия по России и иностранным странам. Транспорт.</w:t>
      </w:r>
    </w:p>
    <w:p w:rsidR="00AA2854" w:rsidRPr="00AA2854" w:rsidRDefault="00AA2854" w:rsidP="00AA2854">
      <w:pPr>
        <w:rPr>
          <w:lang w:val="x-none" w:eastAsia="en-US"/>
        </w:rPr>
      </w:pPr>
      <w:r w:rsidRPr="00AA2854">
        <w:rPr>
          <w:lang w:val="x-none" w:eastAsia="en-US"/>
        </w:rPr>
        <w:t>Природа: флора и фауна. Проблемы экологии. Защита окружающей среды. Климат, погода. Стихийные бедствия.</w:t>
      </w:r>
    </w:p>
    <w:p w:rsidR="00AA2854" w:rsidRPr="00AA2854" w:rsidRDefault="00AA2854" w:rsidP="00AA2854">
      <w:pPr>
        <w:rPr>
          <w:lang w:val="x-none" w:eastAsia="en-US"/>
        </w:rPr>
      </w:pPr>
      <w:r w:rsidRPr="00AA2854">
        <w:rPr>
          <w:lang w:val="x-none" w:eastAsia="en-US"/>
        </w:rPr>
        <w:t>Средства массовой информации (телевидение, радио, пресса, Интернет).</w:t>
      </w:r>
    </w:p>
    <w:p w:rsidR="00AA2854" w:rsidRPr="00AA2854" w:rsidRDefault="00AA2854" w:rsidP="00AA2854">
      <w:pPr>
        <w:rPr>
          <w:lang w:val="x-none" w:eastAsia="en-US"/>
        </w:rPr>
      </w:pPr>
      <w:r w:rsidRPr="00AA2854">
        <w:rPr>
          <w:lang w:val="x-none" w:eastAsia="en-US"/>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AA2854" w:rsidRPr="00AA2854" w:rsidRDefault="00AA2854" w:rsidP="00AA2854">
      <w:pPr>
        <w:rPr>
          <w:lang w:val="x-none" w:eastAsia="en-US"/>
        </w:rPr>
      </w:pPr>
      <w:r w:rsidRPr="00AA2854">
        <w:rPr>
          <w:lang w:val="x-none" w:eastAsia="en-US"/>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AA2854" w:rsidRPr="00AA2854" w:rsidRDefault="00AA2854" w:rsidP="00AA2854">
      <w:pPr>
        <w:rPr>
          <w:lang w:eastAsia="en-US"/>
        </w:rPr>
      </w:pPr>
      <w:r w:rsidRPr="00AA2854">
        <w:rPr>
          <w:lang w:eastAsia="en-US"/>
        </w:rPr>
        <w:t>136.7.1.2. Говорение.</w:t>
      </w:r>
    </w:p>
    <w:p w:rsidR="00AA2854" w:rsidRPr="00AA2854" w:rsidRDefault="00AA2854" w:rsidP="00AA2854">
      <w:pPr>
        <w:rPr>
          <w:lang w:val="x-none" w:eastAsia="en-US"/>
        </w:rPr>
      </w:pPr>
      <w:r w:rsidRPr="00AA2854">
        <w:rPr>
          <w:lang w:eastAsia="en-US"/>
        </w:rPr>
        <w:t>136.7.1.2.1. </w:t>
      </w:r>
      <w:r w:rsidRPr="00AA2854">
        <w:rPr>
          <w:lang w:val="x-none" w:eastAsia="en-US"/>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w:t>
      </w:r>
      <w:r w:rsidRPr="00AA2854">
        <w:rPr>
          <w:lang w:eastAsia="en-US"/>
        </w:rPr>
        <w:t>-</w:t>
      </w:r>
      <w:r w:rsidRPr="00AA2854">
        <w:rPr>
          <w:lang w:val="x-none" w:eastAsia="en-US"/>
        </w:rPr>
        <w:t>побуждение к действию, диалог-расспрос), диалог</w:t>
      </w:r>
      <w:r w:rsidRPr="00AA2854">
        <w:rPr>
          <w:lang w:eastAsia="en-US"/>
        </w:rPr>
        <w:t>-</w:t>
      </w:r>
      <w:r w:rsidRPr="00AA2854">
        <w:rPr>
          <w:lang w:val="x-none" w:eastAsia="en-US"/>
        </w:rPr>
        <w:t>обмен мнениями:</w:t>
      </w:r>
    </w:p>
    <w:p w:rsidR="00AA2854" w:rsidRPr="00AA2854" w:rsidRDefault="00AA2854" w:rsidP="00AA2854">
      <w:pPr>
        <w:rPr>
          <w:lang w:val="x-none" w:eastAsia="en-US"/>
        </w:rPr>
      </w:pPr>
      <w:r w:rsidRPr="00AA2854">
        <w:rPr>
          <w:lang w:val="x-none" w:eastAsia="en-US"/>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AA2854" w:rsidRPr="00AA2854" w:rsidRDefault="00AA2854" w:rsidP="00AA2854">
      <w:pPr>
        <w:rPr>
          <w:lang w:val="x-none" w:eastAsia="en-US"/>
        </w:rPr>
      </w:pPr>
      <w:r w:rsidRPr="00AA2854">
        <w:rPr>
          <w:lang w:val="x-none" w:eastAsia="en-US"/>
        </w:rPr>
        <w:t>диалог</w:t>
      </w:r>
      <w:r w:rsidRPr="00AA2854">
        <w:rPr>
          <w:lang w:eastAsia="en-US"/>
        </w:rPr>
        <w:t>-</w:t>
      </w:r>
      <w:r w:rsidRPr="00AA2854">
        <w:rPr>
          <w:lang w:val="x-none" w:eastAsia="en-US"/>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AA2854" w:rsidRPr="00AA2854" w:rsidRDefault="00AA2854" w:rsidP="00AA2854">
      <w:pPr>
        <w:rPr>
          <w:lang w:val="x-none" w:eastAsia="en-US"/>
        </w:rPr>
      </w:pPr>
      <w:r w:rsidRPr="00AA2854">
        <w:rPr>
          <w:lang w:val="x-none" w:eastAsia="en-US"/>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AA2854" w:rsidRPr="00AA2854" w:rsidRDefault="00AA2854" w:rsidP="00AA2854">
      <w:pPr>
        <w:rPr>
          <w:lang w:eastAsia="en-US"/>
        </w:rPr>
      </w:pPr>
      <w:r w:rsidRPr="00AA2854">
        <w:rPr>
          <w:lang w:val="x-none" w:eastAsia="en-US"/>
        </w:rPr>
        <w:t>диалог</w:t>
      </w:r>
      <w:r w:rsidRPr="00AA2854">
        <w:rPr>
          <w:lang w:eastAsia="en-US"/>
        </w:rPr>
        <w:t>-</w:t>
      </w:r>
      <w:r w:rsidRPr="00AA2854">
        <w:rPr>
          <w:lang w:val="x-none" w:eastAsia="en-US"/>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AA2854">
        <w:rPr>
          <w:lang w:eastAsia="en-US"/>
        </w:rPr>
        <w:t>и так далее.</w:t>
      </w:r>
    </w:p>
    <w:p w:rsidR="00AA2854" w:rsidRPr="00AA2854" w:rsidRDefault="00AA2854" w:rsidP="00AA2854">
      <w:pPr>
        <w:rPr>
          <w:lang w:val="x-none" w:eastAsia="en-US"/>
        </w:rPr>
      </w:pPr>
      <w:r w:rsidRPr="00AA2854">
        <w:rPr>
          <w:lang w:eastAsia="en-US"/>
        </w:rPr>
        <w:t>Данные</w:t>
      </w:r>
      <w:r w:rsidRPr="00AA2854">
        <w:rPr>
          <w:lang w:val="x-none" w:eastAsia="en-US"/>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sidRPr="00AA2854">
        <w:rPr>
          <w:lang w:eastAsia="en-US"/>
        </w:rPr>
        <w:t>их использования</w:t>
      </w:r>
      <w:r w:rsidRPr="00AA2854">
        <w:rPr>
          <w:lang w:val="x-none" w:eastAsia="en-US"/>
        </w:rPr>
        <w:t xml:space="preserve"> с соблюдением норм речевого этикета, принятых в стране (странах) изучаемого языка.</w:t>
      </w:r>
    </w:p>
    <w:p w:rsidR="00AA2854" w:rsidRPr="00AA2854" w:rsidRDefault="00AA2854" w:rsidP="00AA2854">
      <w:pPr>
        <w:rPr>
          <w:lang w:val="x-none" w:eastAsia="en-US"/>
        </w:rPr>
      </w:pPr>
      <w:r w:rsidRPr="00AA2854">
        <w:rPr>
          <w:lang w:val="x-none" w:eastAsia="en-US"/>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AA2854">
        <w:rPr>
          <w:lang w:eastAsia="en-US"/>
        </w:rPr>
        <w:t>-</w:t>
      </w:r>
      <w:r w:rsidRPr="00AA2854">
        <w:rPr>
          <w:lang w:val="x-none" w:eastAsia="en-US"/>
        </w:rPr>
        <w:t>обмена мнениями.</w:t>
      </w:r>
    </w:p>
    <w:p w:rsidR="00AA2854" w:rsidRPr="00AA2854" w:rsidRDefault="00AA2854" w:rsidP="00AA2854">
      <w:pPr>
        <w:rPr>
          <w:lang w:val="x-none" w:eastAsia="en-US"/>
        </w:rPr>
      </w:pPr>
      <w:r w:rsidRPr="00AA2854">
        <w:rPr>
          <w:lang w:eastAsia="en-US"/>
        </w:rPr>
        <w:t>136.7.1.2.2. </w:t>
      </w:r>
      <w:r w:rsidRPr="00AA2854">
        <w:rPr>
          <w:lang w:val="x-none" w:eastAsia="en-US"/>
        </w:rPr>
        <w:t>Развитие коммуникативных умений монологической речи: создание устных связных монологических высказываний</w:t>
      </w:r>
      <w:r w:rsidRPr="00AA2854">
        <w:rPr>
          <w:lang w:eastAsia="en-US"/>
        </w:rPr>
        <w:t xml:space="preserve"> </w:t>
      </w:r>
      <w:r w:rsidRPr="00AA2854">
        <w:rPr>
          <w:lang w:val="x-none" w:eastAsia="en-US"/>
        </w:rPr>
        <w:t>с использованием основных коммуникативных типов речи:</w:t>
      </w:r>
    </w:p>
    <w:p w:rsidR="00AA2854" w:rsidRPr="00AA2854" w:rsidRDefault="00AA2854" w:rsidP="00AA2854">
      <w:pPr>
        <w:rPr>
          <w:lang w:val="x-none" w:eastAsia="en-US"/>
        </w:rPr>
      </w:pPr>
      <w:r w:rsidRPr="00AA2854">
        <w:rPr>
          <w:lang w:val="x-none" w:eastAsia="en-US"/>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AA2854" w:rsidRPr="00AA2854" w:rsidRDefault="00AA2854" w:rsidP="00AA2854">
      <w:pPr>
        <w:rPr>
          <w:lang w:val="x-none" w:eastAsia="en-US"/>
        </w:rPr>
      </w:pPr>
      <w:r w:rsidRPr="00AA2854">
        <w:rPr>
          <w:lang w:val="x-none" w:eastAsia="en-US"/>
        </w:rPr>
        <w:t>повествование (сообщение);</w:t>
      </w:r>
    </w:p>
    <w:p w:rsidR="00AA2854" w:rsidRPr="00AA2854" w:rsidRDefault="00AA2854" w:rsidP="00AA2854">
      <w:pPr>
        <w:rPr>
          <w:lang w:val="x-none" w:eastAsia="en-US"/>
        </w:rPr>
      </w:pPr>
      <w:r w:rsidRPr="00AA2854">
        <w:rPr>
          <w:lang w:val="x-none" w:eastAsia="en-US"/>
        </w:rPr>
        <w:t>рассуждение;</w:t>
      </w:r>
    </w:p>
    <w:p w:rsidR="00AA2854" w:rsidRPr="00AA2854" w:rsidRDefault="00AA2854" w:rsidP="00AA2854">
      <w:pPr>
        <w:rPr>
          <w:lang w:val="x-none" w:eastAsia="en-US"/>
        </w:rPr>
      </w:pPr>
      <w:r w:rsidRPr="00AA2854">
        <w:rPr>
          <w:lang w:val="x-none" w:eastAsia="en-US"/>
        </w:rPr>
        <w:t>выражение и краткое аргументирование своего мнения по отношению к услышанному (прочитанному);</w:t>
      </w:r>
    </w:p>
    <w:p w:rsidR="00AA2854" w:rsidRPr="00AA2854" w:rsidRDefault="00AA2854" w:rsidP="00AA2854">
      <w:pPr>
        <w:rPr>
          <w:lang w:val="x-none" w:eastAsia="en-US"/>
        </w:rPr>
      </w:pPr>
      <w:r w:rsidRPr="00AA2854">
        <w:rPr>
          <w:lang w:val="x-none" w:eastAsia="en-US"/>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AA2854" w:rsidRPr="00AA2854" w:rsidRDefault="00AA2854" w:rsidP="00AA2854">
      <w:pPr>
        <w:rPr>
          <w:lang w:val="x-none" w:eastAsia="en-US"/>
        </w:rPr>
      </w:pPr>
      <w:r w:rsidRPr="00AA2854">
        <w:rPr>
          <w:lang w:val="x-none" w:eastAsia="en-US"/>
        </w:rPr>
        <w:t>составление рассказа по картинкам;</w:t>
      </w:r>
    </w:p>
    <w:p w:rsidR="00AA2854" w:rsidRPr="00AA2854" w:rsidRDefault="00AA2854" w:rsidP="00AA2854">
      <w:pPr>
        <w:rPr>
          <w:lang w:val="x-none" w:eastAsia="en-US"/>
        </w:rPr>
      </w:pPr>
      <w:r w:rsidRPr="00AA2854">
        <w:rPr>
          <w:lang w:val="x-none" w:eastAsia="en-US"/>
        </w:rPr>
        <w:t>изложение результатов выполненной проектной работы.</w:t>
      </w:r>
    </w:p>
    <w:p w:rsidR="00AA2854" w:rsidRPr="00AA2854" w:rsidRDefault="00AA2854" w:rsidP="00AA2854">
      <w:pPr>
        <w:rPr>
          <w:lang w:val="x-none" w:eastAsia="en-US"/>
        </w:rPr>
      </w:pPr>
      <w:r w:rsidRPr="00AA2854">
        <w:rPr>
          <w:lang w:val="x-none" w:eastAsia="en-US"/>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AA2854">
        <w:rPr>
          <w:lang w:eastAsia="en-US"/>
        </w:rPr>
        <w:t>использованием</w:t>
      </w:r>
      <w:r w:rsidRPr="00AA2854">
        <w:rPr>
          <w:lang w:val="x-none" w:eastAsia="en-US"/>
        </w:rPr>
        <w:t xml:space="preserve"> вопрос</w:t>
      </w:r>
      <w:r w:rsidRPr="00AA2854">
        <w:rPr>
          <w:lang w:eastAsia="en-US"/>
        </w:rPr>
        <w:t>ов</w:t>
      </w:r>
      <w:r w:rsidRPr="00AA2854">
        <w:rPr>
          <w:lang w:val="x-none" w:eastAsia="en-US"/>
        </w:rPr>
        <w:t>, ключевы</w:t>
      </w:r>
      <w:r w:rsidRPr="00AA2854">
        <w:rPr>
          <w:lang w:eastAsia="en-US"/>
        </w:rPr>
        <w:t>х</w:t>
      </w:r>
      <w:r w:rsidRPr="00AA2854">
        <w:rPr>
          <w:lang w:val="x-none" w:eastAsia="en-US"/>
        </w:rPr>
        <w:t xml:space="preserve"> слов, план</w:t>
      </w:r>
      <w:r w:rsidRPr="00AA2854">
        <w:rPr>
          <w:lang w:eastAsia="en-US"/>
        </w:rPr>
        <w:t>а</w:t>
      </w:r>
      <w:r w:rsidRPr="00AA2854">
        <w:rPr>
          <w:lang w:val="x-none" w:eastAsia="en-US"/>
        </w:rPr>
        <w:t xml:space="preserve"> и (или) иллюстраци</w:t>
      </w:r>
      <w:r w:rsidRPr="00AA2854">
        <w:rPr>
          <w:lang w:eastAsia="en-US"/>
        </w:rPr>
        <w:t>й</w:t>
      </w:r>
      <w:r w:rsidRPr="00AA2854">
        <w:rPr>
          <w:lang w:val="x-none" w:eastAsia="en-US"/>
        </w:rPr>
        <w:t>, фотографи</w:t>
      </w:r>
      <w:r w:rsidRPr="00AA2854">
        <w:rPr>
          <w:lang w:eastAsia="en-US"/>
        </w:rPr>
        <w:t>й</w:t>
      </w:r>
      <w:r w:rsidRPr="00AA2854">
        <w:rPr>
          <w:lang w:val="x-none" w:eastAsia="en-US"/>
        </w:rPr>
        <w:t>, таблиц</w:t>
      </w:r>
      <w:r w:rsidRPr="00AA2854">
        <w:rPr>
          <w:lang w:eastAsia="en-US"/>
        </w:rPr>
        <w:t xml:space="preserve"> </w:t>
      </w:r>
      <w:r w:rsidRPr="00AA2854">
        <w:rPr>
          <w:lang w:val="x-none" w:eastAsia="en-US"/>
        </w:rPr>
        <w:t xml:space="preserve">или без </w:t>
      </w:r>
      <w:r w:rsidRPr="00AA2854">
        <w:rPr>
          <w:lang w:eastAsia="en-US"/>
        </w:rPr>
        <w:t>их использования</w:t>
      </w:r>
      <w:r w:rsidRPr="00AA2854">
        <w:rPr>
          <w:lang w:val="x-none" w:eastAsia="en-US"/>
        </w:rPr>
        <w:t>.</w:t>
      </w:r>
    </w:p>
    <w:p w:rsidR="00AA2854" w:rsidRPr="00AA2854" w:rsidRDefault="00AA2854" w:rsidP="00AA2854">
      <w:pPr>
        <w:rPr>
          <w:lang w:val="x-none" w:eastAsia="en-US"/>
        </w:rPr>
      </w:pPr>
      <w:r w:rsidRPr="00AA2854">
        <w:rPr>
          <w:lang w:val="x-none" w:eastAsia="en-US"/>
        </w:rPr>
        <w:t>Объём монологического высказывания – 10–12 фраз.</w:t>
      </w:r>
    </w:p>
    <w:p w:rsidR="00AA2854" w:rsidRPr="00AA2854" w:rsidRDefault="00AA2854" w:rsidP="00AA2854">
      <w:pPr>
        <w:rPr>
          <w:lang w:eastAsia="en-US"/>
        </w:rPr>
      </w:pPr>
      <w:r w:rsidRPr="00AA2854">
        <w:rPr>
          <w:lang w:eastAsia="en-US"/>
        </w:rPr>
        <w:t>136.7.1.3. Аудирование.</w:t>
      </w:r>
    </w:p>
    <w:p w:rsidR="00AA2854" w:rsidRPr="00AA2854" w:rsidRDefault="00AA2854" w:rsidP="00AA2854">
      <w:pPr>
        <w:rPr>
          <w:lang w:val="x-none" w:eastAsia="en-US"/>
        </w:rPr>
      </w:pPr>
      <w:r w:rsidRPr="00AA2854">
        <w:rPr>
          <w:lang w:val="x-none" w:eastAsia="en-US"/>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AA2854" w:rsidRPr="00AA2854" w:rsidRDefault="00AA2854" w:rsidP="00AA2854">
      <w:pPr>
        <w:rPr>
          <w:lang w:val="x-none" w:eastAsia="en-US"/>
        </w:rPr>
      </w:pPr>
      <w:r w:rsidRPr="00AA2854">
        <w:rPr>
          <w:lang w:val="x-none" w:eastAsia="en-US"/>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AA2854" w:rsidRPr="00AA2854" w:rsidRDefault="00AA2854" w:rsidP="00AA2854">
      <w:pPr>
        <w:rPr>
          <w:lang w:val="x-none" w:eastAsia="en-US"/>
        </w:rPr>
      </w:pPr>
      <w:r w:rsidRPr="00AA2854">
        <w:rPr>
          <w:lang w:val="x-none" w:eastAsia="en-US"/>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AA2854" w:rsidRPr="00AA2854" w:rsidRDefault="00AA2854" w:rsidP="00AA2854">
      <w:pPr>
        <w:rPr>
          <w:lang w:val="x-none" w:eastAsia="en-US"/>
        </w:rPr>
      </w:pPr>
      <w:r w:rsidRPr="00AA2854">
        <w:rPr>
          <w:lang w:val="x-none" w:eastAsia="en-US"/>
        </w:rPr>
        <w:t>Аудирование с пониманием нужной (интересующей, запрашиваемой) информации предполагает умение выделять нужную (интересующую, запрашиваемую</w:t>
      </w:r>
      <w:r w:rsidRPr="00AA2854">
        <w:rPr>
          <w:lang w:eastAsia="en-US"/>
        </w:rPr>
        <w:t>)</w:t>
      </w:r>
      <w:r w:rsidRPr="00AA2854">
        <w:rPr>
          <w:lang w:val="x-none" w:eastAsia="en-US"/>
        </w:rPr>
        <w:t xml:space="preserve"> информацию, представленную в эксплицитной (явной) форме, в воспринимаемом на слух тексте.</w:t>
      </w:r>
    </w:p>
    <w:p w:rsidR="00AA2854" w:rsidRPr="00AA2854" w:rsidRDefault="00AA2854" w:rsidP="00AA2854">
      <w:pPr>
        <w:rPr>
          <w:lang w:val="x-none" w:eastAsia="en-US"/>
        </w:rPr>
      </w:pPr>
      <w:r w:rsidRPr="00AA2854">
        <w:rPr>
          <w:lang w:val="x-none" w:eastAsia="en-US"/>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AA2854" w:rsidRPr="00AA2854" w:rsidRDefault="00AA2854" w:rsidP="00AA2854">
      <w:pPr>
        <w:rPr>
          <w:lang w:val="x-none" w:eastAsia="en-US"/>
        </w:rPr>
      </w:pPr>
      <w:r w:rsidRPr="00AA2854">
        <w:rPr>
          <w:lang w:val="x-none" w:eastAsia="en-US"/>
        </w:rPr>
        <w:t>Языковая сложность текстов для аудирования должна соответствовать базовому уровню (А2 – допороговому уровню по общеевропейской шкале).</w:t>
      </w:r>
    </w:p>
    <w:p w:rsidR="00AA2854" w:rsidRPr="00AA2854" w:rsidRDefault="00AA2854" w:rsidP="00AA2854">
      <w:pPr>
        <w:rPr>
          <w:lang w:val="x-none" w:eastAsia="en-US"/>
        </w:rPr>
      </w:pPr>
      <w:r w:rsidRPr="00AA2854">
        <w:rPr>
          <w:lang w:val="x-none" w:eastAsia="en-US"/>
        </w:rPr>
        <w:t>Время звучания текста (текстов) для аудирования – до 2 минут.</w:t>
      </w:r>
    </w:p>
    <w:p w:rsidR="00AA2854" w:rsidRPr="00AA2854" w:rsidRDefault="00AA2854" w:rsidP="00AA2854">
      <w:pPr>
        <w:rPr>
          <w:lang w:eastAsia="en-US"/>
        </w:rPr>
      </w:pPr>
      <w:r w:rsidRPr="00AA2854">
        <w:rPr>
          <w:lang w:eastAsia="en-US"/>
        </w:rPr>
        <w:t>136.7.1.4. Смысловое чтение.</w:t>
      </w:r>
    </w:p>
    <w:p w:rsidR="00AA2854" w:rsidRPr="00AA2854" w:rsidRDefault="00AA2854" w:rsidP="00AA2854">
      <w:pPr>
        <w:rPr>
          <w:lang w:val="x-none" w:eastAsia="en-US"/>
        </w:rPr>
      </w:pPr>
      <w:r w:rsidRPr="00AA2854">
        <w:rPr>
          <w:lang w:val="x-none" w:eastAsia="en-US"/>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AA2854" w:rsidRPr="00AA2854" w:rsidRDefault="00AA2854" w:rsidP="00AA2854">
      <w:pPr>
        <w:rPr>
          <w:lang w:val="x-none" w:eastAsia="en-US"/>
        </w:rPr>
      </w:pPr>
      <w:r w:rsidRPr="00AA2854">
        <w:rPr>
          <w:lang w:val="x-none" w:eastAsia="en-US"/>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AA2854" w:rsidRPr="00AA2854" w:rsidRDefault="00AA2854" w:rsidP="00AA2854">
      <w:pPr>
        <w:rPr>
          <w:lang w:val="x-none" w:eastAsia="en-US"/>
        </w:rPr>
      </w:pPr>
      <w:r w:rsidRPr="00AA2854">
        <w:rPr>
          <w:lang w:val="x-none" w:eastAsia="en-US"/>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AA2854" w:rsidRPr="00AA2854" w:rsidRDefault="00AA2854" w:rsidP="00AA2854">
      <w:pPr>
        <w:rPr>
          <w:lang w:val="x-none" w:eastAsia="en-US"/>
        </w:rPr>
      </w:pPr>
      <w:r w:rsidRPr="00AA2854">
        <w:rPr>
          <w:lang w:val="x-none" w:eastAsia="en-US"/>
        </w:rPr>
        <w:t>Чтение несплошных текстов (таблиц, диаграмм, схем) и понимание представленной в них информации.</w:t>
      </w:r>
    </w:p>
    <w:p w:rsidR="00AA2854" w:rsidRPr="00AA2854" w:rsidRDefault="00AA2854" w:rsidP="00AA2854">
      <w:pPr>
        <w:rPr>
          <w:lang w:val="x-none" w:eastAsia="en-US"/>
        </w:rPr>
      </w:pPr>
      <w:r w:rsidRPr="00AA2854">
        <w:rPr>
          <w:lang w:val="x-none" w:eastAsia="en-US"/>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AA2854" w:rsidRPr="00AA2854" w:rsidRDefault="00AA2854" w:rsidP="00AA2854">
      <w:pPr>
        <w:rPr>
          <w:lang w:val="x-none" w:eastAsia="en-US"/>
        </w:rPr>
      </w:pPr>
      <w:r w:rsidRPr="00AA2854">
        <w:rPr>
          <w:lang w:val="x-none" w:eastAsia="en-US"/>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AA2854" w:rsidRPr="00AA2854" w:rsidRDefault="00AA2854" w:rsidP="00AA2854">
      <w:pPr>
        <w:rPr>
          <w:lang w:val="x-none" w:eastAsia="en-US"/>
        </w:rPr>
      </w:pPr>
      <w:r w:rsidRPr="00AA2854">
        <w:rPr>
          <w:lang w:val="x-none" w:eastAsia="en-US"/>
        </w:rPr>
        <w:t>Языковая сложность текстов для чтения должна соответствовать базовому уровню (А2 – допороговому уровню по общеевропейской шкале).</w:t>
      </w:r>
    </w:p>
    <w:p w:rsidR="00AA2854" w:rsidRPr="00AA2854" w:rsidRDefault="00AA2854" w:rsidP="00AA2854">
      <w:pPr>
        <w:rPr>
          <w:lang w:val="x-none" w:eastAsia="en-US"/>
        </w:rPr>
      </w:pPr>
      <w:r w:rsidRPr="00AA2854">
        <w:rPr>
          <w:lang w:val="x-none" w:eastAsia="en-US"/>
        </w:rPr>
        <w:t>Объём текста (текстов) для чтения – 500–600 слов.</w:t>
      </w:r>
    </w:p>
    <w:p w:rsidR="00AA2854" w:rsidRPr="00AA2854" w:rsidRDefault="00AA2854" w:rsidP="00AA2854">
      <w:pPr>
        <w:rPr>
          <w:lang w:eastAsia="en-US"/>
        </w:rPr>
      </w:pPr>
      <w:r w:rsidRPr="00AA2854">
        <w:rPr>
          <w:lang w:eastAsia="en-US"/>
        </w:rPr>
        <w:t>136.7.1.5. Письменная речь.</w:t>
      </w:r>
    </w:p>
    <w:p w:rsidR="00AA2854" w:rsidRPr="00AA2854" w:rsidRDefault="00AA2854" w:rsidP="00AA2854">
      <w:pPr>
        <w:rPr>
          <w:lang w:val="x-none" w:eastAsia="en-US"/>
        </w:rPr>
      </w:pPr>
      <w:r w:rsidRPr="00AA2854">
        <w:rPr>
          <w:lang w:val="x-none" w:eastAsia="en-US"/>
        </w:rPr>
        <w:t>Развитие умений письменной речи:</w:t>
      </w:r>
    </w:p>
    <w:p w:rsidR="00AA2854" w:rsidRPr="00AA2854" w:rsidRDefault="00AA2854" w:rsidP="00AA2854">
      <w:pPr>
        <w:rPr>
          <w:lang w:val="x-none" w:eastAsia="en-US"/>
        </w:rPr>
      </w:pPr>
      <w:r w:rsidRPr="00AA2854">
        <w:rPr>
          <w:lang w:val="x-none" w:eastAsia="en-US"/>
        </w:rPr>
        <w:t>составление плана (тезисов) устного или письменного сообщения;</w:t>
      </w:r>
    </w:p>
    <w:p w:rsidR="00AA2854" w:rsidRPr="00AA2854" w:rsidRDefault="00AA2854" w:rsidP="00AA2854">
      <w:pPr>
        <w:rPr>
          <w:lang w:val="x-none" w:eastAsia="en-US"/>
        </w:rPr>
      </w:pPr>
      <w:r w:rsidRPr="00AA2854">
        <w:rPr>
          <w:lang w:val="x-none" w:eastAsia="en-US"/>
        </w:rPr>
        <w:t>заполнение анкет и формуляров: сообщение о себе основных сведений в соответствии с нормами, принятыми в стране (странах) изучаемого языка;</w:t>
      </w:r>
    </w:p>
    <w:p w:rsidR="00AA2854" w:rsidRPr="00AA2854" w:rsidRDefault="00AA2854" w:rsidP="00AA2854">
      <w:pPr>
        <w:rPr>
          <w:lang w:val="x-none" w:eastAsia="en-US"/>
        </w:rPr>
      </w:pPr>
      <w:r w:rsidRPr="00AA2854">
        <w:rPr>
          <w:lang w:val="x-none" w:eastAsia="en-US"/>
        </w:rPr>
        <w:t>написание электронного сообщения личного характера</w:t>
      </w:r>
      <w:r w:rsidRPr="00AA2854">
        <w:rPr>
          <w:lang w:eastAsia="en-US"/>
        </w:rPr>
        <w:t xml:space="preserve"> </w:t>
      </w:r>
      <w:r w:rsidRPr="00AA2854">
        <w:rPr>
          <w:lang w:val="x-none" w:eastAsia="en-US"/>
        </w:rPr>
        <w:t>в соответствии с нормами неофициального общения, принятыми в стране (странах) изучаемого языка (объём письма – до 120 слов</w:t>
      </w:r>
      <w:r w:rsidRPr="00AA2854">
        <w:rPr>
          <w:lang w:eastAsia="en-US"/>
        </w:rPr>
        <w:t>)</w:t>
      </w:r>
      <w:r w:rsidRPr="00AA2854">
        <w:rPr>
          <w:lang w:val="x-none" w:eastAsia="en-US"/>
        </w:rPr>
        <w:t>;</w:t>
      </w:r>
    </w:p>
    <w:p w:rsidR="00AA2854" w:rsidRPr="00AA2854" w:rsidRDefault="00AA2854" w:rsidP="00AA2854">
      <w:pPr>
        <w:rPr>
          <w:lang w:val="x-none" w:eastAsia="en-US"/>
        </w:rPr>
      </w:pPr>
      <w:r w:rsidRPr="00AA2854">
        <w:rPr>
          <w:lang w:val="x-none" w:eastAsia="en-US"/>
        </w:rPr>
        <w:t xml:space="preserve">создание небольшого письменного высказывания с </w:t>
      </w:r>
      <w:r w:rsidRPr="00AA2854">
        <w:rPr>
          <w:lang w:eastAsia="en-US"/>
        </w:rPr>
        <w:t>использованием</w:t>
      </w:r>
      <w:r w:rsidRPr="00AA2854">
        <w:rPr>
          <w:lang w:val="x-none" w:eastAsia="en-US"/>
        </w:rPr>
        <w:t xml:space="preserve"> образц</w:t>
      </w:r>
      <w:r w:rsidRPr="00AA2854">
        <w:rPr>
          <w:lang w:eastAsia="en-US"/>
        </w:rPr>
        <w:t>а</w:t>
      </w:r>
      <w:r w:rsidRPr="00AA2854">
        <w:rPr>
          <w:lang w:val="x-none" w:eastAsia="en-US"/>
        </w:rPr>
        <w:t>, план</w:t>
      </w:r>
      <w:r w:rsidRPr="00AA2854">
        <w:rPr>
          <w:lang w:eastAsia="en-US"/>
        </w:rPr>
        <w:t>а</w:t>
      </w:r>
      <w:r w:rsidRPr="00AA2854">
        <w:rPr>
          <w:lang w:val="x-none" w:eastAsia="en-US"/>
        </w:rPr>
        <w:t>, таблиц</w:t>
      </w:r>
      <w:r w:rsidRPr="00AA2854">
        <w:rPr>
          <w:lang w:eastAsia="en-US"/>
        </w:rPr>
        <w:t>ы</w:t>
      </w:r>
      <w:r w:rsidRPr="00AA2854">
        <w:rPr>
          <w:lang w:val="x-none" w:eastAsia="en-US"/>
        </w:rPr>
        <w:t xml:space="preserve"> и (или) прочитанн</w:t>
      </w:r>
      <w:r w:rsidRPr="00AA2854">
        <w:rPr>
          <w:lang w:eastAsia="en-US"/>
        </w:rPr>
        <w:t>ого</w:t>
      </w:r>
      <w:r w:rsidRPr="00AA2854">
        <w:rPr>
          <w:lang w:val="x-none" w:eastAsia="en-US"/>
        </w:rPr>
        <w:t>/прослушанн</w:t>
      </w:r>
      <w:r w:rsidRPr="00AA2854">
        <w:rPr>
          <w:lang w:eastAsia="en-US"/>
        </w:rPr>
        <w:t>ого</w:t>
      </w:r>
      <w:r w:rsidRPr="00AA2854">
        <w:rPr>
          <w:lang w:val="x-none" w:eastAsia="en-US"/>
        </w:rPr>
        <w:t xml:space="preserve"> текст</w:t>
      </w:r>
      <w:r w:rsidRPr="00AA2854">
        <w:rPr>
          <w:lang w:eastAsia="en-US"/>
        </w:rPr>
        <w:t>а</w:t>
      </w:r>
      <w:r w:rsidRPr="00AA2854">
        <w:rPr>
          <w:lang w:val="x-none" w:eastAsia="en-US"/>
        </w:rPr>
        <w:t xml:space="preserve"> </w:t>
      </w:r>
      <w:r w:rsidRPr="00AA2854">
        <w:rPr>
          <w:lang w:eastAsia="en-US"/>
        </w:rPr>
        <w:t>(о</w:t>
      </w:r>
      <w:r w:rsidRPr="00AA2854">
        <w:rPr>
          <w:lang w:val="x-none" w:eastAsia="en-US"/>
        </w:rPr>
        <w:t>бъём письменного высказывания – до 120 слов</w:t>
      </w:r>
      <w:r w:rsidRPr="00AA2854">
        <w:rPr>
          <w:lang w:eastAsia="en-US"/>
        </w:rPr>
        <w:t>)</w:t>
      </w:r>
      <w:r w:rsidRPr="00AA2854">
        <w:rPr>
          <w:lang w:val="x-none" w:eastAsia="en-US"/>
        </w:rPr>
        <w:t>;</w:t>
      </w:r>
    </w:p>
    <w:p w:rsidR="00AA2854" w:rsidRPr="00AA2854" w:rsidRDefault="00AA2854" w:rsidP="00AA2854">
      <w:pPr>
        <w:rPr>
          <w:lang w:val="x-none" w:eastAsia="en-US"/>
        </w:rPr>
      </w:pPr>
      <w:r w:rsidRPr="00AA2854">
        <w:rPr>
          <w:lang w:val="x-none" w:eastAsia="en-US"/>
        </w:rPr>
        <w:t>заполнение таблицы с краткой фиксацией содержания прочитанного (прослушанного) текста;</w:t>
      </w:r>
    </w:p>
    <w:p w:rsidR="00AA2854" w:rsidRPr="00AA2854" w:rsidRDefault="00AA2854" w:rsidP="00AA2854">
      <w:pPr>
        <w:rPr>
          <w:lang w:val="x-none" w:eastAsia="en-US"/>
        </w:rPr>
      </w:pPr>
      <w:r w:rsidRPr="00AA2854">
        <w:rPr>
          <w:lang w:val="x-none" w:eastAsia="en-US"/>
        </w:rPr>
        <w:t>преобразование таблицы, схемы в текстовый вариант представления информации;</w:t>
      </w:r>
    </w:p>
    <w:p w:rsidR="00AA2854" w:rsidRPr="00AA2854" w:rsidRDefault="00AA2854" w:rsidP="00AA2854">
      <w:pPr>
        <w:rPr>
          <w:lang w:val="x-none" w:eastAsia="en-US"/>
        </w:rPr>
      </w:pPr>
      <w:r w:rsidRPr="00AA2854">
        <w:rPr>
          <w:lang w:val="x-none" w:eastAsia="en-US"/>
        </w:rPr>
        <w:t>письменное представление результатов выполненной проектной работы (объём – 100–120 слов).</w:t>
      </w:r>
    </w:p>
    <w:p w:rsidR="00AA2854" w:rsidRPr="00AA2854" w:rsidRDefault="00AA2854" w:rsidP="00AA2854">
      <w:pPr>
        <w:rPr>
          <w:lang w:eastAsia="en-US"/>
        </w:rPr>
      </w:pPr>
      <w:r w:rsidRPr="00AA2854">
        <w:rPr>
          <w:lang w:eastAsia="en-US"/>
        </w:rPr>
        <w:t>136.7.2. </w:t>
      </w:r>
      <w:r w:rsidRPr="00AA2854">
        <w:rPr>
          <w:lang w:val="x-none" w:eastAsia="en-US"/>
        </w:rPr>
        <w:t>Языковые знания и умения</w:t>
      </w:r>
      <w:r w:rsidRPr="00AA2854">
        <w:rPr>
          <w:lang w:eastAsia="en-US"/>
        </w:rPr>
        <w:t>.</w:t>
      </w:r>
    </w:p>
    <w:p w:rsidR="00AA2854" w:rsidRPr="00AA2854" w:rsidRDefault="00AA2854" w:rsidP="00AA2854">
      <w:pPr>
        <w:rPr>
          <w:lang w:eastAsia="en-US"/>
        </w:rPr>
      </w:pPr>
      <w:r w:rsidRPr="00AA2854">
        <w:rPr>
          <w:lang w:eastAsia="en-US"/>
        </w:rPr>
        <w:t>136.7.2.1. Фонетическая сторона речи.</w:t>
      </w:r>
    </w:p>
    <w:p w:rsidR="00AA2854" w:rsidRPr="00AA2854" w:rsidRDefault="00AA2854" w:rsidP="00AA2854">
      <w:pPr>
        <w:rPr>
          <w:lang w:val="x-none" w:eastAsia="en-US"/>
        </w:rPr>
      </w:pPr>
      <w:r w:rsidRPr="00AA2854">
        <w:rPr>
          <w:lang w:val="x-none" w:eastAsia="en-US"/>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AA2854" w:rsidRPr="00AA2854" w:rsidRDefault="00AA2854" w:rsidP="00AA2854">
      <w:pPr>
        <w:rPr>
          <w:lang w:val="x-none" w:eastAsia="en-US"/>
        </w:rPr>
      </w:pPr>
      <w:r w:rsidRPr="00AA2854">
        <w:rPr>
          <w:lang w:val="x-none" w:eastAsia="en-US"/>
        </w:rPr>
        <w:t>Выражение модального значения, чувства и эмоции.</w:t>
      </w:r>
    </w:p>
    <w:p w:rsidR="00AA2854" w:rsidRPr="00AA2854" w:rsidRDefault="00AA2854" w:rsidP="00AA2854">
      <w:pPr>
        <w:rPr>
          <w:lang w:val="x-none" w:eastAsia="en-US"/>
        </w:rPr>
      </w:pPr>
      <w:r w:rsidRPr="00AA2854">
        <w:rPr>
          <w:lang w:val="x-none" w:eastAsia="en-US"/>
        </w:rPr>
        <w:t>Различение на слух британского и американского вариантов произношения в прослушанных текстах или услышанных высказываниях.</w:t>
      </w:r>
    </w:p>
    <w:p w:rsidR="00AA2854" w:rsidRPr="00AA2854" w:rsidRDefault="00AA2854" w:rsidP="00AA2854">
      <w:pPr>
        <w:rPr>
          <w:lang w:val="x-none" w:eastAsia="en-US"/>
        </w:rPr>
      </w:pPr>
      <w:r w:rsidRPr="00AA2854">
        <w:rPr>
          <w:lang w:val="x-none" w:eastAsia="en-US"/>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AA2854" w:rsidRPr="00AA2854" w:rsidRDefault="00AA2854" w:rsidP="00AA2854">
      <w:pPr>
        <w:rPr>
          <w:lang w:val="x-none" w:eastAsia="en-US"/>
        </w:rPr>
      </w:pPr>
      <w:r w:rsidRPr="00AA2854">
        <w:rPr>
          <w:lang w:val="x-none" w:eastAsia="en-US"/>
        </w:rPr>
        <w:t>Тексты для чтения вслух: сообщение информационного характера, отрывок из статьи научно-популярного характера, рассказ, диалог (беседа).</w:t>
      </w:r>
    </w:p>
    <w:p w:rsidR="00AA2854" w:rsidRPr="00AA2854" w:rsidRDefault="00AA2854" w:rsidP="00AA2854">
      <w:pPr>
        <w:rPr>
          <w:lang w:val="x-none" w:eastAsia="en-US"/>
        </w:rPr>
      </w:pPr>
      <w:r w:rsidRPr="00AA2854">
        <w:rPr>
          <w:lang w:val="x-none" w:eastAsia="en-US"/>
        </w:rPr>
        <w:t>Объём текста для чтения вслух – до 110 слов.</w:t>
      </w:r>
    </w:p>
    <w:p w:rsidR="00AA2854" w:rsidRPr="00AA2854" w:rsidRDefault="00AA2854" w:rsidP="00AA2854">
      <w:pPr>
        <w:rPr>
          <w:lang w:eastAsia="en-US"/>
        </w:rPr>
      </w:pPr>
      <w:r w:rsidRPr="00AA2854">
        <w:rPr>
          <w:lang w:eastAsia="en-US"/>
        </w:rPr>
        <w:t>136.7.2.2. Графика, орфография и пунктуация.</w:t>
      </w:r>
    </w:p>
    <w:p w:rsidR="00AA2854" w:rsidRPr="00AA2854" w:rsidRDefault="00AA2854" w:rsidP="00AA2854">
      <w:pPr>
        <w:rPr>
          <w:lang w:val="x-none" w:eastAsia="en-US"/>
        </w:rPr>
      </w:pPr>
      <w:r w:rsidRPr="00AA2854">
        <w:rPr>
          <w:lang w:val="x-none" w:eastAsia="en-US"/>
        </w:rPr>
        <w:t>Правильное написание изученных слов.</w:t>
      </w:r>
    </w:p>
    <w:p w:rsidR="00AA2854" w:rsidRPr="00AA2854" w:rsidRDefault="00AA2854" w:rsidP="00AA2854">
      <w:pPr>
        <w:rPr>
          <w:lang w:val="x-none" w:eastAsia="en-US"/>
        </w:rPr>
      </w:pPr>
      <w:r w:rsidRPr="00AA2854">
        <w:rPr>
          <w:lang w:val="x-none" w:eastAsia="en-US"/>
        </w:rPr>
        <w:t>Правильное использование знаков препинания: точки, вопросительного и восклицательного знаков в конце предложения</w:t>
      </w:r>
      <w:r w:rsidRPr="00AA2854">
        <w:rPr>
          <w:lang w:eastAsia="en-US"/>
        </w:rPr>
        <w:t>,</w:t>
      </w:r>
      <w:r w:rsidRPr="00AA2854">
        <w:rPr>
          <w:lang w:val="x-none" w:eastAsia="en-US"/>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AA2854" w:rsidRPr="00AA2854" w:rsidRDefault="00AA2854" w:rsidP="00AA2854">
      <w:pPr>
        <w:rPr>
          <w:lang w:val="x-none" w:eastAsia="en-US"/>
        </w:rPr>
      </w:pPr>
      <w:r w:rsidRPr="00AA2854">
        <w:rPr>
          <w:lang w:val="x-none" w:eastAsia="en-US"/>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AA2854" w:rsidRPr="00AA2854" w:rsidRDefault="00AA2854" w:rsidP="00AA2854">
      <w:pPr>
        <w:rPr>
          <w:lang w:eastAsia="en-US"/>
        </w:rPr>
      </w:pPr>
      <w:r w:rsidRPr="00AA2854">
        <w:rPr>
          <w:lang w:eastAsia="en-US"/>
        </w:rPr>
        <w:t>136.7.2.3. Лексическая сторона реч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различных средств связи для обеспечения логичности и целостности высказывания.</w:t>
      </w:r>
    </w:p>
    <w:p w:rsidR="00AA2854" w:rsidRPr="00AA2854" w:rsidRDefault="00AA2854" w:rsidP="00AA2854">
      <w:pPr>
        <w:rPr>
          <w:lang w:val="x-none" w:eastAsia="en-US"/>
        </w:rPr>
      </w:pPr>
      <w:r w:rsidRPr="00AA2854">
        <w:rPr>
          <w:lang w:val="x-none" w:eastAsia="en-US"/>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AA2854" w:rsidRPr="00AA2854" w:rsidRDefault="00AA2854" w:rsidP="00AA2854">
      <w:pPr>
        <w:rPr>
          <w:lang w:val="x-none" w:eastAsia="en-US"/>
        </w:rPr>
      </w:pPr>
      <w:r w:rsidRPr="00AA2854">
        <w:rPr>
          <w:lang w:val="x-none" w:eastAsia="en-US"/>
        </w:rPr>
        <w:t>Основные способы словообразования:</w:t>
      </w:r>
    </w:p>
    <w:p w:rsidR="00AA2854" w:rsidRPr="00AA2854" w:rsidRDefault="00AA2854" w:rsidP="00AA2854">
      <w:pPr>
        <w:rPr>
          <w:lang w:val="x-none" w:eastAsia="en-US"/>
        </w:rPr>
      </w:pPr>
      <w:r w:rsidRPr="00AA2854">
        <w:rPr>
          <w:lang w:val="x-none" w:eastAsia="en-US"/>
        </w:rPr>
        <w:t>аффиксация:</w:t>
      </w:r>
    </w:p>
    <w:p w:rsidR="00AA2854" w:rsidRPr="00AA2854" w:rsidRDefault="00AA2854" w:rsidP="00AA2854">
      <w:pPr>
        <w:rPr>
          <w:lang w:val="x-none" w:eastAsia="en-US"/>
        </w:rPr>
      </w:pPr>
      <w:r w:rsidRPr="00AA2854">
        <w:rPr>
          <w:lang w:val="x-none" w:eastAsia="en-US"/>
        </w:rPr>
        <w:t>глаголов с помощью префиксов under-, over-, dis-, mis-;</w:t>
      </w:r>
    </w:p>
    <w:p w:rsidR="00AA2854" w:rsidRPr="00AA2854" w:rsidRDefault="00AA2854" w:rsidP="00AA2854">
      <w:pPr>
        <w:rPr>
          <w:lang w:val="x-none" w:eastAsia="en-US"/>
        </w:rPr>
      </w:pPr>
      <w:r w:rsidRPr="00AA2854">
        <w:rPr>
          <w:lang w:val="x-none" w:eastAsia="en-US"/>
        </w:rPr>
        <w:t>имён прилагательных с помощью суффиксов -able/-ible;</w:t>
      </w:r>
    </w:p>
    <w:p w:rsidR="00AA2854" w:rsidRPr="00AA2854" w:rsidRDefault="00AA2854" w:rsidP="00AA2854">
      <w:pPr>
        <w:rPr>
          <w:lang w:val="x-none" w:eastAsia="en-US"/>
        </w:rPr>
      </w:pPr>
      <w:r w:rsidRPr="00AA2854">
        <w:rPr>
          <w:lang w:val="x-none" w:eastAsia="en-US"/>
        </w:rPr>
        <w:t>имён существительных с помощью отрицательных префиксов in-/im-;</w:t>
      </w:r>
    </w:p>
    <w:p w:rsidR="00AA2854" w:rsidRPr="00AA2854" w:rsidRDefault="00AA2854" w:rsidP="00AA2854">
      <w:pPr>
        <w:rPr>
          <w:lang w:val="x-none" w:eastAsia="en-US"/>
        </w:rPr>
      </w:pPr>
      <w:r w:rsidRPr="00AA2854">
        <w:rPr>
          <w:lang w:val="x-none" w:eastAsia="en-US"/>
        </w:rPr>
        <w:t>словосложение:</w:t>
      </w:r>
    </w:p>
    <w:p w:rsidR="00AA2854" w:rsidRPr="00AA2854" w:rsidRDefault="00AA2854" w:rsidP="00AA2854">
      <w:pPr>
        <w:rPr>
          <w:lang w:val="x-none" w:eastAsia="en-US"/>
        </w:rPr>
      </w:pPr>
      <w:r w:rsidRPr="00AA2854">
        <w:rPr>
          <w:lang w:val="x-none" w:eastAsia="en-US"/>
        </w:rPr>
        <w:t>образование сложных существительных путём соединения основы числительного с основой существительного с добавлением суффикса -ed</w:t>
      </w:r>
      <w:r w:rsidRPr="00AA2854">
        <w:rPr>
          <w:lang w:eastAsia="en-US"/>
        </w:rPr>
        <w:t xml:space="preserve"> </w:t>
      </w:r>
      <w:r w:rsidRPr="00AA2854">
        <w:rPr>
          <w:lang w:val="x-none" w:eastAsia="en-US"/>
        </w:rPr>
        <w:t>(eight-legged);</w:t>
      </w:r>
    </w:p>
    <w:p w:rsidR="00AA2854" w:rsidRPr="00AA2854" w:rsidRDefault="00AA2854" w:rsidP="00AA2854">
      <w:pPr>
        <w:rPr>
          <w:lang w:val="x-none" w:eastAsia="en-US"/>
        </w:rPr>
      </w:pPr>
      <w:r w:rsidRPr="00AA2854">
        <w:rPr>
          <w:lang w:val="x-none" w:eastAsia="en-US"/>
        </w:rPr>
        <w:t>образование сложных существительных путём соединения основ существительных с предлогом (father-in-law);</w:t>
      </w:r>
    </w:p>
    <w:p w:rsidR="00AA2854" w:rsidRPr="00AA2854" w:rsidRDefault="00AA2854" w:rsidP="00AA2854">
      <w:pPr>
        <w:rPr>
          <w:lang w:val="x-none" w:eastAsia="en-US"/>
        </w:rPr>
      </w:pPr>
      <w:r w:rsidRPr="00AA2854">
        <w:rPr>
          <w:lang w:val="x-none" w:eastAsia="en-US"/>
        </w:rPr>
        <w:t>образование сложных прилагательных путём соединения основы прилагательного с основой причастия настоящего времени (nice-looking);</w:t>
      </w:r>
    </w:p>
    <w:p w:rsidR="00AA2854" w:rsidRPr="00AA2854" w:rsidRDefault="00AA2854" w:rsidP="00AA2854">
      <w:pPr>
        <w:rPr>
          <w:lang w:val="x-none" w:eastAsia="en-US"/>
        </w:rPr>
      </w:pPr>
      <w:r w:rsidRPr="00AA2854">
        <w:rPr>
          <w:lang w:val="x-none" w:eastAsia="en-US"/>
        </w:rPr>
        <w:t>образование сложных прилагательных путём соединения основы прилагательного с основой причастия прошедшего времени (well-behaved);</w:t>
      </w:r>
    </w:p>
    <w:p w:rsidR="00AA2854" w:rsidRPr="00AA2854" w:rsidRDefault="00AA2854" w:rsidP="00AA2854">
      <w:pPr>
        <w:rPr>
          <w:lang w:val="x-none" w:eastAsia="en-US"/>
        </w:rPr>
      </w:pPr>
      <w:r w:rsidRPr="00AA2854">
        <w:rPr>
          <w:lang w:val="x-none" w:eastAsia="en-US"/>
        </w:rPr>
        <w:t>конверсия:</w:t>
      </w:r>
    </w:p>
    <w:p w:rsidR="00AA2854" w:rsidRPr="00AA2854" w:rsidRDefault="00AA2854" w:rsidP="00AA2854">
      <w:pPr>
        <w:rPr>
          <w:lang w:val="x-none" w:eastAsia="en-US"/>
        </w:rPr>
      </w:pPr>
      <w:r w:rsidRPr="00AA2854">
        <w:rPr>
          <w:lang w:val="x-none" w:eastAsia="en-US"/>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w:t>
      </w:r>
      <w:r w:rsidRPr="00AA2854">
        <w:rPr>
          <w:lang w:eastAsia="en-US"/>
        </w:rPr>
        <w:t xml:space="preserve"> </w:t>
      </w:r>
      <w:r w:rsidRPr="00AA2854">
        <w:rPr>
          <w:lang w:val="x-none" w:eastAsia="en-US"/>
        </w:rPr>
        <w:t>глаголы. Сокращения и аббревиатуры.</w:t>
      </w:r>
    </w:p>
    <w:p w:rsidR="00AA2854" w:rsidRPr="00AA2854" w:rsidRDefault="00AA2854" w:rsidP="00AA2854">
      <w:pPr>
        <w:rPr>
          <w:lang w:val="x-none" w:eastAsia="en-US"/>
        </w:rPr>
      </w:pPr>
      <w:r w:rsidRPr="00AA2854">
        <w:rPr>
          <w:lang w:val="x-none" w:eastAsia="en-US"/>
        </w:rPr>
        <w:t>Различные средства связи в тексте для обеспечения его целостности (firstly, however, finally, at last, etc.).</w:t>
      </w:r>
    </w:p>
    <w:p w:rsidR="00AA2854" w:rsidRPr="00AA2854" w:rsidRDefault="00AA2854" w:rsidP="00AA2854">
      <w:pPr>
        <w:rPr>
          <w:lang w:eastAsia="en-US"/>
        </w:rPr>
      </w:pPr>
      <w:r w:rsidRPr="00AA2854">
        <w:rPr>
          <w:lang w:eastAsia="en-US"/>
        </w:rPr>
        <w:t>136.7.2.4. Грамматическая сторона речи.</w:t>
      </w:r>
    </w:p>
    <w:p w:rsidR="00AA2854" w:rsidRPr="00AA2854" w:rsidRDefault="00AA2854" w:rsidP="00AA2854">
      <w:pPr>
        <w:rPr>
          <w:lang w:val="x-none" w:eastAsia="en-US"/>
        </w:rPr>
      </w:pPr>
      <w:r w:rsidRPr="00AA2854">
        <w:rPr>
          <w:lang w:val="x-none" w:eastAsia="en-US"/>
        </w:rPr>
        <w:t>Распознавание и употребление в устной и письменной речи изученных морфологических форм и синтаксических конструкций английского языка.</w:t>
      </w:r>
    </w:p>
    <w:p w:rsidR="00AA2854" w:rsidRPr="00AA2854" w:rsidRDefault="00AA2854" w:rsidP="00AA2854">
      <w:pPr>
        <w:rPr>
          <w:lang w:val="x-none" w:eastAsia="en-US"/>
        </w:rPr>
      </w:pPr>
      <w:r w:rsidRPr="00AA2854">
        <w:rPr>
          <w:lang w:val="x-none" w:eastAsia="en-US"/>
        </w:rPr>
        <w:t>Предложения</w:t>
      </w:r>
      <w:r w:rsidRPr="00AA2854">
        <w:rPr>
          <w:lang w:val="en-US" w:eastAsia="en-US"/>
        </w:rPr>
        <w:t xml:space="preserve"> </w:t>
      </w:r>
      <w:r w:rsidRPr="00AA2854">
        <w:rPr>
          <w:lang w:val="x-none" w:eastAsia="en-US"/>
        </w:rPr>
        <w:t>со</w:t>
      </w:r>
      <w:r w:rsidRPr="00AA2854">
        <w:rPr>
          <w:lang w:val="en-US" w:eastAsia="en-US"/>
        </w:rPr>
        <w:t xml:space="preserve"> </w:t>
      </w:r>
      <w:r w:rsidRPr="00AA2854">
        <w:rPr>
          <w:lang w:val="x-none" w:eastAsia="en-US"/>
        </w:rPr>
        <w:t>сложным дополнением (Complex Object) (I want to have my hair cut.).</w:t>
      </w:r>
    </w:p>
    <w:p w:rsidR="00AA2854" w:rsidRPr="00AA2854" w:rsidRDefault="00AA2854" w:rsidP="00AA2854">
      <w:pPr>
        <w:rPr>
          <w:lang w:val="x-none" w:eastAsia="en-US"/>
        </w:rPr>
      </w:pPr>
      <w:r w:rsidRPr="00AA2854">
        <w:rPr>
          <w:lang w:val="x-none" w:eastAsia="en-US"/>
        </w:rPr>
        <w:t>Условные предложения нереального характера (Conditional II).</w:t>
      </w:r>
    </w:p>
    <w:p w:rsidR="00AA2854" w:rsidRPr="00AA2854" w:rsidRDefault="00AA2854" w:rsidP="00AA2854">
      <w:pPr>
        <w:rPr>
          <w:lang w:val="x-none" w:eastAsia="en-US"/>
        </w:rPr>
      </w:pPr>
      <w:r w:rsidRPr="00AA2854">
        <w:rPr>
          <w:lang w:val="x-none" w:eastAsia="en-US"/>
        </w:rPr>
        <w:t>Конструкции для выражения предпочтения I prefer …/I’d prefer …/I’d rather ….</w:t>
      </w:r>
    </w:p>
    <w:p w:rsidR="00AA2854" w:rsidRPr="00AA2854" w:rsidRDefault="00AA2854" w:rsidP="00AA2854">
      <w:pPr>
        <w:rPr>
          <w:lang w:val="x-none" w:eastAsia="en-US"/>
        </w:rPr>
      </w:pPr>
      <w:r w:rsidRPr="00AA2854">
        <w:rPr>
          <w:lang w:val="x-none" w:eastAsia="en-US"/>
        </w:rPr>
        <w:t>Конструкция I wish ….</w:t>
      </w:r>
    </w:p>
    <w:p w:rsidR="00AA2854" w:rsidRPr="00AA2854" w:rsidRDefault="00AA2854" w:rsidP="00AA2854">
      <w:pPr>
        <w:rPr>
          <w:lang w:val="x-none" w:eastAsia="en-US"/>
        </w:rPr>
      </w:pPr>
      <w:r w:rsidRPr="00AA2854">
        <w:rPr>
          <w:lang w:val="x-none" w:eastAsia="en-US"/>
        </w:rPr>
        <w:t>Предложения с конструкцией either … or, neither … nor.</w:t>
      </w:r>
    </w:p>
    <w:p w:rsidR="00AA2854" w:rsidRPr="00AA2854" w:rsidRDefault="00AA2854" w:rsidP="00AA2854">
      <w:pPr>
        <w:rPr>
          <w:lang w:val="x-none" w:eastAsia="en-US"/>
        </w:rPr>
      </w:pPr>
      <w:r w:rsidRPr="00AA2854">
        <w:rPr>
          <w:lang w:val="x-none" w:eastAsia="en-US"/>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rsidR="00AA2854" w:rsidRPr="00AA2854" w:rsidRDefault="00AA2854" w:rsidP="00AA2854">
      <w:pPr>
        <w:rPr>
          <w:lang w:val="x-none" w:eastAsia="en-US"/>
        </w:rPr>
      </w:pPr>
      <w:r w:rsidRPr="00AA2854">
        <w:rPr>
          <w:lang w:val="x-none" w:eastAsia="en-US"/>
        </w:rPr>
        <w:t>Порядок следования имён прилагательных (nice long blond hair).</w:t>
      </w:r>
    </w:p>
    <w:p w:rsidR="00AA2854" w:rsidRPr="00AA2854" w:rsidRDefault="00AA2854" w:rsidP="00AA2854">
      <w:pPr>
        <w:rPr>
          <w:lang w:eastAsia="en-US"/>
        </w:rPr>
      </w:pPr>
      <w:r w:rsidRPr="00AA2854">
        <w:rPr>
          <w:lang w:eastAsia="en-US"/>
        </w:rPr>
        <w:t>136.7.3. </w:t>
      </w:r>
      <w:r w:rsidRPr="00AA2854">
        <w:rPr>
          <w:lang w:val="x-none" w:eastAsia="en-US"/>
        </w:rPr>
        <w:t>Социокультурные знания и умения</w:t>
      </w:r>
      <w:r w:rsidRPr="00AA2854">
        <w:rPr>
          <w:lang w:eastAsia="en-US"/>
        </w:rPr>
        <w:t>.</w:t>
      </w:r>
    </w:p>
    <w:p w:rsidR="00AA2854" w:rsidRPr="00AA2854" w:rsidRDefault="00AA2854" w:rsidP="00AA2854">
      <w:pPr>
        <w:rPr>
          <w:lang w:val="x-none" w:eastAsia="en-US"/>
        </w:rPr>
      </w:pPr>
      <w:r w:rsidRPr="00AA2854">
        <w:rPr>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sidRPr="00AA2854">
        <w:rPr>
          <w:lang w:eastAsia="en-US"/>
        </w:rPr>
        <w:t>,</w:t>
      </w:r>
      <w:r w:rsidRPr="00AA2854">
        <w:rPr>
          <w:lang w:val="x-none" w:eastAsia="en-US"/>
        </w:rPr>
        <w:t xml:space="preserve"> традиции в питании и проведении досуга, система образования).</w:t>
      </w:r>
    </w:p>
    <w:p w:rsidR="00AA2854" w:rsidRPr="00AA2854" w:rsidRDefault="00AA2854" w:rsidP="00AA2854">
      <w:pPr>
        <w:rPr>
          <w:lang w:val="x-none" w:eastAsia="en-US"/>
        </w:rPr>
      </w:pPr>
      <w:r w:rsidRPr="00AA2854">
        <w:rPr>
          <w:lang w:val="x-none" w:eastAsia="en-US"/>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AA2854">
        <w:rPr>
          <w:lang w:eastAsia="en-US"/>
        </w:rPr>
        <w:t>и других праздников</w:t>
      </w:r>
      <w:r w:rsidRPr="00AA2854">
        <w:rPr>
          <w:lang w:val="x-none" w:eastAsia="en-US"/>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A2854" w:rsidRPr="00AA2854" w:rsidRDefault="00AA2854" w:rsidP="00AA2854">
      <w:pPr>
        <w:rPr>
          <w:lang w:val="x-none" w:eastAsia="en-US"/>
        </w:rPr>
      </w:pPr>
      <w:r w:rsidRPr="00AA2854">
        <w:rPr>
          <w:lang w:val="x-none" w:eastAsia="en-US"/>
        </w:rPr>
        <w:t>Формирование элементарного представление о различных вариантах английского языка.</w:t>
      </w:r>
    </w:p>
    <w:p w:rsidR="00AA2854" w:rsidRPr="00AA2854" w:rsidRDefault="00AA2854" w:rsidP="00AA2854">
      <w:pPr>
        <w:rPr>
          <w:lang w:val="x-none" w:eastAsia="en-US"/>
        </w:rPr>
      </w:pPr>
      <w:r w:rsidRPr="00AA2854">
        <w:rPr>
          <w:lang w:val="x-none" w:eastAsia="en-US"/>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AA2854" w:rsidRPr="00AA2854" w:rsidRDefault="00AA2854" w:rsidP="00AA2854">
      <w:pPr>
        <w:rPr>
          <w:lang w:eastAsia="en-US"/>
        </w:rPr>
      </w:pPr>
      <w:r w:rsidRPr="00AA2854">
        <w:rPr>
          <w:lang w:val="x-none" w:eastAsia="en-US"/>
        </w:rPr>
        <w:t xml:space="preserve">Соблюдение норм вежливости в межкультурном общении. </w:t>
      </w:r>
    </w:p>
    <w:p w:rsidR="00AA2854" w:rsidRPr="00AA2854" w:rsidRDefault="00AA2854" w:rsidP="00AA2854">
      <w:pPr>
        <w:rPr>
          <w:lang w:val="x-none" w:eastAsia="en-US"/>
        </w:rPr>
      </w:pPr>
      <w:r w:rsidRPr="00AA2854">
        <w:rPr>
          <w:lang w:val="x-none" w:eastAsia="en-US"/>
        </w:rPr>
        <w:t>Развитие умений:</w:t>
      </w:r>
    </w:p>
    <w:p w:rsidR="00AA2854" w:rsidRPr="00AA2854" w:rsidRDefault="00AA2854" w:rsidP="00AA2854">
      <w:pPr>
        <w:rPr>
          <w:lang w:val="x-none" w:eastAsia="en-US"/>
        </w:rPr>
      </w:pPr>
      <w:r w:rsidRPr="00AA2854">
        <w:rPr>
          <w:lang w:val="x-none" w:eastAsia="en-US"/>
        </w:rPr>
        <w:t>писать свои имя и фамилию, а также имена и фамилии своих родственников и друзей на английском языке;</w:t>
      </w:r>
    </w:p>
    <w:p w:rsidR="00AA2854" w:rsidRPr="00AA2854" w:rsidRDefault="00AA2854" w:rsidP="00AA2854">
      <w:pPr>
        <w:rPr>
          <w:lang w:val="x-none" w:eastAsia="en-US"/>
        </w:rPr>
      </w:pPr>
      <w:r w:rsidRPr="00AA2854">
        <w:rPr>
          <w:lang w:val="x-none" w:eastAsia="en-US"/>
        </w:rPr>
        <w:t>правильно оформлять свой адрес на английском языке (в анкете);</w:t>
      </w:r>
    </w:p>
    <w:p w:rsidR="00AA2854" w:rsidRPr="00AA2854" w:rsidRDefault="00AA2854" w:rsidP="00AA2854">
      <w:pPr>
        <w:rPr>
          <w:lang w:val="x-none" w:eastAsia="en-US"/>
        </w:rPr>
      </w:pPr>
      <w:r w:rsidRPr="00AA2854">
        <w:rPr>
          <w:lang w:val="x-none" w:eastAsia="en-US"/>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A2854" w:rsidRPr="00AA2854" w:rsidRDefault="00AA2854" w:rsidP="00AA2854">
      <w:pPr>
        <w:rPr>
          <w:lang w:val="x-none" w:eastAsia="en-US"/>
        </w:rPr>
      </w:pPr>
      <w:r w:rsidRPr="00AA2854">
        <w:rPr>
          <w:lang w:val="x-none" w:eastAsia="en-US"/>
        </w:rPr>
        <w:t>кратко представлять Россию и страну (страны) изучаемого языка;</w:t>
      </w:r>
    </w:p>
    <w:p w:rsidR="00AA2854" w:rsidRPr="00AA2854" w:rsidRDefault="00AA2854" w:rsidP="00AA2854">
      <w:pPr>
        <w:rPr>
          <w:lang w:val="x-none" w:eastAsia="en-US"/>
        </w:rPr>
      </w:pPr>
      <w:r w:rsidRPr="00AA2854">
        <w:rPr>
          <w:lang w:val="x-none" w:eastAsia="en-US"/>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AA2854" w:rsidRPr="00AA2854" w:rsidRDefault="00AA2854" w:rsidP="00AA2854">
      <w:pPr>
        <w:rPr>
          <w:lang w:val="x-none" w:eastAsia="en-US"/>
        </w:rPr>
      </w:pPr>
      <w:r w:rsidRPr="00AA2854">
        <w:rPr>
          <w:lang w:val="x-none" w:eastAsia="en-US"/>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sidRPr="00AA2854">
        <w:rPr>
          <w:lang w:eastAsia="en-US"/>
        </w:rPr>
        <w:t>и других людей</w:t>
      </w:r>
      <w:r w:rsidRPr="00AA2854">
        <w:rPr>
          <w:lang w:val="x-none" w:eastAsia="en-US"/>
        </w:rPr>
        <w:t>);</w:t>
      </w:r>
    </w:p>
    <w:p w:rsidR="00AA2854" w:rsidRPr="00AA2854" w:rsidRDefault="00AA2854" w:rsidP="00AA2854">
      <w:pPr>
        <w:rPr>
          <w:lang w:eastAsia="en-US"/>
        </w:rPr>
      </w:pPr>
      <w:r w:rsidRPr="00AA2854">
        <w:rPr>
          <w:lang w:val="x-none" w:eastAsia="en-US"/>
        </w:rPr>
        <w:t xml:space="preserve">оказывать помощь </w:t>
      </w:r>
      <w:r w:rsidRPr="00AA2854">
        <w:rPr>
          <w:lang w:eastAsia="en-US"/>
        </w:rPr>
        <w:t>иностранным</w:t>
      </w:r>
      <w:r w:rsidRPr="00AA2854">
        <w:rPr>
          <w:lang w:val="x-none" w:eastAsia="en-US"/>
        </w:rPr>
        <w:t xml:space="preserve"> гостям в ситуациях повседневного общения (объяснить местонахождение объекта, сообщить возможный маршрут, уточнить часы работы</w:t>
      </w:r>
      <w:r w:rsidRPr="00AA2854">
        <w:rPr>
          <w:lang w:eastAsia="en-US"/>
        </w:rPr>
        <w:t xml:space="preserve"> и другие ситуации).</w:t>
      </w:r>
    </w:p>
    <w:p w:rsidR="00AA2854" w:rsidRPr="00AA2854" w:rsidRDefault="00AA2854" w:rsidP="00AA2854">
      <w:pPr>
        <w:rPr>
          <w:lang w:eastAsia="en-US"/>
        </w:rPr>
      </w:pPr>
      <w:r w:rsidRPr="00AA2854">
        <w:rPr>
          <w:lang w:eastAsia="en-US"/>
        </w:rPr>
        <w:t>136.7.4. </w:t>
      </w:r>
      <w:r w:rsidRPr="00AA2854">
        <w:rPr>
          <w:lang w:val="x-none" w:eastAsia="en-US"/>
        </w:rPr>
        <w:t>Компенсаторные умения</w:t>
      </w:r>
      <w:r w:rsidRPr="00AA2854">
        <w:rPr>
          <w:lang w:eastAsia="en-US"/>
        </w:rPr>
        <w:t>.</w:t>
      </w:r>
    </w:p>
    <w:p w:rsidR="00AA2854" w:rsidRPr="00AA2854" w:rsidRDefault="00AA2854" w:rsidP="00AA2854">
      <w:pPr>
        <w:rPr>
          <w:lang w:val="x-none" w:eastAsia="en-US"/>
        </w:rPr>
      </w:pPr>
      <w:r w:rsidRPr="00AA2854">
        <w:rPr>
          <w:lang w:val="x-none" w:eastAsia="en-US"/>
        </w:rPr>
        <w:t>Использование при чтении и аудировании языковой, в том числе контекстуальной, догадки; при говорении и письме – перифраза (толкования</w:t>
      </w:r>
      <w:r w:rsidRPr="00AA2854">
        <w:rPr>
          <w:lang w:eastAsia="en-US"/>
        </w:rPr>
        <w:t>)</w:t>
      </w:r>
      <w:r w:rsidRPr="00AA2854">
        <w:rPr>
          <w:lang w:val="x-none" w:eastAsia="en-US"/>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A2854" w:rsidRPr="00AA2854" w:rsidRDefault="00AA2854" w:rsidP="00AA2854">
      <w:pPr>
        <w:rPr>
          <w:lang w:val="x-none" w:eastAsia="en-US"/>
        </w:rPr>
      </w:pPr>
      <w:r w:rsidRPr="00AA2854">
        <w:rPr>
          <w:lang w:val="x-none" w:eastAsia="en-US"/>
        </w:rPr>
        <w:t>Переспрашивать, просить повторить, уточняя значение незнакомых слов.</w:t>
      </w:r>
    </w:p>
    <w:p w:rsidR="00AA2854" w:rsidRPr="00AA2854" w:rsidRDefault="00AA2854" w:rsidP="00AA2854">
      <w:pPr>
        <w:rPr>
          <w:lang w:val="x-none" w:eastAsia="en-US"/>
        </w:rPr>
      </w:pPr>
      <w:r w:rsidRPr="00AA2854">
        <w:rPr>
          <w:lang w:val="x-none" w:eastAsia="en-US"/>
        </w:rPr>
        <w:t xml:space="preserve">Использование </w:t>
      </w:r>
      <w:r w:rsidRPr="00AA2854">
        <w:rPr>
          <w:lang w:eastAsia="en-US"/>
        </w:rPr>
        <w:t>при формулировании</w:t>
      </w:r>
      <w:r w:rsidRPr="00AA2854">
        <w:rPr>
          <w:lang w:val="x-none" w:eastAsia="en-US"/>
        </w:rPr>
        <w:t xml:space="preserve"> собственных высказываний</w:t>
      </w:r>
      <w:r w:rsidRPr="00AA2854">
        <w:rPr>
          <w:lang w:eastAsia="en-US"/>
        </w:rPr>
        <w:t>,</w:t>
      </w:r>
      <w:r w:rsidRPr="00AA2854">
        <w:rPr>
          <w:lang w:val="x-none" w:eastAsia="en-US"/>
        </w:rPr>
        <w:t xml:space="preserve"> ключевых слов, плана.</w:t>
      </w:r>
    </w:p>
    <w:p w:rsidR="00AA2854" w:rsidRPr="00AA2854" w:rsidRDefault="00AA2854" w:rsidP="00AA2854">
      <w:pPr>
        <w:rPr>
          <w:lang w:val="x-none" w:eastAsia="en-US"/>
        </w:rPr>
      </w:pPr>
      <w:r w:rsidRPr="00AA2854">
        <w:rPr>
          <w:lang w:val="x-none" w:eastAsia="en-US"/>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val="x-none" w:eastAsia="en-US"/>
        </w:rPr>
      </w:pPr>
      <w:r w:rsidRPr="00AA2854">
        <w:rPr>
          <w:lang w:val="x-none" w:eastAsia="en-US"/>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A2854" w:rsidRPr="00AA2854" w:rsidRDefault="00AA2854" w:rsidP="00AA2854">
      <w:pPr>
        <w:rPr>
          <w:lang w:eastAsia="en-US"/>
        </w:rPr>
      </w:pPr>
      <w:r w:rsidRPr="00AA2854">
        <w:rPr>
          <w:lang w:eastAsia="en-US"/>
        </w:rPr>
        <w:t>136.8. Планируемые результаты освоения программы по иностранному (английскому) языку на уровне основного общего образования.</w:t>
      </w:r>
    </w:p>
    <w:p w:rsidR="00AA2854" w:rsidRPr="00AA2854" w:rsidRDefault="00AA2854" w:rsidP="00AA2854">
      <w:pPr>
        <w:rPr>
          <w:lang w:eastAsia="en-US"/>
        </w:rPr>
      </w:pPr>
      <w:r w:rsidRPr="00AA2854">
        <w:rPr>
          <w:lang w:eastAsia="en-US"/>
        </w:rPr>
        <w:t>136.8.1.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AA2854" w:rsidRPr="00AA2854" w:rsidRDefault="00AA2854" w:rsidP="00AA2854">
      <w:pPr>
        <w:rPr>
          <w:lang w:val="x-none" w:eastAsia="en-US"/>
        </w:rPr>
      </w:pPr>
      <w:r w:rsidRPr="00AA2854">
        <w:rPr>
          <w:lang w:eastAsia="en-US"/>
        </w:rPr>
        <w:t>136.8.2. </w:t>
      </w:r>
      <w:r w:rsidRPr="00AA2854">
        <w:rPr>
          <w:lang w:val="x-none" w:eastAsia="en-US"/>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Pr="00AA2854">
        <w:rPr>
          <w:lang w:eastAsia="en-US"/>
        </w:rPr>
        <w:t>о</w:t>
      </w:r>
      <w:r w:rsidRPr="00AA2854">
        <w:rPr>
          <w:lang w:val="x-none" w:eastAsia="en-US"/>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AA2854" w:rsidRPr="00AA2854" w:rsidRDefault="00AA2854" w:rsidP="00AA2854">
      <w:pPr>
        <w:rPr>
          <w:lang w:val="x-none" w:eastAsia="en-US"/>
        </w:rPr>
      </w:pPr>
      <w:r w:rsidRPr="00AA2854">
        <w:rPr>
          <w:lang w:val="x-none" w:eastAsia="en-US"/>
        </w:rPr>
        <w:t>Личностные результаты освоения программы основного общего образования отража</w:t>
      </w:r>
      <w:r w:rsidRPr="00AA2854">
        <w:rPr>
          <w:lang w:eastAsia="en-US"/>
        </w:rPr>
        <w:t>ю</w:t>
      </w:r>
      <w:r w:rsidRPr="00AA2854">
        <w:rPr>
          <w:lang w:val="x-none" w:eastAsia="en-US"/>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sidRPr="00AA2854">
        <w:rPr>
          <w:lang w:eastAsia="en-US"/>
        </w:rPr>
        <w:t xml:space="preserve"> в части</w:t>
      </w:r>
      <w:r w:rsidRPr="00AA2854">
        <w:rPr>
          <w:lang w:val="x-none" w:eastAsia="en-US"/>
        </w:rPr>
        <w:t>:</w:t>
      </w:r>
    </w:p>
    <w:p w:rsidR="00AA2854" w:rsidRPr="00AA2854" w:rsidRDefault="00AA2854" w:rsidP="00AA2854">
      <w:pPr>
        <w:rPr>
          <w:lang w:eastAsia="en-US"/>
        </w:rPr>
      </w:pPr>
      <w:r w:rsidRPr="00AA2854">
        <w:rPr>
          <w:lang w:eastAsia="en-US"/>
        </w:rPr>
        <w:t>гражданского воспитания:</w:t>
      </w:r>
    </w:p>
    <w:p w:rsidR="00AA2854" w:rsidRPr="00AA2854" w:rsidRDefault="00AA2854" w:rsidP="00AA2854">
      <w:pPr>
        <w:rPr>
          <w:lang w:val="x-none" w:eastAsia="en-US"/>
        </w:rPr>
      </w:pPr>
      <w:r w:rsidRPr="00AA2854">
        <w:rPr>
          <w:lang w:val="x-none" w:eastAsia="en-US"/>
        </w:rPr>
        <w:t>готовность к выполнению обязанностей гражданина и реализации его прав, уважение прав, свобод и законных интересов других людей;</w:t>
      </w:r>
    </w:p>
    <w:p w:rsidR="00AA2854" w:rsidRPr="00AA2854" w:rsidRDefault="00AA2854" w:rsidP="00AA2854">
      <w:pPr>
        <w:rPr>
          <w:lang w:val="x-none" w:eastAsia="en-US"/>
        </w:rPr>
      </w:pPr>
      <w:r w:rsidRPr="00AA2854">
        <w:rPr>
          <w:lang w:val="x-none" w:eastAsia="en-US"/>
        </w:rPr>
        <w:t>активное участие в жизни семьи, организации, местного сообщества, родного края, страны;</w:t>
      </w:r>
    </w:p>
    <w:p w:rsidR="00AA2854" w:rsidRPr="00AA2854" w:rsidRDefault="00AA2854" w:rsidP="00AA2854">
      <w:pPr>
        <w:rPr>
          <w:lang w:val="x-none" w:eastAsia="en-US"/>
        </w:rPr>
      </w:pPr>
      <w:r w:rsidRPr="00AA2854">
        <w:rPr>
          <w:lang w:val="x-none" w:eastAsia="en-US"/>
        </w:rPr>
        <w:t>неприятие любых форм экстремизма, дискриминации;</w:t>
      </w:r>
    </w:p>
    <w:p w:rsidR="00AA2854" w:rsidRPr="00AA2854" w:rsidRDefault="00AA2854" w:rsidP="00AA2854">
      <w:pPr>
        <w:rPr>
          <w:lang w:val="x-none" w:eastAsia="en-US"/>
        </w:rPr>
      </w:pPr>
      <w:r w:rsidRPr="00AA2854">
        <w:rPr>
          <w:lang w:val="x-none" w:eastAsia="en-US"/>
        </w:rPr>
        <w:t>понимание роли различных социальных институтов в жизни человека;</w:t>
      </w:r>
    </w:p>
    <w:p w:rsidR="00AA2854" w:rsidRPr="00AA2854" w:rsidRDefault="00AA2854" w:rsidP="00AA2854">
      <w:pPr>
        <w:rPr>
          <w:lang w:val="x-none" w:eastAsia="en-US"/>
        </w:rPr>
      </w:pPr>
      <w:r w:rsidRPr="00AA2854">
        <w:rPr>
          <w:lang w:val="x-none" w:eastAsia="en-US"/>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AA2854" w:rsidRPr="00AA2854" w:rsidRDefault="00AA2854" w:rsidP="00AA2854">
      <w:pPr>
        <w:rPr>
          <w:lang w:val="x-none" w:eastAsia="en-US"/>
        </w:rPr>
      </w:pPr>
      <w:r w:rsidRPr="00AA2854">
        <w:rPr>
          <w:lang w:val="x-none" w:eastAsia="en-US"/>
        </w:rPr>
        <w:t>представление о способах противодействия коррупции;</w:t>
      </w:r>
    </w:p>
    <w:p w:rsidR="00AA2854" w:rsidRPr="00AA2854" w:rsidRDefault="00AA2854" w:rsidP="00AA2854">
      <w:pPr>
        <w:rPr>
          <w:lang w:val="x-none" w:eastAsia="en-US"/>
        </w:rPr>
      </w:pPr>
      <w:r w:rsidRPr="00AA2854">
        <w:rPr>
          <w:lang w:val="x-none" w:eastAsia="en-US"/>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AA2854" w:rsidRPr="00AA2854" w:rsidRDefault="00AA2854" w:rsidP="00AA2854">
      <w:pPr>
        <w:rPr>
          <w:lang w:val="x-none" w:eastAsia="en-US"/>
        </w:rPr>
      </w:pPr>
      <w:r w:rsidRPr="00AA2854">
        <w:rPr>
          <w:lang w:val="x-none" w:eastAsia="en-US"/>
        </w:rPr>
        <w:t>готовность к участию в гуманитарной деятельности (волонтёрство, помощь людям, нуждающимся в ней);</w:t>
      </w:r>
    </w:p>
    <w:p w:rsidR="00AA2854" w:rsidRPr="00AA2854" w:rsidRDefault="00AA2854" w:rsidP="00AA2854">
      <w:pPr>
        <w:rPr>
          <w:lang w:val="x-none" w:eastAsia="en-US"/>
        </w:rPr>
      </w:pPr>
      <w:r w:rsidRPr="00AA2854">
        <w:rPr>
          <w:lang w:val="x-none" w:eastAsia="en-US"/>
        </w:rPr>
        <w:t>патриотическо</w:t>
      </w:r>
      <w:r w:rsidRPr="00AA2854">
        <w:rPr>
          <w:lang w:eastAsia="en-US"/>
        </w:rPr>
        <w:t>го</w:t>
      </w:r>
      <w:r w:rsidRPr="00AA2854">
        <w:rPr>
          <w:lang w:val="x-none" w:eastAsia="en-US"/>
        </w:rPr>
        <w:t xml:space="preserve"> воспитани</w:t>
      </w:r>
      <w:r w:rsidRPr="00AA2854">
        <w:rPr>
          <w:lang w:eastAsia="en-US"/>
        </w:rPr>
        <w:t>я</w:t>
      </w:r>
      <w:r w:rsidRPr="00AA2854">
        <w:rPr>
          <w:lang w:val="x-none" w:eastAsia="en-US"/>
        </w:rPr>
        <w:t>:</w:t>
      </w:r>
    </w:p>
    <w:p w:rsidR="00AA2854" w:rsidRPr="00AA2854" w:rsidRDefault="00AA2854" w:rsidP="00AA2854">
      <w:pPr>
        <w:rPr>
          <w:lang w:val="x-none" w:eastAsia="en-US"/>
        </w:rPr>
      </w:pPr>
      <w:r w:rsidRPr="00AA2854">
        <w:rPr>
          <w:lang w:val="x-none"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AA2854" w:rsidRPr="00AA2854" w:rsidRDefault="00AA2854" w:rsidP="00AA2854">
      <w:pPr>
        <w:rPr>
          <w:lang w:val="x-none" w:eastAsia="en-US"/>
        </w:rPr>
      </w:pPr>
      <w:r w:rsidRPr="00AA2854">
        <w:rPr>
          <w:lang w:val="x-none" w:eastAsia="en-US"/>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AA2854" w:rsidRPr="00AA2854" w:rsidRDefault="00AA2854" w:rsidP="00AA2854">
      <w:pPr>
        <w:rPr>
          <w:lang w:val="x-none" w:eastAsia="en-US"/>
        </w:rPr>
      </w:pPr>
      <w:r w:rsidRPr="00AA2854">
        <w:rPr>
          <w:lang w:val="x-none" w:eastAsia="en-US"/>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AA2854" w:rsidRPr="00AA2854" w:rsidRDefault="00AA2854" w:rsidP="00AA2854">
      <w:pPr>
        <w:rPr>
          <w:lang w:val="x-none" w:eastAsia="en-US"/>
        </w:rPr>
      </w:pPr>
      <w:r w:rsidRPr="00AA2854">
        <w:rPr>
          <w:lang w:val="x-none" w:eastAsia="en-US"/>
        </w:rPr>
        <w:t>духовно-нравственно</w:t>
      </w:r>
      <w:r w:rsidRPr="00AA2854">
        <w:rPr>
          <w:lang w:eastAsia="en-US"/>
        </w:rPr>
        <w:t xml:space="preserve">го </w:t>
      </w:r>
      <w:r w:rsidRPr="00AA2854">
        <w:rPr>
          <w:lang w:val="x-none" w:eastAsia="en-US"/>
        </w:rPr>
        <w:t>воспитани</w:t>
      </w:r>
      <w:r w:rsidRPr="00AA2854">
        <w:rPr>
          <w:lang w:eastAsia="en-US"/>
        </w:rPr>
        <w:t>я</w:t>
      </w:r>
      <w:r w:rsidRPr="00AA2854">
        <w:rPr>
          <w:lang w:val="x-none" w:eastAsia="en-US"/>
        </w:rPr>
        <w:t>:</w:t>
      </w:r>
    </w:p>
    <w:p w:rsidR="00AA2854" w:rsidRPr="00AA2854" w:rsidRDefault="00AA2854" w:rsidP="00AA2854">
      <w:pPr>
        <w:rPr>
          <w:lang w:val="x-none" w:eastAsia="en-US"/>
        </w:rPr>
      </w:pPr>
      <w:r w:rsidRPr="00AA2854">
        <w:rPr>
          <w:lang w:val="x-none" w:eastAsia="en-US"/>
        </w:rPr>
        <w:t>ориентация на моральные ценности и нормы в ситуациях нравственного выбора;</w:t>
      </w:r>
    </w:p>
    <w:p w:rsidR="00AA2854" w:rsidRPr="00AA2854" w:rsidRDefault="00AA2854" w:rsidP="00AA2854">
      <w:pPr>
        <w:rPr>
          <w:lang w:val="x-none" w:eastAsia="en-US"/>
        </w:rPr>
      </w:pPr>
      <w:r w:rsidRPr="00AA2854">
        <w:rPr>
          <w:lang w:val="x-none" w:eastAsia="en-US"/>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AA2854" w:rsidRPr="00AA2854" w:rsidRDefault="00AA2854" w:rsidP="00AA2854">
      <w:pPr>
        <w:rPr>
          <w:lang w:val="x-none" w:eastAsia="en-US"/>
        </w:rPr>
      </w:pPr>
      <w:r w:rsidRPr="00AA2854">
        <w:rPr>
          <w:lang w:val="x-none" w:eastAsia="en-US"/>
        </w:rPr>
        <w:t>активное неприятие асоциальных поступков, свобода и ответственность личности в условиях индивидуального и общественного пространства;</w:t>
      </w:r>
    </w:p>
    <w:p w:rsidR="00AA2854" w:rsidRPr="00AA2854" w:rsidRDefault="00AA2854" w:rsidP="00AA2854">
      <w:pPr>
        <w:rPr>
          <w:lang w:val="x-none" w:eastAsia="en-US"/>
        </w:rPr>
      </w:pPr>
      <w:r w:rsidRPr="00AA2854">
        <w:rPr>
          <w:lang w:val="x-none" w:eastAsia="en-US"/>
        </w:rPr>
        <w:t>эстетическо</w:t>
      </w:r>
      <w:r w:rsidRPr="00AA2854">
        <w:rPr>
          <w:lang w:eastAsia="en-US"/>
        </w:rPr>
        <w:t>го</w:t>
      </w:r>
      <w:r w:rsidRPr="00AA2854">
        <w:rPr>
          <w:lang w:val="x-none" w:eastAsia="en-US"/>
        </w:rPr>
        <w:t xml:space="preserve"> воспитани</w:t>
      </w:r>
      <w:r w:rsidRPr="00AA2854">
        <w:rPr>
          <w:lang w:eastAsia="en-US"/>
        </w:rPr>
        <w:t>я</w:t>
      </w:r>
      <w:r w:rsidRPr="00AA2854">
        <w:rPr>
          <w:lang w:val="x-none" w:eastAsia="en-US"/>
        </w:rPr>
        <w:t>:</w:t>
      </w:r>
    </w:p>
    <w:p w:rsidR="00AA2854" w:rsidRPr="00AA2854" w:rsidRDefault="00AA2854" w:rsidP="00AA2854">
      <w:pPr>
        <w:rPr>
          <w:lang w:val="x-none" w:eastAsia="en-US"/>
        </w:rPr>
      </w:pPr>
      <w:r w:rsidRPr="00AA2854">
        <w:rPr>
          <w:lang w:val="x-none" w:eastAsia="en-US"/>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AA2854" w:rsidRPr="00AA2854" w:rsidRDefault="00AA2854" w:rsidP="00AA2854">
      <w:pPr>
        <w:rPr>
          <w:lang w:val="x-none" w:eastAsia="en-US"/>
        </w:rPr>
      </w:pPr>
      <w:r w:rsidRPr="00AA2854">
        <w:rPr>
          <w:lang w:val="x-none" w:eastAsia="en-US"/>
        </w:rPr>
        <w:t>осознание важности художественной культуры как средства коммуникации и самовыражения;</w:t>
      </w:r>
    </w:p>
    <w:p w:rsidR="00AA2854" w:rsidRPr="00AA2854" w:rsidRDefault="00AA2854" w:rsidP="00AA2854">
      <w:pPr>
        <w:rPr>
          <w:lang w:val="x-none" w:eastAsia="en-US"/>
        </w:rPr>
      </w:pPr>
      <w:r w:rsidRPr="00AA2854">
        <w:rPr>
          <w:lang w:val="x-none" w:eastAsia="en-US"/>
        </w:rPr>
        <w:t>понимание ценности отечественного и мирового искусства, роли этнических культурных традиций и народного творчества;</w:t>
      </w:r>
    </w:p>
    <w:p w:rsidR="00AA2854" w:rsidRPr="00AA2854" w:rsidRDefault="00AA2854" w:rsidP="00AA2854">
      <w:pPr>
        <w:rPr>
          <w:lang w:val="x-none" w:eastAsia="en-US"/>
        </w:rPr>
      </w:pPr>
      <w:r w:rsidRPr="00AA2854">
        <w:rPr>
          <w:lang w:val="x-none" w:eastAsia="en-US"/>
        </w:rPr>
        <w:t>стремление к самовыражению в разных видах искусства;</w:t>
      </w:r>
    </w:p>
    <w:p w:rsidR="00AA2854" w:rsidRPr="00AA2854" w:rsidRDefault="00AA2854" w:rsidP="00AA2854">
      <w:pPr>
        <w:rPr>
          <w:lang w:val="x-none" w:eastAsia="en-US"/>
        </w:rPr>
      </w:pPr>
      <w:r w:rsidRPr="00AA2854">
        <w:rPr>
          <w:lang w:val="x-none" w:eastAsia="en-US"/>
        </w:rPr>
        <w:t>физическо</w:t>
      </w:r>
      <w:r w:rsidRPr="00AA2854">
        <w:rPr>
          <w:lang w:eastAsia="en-US"/>
        </w:rPr>
        <w:t>го</w:t>
      </w:r>
      <w:r w:rsidRPr="00AA2854">
        <w:rPr>
          <w:lang w:val="x-none" w:eastAsia="en-US"/>
        </w:rPr>
        <w:t xml:space="preserve"> воспитания, формировани</w:t>
      </w:r>
      <w:r w:rsidRPr="00AA2854">
        <w:rPr>
          <w:lang w:eastAsia="en-US"/>
        </w:rPr>
        <w:t>я</w:t>
      </w:r>
      <w:r w:rsidRPr="00AA2854">
        <w:rPr>
          <w:lang w:val="x-none" w:eastAsia="en-US"/>
        </w:rPr>
        <w:t xml:space="preserve"> культуры здоровья и эмоционального благополучия:</w:t>
      </w:r>
    </w:p>
    <w:p w:rsidR="00AA2854" w:rsidRPr="00AA2854" w:rsidRDefault="00AA2854" w:rsidP="00AA2854">
      <w:pPr>
        <w:rPr>
          <w:lang w:val="x-none" w:eastAsia="en-US"/>
        </w:rPr>
      </w:pPr>
      <w:r w:rsidRPr="00AA2854">
        <w:rPr>
          <w:lang w:val="x-none" w:eastAsia="en-US"/>
        </w:rPr>
        <w:t>осознание ценности жизни;</w:t>
      </w:r>
    </w:p>
    <w:p w:rsidR="00AA2854" w:rsidRPr="00AA2854" w:rsidRDefault="00AA2854" w:rsidP="00AA2854">
      <w:pPr>
        <w:rPr>
          <w:lang w:val="x-none" w:eastAsia="en-US"/>
        </w:rPr>
      </w:pPr>
      <w:r w:rsidRPr="00AA2854">
        <w:rPr>
          <w:lang w:val="x-none" w:eastAsia="en-US"/>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AA2854" w:rsidRPr="00AA2854" w:rsidRDefault="00AA2854" w:rsidP="00AA2854">
      <w:pPr>
        <w:rPr>
          <w:lang w:val="x-none" w:eastAsia="en-US"/>
        </w:rPr>
      </w:pPr>
      <w:r w:rsidRPr="00AA2854">
        <w:rPr>
          <w:lang w:val="x-none"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A2854" w:rsidRPr="00AA2854" w:rsidRDefault="00AA2854" w:rsidP="00AA2854">
      <w:pPr>
        <w:rPr>
          <w:lang w:val="x-none" w:eastAsia="en-US"/>
        </w:rPr>
      </w:pPr>
      <w:r w:rsidRPr="00AA2854">
        <w:rPr>
          <w:lang w:val="x-none" w:eastAsia="en-US"/>
        </w:rPr>
        <w:t xml:space="preserve">соблюдение правил безопасности, в том числе навыков безопасного поведения в </w:t>
      </w:r>
      <w:r w:rsidRPr="00AA2854">
        <w:rPr>
          <w:lang w:eastAsia="en-US"/>
        </w:rPr>
        <w:t>Интернет-среде</w:t>
      </w:r>
      <w:r w:rsidRPr="00AA2854">
        <w:rPr>
          <w:lang w:val="x-none" w:eastAsia="en-US"/>
        </w:rPr>
        <w:t>;</w:t>
      </w:r>
    </w:p>
    <w:p w:rsidR="00AA2854" w:rsidRPr="00AA2854" w:rsidRDefault="00AA2854" w:rsidP="00AA2854">
      <w:pPr>
        <w:rPr>
          <w:lang w:val="x-none" w:eastAsia="en-US"/>
        </w:rPr>
      </w:pPr>
      <w:r w:rsidRPr="00AA2854">
        <w:rPr>
          <w:lang w:val="x-none" w:eastAsia="en-US"/>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AA2854" w:rsidRPr="00AA2854" w:rsidRDefault="00AA2854" w:rsidP="00AA2854">
      <w:pPr>
        <w:rPr>
          <w:lang w:val="x-none" w:eastAsia="en-US"/>
        </w:rPr>
      </w:pPr>
      <w:r w:rsidRPr="00AA2854">
        <w:rPr>
          <w:lang w:val="x-none" w:eastAsia="en-US"/>
        </w:rPr>
        <w:t>умение принимать себя и других, не осуждая;</w:t>
      </w:r>
    </w:p>
    <w:p w:rsidR="00AA2854" w:rsidRPr="00AA2854" w:rsidRDefault="00AA2854" w:rsidP="00AA2854">
      <w:pPr>
        <w:rPr>
          <w:lang w:val="x-none" w:eastAsia="en-US"/>
        </w:rPr>
      </w:pPr>
      <w:r w:rsidRPr="00AA2854">
        <w:rPr>
          <w:lang w:val="x-none" w:eastAsia="en-US"/>
        </w:rPr>
        <w:t>умение осознавать эмоциональное состояние себя и других, умение управлять собственным эмоциональным состоянием;</w:t>
      </w:r>
    </w:p>
    <w:p w:rsidR="00AA2854" w:rsidRPr="00AA2854" w:rsidRDefault="00AA2854" w:rsidP="00AA2854">
      <w:pPr>
        <w:rPr>
          <w:lang w:val="x-none" w:eastAsia="en-US"/>
        </w:rPr>
      </w:pPr>
      <w:r w:rsidRPr="00AA2854">
        <w:rPr>
          <w:lang w:val="x-none" w:eastAsia="en-US"/>
        </w:rPr>
        <w:t>сформированность навыка рефлексии, признание своего права на ошибку и такого же права другого человека;</w:t>
      </w:r>
    </w:p>
    <w:p w:rsidR="00AA2854" w:rsidRPr="00AA2854" w:rsidRDefault="00AA2854" w:rsidP="00AA2854">
      <w:pPr>
        <w:rPr>
          <w:lang w:val="x-none" w:eastAsia="en-US"/>
        </w:rPr>
      </w:pPr>
      <w:r w:rsidRPr="00AA2854">
        <w:rPr>
          <w:lang w:val="x-none" w:eastAsia="en-US"/>
        </w:rPr>
        <w:t>трудово</w:t>
      </w:r>
      <w:r w:rsidRPr="00AA2854">
        <w:rPr>
          <w:lang w:eastAsia="en-US"/>
        </w:rPr>
        <w:t>го</w:t>
      </w:r>
      <w:r w:rsidRPr="00AA2854">
        <w:rPr>
          <w:lang w:val="x-none" w:eastAsia="en-US"/>
        </w:rPr>
        <w:t xml:space="preserve"> воспитани</w:t>
      </w:r>
      <w:r w:rsidRPr="00AA2854">
        <w:rPr>
          <w:lang w:eastAsia="en-US"/>
        </w:rPr>
        <w:t>я</w:t>
      </w:r>
      <w:r w:rsidRPr="00AA2854">
        <w:rPr>
          <w:lang w:val="x-none" w:eastAsia="en-US"/>
        </w:rPr>
        <w:t>:</w:t>
      </w:r>
    </w:p>
    <w:p w:rsidR="00AA2854" w:rsidRPr="00AA2854" w:rsidRDefault="00AA2854" w:rsidP="00AA2854">
      <w:pPr>
        <w:rPr>
          <w:lang w:val="x-none" w:eastAsia="en-US"/>
        </w:rPr>
      </w:pPr>
      <w:r w:rsidRPr="00AA2854">
        <w:rPr>
          <w:lang w:val="x-none" w:eastAsia="en-US"/>
        </w:rPr>
        <w:t xml:space="preserve">установка на активное участие в решении практических задач (в рамках семьи, организации, </w:t>
      </w:r>
      <w:r w:rsidRPr="00AA2854">
        <w:rPr>
          <w:rFonts w:eastAsia="SchoolBookSanPin"/>
          <w:lang w:eastAsia="en-US"/>
        </w:rPr>
        <w:t>населенного пункта, родного края)</w:t>
      </w:r>
      <w:r w:rsidRPr="00AA2854">
        <w:rPr>
          <w:lang w:val="x-none" w:eastAsia="en-US"/>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AA2854" w:rsidRPr="00AA2854" w:rsidRDefault="00AA2854" w:rsidP="00AA2854">
      <w:pPr>
        <w:rPr>
          <w:lang w:val="x-none" w:eastAsia="en-US"/>
        </w:rPr>
      </w:pPr>
      <w:r w:rsidRPr="00AA2854">
        <w:rPr>
          <w:lang w:val="x-none" w:eastAsia="en-US"/>
        </w:rPr>
        <w:t>интерес к практическому изучению профессий и труда различного рода, в том числе на основе применения изучаемого предметного знания;</w:t>
      </w:r>
    </w:p>
    <w:p w:rsidR="00AA2854" w:rsidRPr="00AA2854" w:rsidRDefault="00AA2854" w:rsidP="00AA2854">
      <w:pPr>
        <w:rPr>
          <w:lang w:val="x-none" w:eastAsia="en-US"/>
        </w:rPr>
      </w:pPr>
      <w:r w:rsidRPr="00AA2854">
        <w:rPr>
          <w:lang w:val="x-none" w:eastAsia="en-US"/>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AA2854" w:rsidRPr="00AA2854" w:rsidRDefault="00AA2854" w:rsidP="00AA2854">
      <w:pPr>
        <w:rPr>
          <w:lang w:val="x-none" w:eastAsia="en-US"/>
        </w:rPr>
      </w:pPr>
      <w:r w:rsidRPr="00AA2854">
        <w:rPr>
          <w:lang w:val="x-none" w:eastAsia="en-US"/>
        </w:rPr>
        <w:t>готовность адаптироваться в профессиональной среде;</w:t>
      </w:r>
    </w:p>
    <w:p w:rsidR="00AA2854" w:rsidRPr="00AA2854" w:rsidRDefault="00AA2854" w:rsidP="00AA2854">
      <w:pPr>
        <w:rPr>
          <w:lang w:val="x-none" w:eastAsia="en-US"/>
        </w:rPr>
      </w:pPr>
      <w:r w:rsidRPr="00AA2854">
        <w:rPr>
          <w:lang w:val="x-none" w:eastAsia="en-US"/>
        </w:rPr>
        <w:t>уважение к труду и результатам трудовой деятельности;</w:t>
      </w:r>
    </w:p>
    <w:p w:rsidR="00AA2854" w:rsidRPr="00AA2854" w:rsidRDefault="00AA2854" w:rsidP="00AA2854">
      <w:pPr>
        <w:rPr>
          <w:lang w:val="x-none" w:eastAsia="en-US"/>
        </w:rPr>
      </w:pPr>
      <w:r w:rsidRPr="00AA2854">
        <w:rPr>
          <w:lang w:val="x-none" w:eastAsia="en-US"/>
        </w:rPr>
        <w:t>осознанный выбор и построение индивидуальной траектории</w:t>
      </w:r>
      <w:r w:rsidRPr="00AA2854">
        <w:rPr>
          <w:lang w:eastAsia="en-US"/>
        </w:rPr>
        <w:t xml:space="preserve"> </w:t>
      </w:r>
      <w:r w:rsidRPr="00AA2854">
        <w:rPr>
          <w:lang w:val="x-none" w:eastAsia="en-US"/>
        </w:rPr>
        <w:t>образования и жизненных планов с учётом личных и общественных интересов, и потребностей;</w:t>
      </w:r>
    </w:p>
    <w:p w:rsidR="00AA2854" w:rsidRPr="00AA2854" w:rsidRDefault="00AA2854" w:rsidP="00AA2854">
      <w:pPr>
        <w:rPr>
          <w:lang w:val="x-none" w:eastAsia="en-US"/>
        </w:rPr>
      </w:pPr>
      <w:r w:rsidRPr="00AA2854">
        <w:rPr>
          <w:lang w:val="x-none" w:eastAsia="en-US"/>
        </w:rPr>
        <w:t>экологическо</w:t>
      </w:r>
      <w:r w:rsidRPr="00AA2854">
        <w:rPr>
          <w:lang w:eastAsia="en-US"/>
        </w:rPr>
        <w:t>го</w:t>
      </w:r>
      <w:r w:rsidRPr="00AA2854">
        <w:rPr>
          <w:lang w:val="x-none" w:eastAsia="en-US"/>
        </w:rPr>
        <w:t xml:space="preserve"> воспитани</w:t>
      </w:r>
      <w:r w:rsidRPr="00AA2854">
        <w:rPr>
          <w:lang w:eastAsia="en-US"/>
        </w:rPr>
        <w:t>я</w:t>
      </w:r>
      <w:r w:rsidRPr="00AA2854">
        <w:rPr>
          <w:lang w:val="x-none" w:eastAsia="en-US"/>
        </w:rPr>
        <w:t>:</w:t>
      </w:r>
    </w:p>
    <w:p w:rsidR="00AA2854" w:rsidRPr="00AA2854" w:rsidRDefault="00AA2854" w:rsidP="00AA2854">
      <w:pPr>
        <w:rPr>
          <w:lang w:val="x-none" w:eastAsia="en-US"/>
        </w:rPr>
      </w:pPr>
      <w:r w:rsidRPr="00AA2854">
        <w:rPr>
          <w:lang w:val="x-none"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AA2854" w:rsidRPr="00AA2854" w:rsidRDefault="00AA2854" w:rsidP="00AA2854">
      <w:pPr>
        <w:rPr>
          <w:lang w:val="x-none" w:eastAsia="en-US"/>
        </w:rPr>
      </w:pPr>
      <w:r w:rsidRPr="00AA2854">
        <w:rPr>
          <w:lang w:val="x-none" w:eastAsia="en-US"/>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AA2854" w:rsidRPr="00AA2854" w:rsidRDefault="00AA2854" w:rsidP="00AA2854">
      <w:pPr>
        <w:rPr>
          <w:lang w:val="x-none" w:eastAsia="en-US"/>
        </w:rPr>
      </w:pPr>
      <w:r w:rsidRPr="00AA2854">
        <w:rPr>
          <w:lang w:val="x-none" w:eastAsia="en-US"/>
        </w:rPr>
        <w:t>осознание своей роли как гражданина и потребителя в условиях взаимосвязи природной, технологической и социальной сред;</w:t>
      </w:r>
    </w:p>
    <w:p w:rsidR="00AA2854" w:rsidRPr="00AA2854" w:rsidRDefault="00AA2854" w:rsidP="00AA2854">
      <w:pPr>
        <w:rPr>
          <w:lang w:val="x-none" w:eastAsia="en-US"/>
        </w:rPr>
      </w:pPr>
      <w:r w:rsidRPr="00AA2854">
        <w:rPr>
          <w:lang w:val="x-none" w:eastAsia="en-US"/>
        </w:rPr>
        <w:t>готовность к участию в практической деятельности экологической направленности;</w:t>
      </w:r>
    </w:p>
    <w:p w:rsidR="00AA2854" w:rsidRPr="00AA2854" w:rsidRDefault="00AA2854" w:rsidP="00AA2854">
      <w:pPr>
        <w:rPr>
          <w:lang w:val="x-none" w:eastAsia="en-US"/>
        </w:rPr>
      </w:pPr>
      <w:r w:rsidRPr="00AA2854">
        <w:rPr>
          <w:lang w:val="x-none" w:eastAsia="en-US"/>
        </w:rPr>
        <w:t>ценности научного познания:</w:t>
      </w:r>
    </w:p>
    <w:p w:rsidR="00AA2854" w:rsidRPr="00AA2854" w:rsidRDefault="00AA2854" w:rsidP="00AA2854">
      <w:pPr>
        <w:rPr>
          <w:lang w:val="x-none" w:eastAsia="en-US"/>
        </w:rPr>
      </w:pPr>
      <w:r w:rsidRPr="00AA2854">
        <w:rPr>
          <w:lang w:val="x-none"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AA2854" w:rsidRPr="00AA2854" w:rsidRDefault="00AA2854" w:rsidP="00AA2854">
      <w:pPr>
        <w:rPr>
          <w:lang w:val="x-none" w:eastAsia="en-US"/>
        </w:rPr>
      </w:pPr>
      <w:r w:rsidRPr="00AA2854">
        <w:rPr>
          <w:lang w:val="x-none" w:eastAsia="en-US"/>
        </w:rPr>
        <w:t>овладение языковой и читательской культурой как средством познания мира;</w:t>
      </w:r>
    </w:p>
    <w:p w:rsidR="00AA2854" w:rsidRPr="00AA2854" w:rsidRDefault="00AA2854" w:rsidP="00AA2854">
      <w:pPr>
        <w:rPr>
          <w:lang w:val="x-none" w:eastAsia="en-US"/>
        </w:rPr>
      </w:pPr>
      <w:r w:rsidRPr="00AA2854">
        <w:rPr>
          <w:lang w:val="x-none"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AA2854" w:rsidRPr="00AA2854" w:rsidRDefault="00AA2854" w:rsidP="00AA2854">
      <w:pPr>
        <w:rPr>
          <w:lang w:val="x-none" w:eastAsia="en-US"/>
        </w:rPr>
      </w:pPr>
      <w:r w:rsidRPr="00AA2854">
        <w:rPr>
          <w:lang w:val="x-none" w:eastAsia="en-US"/>
        </w:rPr>
        <w:t>адаптаци</w:t>
      </w:r>
      <w:r w:rsidRPr="00AA2854">
        <w:rPr>
          <w:lang w:eastAsia="en-US"/>
        </w:rPr>
        <w:t>и</w:t>
      </w:r>
      <w:r w:rsidRPr="00AA2854">
        <w:rPr>
          <w:lang w:val="x-none" w:eastAsia="en-US"/>
        </w:rPr>
        <w:t xml:space="preserve"> обучающегося к изменяющимся условиям социальной и природной среды:</w:t>
      </w:r>
    </w:p>
    <w:p w:rsidR="00AA2854" w:rsidRPr="00AA2854" w:rsidRDefault="00AA2854" w:rsidP="00AA2854">
      <w:pPr>
        <w:rPr>
          <w:lang w:val="x-none" w:eastAsia="en-US"/>
        </w:rPr>
      </w:pPr>
      <w:r w:rsidRPr="00AA2854">
        <w:rPr>
          <w:lang w:val="x-none"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AA2854" w:rsidRPr="00AA2854" w:rsidRDefault="00AA2854" w:rsidP="00AA2854">
      <w:pPr>
        <w:rPr>
          <w:lang w:val="x-none" w:eastAsia="en-US"/>
        </w:rPr>
      </w:pPr>
      <w:r w:rsidRPr="00AA2854">
        <w:rPr>
          <w:lang w:val="x-none" w:eastAsia="en-US"/>
        </w:rPr>
        <w:t>способность обучающихся взаимодействовать в условиях неопределённости, открытость опыту и знаниям других;</w:t>
      </w:r>
    </w:p>
    <w:p w:rsidR="00AA2854" w:rsidRPr="00AA2854" w:rsidRDefault="00AA2854" w:rsidP="00AA2854">
      <w:pPr>
        <w:rPr>
          <w:lang w:val="x-none" w:eastAsia="en-US"/>
        </w:rPr>
      </w:pPr>
      <w:r w:rsidRPr="00AA2854">
        <w:rPr>
          <w:lang w:val="x-none" w:eastAsia="en-US"/>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AA2854" w:rsidRPr="00AA2854" w:rsidRDefault="00AA2854" w:rsidP="00AA2854">
      <w:pPr>
        <w:rPr>
          <w:lang w:val="x-none" w:eastAsia="en-US"/>
        </w:rPr>
      </w:pPr>
      <w:r w:rsidRPr="00AA2854">
        <w:rPr>
          <w:lang w:val="x-none"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AA2854" w:rsidRPr="00AA2854" w:rsidRDefault="00AA2854" w:rsidP="00AA2854">
      <w:pPr>
        <w:rPr>
          <w:lang w:val="x-none" w:eastAsia="en-US"/>
        </w:rPr>
      </w:pPr>
      <w:r w:rsidRPr="00AA2854">
        <w:rPr>
          <w:lang w:val="x-none"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AA2854" w:rsidRPr="00AA2854" w:rsidRDefault="00AA2854" w:rsidP="00AA2854">
      <w:pPr>
        <w:rPr>
          <w:lang w:val="x-none" w:eastAsia="en-US"/>
        </w:rPr>
      </w:pPr>
      <w:r w:rsidRPr="00AA2854">
        <w:rPr>
          <w:lang w:val="x-none" w:eastAsia="en-US"/>
        </w:rPr>
        <w:t>умение анализировать и выявлять взаимосвязи природы, общества и экономики;</w:t>
      </w:r>
    </w:p>
    <w:p w:rsidR="00AA2854" w:rsidRPr="00AA2854" w:rsidRDefault="00AA2854" w:rsidP="00AA2854">
      <w:pPr>
        <w:rPr>
          <w:lang w:val="x-none" w:eastAsia="en-US"/>
        </w:rPr>
      </w:pPr>
      <w:r w:rsidRPr="00AA2854">
        <w:rPr>
          <w:lang w:val="x-none"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AA2854" w:rsidRPr="00AA2854" w:rsidRDefault="00AA2854" w:rsidP="00AA2854">
      <w:pPr>
        <w:rPr>
          <w:lang w:val="x-none" w:eastAsia="en-US"/>
        </w:rPr>
      </w:pPr>
      <w:r w:rsidRPr="00AA2854">
        <w:rPr>
          <w:lang w:val="x-none" w:eastAsia="en-US"/>
        </w:rPr>
        <w:t>способность обучающихся осознавать стрессовую ситуацию, оценивать происходящие изменения и их последствия;</w:t>
      </w:r>
    </w:p>
    <w:p w:rsidR="00AA2854" w:rsidRPr="00AA2854" w:rsidRDefault="00AA2854" w:rsidP="00AA2854">
      <w:pPr>
        <w:rPr>
          <w:lang w:val="x-none" w:eastAsia="en-US"/>
        </w:rPr>
      </w:pPr>
      <w:r w:rsidRPr="00AA2854">
        <w:rPr>
          <w:lang w:val="x-none" w:eastAsia="en-US"/>
        </w:rPr>
        <w:t>воспринимать стрессовую ситуацию как вызов, требующий контрмер;</w:t>
      </w:r>
    </w:p>
    <w:p w:rsidR="00AA2854" w:rsidRPr="00AA2854" w:rsidRDefault="00AA2854" w:rsidP="00AA2854">
      <w:pPr>
        <w:rPr>
          <w:lang w:val="x-none" w:eastAsia="en-US"/>
        </w:rPr>
      </w:pPr>
      <w:r w:rsidRPr="00AA2854">
        <w:rPr>
          <w:lang w:val="x-none" w:eastAsia="en-US"/>
        </w:rPr>
        <w:t>оценивать ситуацию стресса, корректировать принимаемые решения и действия;</w:t>
      </w:r>
    </w:p>
    <w:p w:rsidR="00AA2854" w:rsidRPr="00AA2854" w:rsidRDefault="00AA2854" w:rsidP="00AA2854">
      <w:pPr>
        <w:rPr>
          <w:lang w:val="x-none" w:eastAsia="en-US"/>
        </w:rPr>
      </w:pPr>
      <w:r w:rsidRPr="00AA2854">
        <w:rPr>
          <w:lang w:val="x-none" w:eastAsia="en-US"/>
        </w:rPr>
        <w:t>формулировать и оценивать риски и последствия, формировать опыт, находить позитивное в произошедшей ситуации;</w:t>
      </w:r>
    </w:p>
    <w:p w:rsidR="00AA2854" w:rsidRPr="00AA2854" w:rsidRDefault="00AA2854" w:rsidP="00AA2854">
      <w:pPr>
        <w:rPr>
          <w:lang w:val="x-none" w:eastAsia="en-US"/>
        </w:rPr>
      </w:pPr>
      <w:r w:rsidRPr="00AA2854">
        <w:rPr>
          <w:lang w:val="x-none" w:eastAsia="en-US"/>
        </w:rPr>
        <w:t>быть готовым действовать в отсутствие гарантий успеха.</w:t>
      </w:r>
    </w:p>
    <w:p w:rsidR="00AA2854" w:rsidRPr="00AA2854" w:rsidRDefault="00AA2854" w:rsidP="00AA2854">
      <w:pPr>
        <w:rPr>
          <w:lang w:eastAsia="en-US"/>
        </w:rPr>
      </w:pPr>
      <w:r w:rsidRPr="00AA2854">
        <w:rPr>
          <w:lang w:eastAsia="en-US"/>
        </w:rPr>
        <w:t>136.8.3.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AA2854" w:rsidRPr="00AA2854" w:rsidRDefault="00AA2854" w:rsidP="00AA2854">
      <w:pPr>
        <w:rPr>
          <w:lang w:eastAsia="en-US"/>
        </w:rPr>
      </w:pPr>
      <w:r w:rsidRPr="00AA2854">
        <w:rPr>
          <w:lang w:eastAsia="en-US"/>
        </w:rPr>
        <w:t>136.8.3.1. У обучающегося будут сформированы следующие базовые логические действия как часть познавательных универсальных учебных действий:</w:t>
      </w:r>
    </w:p>
    <w:p w:rsidR="00AA2854" w:rsidRPr="00AA2854" w:rsidRDefault="00AA2854" w:rsidP="00AA2854">
      <w:pPr>
        <w:rPr>
          <w:lang w:val="x-none" w:eastAsia="en-US"/>
        </w:rPr>
      </w:pPr>
      <w:r w:rsidRPr="00AA2854">
        <w:rPr>
          <w:lang w:val="x-none" w:eastAsia="en-US"/>
        </w:rPr>
        <w:t>выявлять и характеризовать существенные признаки объектов (явлений);</w:t>
      </w:r>
    </w:p>
    <w:p w:rsidR="00AA2854" w:rsidRPr="00AA2854" w:rsidRDefault="00AA2854" w:rsidP="00AA2854">
      <w:pPr>
        <w:rPr>
          <w:lang w:val="x-none" w:eastAsia="en-US"/>
        </w:rPr>
      </w:pPr>
      <w:r w:rsidRPr="00AA2854">
        <w:rPr>
          <w:lang w:val="x-none" w:eastAsia="en-US"/>
        </w:rPr>
        <w:t>устанавливать существенный признак классификации, основания для обобщения и сравнения, критерии проводимого анализа;</w:t>
      </w:r>
    </w:p>
    <w:p w:rsidR="00AA2854" w:rsidRPr="00AA2854" w:rsidRDefault="00AA2854" w:rsidP="00AA2854">
      <w:pPr>
        <w:rPr>
          <w:lang w:val="x-none" w:eastAsia="en-US"/>
        </w:rPr>
      </w:pPr>
      <w:r w:rsidRPr="00AA2854">
        <w:rPr>
          <w:lang w:val="x-none" w:eastAsia="en-US"/>
        </w:rPr>
        <w:t>с учётом предложенной задачи выявлять закономерности и противоречия в рассматриваемых фактах, данных и наблюдениях;</w:t>
      </w:r>
    </w:p>
    <w:p w:rsidR="00AA2854" w:rsidRPr="00AA2854" w:rsidRDefault="00AA2854" w:rsidP="00AA2854">
      <w:pPr>
        <w:rPr>
          <w:lang w:val="x-none" w:eastAsia="en-US"/>
        </w:rPr>
      </w:pPr>
      <w:r w:rsidRPr="00AA2854">
        <w:rPr>
          <w:lang w:val="x-none" w:eastAsia="en-US"/>
        </w:rPr>
        <w:t>предлагать критерии для выявления закономерностей и противоречий;</w:t>
      </w:r>
    </w:p>
    <w:p w:rsidR="00AA2854" w:rsidRPr="00AA2854" w:rsidRDefault="00AA2854" w:rsidP="00AA2854">
      <w:pPr>
        <w:rPr>
          <w:lang w:val="x-none" w:eastAsia="en-US"/>
        </w:rPr>
      </w:pPr>
      <w:r w:rsidRPr="00AA2854">
        <w:rPr>
          <w:lang w:val="x-none" w:eastAsia="en-US"/>
        </w:rPr>
        <w:t>выявлять дефицит информации, данных, необходимых для решения поставленной задачи;</w:t>
      </w:r>
    </w:p>
    <w:p w:rsidR="00AA2854" w:rsidRPr="00AA2854" w:rsidRDefault="00AA2854" w:rsidP="00AA2854">
      <w:pPr>
        <w:rPr>
          <w:lang w:val="x-none" w:eastAsia="en-US"/>
        </w:rPr>
      </w:pPr>
      <w:r w:rsidRPr="00AA2854">
        <w:rPr>
          <w:lang w:val="x-none" w:eastAsia="en-US"/>
        </w:rPr>
        <w:t>выявлять причинно-следственные связи при изучении явлений и процессов;</w:t>
      </w:r>
    </w:p>
    <w:p w:rsidR="00AA2854" w:rsidRPr="00AA2854" w:rsidRDefault="00AA2854" w:rsidP="00AA2854">
      <w:pPr>
        <w:rPr>
          <w:lang w:val="x-none" w:eastAsia="en-US"/>
        </w:rPr>
      </w:pPr>
      <w:r w:rsidRPr="00AA2854">
        <w:rPr>
          <w:lang w:val="x-none"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AA2854" w:rsidRPr="00AA2854" w:rsidRDefault="00AA2854" w:rsidP="00AA2854">
      <w:pPr>
        <w:rPr>
          <w:lang w:eastAsia="en-US"/>
        </w:rPr>
      </w:pPr>
      <w:r w:rsidRPr="00AA2854">
        <w:rPr>
          <w:lang w:val="x-none"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AA2854">
        <w:rPr>
          <w:lang w:eastAsia="en-US"/>
        </w:rPr>
        <w:t>.</w:t>
      </w:r>
    </w:p>
    <w:p w:rsidR="00AA2854" w:rsidRPr="00AA2854" w:rsidRDefault="00AA2854" w:rsidP="00AA2854">
      <w:pPr>
        <w:rPr>
          <w:lang w:eastAsia="en-US"/>
        </w:rPr>
      </w:pPr>
      <w:r w:rsidRPr="00AA2854">
        <w:rPr>
          <w:lang w:eastAsia="en-US"/>
        </w:rPr>
        <w:t>136.8.3.2. У обучающегося будут сформированы следующие базовые исследовательские действия как часть познавательных универсальных учебных действий:</w:t>
      </w:r>
    </w:p>
    <w:p w:rsidR="00AA2854" w:rsidRPr="00AA2854" w:rsidRDefault="00AA2854" w:rsidP="00AA2854">
      <w:pPr>
        <w:rPr>
          <w:lang w:val="x-none" w:eastAsia="en-US"/>
        </w:rPr>
      </w:pPr>
      <w:r w:rsidRPr="00AA2854">
        <w:rPr>
          <w:lang w:val="x-none" w:eastAsia="en-US"/>
        </w:rPr>
        <w:t>использовать вопросы как исследовательский инструмент познания;</w:t>
      </w:r>
    </w:p>
    <w:p w:rsidR="00AA2854" w:rsidRPr="00AA2854" w:rsidRDefault="00AA2854" w:rsidP="00AA2854">
      <w:pPr>
        <w:rPr>
          <w:lang w:val="x-none" w:eastAsia="en-US"/>
        </w:rPr>
      </w:pPr>
      <w:r w:rsidRPr="00AA2854">
        <w:rPr>
          <w:lang w:val="x-none"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AA2854" w:rsidRPr="00AA2854" w:rsidRDefault="00AA2854" w:rsidP="00AA2854">
      <w:pPr>
        <w:rPr>
          <w:lang w:val="x-none" w:eastAsia="en-US"/>
        </w:rPr>
      </w:pPr>
      <w:r w:rsidRPr="00AA2854">
        <w:rPr>
          <w:lang w:val="x-none" w:eastAsia="en-US"/>
        </w:rPr>
        <w:t>формулировать гипотезу об истинности собственных суждений и суждений других, аргументировать свою позицию, мнение;</w:t>
      </w:r>
    </w:p>
    <w:p w:rsidR="00AA2854" w:rsidRPr="00AA2854" w:rsidRDefault="00AA2854" w:rsidP="00AA2854">
      <w:pPr>
        <w:rPr>
          <w:lang w:val="x-none" w:eastAsia="en-US"/>
        </w:rPr>
      </w:pPr>
      <w:r w:rsidRPr="00AA2854">
        <w:rPr>
          <w:lang w:val="x-none" w:eastAsia="en-US"/>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AA2854" w:rsidRPr="00AA2854" w:rsidRDefault="00AA2854" w:rsidP="00AA2854">
      <w:pPr>
        <w:rPr>
          <w:lang w:val="x-none" w:eastAsia="en-US"/>
        </w:rPr>
      </w:pPr>
      <w:r w:rsidRPr="00AA2854">
        <w:rPr>
          <w:lang w:val="x-none" w:eastAsia="en-US"/>
        </w:rPr>
        <w:t>оценивать на применимость и достоверность информацию, полученную в ходе исследования (эксперимента);</w:t>
      </w:r>
    </w:p>
    <w:p w:rsidR="00AA2854" w:rsidRPr="00AA2854" w:rsidRDefault="00AA2854" w:rsidP="00AA2854">
      <w:pPr>
        <w:rPr>
          <w:lang w:val="x-none" w:eastAsia="en-US"/>
        </w:rPr>
      </w:pPr>
      <w:r w:rsidRPr="00AA2854">
        <w:rPr>
          <w:lang w:val="x-none" w:eastAsia="en-US"/>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AA2854" w:rsidRPr="00AA2854" w:rsidRDefault="00AA2854" w:rsidP="00AA2854">
      <w:pPr>
        <w:rPr>
          <w:lang w:eastAsia="en-US"/>
        </w:rPr>
      </w:pPr>
      <w:r w:rsidRPr="00AA2854">
        <w:rPr>
          <w:lang w:val="x-none"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sidRPr="00AA2854">
        <w:rPr>
          <w:lang w:eastAsia="en-US"/>
        </w:rPr>
        <w:t>.</w:t>
      </w:r>
    </w:p>
    <w:p w:rsidR="00AA2854" w:rsidRPr="00AA2854" w:rsidRDefault="00AA2854" w:rsidP="00AA2854">
      <w:pPr>
        <w:rPr>
          <w:lang w:eastAsia="en-US"/>
        </w:rPr>
      </w:pPr>
      <w:r w:rsidRPr="00AA2854">
        <w:rPr>
          <w:lang w:eastAsia="en-US"/>
        </w:rPr>
        <w:t>136.8.3.3. У обучающегося будут сформированы умения работать с информацией как часть познавательных универсальных учебных действий:</w:t>
      </w:r>
    </w:p>
    <w:p w:rsidR="00AA2854" w:rsidRPr="00AA2854" w:rsidRDefault="00AA2854" w:rsidP="00AA2854">
      <w:pPr>
        <w:rPr>
          <w:lang w:val="x-none" w:eastAsia="en-US"/>
        </w:rPr>
      </w:pPr>
      <w:r w:rsidRPr="00AA2854">
        <w:rPr>
          <w:lang w:val="x-none"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AA2854" w:rsidRPr="00AA2854" w:rsidRDefault="00AA2854" w:rsidP="00AA2854">
      <w:pPr>
        <w:rPr>
          <w:lang w:val="x-none" w:eastAsia="en-US"/>
        </w:rPr>
      </w:pPr>
      <w:r w:rsidRPr="00AA2854">
        <w:rPr>
          <w:lang w:val="x-none" w:eastAsia="en-US"/>
        </w:rPr>
        <w:t>выбирать, анализировать, систематизировать и интерпретировать информацию различных видов и форм представления;</w:t>
      </w:r>
    </w:p>
    <w:p w:rsidR="00AA2854" w:rsidRPr="00AA2854" w:rsidRDefault="00AA2854" w:rsidP="00AA2854">
      <w:pPr>
        <w:rPr>
          <w:lang w:val="x-none" w:eastAsia="en-US"/>
        </w:rPr>
      </w:pPr>
      <w:r w:rsidRPr="00AA2854">
        <w:rPr>
          <w:lang w:val="x-none" w:eastAsia="en-US"/>
        </w:rPr>
        <w:t>находить сходные аргументы (подтверждающие или опровергающие одну и ту же идею, версию) в различных информационных источниках;</w:t>
      </w:r>
    </w:p>
    <w:p w:rsidR="00AA2854" w:rsidRPr="00AA2854" w:rsidRDefault="00AA2854" w:rsidP="00AA2854">
      <w:pPr>
        <w:rPr>
          <w:lang w:val="x-none" w:eastAsia="en-US"/>
        </w:rPr>
      </w:pPr>
      <w:r w:rsidRPr="00AA2854">
        <w:rPr>
          <w:lang w:val="x-none"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A2854" w:rsidRPr="00AA2854" w:rsidRDefault="00AA2854" w:rsidP="00AA2854">
      <w:pPr>
        <w:rPr>
          <w:lang w:val="x-none" w:eastAsia="en-US"/>
        </w:rPr>
      </w:pPr>
      <w:r w:rsidRPr="00AA2854">
        <w:rPr>
          <w:lang w:val="x-none" w:eastAsia="en-US"/>
        </w:rPr>
        <w:t>оценивать надёжность информации по критериям, предложенным педагогическим работником или сформулированным самостоятельно;</w:t>
      </w:r>
    </w:p>
    <w:p w:rsidR="00AA2854" w:rsidRPr="00AA2854" w:rsidRDefault="00AA2854" w:rsidP="00AA2854">
      <w:pPr>
        <w:rPr>
          <w:lang w:val="x-none" w:eastAsia="en-US"/>
        </w:rPr>
      </w:pPr>
      <w:r w:rsidRPr="00AA2854">
        <w:rPr>
          <w:lang w:val="x-none" w:eastAsia="en-US"/>
        </w:rPr>
        <w:t>эффективно запоминать и систематизировать информацию.</w:t>
      </w:r>
    </w:p>
    <w:p w:rsidR="00AA2854" w:rsidRPr="00AA2854" w:rsidRDefault="00AA2854" w:rsidP="00AA2854">
      <w:pPr>
        <w:rPr>
          <w:lang w:val="x-none" w:eastAsia="en-US"/>
        </w:rPr>
      </w:pPr>
      <w:r w:rsidRPr="00AA2854">
        <w:rPr>
          <w:lang w:val="x-none" w:eastAsia="en-US"/>
        </w:rPr>
        <w:t>Овладение системой универсальных учебных познавательных действий обеспечивает сформированность когнитивных навыков у обучающихся.</w:t>
      </w:r>
    </w:p>
    <w:p w:rsidR="00AA2854" w:rsidRPr="00AA2854" w:rsidRDefault="00AA2854" w:rsidP="00AA2854">
      <w:pPr>
        <w:rPr>
          <w:lang w:eastAsia="en-US"/>
        </w:rPr>
      </w:pPr>
      <w:r w:rsidRPr="00AA2854">
        <w:rPr>
          <w:lang w:eastAsia="en-US"/>
        </w:rPr>
        <w:t>136.8.3.4. У обучающегося будут сформированы умения общения как часть коммуникативных универсальных учебных действий:</w:t>
      </w:r>
    </w:p>
    <w:p w:rsidR="00AA2854" w:rsidRPr="00AA2854" w:rsidRDefault="00AA2854" w:rsidP="00AA2854">
      <w:pPr>
        <w:rPr>
          <w:lang w:val="x-none" w:eastAsia="en-US"/>
        </w:rPr>
      </w:pPr>
      <w:r w:rsidRPr="00AA2854">
        <w:rPr>
          <w:lang w:val="x-none" w:eastAsia="en-US"/>
        </w:rPr>
        <w:t>воспринимать и формулировать суждения, выражать эмоции в соответствии с целями и условиями общения;</w:t>
      </w:r>
    </w:p>
    <w:p w:rsidR="00AA2854" w:rsidRPr="00AA2854" w:rsidRDefault="00AA2854" w:rsidP="00AA2854">
      <w:pPr>
        <w:rPr>
          <w:lang w:val="x-none" w:eastAsia="en-US"/>
        </w:rPr>
      </w:pPr>
      <w:r w:rsidRPr="00AA2854">
        <w:rPr>
          <w:lang w:val="x-none" w:eastAsia="en-US"/>
        </w:rPr>
        <w:t>выражать себя (свою точку зрения) в устных и письменных текстах;</w:t>
      </w:r>
    </w:p>
    <w:p w:rsidR="00AA2854" w:rsidRPr="00AA2854" w:rsidRDefault="00AA2854" w:rsidP="00AA2854">
      <w:pPr>
        <w:rPr>
          <w:lang w:val="x-none" w:eastAsia="en-US"/>
        </w:rPr>
      </w:pPr>
      <w:r w:rsidRPr="00AA2854">
        <w:rPr>
          <w:lang w:val="x-none"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AA2854" w:rsidRPr="00AA2854" w:rsidRDefault="00AA2854" w:rsidP="00AA2854">
      <w:pPr>
        <w:rPr>
          <w:lang w:val="x-none" w:eastAsia="en-US"/>
        </w:rPr>
      </w:pPr>
      <w:r w:rsidRPr="00AA2854">
        <w:rPr>
          <w:lang w:val="x-none" w:eastAsia="en-US"/>
        </w:rPr>
        <w:t>понимать намерения других, проявлять уважительное отношение к собеседнику и в корректной форме формулировать свои возражения;</w:t>
      </w:r>
    </w:p>
    <w:p w:rsidR="00AA2854" w:rsidRPr="00AA2854" w:rsidRDefault="00AA2854" w:rsidP="00AA2854">
      <w:pPr>
        <w:rPr>
          <w:lang w:val="x-none" w:eastAsia="en-US"/>
        </w:rPr>
      </w:pPr>
      <w:r w:rsidRPr="00AA2854">
        <w:rPr>
          <w:lang w:val="x-none" w:eastAsia="en-US"/>
        </w:rPr>
        <w:t>в ходе диалога и</w:t>
      </w:r>
      <w:r w:rsidRPr="00AA2854">
        <w:rPr>
          <w:lang w:eastAsia="en-US"/>
        </w:rPr>
        <w:t xml:space="preserve"> </w:t>
      </w:r>
      <w:r w:rsidRPr="00AA2854">
        <w:rPr>
          <w:lang w:val="x-none" w:eastAsia="en-US"/>
        </w:rPr>
        <w:t>(или) дискуссии задавать вопросы по существу обсуждаемой темы и высказывать идеи, нацеленные на решение задачи и поддержание общения;</w:t>
      </w:r>
    </w:p>
    <w:p w:rsidR="00AA2854" w:rsidRPr="00AA2854" w:rsidRDefault="00AA2854" w:rsidP="00AA2854">
      <w:pPr>
        <w:rPr>
          <w:lang w:val="x-none" w:eastAsia="en-US"/>
        </w:rPr>
      </w:pPr>
      <w:r w:rsidRPr="00AA2854">
        <w:rPr>
          <w:lang w:val="x-none" w:eastAsia="en-US"/>
        </w:rPr>
        <w:t>сопоставлять свои суждения с суждениями других участников диалога, обнаруживать различие и сходство позиций;</w:t>
      </w:r>
    </w:p>
    <w:p w:rsidR="00AA2854" w:rsidRPr="00AA2854" w:rsidRDefault="00AA2854" w:rsidP="00AA2854">
      <w:pPr>
        <w:rPr>
          <w:lang w:val="x-none" w:eastAsia="en-US"/>
        </w:rPr>
      </w:pPr>
      <w:r w:rsidRPr="00AA2854">
        <w:rPr>
          <w:lang w:val="x-none" w:eastAsia="en-US"/>
        </w:rPr>
        <w:t>публично представлять результаты выполненного опыта (эксперимента, исследования, проекта);</w:t>
      </w:r>
    </w:p>
    <w:p w:rsidR="00AA2854" w:rsidRPr="00AA2854" w:rsidRDefault="00AA2854" w:rsidP="00AA2854">
      <w:pPr>
        <w:rPr>
          <w:lang w:val="x-none" w:eastAsia="en-US"/>
        </w:rPr>
      </w:pPr>
      <w:r w:rsidRPr="00AA2854">
        <w:rPr>
          <w:lang w:val="x-none"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AA2854" w:rsidRPr="00AA2854" w:rsidRDefault="00AA2854" w:rsidP="00AA2854">
      <w:pPr>
        <w:rPr>
          <w:lang w:val="x-none" w:eastAsia="en-US"/>
        </w:rPr>
      </w:pPr>
      <w:r w:rsidRPr="00AA2854">
        <w:rPr>
          <w:lang w:eastAsia="en-US"/>
        </w:rPr>
        <w:t>136.8.3.5. У обучающегося будут сформированы умения совместной деятельности как часть коммуникативных универсальных учебных действий:</w:t>
      </w:r>
    </w:p>
    <w:p w:rsidR="00AA2854" w:rsidRPr="00AA2854" w:rsidRDefault="00AA2854" w:rsidP="00AA2854">
      <w:pPr>
        <w:rPr>
          <w:lang w:val="x-none" w:eastAsia="en-US"/>
        </w:rPr>
      </w:pPr>
      <w:r w:rsidRPr="00AA2854">
        <w:rPr>
          <w:lang w:val="x-none"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A2854" w:rsidRPr="00AA2854" w:rsidRDefault="00AA2854" w:rsidP="00AA2854">
      <w:pPr>
        <w:rPr>
          <w:lang w:val="x-none" w:eastAsia="en-US"/>
        </w:rPr>
      </w:pPr>
      <w:r w:rsidRPr="00AA2854">
        <w:rPr>
          <w:lang w:val="x-none"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AA2854" w:rsidRPr="00AA2854" w:rsidRDefault="00AA2854" w:rsidP="00AA2854">
      <w:pPr>
        <w:rPr>
          <w:lang w:val="x-none" w:eastAsia="en-US"/>
        </w:rPr>
      </w:pPr>
      <w:r w:rsidRPr="00AA2854">
        <w:rPr>
          <w:lang w:val="x-none" w:eastAsia="en-US"/>
        </w:rPr>
        <w:t xml:space="preserve">обобщать мнения нескольких </w:t>
      </w:r>
      <w:r w:rsidRPr="00AA2854">
        <w:rPr>
          <w:lang w:eastAsia="en-US"/>
        </w:rPr>
        <w:t>человек</w:t>
      </w:r>
      <w:r w:rsidRPr="00AA2854">
        <w:rPr>
          <w:lang w:val="x-none" w:eastAsia="en-US"/>
        </w:rPr>
        <w:t>, проявлять готовность руководить, выполнять поручения, подчиняться;</w:t>
      </w:r>
    </w:p>
    <w:p w:rsidR="00AA2854" w:rsidRPr="00AA2854" w:rsidRDefault="00AA2854" w:rsidP="00AA2854">
      <w:pPr>
        <w:rPr>
          <w:lang w:val="x-none" w:eastAsia="en-US"/>
        </w:rPr>
      </w:pPr>
      <w:r w:rsidRPr="00AA2854">
        <w:rPr>
          <w:lang w:val="x-none"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AA2854" w:rsidRPr="00AA2854" w:rsidRDefault="00AA2854" w:rsidP="00AA2854">
      <w:pPr>
        <w:rPr>
          <w:lang w:val="x-none" w:eastAsia="en-US"/>
        </w:rPr>
      </w:pPr>
      <w:r w:rsidRPr="00AA2854">
        <w:rPr>
          <w:lang w:val="x-none"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A2854" w:rsidRPr="00AA2854" w:rsidRDefault="00AA2854" w:rsidP="00AA2854">
      <w:pPr>
        <w:rPr>
          <w:lang w:val="x-none" w:eastAsia="en-US"/>
        </w:rPr>
      </w:pPr>
      <w:r w:rsidRPr="00AA2854">
        <w:rPr>
          <w:lang w:val="x-none" w:eastAsia="en-US"/>
        </w:rPr>
        <w:t>оценивать качество своего вклада в общий продукт по критериям, самостоятельно сформулированным участниками взаимодействия;</w:t>
      </w:r>
    </w:p>
    <w:p w:rsidR="00AA2854" w:rsidRPr="00AA2854" w:rsidRDefault="00AA2854" w:rsidP="00AA2854">
      <w:pPr>
        <w:rPr>
          <w:lang w:val="x-none" w:eastAsia="en-US"/>
        </w:rPr>
      </w:pPr>
      <w:r w:rsidRPr="00AA2854">
        <w:rPr>
          <w:lang w:val="x-none"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A2854" w:rsidRPr="00AA2854" w:rsidRDefault="00AA2854" w:rsidP="00AA2854">
      <w:pPr>
        <w:rPr>
          <w:lang w:val="x-none" w:eastAsia="en-US"/>
        </w:rPr>
      </w:pPr>
      <w:r w:rsidRPr="00AA2854">
        <w:rPr>
          <w:lang w:val="x-none" w:eastAsia="en-US"/>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AA2854" w:rsidRPr="00AA2854" w:rsidRDefault="00AA2854" w:rsidP="00AA2854">
      <w:pPr>
        <w:rPr>
          <w:lang w:eastAsia="en-US"/>
        </w:rPr>
      </w:pPr>
      <w:r w:rsidRPr="00AA2854">
        <w:rPr>
          <w:lang w:eastAsia="en-US"/>
        </w:rPr>
        <w:t>136.8.3.6. У обучающегося будут сформированы умения самоорганизации как часть регулятивных универсальных учебных действий:</w:t>
      </w:r>
    </w:p>
    <w:p w:rsidR="00AA2854" w:rsidRPr="00AA2854" w:rsidRDefault="00AA2854" w:rsidP="00AA2854">
      <w:pPr>
        <w:rPr>
          <w:lang w:eastAsia="en-US"/>
        </w:rPr>
      </w:pPr>
      <w:r w:rsidRPr="00AA2854">
        <w:rPr>
          <w:lang w:eastAsia="en-US"/>
        </w:rPr>
        <w:t>выявлять проблемы для решения в жизненных и учебных ситуациях;</w:t>
      </w:r>
    </w:p>
    <w:p w:rsidR="00AA2854" w:rsidRPr="00AA2854" w:rsidRDefault="00AA2854" w:rsidP="00AA2854">
      <w:pPr>
        <w:rPr>
          <w:lang w:val="x-none" w:eastAsia="en-US"/>
        </w:rPr>
      </w:pPr>
      <w:r w:rsidRPr="00AA2854">
        <w:rPr>
          <w:lang w:val="x-none" w:eastAsia="en-US"/>
        </w:rPr>
        <w:t>ориентироваться в различных подходах принятия решений (индивидуальное, принятие решения в группе, принятие решений группой);</w:t>
      </w:r>
    </w:p>
    <w:p w:rsidR="00AA2854" w:rsidRPr="00AA2854" w:rsidRDefault="00AA2854" w:rsidP="00AA2854">
      <w:pPr>
        <w:rPr>
          <w:lang w:val="x-none" w:eastAsia="en-US"/>
        </w:rPr>
      </w:pPr>
      <w:r w:rsidRPr="00AA2854">
        <w:rPr>
          <w:lang w:val="x-none"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AA2854" w:rsidRPr="00AA2854" w:rsidRDefault="00AA2854" w:rsidP="00AA2854">
      <w:pPr>
        <w:rPr>
          <w:lang w:val="x-none" w:eastAsia="en-US"/>
        </w:rPr>
      </w:pPr>
      <w:r w:rsidRPr="00AA2854">
        <w:rPr>
          <w:lang w:val="x-none"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AA2854" w:rsidRPr="00AA2854" w:rsidRDefault="00AA2854" w:rsidP="00AA2854">
      <w:pPr>
        <w:rPr>
          <w:lang w:val="x-none" w:eastAsia="en-US"/>
        </w:rPr>
      </w:pPr>
      <w:r w:rsidRPr="00AA2854">
        <w:rPr>
          <w:lang w:val="x-none" w:eastAsia="en-US"/>
        </w:rPr>
        <w:t>проводить выбор и брать ответственность за решение.</w:t>
      </w:r>
    </w:p>
    <w:p w:rsidR="00AA2854" w:rsidRPr="00AA2854" w:rsidRDefault="00AA2854" w:rsidP="00AA2854">
      <w:pPr>
        <w:rPr>
          <w:lang w:eastAsia="en-US"/>
        </w:rPr>
      </w:pPr>
      <w:r w:rsidRPr="00AA2854">
        <w:rPr>
          <w:lang w:eastAsia="en-US"/>
        </w:rPr>
        <w:t>136.8.3.7. У обучающегося будут сформированы умения самоконтроля как часть регулятивных универсальных учебных действий:</w:t>
      </w:r>
    </w:p>
    <w:p w:rsidR="00AA2854" w:rsidRPr="00AA2854" w:rsidRDefault="00AA2854" w:rsidP="00AA2854">
      <w:pPr>
        <w:rPr>
          <w:lang w:eastAsia="en-US"/>
        </w:rPr>
      </w:pPr>
      <w:r w:rsidRPr="00AA2854">
        <w:rPr>
          <w:lang w:eastAsia="en-US"/>
        </w:rPr>
        <w:t>владеть способами самоконтроля, самомотивации и рефлексии;</w:t>
      </w:r>
    </w:p>
    <w:p w:rsidR="00AA2854" w:rsidRPr="00AA2854" w:rsidRDefault="00AA2854" w:rsidP="00AA2854">
      <w:pPr>
        <w:rPr>
          <w:lang w:val="x-none" w:eastAsia="en-US"/>
        </w:rPr>
      </w:pPr>
      <w:r w:rsidRPr="00AA2854">
        <w:rPr>
          <w:lang w:val="x-none" w:eastAsia="en-US"/>
        </w:rPr>
        <w:t>давать оценку ситуации и предлагать план её изменения;</w:t>
      </w:r>
    </w:p>
    <w:p w:rsidR="00AA2854" w:rsidRPr="00AA2854" w:rsidRDefault="00AA2854" w:rsidP="00AA2854">
      <w:pPr>
        <w:rPr>
          <w:lang w:val="x-none" w:eastAsia="en-US"/>
        </w:rPr>
      </w:pPr>
      <w:r w:rsidRPr="00AA2854">
        <w:rPr>
          <w:lang w:val="x-none"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AA2854" w:rsidRPr="00AA2854" w:rsidRDefault="00AA2854" w:rsidP="00AA2854">
      <w:pPr>
        <w:rPr>
          <w:lang w:val="x-none" w:eastAsia="en-US"/>
        </w:rPr>
      </w:pPr>
      <w:r w:rsidRPr="00AA2854">
        <w:rPr>
          <w:lang w:val="x-none" w:eastAsia="en-US"/>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AA2854" w:rsidRPr="00AA2854" w:rsidRDefault="00AA2854" w:rsidP="00AA2854">
      <w:pPr>
        <w:rPr>
          <w:lang w:val="x-none" w:eastAsia="en-US"/>
        </w:rPr>
      </w:pPr>
      <w:r w:rsidRPr="00AA2854">
        <w:rPr>
          <w:lang w:val="x-none"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AA2854" w:rsidRPr="00AA2854" w:rsidRDefault="00AA2854" w:rsidP="00AA2854">
      <w:pPr>
        <w:rPr>
          <w:lang w:val="x-none" w:eastAsia="en-US"/>
        </w:rPr>
      </w:pPr>
      <w:r w:rsidRPr="00AA2854">
        <w:rPr>
          <w:lang w:val="x-none" w:eastAsia="en-US"/>
        </w:rPr>
        <w:t>оценивать соответствие результата цели и условиям.</w:t>
      </w:r>
    </w:p>
    <w:p w:rsidR="00AA2854" w:rsidRPr="00AA2854" w:rsidRDefault="00AA2854" w:rsidP="00AA2854">
      <w:pPr>
        <w:rPr>
          <w:lang w:eastAsia="en-US"/>
        </w:rPr>
      </w:pPr>
      <w:r w:rsidRPr="00AA2854">
        <w:rPr>
          <w:lang w:eastAsia="en-US"/>
        </w:rPr>
        <w:t>136.8.3.8. У обучающегося будут сформированы умения эмоционального интеллекта как часть регулятивных универсальных учебных действий:</w:t>
      </w:r>
    </w:p>
    <w:p w:rsidR="00AA2854" w:rsidRPr="00AA2854" w:rsidRDefault="00AA2854" w:rsidP="00AA2854">
      <w:pPr>
        <w:rPr>
          <w:lang w:val="x-none" w:eastAsia="en-US"/>
        </w:rPr>
      </w:pPr>
      <w:r w:rsidRPr="00AA2854">
        <w:rPr>
          <w:lang w:val="x-none" w:eastAsia="en-US"/>
        </w:rPr>
        <w:t>различать, называть и управлять собственными эмоциями и эмоциями других;</w:t>
      </w:r>
    </w:p>
    <w:p w:rsidR="00AA2854" w:rsidRPr="00AA2854" w:rsidRDefault="00AA2854" w:rsidP="00AA2854">
      <w:pPr>
        <w:rPr>
          <w:lang w:val="x-none" w:eastAsia="en-US"/>
        </w:rPr>
      </w:pPr>
      <w:r w:rsidRPr="00AA2854">
        <w:rPr>
          <w:lang w:val="x-none" w:eastAsia="en-US"/>
        </w:rPr>
        <w:t>выявлять и анализировать причины эмоций;</w:t>
      </w:r>
    </w:p>
    <w:p w:rsidR="00AA2854" w:rsidRPr="00AA2854" w:rsidRDefault="00AA2854" w:rsidP="00AA2854">
      <w:pPr>
        <w:rPr>
          <w:lang w:val="x-none" w:eastAsia="en-US"/>
        </w:rPr>
      </w:pPr>
      <w:r w:rsidRPr="00AA2854">
        <w:rPr>
          <w:lang w:val="x-none" w:eastAsia="en-US"/>
        </w:rPr>
        <w:t>ставить себя на место другого человека, понимать мотивы и намерения другого;</w:t>
      </w:r>
    </w:p>
    <w:p w:rsidR="00AA2854" w:rsidRPr="00AA2854" w:rsidRDefault="00AA2854" w:rsidP="00AA2854">
      <w:pPr>
        <w:rPr>
          <w:lang w:val="x-none" w:eastAsia="en-US"/>
        </w:rPr>
      </w:pPr>
      <w:r w:rsidRPr="00AA2854">
        <w:rPr>
          <w:lang w:val="x-none" w:eastAsia="en-US"/>
        </w:rPr>
        <w:t>регулировать способ выражения эмоций.</w:t>
      </w:r>
    </w:p>
    <w:p w:rsidR="00AA2854" w:rsidRPr="00AA2854" w:rsidRDefault="00AA2854" w:rsidP="00AA2854">
      <w:pPr>
        <w:rPr>
          <w:lang w:eastAsia="en-US"/>
        </w:rPr>
      </w:pPr>
      <w:r w:rsidRPr="00AA2854">
        <w:rPr>
          <w:lang w:eastAsia="en-US"/>
        </w:rPr>
        <w:t>136.8.3.9. У обучающегося будут сформированы умения принимать себя и других как часть регулятивных универсальных учебных действий:</w:t>
      </w:r>
    </w:p>
    <w:p w:rsidR="00AA2854" w:rsidRPr="00AA2854" w:rsidRDefault="00AA2854" w:rsidP="00AA2854">
      <w:pPr>
        <w:rPr>
          <w:lang w:val="x-none" w:eastAsia="en-US"/>
        </w:rPr>
      </w:pPr>
      <w:r w:rsidRPr="00AA2854">
        <w:rPr>
          <w:lang w:val="x-none" w:eastAsia="en-US"/>
        </w:rPr>
        <w:t>осознанно относиться к другому человеку, его мнению; признавать своё право на ошибку и такое же право другого;</w:t>
      </w:r>
    </w:p>
    <w:p w:rsidR="00AA2854" w:rsidRPr="00AA2854" w:rsidRDefault="00AA2854" w:rsidP="00AA2854">
      <w:pPr>
        <w:rPr>
          <w:lang w:val="x-none" w:eastAsia="en-US"/>
        </w:rPr>
      </w:pPr>
      <w:r w:rsidRPr="00AA2854">
        <w:rPr>
          <w:lang w:val="x-none" w:eastAsia="en-US"/>
        </w:rPr>
        <w:t>принимать себя и других, не осуждая;</w:t>
      </w:r>
    </w:p>
    <w:p w:rsidR="00AA2854" w:rsidRPr="00AA2854" w:rsidRDefault="00AA2854" w:rsidP="00AA2854">
      <w:pPr>
        <w:rPr>
          <w:lang w:val="x-none" w:eastAsia="en-US"/>
        </w:rPr>
      </w:pPr>
      <w:r w:rsidRPr="00AA2854">
        <w:rPr>
          <w:lang w:val="x-none" w:eastAsia="en-US"/>
        </w:rPr>
        <w:t>открытость себе и другим;</w:t>
      </w:r>
    </w:p>
    <w:p w:rsidR="00AA2854" w:rsidRPr="00AA2854" w:rsidRDefault="00AA2854" w:rsidP="00AA2854">
      <w:pPr>
        <w:rPr>
          <w:lang w:val="x-none" w:eastAsia="en-US"/>
        </w:rPr>
      </w:pPr>
      <w:r w:rsidRPr="00AA2854">
        <w:rPr>
          <w:lang w:val="x-none" w:eastAsia="en-US"/>
        </w:rPr>
        <w:t>осознавать невозможность контролировать всё вокруг.</w:t>
      </w:r>
    </w:p>
    <w:p w:rsidR="00AA2854" w:rsidRPr="00AA2854" w:rsidRDefault="00AA2854" w:rsidP="00AA2854">
      <w:pPr>
        <w:rPr>
          <w:lang w:val="x-none" w:eastAsia="en-US"/>
        </w:rPr>
      </w:pPr>
      <w:r w:rsidRPr="00AA2854">
        <w:rPr>
          <w:lang w:val="x-none" w:eastAsia="en-US"/>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AA2854" w:rsidRPr="00AA2854" w:rsidRDefault="00AA2854" w:rsidP="00AA2854">
      <w:pPr>
        <w:rPr>
          <w:lang w:val="x-none" w:eastAsia="en-US"/>
        </w:rPr>
      </w:pPr>
      <w:r w:rsidRPr="00AA2854">
        <w:rPr>
          <w:lang w:eastAsia="en-US"/>
        </w:rPr>
        <w:t>136.8.4. </w:t>
      </w:r>
      <w:r w:rsidRPr="00AA2854">
        <w:rPr>
          <w:lang w:val="x-none" w:eastAsia="en-US"/>
        </w:rPr>
        <w:t xml:space="preserve">Предметные результаты </w:t>
      </w:r>
      <w:r w:rsidRPr="00AA2854">
        <w:rPr>
          <w:lang w:eastAsia="en-US"/>
        </w:rPr>
        <w:t>освоения программы по и</w:t>
      </w:r>
      <w:r w:rsidRPr="00AA2854">
        <w:rPr>
          <w:lang w:val="x-none" w:eastAsia="en-US"/>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AA2854" w:rsidRPr="00AA2854" w:rsidRDefault="00AA2854" w:rsidP="00AA2854">
      <w:pPr>
        <w:rPr>
          <w:lang w:eastAsia="en-US"/>
        </w:rPr>
      </w:pPr>
      <w:r w:rsidRPr="00AA2854">
        <w:rPr>
          <w:lang w:eastAsia="en-US"/>
        </w:rPr>
        <w:t>136.8.4.1. Предметные результаты освоения программы по иностранному (английскому) языку к концу обучения в 5 классе:</w:t>
      </w:r>
    </w:p>
    <w:p w:rsidR="00AA2854" w:rsidRPr="00AA2854" w:rsidRDefault="00AA2854" w:rsidP="00AA2854">
      <w:pPr>
        <w:rPr>
          <w:lang w:eastAsia="en-US"/>
        </w:rPr>
      </w:pPr>
      <w:r w:rsidRPr="00AA2854">
        <w:rPr>
          <w:lang w:eastAsia="en-US"/>
        </w:rPr>
        <w:t>1) владеть основными видами речевой деятельности:</w:t>
      </w:r>
    </w:p>
    <w:p w:rsidR="00AA2854" w:rsidRPr="00AA2854" w:rsidRDefault="00AA2854" w:rsidP="00AA2854">
      <w:pPr>
        <w:rPr>
          <w:lang w:val="x-none" w:eastAsia="en-US"/>
        </w:rPr>
      </w:pPr>
      <w:r w:rsidRPr="00AA2854">
        <w:rPr>
          <w:lang w:val="x-none" w:eastAsia="en-US"/>
        </w:rPr>
        <w:t>говорение: вести разные виды диалогов (диалог этикетного характера, диалог</w:t>
      </w:r>
      <w:r w:rsidRPr="00AA2854">
        <w:rPr>
          <w:lang w:eastAsia="en-US"/>
        </w:rPr>
        <w:t>-</w:t>
      </w:r>
      <w:r w:rsidRPr="00AA2854">
        <w:rPr>
          <w:lang w:val="x-none" w:eastAsia="en-US"/>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AA2854" w:rsidRPr="00AA2854" w:rsidRDefault="00AA2854" w:rsidP="00AA2854">
      <w:pPr>
        <w:rPr>
          <w:lang w:val="x-none" w:eastAsia="en-US"/>
        </w:rPr>
      </w:pPr>
      <w:r w:rsidRPr="00AA2854">
        <w:rPr>
          <w:lang w:val="x-none"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AA2854" w:rsidRPr="00AA2854" w:rsidRDefault="00AA2854" w:rsidP="00AA2854">
      <w:pPr>
        <w:rPr>
          <w:lang w:val="x-none" w:eastAsia="en-US"/>
        </w:rPr>
      </w:pPr>
      <w:r w:rsidRPr="00AA2854">
        <w:rPr>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AA2854" w:rsidRPr="00AA2854" w:rsidRDefault="00AA2854" w:rsidP="00AA2854">
      <w:pPr>
        <w:rPr>
          <w:lang w:val="x-none" w:eastAsia="en-US"/>
        </w:rPr>
      </w:pPr>
      <w:r w:rsidRPr="00AA2854">
        <w:rPr>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AA2854" w:rsidRPr="00AA2854" w:rsidRDefault="00AA2854" w:rsidP="00AA2854">
      <w:pPr>
        <w:rPr>
          <w:lang w:val="x-none" w:eastAsia="en-US"/>
        </w:rPr>
      </w:pPr>
      <w:r w:rsidRPr="00AA2854">
        <w:rPr>
          <w:lang w:val="x-none" w:eastAsia="en-US"/>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AA2854" w:rsidRPr="00AA2854" w:rsidRDefault="00AA2854" w:rsidP="00AA2854">
      <w:pPr>
        <w:rPr>
          <w:lang w:eastAsia="en-US"/>
        </w:rPr>
      </w:pPr>
      <w:r w:rsidRPr="00AA2854">
        <w:rPr>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A2854" w:rsidRPr="00AA2854" w:rsidRDefault="00AA2854" w:rsidP="00AA2854">
      <w:pPr>
        <w:rPr>
          <w:lang w:eastAsia="en-US"/>
        </w:rPr>
      </w:pPr>
      <w:r w:rsidRPr="00AA2854">
        <w:rPr>
          <w:lang w:eastAsia="en-US"/>
        </w:rPr>
        <w:t>владеть орфографическими навыками: правильно писать изученные слова;</w:t>
      </w:r>
    </w:p>
    <w:p w:rsidR="00AA2854" w:rsidRPr="00AA2854" w:rsidRDefault="00AA2854" w:rsidP="00AA2854">
      <w:pPr>
        <w:rPr>
          <w:lang w:val="x-none" w:eastAsia="en-US"/>
        </w:rPr>
      </w:pPr>
      <w:r w:rsidRPr="00AA2854">
        <w:rPr>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A2854" w:rsidRPr="00AA2854" w:rsidRDefault="00AA2854" w:rsidP="00AA2854">
      <w:pPr>
        <w:rPr>
          <w:lang w:val="x-none" w:eastAsia="en-US"/>
        </w:rPr>
      </w:pPr>
      <w:r w:rsidRPr="00AA2854">
        <w:rPr>
          <w:lang w:eastAsia="en-US"/>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sidRPr="00AA2854">
        <w:rPr>
          <w:lang w:eastAsia="en-US"/>
        </w:rPr>
        <w:t>-</w:t>
      </w:r>
      <w:r w:rsidRPr="00AA2854">
        <w:rPr>
          <w:lang w:val="x-none" w:eastAsia="en-US"/>
        </w:rPr>
        <w:t xml:space="preserve">tion, имена прилагательные с суффиксами -ful, -ian/-an, наречия с суффиксом </w:t>
      </w:r>
      <w:r w:rsidRPr="00AA2854">
        <w:rPr>
          <w:lang w:eastAsia="en-US"/>
        </w:rPr>
        <w:t>-</w:t>
      </w:r>
      <w:r w:rsidRPr="00AA2854">
        <w:rPr>
          <w:lang w:val="x-none" w:eastAsia="en-US"/>
        </w:rPr>
        <w:t>ly, имена прилагательные, имена существительные и наречия с отрицательным префиксом un-;</w:t>
      </w:r>
    </w:p>
    <w:p w:rsidR="00AA2854" w:rsidRPr="00AA2854" w:rsidRDefault="00AA2854" w:rsidP="00AA2854">
      <w:pPr>
        <w:rPr>
          <w:lang w:eastAsia="en-US"/>
        </w:rPr>
      </w:pPr>
      <w:r w:rsidRPr="00AA2854">
        <w:rPr>
          <w:lang w:eastAsia="en-US"/>
        </w:rPr>
        <w:t>распознавать и употреблять в устной и письменной речи изученные синонимы и интернациональные слова;</w:t>
      </w:r>
    </w:p>
    <w:p w:rsidR="00AA2854" w:rsidRPr="00AA2854" w:rsidRDefault="00AA2854" w:rsidP="00AA2854">
      <w:pPr>
        <w:rPr>
          <w:lang w:eastAsia="en-US"/>
        </w:rPr>
      </w:pPr>
      <w:r w:rsidRPr="00AA2854">
        <w:rPr>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w:t>
      </w:r>
    </w:p>
    <w:p w:rsidR="00AA2854" w:rsidRPr="00AA2854" w:rsidRDefault="00AA2854" w:rsidP="00AA2854">
      <w:pPr>
        <w:rPr>
          <w:lang w:val="x-none" w:eastAsia="en-US"/>
        </w:rPr>
      </w:pPr>
      <w:r w:rsidRPr="00AA2854">
        <w:rPr>
          <w:lang w:val="x-none" w:eastAsia="en-US"/>
        </w:rPr>
        <w:t>предложения с несколькими обстоятельствами, следующими в определённом порядке;</w:t>
      </w:r>
    </w:p>
    <w:p w:rsidR="00AA2854" w:rsidRPr="00AA2854" w:rsidRDefault="00AA2854" w:rsidP="00AA2854">
      <w:pPr>
        <w:rPr>
          <w:lang w:val="x-none" w:eastAsia="en-US"/>
        </w:rPr>
      </w:pPr>
      <w:r w:rsidRPr="00AA2854">
        <w:rPr>
          <w:lang w:val="x-none" w:eastAsia="en-US"/>
        </w:rPr>
        <w:t>вопросительные предложения (альтернативный и разделительный вопросы в Present/Past/Future Simple Tense);</w:t>
      </w:r>
    </w:p>
    <w:p w:rsidR="00AA2854" w:rsidRPr="00AA2854" w:rsidRDefault="00AA2854" w:rsidP="00AA2854">
      <w:pPr>
        <w:rPr>
          <w:lang w:val="x-none" w:eastAsia="en-US"/>
        </w:rPr>
      </w:pPr>
      <w:r w:rsidRPr="00AA2854">
        <w:rPr>
          <w:lang w:val="x-none" w:eastAsia="en-US"/>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AA2854" w:rsidRPr="00AA2854" w:rsidRDefault="00AA2854" w:rsidP="00AA2854">
      <w:pPr>
        <w:rPr>
          <w:lang w:val="x-none" w:eastAsia="en-US"/>
        </w:rPr>
      </w:pPr>
      <w:r w:rsidRPr="00AA2854">
        <w:rPr>
          <w:lang w:val="x-none" w:eastAsia="en-US"/>
        </w:rPr>
        <w:t>имена существительные во множественном числе, в том числе имена существительные, имеющие форму только множественного числа;</w:t>
      </w:r>
    </w:p>
    <w:p w:rsidR="00AA2854" w:rsidRPr="00AA2854" w:rsidRDefault="00AA2854" w:rsidP="00AA2854">
      <w:pPr>
        <w:rPr>
          <w:lang w:val="x-none" w:eastAsia="en-US"/>
        </w:rPr>
      </w:pPr>
      <w:r w:rsidRPr="00AA2854">
        <w:rPr>
          <w:lang w:val="x-none" w:eastAsia="en-US"/>
        </w:rPr>
        <w:t>имена существительные с причастиями настоящего и прошедшего времени;</w:t>
      </w:r>
    </w:p>
    <w:p w:rsidR="00AA2854" w:rsidRPr="00AA2854" w:rsidRDefault="00AA2854" w:rsidP="00AA2854">
      <w:pPr>
        <w:rPr>
          <w:lang w:val="x-none" w:eastAsia="en-US"/>
        </w:rPr>
      </w:pPr>
      <w:r w:rsidRPr="00AA2854">
        <w:rPr>
          <w:lang w:val="x-none" w:eastAsia="en-US"/>
        </w:rPr>
        <w:t>наречия в положительной, сравнительной и превосходной степенях, образованные по правилу, и исключения;</w:t>
      </w:r>
    </w:p>
    <w:p w:rsidR="00AA2854" w:rsidRPr="00AA2854" w:rsidRDefault="00AA2854" w:rsidP="00AA2854">
      <w:pPr>
        <w:rPr>
          <w:lang w:val="x-none" w:eastAsia="en-US"/>
        </w:rPr>
      </w:pPr>
      <w:r w:rsidRPr="00AA2854">
        <w:rPr>
          <w:lang w:eastAsia="en-US"/>
        </w:rPr>
        <w:t>5) владеть социокультурными знаниями и умениями:</w:t>
      </w:r>
    </w:p>
    <w:p w:rsidR="00AA2854" w:rsidRPr="00AA2854" w:rsidRDefault="00AA2854" w:rsidP="00AA2854">
      <w:pPr>
        <w:rPr>
          <w:lang w:val="x-none" w:eastAsia="en-US"/>
        </w:rPr>
      </w:pPr>
      <w:r w:rsidRPr="00AA2854">
        <w:rPr>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AA2854" w:rsidRPr="00AA2854" w:rsidRDefault="00AA2854" w:rsidP="00AA2854">
      <w:pPr>
        <w:rPr>
          <w:lang w:val="x-none" w:eastAsia="en-US"/>
        </w:rPr>
      </w:pPr>
      <w:r w:rsidRPr="00AA2854">
        <w:rPr>
          <w:lang w:val="x-none" w:eastAsia="en-US"/>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AA2854" w:rsidRPr="00AA2854" w:rsidRDefault="00AA2854" w:rsidP="00AA2854">
      <w:pPr>
        <w:rPr>
          <w:lang w:val="x-none" w:eastAsia="en-US"/>
        </w:rPr>
      </w:pPr>
      <w:r w:rsidRPr="00AA2854">
        <w:rPr>
          <w:lang w:val="x-none" w:eastAsia="en-US"/>
        </w:rPr>
        <w:t>правильно оформлять адрес, писать фамилии и имена (свои, родственников и друзей) на английском языке (в анкете, формуляре);</w:t>
      </w:r>
    </w:p>
    <w:p w:rsidR="00AA2854" w:rsidRPr="00AA2854" w:rsidRDefault="00AA2854" w:rsidP="00AA2854">
      <w:pPr>
        <w:rPr>
          <w:lang w:val="x-none" w:eastAsia="en-US"/>
        </w:rPr>
      </w:pPr>
      <w:r w:rsidRPr="00AA2854">
        <w:rPr>
          <w:lang w:val="x-none" w:eastAsia="en-US"/>
        </w:rPr>
        <w:t>обладать базовыми знаниями о социокультурном портрете родной страны и страны (стран) изучаемого языка;</w:t>
      </w:r>
    </w:p>
    <w:p w:rsidR="00AA2854" w:rsidRPr="00AA2854" w:rsidRDefault="00AA2854" w:rsidP="00AA2854">
      <w:pPr>
        <w:rPr>
          <w:lang w:eastAsia="en-US"/>
        </w:rPr>
      </w:pPr>
      <w:r w:rsidRPr="00AA2854">
        <w:rPr>
          <w:lang w:val="x-none" w:eastAsia="en-US"/>
        </w:rPr>
        <w:t>кратко представлять Ро</w:t>
      </w:r>
      <w:r w:rsidRPr="00AA2854">
        <w:rPr>
          <w:lang w:eastAsia="en-US"/>
        </w:rPr>
        <w:t>ссию и страны (стран) изучаемого языка;</w:t>
      </w:r>
    </w:p>
    <w:p w:rsidR="00AA2854" w:rsidRPr="00AA2854" w:rsidRDefault="00AA2854" w:rsidP="00AA2854">
      <w:pPr>
        <w:rPr>
          <w:lang w:eastAsia="en-US"/>
        </w:rPr>
      </w:pPr>
      <w:r w:rsidRPr="00AA2854">
        <w:rPr>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eastAsia="en-US"/>
        </w:rPr>
      </w:pPr>
      <w:r w:rsidRPr="00AA2854">
        <w:rPr>
          <w:lang w:eastAsia="en-US"/>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AA2854" w:rsidRPr="00AA2854" w:rsidRDefault="00AA2854" w:rsidP="00AA2854">
      <w:pPr>
        <w:rPr>
          <w:lang w:eastAsia="en-US"/>
        </w:rPr>
      </w:pPr>
      <w:r w:rsidRPr="00AA2854">
        <w:rPr>
          <w:lang w:eastAsia="en-US"/>
        </w:rPr>
        <w:t>8) использовать иноязычные словари и справочники, в том числе информационно-справочные системы в электронной форме.</w:t>
      </w:r>
    </w:p>
    <w:p w:rsidR="00AA2854" w:rsidRPr="00AA2854" w:rsidRDefault="00AA2854" w:rsidP="00AA2854">
      <w:pPr>
        <w:rPr>
          <w:lang w:eastAsia="en-US"/>
        </w:rPr>
      </w:pPr>
      <w:r w:rsidRPr="00AA2854">
        <w:rPr>
          <w:lang w:eastAsia="en-US"/>
        </w:rPr>
        <w:t>136.8.4.2. Предметные результаты освоения программы по иностранному (английскому) языку к концу обучения в 6 классе:</w:t>
      </w:r>
    </w:p>
    <w:p w:rsidR="00AA2854" w:rsidRPr="00AA2854" w:rsidRDefault="00AA2854" w:rsidP="00AA2854">
      <w:pPr>
        <w:rPr>
          <w:lang w:eastAsia="en-US"/>
        </w:rPr>
      </w:pPr>
      <w:r w:rsidRPr="00AA2854">
        <w:rPr>
          <w:lang w:eastAsia="en-US"/>
        </w:rPr>
        <w:t>1) владеть основными видами речевой деятельности:</w:t>
      </w:r>
    </w:p>
    <w:p w:rsidR="00AA2854" w:rsidRPr="00AA2854" w:rsidRDefault="00AA2854" w:rsidP="00AA2854">
      <w:pPr>
        <w:rPr>
          <w:lang w:val="x-none" w:eastAsia="en-US"/>
        </w:rPr>
      </w:pPr>
      <w:r w:rsidRPr="00AA2854">
        <w:rPr>
          <w:lang w:val="x-none" w:eastAsia="en-US"/>
        </w:rPr>
        <w:t>говорение: вести разные виды диалогов (диалог этикетного характера, диалог</w:t>
      </w:r>
      <w:r w:rsidRPr="00AA2854">
        <w:rPr>
          <w:lang w:eastAsia="en-US"/>
        </w:rPr>
        <w:t>-</w:t>
      </w:r>
      <w:r w:rsidRPr="00AA2854">
        <w:rPr>
          <w:lang w:val="x-none" w:eastAsia="en-US"/>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AA2854" w:rsidRPr="00AA2854" w:rsidRDefault="00AA2854" w:rsidP="00AA2854">
      <w:pPr>
        <w:rPr>
          <w:lang w:val="x-none" w:eastAsia="en-US"/>
        </w:rPr>
      </w:pPr>
      <w:r w:rsidRPr="00AA2854">
        <w:rPr>
          <w:lang w:val="x-none"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sidRPr="00AA2854">
        <w:rPr>
          <w:lang w:eastAsia="en-US"/>
        </w:rPr>
        <w:t xml:space="preserve"> </w:t>
      </w:r>
      <w:r w:rsidRPr="00AA2854">
        <w:rPr>
          <w:lang w:val="x-none" w:eastAsia="en-US"/>
        </w:rPr>
        <w:t>7–8 фраз); кратко излагать результаты выполненной проектной работы (объём –</w:t>
      </w:r>
      <w:r w:rsidRPr="00AA2854">
        <w:rPr>
          <w:lang w:eastAsia="en-US"/>
        </w:rPr>
        <w:t xml:space="preserve"> </w:t>
      </w:r>
      <w:r w:rsidRPr="00AA2854">
        <w:rPr>
          <w:lang w:val="x-none" w:eastAsia="en-US"/>
        </w:rPr>
        <w:t>7–8 фраз);</w:t>
      </w:r>
    </w:p>
    <w:p w:rsidR="00AA2854" w:rsidRPr="00AA2854" w:rsidRDefault="00AA2854" w:rsidP="00AA2854">
      <w:pPr>
        <w:rPr>
          <w:lang w:val="x-none" w:eastAsia="en-US"/>
        </w:rPr>
      </w:pPr>
      <w:r w:rsidRPr="00AA2854">
        <w:rPr>
          <w:lang w:val="x-none" w:eastAsia="en-US"/>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AA2854" w:rsidRPr="00AA2854" w:rsidRDefault="00AA2854" w:rsidP="00AA2854">
      <w:pPr>
        <w:rPr>
          <w:lang w:val="x-none" w:eastAsia="en-US"/>
        </w:rPr>
      </w:pPr>
      <w:r w:rsidRPr="00AA2854">
        <w:rPr>
          <w:lang w:val="x-none" w:eastAsia="en-US"/>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AA2854" w:rsidRPr="00AA2854" w:rsidRDefault="00AA2854" w:rsidP="00AA2854">
      <w:pPr>
        <w:rPr>
          <w:lang w:val="x-none" w:eastAsia="en-US"/>
        </w:rPr>
      </w:pPr>
      <w:r w:rsidRPr="00AA2854">
        <w:rPr>
          <w:lang w:val="x-none" w:eastAsia="en-US"/>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sidRPr="00AA2854">
        <w:rPr>
          <w:lang w:eastAsia="en-US"/>
        </w:rPr>
        <w:t>использованием</w:t>
      </w:r>
      <w:r w:rsidRPr="00AA2854">
        <w:rPr>
          <w:lang w:val="x-none" w:eastAsia="en-US"/>
        </w:rPr>
        <w:t xml:space="preserve"> образц</w:t>
      </w:r>
      <w:r w:rsidRPr="00AA2854">
        <w:rPr>
          <w:lang w:eastAsia="en-US"/>
        </w:rPr>
        <w:t>а</w:t>
      </w:r>
      <w:r w:rsidRPr="00AA2854">
        <w:rPr>
          <w:lang w:val="x-none" w:eastAsia="en-US"/>
        </w:rPr>
        <w:t>, план</w:t>
      </w:r>
      <w:r w:rsidRPr="00AA2854">
        <w:rPr>
          <w:lang w:eastAsia="en-US"/>
        </w:rPr>
        <w:t>а</w:t>
      </w:r>
      <w:r w:rsidRPr="00AA2854">
        <w:rPr>
          <w:lang w:val="x-none" w:eastAsia="en-US"/>
        </w:rPr>
        <w:t>, ключевы</w:t>
      </w:r>
      <w:r w:rsidRPr="00AA2854">
        <w:rPr>
          <w:lang w:eastAsia="en-US"/>
        </w:rPr>
        <w:t>х</w:t>
      </w:r>
      <w:r w:rsidRPr="00AA2854">
        <w:rPr>
          <w:lang w:val="x-none" w:eastAsia="en-US"/>
        </w:rPr>
        <w:t xml:space="preserve"> слов, картин</w:t>
      </w:r>
      <w:r w:rsidRPr="00AA2854">
        <w:rPr>
          <w:lang w:eastAsia="en-US"/>
        </w:rPr>
        <w:t>ок</w:t>
      </w:r>
      <w:r w:rsidRPr="00AA2854">
        <w:rPr>
          <w:lang w:val="x-none" w:eastAsia="en-US"/>
        </w:rPr>
        <w:t xml:space="preserve"> (объём высказывания – до 70 слов);</w:t>
      </w:r>
    </w:p>
    <w:p w:rsidR="00AA2854" w:rsidRPr="00AA2854" w:rsidRDefault="00AA2854" w:rsidP="00AA2854">
      <w:pPr>
        <w:rPr>
          <w:lang w:val="x-none" w:eastAsia="en-US"/>
        </w:rPr>
      </w:pPr>
      <w:r w:rsidRPr="00AA2854">
        <w:rPr>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A2854" w:rsidRPr="00AA2854" w:rsidRDefault="00AA2854" w:rsidP="00AA2854">
      <w:pPr>
        <w:rPr>
          <w:lang w:val="x-none" w:eastAsia="en-US"/>
        </w:rPr>
      </w:pPr>
      <w:r w:rsidRPr="00AA2854">
        <w:rPr>
          <w:lang w:eastAsia="en-US"/>
        </w:rPr>
        <w:t xml:space="preserve">владеть </w:t>
      </w:r>
      <w:r w:rsidRPr="00AA2854">
        <w:rPr>
          <w:lang w:val="x-none" w:eastAsia="en-US"/>
        </w:rPr>
        <w:t>орфографическими навыками: правильно писать</w:t>
      </w:r>
      <w:r w:rsidRPr="00AA2854">
        <w:rPr>
          <w:lang w:eastAsia="en-US"/>
        </w:rPr>
        <w:t xml:space="preserve"> </w:t>
      </w:r>
      <w:r w:rsidRPr="00AA2854">
        <w:rPr>
          <w:lang w:val="x-none" w:eastAsia="en-US"/>
        </w:rPr>
        <w:t>изученные слова;</w:t>
      </w:r>
    </w:p>
    <w:p w:rsidR="00AA2854" w:rsidRPr="00AA2854" w:rsidRDefault="00AA2854" w:rsidP="00AA2854">
      <w:pPr>
        <w:rPr>
          <w:lang w:val="x-none" w:eastAsia="en-US"/>
        </w:rPr>
      </w:pPr>
      <w:r w:rsidRPr="00AA2854">
        <w:rPr>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A2854" w:rsidRPr="00AA2854" w:rsidRDefault="00AA2854" w:rsidP="00AA2854">
      <w:pPr>
        <w:rPr>
          <w:lang w:val="x-none" w:eastAsia="en-US"/>
        </w:rPr>
      </w:pPr>
      <w:r w:rsidRPr="00AA2854">
        <w:rPr>
          <w:lang w:eastAsia="en-US"/>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rsidR="00AA2854" w:rsidRPr="00AA2854" w:rsidRDefault="00AA2854" w:rsidP="00AA2854">
      <w:pPr>
        <w:rPr>
          <w:lang w:eastAsia="en-US"/>
        </w:rPr>
      </w:pPr>
      <w:r w:rsidRPr="00AA2854">
        <w:rPr>
          <w:lang w:eastAsia="en-US"/>
        </w:rPr>
        <w:t>распознавать и употреблять в устной и письменной речи изученные синонимы, антонимы и интернациональные слова;</w:t>
      </w:r>
    </w:p>
    <w:p w:rsidR="00AA2854" w:rsidRPr="00AA2854" w:rsidRDefault="00AA2854" w:rsidP="00AA2854">
      <w:pPr>
        <w:rPr>
          <w:lang w:eastAsia="en-US"/>
        </w:rPr>
      </w:pPr>
      <w:r w:rsidRPr="00AA2854">
        <w:rPr>
          <w:lang w:eastAsia="en-US"/>
        </w:rPr>
        <w:t>распознавать и употреблять в устной и письменной речи различные средства связи для обеспечения целостности высказывания;</w:t>
      </w:r>
    </w:p>
    <w:p w:rsidR="00AA2854" w:rsidRPr="00AA2854" w:rsidRDefault="00AA2854" w:rsidP="00AA2854">
      <w:pPr>
        <w:rPr>
          <w:lang w:eastAsia="en-US"/>
        </w:rPr>
      </w:pPr>
      <w:r w:rsidRPr="00AA2854">
        <w:rPr>
          <w:lang w:eastAsia="en-US"/>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AA2854" w:rsidRPr="00AA2854" w:rsidRDefault="00AA2854" w:rsidP="00AA2854">
      <w:pPr>
        <w:rPr>
          <w:lang w:eastAsia="en-US"/>
        </w:rPr>
      </w:pPr>
      <w:r w:rsidRPr="00AA2854">
        <w:rPr>
          <w:lang w:eastAsia="en-US"/>
        </w:rPr>
        <w:t>распознавать и употреблять в устной и письменной речи:</w:t>
      </w:r>
    </w:p>
    <w:p w:rsidR="00AA2854" w:rsidRPr="00AA2854" w:rsidRDefault="00AA2854" w:rsidP="00AA2854">
      <w:pPr>
        <w:rPr>
          <w:lang w:val="x-none" w:eastAsia="en-US"/>
        </w:rPr>
      </w:pPr>
      <w:r w:rsidRPr="00AA2854">
        <w:rPr>
          <w:lang w:val="x-none" w:eastAsia="en-US"/>
        </w:rPr>
        <w:t>сложноподчинённые предложения с придаточными определительными с союзными словами who, which, that;</w:t>
      </w:r>
    </w:p>
    <w:p w:rsidR="00AA2854" w:rsidRPr="00AA2854" w:rsidRDefault="00AA2854" w:rsidP="00AA2854">
      <w:pPr>
        <w:rPr>
          <w:lang w:val="x-none" w:eastAsia="en-US"/>
        </w:rPr>
      </w:pPr>
      <w:r w:rsidRPr="00AA2854">
        <w:rPr>
          <w:lang w:val="x-none" w:eastAsia="en-US"/>
        </w:rPr>
        <w:t>сложноподчинённые предложения с придаточными времени с союзами for, since;</w:t>
      </w:r>
    </w:p>
    <w:p w:rsidR="00AA2854" w:rsidRPr="00AA2854" w:rsidRDefault="00AA2854" w:rsidP="00AA2854">
      <w:pPr>
        <w:rPr>
          <w:lang w:val="x-none" w:eastAsia="en-US"/>
        </w:rPr>
      </w:pPr>
      <w:r w:rsidRPr="00AA2854">
        <w:rPr>
          <w:lang w:val="x-none" w:eastAsia="en-US"/>
        </w:rPr>
        <w:t>предложения с конструкциями as … as, not so … as;</w:t>
      </w:r>
    </w:p>
    <w:p w:rsidR="00AA2854" w:rsidRPr="00AA2854" w:rsidRDefault="00AA2854" w:rsidP="00AA2854">
      <w:pPr>
        <w:rPr>
          <w:lang w:val="x-none" w:eastAsia="en-US"/>
        </w:rPr>
      </w:pPr>
      <w:r w:rsidRPr="00AA2854">
        <w:rPr>
          <w:lang w:val="x-none" w:eastAsia="en-US"/>
        </w:rPr>
        <w:t>глаголы в видовременных формах действительного залога в изъявительном наклонении в Present/Past Continuous Tense;</w:t>
      </w:r>
    </w:p>
    <w:p w:rsidR="00AA2854" w:rsidRPr="00AA2854" w:rsidRDefault="00AA2854" w:rsidP="00AA2854">
      <w:pPr>
        <w:rPr>
          <w:lang w:val="x-none" w:eastAsia="en-US"/>
        </w:rPr>
      </w:pPr>
      <w:r w:rsidRPr="00AA2854">
        <w:rPr>
          <w:lang w:val="x-none" w:eastAsia="en-US"/>
        </w:rPr>
        <w:t>все типы вопросительных предложений (общий, специальный, альтернативный, разделительный вопросы) в Present/ Past Continuous Tense;</w:t>
      </w:r>
    </w:p>
    <w:p w:rsidR="00AA2854" w:rsidRPr="00AA2854" w:rsidRDefault="00AA2854" w:rsidP="00AA2854">
      <w:pPr>
        <w:rPr>
          <w:lang w:val="x-none" w:eastAsia="en-US"/>
        </w:rPr>
      </w:pPr>
      <w:r w:rsidRPr="00AA2854">
        <w:rPr>
          <w:lang w:val="x-none" w:eastAsia="en-US"/>
        </w:rPr>
        <w:t>модальные глаголы и их эквиваленты (can/be able to, must/ have to, may, should, need);</w:t>
      </w:r>
    </w:p>
    <w:p w:rsidR="00AA2854" w:rsidRPr="00AA2854" w:rsidRDefault="00AA2854" w:rsidP="00AA2854">
      <w:pPr>
        <w:rPr>
          <w:lang w:val="x-none" w:eastAsia="en-US"/>
        </w:rPr>
      </w:pPr>
      <w:r w:rsidRPr="00AA2854">
        <w:rPr>
          <w:lang w:val="x-none" w:eastAsia="en-US"/>
        </w:rPr>
        <w:t>cлова, выражающие количество (little/a little, few/a few);</w:t>
      </w:r>
    </w:p>
    <w:p w:rsidR="00AA2854" w:rsidRPr="00AA2854" w:rsidRDefault="00AA2854" w:rsidP="00AA2854">
      <w:pPr>
        <w:rPr>
          <w:lang w:val="x-none" w:eastAsia="en-US"/>
        </w:rPr>
      </w:pPr>
      <w:r w:rsidRPr="00AA2854">
        <w:rPr>
          <w:lang w:val="x-none" w:eastAsia="en-US"/>
        </w:rPr>
        <w:t>возвратные, неопределённые местоимения some, any и их производные (somebody, anybody; something, anything, etc.)</w:t>
      </w:r>
      <w:r w:rsidRPr="00AA2854">
        <w:rPr>
          <w:lang w:eastAsia="en-US"/>
        </w:rPr>
        <w:t>,</w:t>
      </w:r>
      <w:r w:rsidRPr="00AA2854">
        <w:rPr>
          <w:lang w:val="x-none" w:eastAsia="en-US"/>
        </w:rPr>
        <w:t xml:space="preserve"> every и производные (everybody, everything</w:t>
      </w:r>
      <w:r w:rsidRPr="00AA2854">
        <w:rPr>
          <w:lang w:eastAsia="en-US"/>
        </w:rPr>
        <w:t xml:space="preserve"> и другие</w:t>
      </w:r>
      <w:r w:rsidRPr="00AA2854">
        <w:rPr>
          <w:lang w:val="x-none" w:eastAsia="en-US"/>
        </w:rPr>
        <w:t>) в повествовательных (утвердительных и отрицательных) и вопросительных предложениях;</w:t>
      </w:r>
    </w:p>
    <w:p w:rsidR="00AA2854" w:rsidRPr="00AA2854" w:rsidRDefault="00AA2854" w:rsidP="00AA2854">
      <w:pPr>
        <w:rPr>
          <w:lang w:val="x-none" w:eastAsia="en-US"/>
        </w:rPr>
      </w:pPr>
      <w:r w:rsidRPr="00AA2854">
        <w:rPr>
          <w:lang w:val="x-none" w:eastAsia="en-US"/>
        </w:rPr>
        <w:t>числительные для обозначения дат и больших чисел (100</w:t>
      </w:r>
      <w:r w:rsidRPr="00AA2854">
        <w:rPr>
          <w:lang w:eastAsia="en-US"/>
        </w:rPr>
        <w:t>–</w:t>
      </w:r>
      <w:r w:rsidRPr="00AA2854">
        <w:rPr>
          <w:lang w:val="x-none" w:eastAsia="en-US"/>
        </w:rPr>
        <w:t>1000);</w:t>
      </w:r>
    </w:p>
    <w:p w:rsidR="00AA2854" w:rsidRPr="00AA2854" w:rsidRDefault="00AA2854" w:rsidP="00AA2854">
      <w:pPr>
        <w:rPr>
          <w:lang w:val="x-none" w:eastAsia="en-US"/>
        </w:rPr>
      </w:pPr>
      <w:r w:rsidRPr="00AA2854">
        <w:rPr>
          <w:lang w:eastAsia="en-US"/>
        </w:rPr>
        <w:t>5) владеть социокультурными знаниями и умениями:</w:t>
      </w:r>
    </w:p>
    <w:p w:rsidR="00AA2854" w:rsidRPr="00AA2854" w:rsidRDefault="00AA2854" w:rsidP="00AA2854">
      <w:pPr>
        <w:rPr>
          <w:lang w:val="x-none" w:eastAsia="en-US"/>
        </w:rPr>
      </w:pPr>
      <w:r w:rsidRPr="00AA2854">
        <w:rPr>
          <w:lang w:val="x-none" w:eastAsia="en-US"/>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AA2854" w:rsidRPr="00AA2854" w:rsidRDefault="00AA2854" w:rsidP="00AA2854">
      <w:pPr>
        <w:rPr>
          <w:lang w:val="x-none" w:eastAsia="en-US"/>
        </w:rPr>
      </w:pPr>
      <w:r w:rsidRPr="00AA2854">
        <w:rPr>
          <w:lang w:val="x-none" w:eastAsia="en-US"/>
        </w:rPr>
        <w:t>понимать и использовать в устной и письменной речи наиболее употребительную лексику</w:t>
      </w:r>
      <w:r w:rsidRPr="00AA2854">
        <w:rPr>
          <w:lang w:eastAsia="en-US"/>
        </w:rPr>
        <w:t xml:space="preserve"> </w:t>
      </w:r>
      <w:r w:rsidRPr="00AA2854">
        <w:rPr>
          <w:lang w:val="x-none" w:eastAsia="en-US"/>
        </w:rPr>
        <w:t>страны (стран) изучаемого языка в рамках тематического содержания речи;</w:t>
      </w:r>
    </w:p>
    <w:p w:rsidR="00AA2854" w:rsidRPr="00AA2854" w:rsidRDefault="00AA2854" w:rsidP="00AA2854">
      <w:pPr>
        <w:rPr>
          <w:lang w:val="x-none" w:eastAsia="en-US"/>
        </w:rPr>
      </w:pPr>
      <w:r w:rsidRPr="00AA2854">
        <w:rPr>
          <w:lang w:val="x-none" w:eastAsia="en-US"/>
        </w:rPr>
        <w:t>обладать базовыми знаниями о социокультурном портрете родной страны и страны (стран) изучаемого языка;</w:t>
      </w:r>
    </w:p>
    <w:p w:rsidR="00AA2854" w:rsidRPr="00AA2854" w:rsidRDefault="00AA2854" w:rsidP="00AA2854">
      <w:pPr>
        <w:rPr>
          <w:lang w:eastAsia="en-US"/>
        </w:rPr>
      </w:pPr>
      <w:r w:rsidRPr="00AA2854">
        <w:rPr>
          <w:lang w:val="x-none" w:eastAsia="en-US"/>
        </w:rPr>
        <w:t>кратко предс</w:t>
      </w:r>
      <w:r w:rsidRPr="00AA2854">
        <w:rPr>
          <w:lang w:eastAsia="en-US"/>
        </w:rPr>
        <w:t>тавлять Россию и страну (страны) изучаемого языка;</w:t>
      </w:r>
    </w:p>
    <w:p w:rsidR="00AA2854" w:rsidRPr="00AA2854" w:rsidRDefault="00AA2854" w:rsidP="00AA2854">
      <w:pPr>
        <w:rPr>
          <w:lang w:eastAsia="en-US"/>
        </w:rPr>
      </w:pPr>
      <w:r w:rsidRPr="00AA2854">
        <w:rPr>
          <w:lang w:eastAsia="en-US"/>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eastAsia="en-US"/>
        </w:rPr>
      </w:pPr>
      <w:r w:rsidRPr="00AA2854">
        <w:rPr>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AA2854" w:rsidRPr="00AA2854" w:rsidRDefault="00AA2854" w:rsidP="00AA2854">
      <w:pPr>
        <w:rPr>
          <w:lang w:eastAsia="en-US"/>
        </w:rPr>
      </w:pPr>
      <w:r w:rsidRPr="00AA2854">
        <w:rPr>
          <w:lang w:eastAsia="en-US"/>
        </w:rPr>
        <w:t>8) использовать иноязычные словари и справочники, в том числе информационно-справочные системы в электронной форме;</w:t>
      </w:r>
    </w:p>
    <w:p w:rsidR="00AA2854" w:rsidRPr="00AA2854" w:rsidRDefault="00AA2854" w:rsidP="00AA2854">
      <w:pPr>
        <w:rPr>
          <w:lang w:eastAsia="en-US"/>
        </w:rPr>
      </w:pPr>
      <w:r w:rsidRPr="00AA2854">
        <w:rPr>
          <w:lang w:eastAsia="en-US"/>
        </w:rPr>
        <w:t>9) достигать взаимопонимания в процессе устного и письменного общения с носителями иностранного языка, с людьми другой культуры;</w:t>
      </w:r>
    </w:p>
    <w:p w:rsidR="00AA2854" w:rsidRPr="00AA2854" w:rsidRDefault="00AA2854" w:rsidP="00AA2854">
      <w:pPr>
        <w:rPr>
          <w:lang w:eastAsia="en-US"/>
        </w:rPr>
      </w:pPr>
      <w:r w:rsidRPr="00AA2854">
        <w:rPr>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A2854" w:rsidRPr="00AA2854" w:rsidRDefault="00AA2854" w:rsidP="00AA2854">
      <w:pPr>
        <w:rPr>
          <w:lang w:eastAsia="en-US"/>
        </w:rPr>
      </w:pPr>
      <w:r w:rsidRPr="00AA2854">
        <w:rPr>
          <w:lang w:eastAsia="en-US"/>
        </w:rPr>
        <w:t>136.8.4.3. Предметные результаты освоения программы по иностранному (английскому) языку к концу обучения в 7 классе:</w:t>
      </w:r>
    </w:p>
    <w:p w:rsidR="00AA2854" w:rsidRPr="00AA2854" w:rsidRDefault="00AA2854" w:rsidP="00AA2854">
      <w:pPr>
        <w:rPr>
          <w:lang w:eastAsia="en-US"/>
        </w:rPr>
      </w:pPr>
      <w:r w:rsidRPr="00AA2854">
        <w:rPr>
          <w:lang w:eastAsia="en-US"/>
        </w:rPr>
        <w:t>1) владеть основными видами речевой деятельности:</w:t>
      </w:r>
    </w:p>
    <w:p w:rsidR="00AA2854" w:rsidRPr="00AA2854" w:rsidRDefault="00AA2854" w:rsidP="00AA2854">
      <w:pPr>
        <w:rPr>
          <w:lang w:val="x-none" w:eastAsia="en-US"/>
        </w:rPr>
      </w:pPr>
      <w:r w:rsidRPr="00AA2854">
        <w:rPr>
          <w:lang w:val="x-none"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AA2854" w:rsidRPr="00AA2854" w:rsidRDefault="00AA2854" w:rsidP="00AA2854">
      <w:pPr>
        <w:rPr>
          <w:lang w:eastAsia="en-US"/>
        </w:rPr>
      </w:pPr>
      <w:r w:rsidRPr="00AA2854">
        <w:rPr>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AA2854" w:rsidRPr="00AA2854" w:rsidRDefault="00AA2854" w:rsidP="00AA2854">
      <w:pPr>
        <w:rPr>
          <w:lang w:val="x-none" w:eastAsia="en-US"/>
        </w:rPr>
      </w:pPr>
      <w:r w:rsidRPr="00AA2854">
        <w:rPr>
          <w:lang w:val="x-none" w:eastAsia="en-US"/>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sidRPr="00AA2854">
        <w:rPr>
          <w:lang w:eastAsia="en-US"/>
        </w:rPr>
        <w:t xml:space="preserve"> </w:t>
      </w:r>
      <w:r w:rsidRPr="00AA2854">
        <w:rPr>
          <w:lang w:val="x-none" w:eastAsia="en-US"/>
        </w:rPr>
        <w:t>до 1,5 минут);</w:t>
      </w:r>
    </w:p>
    <w:p w:rsidR="00AA2854" w:rsidRPr="00AA2854" w:rsidRDefault="00AA2854" w:rsidP="00AA2854">
      <w:pPr>
        <w:rPr>
          <w:lang w:val="x-none" w:eastAsia="en-US"/>
        </w:rPr>
      </w:pPr>
      <w:r w:rsidRPr="00AA2854">
        <w:rPr>
          <w:lang w:val="x-none" w:eastAsia="en-US"/>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AA2854">
        <w:rPr>
          <w:lang w:eastAsia="en-US"/>
        </w:rPr>
        <w:t>)</w:t>
      </w:r>
      <w:r w:rsidRPr="00AA2854">
        <w:rPr>
          <w:lang w:val="x-none" w:eastAsia="en-US"/>
        </w:rPr>
        <w:t xml:space="preserve"> форме (объём текста (текстов) для чтения –</w:t>
      </w:r>
      <w:r w:rsidRPr="00AA2854">
        <w:rPr>
          <w:lang w:eastAsia="en-US"/>
        </w:rPr>
        <w:t xml:space="preserve"> </w:t>
      </w:r>
      <w:r w:rsidRPr="00AA2854">
        <w:rPr>
          <w:lang w:val="x-none" w:eastAsia="en-US"/>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AA2854" w:rsidRPr="00AA2854" w:rsidRDefault="00AA2854" w:rsidP="00AA2854">
      <w:pPr>
        <w:rPr>
          <w:lang w:val="x-none" w:eastAsia="en-US"/>
        </w:rPr>
      </w:pPr>
      <w:r w:rsidRPr="00AA2854">
        <w:rPr>
          <w:lang w:val="x-none" w:eastAsia="en-US"/>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sidRPr="00AA2854">
        <w:rPr>
          <w:lang w:eastAsia="en-US"/>
        </w:rPr>
        <w:t xml:space="preserve"> </w:t>
      </w:r>
      <w:r w:rsidRPr="00AA2854">
        <w:rPr>
          <w:lang w:val="x-none" w:eastAsia="en-US"/>
        </w:rPr>
        <w:t xml:space="preserve">до 90 слов), создавать небольшое письменное высказывание с </w:t>
      </w:r>
      <w:r w:rsidRPr="00AA2854">
        <w:rPr>
          <w:lang w:eastAsia="en-US"/>
        </w:rPr>
        <w:t>использованием</w:t>
      </w:r>
      <w:r w:rsidRPr="00AA2854">
        <w:rPr>
          <w:lang w:val="x-none" w:eastAsia="en-US"/>
        </w:rPr>
        <w:t xml:space="preserve"> образц</w:t>
      </w:r>
      <w:r w:rsidRPr="00AA2854">
        <w:rPr>
          <w:lang w:eastAsia="en-US"/>
        </w:rPr>
        <w:t>а</w:t>
      </w:r>
      <w:r w:rsidRPr="00AA2854">
        <w:rPr>
          <w:lang w:val="x-none" w:eastAsia="en-US"/>
        </w:rPr>
        <w:t>, план</w:t>
      </w:r>
      <w:r w:rsidRPr="00AA2854">
        <w:rPr>
          <w:lang w:eastAsia="en-US"/>
        </w:rPr>
        <w:t>а</w:t>
      </w:r>
      <w:r w:rsidRPr="00AA2854">
        <w:rPr>
          <w:lang w:val="x-none" w:eastAsia="en-US"/>
        </w:rPr>
        <w:t>, ключевы</w:t>
      </w:r>
      <w:r w:rsidRPr="00AA2854">
        <w:rPr>
          <w:lang w:eastAsia="en-US"/>
        </w:rPr>
        <w:t>х</w:t>
      </w:r>
      <w:r w:rsidRPr="00AA2854">
        <w:rPr>
          <w:lang w:val="x-none" w:eastAsia="en-US"/>
        </w:rPr>
        <w:t xml:space="preserve"> слов, таблиц</w:t>
      </w:r>
      <w:r w:rsidRPr="00AA2854">
        <w:rPr>
          <w:lang w:eastAsia="en-US"/>
        </w:rPr>
        <w:t xml:space="preserve">ы </w:t>
      </w:r>
      <w:r w:rsidRPr="00AA2854">
        <w:rPr>
          <w:lang w:val="x-none" w:eastAsia="en-US"/>
        </w:rPr>
        <w:t>(объём высказывания – до 90 слов);</w:t>
      </w:r>
    </w:p>
    <w:p w:rsidR="00AA2854" w:rsidRPr="00AA2854" w:rsidRDefault="00AA2854" w:rsidP="00AA2854">
      <w:pPr>
        <w:rPr>
          <w:lang w:val="x-none" w:eastAsia="en-US"/>
        </w:rPr>
      </w:pPr>
      <w:r w:rsidRPr="00AA2854">
        <w:rPr>
          <w:lang w:eastAsia="en-US"/>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AA2854" w:rsidRPr="00AA2854" w:rsidRDefault="00AA2854" w:rsidP="00AA2854">
      <w:pPr>
        <w:rPr>
          <w:lang w:eastAsia="en-US"/>
        </w:rPr>
      </w:pPr>
      <w:r w:rsidRPr="00AA2854">
        <w:rPr>
          <w:lang w:eastAsia="en-US"/>
        </w:rPr>
        <w:t>владеть орфографическими навыками: правильно писать изученные слова;</w:t>
      </w:r>
    </w:p>
    <w:p w:rsidR="00AA2854" w:rsidRPr="00AA2854" w:rsidRDefault="00AA2854" w:rsidP="00AA2854">
      <w:pPr>
        <w:rPr>
          <w:lang w:eastAsia="en-US"/>
        </w:rPr>
      </w:pPr>
      <w:r w:rsidRPr="00AA2854">
        <w:rPr>
          <w:lang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A2854" w:rsidRPr="00AA2854" w:rsidRDefault="00AA2854" w:rsidP="00AA2854">
      <w:pPr>
        <w:rPr>
          <w:lang w:eastAsia="en-US"/>
        </w:rPr>
      </w:pPr>
      <w:r w:rsidRPr="00AA2854">
        <w:rPr>
          <w:lang w:eastAsia="en-US"/>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w:t>
      </w:r>
      <w:r w:rsidRPr="00AA2854">
        <w:rPr>
          <w:lang w:eastAsia="en-US"/>
        </w:rPr>
        <w:t xml:space="preserve"> </w:t>
      </w:r>
      <w:r w:rsidRPr="00AA2854">
        <w:rPr>
          <w:lang w:val="x-none" w:eastAsia="en-US"/>
        </w:rPr>
        <w:t>-ment, имена прилагательные с помощью суффиксов -ous, -ly,</w:t>
      </w:r>
      <w:r w:rsidRPr="00AA2854">
        <w:rPr>
          <w:lang w:eastAsia="en-US"/>
        </w:rPr>
        <w:t xml:space="preserve"> </w:t>
      </w:r>
      <w:r w:rsidRPr="00AA2854">
        <w:rPr>
          <w:lang w:val="x-none" w:eastAsia="en-US"/>
        </w:rPr>
        <w:t>-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A2854" w:rsidRPr="00AA2854" w:rsidRDefault="00AA2854" w:rsidP="00AA2854">
      <w:pPr>
        <w:rPr>
          <w:lang w:val="x-none" w:eastAsia="en-US"/>
        </w:rPr>
      </w:pPr>
      <w:r w:rsidRPr="00AA2854">
        <w:rPr>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AA2854" w:rsidRPr="00AA2854" w:rsidRDefault="00AA2854" w:rsidP="00AA2854">
      <w:pPr>
        <w:rPr>
          <w:lang w:eastAsia="en-US"/>
        </w:rPr>
      </w:pPr>
      <w:r w:rsidRPr="00AA2854">
        <w:rPr>
          <w:lang w:eastAsia="en-US"/>
        </w:rPr>
        <w:t>распознавать и употреблять в устной и письменной речи:</w:t>
      </w:r>
    </w:p>
    <w:p w:rsidR="00AA2854" w:rsidRPr="00AA2854" w:rsidRDefault="00AA2854" w:rsidP="00AA2854">
      <w:pPr>
        <w:rPr>
          <w:lang w:val="x-none" w:eastAsia="en-US"/>
        </w:rPr>
      </w:pPr>
      <w:r w:rsidRPr="00AA2854">
        <w:rPr>
          <w:lang w:val="x-none" w:eastAsia="en-US"/>
        </w:rPr>
        <w:t>предложения со сложным дополнением (Complex Object);</w:t>
      </w:r>
    </w:p>
    <w:p w:rsidR="00AA2854" w:rsidRPr="00AA2854" w:rsidRDefault="00AA2854" w:rsidP="00AA2854">
      <w:pPr>
        <w:rPr>
          <w:lang w:val="x-none" w:eastAsia="en-US"/>
        </w:rPr>
      </w:pPr>
      <w:r w:rsidRPr="00AA2854">
        <w:rPr>
          <w:lang w:val="x-none" w:eastAsia="en-US"/>
        </w:rPr>
        <w:t>условные предложения реального (Conditional 0, Conditional I) характера;</w:t>
      </w:r>
    </w:p>
    <w:p w:rsidR="00AA2854" w:rsidRPr="00AA2854" w:rsidRDefault="00AA2854" w:rsidP="00AA2854">
      <w:pPr>
        <w:rPr>
          <w:lang w:val="x-none" w:eastAsia="en-US"/>
        </w:rPr>
      </w:pPr>
      <w:r w:rsidRPr="00AA2854">
        <w:rPr>
          <w:lang w:val="x-none" w:eastAsia="en-US"/>
        </w:rPr>
        <w:t>предложения с конструкцией to be going to + инфинитив и формы Future Simple Tense и Present Continuous Tense для выражения будущего действия;</w:t>
      </w:r>
    </w:p>
    <w:p w:rsidR="00AA2854" w:rsidRPr="00AA2854" w:rsidRDefault="00AA2854" w:rsidP="00AA2854">
      <w:pPr>
        <w:rPr>
          <w:lang w:val="x-none" w:eastAsia="en-US"/>
        </w:rPr>
      </w:pPr>
      <w:r w:rsidRPr="00AA2854">
        <w:rPr>
          <w:lang w:val="x-none" w:eastAsia="en-US"/>
        </w:rPr>
        <w:t>конструкцию used to + инфинитив глагола;</w:t>
      </w:r>
    </w:p>
    <w:p w:rsidR="00AA2854" w:rsidRPr="00AA2854" w:rsidRDefault="00AA2854" w:rsidP="00AA2854">
      <w:pPr>
        <w:rPr>
          <w:lang w:val="x-none" w:eastAsia="en-US"/>
        </w:rPr>
      </w:pPr>
      <w:r w:rsidRPr="00AA2854">
        <w:rPr>
          <w:lang w:val="x-none" w:eastAsia="en-US"/>
        </w:rPr>
        <w:t>глаголы в наиболее употребительных формах страдательного залога (Present/Past Simple Passive);</w:t>
      </w:r>
    </w:p>
    <w:p w:rsidR="00AA2854" w:rsidRPr="00AA2854" w:rsidRDefault="00AA2854" w:rsidP="00AA2854">
      <w:pPr>
        <w:rPr>
          <w:lang w:val="x-none" w:eastAsia="en-US"/>
        </w:rPr>
      </w:pPr>
      <w:r w:rsidRPr="00AA2854">
        <w:rPr>
          <w:lang w:val="x-none" w:eastAsia="en-US"/>
        </w:rPr>
        <w:t>предлоги, употребляемые с глаголами в страдательном залоге;</w:t>
      </w:r>
    </w:p>
    <w:p w:rsidR="00AA2854" w:rsidRPr="00AA2854" w:rsidRDefault="00AA2854" w:rsidP="00AA2854">
      <w:pPr>
        <w:rPr>
          <w:lang w:val="x-none" w:eastAsia="en-US"/>
        </w:rPr>
      </w:pPr>
      <w:r w:rsidRPr="00AA2854">
        <w:rPr>
          <w:lang w:val="x-none" w:eastAsia="en-US"/>
        </w:rPr>
        <w:t>модальный глагол might;</w:t>
      </w:r>
    </w:p>
    <w:p w:rsidR="00AA2854" w:rsidRPr="00AA2854" w:rsidRDefault="00AA2854" w:rsidP="00AA2854">
      <w:pPr>
        <w:rPr>
          <w:lang w:val="x-none" w:eastAsia="en-US"/>
        </w:rPr>
      </w:pPr>
      <w:r w:rsidRPr="00AA2854">
        <w:rPr>
          <w:lang w:val="x-none" w:eastAsia="en-US"/>
        </w:rPr>
        <w:t>наречия, совпадающие по форме с прилагательными (fast, high; early);</w:t>
      </w:r>
    </w:p>
    <w:p w:rsidR="00AA2854" w:rsidRPr="00AA2854" w:rsidRDefault="00AA2854" w:rsidP="00AA2854">
      <w:pPr>
        <w:rPr>
          <w:lang w:val="x-none" w:eastAsia="en-US"/>
        </w:rPr>
      </w:pPr>
      <w:r w:rsidRPr="00AA2854">
        <w:rPr>
          <w:lang w:val="x-none" w:eastAsia="en-US"/>
        </w:rPr>
        <w:t>местоимения other/another, both, all, one;</w:t>
      </w:r>
    </w:p>
    <w:p w:rsidR="00AA2854" w:rsidRPr="00AA2854" w:rsidRDefault="00AA2854" w:rsidP="00AA2854">
      <w:pPr>
        <w:rPr>
          <w:lang w:val="x-none" w:eastAsia="en-US"/>
        </w:rPr>
      </w:pPr>
      <w:r w:rsidRPr="00AA2854">
        <w:rPr>
          <w:lang w:val="x-none" w:eastAsia="en-US"/>
        </w:rPr>
        <w:t>количественные числительные для обозначения больших чисел (до 1 000 000);</w:t>
      </w:r>
    </w:p>
    <w:p w:rsidR="00AA2854" w:rsidRPr="00AA2854" w:rsidRDefault="00AA2854" w:rsidP="00AA2854">
      <w:pPr>
        <w:rPr>
          <w:lang w:val="x-none" w:eastAsia="en-US"/>
        </w:rPr>
      </w:pPr>
      <w:r w:rsidRPr="00AA2854">
        <w:rPr>
          <w:lang w:eastAsia="en-US"/>
        </w:rPr>
        <w:t>5) владеть социокультурными знаниями и умениями:</w:t>
      </w:r>
    </w:p>
    <w:p w:rsidR="00AA2854" w:rsidRPr="00AA2854" w:rsidRDefault="00AA2854" w:rsidP="00AA2854">
      <w:pPr>
        <w:rPr>
          <w:lang w:val="x-none" w:eastAsia="en-US"/>
        </w:rPr>
      </w:pPr>
      <w:r w:rsidRPr="00AA2854">
        <w:rPr>
          <w:lang w:val="x-none" w:eastAsia="en-US"/>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AA2854" w:rsidRPr="00AA2854" w:rsidRDefault="00AA2854" w:rsidP="00AA2854">
      <w:pPr>
        <w:rPr>
          <w:lang w:val="x-none" w:eastAsia="en-US"/>
        </w:rPr>
      </w:pPr>
      <w:r w:rsidRPr="00AA2854">
        <w:rPr>
          <w:lang w:val="x-none"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AA2854" w:rsidRPr="00AA2854" w:rsidRDefault="00AA2854" w:rsidP="00AA2854">
      <w:pPr>
        <w:rPr>
          <w:lang w:eastAsia="en-US"/>
        </w:rPr>
      </w:pPr>
      <w:r w:rsidRPr="00AA2854">
        <w:rPr>
          <w:lang w:eastAsia="en-US"/>
        </w:rPr>
        <w:t>обладать базовыми знаниями о социокультурном портрете и культурном наследии родной страны и страны (стран) изучаемого языка;</w:t>
      </w:r>
    </w:p>
    <w:p w:rsidR="00AA2854" w:rsidRPr="00AA2854" w:rsidRDefault="00AA2854" w:rsidP="00AA2854">
      <w:pPr>
        <w:rPr>
          <w:lang w:eastAsia="en-US"/>
        </w:rPr>
      </w:pPr>
      <w:r w:rsidRPr="00AA2854">
        <w:rPr>
          <w:lang w:eastAsia="en-US"/>
        </w:rPr>
        <w:t>кратко представлять Россию и страну (страны) изучаемого языка;</w:t>
      </w:r>
    </w:p>
    <w:p w:rsidR="00AA2854" w:rsidRPr="00AA2854" w:rsidRDefault="00AA2854" w:rsidP="00AA2854">
      <w:pPr>
        <w:rPr>
          <w:lang w:eastAsia="en-US"/>
        </w:rPr>
      </w:pPr>
      <w:r w:rsidRPr="00AA2854">
        <w:rPr>
          <w:lang w:eastAsia="en-US"/>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eastAsia="en-US"/>
        </w:rPr>
      </w:pPr>
      <w:r w:rsidRPr="00AA2854">
        <w:rPr>
          <w:lang w:eastAsia="en-US"/>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AA2854" w:rsidRPr="00AA2854" w:rsidRDefault="00AA2854" w:rsidP="00AA2854">
      <w:pPr>
        <w:rPr>
          <w:lang w:eastAsia="en-US"/>
        </w:rPr>
      </w:pPr>
      <w:r w:rsidRPr="00AA2854">
        <w:rPr>
          <w:lang w:eastAsia="en-US"/>
        </w:rPr>
        <w:t>8) использовать иноязычные словари и справочники, в том числе информационно-справочные системы в электронной форме;</w:t>
      </w:r>
    </w:p>
    <w:p w:rsidR="00AA2854" w:rsidRPr="00AA2854" w:rsidRDefault="00AA2854" w:rsidP="00AA2854">
      <w:pPr>
        <w:rPr>
          <w:lang w:eastAsia="en-US"/>
        </w:rPr>
      </w:pPr>
      <w:r w:rsidRPr="00AA2854">
        <w:rPr>
          <w:lang w:eastAsia="en-US"/>
        </w:rPr>
        <w:t>9) достигать взаимопонимания в процессе устного и письменного общения с носителями иностранного языка, с людьми другой культуры;</w:t>
      </w:r>
    </w:p>
    <w:p w:rsidR="00AA2854" w:rsidRPr="00AA2854" w:rsidRDefault="00AA2854" w:rsidP="00AA2854">
      <w:pPr>
        <w:rPr>
          <w:lang w:eastAsia="en-US"/>
        </w:rPr>
      </w:pPr>
      <w:r w:rsidRPr="00AA2854">
        <w:rPr>
          <w:lang w:eastAsia="en-US"/>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A2854" w:rsidRPr="00AA2854" w:rsidRDefault="00AA2854" w:rsidP="00AA2854">
      <w:pPr>
        <w:rPr>
          <w:lang w:eastAsia="en-US"/>
        </w:rPr>
      </w:pPr>
      <w:r w:rsidRPr="00AA2854">
        <w:rPr>
          <w:lang w:eastAsia="en-US"/>
        </w:rPr>
        <w:t>136.8.4.4. Предметные результаты освоения программы по иностранному (английскому) языку к концу обучения в 8 классе:</w:t>
      </w:r>
    </w:p>
    <w:p w:rsidR="00AA2854" w:rsidRPr="00AA2854" w:rsidRDefault="00AA2854" w:rsidP="00AA2854">
      <w:pPr>
        <w:rPr>
          <w:lang w:eastAsia="en-US"/>
        </w:rPr>
      </w:pPr>
      <w:r w:rsidRPr="00AA2854">
        <w:rPr>
          <w:lang w:eastAsia="en-US"/>
        </w:rPr>
        <w:t>1) владеть основными видами речевой деятельности:</w:t>
      </w:r>
    </w:p>
    <w:p w:rsidR="00AA2854" w:rsidRPr="00AA2854" w:rsidRDefault="00AA2854" w:rsidP="00AA2854">
      <w:pPr>
        <w:rPr>
          <w:lang w:eastAsia="en-US"/>
        </w:rPr>
      </w:pPr>
      <w:r w:rsidRPr="00AA2854">
        <w:rPr>
          <w:lang w:eastAsia="en-US"/>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AA2854" w:rsidRPr="00AA2854" w:rsidRDefault="00AA2854" w:rsidP="00AA2854">
      <w:pPr>
        <w:rPr>
          <w:lang w:eastAsia="en-US"/>
        </w:rPr>
      </w:pPr>
      <w:r w:rsidRPr="00AA2854">
        <w:rPr>
          <w:lang w:eastAsia="en-US"/>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AA2854" w:rsidRPr="00AA2854" w:rsidRDefault="00AA2854" w:rsidP="00AA2854">
      <w:pPr>
        <w:rPr>
          <w:lang w:val="x-none" w:eastAsia="en-US"/>
        </w:rPr>
      </w:pPr>
      <w:r w:rsidRPr="00AA2854">
        <w:rPr>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AA2854" w:rsidRPr="00AA2854" w:rsidRDefault="00AA2854" w:rsidP="00AA2854">
      <w:pPr>
        <w:rPr>
          <w:lang w:val="x-none" w:eastAsia="en-US"/>
        </w:rPr>
      </w:pPr>
      <w:r w:rsidRPr="00AA2854">
        <w:rPr>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AA2854" w:rsidRPr="00AA2854" w:rsidRDefault="00AA2854" w:rsidP="00AA2854">
      <w:pPr>
        <w:rPr>
          <w:lang w:val="x-none" w:eastAsia="en-US"/>
        </w:rPr>
      </w:pPr>
      <w:r w:rsidRPr="00AA2854">
        <w:rPr>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AA2854">
        <w:rPr>
          <w:lang w:eastAsia="en-US"/>
        </w:rPr>
        <w:t xml:space="preserve"> </w:t>
      </w:r>
      <w:r w:rsidRPr="00AA2854">
        <w:rPr>
          <w:lang w:val="x-none" w:eastAsia="en-US"/>
        </w:rPr>
        <w:t xml:space="preserve">110 слов), создавать небольшое письменное высказывание с </w:t>
      </w:r>
      <w:r w:rsidRPr="00AA2854">
        <w:rPr>
          <w:lang w:eastAsia="en-US"/>
        </w:rPr>
        <w:t>использованием</w:t>
      </w:r>
      <w:r w:rsidRPr="00AA2854">
        <w:rPr>
          <w:lang w:val="x-none" w:eastAsia="en-US"/>
        </w:rPr>
        <w:t xml:space="preserve"> образц</w:t>
      </w:r>
      <w:r w:rsidRPr="00AA2854">
        <w:rPr>
          <w:lang w:eastAsia="en-US"/>
        </w:rPr>
        <w:t>а</w:t>
      </w:r>
      <w:r w:rsidRPr="00AA2854">
        <w:rPr>
          <w:lang w:val="x-none" w:eastAsia="en-US"/>
        </w:rPr>
        <w:t>, план</w:t>
      </w:r>
      <w:r w:rsidRPr="00AA2854">
        <w:rPr>
          <w:lang w:eastAsia="en-US"/>
        </w:rPr>
        <w:t>а</w:t>
      </w:r>
      <w:r w:rsidRPr="00AA2854">
        <w:rPr>
          <w:lang w:val="x-none" w:eastAsia="en-US"/>
        </w:rPr>
        <w:t>, таблиц</w:t>
      </w:r>
      <w:r w:rsidRPr="00AA2854">
        <w:rPr>
          <w:lang w:eastAsia="en-US"/>
        </w:rPr>
        <w:t>ы</w:t>
      </w:r>
      <w:r w:rsidRPr="00AA2854">
        <w:rPr>
          <w:lang w:val="x-none" w:eastAsia="en-US"/>
        </w:rPr>
        <w:t xml:space="preserve"> и (или) прочитанн</w:t>
      </w:r>
      <w:r w:rsidRPr="00AA2854">
        <w:rPr>
          <w:lang w:eastAsia="en-US"/>
        </w:rPr>
        <w:t>ого</w:t>
      </w:r>
      <w:r w:rsidRPr="00AA2854">
        <w:rPr>
          <w:lang w:val="x-none" w:eastAsia="en-US"/>
        </w:rPr>
        <w:t xml:space="preserve"> (прослушанн</w:t>
      </w:r>
      <w:r w:rsidRPr="00AA2854">
        <w:rPr>
          <w:lang w:eastAsia="en-US"/>
        </w:rPr>
        <w:t>ого)</w:t>
      </w:r>
      <w:r w:rsidRPr="00AA2854">
        <w:rPr>
          <w:lang w:val="x-none" w:eastAsia="en-US"/>
        </w:rPr>
        <w:t xml:space="preserve"> текст</w:t>
      </w:r>
      <w:r w:rsidRPr="00AA2854">
        <w:rPr>
          <w:lang w:eastAsia="en-US"/>
        </w:rPr>
        <w:t>а</w:t>
      </w:r>
      <w:r w:rsidRPr="00AA2854">
        <w:rPr>
          <w:lang w:val="x-none" w:eastAsia="en-US"/>
        </w:rPr>
        <w:t xml:space="preserve"> (объём высказывания – до 110 слов);</w:t>
      </w:r>
    </w:p>
    <w:p w:rsidR="00AA2854" w:rsidRPr="00AA2854" w:rsidRDefault="00AA2854" w:rsidP="00AA2854">
      <w:pPr>
        <w:rPr>
          <w:lang w:val="x-none" w:eastAsia="en-US"/>
        </w:rPr>
      </w:pPr>
      <w:r w:rsidRPr="00AA2854">
        <w:rPr>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AA2854" w:rsidRPr="00AA2854" w:rsidRDefault="00AA2854" w:rsidP="00AA2854">
      <w:pPr>
        <w:rPr>
          <w:lang w:val="x-none" w:eastAsia="en-US"/>
        </w:rPr>
      </w:pPr>
      <w:r w:rsidRPr="00AA2854">
        <w:rPr>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A2854" w:rsidRPr="00AA2854" w:rsidRDefault="00AA2854" w:rsidP="00AA2854">
      <w:pPr>
        <w:rPr>
          <w:lang w:val="x-none" w:eastAsia="en-US"/>
        </w:rPr>
      </w:pPr>
      <w:r w:rsidRPr="00AA2854">
        <w:rPr>
          <w:lang w:eastAsia="en-US"/>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w:t>
      </w:r>
      <w:r w:rsidRPr="00AA2854">
        <w:rPr>
          <w:lang w:eastAsia="en-US"/>
        </w:rPr>
        <w:t xml:space="preserve"> </w:t>
      </w:r>
      <w:r w:rsidRPr="00AA2854">
        <w:rPr>
          <w:lang w:val="x-none" w:eastAsia="en-US"/>
        </w:rPr>
        <w:t>-ance/-ence, имена прилагательные с помощью префикса inter-;</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AA2854" w:rsidRPr="00AA2854" w:rsidRDefault="00AA2854" w:rsidP="00AA2854">
      <w:pPr>
        <w:rPr>
          <w:lang w:val="x-none" w:eastAsia="en-US"/>
        </w:rPr>
      </w:pPr>
      <w:r w:rsidRPr="00AA2854">
        <w:rPr>
          <w:lang w:eastAsia="en-US"/>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w:t>
      </w:r>
    </w:p>
    <w:p w:rsidR="00AA2854" w:rsidRPr="00AA2854" w:rsidRDefault="00AA2854" w:rsidP="00AA2854">
      <w:pPr>
        <w:rPr>
          <w:lang w:val="x-none" w:eastAsia="en-US"/>
        </w:rPr>
      </w:pPr>
      <w:r w:rsidRPr="00AA2854">
        <w:rPr>
          <w:lang w:val="x-none" w:eastAsia="en-US"/>
        </w:rPr>
        <w:t>предложения со сложным дополнением (Complex Object);</w:t>
      </w:r>
    </w:p>
    <w:p w:rsidR="00AA2854" w:rsidRPr="00AA2854" w:rsidRDefault="00AA2854" w:rsidP="00AA2854">
      <w:pPr>
        <w:rPr>
          <w:lang w:val="x-none" w:eastAsia="en-US"/>
        </w:rPr>
      </w:pPr>
      <w:r w:rsidRPr="00AA2854">
        <w:rPr>
          <w:lang w:val="x-none" w:eastAsia="en-US"/>
        </w:rPr>
        <w:t>все типы вопросительных предложений в Past Perfect Tense;</w:t>
      </w:r>
    </w:p>
    <w:p w:rsidR="00AA2854" w:rsidRPr="00AA2854" w:rsidRDefault="00AA2854" w:rsidP="00AA2854">
      <w:pPr>
        <w:rPr>
          <w:lang w:val="x-none" w:eastAsia="en-US"/>
        </w:rPr>
      </w:pPr>
      <w:r w:rsidRPr="00AA2854">
        <w:rPr>
          <w:lang w:val="x-none" w:eastAsia="en-US"/>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AA2854" w:rsidRPr="00AA2854" w:rsidRDefault="00AA2854" w:rsidP="00AA2854">
      <w:pPr>
        <w:rPr>
          <w:lang w:val="x-none" w:eastAsia="en-US"/>
        </w:rPr>
      </w:pPr>
      <w:r w:rsidRPr="00AA2854">
        <w:rPr>
          <w:lang w:val="x-none" w:eastAsia="en-US"/>
        </w:rPr>
        <w:t>согласование времён в рамках сложного предложения;</w:t>
      </w:r>
    </w:p>
    <w:p w:rsidR="00AA2854" w:rsidRPr="00AA2854" w:rsidRDefault="00AA2854" w:rsidP="00AA2854">
      <w:pPr>
        <w:rPr>
          <w:lang w:val="x-none" w:eastAsia="en-US"/>
        </w:rPr>
      </w:pPr>
      <w:r w:rsidRPr="00AA2854">
        <w:rPr>
          <w:lang w:val="x-none" w:eastAsia="en-US"/>
        </w:rPr>
        <w:t>согласование подлежащего, выраженного собирательным существительным (family, police), со сказуемым;</w:t>
      </w:r>
    </w:p>
    <w:p w:rsidR="00AA2854" w:rsidRPr="00AA2854" w:rsidRDefault="00AA2854" w:rsidP="00AA2854">
      <w:pPr>
        <w:rPr>
          <w:lang w:val="x-none" w:eastAsia="en-US"/>
        </w:rPr>
      </w:pPr>
      <w:r w:rsidRPr="00AA2854">
        <w:rPr>
          <w:lang w:val="x-none" w:eastAsia="en-US"/>
        </w:rPr>
        <w:t>конструкции с глаголами на -ing: to love/hate doing something;</w:t>
      </w:r>
    </w:p>
    <w:p w:rsidR="00AA2854" w:rsidRPr="00AA2854" w:rsidRDefault="00AA2854" w:rsidP="00AA2854">
      <w:pPr>
        <w:rPr>
          <w:lang w:val="x-none" w:eastAsia="en-US"/>
        </w:rPr>
      </w:pPr>
      <w:r w:rsidRPr="00AA2854">
        <w:rPr>
          <w:lang w:val="x-none" w:eastAsia="en-US"/>
        </w:rPr>
        <w:t>конструкции, содержащие глаголы-связки to be/to look/to feel/to seem;</w:t>
      </w:r>
    </w:p>
    <w:p w:rsidR="00AA2854" w:rsidRPr="00AA2854" w:rsidRDefault="00AA2854" w:rsidP="00AA2854">
      <w:pPr>
        <w:rPr>
          <w:lang w:val="x-none" w:eastAsia="en-US"/>
        </w:rPr>
      </w:pPr>
      <w:r w:rsidRPr="00AA2854">
        <w:rPr>
          <w:lang w:val="x-none" w:eastAsia="en-US"/>
        </w:rPr>
        <w:t>конструкции be/get used to do something; be/get used doing something;</w:t>
      </w:r>
    </w:p>
    <w:p w:rsidR="00AA2854" w:rsidRPr="00AA2854" w:rsidRDefault="00AA2854" w:rsidP="00AA2854">
      <w:pPr>
        <w:rPr>
          <w:lang w:val="x-none" w:eastAsia="en-US"/>
        </w:rPr>
      </w:pPr>
      <w:r w:rsidRPr="00AA2854">
        <w:rPr>
          <w:lang w:val="x-none" w:eastAsia="en-US"/>
        </w:rPr>
        <w:t>конструкцию both … and …;</w:t>
      </w:r>
    </w:p>
    <w:p w:rsidR="00AA2854" w:rsidRPr="00AA2854" w:rsidRDefault="00AA2854" w:rsidP="00AA2854">
      <w:pPr>
        <w:rPr>
          <w:lang w:val="x-none" w:eastAsia="en-US"/>
        </w:rPr>
      </w:pPr>
      <w:r w:rsidRPr="00AA2854">
        <w:rPr>
          <w:lang w:val="x-none" w:eastAsia="en-US"/>
        </w:rPr>
        <w:t>конструкции c глаголами to stop, to remember, to forget (разница в значении to stop doing smth и to stop to do smth);</w:t>
      </w:r>
    </w:p>
    <w:p w:rsidR="00AA2854" w:rsidRPr="00AA2854" w:rsidRDefault="00AA2854" w:rsidP="00AA2854">
      <w:pPr>
        <w:rPr>
          <w:lang w:val="x-none" w:eastAsia="en-US"/>
        </w:rPr>
      </w:pPr>
      <w:r w:rsidRPr="00AA2854">
        <w:rPr>
          <w:lang w:val="x-none" w:eastAsia="en-US"/>
        </w:rPr>
        <w:t>глаголы в видовременных формах действительного залога в изъявительном наклонении (Past Perfect Tense, Present Perfect Continuous Tense, Future-in-the-Past);</w:t>
      </w:r>
    </w:p>
    <w:p w:rsidR="00AA2854" w:rsidRPr="00AA2854" w:rsidRDefault="00AA2854" w:rsidP="00AA2854">
      <w:pPr>
        <w:rPr>
          <w:lang w:val="x-none" w:eastAsia="en-US"/>
        </w:rPr>
      </w:pPr>
      <w:r w:rsidRPr="00AA2854">
        <w:rPr>
          <w:lang w:val="x-none" w:eastAsia="en-US"/>
        </w:rPr>
        <w:t>модальные глаголы в косвенной речи в настоящем и прошедшем времени;</w:t>
      </w:r>
    </w:p>
    <w:p w:rsidR="00AA2854" w:rsidRPr="00AA2854" w:rsidRDefault="00AA2854" w:rsidP="00AA2854">
      <w:pPr>
        <w:rPr>
          <w:lang w:val="x-none" w:eastAsia="en-US"/>
        </w:rPr>
      </w:pPr>
      <w:r w:rsidRPr="00AA2854">
        <w:rPr>
          <w:lang w:val="x-none" w:eastAsia="en-US"/>
        </w:rPr>
        <w:t>неличные формы глагола (инфинитив, герундий, причастия настоящего и прошедшего времени);</w:t>
      </w:r>
    </w:p>
    <w:p w:rsidR="00AA2854" w:rsidRPr="00AA2854" w:rsidRDefault="00AA2854" w:rsidP="00AA2854">
      <w:pPr>
        <w:rPr>
          <w:lang w:val="x-none" w:eastAsia="en-US"/>
        </w:rPr>
      </w:pPr>
      <w:r w:rsidRPr="00AA2854">
        <w:rPr>
          <w:lang w:val="x-none" w:eastAsia="en-US"/>
        </w:rPr>
        <w:t>наречия too – enough;</w:t>
      </w:r>
    </w:p>
    <w:p w:rsidR="00AA2854" w:rsidRPr="00AA2854" w:rsidRDefault="00AA2854" w:rsidP="00AA2854">
      <w:pPr>
        <w:rPr>
          <w:lang w:val="x-none" w:eastAsia="en-US"/>
        </w:rPr>
      </w:pPr>
      <w:r w:rsidRPr="00AA2854">
        <w:rPr>
          <w:lang w:val="x-none" w:eastAsia="en-US"/>
        </w:rPr>
        <w:t>отрицательные местоимения no (и его производные nobody, nothing, etc.), none;</w:t>
      </w:r>
    </w:p>
    <w:p w:rsidR="00AA2854" w:rsidRPr="00AA2854" w:rsidRDefault="00AA2854" w:rsidP="00AA2854">
      <w:pPr>
        <w:rPr>
          <w:lang w:val="x-none" w:eastAsia="en-US"/>
        </w:rPr>
      </w:pPr>
      <w:r w:rsidRPr="00AA2854">
        <w:rPr>
          <w:lang w:eastAsia="en-US"/>
        </w:rPr>
        <w:t>5) владеть социокультурными знаниями и умениями:</w:t>
      </w:r>
    </w:p>
    <w:p w:rsidR="00AA2854" w:rsidRPr="00AA2854" w:rsidRDefault="00AA2854" w:rsidP="00AA2854">
      <w:pPr>
        <w:rPr>
          <w:lang w:val="x-none" w:eastAsia="en-US"/>
        </w:rPr>
      </w:pPr>
      <w:r w:rsidRPr="00AA2854">
        <w:rPr>
          <w:lang w:val="x-none" w:eastAsia="en-US"/>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AA2854" w:rsidRPr="00AA2854" w:rsidRDefault="00AA2854" w:rsidP="00AA2854">
      <w:pPr>
        <w:rPr>
          <w:lang w:val="x-none" w:eastAsia="en-US"/>
        </w:rPr>
      </w:pPr>
      <w:r w:rsidRPr="00AA2854">
        <w:rPr>
          <w:lang w:val="x-none" w:eastAsia="en-US"/>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AA2854" w:rsidRPr="00AA2854" w:rsidRDefault="00AA2854" w:rsidP="00AA2854">
      <w:pPr>
        <w:rPr>
          <w:lang w:val="x-none" w:eastAsia="en-US"/>
        </w:rPr>
      </w:pPr>
      <w:r w:rsidRPr="00AA2854">
        <w:rPr>
          <w:lang w:val="x-none" w:eastAsia="en-US"/>
        </w:rPr>
        <w:t>оказывать помощь иностранным гостям в ситуациях повседневного общения (объяснить местонахождение объекта, сообщить возможный маршрут);</w:t>
      </w:r>
    </w:p>
    <w:p w:rsidR="00AA2854" w:rsidRPr="00AA2854" w:rsidRDefault="00AA2854" w:rsidP="00AA2854">
      <w:pPr>
        <w:rPr>
          <w:lang w:eastAsia="en-US"/>
        </w:rPr>
      </w:pPr>
      <w:r w:rsidRPr="00AA2854">
        <w:rPr>
          <w:lang w:eastAsia="en-US"/>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eastAsia="en-US"/>
        </w:rPr>
      </w:pPr>
      <w:r w:rsidRPr="00AA2854">
        <w:rPr>
          <w:lang w:eastAsia="en-US"/>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AA2854" w:rsidRPr="00AA2854" w:rsidRDefault="00AA2854" w:rsidP="00AA2854">
      <w:pPr>
        <w:rPr>
          <w:lang w:eastAsia="en-US"/>
        </w:rPr>
      </w:pPr>
      <w:r w:rsidRPr="00AA2854">
        <w:rPr>
          <w:lang w:eastAsia="en-US"/>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AA2854" w:rsidRPr="00AA2854" w:rsidRDefault="00AA2854" w:rsidP="00AA2854">
      <w:pPr>
        <w:rPr>
          <w:lang w:eastAsia="en-US"/>
        </w:rPr>
      </w:pPr>
      <w:r w:rsidRPr="00AA2854">
        <w:rPr>
          <w:lang w:eastAsia="en-US"/>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AA2854" w:rsidRPr="00AA2854" w:rsidRDefault="00AA2854" w:rsidP="00AA2854">
      <w:pPr>
        <w:rPr>
          <w:lang w:eastAsia="en-US"/>
        </w:rPr>
      </w:pPr>
      <w:r w:rsidRPr="00AA2854">
        <w:rPr>
          <w:lang w:eastAsia="en-US"/>
        </w:rPr>
        <w:t>10) использовать иноязычные словари и справочники, в том числе информационно-справочные системы в электронной форме;</w:t>
      </w:r>
    </w:p>
    <w:p w:rsidR="00AA2854" w:rsidRPr="00AA2854" w:rsidRDefault="00AA2854" w:rsidP="00AA2854">
      <w:pPr>
        <w:rPr>
          <w:lang w:eastAsia="en-US"/>
        </w:rPr>
      </w:pPr>
      <w:r w:rsidRPr="00AA2854">
        <w:rPr>
          <w:lang w:eastAsia="en-US"/>
        </w:rPr>
        <w:t>11) достигать взаимопонимания в процессе устного и письменного общения с носителями иностранного языка, людьми другой культуры;</w:t>
      </w:r>
    </w:p>
    <w:p w:rsidR="00AA2854" w:rsidRPr="00AA2854" w:rsidRDefault="00AA2854" w:rsidP="00AA2854">
      <w:pPr>
        <w:rPr>
          <w:lang w:eastAsia="en-US"/>
        </w:rPr>
      </w:pPr>
      <w:r w:rsidRPr="00AA2854">
        <w:rPr>
          <w:lang w:eastAsia="en-US"/>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A2854" w:rsidRPr="00AA2854" w:rsidRDefault="00AA2854" w:rsidP="00AA2854">
      <w:pPr>
        <w:rPr>
          <w:lang w:val="x-none" w:eastAsia="en-US"/>
        </w:rPr>
      </w:pPr>
      <w:r w:rsidRPr="00AA2854">
        <w:rPr>
          <w:lang w:eastAsia="en-US"/>
        </w:rPr>
        <w:t>136.8.4.5. Предметные результаты освоения программы по иностранному (английскому) языку к концу обучения в 9 классе:</w:t>
      </w:r>
    </w:p>
    <w:p w:rsidR="00AA2854" w:rsidRPr="00AA2854" w:rsidRDefault="00AA2854" w:rsidP="00AA2854">
      <w:pPr>
        <w:rPr>
          <w:lang w:eastAsia="en-US"/>
        </w:rPr>
      </w:pPr>
      <w:r w:rsidRPr="00AA2854">
        <w:rPr>
          <w:lang w:eastAsia="en-US"/>
        </w:rPr>
        <w:t>1) владеть основными видами речевой деятельности:</w:t>
      </w:r>
    </w:p>
    <w:p w:rsidR="00AA2854" w:rsidRPr="00AA2854" w:rsidRDefault="00AA2854" w:rsidP="00AA2854">
      <w:pPr>
        <w:rPr>
          <w:lang w:val="x-none" w:eastAsia="en-US"/>
        </w:rPr>
      </w:pPr>
      <w:r w:rsidRPr="00AA2854">
        <w:rPr>
          <w:lang w:val="x-none" w:eastAsia="en-US"/>
        </w:rPr>
        <w:t>говорение: вести комбинированный диалог, включающий различные виды диалогов (диалог этикетного характера, диалог</w:t>
      </w:r>
      <w:r w:rsidRPr="00AA2854">
        <w:rPr>
          <w:lang w:eastAsia="en-US"/>
        </w:rPr>
        <w:t>-</w:t>
      </w:r>
      <w:r w:rsidRPr="00AA2854">
        <w:rPr>
          <w:lang w:val="x-none" w:eastAsia="en-US"/>
        </w:rPr>
        <w:t>побуждение к действию, диалог-расспрос), диалог</w:t>
      </w:r>
      <w:r w:rsidRPr="00AA2854">
        <w:rPr>
          <w:lang w:eastAsia="en-US"/>
        </w:rPr>
        <w:t>-</w:t>
      </w:r>
      <w:r w:rsidRPr="00AA2854">
        <w:rPr>
          <w:lang w:val="x-none" w:eastAsia="en-US"/>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AA2854" w:rsidRPr="00AA2854" w:rsidRDefault="00AA2854" w:rsidP="00AA2854">
      <w:pPr>
        <w:rPr>
          <w:lang w:val="x-none" w:eastAsia="en-US"/>
        </w:rPr>
      </w:pPr>
      <w:r w:rsidRPr="00AA2854">
        <w:rPr>
          <w:lang w:val="x-none" w:eastAsia="en-US"/>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AA2854" w:rsidRPr="00AA2854" w:rsidRDefault="00AA2854" w:rsidP="00AA2854">
      <w:pPr>
        <w:rPr>
          <w:lang w:val="x-none" w:eastAsia="en-US"/>
        </w:rPr>
      </w:pPr>
      <w:r w:rsidRPr="00AA2854">
        <w:rPr>
          <w:lang w:val="x-none" w:eastAsia="en-US"/>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AA2854" w:rsidRPr="00AA2854" w:rsidRDefault="00AA2854" w:rsidP="00AA2854">
      <w:pPr>
        <w:rPr>
          <w:lang w:val="x-none" w:eastAsia="en-US"/>
        </w:rPr>
      </w:pPr>
      <w:r w:rsidRPr="00AA2854">
        <w:rPr>
          <w:lang w:val="x-none" w:eastAsia="en-US"/>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AA2854" w:rsidRPr="00AA2854" w:rsidRDefault="00AA2854" w:rsidP="00AA2854">
      <w:pPr>
        <w:rPr>
          <w:lang w:val="x-none" w:eastAsia="en-US"/>
        </w:rPr>
      </w:pPr>
      <w:r w:rsidRPr="00AA2854">
        <w:rPr>
          <w:lang w:val="x-none" w:eastAsia="en-US"/>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AA2854">
        <w:rPr>
          <w:lang w:eastAsia="en-US"/>
        </w:rPr>
        <w:t xml:space="preserve"> </w:t>
      </w:r>
      <w:r w:rsidRPr="00AA2854">
        <w:rPr>
          <w:lang w:val="x-none" w:eastAsia="en-US"/>
        </w:rPr>
        <w:t xml:space="preserve">120 слов), создавать небольшое письменное высказывание с </w:t>
      </w:r>
      <w:r w:rsidRPr="00AA2854">
        <w:rPr>
          <w:lang w:eastAsia="en-US"/>
        </w:rPr>
        <w:t>использованием</w:t>
      </w:r>
      <w:r w:rsidRPr="00AA2854">
        <w:rPr>
          <w:lang w:val="x-none" w:eastAsia="en-US"/>
        </w:rPr>
        <w:t xml:space="preserve"> образц</w:t>
      </w:r>
      <w:r w:rsidRPr="00AA2854">
        <w:rPr>
          <w:lang w:eastAsia="en-US"/>
        </w:rPr>
        <w:t>а</w:t>
      </w:r>
      <w:r w:rsidRPr="00AA2854">
        <w:rPr>
          <w:lang w:val="x-none" w:eastAsia="en-US"/>
        </w:rPr>
        <w:t>, план</w:t>
      </w:r>
      <w:r w:rsidRPr="00AA2854">
        <w:rPr>
          <w:lang w:eastAsia="en-US"/>
        </w:rPr>
        <w:t>а</w:t>
      </w:r>
      <w:r w:rsidRPr="00AA2854">
        <w:rPr>
          <w:lang w:val="x-none" w:eastAsia="en-US"/>
        </w:rPr>
        <w:t>, таблиц</w:t>
      </w:r>
      <w:r w:rsidRPr="00AA2854">
        <w:rPr>
          <w:lang w:eastAsia="en-US"/>
        </w:rPr>
        <w:t>ы</w:t>
      </w:r>
      <w:r w:rsidRPr="00AA2854">
        <w:rPr>
          <w:lang w:val="x-none" w:eastAsia="en-US"/>
        </w:rPr>
        <w:t>, прочитанн</w:t>
      </w:r>
      <w:r w:rsidRPr="00AA2854">
        <w:rPr>
          <w:lang w:eastAsia="en-US"/>
        </w:rPr>
        <w:t>ого</w:t>
      </w:r>
      <w:r w:rsidRPr="00AA2854">
        <w:rPr>
          <w:lang w:val="x-none" w:eastAsia="en-US"/>
        </w:rPr>
        <w:t xml:space="preserve"> (прослушанн</w:t>
      </w:r>
      <w:r w:rsidRPr="00AA2854">
        <w:rPr>
          <w:lang w:eastAsia="en-US"/>
        </w:rPr>
        <w:t>ого)</w:t>
      </w:r>
      <w:r w:rsidRPr="00AA2854">
        <w:rPr>
          <w:lang w:val="x-none" w:eastAsia="en-US"/>
        </w:rPr>
        <w:t xml:space="preserve"> текст</w:t>
      </w:r>
      <w:r w:rsidRPr="00AA2854">
        <w:rPr>
          <w:lang w:eastAsia="en-US"/>
        </w:rPr>
        <w:t>а</w:t>
      </w:r>
      <w:r w:rsidRPr="00AA2854">
        <w:rPr>
          <w:lang w:val="x-none" w:eastAsia="en-US"/>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AA2854" w:rsidRPr="00AA2854" w:rsidRDefault="00AA2854" w:rsidP="00AA2854">
      <w:pPr>
        <w:rPr>
          <w:lang w:val="x-none" w:eastAsia="en-US"/>
        </w:rPr>
      </w:pPr>
      <w:r w:rsidRPr="00AA2854">
        <w:rPr>
          <w:lang w:eastAsia="en-US"/>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AA2854" w:rsidRPr="00AA2854" w:rsidRDefault="00AA2854" w:rsidP="00AA2854">
      <w:pPr>
        <w:rPr>
          <w:lang w:eastAsia="en-US"/>
        </w:rPr>
      </w:pPr>
      <w:r w:rsidRPr="00AA2854">
        <w:rPr>
          <w:lang w:eastAsia="en-US"/>
        </w:rPr>
        <w:t>владеть орфографическими навыками: правильно писать изученные слова;</w:t>
      </w:r>
    </w:p>
    <w:p w:rsidR="00AA2854" w:rsidRPr="00AA2854" w:rsidRDefault="00AA2854" w:rsidP="00AA2854">
      <w:pPr>
        <w:rPr>
          <w:lang w:val="x-none" w:eastAsia="en-US"/>
        </w:rPr>
      </w:pPr>
      <w:r w:rsidRPr="00AA2854">
        <w:rPr>
          <w:lang w:val="x-none" w:eastAsia="en-US"/>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AA2854" w:rsidRPr="00AA2854" w:rsidRDefault="00AA2854" w:rsidP="00AA2854">
      <w:pPr>
        <w:rPr>
          <w:lang w:val="x-none" w:eastAsia="en-US"/>
        </w:rPr>
      </w:pPr>
      <w:r w:rsidRPr="00AA2854">
        <w:rPr>
          <w:lang w:eastAsia="en-US"/>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 (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 различные средства связи в тексте для обеспечения логичности</w:t>
      </w:r>
      <w:r w:rsidRPr="00AA2854">
        <w:rPr>
          <w:lang w:eastAsia="en-US"/>
        </w:rPr>
        <w:t xml:space="preserve"> </w:t>
      </w:r>
      <w:r w:rsidRPr="00AA2854">
        <w:rPr>
          <w:lang w:val="x-none" w:eastAsia="en-US"/>
        </w:rPr>
        <w:t>и целостности высказывания;</w:t>
      </w:r>
    </w:p>
    <w:p w:rsidR="00AA2854" w:rsidRPr="00AA2854" w:rsidRDefault="00AA2854" w:rsidP="00AA2854">
      <w:pPr>
        <w:rPr>
          <w:lang w:val="x-none" w:eastAsia="en-US"/>
        </w:rPr>
      </w:pPr>
      <w:r w:rsidRPr="00AA2854">
        <w:rPr>
          <w:lang w:eastAsia="en-US"/>
        </w:rPr>
        <w:t>4) понимать особенности структуры простых и сложных предложений и различных коммуникативных типов предложений английского языка;</w:t>
      </w:r>
    </w:p>
    <w:p w:rsidR="00AA2854" w:rsidRPr="00AA2854" w:rsidRDefault="00AA2854" w:rsidP="00AA2854">
      <w:pPr>
        <w:rPr>
          <w:lang w:val="x-none" w:eastAsia="en-US"/>
        </w:rPr>
      </w:pPr>
      <w:r w:rsidRPr="00AA2854">
        <w:rPr>
          <w:lang w:val="x-none" w:eastAsia="en-US"/>
        </w:rPr>
        <w:t>распознавать и употреблять в устной и письменной речи:</w:t>
      </w:r>
    </w:p>
    <w:p w:rsidR="00AA2854" w:rsidRPr="00AA2854" w:rsidRDefault="00AA2854" w:rsidP="00AA2854">
      <w:pPr>
        <w:rPr>
          <w:lang w:val="x-none" w:eastAsia="en-US"/>
        </w:rPr>
      </w:pPr>
      <w:r w:rsidRPr="00AA2854">
        <w:rPr>
          <w:lang w:val="x-none" w:eastAsia="en-US"/>
        </w:rPr>
        <w:t>предложения со сложным дополнением (Complex Object) (I want to have my hair cut.);</w:t>
      </w:r>
    </w:p>
    <w:p w:rsidR="00AA2854" w:rsidRPr="00AA2854" w:rsidRDefault="00AA2854" w:rsidP="00AA2854">
      <w:pPr>
        <w:rPr>
          <w:lang w:val="x-none" w:eastAsia="en-US"/>
        </w:rPr>
      </w:pPr>
      <w:r w:rsidRPr="00AA2854">
        <w:rPr>
          <w:lang w:val="x-none" w:eastAsia="en-US"/>
        </w:rPr>
        <w:t>предложения с I wish;</w:t>
      </w:r>
    </w:p>
    <w:p w:rsidR="00AA2854" w:rsidRPr="00AA2854" w:rsidRDefault="00AA2854" w:rsidP="00AA2854">
      <w:pPr>
        <w:rPr>
          <w:lang w:val="x-none" w:eastAsia="en-US"/>
        </w:rPr>
      </w:pPr>
      <w:r w:rsidRPr="00AA2854">
        <w:rPr>
          <w:lang w:val="x-none" w:eastAsia="en-US"/>
        </w:rPr>
        <w:t>условные предложения нереального характера (Conditional II);</w:t>
      </w:r>
    </w:p>
    <w:p w:rsidR="00AA2854" w:rsidRPr="00AA2854" w:rsidRDefault="00AA2854" w:rsidP="00AA2854">
      <w:pPr>
        <w:rPr>
          <w:lang w:val="x-none" w:eastAsia="en-US"/>
        </w:rPr>
      </w:pPr>
      <w:r w:rsidRPr="00AA2854">
        <w:rPr>
          <w:lang w:val="x-none" w:eastAsia="en-US"/>
        </w:rPr>
        <w:t>конструкцию для выражения предпочтения I prefer …/I’d prefer …/I’d rather…;</w:t>
      </w:r>
    </w:p>
    <w:p w:rsidR="00AA2854" w:rsidRPr="00AA2854" w:rsidRDefault="00AA2854" w:rsidP="00AA2854">
      <w:pPr>
        <w:rPr>
          <w:lang w:val="x-none" w:eastAsia="en-US"/>
        </w:rPr>
      </w:pPr>
      <w:r w:rsidRPr="00AA2854">
        <w:rPr>
          <w:lang w:val="x-none" w:eastAsia="en-US"/>
        </w:rPr>
        <w:t>предложения с конструкцией either … or, neither … nor;</w:t>
      </w:r>
    </w:p>
    <w:p w:rsidR="00AA2854" w:rsidRPr="00AA2854" w:rsidRDefault="00AA2854" w:rsidP="00AA2854">
      <w:pPr>
        <w:rPr>
          <w:lang w:val="x-none" w:eastAsia="en-US"/>
        </w:rPr>
      </w:pPr>
      <w:r w:rsidRPr="00AA2854">
        <w:rPr>
          <w:lang w:val="x-none" w:eastAsia="en-US"/>
        </w:rPr>
        <w:t>формы страдательного залога Present Perfect Passive;</w:t>
      </w:r>
    </w:p>
    <w:p w:rsidR="00AA2854" w:rsidRPr="00AA2854" w:rsidRDefault="00AA2854" w:rsidP="00AA2854">
      <w:pPr>
        <w:rPr>
          <w:lang w:val="x-none" w:eastAsia="en-US"/>
        </w:rPr>
      </w:pPr>
      <w:r w:rsidRPr="00AA2854">
        <w:rPr>
          <w:lang w:val="x-none" w:eastAsia="en-US"/>
        </w:rPr>
        <w:t>порядок следования имён прилагательных (nice long blond hair);</w:t>
      </w:r>
    </w:p>
    <w:p w:rsidR="00AA2854" w:rsidRPr="00AA2854" w:rsidRDefault="00AA2854" w:rsidP="00AA2854">
      <w:pPr>
        <w:rPr>
          <w:lang w:val="x-none" w:eastAsia="en-US"/>
        </w:rPr>
      </w:pPr>
      <w:r w:rsidRPr="00AA2854">
        <w:rPr>
          <w:lang w:eastAsia="en-US"/>
        </w:rPr>
        <w:t>5) владеть социокультурными знаниями и умениями:</w:t>
      </w:r>
    </w:p>
    <w:p w:rsidR="00AA2854" w:rsidRPr="00AA2854" w:rsidRDefault="00AA2854" w:rsidP="00AA2854">
      <w:pPr>
        <w:rPr>
          <w:lang w:val="x-none" w:eastAsia="en-US"/>
        </w:rPr>
      </w:pPr>
      <w:r w:rsidRPr="00AA2854">
        <w:rPr>
          <w:lang w:val="x-none" w:eastAsia="en-US"/>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AA2854" w:rsidRPr="00AA2854" w:rsidRDefault="00AA2854" w:rsidP="00AA2854">
      <w:pPr>
        <w:rPr>
          <w:lang w:val="x-none" w:eastAsia="en-US"/>
        </w:rPr>
      </w:pPr>
      <w:r w:rsidRPr="00AA2854">
        <w:rPr>
          <w:lang w:val="x-none" w:eastAsia="en-US"/>
        </w:rPr>
        <w:t>выражать модальные значения, чувства и эмоции;</w:t>
      </w:r>
    </w:p>
    <w:p w:rsidR="00AA2854" w:rsidRPr="00AA2854" w:rsidRDefault="00AA2854" w:rsidP="00AA2854">
      <w:pPr>
        <w:rPr>
          <w:lang w:val="x-none" w:eastAsia="en-US"/>
        </w:rPr>
      </w:pPr>
      <w:r w:rsidRPr="00AA2854">
        <w:rPr>
          <w:lang w:val="x-none" w:eastAsia="en-US"/>
        </w:rPr>
        <w:t>иметь элементарные представления о различных вариантах английского языка;</w:t>
      </w:r>
    </w:p>
    <w:p w:rsidR="00AA2854" w:rsidRPr="00AA2854" w:rsidRDefault="00AA2854" w:rsidP="00AA2854">
      <w:pPr>
        <w:rPr>
          <w:lang w:val="x-none" w:eastAsia="en-US"/>
        </w:rPr>
      </w:pPr>
      <w:r w:rsidRPr="00AA2854">
        <w:rPr>
          <w:lang w:val="x-none" w:eastAsia="en-US"/>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AA2854" w:rsidRPr="00AA2854" w:rsidRDefault="00AA2854" w:rsidP="00AA2854">
      <w:pPr>
        <w:rPr>
          <w:lang w:eastAsia="en-US"/>
        </w:rPr>
      </w:pPr>
      <w:r w:rsidRPr="00AA2854">
        <w:rPr>
          <w:lang w:eastAsia="en-US"/>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AA2854" w:rsidRPr="00AA2854" w:rsidRDefault="00AA2854" w:rsidP="00AA2854">
      <w:pPr>
        <w:rPr>
          <w:lang w:eastAsia="en-US"/>
        </w:rPr>
      </w:pPr>
      <w:r w:rsidRPr="00AA2854">
        <w:rPr>
          <w:lang w:eastAsia="en-US"/>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AA2854" w:rsidRPr="00AA2854" w:rsidRDefault="00AA2854" w:rsidP="00AA2854">
      <w:pPr>
        <w:rPr>
          <w:lang w:eastAsia="en-US"/>
        </w:rPr>
      </w:pPr>
      <w:r w:rsidRPr="00AA2854">
        <w:rPr>
          <w:lang w:eastAsia="en-US"/>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AA2854" w:rsidRPr="00AA2854" w:rsidRDefault="00AA2854" w:rsidP="00AA2854">
      <w:pPr>
        <w:rPr>
          <w:lang w:eastAsia="en-US"/>
        </w:rPr>
      </w:pPr>
      <w:r w:rsidRPr="00AA2854">
        <w:rPr>
          <w:lang w:eastAsia="en-US"/>
        </w:rPr>
        <w:t>9) использовать иноязычные словари и справочники, в том числе информационно-справочные системы в электронной форме;</w:t>
      </w:r>
    </w:p>
    <w:p w:rsidR="00AA2854" w:rsidRPr="00AA2854" w:rsidRDefault="00AA2854" w:rsidP="00AA2854">
      <w:pPr>
        <w:rPr>
          <w:lang w:eastAsia="en-US"/>
        </w:rPr>
      </w:pPr>
      <w:r w:rsidRPr="00AA2854">
        <w:rPr>
          <w:lang w:eastAsia="en-US"/>
        </w:rPr>
        <w:t>10) достигать взаимопонимания в процессе устного и письменного общения с носителями иностранного языка, людьми другой культуры;</w:t>
      </w:r>
    </w:p>
    <w:p w:rsidR="00AA2854" w:rsidRPr="00AA2854" w:rsidRDefault="00AA2854" w:rsidP="00AA2854">
      <w:pPr>
        <w:rPr>
          <w:lang w:eastAsia="en-US"/>
        </w:rPr>
      </w:pPr>
      <w:r w:rsidRPr="00AA2854">
        <w:rPr>
          <w:lang w:eastAsia="en-US"/>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87394B" w:rsidRPr="0087394B" w:rsidRDefault="0087394B" w:rsidP="0087394B">
      <w:pPr>
        <w:rPr>
          <w:lang w:eastAsia="x-none"/>
        </w:rPr>
      </w:pPr>
      <w:bookmarkStart w:id="6" w:name="_Toc124426183"/>
      <w:r w:rsidRPr="0087394B">
        <w:rPr>
          <w:lang w:eastAsia="x-none"/>
        </w:rPr>
        <w:t xml:space="preserve">146. Федеральная рабочая программа по учебному предмету «Математика» (базовый уровень). </w:t>
      </w:r>
    </w:p>
    <w:p w:rsidR="0087394B" w:rsidRPr="0087394B" w:rsidRDefault="0087394B" w:rsidP="0087394B">
      <w:pPr>
        <w:rPr>
          <w:lang w:eastAsia="en-US"/>
        </w:rPr>
      </w:pPr>
      <w:r w:rsidRPr="0087394B">
        <w:rPr>
          <w:lang w:eastAsia="en-US"/>
        </w:rPr>
        <w:t>146.1. Федеральная р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87394B" w:rsidRPr="0087394B" w:rsidRDefault="0087394B" w:rsidP="0087394B">
      <w:pPr>
        <w:rPr>
          <w:lang w:eastAsia="en-US"/>
        </w:rPr>
      </w:pPr>
      <w:r w:rsidRPr="0087394B">
        <w:rPr>
          <w:lang w:eastAsia="en-US"/>
        </w:rPr>
        <w:t>146.2. Пояснительная записка.</w:t>
      </w:r>
    </w:p>
    <w:bookmarkEnd w:id="6"/>
    <w:p w:rsidR="0087394B" w:rsidRPr="0087394B" w:rsidRDefault="0087394B" w:rsidP="0087394B">
      <w:pPr>
        <w:rPr>
          <w:lang w:eastAsia="en-US"/>
        </w:rPr>
      </w:pPr>
      <w:r w:rsidRPr="0087394B">
        <w:rPr>
          <w:lang w:eastAsia="en-US"/>
        </w:rPr>
        <w:t>146.2.1. 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87394B" w:rsidRPr="0087394B" w:rsidRDefault="0087394B" w:rsidP="0087394B">
      <w:pPr>
        <w:rPr>
          <w:lang w:eastAsia="en-US"/>
        </w:rPr>
      </w:pPr>
      <w:r w:rsidRPr="0087394B">
        <w:rPr>
          <w:lang w:eastAsia="en-US"/>
        </w:rPr>
        <w:t>146.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87394B" w:rsidRPr="0087394B" w:rsidRDefault="0087394B" w:rsidP="0087394B">
      <w:pPr>
        <w:rPr>
          <w:lang w:eastAsia="en-US"/>
        </w:rPr>
      </w:pPr>
      <w:r w:rsidRPr="0087394B">
        <w:rPr>
          <w:lang w:eastAsia="en-US"/>
        </w:rPr>
        <w:t>146.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87394B" w:rsidRPr="0087394B" w:rsidRDefault="0087394B" w:rsidP="0087394B">
      <w:pPr>
        <w:rPr>
          <w:lang w:eastAsia="en-US"/>
        </w:rPr>
      </w:pPr>
      <w:r w:rsidRPr="0087394B">
        <w:rPr>
          <w:lang w:eastAsia="en-US"/>
        </w:rPr>
        <w:t>146.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87394B" w:rsidRPr="0087394B" w:rsidRDefault="0087394B" w:rsidP="0087394B">
      <w:pPr>
        <w:rPr>
          <w:lang w:eastAsia="en-US"/>
        </w:rPr>
      </w:pPr>
      <w:r w:rsidRPr="0087394B">
        <w:rPr>
          <w:lang w:eastAsia="en-US"/>
        </w:rPr>
        <w:t xml:space="preserve">146.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87394B" w:rsidRPr="0087394B" w:rsidRDefault="0087394B" w:rsidP="0087394B">
      <w:pPr>
        <w:rPr>
          <w:lang w:eastAsia="en-US"/>
        </w:rPr>
      </w:pPr>
      <w:r w:rsidRPr="0087394B">
        <w:rPr>
          <w:lang w:eastAsia="en-US"/>
        </w:rPr>
        <w:t xml:space="preserve">146.2.6. Приоритетными целями обучения математике в 5–9 классах являются: </w:t>
      </w:r>
    </w:p>
    <w:p w:rsidR="0087394B" w:rsidRPr="0087394B" w:rsidRDefault="0087394B" w:rsidP="0087394B">
      <w:pPr>
        <w:rPr>
          <w:lang w:eastAsia="en-US"/>
        </w:rPr>
      </w:pPr>
      <w:r w:rsidRPr="0087394B">
        <w:rPr>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87394B" w:rsidRPr="0087394B" w:rsidRDefault="0087394B" w:rsidP="0087394B">
      <w:pPr>
        <w:rPr>
          <w:lang w:eastAsia="en-US"/>
        </w:rPr>
      </w:pPr>
      <w:r w:rsidRPr="0087394B">
        <w:rPr>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87394B" w:rsidRPr="0087394B" w:rsidRDefault="0087394B" w:rsidP="0087394B">
      <w:pPr>
        <w:rPr>
          <w:lang w:eastAsia="en-US"/>
        </w:rPr>
      </w:pPr>
      <w:r w:rsidRPr="0087394B">
        <w:rPr>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87394B" w:rsidRPr="0087394B" w:rsidRDefault="0087394B" w:rsidP="0087394B">
      <w:pPr>
        <w:rPr>
          <w:lang w:eastAsia="en-US"/>
        </w:rPr>
      </w:pPr>
      <w:r w:rsidRPr="0087394B">
        <w:rPr>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87394B" w:rsidRPr="0087394B" w:rsidRDefault="0087394B" w:rsidP="0087394B">
      <w:pPr>
        <w:rPr>
          <w:lang w:eastAsia="en-US"/>
        </w:rPr>
      </w:pPr>
      <w:r w:rsidRPr="0087394B">
        <w:rPr>
          <w:lang w:eastAsia="en-US"/>
        </w:rPr>
        <w:t xml:space="preserve">146.2.7. 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87394B" w:rsidRPr="0087394B" w:rsidRDefault="0087394B" w:rsidP="0087394B">
      <w:pPr>
        <w:rPr>
          <w:lang w:eastAsia="en-US"/>
        </w:rPr>
      </w:pPr>
      <w:r w:rsidRPr="0087394B">
        <w:rPr>
          <w:lang w:eastAsia="en-US"/>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87394B" w:rsidRPr="0087394B" w:rsidRDefault="0087394B" w:rsidP="0087394B">
      <w:pPr>
        <w:rPr>
          <w:lang w:eastAsia="en-US"/>
        </w:rPr>
      </w:pPr>
      <w:r w:rsidRPr="0087394B">
        <w:rPr>
          <w:lang w:eastAsia="en-US"/>
        </w:rPr>
        <w:t>146.2.8.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87394B" w:rsidRPr="0087394B" w:rsidRDefault="0087394B" w:rsidP="0087394B">
      <w:pPr>
        <w:rPr>
          <w:lang w:eastAsia="en-US"/>
        </w:rPr>
      </w:pPr>
      <w:r w:rsidRPr="0087394B">
        <w:rPr>
          <w:lang w:eastAsia="en-US"/>
        </w:rPr>
        <w:t>146.2.9. 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 204 часа (6 часов в неделю).</w:t>
      </w:r>
    </w:p>
    <w:p w:rsidR="0087394B" w:rsidRPr="0087394B" w:rsidRDefault="0087394B" w:rsidP="0087394B">
      <w:pPr>
        <w:rPr>
          <w:lang w:eastAsia="en-US"/>
        </w:rPr>
      </w:pPr>
      <w:r w:rsidRPr="0087394B">
        <w:rPr>
          <w:lang w:eastAsia="en-US"/>
        </w:rPr>
        <w:t>146.3. 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87394B" w:rsidRPr="0087394B" w:rsidRDefault="0087394B" w:rsidP="0087394B">
      <w:pPr>
        <w:rPr>
          <w:lang w:eastAsia="en-US"/>
        </w:rPr>
      </w:pPr>
      <w:r w:rsidRPr="0087394B">
        <w:rPr>
          <w:lang w:eastAsia="en-US"/>
        </w:rPr>
        <w:t>146.3.1. Личностные результаты освоения программы по математике характеризуются:</w:t>
      </w:r>
    </w:p>
    <w:p w:rsidR="0087394B" w:rsidRPr="0087394B" w:rsidRDefault="0087394B" w:rsidP="0087394B">
      <w:pPr>
        <w:rPr>
          <w:lang w:eastAsia="en-US"/>
        </w:rPr>
      </w:pPr>
      <w:r w:rsidRPr="0087394B">
        <w:rPr>
          <w:lang w:eastAsia="en-US"/>
        </w:rPr>
        <w:t>1) патриотическое воспитание:</w:t>
      </w:r>
    </w:p>
    <w:p w:rsidR="0087394B" w:rsidRPr="0087394B" w:rsidRDefault="0087394B" w:rsidP="0087394B">
      <w:pPr>
        <w:rPr>
          <w:lang w:eastAsia="en-US"/>
        </w:rPr>
      </w:pPr>
      <w:r w:rsidRPr="0087394B">
        <w:rPr>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87394B" w:rsidRPr="0087394B" w:rsidRDefault="0087394B" w:rsidP="0087394B">
      <w:pPr>
        <w:rPr>
          <w:lang w:eastAsia="en-US"/>
        </w:rPr>
      </w:pPr>
      <w:r w:rsidRPr="0087394B">
        <w:rPr>
          <w:lang w:eastAsia="en-US"/>
        </w:rPr>
        <w:t>2) гражданское и духовно-нравственное воспитание:</w:t>
      </w:r>
    </w:p>
    <w:p w:rsidR="0087394B" w:rsidRPr="0087394B" w:rsidRDefault="0087394B" w:rsidP="0087394B">
      <w:pPr>
        <w:rPr>
          <w:lang w:eastAsia="en-US"/>
        </w:rPr>
      </w:pPr>
      <w:r w:rsidRPr="0087394B">
        <w:rPr>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87394B" w:rsidRPr="0087394B" w:rsidRDefault="0087394B" w:rsidP="0087394B">
      <w:pPr>
        <w:rPr>
          <w:lang w:eastAsia="en-US"/>
        </w:rPr>
      </w:pPr>
      <w:r w:rsidRPr="0087394B">
        <w:rPr>
          <w:lang w:eastAsia="en-US"/>
        </w:rPr>
        <w:t>3) трудовое воспитание:</w:t>
      </w:r>
    </w:p>
    <w:p w:rsidR="0087394B" w:rsidRPr="0087394B" w:rsidRDefault="0087394B" w:rsidP="0087394B">
      <w:pPr>
        <w:rPr>
          <w:lang w:eastAsia="en-US"/>
        </w:rPr>
      </w:pPr>
      <w:r w:rsidRPr="0087394B">
        <w:rPr>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87394B" w:rsidRPr="0087394B" w:rsidRDefault="0087394B" w:rsidP="0087394B">
      <w:pPr>
        <w:rPr>
          <w:lang w:eastAsia="en-US"/>
        </w:rPr>
      </w:pPr>
      <w:r w:rsidRPr="0087394B">
        <w:rPr>
          <w:lang w:eastAsia="en-US"/>
        </w:rPr>
        <w:t>4) эстетическое воспитание:</w:t>
      </w:r>
    </w:p>
    <w:p w:rsidR="0087394B" w:rsidRPr="0087394B" w:rsidRDefault="0087394B" w:rsidP="0087394B">
      <w:pPr>
        <w:rPr>
          <w:lang w:eastAsia="en-US"/>
        </w:rPr>
      </w:pPr>
      <w:r w:rsidRPr="0087394B">
        <w:rPr>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87394B" w:rsidRPr="0087394B" w:rsidRDefault="0087394B" w:rsidP="0087394B">
      <w:pPr>
        <w:rPr>
          <w:lang w:eastAsia="en-US"/>
        </w:rPr>
      </w:pPr>
      <w:r w:rsidRPr="0087394B">
        <w:rPr>
          <w:lang w:eastAsia="en-US"/>
        </w:rPr>
        <w:t>5) ценности научного познания:</w:t>
      </w:r>
    </w:p>
    <w:p w:rsidR="0087394B" w:rsidRPr="0087394B" w:rsidRDefault="0087394B" w:rsidP="0087394B">
      <w:pPr>
        <w:rPr>
          <w:lang w:eastAsia="en-US"/>
        </w:rPr>
      </w:pPr>
      <w:r w:rsidRPr="0087394B">
        <w:rPr>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87394B" w:rsidRPr="0087394B" w:rsidRDefault="0087394B" w:rsidP="0087394B">
      <w:pPr>
        <w:rPr>
          <w:lang w:eastAsia="en-US"/>
        </w:rPr>
      </w:pPr>
      <w:r w:rsidRPr="0087394B">
        <w:rPr>
          <w:lang w:eastAsia="en-US"/>
        </w:rPr>
        <w:t>6) физическое воспитание, формирование культуры здоровья и эмоционального благополучия:</w:t>
      </w:r>
    </w:p>
    <w:p w:rsidR="0087394B" w:rsidRPr="0087394B" w:rsidRDefault="0087394B" w:rsidP="0087394B">
      <w:pPr>
        <w:rPr>
          <w:lang w:eastAsia="en-US"/>
        </w:rPr>
      </w:pPr>
      <w:r w:rsidRPr="0087394B">
        <w:rPr>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87394B" w:rsidRPr="0087394B" w:rsidRDefault="0087394B" w:rsidP="0087394B">
      <w:pPr>
        <w:rPr>
          <w:lang w:eastAsia="en-US"/>
        </w:rPr>
      </w:pPr>
      <w:r w:rsidRPr="0087394B">
        <w:rPr>
          <w:lang w:eastAsia="en-US"/>
        </w:rPr>
        <w:t>7) экологическое воспитание:</w:t>
      </w:r>
    </w:p>
    <w:p w:rsidR="0087394B" w:rsidRPr="0087394B" w:rsidRDefault="0087394B" w:rsidP="0087394B">
      <w:pPr>
        <w:rPr>
          <w:lang w:eastAsia="en-US"/>
        </w:rPr>
      </w:pPr>
      <w:r w:rsidRPr="0087394B">
        <w:rPr>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87394B" w:rsidRPr="0087394B" w:rsidRDefault="0087394B" w:rsidP="0087394B">
      <w:pPr>
        <w:rPr>
          <w:lang w:eastAsia="en-US"/>
        </w:rPr>
      </w:pPr>
      <w:r w:rsidRPr="0087394B">
        <w:rPr>
          <w:lang w:eastAsia="en-US"/>
        </w:rPr>
        <w:t>8) адаптация к изменяющимся условиям социальной и природной среды:</w:t>
      </w:r>
    </w:p>
    <w:p w:rsidR="0087394B" w:rsidRPr="0087394B" w:rsidRDefault="0087394B" w:rsidP="0087394B">
      <w:pPr>
        <w:rPr>
          <w:lang w:eastAsia="en-US"/>
        </w:rPr>
      </w:pPr>
      <w:r w:rsidRPr="0087394B">
        <w:rPr>
          <w:lang w:eastAsia="en-US"/>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87394B" w:rsidRPr="0087394B" w:rsidRDefault="0087394B" w:rsidP="0087394B">
      <w:pPr>
        <w:rPr>
          <w:lang w:eastAsia="en-US"/>
        </w:rPr>
      </w:pPr>
      <w:r w:rsidRPr="0087394B">
        <w:rPr>
          <w:lang w:eastAsia="en-US"/>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87394B" w:rsidRPr="0087394B" w:rsidRDefault="0087394B" w:rsidP="0087394B">
      <w:pPr>
        <w:rPr>
          <w:lang w:eastAsia="en-US"/>
        </w:rPr>
      </w:pPr>
      <w:r w:rsidRPr="0087394B">
        <w:rPr>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87394B" w:rsidRPr="0087394B" w:rsidRDefault="0087394B" w:rsidP="0087394B">
      <w:pPr>
        <w:rPr>
          <w:lang w:eastAsia="en-US"/>
        </w:rPr>
      </w:pPr>
      <w:r w:rsidRPr="0087394B">
        <w:rPr>
          <w:lang w:eastAsia="en-US"/>
        </w:rPr>
        <w:t>146.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87394B" w:rsidRPr="0087394B" w:rsidRDefault="0087394B" w:rsidP="0087394B">
      <w:pPr>
        <w:rPr>
          <w:lang w:eastAsia="en-US"/>
        </w:rPr>
      </w:pPr>
      <w:r w:rsidRPr="0087394B">
        <w:rPr>
          <w:lang w:eastAsia="en-US"/>
        </w:rPr>
        <w:t>146.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87394B" w:rsidRPr="0087394B" w:rsidRDefault="0087394B" w:rsidP="0087394B">
      <w:pPr>
        <w:rPr>
          <w:lang w:eastAsia="en-US"/>
        </w:rPr>
      </w:pPr>
      <w:r w:rsidRPr="0087394B">
        <w:rPr>
          <w:lang w:eastAsia="en-US"/>
        </w:rPr>
        <w:t>146.3.2.2. У обучающегося будут сформированы следующие базовые логические действия как часть универсальных познавательных учебных действий:</w:t>
      </w:r>
    </w:p>
    <w:p w:rsidR="0087394B" w:rsidRPr="0087394B" w:rsidRDefault="0087394B" w:rsidP="0087394B">
      <w:pPr>
        <w:rPr>
          <w:lang w:eastAsia="en-US"/>
        </w:rPr>
      </w:pPr>
      <w:r w:rsidRPr="0087394B">
        <w:rPr>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87394B" w:rsidRPr="0087394B" w:rsidRDefault="0087394B" w:rsidP="0087394B">
      <w:pPr>
        <w:rPr>
          <w:lang w:eastAsia="en-US"/>
        </w:rPr>
      </w:pPr>
      <w:r w:rsidRPr="0087394B">
        <w:rPr>
          <w:lang w:eastAsia="en-US"/>
        </w:rPr>
        <w:t>воспринимать, формулировать и преобразовывать суждения: утвердительные и отрицательные, единичные, частные и общие, условные;</w:t>
      </w:r>
    </w:p>
    <w:p w:rsidR="0087394B" w:rsidRPr="0087394B" w:rsidRDefault="0087394B" w:rsidP="0087394B">
      <w:pPr>
        <w:rPr>
          <w:lang w:eastAsia="en-US"/>
        </w:rPr>
      </w:pPr>
      <w:r w:rsidRPr="0087394B">
        <w:rPr>
          <w:lang w:eastAsia="en-US"/>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87394B" w:rsidRPr="0087394B" w:rsidRDefault="0087394B" w:rsidP="0087394B">
      <w:pPr>
        <w:rPr>
          <w:lang w:eastAsia="en-US"/>
        </w:rPr>
      </w:pPr>
      <w:r w:rsidRPr="0087394B">
        <w:rPr>
          <w:lang w:eastAsia="en-US"/>
        </w:rPr>
        <w:t>проводить выводы с использованием законов логики, дедуктивных и индуктивных умозаключений, умозаключений по аналогии;</w:t>
      </w:r>
    </w:p>
    <w:p w:rsidR="0087394B" w:rsidRPr="0087394B" w:rsidRDefault="0087394B" w:rsidP="0087394B">
      <w:pPr>
        <w:rPr>
          <w:lang w:eastAsia="en-US"/>
        </w:rPr>
      </w:pPr>
      <w:r w:rsidRPr="0087394B">
        <w:rPr>
          <w:lang w:eastAsia="en-US"/>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87394B" w:rsidRPr="0087394B" w:rsidRDefault="0087394B" w:rsidP="0087394B">
      <w:pPr>
        <w:rPr>
          <w:lang w:eastAsia="en-US"/>
        </w:rPr>
      </w:pPr>
      <w:r w:rsidRPr="0087394B">
        <w:rPr>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94B" w:rsidRPr="0087394B" w:rsidRDefault="0087394B" w:rsidP="0087394B">
      <w:pPr>
        <w:rPr>
          <w:lang w:eastAsia="en-US"/>
        </w:rPr>
      </w:pPr>
      <w:r w:rsidRPr="0087394B">
        <w:rPr>
          <w:lang w:eastAsia="en-US"/>
        </w:rPr>
        <w:t>146.3.2.3. У обучающегося будут сформированы следующие базовые исследовательские действия как часть универсальных познавательных учебных действий:</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87394B" w:rsidRPr="0087394B" w:rsidRDefault="0087394B" w:rsidP="0087394B">
      <w:pPr>
        <w:rPr>
          <w:lang w:eastAsia="en-US"/>
        </w:rPr>
      </w:pPr>
      <w:r w:rsidRPr="0087394B">
        <w:rPr>
          <w:lang w:eastAsia="en-US"/>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87394B" w:rsidRPr="0087394B" w:rsidRDefault="0087394B" w:rsidP="0087394B">
      <w:pPr>
        <w:rPr>
          <w:lang w:eastAsia="en-US"/>
        </w:rPr>
      </w:pPr>
      <w:r w:rsidRPr="0087394B">
        <w:rPr>
          <w:lang w:eastAsia="en-US"/>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87394B" w:rsidRPr="0087394B" w:rsidRDefault="0087394B" w:rsidP="0087394B">
      <w:pPr>
        <w:rPr>
          <w:lang w:eastAsia="en-US"/>
        </w:rPr>
      </w:pPr>
      <w:r w:rsidRPr="0087394B">
        <w:rPr>
          <w:lang w:eastAsia="en-US"/>
        </w:rPr>
        <w:t>прогнозировать возможное развитие процесса, а также выдвигать предположения о его развитии в новых условиях.</w:t>
      </w:r>
    </w:p>
    <w:p w:rsidR="0087394B" w:rsidRPr="0087394B" w:rsidRDefault="0087394B" w:rsidP="0087394B">
      <w:pPr>
        <w:rPr>
          <w:lang w:eastAsia="en-US"/>
        </w:rPr>
      </w:pPr>
      <w:r w:rsidRPr="0087394B">
        <w:rPr>
          <w:lang w:eastAsia="en-US"/>
        </w:rPr>
        <w:t>146.3.2.4. У обучающегося будут сформированы умения работать с информацией как часть универсальных познавательных учебных действий:</w:t>
      </w:r>
    </w:p>
    <w:p w:rsidR="0087394B" w:rsidRPr="0087394B" w:rsidRDefault="0087394B" w:rsidP="0087394B">
      <w:pPr>
        <w:rPr>
          <w:lang w:eastAsia="en-US"/>
        </w:rPr>
      </w:pPr>
      <w:r w:rsidRPr="0087394B">
        <w:rPr>
          <w:lang w:eastAsia="en-US"/>
        </w:rPr>
        <w:t>выявлять недостаточность и избыточность информации, данных, необходимых для решения задачи;</w:t>
      </w:r>
    </w:p>
    <w:p w:rsidR="0087394B" w:rsidRPr="0087394B" w:rsidRDefault="0087394B" w:rsidP="0087394B">
      <w:pPr>
        <w:rPr>
          <w:lang w:eastAsia="en-US"/>
        </w:rPr>
      </w:pPr>
      <w:r w:rsidRPr="0087394B">
        <w:rPr>
          <w:lang w:eastAsia="en-US"/>
        </w:rPr>
        <w:t>выбирать, анализировать, систематизировать и интерпретировать информацию различных видов и форм представления;</w:t>
      </w:r>
    </w:p>
    <w:p w:rsidR="0087394B" w:rsidRPr="0087394B" w:rsidRDefault="0087394B" w:rsidP="0087394B">
      <w:pPr>
        <w:rPr>
          <w:lang w:eastAsia="en-US"/>
        </w:rPr>
      </w:pPr>
      <w:r w:rsidRPr="0087394B">
        <w:rPr>
          <w:lang w:eastAsia="en-US"/>
        </w:rPr>
        <w:t>выбирать форму представления информации и иллюстрировать решаемые задачи схемами, диаграммами, иной графикой и их комбинациями;</w:t>
      </w:r>
    </w:p>
    <w:p w:rsidR="0087394B" w:rsidRPr="0087394B" w:rsidRDefault="0087394B" w:rsidP="0087394B">
      <w:pPr>
        <w:rPr>
          <w:lang w:eastAsia="en-US"/>
        </w:rPr>
      </w:pPr>
      <w:r w:rsidRPr="0087394B">
        <w:rPr>
          <w:lang w:eastAsia="en-US"/>
        </w:rPr>
        <w:t>оценивать надёжность информации по критериям, предложенным учителем или сформулированным самостоятельно.</w:t>
      </w:r>
    </w:p>
    <w:p w:rsidR="0087394B" w:rsidRPr="0087394B" w:rsidRDefault="0087394B" w:rsidP="0087394B">
      <w:pPr>
        <w:rPr>
          <w:lang w:eastAsia="en-US"/>
        </w:rPr>
      </w:pPr>
      <w:r w:rsidRPr="0087394B">
        <w:rPr>
          <w:lang w:eastAsia="en-US"/>
        </w:rPr>
        <w:t>146.3.2.5. Универсальные коммуникативные действия обеспечивают сформированность социальных навыков обучающихся.</w:t>
      </w:r>
    </w:p>
    <w:p w:rsidR="0087394B" w:rsidRPr="0087394B" w:rsidRDefault="0087394B" w:rsidP="0087394B">
      <w:pPr>
        <w:rPr>
          <w:lang w:eastAsia="en-US"/>
        </w:rPr>
      </w:pPr>
      <w:r w:rsidRPr="0087394B">
        <w:rPr>
          <w:lang w:eastAsia="en-US"/>
        </w:rPr>
        <w:t>146.3.2.6. У обучающегося будут сформированы умения общения как часть универсальных коммуникативных учебных действий:</w:t>
      </w:r>
    </w:p>
    <w:p w:rsidR="0087394B" w:rsidRPr="0087394B" w:rsidRDefault="0087394B" w:rsidP="0087394B">
      <w:pPr>
        <w:rPr>
          <w:lang w:eastAsia="en-US"/>
        </w:rPr>
      </w:pPr>
      <w:r w:rsidRPr="0087394B">
        <w:rPr>
          <w:lang w:eastAsia="en-US"/>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87394B" w:rsidRPr="0087394B" w:rsidRDefault="0087394B" w:rsidP="0087394B">
      <w:pPr>
        <w:rPr>
          <w:lang w:eastAsia="en-US"/>
        </w:rPr>
      </w:pPr>
      <w:r w:rsidRPr="0087394B">
        <w:rPr>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87394B" w:rsidRPr="0087394B" w:rsidRDefault="0087394B" w:rsidP="0087394B">
      <w:pPr>
        <w:rPr>
          <w:lang w:eastAsia="en-US"/>
        </w:rPr>
      </w:pPr>
      <w:r w:rsidRPr="0087394B">
        <w:rPr>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87394B" w:rsidRPr="0087394B" w:rsidRDefault="0087394B" w:rsidP="0087394B">
      <w:pPr>
        <w:rPr>
          <w:lang w:eastAsia="en-US"/>
        </w:rPr>
      </w:pPr>
      <w:r w:rsidRPr="0087394B">
        <w:rPr>
          <w:lang w:eastAsia="en-US"/>
        </w:rPr>
        <w:t>146.3.2.7. У обучающегося будут сформированы умения сотрудничества как часть универсальных коммуникативных учебных действий:</w:t>
      </w:r>
    </w:p>
    <w:p w:rsidR="0087394B" w:rsidRPr="0087394B" w:rsidRDefault="0087394B" w:rsidP="0087394B">
      <w:pPr>
        <w:rPr>
          <w:lang w:eastAsia="en-US"/>
        </w:rPr>
      </w:pPr>
      <w:r w:rsidRPr="0087394B">
        <w:rPr>
          <w:lang w:eastAsia="en-US"/>
        </w:rPr>
        <w:t xml:space="preserve">понимать и использовать преимущества командной и индивидуальной работы при решении учебных математических задач; </w:t>
      </w:r>
    </w:p>
    <w:p w:rsidR="0087394B" w:rsidRPr="0087394B" w:rsidRDefault="0087394B" w:rsidP="0087394B">
      <w:pPr>
        <w:rPr>
          <w:lang w:eastAsia="en-US"/>
        </w:rPr>
      </w:pPr>
      <w:r w:rsidRPr="0087394B">
        <w:rPr>
          <w:lang w:eastAsia="en-US"/>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87394B" w:rsidRPr="0087394B" w:rsidRDefault="0087394B" w:rsidP="0087394B">
      <w:pPr>
        <w:rPr>
          <w:lang w:eastAsia="en-US"/>
        </w:rPr>
      </w:pPr>
      <w:r w:rsidRPr="0087394B">
        <w:rPr>
          <w:lang w:eastAsia="en-US"/>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87394B" w:rsidRPr="0087394B" w:rsidRDefault="0087394B" w:rsidP="0087394B">
      <w:pPr>
        <w:rPr>
          <w:lang w:eastAsia="en-US"/>
        </w:rPr>
      </w:pPr>
      <w:r w:rsidRPr="0087394B">
        <w:rPr>
          <w:lang w:eastAsia="en-US"/>
        </w:rPr>
        <w:t>146.3.2.8. Универсальные регулятивные действия обеспечивают формирование смысловых установок и жизненных навыков личности.</w:t>
      </w:r>
    </w:p>
    <w:p w:rsidR="0087394B" w:rsidRPr="0087394B" w:rsidRDefault="0087394B" w:rsidP="0087394B">
      <w:pPr>
        <w:rPr>
          <w:lang w:eastAsia="en-US"/>
        </w:rPr>
      </w:pPr>
      <w:r w:rsidRPr="0087394B">
        <w:rPr>
          <w:lang w:eastAsia="en-US"/>
        </w:rPr>
        <w:t>146.3.2.9. У обучающегося будут сформированы умения самоорганизации как часть универсальных регулятивных учебных действий:</w:t>
      </w:r>
    </w:p>
    <w:p w:rsidR="0087394B" w:rsidRPr="0087394B" w:rsidRDefault="0087394B" w:rsidP="0087394B">
      <w:pPr>
        <w:rPr>
          <w:lang w:eastAsia="en-US"/>
        </w:rPr>
      </w:pPr>
      <w:r w:rsidRPr="0087394B">
        <w:rPr>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87394B" w:rsidRPr="0087394B" w:rsidRDefault="0087394B" w:rsidP="0087394B">
      <w:pPr>
        <w:rPr>
          <w:lang w:eastAsia="en-US"/>
        </w:rPr>
      </w:pPr>
      <w:r w:rsidRPr="0087394B">
        <w:rPr>
          <w:lang w:eastAsia="en-US"/>
        </w:rPr>
        <w:t>146.3.2.10. У обучающегося будут сформированы умения самоконтроля как часть универсальных регулятивных учебных действий:</w:t>
      </w:r>
    </w:p>
    <w:p w:rsidR="0087394B" w:rsidRPr="0087394B" w:rsidRDefault="0087394B" w:rsidP="0087394B">
      <w:pPr>
        <w:rPr>
          <w:lang w:eastAsia="en-US"/>
        </w:rPr>
      </w:pPr>
      <w:r w:rsidRPr="0087394B">
        <w:rPr>
          <w:lang w:eastAsia="en-US"/>
        </w:rPr>
        <w:t>владеть способами самопроверки, самоконтроля процесса и результата решения математической задачи;</w:t>
      </w:r>
    </w:p>
    <w:p w:rsidR="0087394B" w:rsidRPr="0087394B" w:rsidRDefault="0087394B" w:rsidP="0087394B">
      <w:pPr>
        <w:rPr>
          <w:lang w:eastAsia="en-US"/>
        </w:rPr>
      </w:pPr>
      <w:r w:rsidRPr="0087394B">
        <w:rPr>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87394B" w:rsidRPr="0087394B" w:rsidRDefault="0087394B" w:rsidP="0087394B">
      <w:pPr>
        <w:rPr>
          <w:lang w:eastAsia="en-US"/>
        </w:rPr>
      </w:pPr>
      <w:r w:rsidRPr="0087394B">
        <w:rPr>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87394B" w:rsidRPr="0087394B" w:rsidRDefault="0087394B" w:rsidP="0087394B">
      <w:pPr>
        <w:rPr>
          <w:lang w:eastAsia="en-US"/>
        </w:rPr>
      </w:pPr>
      <w:r w:rsidRPr="0087394B">
        <w:rPr>
          <w:lang w:eastAsia="en-US"/>
        </w:rPr>
        <w:t>146.3.3. 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87394B" w:rsidRPr="0087394B" w:rsidRDefault="0087394B" w:rsidP="0087394B">
      <w:pPr>
        <w:rPr>
          <w:lang w:eastAsia="en-US"/>
        </w:rPr>
      </w:pPr>
      <w:bookmarkStart w:id="7" w:name="_Toc124426190"/>
      <w:r w:rsidRPr="0087394B">
        <w:rPr>
          <w:lang w:eastAsia="en-US"/>
        </w:rPr>
        <w:t>146.4. Федеральная рабочая программа учебного курса</w:t>
      </w:r>
      <w:bookmarkEnd w:id="7"/>
      <w:r w:rsidRPr="0087394B">
        <w:rPr>
          <w:lang w:eastAsia="en-US"/>
        </w:rPr>
        <w:t xml:space="preserve"> «Математика» в 5–6 классах (далее соответственно – программа учебного курса «Математика», учебный курс).</w:t>
      </w:r>
    </w:p>
    <w:p w:rsidR="0087394B" w:rsidRPr="0087394B" w:rsidRDefault="0087394B" w:rsidP="0087394B">
      <w:pPr>
        <w:rPr>
          <w:lang w:eastAsia="en-US"/>
        </w:rPr>
      </w:pPr>
      <w:r w:rsidRPr="0087394B">
        <w:rPr>
          <w:lang w:eastAsia="en-US"/>
        </w:rPr>
        <w:t>146.4.1. Пояснительная записка.</w:t>
      </w:r>
    </w:p>
    <w:p w:rsidR="0087394B" w:rsidRPr="0087394B" w:rsidRDefault="0087394B" w:rsidP="0087394B">
      <w:pPr>
        <w:rPr>
          <w:lang w:eastAsia="en-US"/>
        </w:rPr>
      </w:pPr>
      <w:r w:rsidRPr="0087394B">
        <w:rPr>
          <w:lang w:eastAsia="en-US"/>
        </w:rPr>
        <w:t>146.4.1.1. Приоритетными целями обучения математике в 5–6 классах являются:</w:t>
      </w:r>
    </w:p>
    <w:p w:rsidR="0087394B" w:rsidRPr="0087394B" w:rsidRDefault="0087394B" w:rsidP="0087394B">
      <w:pPr>
        <w:rPr>
          <w:lang w:eastAsia="en-US"/>
        </w:rPr>
      </w:pPr>
      <w:r w:rsidRPr="0087394B">
        <w:rPr>
          <w:lang w:eastAsia="en-US"/>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87394B" w:rsidRPr="0087394B" w:rsidRDefault="0087394B" w:rsidP="0087394B">
      <w:pPr>
        <w:rPr>
          <w:lang w:eastAsia="en-US"/>
        </w:rPr>
      </w:pPr>
      <w:r w:rsidRPr="0087394B">
        <w:rPr>
          <w:lang w:eastAsia="en-US"/>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87394B" w:rsidRPr="0087394B" w:rsidRDefault="0087394B" w:rsidP="0087394B">
      <w:pPr>
        <w:rPr>
          <w:lang w:eastAsia="en-US"/>
        </w:rPr>
      </w:pPr>
      <w:r w:rsidRPr="0087394B">
        <w:rPr>
          <w:lang w:eastAsia="en-US"/>
        </w:rPr>
        <w:t>подведение обучающихся на доступном для них уровне к осознанию взаимосвязи математики и окружающего мира;</w:t>
      </w:r>
    </w:p>
    <w:p w:rsidR="0087394B" w:rsidRPr="0087394B" w:rsidRDefault="0087394B" w:rsidP="0087394B">
      <w:pPr>
        <w:rPr>
          <w:lang w:eastAsia="en-US"/>
        </w:rPr>
      </w:pPr>
      <w:r w:rsidRPr="0087394B">
        <w:rPr>
          <w:lang w:eastAsia="en-US"/>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87394B" w:rsidRPr="0087394B" w:rsidRDefault="0087394B" w:rsidP="0087394B">
      <w:pPr>
        <w:rPr>
          <w:lang w:eastAsia="en-US"/>
        </w:rPr>
      </w:pPr>
      <w:r w:rsidRPr="0087394B">
        <w:rPr>
          <w:lang w:eastAsia="en-US"/>
        </w:rPr>
        <w:t>146.4.1.2. 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87394B" w:rsidRPr="0087394B" w:rsidRDefault="0087394B" w:rsidP="0087394B">
      <w:pPr>
        <w:rPr>
          <w:lang w:eastAsia="en-US"/>
        </w:rPr>
      </w:pPr>
      <w:r w:rsidRPr="0087394B">
        <w:rPr>
          <w:lang w:eastAsia="en-US"/>
        </w:rPr>
        <w:t>146.4.1.3. 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87394B" w:rsidRPr="0087394B" w:rsidRDefault="0087394B" w:rsidP="0087394B">
      <w:pPr>
        <w:rPr>
          <w:lang w:eastAsia="en-US"/>
        </w:rPr>
      </w:pPr>
      <w:r w:rsidRPr="0087394B">
        <w:rPr>
          <w:lang w:eastAsia="en-US"/>
        </w:rPr>
        <w:t>146.4.1.4. 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87394B" w:rsidRPr="0087394B" w:rsidRDefault="0087394B" w:rsidP="0087394B">
      <w:pPr>
        <w:rPr>
          <w:lang w:eastAsia="en-US"/>
        </w:rPr>
      </w:pPr>
      <w:r w:rsidRPr="0087394B">
        <w:rPr>
          <w:lang w:eastAsia="en-US"/>
        </w:rPr>
        <w:t>146.4.1.5. 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87394B" w:rsidRPr="0087394B" w:rsidRDefault="0087394B" w:rsidP="0087394B">
      <w:pPr>
        <w:rPr>
          <w:lang w:eastAsia="en-US"/>
        </w:rPr>
      </w:pPr>
      <w:r w:rsidRPr="0087394B">
        <w:rPr>
          <w:lang w:eastAsia="en-US"/>
        </w:rPr>
        <w:t>146.4.1.6. 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87394B" w:rsidRPr="0087394B" w:rsidRDefault="0087394B" w:rsidP="0087394B">
      <w:pPr>
        <w:rPr>
          <w:lang w:eastAsia="en-US"/>
        </w:rPr>
      </w:pPr>
      <w:r w:rsidRPr="0087394B">
        <w:rPr>
          <w:lang w:eastAsia="en-US"/>
        </w:rPr>
        <w:t>146.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87394B" w:rsidRPr="0087394B" w:rsidRDefault="0087394B" w:rsidP="0087394B">
      <w:pPr>
        <w:rPr>
          <w:lang w:eastAsia="en-US"/>
        </w:rPr>
      </w:pPr>
      <w:r w:rsidRPr="0087394B">
        <w:rPr>
          <w:lang w:eastAsia="en-US"/>
        </w:rPr>
        <w:t>146.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87394B" w:rsidRPr="0087394B" w:rsidRDefault="0087394B" w:rsidP="0087394B">
      <w:pPr>
        <w:rPr>
          <w:lang w:eastAsia="en-US"/>
        </w:rPr>
      </w:pPr>
      <w:r w:rsidRPr="0087394B">
        <w:rPr>
          <w:lang w:eastAsia="en-US"/>
        </w:rPr>
        <w:t>146.4.1.9. 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87394B" w:rsidRPr="0087394B" w:rsidRDefault="0087394B" w:rsidP="0087394B">
      <w:pPr>
        <w:rPr>
          <w:lang w:eastAsia="en-US"/>
        </w:rPr>
      </w:pPr>
      <w:r w:rsidRPr="0087394B">
        <w:rPr>
          <w:lang w:eastAsia="en-US"/>
        </w:rPr>
        <w:t>146.4.1.10. Общее число часов, рекомендованных для изучения математики, – 340 часов: в 5 классе – 170 часов (5 часов в неделю), в 6 классе – 170 часов (5 часов в неделю).</w:t>
      </w:r>
    </w:p>
    <w:p w:rsidR="0087394B" w:rsidRPr="0087394B" w:rsidRDefault="0087394B" w:rsidP="0087394B">
      <w:pPr>
        <w:rPr>
          <w:lang w:eastAsia="en-US"/>
        </w:rPr>
      </w:pPr>
      <w:bookmarkStart w:id="8" w:name="_Toc124426195"/>
      <w:r w:rsidRPr="0087394B">
        <w:rPr>
          <w:lang w:eastAsia="en-US"/>
        </w:rPr>
        <w:t>146.4.2. Содержание обучения в 5 классе.</w:t>
      </w:r>
    </w:p>
    <w:p w:rsidR="0087394B" w:rsidRPr="0087394B" w:rsidRDefault="0087394B" w:rsidP="0087394B">
      <w:pPr>
        <w:rPr>
          <w:lang w:eastAsia="en-US"/>
        </w:rPr>
      </w:pPr>
      <w:r w:rsidRPr="0087394B">
        <w:rPr>
          <w:lang w:eastAsia="en-US"/>
        </w:rPr>
        <w:t>146.4.2.1. Натуральные числа и нуль</w:t>
      </w:r>
      <w:bookmarkEnd w:id="8"/>
      <w:r w:rsidRPr="0087394B">
        <w:rPr>
          <w:lang w:eastAsia="en-US"/>
        </w:rPr>
        <w:t>.</w:t>
      </w:r>
    </w:p>
    <w:p w:rsidR="0087394B" w:rsidRPr="0087394B" w:rsidRDefault="0087394B" w:rsidP="0087394B">
      <w:pPr>
        <w:rPr>
          <w:lang w:eastAsia="en-US"/>
        </w:rPr>
      </w:pPr>
      <w:r w:rsidRPr="0087394B">
        <w:rPr>
          <w:lang w:eastAsia="en-US"/>
        </w:rPr>
        <w:t>Натуральное число. Ряд натуральных чисел. Число 0. Изображение натуральных чисел точками на координатной (числовой) прямой.</w:t>
      </w:r>
    </w:p>
    <w:p w:rsidR="0087394B" w:rsidRPr="0087394B" w:rsidRDefault="0087394B" w:rsidP="0087394B">
      <w:pPr>
        <w:rPr>
          <w:lang w:eastAsia="en-US"/>
        </w:rPr>
      </w:pPr>
      <w:r w:rsidRPr="0087394B">
        <w:rPr>
          <w:lang w:eastAsia="en-US"/>
        </w:rPr>
        <w:t>Позиционная система счисления. Римская нумерация как пример непозиционной системы счисления. Десятичная система счисления.</w:t>
      </w:r>
    </w:p>
    <w:p w:rsidR="0087394B" w:rsidRPr="0087394B" w:rsidRDefault="0087394B" w:rsidP="0087394B">
      <w:pPr>
        <w:rPr>
          <w:lang w:eastAsia="en-US"/>
        </w:rPr>
      </w:pPr>
      <w:r w:rsidRPr="0087394B">
        <w:rPr>
          <w:lang w:eastAsia="en-US"/>
        </w:rPr>
        <w:t>Сравнение натуральных чисел, сравнение натуральных чисел с нулём. Способы сравнения. Округление натуральных чисел.</w:t>
      </w:r>
    </w:p>
    <w:p w:rsidR="0087394B" w:rsidRPr="0087394B" w:rsidRDefault="0087394B" w:rsidP="0087394B">
      <w:pPr>
        <w:rPr>
          <w:lang w:eastAsia="en-US"/>
        </w:rPr>
      </w:pPr>
      <w:r w:rsidRPr="0087394B">
        <w:rPr>
          <w:lang w:eastAsia="en-US"/>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87394B" w:rsidRPr="0087394B" w:rsidRDefault="0087394B" w:rsidP="0087394B">
      <w:pPr>
        <w:rPr>
          <w:lang w:eastAsia="en-US"/>
        </w:rPr>
      </w:pPr>
      <w:r w:rsidRPr="0087394B">
        <w:rPr>
          <w:lang w:eastAsia="en-US"/>
        </w:rPr>
        <w:t>Использование букв для обозначения неизвестного компонента и записи свойств арифметических действий.</w:t>
      </w:r>
    </w:p>
    <w:p w:rsidR="0087394B" w:rsidRPr="0087394B" w:rsidRDefault="0087394B" w:rsidP="0087394B">
      <w:pPr>
        <w:rPr>
          <w:lang w:eastAsia="en-US"/>
        </w:rPr>
      </w:pPr>
      <w:r w:rsidRPr="0087394B">
        <w:rPr>
          <w:lang w:eastAsia="en-US"/>
        </w:rPr>
        <w:t>Делители и кратные числа, разложение на множители. Простые и составные числа. Признаки делимости на 2, 5, 10, 3, 9. Деление с остатком.</w:t>
      </w:r>
    </w:p>
    <w:p w:rsidR="0087394B" w:rsidRPr="0087394B" w:rsidRDefault="0087394B" w:rsidP="0087394B">
      <w:pPr>
        <w:rPr>
          <w:lang w:eastAsia="en-US"/>
        </w:rPr>
      </w:pPr>
      <w:r w:rsidRPr="0087394B">
        <w:rPr>
          <w:lang w:eastAsia="en-US"/>
        </w:rPr>
        <w:t>Степень с натуральным показателем. Запись числа в виде суммы разрядных слагаемых.</w:t>
      </w:r>
    </w:p>
    <w:p w:rsidR="0087394B" w:rsidRPr="0087394B" w:rsidRDefault="0087394B" w:rsidP="0087394B">
      <w:pPr>
        <w:rPr>
          <w:lang w:eastAsia="en-US"/>
        </w:rPr>
      </w:pPr>
      <w:r w:rsidRPr="0087394B">
        <w:rPr>
          <w:lang w:eastAsia="en-US"/>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87394B" w:rsidRPr="0087394B" w:rsidRDefault="0087394B" w:rsidP="0087394B">
      <w:pPr>
        <w:rPr>
          <w:lang w:eastAsia="en-US"/>
        </w:rPr>
      </w:pPr>
      <w:bookmarkStart w:id="9" w:name="_Toc124426196"/>
      <w:r w:rsidRPr="0087394B">
        <w:rPr>
          <w:lang w:eastAsia="en-US"/>
        </w:rPr>
        <w:t>146.4.2.2. Дроби</w:t>
      </w:r>
      <w:bookmarkEnd w:id="9"/>
      <w:r w:rsidRPr="0087394B">
        <w:rPr>
          <w:lang w:eastAsia="en-US"/>
        </w:rPr>
        <w:t>.</w:t>
      </w:r>
    </w:p>
    <w:p w:rsidR="0087394B" w:rsidRPr="0087394B" w:rsidRDefault="0087394B" w:rsidP="0087394B">
      <w:pPr>
        <w:rPr>
          <w:lang w:eastAsia="en-US"/>
        </w:rPr>
      </w:pPr>
      <w:r w:rsidRPr="0087394B">
        <w:rPr>
          <w:lang w:eastAsia="en-US"/>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87394B" w:rsidRPr="0087394B" w:rsidRDefault="0087394B" w:rsidP="0087394B">
      <w:pPr>
        <w:rPr>
          <w:lang w:eastAsia="en-US"/>
        </w:rPr>
      </w:pPr>
      <w:r w:rsidRPr="0087394B">
        <w:rPr>
          <w:lang w:eastAsia="en-US"/>
        </w:rPr>
        <w:t>Сложение и вычитание дробей. Умножение и деление дробей, взаимно-обратные дроби. Нахождение части целого и целого по его части.</w:t>
      </w:r>
    </w:p>
    <w:p w:rsidR="0087394B" w:rsidRPr="0087394B" w:rsidRDefault="0087394B" w:rsidP="0087394B">
      <w:pPr>
        <w:rPr>
          <w:lang w:eastAsia="en-US"/>
        </w:rPr>
      </w:pPr>
      <w:r w:rsidRPr="0087394B">
        <w:rPr>
          <w:lang w:eastAsia="en-US"/>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87394B" w:rsidRPr="0087394B" w:rsidRDefault="0087394B" w:rsidP="0087394B">
      <w:pPr>
        <w:rPr>
          <w:lang w:eastAsia="en-US"/>
        </w:rPr>
      </w:pPr>
      <w:r w:rsidRPr="0087394B">
        <w:rPr>
          <w:lang w:eastAsia="en-US"/>
        </w:rPr>
        <w:t>Арифметические действия с десятичными дробями. Округление десятичных дробей.</w:t>
      </w:r>
    </w:p>
    <w:p w:rsidR="0087394B" w:rsidRPr="0087394B" w:rsidRDefault="0087394B" w:rsidP="0087394B">
      <w:pPr>
        <w:rPr>
          <w:lang w:eastAsia="en-US"/>
        </w:rPr>
      </w:pPr>
      <w:bookmarkStart w:id="10" w:name="_Toc124426197"/>
      <w:r w:rsidRPr="0087394B">
        <w:rPr>
          <w:lang w:eastAsia="en-US"/>
        </w:rPr>
        <w:t>146.4.2.3. Решение текстовых задач</w:t>
      </w:r>
      <w:bookmarkEnd w:id="10"/>
      <w:r w:rsidRPr="0087394B">
        <w:rPr>
          <w:lang w:eastAsia="en-US"/>
        </w:rPr>
        <w:t>.</w:t>
      </w:r>
    </w:p>
    <w:p w:rsidR="0087394B" w:rsidRPr="0087394B" w:rsidRDefault="0087394B" w:rsidP="0087394B">
      <w:pPr>
        <w:rPr>
          <w:lang w:eastAsia="en-US"/>
        </w:rPr>
      </w:pPr>
      <w:r w:rsidRPr="0087394B">
        <w:rPr>
          <w:lang w:eastAsia="en-US"/>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87394B" w:rsidRPr="0087394B" w:rsidRDefault="0087394B" w:rsidP="0087394B">
      <w:pPr>
        <w:rPr>
          <w:lang w:eastAsia="en-US"/>
        </w:rPr>
      </w:pPr>
      <w:r w:rsidRPr="0087394B">
        <w:rPr>
          <w:lang w:eastAsia="en-US"/>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87394B" w:rsidRPr="0087394B" w:rsidRDefault="0087394B" w:rsidP="0087394B">
      <w:pPr>
        <w:rPr>
          <w:lang w:eastAsia="en-US"/>
        </w:rPr>
      </w:pPr>
      <w:r w:rsidRPr="0087394B">
        <w:rPr>
          <w:lang w:eastAsia="en-US"/>
        </w:rPr>
        <w:t>Решение основных задач на дроби.</w:t>
      </w:r>
    </w:p>
    <w:p w:rsidR="0087394B" w:rsidRPr="0087394B" w:rsidRDefault="0087394B" w:rsidP="0087394B">
      <w:pPr>
        <w:rPr>
          <w:lang w:eastAsia="en-US"/>
        </w:rPr>
      </w:pPr>
      <w:r w:rsidRPr="0087394B">
        <w:rPr>
          <w:lang w:eastAsia="en-US"/>
        </w:rPr>
        <w:t>Представление данных в виде таблиц, столбчатых диаграмм.</w:t>
      </w:r>
    </w:p>
    <w:p w:rsidR="0087394B" w:rsidRPr="0087394B" w:rsidRDefault="0087394B" w:rsidP="0087394B">
      <w:pPr>
        <w:rPr>
          <w:lang w:eastAsia="en-US"/>
        </w:rPr>
      </w:pPr>
      <w:bookmarkStart w:id="11" w:name="_Toc124426198"/>
      <w:r w:rsidRPr="0087394B">
        <w:rPr>
          <w:lang w:eastAsia="en-US"/>
        </w:rPr>
        <w:t>146.4.2.4. Наглядная геометрия</w:t>
      </w:r>
      <w:bookmarkEnd w:id="11"/>
      <w:r w:rsidRPr="0087394B">
        <w:rPr>
          <w:lang w:eastAsia="en-US"/>
        </w:rPr>
        <w:t>.</w:t>
      </w:r>
    </w:p>
    <w:p w:rsidR="0087394B" w:rsidRPr="0087394B" w:rsidRDefault="0087394B" w:rsidP="0087394B">
      <w:pPr>
        <w:rPr>
          <w:lang w:eastAsia="en-US"/>
        </w:rPr>
      </w:pPr>
      <w:r w:rsidRPr="0087394B">
        <w:rPr>
          <w:lang w:eastAsia="en-US"/>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87394B" w:rsidRPr="0087394B" w:rsidRDefault="0087394B" w:rsidP="0087394B">
      <w:pPr>
        <w:rPr>
          <w:lang w:eastAsia="en-US"/>
        </w:rPr>
      </w:pPr>
      <w:r w:rsidRPr="0087394B">
        <w:rPr>
          <w:lang w:eastAsia="en-US"/>
        </w:rPr>
        <w:t>Длина отрезка, метрические единицы длины. Длина ломаной, периметр многоугольника. Измерение и построение углов с помощью транспортира.</w:t>
      </w:r>
    </w:p>
    <w:p w:rsidR="0087394B" w:rsidRPr="0087394B" w:rsidRDefault="0087394B" w:rsidP="0087394B">
      <w:pPr>
        <w:rPr>
          <w:lang w:eastAsia="en-US"/>
        </w:rPr>
      </w:pPr>
      <w:r w:rsidRPr="0087394B">
        <w:rPr>
          <w:lang w:eastAsia="en-US"/>
        </w:rPr>
        <w:t>Наглядные представления о фигурах на плоскости: многоугольник, прямоугольник, квадрат, треугольник, о равенстве фигур.</w:t>
      </w:r>
    </w:p>
    <w:p w:rsidR="0087394B" w:rsidRPr="0087394B" w:rsidRDefault="0087394B" w:rsidP="0087394B">
      <w:pPr>
        <w:rPr>
          <w:lang w:eastAsia="en-US"/>
        </w:rPr>
      </w:pPr>
      <w:r w:rsidRPr="0087394B">
        <w:rPr>
          <w:lang w:eastAsia="en-US"/>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87394B" w:rsidRPr="0087394B" w:rsidRDefault="0087394B" w:rsidP="0087394B">
      <w:pPr>
        <w:rPr>
          <w:lang w:eastAsia="en-US"/>
        </w:rPr>
      </w:pPr>
      <w:r w:rsidRPr="0087394B">
        <w:rPr>
          <w:lang w:eastAsia="en-US"/>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87394B" w:rsidRPr="0087394B" w:rsidRDefault="0087394B" w:rsidP="0087394B">
      <w:pPr>
        <w:rPr>
          <w:lang w:eastAsia="en-US"/>
        </w:rPr>
      </w:pPr>
      <w:r w:rsidRPr="0087394B">
        <w:rPr>
          <w:lang w:eastAsia="en-US"/>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87394B" w:rsidRPr="0087394B" w:rsidRDefault="0087394B" w:rsidP="0087394B">
      <w:pPr>
        <w:rPr>
          <w:lang w:eastAsia="en-US"/>
        </w:rPr>
      </w:pPr>
      <w:r w:rsidRPr="0087394B">
        <w:rPr>
          <w:lang w:eastAsia="en-US"/>
        </w:rPr>
        <w:t>Объём прямоугольного параллелепипеда, куба. Единицы измерения объёма.</w:t>
      </w:r>
    </w:p>
    <w:p w:rsidR="0087394B" w:rsidRPr="0087394B" w:rsidRDefault="0087394B" w:rsidP="0087394B">
      <w:pPr>
        <w:rPr>
          <w:lang w:eastAsia="en-US"/>
        </w:rPr>
      </w:pPr>
      <w:bookmarkStart w:id="12" w:name="_Toc124426200"/>
      <w:r w:rsidRPr="0087394B">
        <w:rPr>
          <w:lang w:eastAsia="en-US"/>
        </w:rPr>
        <w:t>146.4.3. Содержание обучения в 6 классе.</w:t>
      </w:r>
    </w:p>
    <w:p w:rsidR="0087394B" w:rsidRPr="0087394B" w:rsidRDefault="0087394B" w:rsidP="0087394B">
      <w:pPr>
        <w:rPr>
          <w:lang w:eastAsia="en-US"/>
        </w:rPr>
      </w:pPr>
      <w:r w:rsidRPr="0087394B">
        <w:rPr>
          <w:lang w:eastAsia="en-US"/>
        </w:rPr>
        <w:t>146.4.3.1. Натуральные числа</w:t>
      </w:r>
      <w:bookmarkEnd w:id="12"/>
      <w:r w:rsidRPr="0087394B">
        <w:rPr>
          <w:lang w:eastAsia="en-US"/>
        </w:rPr>
        <w:t>.</w:t>
      </w:r>
    </w:p>
    <w:p w:rsidR="0087394B" w:rsidRPr="0087394B" w:rsidRDefault="0087394B" w:rsidP="0087394B">
      <w:pPr>
        <w:rPr>
          <w:lang w:eastAsia="en-US"/>
        </w:rPr>
      </w:pPr>
      <w:r w:rsidRPr="0087394B">
        <w:rPr>
          <w:lang w:eastAsia="en-US"/>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87394B" w:rsidRPr="0087394B" w:rsidRDefault="0087394B" w:rsidP="0087394B">
      <w:pPr>
        <w:rPr>
          <w:lang w:eastAsia="en-US"/>
        </w:rPr>
      </w:pPr>
      <w:r w:rsidRPr="0087394B">
        <w:rPr>
          <w:lang w:eastAsia="en-US"/>
        </w:rPr>
        <w:t>Делители и кратные числа, наибольший общий делитель и наименьшее общее кратное. Делимость суммы и произведения. Деление с остатком.</w:t>
      </w:r>
    </w:p>
    <w:p w:rsidR="0087394B" w:rsidRPr="0087394B" w:rsidRDefault="0087394B" w:rsidP="0087394B">
      <w:pPr>
        <w:rPr>
          <w:lang w:eastAsia="en-US"/>
        </w:rPr>
      </w:pPr>
      <w:bookmarkStart w:id="13" w:name="_Toc124426201"/>
      <w:r w:rsidRPr="0087394B">
        <w:rPr>
          <w:lang w:eastAsia="en-US"/>
        </w:rPr>
        <w:t>146.4.3.2. Дроби</w:t>
      </w:r>
      <w:bookmarkEnd w:id="13"/>
      <w:r w:rsidRPr="0087394B">
        <w:rPr>
          <w:lang w:eastAsia="en-US"/>
        </w:rPr>
        <w:t>.</w:t>
      </w:r>
    </w:p>
    <w:p w:rsidR="0087394B" w:rsidRPr="0087394B" w:rsidRDefault="0087394B" w:rsidP="0087394B">
      <w:pPr>
        <w:rPr>
          <w:lang w:eastAsia="en-US"/>
        </w:rPr>
      </w:pPr>
      <w:r w:rsidRPr="0087394B">
        <w:rPr>
          <w:lang w:eastAsia="en-US"/>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87394B" w:rsidRPr="0087394B" w:rsidRDefault="0087394B" w:rsidP="0087394B">
      <w:pPr>
        <w:rPr>
          <w:lang w:eastAsia="en-US"/>
        </w:rPr>
      </w:pPr>
      <w:r w:rsidRPr="0087394B">
        <w:rPr>
          <w:lang w:eastAsia="en-US"/>
        </w:rPr>
        <w:t>Отношение. Деление в данном отношении. Масштаб, пропорция. Применение пропорций при решении задач.</w:t>
      </w:r>
    </w:p>
    <w:p w:rsidR="0087394B" w:rsidRPr="0087394B" w:rsidRDefault="0087394B" w:rsidP="0087394B">
      <w:pPr>
        <w:rPr>
          <w:lang w:eastAsia="en-US"/>
        </w:rPr>
      </w:pPr>
      <w:r w:rsidRPr="0087394B">
        <w:rPr>
          <w:lang w:eastAsia="en-US"/>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87394B" w:rsidRPr="0087394B" w:rsidRDefault="0087394B" w:rsidP="0087394B">
      <w:pPr>
        <w:rPr>
          <w:lang w:eastAsia="en-US"/>
        </w:rPr>
      </w:pPr>
      <w:bookmarkStart w:id="14" w:name="_Toc124426202"/>
      <w:r w:rsidRPr="0087394B">
        <w:rPr>
          <w:lang w:eastAsia="en-US"/>
        </w:rPr>
        <w:t>146.4.3.3. Положительные и отрицательные числа</w:t>
      </w:r>
      <w:bookmarkEnd w:id="14"/>
      <w:r w:rsidRPr="0087394B">
        <w:rPr>
          <w:lang w:eastAsia="en-US"/>
        </w:rPr>
        <w:t>.</w:t>
      </w:r>
    </w:p>
    <w:p w:rsidR="0087394B" w:rsidRPr="0087394B" w:rsidRDefault="0087394B" w:rsidP="0087394B">
      <w:pPr>
        <w:rPr>
          <w:lang w:eastAsia="en-US"/>
        </w:rPr>
      </w:pPr>
      <w:r w:rsidRPr="0087394B">
        <w:rPr>
          <w:lang w:eastAsia="en-US"/>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87394B" w:rsidRPr="0087394B" w:rsidRDefault="0087394B" w:rsidP="0087394B">
      <w:pPr>
        <w:rPr>
          <w:lang w:eastAsia="en-US"/>
        </w:rPr>
      </w:pPr>
      <w:r w:rsidRPr="0087394B">
        <w:rPr>
          <w:lang w:eastAsia="en-US"/>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87394B" w:rsidRPr="0087394B" w:rsidRDefault="0087394B" w:rsidP="0087394B">
      <w:pPr>
        <w:rPr>
          <w:lang w:eastAsia="en-US"/>
        </w:rPr>
      </w:pPr>
      <w:bookmarkStart w:id="15" w:name="_Toc124426203"/>
      <w:r w:rsidRPr="0087394B">
        <w:rPr>
          <w:lang w:eastAsia="en-US"/>
        </w:rPr>
        <w:t>146.4.3.4. Буквенные выражения</w:t>
      </w:r>
      <w:bookmarkEnd w:id="15"/>
      <w:r w:rsidRPr="0087394B">
        <w:rPr>
          <w:lang w:eastAsia="en-US"/>
        </w:rPr>
        <w:t>.</w:t>
      </w:r>
    </w:p>
    <w:p w:rsidR="0087394B" w:rsidRPr="0087394B" w:rsidRDefault="0087394B" w:rsidP="0087394B">
      <w:pPr>
        <w:rPr>
          <w:lang w:eastAsia="en-US"/>
        </w:rPr>
      </w:pPr>
      <w:r w:rsidRPr="0087394B">
        <w:rPr>
          <w:lang w:eastAsia="en-US"/>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87394B" w:rsidRPr="0087394B" w:rsidRDefault="0087394B" w:rsidP="0087394B">
      <w:pPr>
        <w:rPr>
          <w:lang w:eastAsia="en-US"/>
        </w:rPr>
      </w:pPr>
      <w:bookmarkStart w:id="16" w:name="_Toc124426204"/>
      <w:r w:rsidRPr="0087394B">
        <w:rPr>
          <w:lang w:eastAsia="en-US"/>
        </w:rPr>
        <w:t>146.4.3.5. Решение текстовых задач</w:t>
      </w:r>
      <w:bookmarkEnd w:id="16"/>
      <w:r w:rsidRPr="0087394B">
        <w:rPr>
          <w:lang w:eastAsia="en-US"/>
        </w:rPr>
        <w:t>.</w:t>
      </w:r>
    </w:p>
    <w:p w:rsidR="0087394B" w:rsidRPr="0087394B" w:rsidRDefault="0087394B" w:rsidP="0087394B">
      <w:pPr>
        <w:rPr>
          <w:lang w:eastAsia="en-US"/>
        </w:rPr>
      </w:pPr>
      <w:r w:rsidRPr="0087394B">
        <w:rPr>
          <w:lang w:eastAsia="en-US"/>
        </w:rPr>
        <w:t>Решение текстовых задач арифметическим способом. Решение логических задач. Решение задач перебором всех возможных вариантов.</w:t>
      </w:r>
    </w:p>
    <w:p w:rsidR="0087394B" w:rsidRPr="0087394B" w:rsidRDefault="0087394B" w:rsidP="0087394B">
      <w:pPr>
        <w:rPr>
          <w:lang w:eastAsia="en-US"/>
        </w:rPr>
      </w:pPr>
      <w:r w:rsidRPr="0087394B">
        <w:rPr>
          <w:lang w:eastAsia="en-US"/>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87394B" w:rsidRPr="0087394B" w:rsidRDefault="0087394B" w:rsidP="0087394B">
      <w:pPr>
        <w:rPr>
          <w:lang w:eastAsia="en-US"/>
        </w:rPr>
      </w:pPr>
      <w:r w:rsidRPr="0087394B">
        <w:rPr>
          <w:lang w:eastAsia="en-US"/>
        </w:rPr>
        <w:t>Решение задач, связанных с отношением, пропорциональностью величин, процентами; решение основных задач на дроби и проценты.</w:t>
      </w:r>
    </w:p>
    <w:p w:rsidR="0087394B" w:rsidRPr="0087394B" w:rsidRDefault="0087394B" w:rsidP="0087394B">
      <w:pPr>
        <w:rPr>
          <w:lang w:eastAsia="en-US"/>
        </w:rPr>
      </w:pPr>
      <w:r w:rsidRPr="0087394B">
        <w:rPr>
          <w:lang w:eastAsia="en-US"/>
        </w:rPr>
        <w:t>Оценка и прикидка, округление результата. Составление буквенных выражений по условию задачи.</w:t>
      </w:r>
    </w:p>
    <w:p w:rsidR="0087394B" w:rsidRPr="0087394B" w:rsidRDefault="0087394B" w:rsidP="0087394B">
      <w:pPr>
        <w:rPr>
          <w:lang w:eastAsia="en-US"/>
        </w:rPr>
      </w:pPr>
      <w:r w:rsidRPr="0087394B">
        <w:rPr>
          <w:lang w:eastAsia="en-US"/>
        </w:rPr>
        <w:t>Представление данных с помощью таблиц и диаграмм. Столбчатые диаграммы: чтение и построение. Чтение круговых диаграмм.</w:t>
      </w:r>
    </w:p>
    <w:p w:rsidR="0087394B" w:rsidRPr="0087394B" w:rsidRDefault="0087394B" w:rsidP="0087394B">
      <w:pPr>
        <w:rPr>
          <w:lang w:eastAsia="en-US"/>
        </w:rPr>
      </w:pPr>
      <w:bookmarkStart w:id="17" w:name="_Toc124426205"/>
      <w:r w:rsidRPr="0087394B">
        <w:rPr>
          <w:lang w:eastAsia="en-US"/>
        </w:rPr>
        <w:t>146.4.3.6. Наглядная геометрия</w:t>
      </w:r>
      <w:bookmarkEnd w:id="17"/>
      <w:r w:rsidRPr="0087394B">
        <w:rPr>
          <w:lang w:eastAsia="en-US"/>
        </w:rPr>
        <w:t>.</w:t>
      </w:r>
    </w:p>
    <w:p w:rsidR="0087394B" w:rsidRPr="0087394B" w:rsidRDefault="0087394B" w:rsidP="0087394B">
      <w:pPr>
        <w:rPr>
          <w:lang w:eastAsia="en-US"/>
        </w:rPr>
      </w:pPr>
      <w:r w:rsidRPr="0087394B">
        <w:rPr>
          <w:lang w:eastAsia="en-US"/>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87394B" w:rsidRPr="0087394B" w:rsidRDefault="0087394B" w:rsidP="0087394B">
      <w:pPr>
        <w:rPr>
          <w:lang w:eastAsia="en-US"/>
        </w:rPr>
      </w:pPr>
      <w:r w:rsidRPr="0087394B">
        <w:rPr>
          <w:lang w:eastAsia="en-US"/>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87394B" w:rsidRPr="0087394B" w:rsidRDefault="0087394B" w:rsidP="0087394B">
      <w:pPr>
        <w:rPr>
          <w:lang w:eastAsia="en-US"/>
        </w:rPr>
      </w:pPr>
      <w:r w:rsidRPr="0087394B">
        <w:rPr>
          <w:lang w:eastAsia="en-US"/>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87394B" w:rsidRPr="0087394B" w:rsidRDefault="0087394B" w:rsidP="0087394B">
      <w:pPr>
        <w:rPr>
          <w:lang w:eastAsia="en-US"/>
        </w:rPr>
      </w:pPr>
      <w:r w:rsidRPr="0087394B">
        <w:rPr>
          <w:lang w:eastAsia="en-US"/>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87394B" w:rsidRPr="0087394B" w:rsidRDefault="0087394B" w:rsidP="0087394B">
      <w:pPr>
        <w:rPr>
          <w:lang w:eastAsia="en-US"/>
        </w:rPr>
      </w:pPr>
      <w:r w:rsidRPr="0087394B">
        <w:rPr>
          <w:lang w:eastAsia="en-US"/>
        </w:rPr>
        <w:t>Симметрия: центральная, осевая и зеркальная симметрии.</w:t>
      </w:r>
    </w:p>
    <w:p w:rsidR="0087394B" w:rsidRPr="0087394B" w:rsidRDefault="0087394B" w:rsidP="0087394B">
      <w:pPr>
        <w:rPr>
          <w:lang w:eastAsia="en-US"/>
        </w:rPr>
      </w:pPr>
      <w:r w:rsidRPr="0087394B">
        <w:rPr>
          <w:lang w:eastAsia="en-US"/>
        </w:rPr>
        <w:t>Построение симметричных фигур.</w:t>
      </w:r>
    </w:p>
    <w:p w:rsidR="0087394B" w:rsidRPr="0087394B" w:rsidRDefault="0087394B" w:rsidP="0087394B">
      <w:pPr>
        <w:rPr>
          <w:lang w:eastAsia="en-US"/>
        </w:rPr>
      </w:pPr>
      <w:r w:rsidRPr="0087394B">
        <w:rPr>
          <w:lang w:eastAsia="en-US"/>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87394B" w:rsidRPr="0087394B" w:rsidRDefault="0087394B" w:rsidP="0087394B">
      <w:pPr>
        <w:rPr>
          <w:lang w:eastAsia="en-US"/>
        </w:rPr>
      </w:pPr>
      <w:r w:rsidRPr="0087394B">
        <w:rPr>
          <w:lang w:eastAsia="en-US"/>
        </w:rPr>
        <w:t>Понятие объёма, единицы измерения объёма. Объём прямоугольного параллелепипеда, куба.</w:t>
      </w:r>
    </w:p>
    <w:p w:rsidR="0087394B" w:rsidRPr="0087394B" w:rsidRDefault="0087394B" w:rsidP="0087394B">
      <w:pPr>
        <w:rPr>
          <w:lang w:eastAsia="en-US"/>
        </w:rPr>
      </w:pPr>
      <w:bookmarkStart w:id="18" w:name="_Toc124426206"/>
      <w:r w:rsidRPr="0087394B">
        <w:rPr>
          <w:lang w:eastAsia="en-US"/>
        </w:rPr>
        <w:t>146.4.4. Предметные результаты освоения программы учебного курса</w:t>
      </w:r>
      <w:bookmarkEnd w:id="18"/>
      <w:r w:rsidRPr="0087394B">
        <w:rPr>
          <w:lang w:eastAsia="en-US"/>
        </w:rPr>
        <w:t xml:space="preserve"> «Математика».</w:t>
      </w:r>
    </w:p>
    <w:p w:rsidR="0087394B" w:rsidRPr="0087394B" w:rsidRDefault="0087394B" w:rsidP="0087394B">
      <w:pPr>
        <w:rPr>
          <w:lang w:eastAsia="en-US"/>
        </w:rPr>
      </w:pPr>
      <w:bookmarkStart w:id="19" w:name="_Toc124426207"/>
      <w:r w:rsidRPr="0087394B">
        <w:rPr>
          <w:lang w:eastAsia="en-US"/>
        </w:rPr>
        <w:t>146.4.4.1. Предметные результаты освоения программы учебного курса к концу обучения в 5 класс</w:t>
      </w:r>
      <w:bookmarkEnd w:id="19"/>
      <w:r w:rsidRPr="0087394B">
        <w:rPr>
          <w:lang w:eastAsia="en-US"/>
        </w:rPr>
        <w:t>е.</w:t>
      </w:r>
    </w:p>
    <w:p w:rsidR="0087394B" w:rsidRPr="0087394B" w:rsidRDefault="0087394B" w:rsidP="0087394B">
      <w:pPr>
        <w:rPr>
          <w:lang w:eastAsia="en-US"/>
        </w:rPr>
      </w:pPr>
      <w:bookmarkStart w:id="20" w:name="_Toc124426208"/>
      <w:r w:rsidRPr="0087394B">
        <w:rPr>
          <w:lang w:eastAsia="en-US"/>
        </w:rPr>
        <w:t>146.4.4.1.1. Числа и вычисления</w:t>
      </w:r>
      <w:bookmarkEnd w:id="20"/>
      <w:r w:rsidRPr="0087394B">
        <w:rPr>
          <w:lang w:eastAsia="en-US"/>
        </w:rPr>
        <w:t>.</w:t>
      </w:r>
    </w:p>
    <w:p w:rsidR="0087394B" w:rsidRPr="0087394B" w:rsidRDefault="0087394B" w:rsidP="0087394B">
      <w:pPr>
        <w:rPr>
          <w:lang w:eastAsia="en-US"/>
        </w:rPr>
      </w:pPr>
      <w:r w:rsidRPr="0087394B">
        <w:rPr>
          <w:lang w:eastAsia="en-US"/>
        </w:rPr>
        <w:t>Понимать и правильно употреблять термины, связанные с натуральными числами, обыкновенными и десятичными дробями.</w:t>
      </w:r>
    </w:p>
    <w:p w:rsidR="0087394B" w:rsidRPr="0087394B" w:rsidRDefault="0087394B" w:rsidP="0087394B">
      <w:pPr>
        <w:rPr>
          <w:lang w:eastAsia="en-US"/>
        </w:rPr>
      </w:pPr>
      <w:r w:rsidRPr="0087394B">
        <w:rPr>
          <w:lang w:eastAsia="en-US"/>
        </w:rPr>
        <w:t>Сравнивать и упорядочивать натуральные числа, сравнивать в простейших случаях обыкновенные дроби, десятичные дроби.</w:t>
      </w:r>
    </w:p>
    <w:p w:rsidR="0087394B" w:rsidRPr="0087394B" w:rsidRDefault="0087394B" w:rsidP="0087394B">
      <w:pPr>
        <w:rPr>
          <w:lang w:eastAsia="en-US"/>
        </w:rPr>
      </w:pPr>
      <w:r w:rsidRPr="0087394B">
        <w:rPr>
          <w:lang w:eastAsia="en-US"/>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87394B" w:rsidRPr="0087394B" w:rsidRDefault="0087394B" w:rsidP="0087394B">
      <w:pPr>
        <w:rPr>
          <w:lang w:eastAsia="en-US"/>
        </w:rPr>
      </w:pPr>
      <w:r w:rsidRPr="0087394B">
        <w:rPr>
          <w:lang w:eastAsia="en-US"/>
        </w:rPr>
        <w:t>Выполнять арифметические действия с натуральными числами, с обыкновенными дробями в простейших случаях.</w:t>
      </w:r>
    </w:p>
    <w:p w:rsidR="0087394B" w:rsidRPr="0087394B" w:rsidRDefault="0087394B" w:rsidP="0087394B">
      <w:pPr>
        <w:rPr>
          <w:lang w:eastAsia="en-US"/>
        </w:rPr>
      </w:pPr>
      <w:r w:rsidRPr="0087394B">
        <w:rPr>
          <w:lang w:eastAsia="en-US"/>
        </w:rPr>
        <w:t>Выполнять проверку, прикидку результата вычислений.</w:t>
      </w:r>
    </w:p>
    <w:p w:rsidR="0087394B" w:rsidRPr="0087394B" w:rsidRDefault="0087394B" w:rsidP="0087394B">
      <w:pPr>
        <w:rPr>
          <w:lang w:eastAsia="en-US"/>
        </w:rPr>
      </w:pPr>
      <w:r w:rsidRPr="0087394B">
        <w:rPr>
          <w:lang w:eastAsia="en-US"/>
        </w:rPr>
        <w:t>Округлять натуральные числа.</w:t>
      </w:r>
    </w:p>
    <w:p w:rsidR="0087394B" w:rsidRPr="0087394B" w:rsidRDefault="0087394B" w:rsidP="0087394B">
      <w:pPr>
        <w:rPr>
          <w:lang w:eastAsia="en-US"/>
        </w:rPr>
      </w:pPr>
      <w:bookmarkStart w:id="21" w:name="_Toc124426209"/>
      <w:r w:rsidRPr="0087394B">
        <w:rPr>
          <w:lang w:eastAsia="en-US"/>
        </w:rPr>
        <w:t>146.4.4.1.2. Решение текстовых задач</w:t>
      </w:r>
      <w:bookmarkEnd w:id="21"/>
      <w:r w:rsidRPr="0087394B">
        <w:rPr>
          <w:lang w:eastAsia="en-US"/>
        </w:rPr>
        <w:t>.</w:t>
      </w:r>
    </w:p>
    <w:p w:rsidR="0087394B" w:rsidRPr="0087394B" w:rsidRDefault="0087394B" w:rsidP="0087394B">
      <w:pPr>
        <w:rPr>
          <w:lang w:eastAsia="en-US"/>
        </w:rPr>
      </w:pPr>
      <w:r w:rsidRPr="0087394B">
        <w:rPr>
          <w:lang w:eastAsia="en-US"/>
        </w:rPr>
        <w:t>Решать текстовые задачи арифметическим способом и с помощью организованного конечного перебора всех возможных вариантов.</w:t>
      </w:r>
    </w:p>
    <w:p w:rsidR="0087394B" w:rsidRPr="0087394B" w:rsidRDefault="0087394B" w:rsidP="0087394B">
      <w:pPr>
        <w:rPr>
          <w:lang w:eastAsia="en-US"/>
        </w:rPr>
      </w:pPr>
      <w:r w:rsidRPr="0087394B">
        <w:rPr>
          <w:lang w:eastAsia="en-US"/>
        </w:rPr>
        <w:t>Решать задачи, содержащие зависимости, связывающие величины: скорость, время, расстояние, цена, количество, стоимость.</w:t>
      </w:r>
    </w:p>
    <w:p w:rsidR="0087394B" w:rsidRPr="0087394B" w:rsidRDefault="0087394B" w:rsidP="0087394B">
      <w:pPr>
        <w:rPr>
          <w:lang w:eastAsia="en-US"/>
        </w:rPr>
      </w:pPr>
      <w:r w:rsidRPr="0087394B">
        <w:rPr>
          <w:lang w:eastAsia="en-US"/>
        </w:rPr>
        <w:t>Использовать краткие записи, схемы, таблицы, обозначения при решении задач.</w:t>
      </w:r>
    </w:p>
    <w:p w:rsidR="0087394B" w:rsidRPr="0087394B" w:rsidRDefault="0087394B" w:rsidP="0087394B">
      <w:pPr>
        <w:rPr>
          <w:lang w:eastAsia="en-US"/>
        </w:rPr>
      </w:pPr>
      <w:r w:rsidRPr="0087394B">
        <w:rPr>
          <w:lang w:eastAsia="en-US"/>
        </w:rPr>
        <w:t>Пользоваться основными единицами измерения: цены, массы, расстояния, времени, скорости, выражать одни единицы величины через другие.</w:t>
      </w:r>
    </w:p>
    <w:p w:rsidR="0087394B" w:rsidRPr="0087394B" w:rsidRDefault="0087394B" w:rsidP="0087394B">
      <w:pPr>
        <w:rPr>
          <w:lang w:eastAsia="en-US"/>
        </w:rPr>
      </w:pPr>
      <w:r w:rsidRPr="0087394B">
        <w:rPr>
          <w:lang w:eastAsia="en-US"/>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87394B" w:rsidRPr="0087394B" w:rsidRDefault="0087394B" w:rsidP="0087394B">
      <w:pPr>
        <w:rPr>
          <w:lang w:eastAsia="en-US"/>
        </w:rPr>
      </w:pPr>
      <w:bookmarkStart w:id="22" w:name="_Toc124426210"/>
      <w:r w:rsidRPr="0087394B">
        <w:rPr>
          <w:lang w:eastAsia="en-US"/>
        </w:rPr>
        <w:t>146.4.4.1.3. Наглядная геометрия</w:t>
      </w:r>
      <w:bookmarkEnd w:id="22"/>
      <w:r w:rsidRPr="0087394B">
        <w:rPr>
          <w:lang w:eastAsia="en-US"/>
        </w:rPr>
        <w:t>.</w:t>
      </w:r>
    </w:p>
    <w:p w:rsidR="0087394B" w:rsidRPr="0087394B" w:rsidRDefault="0087394B" w:rsidP="0087394B">
      <w:pPr>
        <w:rPr>
          <w:lang w:eastAsia="en-US"/>
        </w:rPr>
      </w:pPr>
      <w:r w:rsidRPr="0087394B">
        <w:rPr>
          <w:lang w:eastAsia="en-US"/>
        </w:rPr>
        <w:t>Пользоваться геометрическими понятиями: точка, прямая, отрезок, луч, угол, многоугольник, окружность, круг.</w:t>
      </w:r>
    </w:p>
    <w:p w:rsidR="0087394B" w:rsidRPr="0087394B" w:rsidRDefault="0087394B" w:rsidP="0087394B">
      <w:pPr>
        <w:rPr>
          <w:lang w:eastAsia="en-US"/>
        </w:rPr>
      </w:pPr>
      <w:r w:rsidRPr="0087394B">
        <w:rPr>
          <w:lang w:eastAsia="en-US"/>
        </w:rPr>
        <w:t>Приводить примеры объектов окружающего мира, имеющих форму изученных геометрических фигур.</w:t>
      </w:r>
    </w:p>
    <w:p w:rsidR="0087394B" w:rsidRPr="0087394B" w:rsidRDefault="0087394B" w:rsidP="0087394B">
      <w:pPr>
        <w:rPr>
          <w:lang w:eastAsia="en-US"/>
        </w:rPr>
      </w:pPr>
      <w:r w:rsidRPr="0087394B">
        <w:rPr>
          <w:lang w:eastAsia="en-US"/>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87394B" w:rsidRPr="0087394B" w:rsidRDefault="0087394B" w:rsidP="0087394B">
      <w:pPr>
        <w:rPr>
          <w:lang w:eastAsia="en-US"/>
        </w:rPr>
      </w:pPr>
      <w:r w:rsidRPr="0087394B">
        <w:rPr>
          <w:lang w:eastAsia="en-US"/>
        </w:rPr>
        <w:t>Изображать изученные геометрические фигуры на нелинованной и клетчатой бумаге с помощью циркуля и линейки.</w:t>
      </w:r>
    </w:p>
    <w:p w:rsidR="0087394B" w:rsidRPr="0087394B" w:rsidRDefault="0087394B" w:rsidP="0087394B">
      <w:pPr>
        <w:rPr>
          <w:lang w:eastAsia="en-US"/>
        </w:rPr>
      </w:pPr>
      <w:r w:rsidRPr="0087394B">
        <w:rPr>
          <w:lang w:eastAsia="en-US"/>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87394B" w:rsidRPr="0087394B" w:rsidRDefault="0087394B" w:rsidP="0087394B">
      <w:pPr>
        <w:rPr>
          <w:lang w:eastAsia="en-US"/>
        </w:rPr>
      </w:pPr>
      <w:r w:rsidRPr="0087394B">
        <w:rPr>
          <w:lang w:eastAsia="en-US"/>
        </w:rPr>
        <w:t>Использовать свойства сторон и углов прямоугольника, квадрата для их построения, вычисления площади и периметра.</w:t>
      </w:r>
    </w:p>
    <w:p w:rsidR="0087394B" w:rsidRPr="0087394B" w:rsidRDefault="0087394B" w:rsidP="0087394B">
      <w:pPr>
        <w:rPr>
          <w:lang w:eastAsia="en-US"/>
        </w:rPr>
      </w:pPr>
      <w:r w:rsidRPr="0087394B">
        <w:rPr>
          <w:lang w:eastAsia="en-US"/>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87394B" w:rsidRPr="0087394B" w:rsidRDefault="0087394B" w:rsidP="0087394B">
      <w:pPr>
        <w:rPr>
          <w:lang w:eastAsia="en-US"/>
        </w:rPr>
      </w:pPr>
      <w:r w:rsidRPr="0087394B">
        <w:rPr>
          <w:lang w:eastAsia="en-US"/>
        </w:rPr>
        <w:t>Пользоваться основными метрическими единицами измерения длины, площади; выражать одни единицы величины через другие.</w:t>
      </w:r>
    </w:p>
    <w:p w:rsidR="0087394B" w:rsidRPr="0087394B" w:rsidRDefault="0087394B" w:rsidP="0087394B">
      <w:pPr>
        <w:rPr>
          <w:lang w:eastAsia="en-US"/>
        </w:rPr>
      </w:pPr>
      <w:r w:rsidRPr="0087394B">
        <w:rPr>
          <w:lang w:eastAsia="en-US"/>
        </w:rPr>
        <w:t>Распознавать параллелепипед, куб, использовать терминологию: вершина, ребро, грань, измерения, находить измерения параллелепипеда, куба.</w:t>
      </w:r>
    </w:p>
    <w:p w:rsidR="0087394B" w:rsidRPr="0087394B" w:rsidRDefault="0087394B" w:rsidP="0087394B">
      <w:pPr>
        <w:rPr>
          <w:lang w:eastAsia="en-US"/>
        </w:rPr>
      </w:pPr>
      <w:r w:rsidRPr="0087394B">
        <w:rPr>
          <w:lang w:eastAsia="en-US"/>
        </w:rPr>
        <w:t>Вычислять объём куба, параллелепипеда по заданным измерениям, пользоваться единицами измерения объёма.</w:t>
      </w:r>
    </w:p>
    <w:p w:rsidR="0087394B" w:rsidRPr="0087394B" w:rsidRDefault="0087394B" w:rsidP="0087394B">
      <w:pPr>
        <w:rPr>
          <w:lang w:eastAsia="en-US"/>
        </w:rPr>
      </w:pPr>
      <w:r w:rsidRPr="0087394B">
        <w:rPr>
          <w:lang w:eastAsia="en-US"/>
        </w:rPr>
        <w:t>Решать несложные задачи на измерение геометрических величин в практических ситуациях.</w:t>
      </w:r>
    </w:p>
    <w:p w:rsidR="0087394B" w:rsidRPr="0087394B" w:rsidRDefault="0087394B" w:rsidP="0087394B">
      <w:pPr>
        <w:rPr>
          <w:lang w:eastAsia="en-US"/>
        </w:rPr>
      </w:pPr>
      <w:r w:rsidRPr="0087394B">
        <w:rPr>
          <w:lang w:eastAsia="en-US"/>
        </w:rPr>
        <w:t>146.4.4.2. Предметные результаты освоения программы учебного курса к концу обучения в 6 классе.</w:t>
      </w:r>
    </w:p>
    <w:p w:rsidR="0087394B" w:rsidRPr="0087394B" w:rsidRDefault="0087394B" w:rsidP="0087394B">
      <w:pPr>
        <w:rPr>
          <w:lang w:eastAsia="en-US"/>
        </w:rPr>
      </w:pPr>
      <w:bookmarkStart w:id="23" w:name="_Toc124426211"/>
      <w:r w:rsidRPr="0087394B">
        <w:rPr>
          <w:lang w:eastAsia="en-US"/>
        </w:rPr>
        <w:t>146.4.4.2.1. Числа и вычисления</w:t>
      </w:r>
      <w:bookmarkEnd w:id="23"/>
      <w:r w:rsidRPr="0087394B">
        <w:rPr>
          <w:lang w:eastAsia="en-US"/>
        </w:rPr>
        <w:t>.</w:t>
      </w:r>
    </w:p>
    <w:p w:rsidR="0087394B" w:rsidRPr="0087394B" w:rsidRDefault="0087394B" w:rsidP="0087394B">
      <w:pPr>
        <w:rPr>
          <w:lang w:eastAsia="en-US"/>
        </w:rPr>
      </w:pPr>
      <w:r w:rsidRPr="0087394B">
        <w:rPr>
          <w:lang w:eastAsia="en-US"/>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87394B" w:rsidRPr="0087394B" w:rsidRDefault="0087394B" w:rsidP="0087394B">
      <w:pPr>
        <w:rPr>
          <w:lang w:eastAsia="en-US"/>
        </w:rPr>
      </w:pPr>
      <w:r w:rsidRPr="0087394B">
        <w:rPr>
          <w:lang w:eastAsia="en-US"/>
        </w:rPr>
        <w:t>Сравнивать и упорядочивать целые числа, обыкновенные и десятичные дроби, сравнивать числа одного и разных знаков.</w:t>
      </w:r>
    </w:p>
    <w:p w:rsidR="0087394B" w:rsidRPr="0087394B" w:rsidRDefault="0087394B" w:rsidP="0087394B">
      <w:pPr>
        <w:rPr>
          <w:lang w:eastAsia="en-US"/>
        </w:rPr>
      </w:pPr>
      <w:r w:rsidRPr="0087394B">
        <w:rPr>
          <w:lang w:eastAsia="en-US"/>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87394B" w:rsidRPr="0087394B" w:rsidRDefault="0087394B" w:rsidP="0087394B">
      <w:pPr>
        <w:rPr>
          <w:lang w:eastAsia="en-US"/>
        </w:rPr>
      </w:pPr>
      <w:r w:rsidRPr="0087394B">
        <w:rPr>
          <w:lang w:eastAsia="en-US"/>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87394B" w:rsidRPr="0087394B" w:rsidRDefault="0087394B" w:rsidP="0087394B">
      <w:pPr>
        <w:rPr>
          <w:lang w:eastAsia="en-US"/>
        </w:rPr>
      </w:pPr>
      <w:r w:rsidRPr="0087394B">
        <w:rPr>
          <w:lang w:eastAsia="en-US"/>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87394B" w:rsidRPr="0087394B" w:rsidRDefault="0087394B" w:rsidP="0087394B">
      <w:pPr>
        <w:rPr>
          <w:lang w:eastAsia="en-US"/>
        </w:rPr>
      </w:pPr>
      <w:r w:rsidRPr="0087394B">
        <w:rPr>
          <w:lang w:eastAsia="en-US"/>
        </w:rPr>
        <w:t>Соотносить точки в прямоугольной системе координат с координатами этой точки.</w:t>
      </w:r>
    </w:p>
    <w:p w:rsidR="0087394B" w:rsidRPr="0087394B" w:rsidRDefault="0087394B" w:rsidP="0087394B">
      <w:pPr>
        <w:rPr>
          <w:lang w:eastAsia="en-US"/>
        </w:rPr>
      </w:pPr>
      <w:r w:rsidRPr="0087394B">
        <w:rPr>
          <w:lang w:eastAsia="en-US"/>
        </w:rPr>
        <w:t>Округлять целые числа и десятичные дроби, находить приближения чисел.</w:t>
      </w:r>
    </w:p>
    <w:p w:rsidR="0087394B" w:rsidRPr="0087394B" w:rsidRDefault="0087394B" w:rsidP="0087394B">
      <w:pPr>
        <w:rPr>
          <w:lang w:eastAsia="en-US"/>
        </w:rPr>
      </w:pPr>
      <w:bookmarkStart w:id="24" w:name="_Toc124426212"/>
      <w:r w:rsidRPr="0087394B">
        <w:rPr>
          <w:lang w:eastAsia="en-US"/>
        </w:rPr>
        <w:t>146.4.4.2.2. Числовые и буквенные выражения</w:t>
      </w:r>
      <w:bookmarkEnd w:id="24"/>
      <w:r w:rsidRPr="0087394B">
        <w:rPr>
          <w:lang w:eastAsia="en-US"/>
        </w:rPr>
        <w:t>.</w:t>
      </w:r>
    </w:p>
    <w:p w:rsidR="0087394B" w:rsidRPr="0087394B" w:rsidRDefault="0087394B" w:rsidP="0087394B">
      <w:pPr>
        <w:rPr>
          <w:lang w:eastAsia="en-US"/>
        </w:rPr>
      </w:pPr>
      <w:r w:rsidRPr="0087394B">
        <w:rPr>
          <w:lang w:eastAsia="en-US"/>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87394B" w:rsidRPr="0087394B" w:rsidRDefault="0087394B" w:rsidP="0087394B">
      <w:pPr>
        <w:rPr>
          <w:lang w:eastAsia="en-US"/>
        </w:rPr>
      </w:pPr>
      <w:r w:rsidRPr="0087394B">
        <w:rPr>
          <w:lang w:eastAsia="en-US"/>
        </w:rPr>
        <w:t>Пользоваться признаками делимости, раскладывать натуральные числа на простые множители.</w:t>
      </w:r>
    </w:p>
    <w:p w:rsidR="0087394B" w:rsidRPr="0087394B" w:rsidRDefault="0087394B" w:rsidP="0087394B">
      <w:pPr>
        <w:rPr>
          <w:lang w:eastAsia="en-US"/>
        </w:rPr>
      </w:pPr>
      <w:r w:rsidRPr="0087394B">
        <w:rPr>
          <w:lang w:eastAsia="en-US"/>
        </w:rPr>
        <w:t xml:space="preserve">Пользоваться масштабом, составлять пропорции и отношения. </w:t>
      </w:r>
    </w:p>
    <w:p w:rsidR="0087394B" w:rsidRPr="0087394B" w:rsidRDefault="0087394B" w:rsidP="0087394B">
      <w:pPr>
        <w:rPr>
          <w:lang w:eastAsia="en-US"/>
        </w:rPr>
      </w:pPr>
      <w:r w:rsidRPr="0087394B">
        <w:rPr>
          <w:lang w:eastAsia="en-US"/>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87394B" w:rsidRPr="0087394B" w:rsidRDefault="0087394B" w:rsidP="0087394B">
      <w:pPr>
        <w:rPr>
          <w:lang w:eastAsia="en-US"/>
        </w:rPr>
      </w:pPr>
      <w:r w:rsidRPr="0087394B">
        <w:rPr>
          <w:lang w:eastAsia="en-US"/>
        </w:rPr>
        <w:t>Находить неизвестный компонент равенства.</w:t>
      </w:r>
    </w:p>
    <w:p w:rsidR="0087394B" w:rsidRPr="0087394B" w:rsidRDefault="0087394B" w:rsidP="0087394B">
      <w:pPr>
        <w:rPr>
          <w:lang w:eastAsia="en-US"/>
        </w:rPr>
      </w:pPr>
      <w:bookmarkStart w:id="25" w:name="_Toc124426213"/>
      <w:r w:rsidRPr="0087394B">
        <w:rPr>
          <w:lang w:eastAsia="en-US"/>
        </w:rPr>
        <w:t>146.4.4.2.3. Решение текстовых задач</w:t>
      </w:r>
      <w:bookmarkEnd w:id="25"/>
      <w:r w:rsidRPr="0087394B">
        <w:rPr>
          <w:lang w:eastAsia="en-US"/>
        </w:rPr>
        <w:t>.</w:t>
      </w:r>
    </w:p>
    <w:p w:rsidR="0087394B" w:rsidRPr="0087394B" w:rsidRDefault="0087394B" w:rsidP="0087394B">
      <w:pPr>
        <w:rPr>
          <w:lang w:eastAsia="en-US"/>
        </w:rPr>
      </w:pPr>
      <w:r w:rsidRPr="0087394B">
        <w:rPr>
          <w:lang w:eastAsia="en-US"/>
        </w:rPr>
        <w:t>Решать многошаговые текстовые задачи арифметическим способом.</w:t>
      </w:r>
    </w:p>
    <w:p w:rsidR="0087394B" w:rsidRPr="0087394B" w:rsidRDefault="0087394B" w:rsidP="0087394B">
      <w:pPr>
        <w:rPr>
          <w:lang w:eastAsia="en-US"/>
        </w:rPr>
      </w:pPr>
      <w:r w:rsidRPr="0087394B">
        <w:rPr>
          <w:lang w:eastAsia="en-US"/>
        </w:rPr>
        <w:t>Решать задачи, связанные с отношением, пропорциональностью величин, процентами, решать три основные задачи на дроби и проценты.</w:t>
      </w:r>
    </w:p>
    <w:p w:rsidR="0087394B" w:rsidRPr="0087394B" w:rsidRDefault="0087394B" w:rsidP="0087394B">
      <w:pPr>
        <w:rPr>
          <w:lang w:eastAsia="en-US"/>
        </w:rPr>
      </w:pPr>
      <w:r w:rsidRPr="0087394B">
        <w:rPr>
          <w:lang w:eastAsia="en-US"/>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87394B" w:rsidRPr="0087394B" w:rsidRDefault="0087394B" w:rsidP="0087394B">
      <w:pPr>
        <w:rPr>
          <w:lang w:eastAsia="en-US"/>
        </w:rPr>
      </w:pPr>
      <w:r w:rsidRPr="0087394B">
        <w:rPr>
          <w:lang w:eastAsia="en-US"/>
        </w:rPr>
        <w:t>Составлять буквенные выражения по условию задачи.</w:t>
      </w:r>
    </w:p>
    <w:p w:rsidR="0087394B" w:rsidRPr="0087394B" w:rsidRDefault="0087394B" w:rsidP="0087394B">
      <w:pPr>
        <w:rPr>
          <w:lang w:eastAsia="en-US"/>
        </w:rPr>
      </w:pPr>
      <w:r w:rsidRPr="0087394B">
        <w:rPr>
          <w:lang w:eastAsia="en-US"/>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87394B" w:rsidRPr="0087394B" w:rsidRDefault="0087394B" w:rsidP="0087394B">
      <w:pPr>
        <w:rPr>
          <w:lang w:eastAsia="en-US"/>
        </w:rPr>
      </w:pPr>
      <w:r w:rsidRPr="0087394B">
        <w:rPr>
          <w:lang w:eastAsia="en-US"/>
        </w:rPr>
        <w:t>Представлять информацию с помощью таблиц, линейной и столбчатой диаграмм.</w:t>
      </w:r>
    </w:p>
    <w:p w:rsidR="0087394B" w:rsidRPr="0087394B" w:rsidRDefault="0087394B" w:rsidP="0087394B">
      <w:pPr>
        <w:rPr>
          <w:lang w:eastAsia="en-US"/>
        </w:rPr>
      </w:pPr>
      <w:bookmarkStart w:id="26" w:name="_Toc124426214"/>
      <w:r w:rsidRPr="0087394B">
        <w:rPr>
          <w:lang w:eastAsia="en-US"/>
        </w:rPr>
        <w:t>146.4.4.2.4. Наглядная геометрия</w:t>
      </w:r>
      <w:bookmarkEnd w:id="26"/>
      <w:r w:rsidRPr="0087394B">
        <w:rPr>
          <w:lang w:eastAsia="en-US"/>
        </w:rPr>
        <w:t>.</w:t>
      </w:r>
    </w:p>
    <w:p w:rsidR="0087394B" w:rsidRPr="0087394B" w:rsidRDefault="0087394B" w:rsidP="0087394B">
      <w:pPr>
        <w:rPr>
          <w:lang w:eastAsia="en-US"/>
        </w:rPr>
      </w:pPr>
      <w:r w:rsidRPr="0087394B">
        <w:rPr>
          <w:lang w:eastAsia="en-US"/>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87394B" w:rsidRPr="0087394B" w:rsidRDefault="0087394B" w:rsidP="0087394B">
      <w:pPr>
        <w:rPr>
          <w:lang w:eastAsia="en-US"/>
        </w:rPr>
      </w:pPr>
      <w:r w:rsidRPr="0087394B">
        <w:rPr>
          <w:lang w:eastAsia="en-US"/>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87394B" w:rsidRPr="0087394B" w:rsidRDefault="0087394B" w:rsidP="0087394B">
      <w:pPr>
        <w:rPr>
          <w:lang w:eastAsia="en-US"/>
        </w:rPr>
      </w:pPr>
      <w:r w:rsidRPr="0087394B">
        <w:rPr>
          <w:lang w:eastAsia="en-US"/>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87394B" w:rsidRPr="0087394B" w:rsidRDefault="0087394B" w:rsidP="0087394B">
      <w:pPr>
        <w:rPr>
          <w:lang w:eastAsia="en-US"/>
        </w:rPr>
      </w:pPr>
      <w:r w:rsidRPr="0087394B">
        <w:rPr>
          <w:lang w:eastAsia="en-US"/>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87394B" w:rsidRPr="0087394B" w:rsidRDefault="0087394B" w:rsidP="0087394B">
      <w:pPr>
        <w:rPr>
          <w:lang w:eastAsia="en-US"/>
        </w:rPr>
      </w:pPr>
      <w:r w:rsidRPr="0087394B">
        <w:rPr>
          <w:lang w:eastAsia="en-US"/>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87394B" w:rsidRPr="0087394B" w:rsidRDefault="0087394B" w:rsidP="0087394B">
      <w:pPr>
        <w:rPr>
          <w:lang w:eastAsia="en-US"/>
        </w:rPr>
      </w:pPr>
      <w:r w:rsidRPr="0087394B">
        <w:rPr>
          <w:lang w:eastAsia="en-US"/>
        </w:rPr>
        <w:t>Находить, используя чертёжные инструменты, расстояния: между двумя точками, от точки до прямой, длину пути на квадратной сетке.</w:t>
      </w:r>
    </w:p>
    <w:p w:rsidR="0087394B" w:rsidRPr="0087394B" w:rsidRDefault="0087394B" w:rsidP="0087394B">
      <w:pPr>
        <w:rPr>
          <w:lang w:eastAsia="en-US"/>
        </w:rPr>
      </w:pPr>
      <w:r w:rsidRPr="0087394B">
        <w:rPr>
          <w:lang w:eastAsia="en-US"/>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87394B" w:rsidRPr="0087394B" w:rsidRDefault="0087394B" w:rsidP="0087394B">
      <w:pPr>
        <w:rPr>
          <w:lang w:eastAsia="en-US"/>
        </w:rPr>
      </w:pPr>
      <w:r w:rsidRPr="0087394B">
        <w:rPr>
          <w:lang w:eastAsia="en-US"/>
        </w:rPr>
        <w:t>Распознавать на моделях и изображениях пирамиду, конус, цилиндр, использовать терминологию: вершина, ребро, грань, основание, развёртка.</w:t>
      </w:r>
    </w:p>
    <w:p w:rsidR="0087394B" w:rsidRPr="0087394B" w:rsidRDefault="0087394B" w:rsidP="0087394B">
      <w:pPr>
        <w:rPr>
          <w:lang w:eastAsia="en-US"/>
        </w:rPr>
      </w:pPr>
      <w:r w:rsidRPr="0087394B">
        <w:rPr>
          <w:lang w:eastAsia="en-US"/>
        </w:rPr>
        <w:t>Изображать на клетчатой бумаге прямоугольный параллелепипед.</w:t>
      </w:r>
    </w:p>
    <w:p w:rsidR="0087394B" w:rsidRPr="0087394B" w:rsidRDefault="0087394B" w:rsidP="0087394B">
      <w:pPr>
        <w:rPr>
          <w:lang w:eastAsia="en-US"/>
        </w:rPr>
      </w:pPr>
      <w:r w:rsidRPr="0087394B">
        <w:rPr>
          <w:lang w:eastAsia="en-US"/>
        </w:rPr>
        <w:t xml:space="preserve">Вычислять объём прямоугольного параллелепипеда, куба, пользоваться основными единицами измерения объёма; </w:t>
      </w:r>
    </w:p>
    <w:p w:rsidR="0087394B" w:rsidRPr="0087394B" w:rsidRDefault="0087394B" w:rsidP="0087394B">
      <w:pPr>
        <w:rPr>
          <w:lang w:eastAsia="en-US"/>
        </w:rPr>
      </w:pPr>
      <w:r w:rsidRPr="0087394B">
        <w:rPr>
          <w:lang w:eastAsia="en-US"/>
        </w:rPr>
        <w:t>Решать несложные задачи на нахождение геометрических величин в практических ситуациях.</w:t>
      </w:r>
    </w:p>
    <w:p w:rsidR="0087394B" w:rsidRPr="0087394B" w:rsidRDefault="0087394B" w:rsidP="0087394B">
      <w:pPr>
        <w:rPr>
          <w:lang w:eastAsia="en-US"/>
        </w:rPr>
      </w:pPr>
      <w:r w:rsidRPr="0087394B">
        <w:rPr>
          <w:lang w:eastAsia="en-US"/>
        </w:rPr>
        <w:t>146.5. Федеральная рабочая программа учебного курса «Алгебра» в 7–9 классах (далее соответственно – программа учебного курса «Алгебра», учебный курс).</w:t>
      </w:r>
    </w:p>
    <w:p w:rsidR="0087394B" w:rsidRPr="0087394B" w:rsidRDefault="0087394B" w:rsidP="0087394B">
      <w:pPr>
        <w:rPr>
          <w:lang w:eastAsia="en-US"/>
        </w:rPr>
      </w:pPr>
      <w:r w:rsidRPr="0087394B">
        <w:rPr>
          <w:lang w:eastAsia="en-US"/>
        </w:rPr>
        <w:t>146.5.1. Пояснительная записка.</w:t>
      </w:r>
    </w:p>
    <w:p w:rsidR="0087394B" w:rsidRPr="0087394B" w:rsidRDefault="0087394B" w:rsidP="0087394B">
      <w:pPr>
        <w:rPr>
          <w:lang w:eastAsia="en-US"/>
        </w:rPr>
      </w:pPr>
      <w:r w:rsidRPr="0087394B">
        <w:rPr>
          <w:lang w:eastAsia="en-US"/>
        </w:rPr>
        <w:t>146.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rsidR="0087394B" w:rsidRPr="0087394B" w:rsidRDefault="0087394B" w:rsidP="0087394B">
      <w:pPr>
        <w:rPr>
          <w:lang w:eastAsia="en-US"/>
        </w:rPr>
      </w:pPr>
      <w:r w:rsidRPr="0087394B">
        <w:rPr>
          <w:lang w:eastAsia="en-US"/>
        </w:rPr>
        <w:t>146.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87394B" w:rsidRPr="0087394B" w:rsidRDefault="0087394B" w:rsidP="0087394B">
      <w:pPr>
        <w:rPr>
          <w:lang w:eastAsia="en-US"/>
        </w:rPr>
      </w:pPr>
      <w:r w:rsidRPr="0087394B">
        <w:rPr>
          <w:lang w:eastAsia="en-US"/>
        </w:rPr>
        <w:t>146.5.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87394B" w:rsidRPr="0087394B" w:rsidRDefault="0087394B" w:rsidP="0087394B">
      <w:pPr>
        <w:rPr>
          <w:lang w:eastAsia="en-US"/>
        </w:rPr>
      </w:pPr>
      <w:r w:rsidRPr="0087394B">
        <w:rPr>
          <w:lang w:eastAsia="en-US"/>
        </w:rPr>
        <w:t>146.5.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87394B" w:rsidRPr="0087394B" w:rsidRDefault="0087394B" w:rsidP="0087394B">
      <w:pPr>
        <w:rPr>
          <w:lang w:eastAsia="en-US"/>
        </w:rPr>
      </w:pPr>
      <w:r w:rsidRPr="0087394B">
        <w:rPr>
          <w:lang w:eastAsia="en-US"/>
        </w:rPr>
        <w:t>146.5.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87394B" w:rsidRPr="0087394B" w:rsidRDefault="0087394B" w:rsidP="0087394B">
      <w:pPr>
        <w:rPr>
          <w:lang w:eastAsia="en-US"/>
        </w:rPr>
      </w:pPr>
      <w:r w:rsidRPr="0087394B">
        <w:rPr>
          <w:lang w:eastAsia="en-US"/>
        </w:rPr>
        <w:t>146.5.1.6.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87394B" w:rsidRPr="0087394B" w:rsidRDefault="0087394B" w:rsidP="0087394B">
      <w:pPr>
        <w:rPr>
          <w:lang w:eastAsia="en-US"/>
        </w:rPr>
      </w:pPr>
      <w:r w:rsidRPr="0087394B">
        <w:rPr>
          <w:lang w:eastAsia="en-US"/>
        </w:rPr>
        <w:t>146.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87394B" w:rsidRPr="0087394B" w:rsidRDefault="0087394B" w:rsidP="0087394B">
      <w:pPr>
        <w:rPr>
          <w:lang w:eastAsia="en-US"/>
        </w:rPr>
      </w:pPr>
      <w:bookmarkStart w:id="27" w:name="_Toc124426220"/>
      <w:r w:rsidRPr="0087394B">
        <w:rPr>
          <w:lang w:eastAsia="en-US"/>
        </w:rPr>
        <w:t>146.5.2. Содержание обучения в 7 классе.</w:t>
      </w:r>
    </w:p>
    <w:p w:rsidR="0087394B" w:rsidRPr="0087394B" w:rsidRDefault="0087394B" w:rsidP="0087394B">
      <w:pPr>
        <w:rPr>
          <w:lang w:eastAsia="en-US"/>
        </w:rPr>
      </w:pPr>
      <w:r w:rsidRPr="0087394B">
        <w:rPr>
          <w:lang w:eastAsia="en-US"/>
        </w:rPr>
        <w:t>146.5.2.1. Числа и вычисления</w:t>
      </w:r>
      <w:bookmarkEnd w:id="27"/>
      <w:r w:rsidRPr="0087394B">
        <w:rPr>
          <w:lang w:eastAsia="en-US"/>
        </w:rPr>
        <w:t>.</w:t>
      </w:r>
    </w:p>
    <w:p w:rsidR="0087394B" w:rsidRPr="0087394B" w:rsidRDefault="0087394B" w:rsidP="0087394B">
      <w:pPr>
        <w:rPr>
          <w:lang w:eastAsia="en-US"/>
        </w:rPr>
      </w:pPr>
      <w:r w:rsidRPr="0087394B">
        <w:rPr>
          <w:lang w:eastAsia="en-US"/>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87394B" w:rsidRPr="0087394B" w:rsidRDefault="0087394B" w:rsidP="0087394B">
      <w:pPr>
        <w:rPr>
          <w:lang w:eastAsia="en-US"/>
        </w:rPr>
      </w:pPr>
      <w:r w:rsidRPr="0087394B">
        <w:rPr>
          <w:lang w:eastAsia="en-US"/>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87394B" w:rsidRPr="0087394B" w:rsidRDefault="0087394B" w:rsidP="0087394B">
      <w:pPr>
        <w:rPr>
          <w:lang w:eastAsia="en-US"/>
        </w:rPr>
      </w:pPr>
      <w:r w:rsidRPr="0087394B">
        <w:rPr>
          <w:lang w:eastAsia="en-US"/>
        </w:rPr>
        <w:t>Применение признаков делимости, разложение на множители натуральных чисел.</w:t>
      </w:r>
    </w:p>
    <w:p w:rsidR="0087394B" w:rsidRPr="0087394B" w:rsidRDefault="0087394B" w:rsidP="0087394B">
      <w:pPr>
        <w:rPr>
          <w:lang w:eastAsia="en-US"/>
        </w:rPr>
      </w:pPr>
      <w:r w:rsidRPr="0087394B">
        <w:rPr>
          <w:lang w:eastAsia="en-US"/>
        </w:rPr>
        <w:t>Реальные зависимости, в том числе прямая и обратная пропорциональности.</w:t>
      </w:r>
    </w:p>
    <w:p w:rsidR="0087394B" w:rsidRPr="0087394B" w:rsidRDefault="0087394B" w:rsidP="0087394B">
      <w:pPr>
        <w:rPr>
          <w:lang w:eastAsia="en-US"/>
        </w:rPr>
      </w:pPr>
      <w:bookmarkStart w:id="28" w:name="_Toc124426221"/>
      <w:r w:rsidRPr="0087394B">
        <w:rPr>
          <w:lang w:eastAsia="en-US"/>
        </w:rPr>
        <w:t>146.5.2.2. Алгебраические выражения</w:t>
      </w:r>
      <w:bookmarkEnd w:id="28"/>
      <w:r w:rsidRPr="0087394B">
        <w:rPr>
          <w:lang w:eastAsia="en-US"/>
        </w:rPr>
        <w:t>.</w:t>
      </w:r>
    </w:p>
    <w:p w:rsidR="0087394B" w:rsidRPr="0087394B" w:rsidRDefault="0087394B" w:rsidP="0087394B">
      <w:pPr>
        <w:rPr>
          <w:lang w:eastAsia="en-US"/>
        </w:rPr>
      </w:pPr>
      <w:r w:rsidRPr="0087394B">
        <w:rPr>
          <w:lang w:eastAsia="en-US"/>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87394B" w:rsidRPr="0087394B" w:rsidRDefault="0087394B" w:rsidP="0087394B">
      <w:pPr>
        <w:rPr>
          <w:lang w:eastAsia="en-US"/>
        </w:rPr>
      </w:pPr>
      <w:r w:rsidRPr="0087394B">
        <w:rPr>
          <w:lang w:eastAsia="en-US"/>
        </w:rPr>
        <w:t>Свойства степени с натуральным показателем.</w:t>
      </w:r>
    </w:p>
    <w:p w:rsidR="0087394B" w:rsidRPr="0087394B" w:rsidRDefault="0087394B" w:rsidP="0087394B">
      <w:pPr>
        <w:rPr>
          <w:lang w:eastAsia="en-US"/>
        </w:rPr>
      </w:pPr>
      <w:r w:rsidRPr="0087394B">
        <w:rPr>
          <w:lang w:eastAsia="en-US"/>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87394B" w:rsidRPr="0087394B" w:rsidRDefault="0087394B" w:rsidP="0087394B">
      <w:pPr>
        <w:rPr>
          <w:lang w:eastAsia="en-US"/>
        </w:rPr>
      </w:pPr>
      <w:bookmarkStart w:id="29" w:name="_Toc124426222"/>
      <w:r w:rsidRPr="0087394B">
        <w:rPr>
          <w:lang w:eastAsia="en-US"/>
        </w:rPr>
        <w:t>146.5.2.3. Уравнения</w:t>
      </w:r>
      <w:bookmarkEnd w:id="29"/>
      <w:r w:rsidRPr="0087394B">
        <w:rPr>
          <w:lang w:eastAsia="en-US"/>
        </w:rPr>
        <w:t xml:space="preserve"> и неравенства.</w:t>
      </w:r>
    </w:p>
    <w:p w:rsidR="0087394B" w:rsidRPr="0087394B" w:rsidRDefault="0087394B" w:rsidP="0087394B">
      <w:pPr>
        <w:rPr>
          <w:lang w:eastAsia="en-US"/>
        </w:rPr>
      </w:pPr>
      <w:r w:rsidRPr="0087394B">
        <w:rPr>
          <w:lang w:eastAsia="en-US"/>
        </w:rPr>
        <w:t>Уравнение, корень уравнения, правила преобразования уравнения, равносильность уравнений.</w:t>
      </w:r>
    </w:p>
    <w:p w:rsidR="0087394B" w:rsidRPr="0087394B" w:rsidRDefault="0087394B" w:rsidP="0087394B">
      <w:pPr>
        <w:rPr>
          <w:lang w:eastAsia="en-US"/>
        </w:rPr>
      </w:pPr>
      <w:r w:rsidRPr="0087394B">
        <w:rPr>
          <w:lang w:eastAsia="en-US"/>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87394B" w:rsidRPr="0087394B" w:rsidRDefault="0087394B" w:rsidP="0087394B">
      <w:pPr>
        <w:rPr>
          <w:lang w:eastAsia="en-US"/>
        </w:rPr>
      </w:pPr>
      <w:r w:rsidRPr="0087394B">
        <w:rPr>
          <w:lang w:eastAsia="en-US"/>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87394B" w:rsidRPr="0087394B" w:rsidRDefault="0087394B" w:rsidP="0087394B">
      <w:pPr>
        <w:rPr>
          <w:lang w:eastAsia="en-US"/>
        </w:rPr>
      </w:pPr>
      <w:r w:rsidRPr="0087394B">
        <w:rPr>
          <w:lang w:eastAsia="en-US"/>
        </w:rPr>
        <w:t>146.5.2.4. Функции.</w:t>
      </w:r>
    </w:p>
    <w:p w:rsidR="0087394B" w:rsidRPr="0087394B" w:rsidRDefault="0087394B" w:rsidP="0087394B">
      <w:pPr>
        <w:rPr>
          <w:lang w:eastAsia="en-US"/>
        </w:rPr>
      </w:pPr>
      <w:r w:rsidRPr="0087394B">
        <w:rPr>
          <w:lang w:eastAsia="en-US"/>
        </w:rPr>
        <w:t>Координата точки на прямой. Числовые промежутки. Расстояние между двумя точками координатной прямой.</w:t>
      </w:r>
    </w:p>
    <w:p w:rsidR="0087394B" w:rsidRPr="0087394B" w:rsidRDefault="0087394B" w:rsidP="0087394B">
      <w:pPr>
        <w:rPr>
          <w:lang w:eastAsia="en-US"/>
        </w:rPr>
      </w:pPr>
      <w:r w:rsidRPr="0087394B">
        <w:rPr>
          <w:lang w:eastAsia="en-US"/>
        </w:rPr>
        <w:t xml:space="preserve">Прямоугольная система координат, оси </w:t>
      </w:r>
      <w:r w:rsidRPr="0087394B">
        <w:rPr>
          <w:lang w:val="en-US" w:eastAsia="en-US"/>
        </w:rPr>
        <w:t>Ox</w:t>
      </w:r>
      <w:r w:rsidRPr="0087394B">
        <w:rPr>
          <w:lang w:eastAsia="en-US"/>
        </w:rPr>
        <w:t xml:space="preserve"> и </w:t>
      </w:r>
      <w:r w:rsidRPr="0087394B">
        <w:rPr>
          <w:lang w:val="en-US" w:eastAsia="en-US"/>
        </w:rPr>
        <w:t>Oy</w:t>
      </w:r>
      <w:r w:rsidRPr="0087394B">
        <w:rPr>
          <w:lang w:eastAsia="en-US"/>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8"/>
            <w:szCs w:val="28"/>
          </w:rPr>
          <m:t>y</m:t>
        </m:r>
        <m:r>
          <m:rPr>
            <m:sty m:val="p"/>
          </m:rPr>
          <w:rPr>
            <w:rFonts w:ascii="Cambria Math" w:hAnsi="Cambria Math"/>
            <w:sz w:val="28"/>
            <w:szCs w:val="28"/>
          </w:rPr>
          <m:t>=|</m:t>
        </m:r>
        <m:r>
          <w:rPr>
            <w:rFonts w:ascii="Cambria Math" w:hAnsi="Cambria Math"/>
            <w:sz w:val="28"/>
            <w:szCs w:val="28"/>
          </w:rPr>
          <m:t>x</m:t>
        </m:r>
        <m:r>
          <m:rPr>
            <m:sty m:val="p"/>
          </m:rPr>
          <w:rPr>
            <w:rFonts w:ascii="Cambria Math" w:hAnsi="Cambria Math"/>
            <w:sz w:val="28"/>
            <w:szCs w:val="28"/>
          </w:rPr>
          <m:t>|</m:t>
        </m:r>
      </m:oMath>
      <w:r w:rsidRPr="0087394B">
        <w:rPr>
          <w:lang w:eastAsia="en-US"/>
        </w:rPr>
        <w:t>. Графическое решение линейных уравнений и систем линейных уравнений.</w:t>
      </w:r>
    </w:p>
    <w:p w:rsidR="0087394B" w:rsidRPr="0087394B" w:rsidRDefault="0087394B" w:rsidP="0087394B">
      <w:pPr>
        <w:rPr>
          <w:lang w:eastAsia="en-US"/>
        </w:rPr>
      </w:pPr>
      <w:bookmarkStart w:id="30" w:name="_Toc124426224"/>
      <w:r w:rsidRPr="0087394B">
        <w:rPr>
          <w:lang w:eastAsia="en-US"/>
        </w:rPr>
        <w:t>146.5.3. Содержание обучения в 8 классе.</w:t>
      </w:r>
    </w:p>
    <w:p w:rsidR="0087394B" w:rsidRPr="0087394B" w:rsidRDefault="0087394B" w:rsidP="0087394B">
      <w:pPr>
        <w:rPr>
          <w:lang w:eastAsia="en-US"/>
        </w:rPr>
      </w:pPr>
      <w:r w:rsidRPr="0087394B">
        <w:rPr>
          <w:lang w:eastAsia="en-US"/>
        </w:rPr>
        <w:t>146.5.3.1. Числа и вычисления</w:t>
      </w:r>
      <w:bookmarkEnd w:id="30"/>
      <w:r w:rsidRPr="0087394B">
        <w:rPr>
          <w:lang w:eastAsia="en-US"/>
        </w:rPr>
        <w:t>.</w:t>
      </w:r>
    </w:p>
    <w:p w:rsidR="0087394B" w:rsidRPr="0087394B" w:rsidRDefault="0087394B" w:rsidP="0087394B">
      <w:pPr>
        <w:rPr>
          <w:lang w:eastAsia="en-US"/>
        </w:rPr>
      </w:pPr>
      <w:r w:rsidRPr="0087394B">
        <w:rPr>
          <w:lang w:eastAsia="en-US"/>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87394B" w:rsidRPr="0087394B" w:rsidRDefault="0087394B" w:rsidP="0087394B">
      <w:pPr>
        <w:rPr>
          <w:lang w:eastAsia="en-US"/>
        </w:rPr>
      </w:pPr>
      <w:r w:rsidRPr="0087394B">
        <w:rPr>
          <w:lang w:eastAsia="en-US"/>
        </w:rPr>
        <w:t>Степень с целым показателем и её свойства. Стандартная запись числа.</w:t>
      </w:r>
    </w:p>
    <w:p w:rsidR="0087394B" w:rsidRPr="0087394B" w:rsidRDefault="0087394B" w:rsidP="0087394B">
      <w:pPr>
        <w:rPr>
          <w:lang w:eastAsia="en-US"/>
        </w:rPr>
      </w:pPr>
      <w:bookmarkStart w:id="31" w:name="_Toc124426225"/>
      <w:r w:rsidRPr="0087394B">
        <w:rPr>
          <w:lang w:eastAsia="en-US"/>
        </w:rPr>
        <w:t>146.5.3.2. Алгебраические выражения</w:t>
      </w:r>
      <w:bookmarkEnd w:id="31"/>
      <w:r w:rsidRPr="0087394B">
        <w:rPr>
          <w:lang w:eastAsia="en-US"/>
        </w:rPr>
        <w:t>.</w:t>
      </w:r>
    </w:p>
    <w:p w:rsidR="0087394B" w:rsidRPr="0087394B" w:rsidRDefault="0087394B" w:rsidP="0087394B">
      <w:pPr>
        <w:rPr>
          <w:lang w:eastAsia="en-US"/>
        </w:rPr>
      </w:pPr>
      <w:r w:rsidRPr="0087394B">
        <w:rPr>
          <w:lang w:eastAsia="en-US"/>
        </w:rPr>
        <w:t>Квадратный трёхчлен, разложение квадратного трёхчлена на множители.</w:t>
      </w:r>
    </w:p>
    <w:p w:rsidR="0087394B" w:rsidRPr="0087394B" w:rsidRDefault="0087394B" w:rsidP="0087394B">
      <w:pPr>
        <w:rPr>
          <w:lang w:eastAsia="en-US"/>
        </w:rPr>
      </w:pPr>
      <w:r w:rsidRPr="0087394B">
        <w:rPr>
          <w:lang w:eastAsia="en-US"/>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87394B" w:rsidRPr="0087394B" w:rsidRDefault="0087394B" w:rsidP="0087394B">
      <w:pPr>
        <w:rPr>
          <w:lang w:eastAsia="en-US"/>
        </w:rPr>
      </w:pPr>
      <w:bookmarkStart w:id="32" w:name="_Toc124426226"/>
      <w:r w:rsidRPr="0087394B">
        <w:rPr>
          <w:lang w:eastAsia="en-US"/>
        </w:rPr>
        <w:t>146.5.3.3. Уравнения и неравенства</w:t>
      </w:r>
      <w:bookmarkEnd w:id="32"/>
      <w:r w:rsidRPr="0087394B">
        <w:rPr>
          <w:lang w:eastAsia="en-US"/>
        </w:rPr>
        <w:t>.</w:t>
      </w:r>
    </w:p>
    <w:p w:rsidR="0087394B" w:rsidRPr="0087394B" w:rsidRDefault="0087394B" w:rsidP="0087394B">
      <w:pPr>
        <w:rPr>
          <w:lang w:eastAsia="en-US"/>
        </w:rPr>
      </w:pPr>
      <w:r w:rsidRPr="0087394B">
        <w:rPr>
          <w:lang w:eastAsia="en-US"/>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87394B" w:rsidRPr="0087394B" w:rsidRDefault="0087394B" w:rsidP="0087394B">
      <w:pPr>
        <w:rPr>
          <w:lang w:eastAsia="en-US"/>
        </w:rPr>
      </w:pPr>
      <w:r w:rsidRPr="0087394B">
        <w:rPr>
          <w:lang w:eastAsia="en-US"/>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87394B" w:rsidRPr="0087394B" w:rsidRDefault="0087394B" w:rsidP="0087394B">
      <w:pPr>
        <w:rPr>
          <w:lang w:eastAsia="en-US"/>
        </w:rPr>
      </w:pPr>
      <w:r w:rsidRPr="0087394B">
        <w:rPr>
          <w:lang w:eastAsia="en-US"/>
        </w:rPr>
        <w:t>Решение текстовых задач алгебраическим способом.</w:t>
      </w:r>
    </w:p>
    <w:p w:rsidR="0087394B" w:rsidRPr="0087394B" w:rsidRDefault="0087394B" w:rsidP="0087394B">
      <w:pPr>
        <w:rPr>
          <w:lang w:eastAsia="en-US"/>
        </w:rPr>
      </w:pPr>
      <w:r w:rsidRPr="0087394B">
        <w:rPr>
          <w:lang w:eastAsia="en-US"/>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87394B" w:rsidRPr="0087394B" w:rsidRDefault="0087394B" w:rsidP="0087394B">
      <w:pPr>
        <w:rPr>
          <w:lang w:eastAsia="en-US"/>
        </w:rPr>
      </w:pPr>
      <w:bookmarkStart w:id="33" w:name="_Toc124426227"/>
      <w:r w:rsidRPr="0087394B">
        <w:rPr>
          <w:lang w:eastAsia="en-US"/>
        </w:rPr>
        <w:t>146.5.3.4. Функции</w:t>
      </w:r>
      <w:bookmarkEnd w:id="33"/>
      <w:r w:rsidRPr="0087394B">
        <w:rPr>
          <w:lang w:eastAsia="en-US"/>
        </w:rPr>
        <w:t>.</w:t>
      </w:r>
    </w:p>
    <w:p w:rsidR="0087394B" w:rsidRPr="0087394B" w:rsidRDefault="0087394B" w:rsidP="0087394B">
      <w:pPr>
        <w:rPr>
          <w:lang w:eastAsia="en-US"/>
        </w:rPr>
      </w:pPr>
      <w:r w:rsidRPr="0087394B">
        <w:rPr>
          <w:lang w:eastAsia="en-US"/>
        </w:rPr>
        <w:t>Понятие функции. Область определения и множество значений функции. Способы задания функций.</w:t>
      </w:r>
    </w:p>
    <w:p w:rsidR="0087394B" w:rsidRPr="0087394B" w:rsidRDefault="0087394B" w:rsidP="0087394B">
      <w:pPr>
        <w:rPr>
          <w:lang w:eastAsia="en-US"/>
        </w:rPr>
      </w:pPr>
      <w:r w:rsidRPr="0087394B">
        <w:rPr>
          <w:lang w:eastAsia="en-US"/>
        </w:rPr>
        <w:t>График функции. Чтение свойств функции по её графику. Примеры графиков функций, отражающих реальные процессы.</w:t>
      </w:r>
    </w:p>
    <w:p w:rsidR="0087394B" w:rsidRPr="0087394B" w:rsidRDefault="0087394B" w:rsidP="0087394B">
      <w:pPr>
        <w:rPr>
          <w:lang w:eastAsia="en-US"/>
        </w:rPr>
      </w:pPr>
      <w:r w:rsidRPr="0087394B">
        <w:rPr>
          <w:lang w:eastAsia="en-US"/>
        </w:rPr>
        <w:t xml:space="preserve">Функции, описывающие прямую и обратную пропорциональные зависимости, их графики. Функции </w:t>
      </w:r>
      <w:r w:rsidRPr="0087394B">
        <w:rPr>
          <w:lang w:val="en-US" w:eastAsia="en-US"/>
        </w:rPr>
        <w:t>y</w:t>
      </w:r>
      <w:r w:rsidRPr="0087394B">
        <w:rPr>
          <w:lang w:eastAsia="en-US"/>
        </w:rPr>
        <w:t xml:space="preserve"> = </w:t>
      </w:r>
      <w:r w:rsidRPr="0087394B">
        <w:rPr>
          <w:lang w:val="en-US" w:eastAsia="en-US"/>
        </w:rPr>
        <w:t>x</w:t>
      </w:r>
      <w:r w:rsidRPr="0087394B">
        <w:rPr>
          <w:lang w:eastAsia="en-US"/>
        </w:rPr>
        <w:t xml:space="preserve">2, </w:t>
      </w:r>
      <w:r w:rsidRPr="0087394B">
        <w:rPr>
          <w:lang w:val="en-US" w:eastAsia="en-US"/>
        </w:rPr>
        <w:t>y</w:t>
      </w:r>
      <w:r w:rsidRPr="0087394B">
        <w:rPr>
          <w:lang w:eastAsia="en-US"/>
        </w:rPr>
        <w:t xml:space="preserve"> = </w:t>
      </w:r>
      <w:r w:rsidRPr="0087394B">
        <w:rPr>
          <w:lang w:val="en-US" w:eastAsia="en-US"/>
        </w:rPr>
        <w:t>x</w:t>
      </w:r>
      <w:r w:rsidRPr="0087394B">
        <w:rPr>
          <w:lang w:eastAsia="en-US"/>
        </w:rPr>
        <w:t xml:space="preserve">3, </w:t>
      </w:r>
      <w:r w:rsidRPr="0087394B">
        <w:rPr>
          <w:lang w:val="en-US" w:eastAsia="en-US"/>
        </w:rPr>
        <w:t>y</w:t>
      </w:r>
      <w:r w:rsidRPr="0087394B">
        <w:rPr>
          <w:lang w:eastAsia="en-US"/>
        </w:rPr>
        <w:t xml:space="preserve"> =</w:t>
      </w:r>
      <m:oMath>
        <m:rad>
          <m:radPr>
            <m:degHide m:val="1"/>
            <m:ctrlPr>
              <w:rPr>
                <w:rFonts w:ascii="Cambria Math" w:hAnsi="Cambria Math"/>
                <w:i/>
                <w:szCs w:val="24"/>
              </w:rPr>
            </m:ctrlPr>
          </m:radPr>
          <m:deg/>
          <m:e>
            <m:r>
              <w:rPr>
                <w:rFonts w:ascii="Cambria Math" w:hAnsi="Cambria Math"/>
                <w:szCs w:val="24"/>
              </w:rPr>
              <m:t>x</m:t>
            </m:r>
          </m:e>
        </m:rad>
      </m:oMath>
      <w:r w:rsidRPr="0087394B">
        <w:rPr>
          <w:lang w:eastAsia="en-US"/>
        </w:rPr>
        <w:t xml:space="preserve">, </w:t>
      </w:r>
      <w:r w:rsidRPr="0087394B">
        <w:rPr>
          <w:lang w:val="en-US" w:eastAsia="en-US"/>
        </w:rPr>
        <w:t>y</w:t>
      </w:r>
      <w:r w:rsidRPr="0087394B">
        <w:rPr>
          <w:lang w:eastAsia="en-US"/>
        </w:rPr>
        <w:t>=|</w:t>
      </w:r>
      <w:r w:rsidRPr="0087394B">
        <w:rPr>
          <w:lang w:val="en-US" w:eastAsia="en-US"/>
        </w:rPr>
        <w:t>x</w:t>
      </w:r>
      <w:r w:rsidRPr="0087394B">
        <w:rPr>
          <w:lang w:eastAsia="en-US"/>
        </w:rPr>
        <w:t>|. Графическое решение уравнений и систем уравнений.</w:t>
      </w:r>
    </w:p>
    <w:p w:rsidR="0087394B" w:rsidRPr="0087394B" w:rsidRDefault="0087394B" w:rsidP="0087394B">
      <w:pPr>
        <w:rPr>
          <w:lang w:eastAsia="en-US"/>
        </w:rPr>
      </w:pPr>
      <w:bookmarkStart w:id="34" w:name="_Toc124426229"/>
      <w:r w:rsidRPr="0087394B">
        <w:rPr>
          <w:lang w:eastAsia="en-US"/>
        </w:rPr>
        <w:t>146.5.4. Содержание обучения в 9 классе.</w:t>
      </w:r>
    </w:p>
    <w:p w:rsidR="0087394B" w:rsidRPr="0087394B" w:rsidRDefault="0087394B" w:rsidP="0087394B">
      <w:pPr>
        <w:rPr>
          <w:lang w:eastAsia="en-US"/>
        </w:rPr>
      </w:pPr>
      <w:r w:rsidRPr="0087394B">
        <w:rPr>
          <w:lang w:eastAsia="en-US"/>
        </w:rPr>
        <w:t>146.5.4.1. Числа и вычисления</w:t>
      </w:r>
      <w:bookmarkEnd w:id="34"/>
      <w:r w:rsidRPr="0087394B">
        <w:rPr>
          <w:lang w:eastAsia="en-US"/>
        </w:rPr>
        <w:t>.</w:t>
      </w:r>
    </w:p>
    <w:p w:rsidR="0087394B" w:rsidRPr="0087394B" w:rsidRDefault="0087394B" w:rsidP="0087394B">
      <w:pPr>
        <w:rPr>
          <w:lang w:eastAsia="en-US"/>
        </w:rPr>
      </w:pPr>
      <w:r w:rsidRPr="0087394B">
        <w:rPr>
          <w:lang w:eastAsia="en-US"/>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87394B" w:rsidRPr="0087394B" w:rsidRDefault="0087394B" w:rsidP="0087394B">
      <w:pPr>
        <w:rPr>
          <w:lang w:eastAsia="en-US"/>
        </w:rPr>
      </w:pPr>
      <w:r w:rsidRPr="0087394B">
        <w:rPr>
          <w:lang w:eastAsia="en-US"/>
        </w:rPr>
        <w:t>Сравнение действительных чисел, арифметические действия с действительными числами.</w:t>
      </w:r>
    </w:p>
    <w:p w:rsidR="0087394B" w:rsidRPr="0087394B" w:rsidRDefault="0087394B" w:rsidP="0087394B">
      <w:pPr>
        <w:rPr>
          <w:lang w:eastAsia="en-US"/>
        </w:rPr>
      </w:pPr>
      <w:r w:rsidRPr="0087394B">
        <w:rPr>
          <w:lang w:eastAsia="en-US"/>
        </w:rPr>
        <w:t>Размеры объектов окружающего мира, длительность процессов в окружающем мире.</w:t>
      </w:r>
    </w:p>
    <w:p w:rsidR="0087394B" w:rsidRPr="0087394B" w:rsidRDefault="0087394B" w:rsidP="0087394B">
      <w:pPr>
        <w:rPr>
          <w:lang w:eastAsia="en-US"/>
        </w:rPr>
      </w:pPr>
      <w:r w:rsidRPr="0087394B">
        <w:rPr>
          <w:lang w:eastAsia="en-US"/>
        </w:rPr>
        <w:t>Приближённое значение величины, точность приближения. Округление чисел. Прикидка и оценка результатов вычислений.</w:t>
      </w:r>
    </w:p>
    <w:p w:rsidR="0087394B" w:rsidRPr="0087394B" w:rsidRDefault="0087394B" w:rsidP="0087394B">
      <w:pPr>
        <w:rPr>
          <w:lang w:eastAsia="en-US"/>
        </w:rPr>
      </w:pPr>
      <w:bookmarkStart w:id="35" w:name="_Toc124426230"/>
      <w:r w:rsidRPr="0087394B">
        <w:rPr>
          <w:lang w:eastAsia="en-US"/>
        </w:rPr>
        <w:t>146.5.4.2. Уравнения и неравенства</w:t>
      </w:r>
      <w:bookmarkEnd w:id="35"/>
      <w:r w:rsidRPr="0087394B">
        <w:rPr>
          <w:lang w:eastAsia="en-US"/>
        </w:rPr>
        <w:t>.</w:t>
      </w:r>
    </w:p>
    <w:p w:rsidR="0087394B" w:rsidRPr="0087394B" w:rsidRDefault="0087394B" w:rsidP="0087394B">
      <w:pPr>
        <w:rPr>
          <w:lang w:eastAsia="en-US"/>
        </w:rPr>
      </w:pPr>
      <w:r w:rsidRPr="0087394B">
        <w:rPr>
          <w:lang w:eastAsia="en-US"/>
        </w:rPr>
        <w:t>Линейное уравнение. Решение уравнений, сводящихся к линейным.</w:t>
      </w:r>
    </w:p>
    <w:p w:rsidR="0087394B" w:rsidRPr="0087394B" w:rsidRDefault="0087394B" w:rsidP="0087394B">
      <w:pPr>
        <w:rPr>
          <w:lang w:eastAsia="en-US"/>
        </w:rPr>
      </w:pPr>
      <w:r w:rsidRPr="0087394B">
        <w:rPr>
          <w:lang w:eastAsia="en-US"/>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87394B" w:rsidRPr="0087394B" w:rsidRDefault="0087394B" w:rsidP="0087394B">
      <w:pPr>
        <w:rPr>
          <w:lang w:eastAsia="en-US"/>
        </w:rPr>
      </w:pPr>
      <w:r w:rsidRPr="0087394B">
        <w:rPr>
          <w:lang w:eastAsia="en-US"/>
        </w:rPr>
        <w:t>Решение дробно-рациональных уравнений. Решение текстовых задач алгебраическим методом.</w:t>
      </w:r>
    </w:p>
    <w:p w:rsidR="0087394B" w:rsidRPr="0087394B" w:rsidRDefault="0087394B" w:rsidP="0087394B">
      <w:pPr>
        <w:rPr>
          <w:lang w:eastAsia="en-US"/>
        </w:rPr>
      </w:pPr>
      <w:r w:rsidRPr="0087394B">
        <w:rPr>
          <w:lang w:eastAsia="en-US"/>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87394B" w:rsidRPr="0087394B" w:rsidRDefault="0087394B" w:rsidP="0087394B">
      <w:pPr>
        <w:rPr>
          <w:lang w:eastAsia="en-US"/>
        </w:rPr>
      </w:pPr>
      <w:r w:rsidRPr="0087394B">
        <w:rPr>
          <w:lang w:eastAsia="en-US"/>
        </w:rPr>
        <w:t>Решение текстовых задач алгебраическим способом.</w:t>
      </w:r>
    </w:p>
    <w:p w:rsidR="0087394B" w:rsidRPr="0087394B" w:rsidRDefault="0087394B" w:rsidP="0087394B">
      <w:pPr>
        <w:rPr>
          <w:lang w:eastAsia="en-US"/>
        </w:rPr>
      </w:pPr>
      <w:r w:rsidRPr="0087394B">
        <w:rPr>
          <w:lang w:eastAsia="en-US"/>
        </w:rPr>
        <w:t>Числовые неравенства и их свойства.</w:t>
      </w:r>
    </w:p>
    <w:p w:rsidR="0087394B" w:rsidRPr="0087394B" w:rsidRDefault="0087394B" w:rsidP="0087394B">
      <w:pPr>
        <w:rPr>
          <w:lang w:eastAsia="en-US"/>
        </w:rPr>
      </w:pPr>
      <w:r w:rsidRPr="0087394B">
        <w:rPr>
          <w:lang w:eastAsia="en-US"/>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87394B" w:rsidRPr="0087394B" w:rsidRDefault="0087394B" w:rsidP="0087394B">
      <w:pPr>
        <w:rPr>
          <w:lang w:eastAsia="en-US"/>
        </w:rPr>
      </w:pPr>
      <w:bookmarkStart w:id="36" w:name="_Toc124426231"/>
      <w:r w:rsidRPr="0087394B">
        <w:rPr>
          <w:lang w:eastAsia="en-US"/>
        </w:rPr>
        <w:t>146.5.4.3. Функции</w:t>
      </w:r>
      <w:bookmarkEnd w:id="36"/>
      <w:r w:rsidRPr="0087394B">
        <w:rPr>
          <w:lang w:eastAsia="en-US"/>
        </w:rPr>
        <w:t>.</w:t>
      </w:r>
    </w:p>
    <w:p w:rsidR="0087394B" w:rsidRPr="0087394B" w:rsidRDefault="0087394B" w:rsidP="0087394B">
      <w:pPr>
        <w:rPr>
          <w:lang w:eastAsia="en-US"/>
        </w:rPr>
      </w:pPr>
      <w:r w:rsidRPr="0087394B">
        <w:rPr>
          <w:lang w:eastAsia="en-US"/>
        </w:rPr>
        <w:t>Квадратичная функция, её график и свойства. Парабола, координаты вершины параболы, ось симметрии параболы.</w:t>
      </w:r>
    </w:p>
    <w:p w:rsidR="0087394B" w:rsidRPr="0087394B" w:rsidRDefault="0087394B" w:rsidP="0087394B">
      <w:pPr>
        <w:rPr>
          <w:lang w:eastAsia="en-US"/>
        </w:rPr>
      </w:pPr>
      <w:r w:rsidRPr="0087394B">
        <w:rPr>
          <w:lang w:eastAsia="en-US"/>
        </w:rPr>
        <w:t xml:space="preserve">Графики функций: </w:t>
      </w:r>
      <m:oMath>
        <m:r>
          <m:rPr>
            <m:scr m:val="script"/>
          </m:rPr>
          <w:rPr>
            <w:rFonts w:ascii="Cambria Math" w:hAnsi="Cambria Math"/>
            <w:sz w:val="28"/>
            <w:szCs w:val="28"/>
          </w:rPr>
          <m:t>у= k</m:t>
        </m:r>
        <m:r>
          <w:rPr>
            <w:rFonts w:ascii="Cambria Math" w:hAnsi="Cambria Math"/>
            <w:sz w:val="28"/>
            <w:szCs w:val="28"/>
          </w:rPr>
          <m:t xml:space="preserve">x,  y= </m:t>
        </m:r>
        <m:r>
          <m:rPr>
            <m:scr m:val="script"/>
          </m:rPr>
          <w:rPr>
            <w:rFonts w:ascii="Cambria Math" w:hAnsi="Cambria Math"/>
            <w:sz w:val="28"/>
            <w:szCs w:val="28"/>
          </w:rPr>
          <m:t>k</m:t>
        </m:r>
        <m:r>
          <w:rPr>
            <w:rFonts w:ascii="Cambria Math" w:hAnsi="Cambria Math"/>
            <w:sz w:val="28"/>
            <w:szCs w:val="28"/>
          </w:rPr>
          <m:t xml:space="preserve">x+b,  y= </m:t>
        </m:r>
        <m:f>
          <m:fPr>
            <m:ctrlPr>
              <w:rPr>
                <w:rFonts w:ascii="Cambria Math" w:hAnsi="Cambria Math"/>
                <w:i/>
                <w:sz w:val="28"/>
                <w:szCs w:val="28"/>
              </w:rPr>
            </m:ctrlPr>
          </m:fPr>
          <m:num>
            <m:r>
              <m:rPr>
                <m:scr m:val="script"/>
              </m:rPr>
              <w:rPr>
                <w:rFonts w:ascii="Cambria Math" w:hAnsi="Cambria Math"/>
                <w:sz w:val="28"/>
                <w:szCs w:val="28"/>
              </w:rPr>
              <m:t>k</m:t>
            </m:r>
          </m:num>
          <m:den>
            <m:r>
              <w:rPr>
                <w:rFonts w:ascii="Cambria Math" w:hAnsi="Cambria Math"/>
                <w:sz w:val="28"/>
                <w:szCs w:val="28"/>
              </w:rPr>
              <m:t>x</m:t>
            </m:r>
          </m:den>
        </m:f>
        <m:r>
          <w:rPr>
            <w:rFonts w:ascii="Cambria Math" w:hAnsi="Cambria Math"/>
            <w:sz w:val="28"/>
            <w:szCs w:val="28"/>
          </w:rPr>
          <m:t xml:space="preserve">,  y=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 xml:space="preserve">, y= </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  y=|x|</m:t>
        </m:r>
      </m:oMath>
      <w:r w:rsidRPr="0087394B">
        <w:rPr>
          <w:lang w:eastAsia="en-US"/>
        </w:rPr>
        <w:t>, и их свойства.</w:t>
      </w:r>
    </w:p>
    <w:p w:rsidR="0087394B" w:rsidRPr="0087394B" w:rsidRDefault="0087394B" w:rsidP="0087394B">
      <w:pPr>
        <w:rPr>
          <w:lang w:eastAsia="en-US"/>
        </w:rPr>
      </w:pPr>
      <w:bookmarkStart w:id="37" w:name="_Toc124426232"/>
      <w:r w:rsidRPr="0087394B">
        <w:rPr>
          <w:lang w:eastAsia="en-US"/>
        </w:rPr>
        <w:t>146.5.4.4. Числовые последовательности</w:t>
      </w:r>
      <w:bookmarkEnd w:id="37"/>
      <w:r w:rsidRPr="0087394B">
        <w:rPr>
          <w:lang w:eastAsia="en-US"/>
        </w:rPr>
        <w:t xml:space="preserve"> и прогрессии.</w:t>
      </w:r>
    </w:p>
    <w:p w:rsidR="0087394B" w:rsidRPr="0087394B" w:rsidRDefault="0087394B" w:rsidP="0087394B">
      <w:pPr>
        <w:rPr>
          <w:lang w:eastAsia="en-US"/>
        </w:rPr>
      </w:pPr>
      <w:r w:rsidRPr="0087394B">
        <w:rPr>
          <w:lang w:eastAsia="en-US"/>
        </w:rPr>
        <w:t xml:space="preserve">Понятие числовой последовательности. Задание последовательности рекуррентной формулой и формулой </w:t>
      </w:r>
      <w:r w:rsidRPr="0087394B">
        <w:rPr>
          <w:lang w:val="en-US" w:eastAsia="en-US"/>
        </w:rPr>
        <w:t>n</w:t>
      </w:r>
      <w:r w:rsidRPr="0087394B">
        <w:rPr>
          <w:lang w:eastAsia="en-US"/>
        </w:rPr>
        <w:t>-го члена.</w:t>
      </w:r>
    </w:p>
    <w:p w:rsidR="0087394B" w:rsidRPr="0087394B" w:rsidRDefault="0087394B" w:rsidP="0087394B">
      <w:pPr>
        <w:rPr>
          <w:lang w:eastAsia="en-US"/>
        </w:rPr>
      </w:pPr>
      <w:r w:rsidRPr="0087394B">
        <w:rPr>
          <w:lang w:eastAsia="en-US"/>
        </w:rPr>
        <w:t xml:space="preserve">Арифметическая и геометрическая прогрессии. Формулы </w:t>
      </w:r>
      <w:r w:rsidRPr="0087394B">
        <w:rPr>
          <w:lang w:val="en-US" w:eastAsia="en-US"/>
        </w:rPr>
        <w:t>n</w:t>
      </w:r>
      <w:r w:rsidRPr="0087394B">
        <w:rPr>
          <w:lang w:eastAsia="en-US"/>
        </w:rPr>
        <w:t xml:space="preserve">-го члена арифметической и геометрической прогрессий, суммы первых </w:t>
      </w:r>
      <w:r w:rsidRPr="0087394B">
        <w:rPr>
          <w:lang w:val="en-US" w:eastAsia="en-US"/>
        </w:rPr>
        <w:t>n</w:t>
      </w:r>
      <w:r w:rsidRPr="0087394B">
        <w:rPr>
          <w:lang w:eastAsia="en-US"/>
        </w:rPr>
        <w:t xml:space="preserve"> членов.</w:t>
      </w:r>
    </w:p>
    <w:p w:rsidR="0087394B" w:rsidRPr="0087394B" w:rsidRDefault="0087394B" w:rsidP="0087394B">
      <w:pPr>
        <w:rPr>
          <w:lang w:eastAsia="en-US"/>
        </w:rPr>
      </w:pPr>
      <w:r w:rsidRPr="0087394B">
        <w:rPr>
          <w:lang w:eastAsia="en-US"/>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87394B" w:rsidRPr="0087394B" w:rsidRDefault="0087394B" w:rsidP="0087394B">
      <w:pPr>
        <w:rPr>
          <w:lang w:eastAsia="en-US"/>
        </w:rPr>
      </w:pPr>
      <w:bookmarkStart w:id="38" w:name="_Toc124426233"/>
      <w:r w:rsidRPr="0087394B">
        <w:rPr>
          <w:lang w:eastAsia="en-US"/>
        </w:rPr>
        <w:t>146.5.5. </w:t>
      </w:r>
      <w:bookmarkEnd w:id="38"/>
      <w:r w:rsidRPr="0087394B">
        <w:rPr>
          <w:lang w:eastAsia="en-US"/>
        </w:rPr>
        <w:t>Предметные результаты освоения программы учебного курса «Алгебра».</w:t>
      </w:r>
    </w:p>
    <w:p w:rsidR="0087394B" w:rsidRPr="0087394B" w:rsidRDefault="0087394B" w:rsidP="0087394B">
      <w:pPr>
        <w:rPr>
          <w:lang w:eastAsia="en-US"/>
        </w:rPr>
      </w:pPr>
      <w:bookmarkStart w:id="39" w:name="_Toc124426234"/>
      <w:r w:rsidRPr="0087394B">
        <w:rPr>
          <w:lang w:eastAsia="en-US"/>
        </w:rPr>
        <w:t>146.5.5.1. Предметные результаты освоения программы учебного курса к концу обучения в 7 классе.</w:t>
      </w:r>
    </w:p>
    <w:p w:rsidR="0087394B" w:rsidRPr="0087394B" w:rsidRDefault="0087394B" w:rsidP="0087394B">
      <w:pPr>
        <w:rPr>
          <w:lang w:eastAsia="en-US"/>
        </w:rPr>
      </w:pPr>
      <w:bookmarkStart w:id="40" w:name="_Toc124426235"/>
      <w:bookmarkEnd w:id="39"/>
      <w:r w:rsidRPr="0087394B">
        <w:rPr>
          <w:lang w:eastAsia="en-US"/>
        </w:rPr>
        <w:t>146.5.5.1.1. Числа и вычисления</w:t>
      </w:r>
      <w:bookmarkEnd w:id="40"/>
      <w:r w:rsidRPr="0087394B">
        <w:rPr>
          <w:lang w:eastAsia="en-US"/>
        </w:rPr>
        <w:t>.</w:t>
      </w:r>
    </w:p>
    <w:p w:rsidR="0087394B" w:rsidRPr="0087394B" w:rsidRDefault="0087394B" w:rsidP="0087394B">
      <w:pPr>
        <w:rPr>
          <w:lang w:eastAsia="en-US"/>
        </w:rPr>
      </w:pPr>
      <w:r w:rsidRPr="0087394B">
        <w:rPr>
          <w:lang w:eastAsia="en-US"/>
        </w:rPr>
        <w:t>Выполнять, сочетая устные и письменные приёмы, арифметические действия с рациональными числами.</w:t>
      </w:r>
    </w:p>
    <w:p w:rsidR="0087394B" w:rsidRPr="0087394B" w:rsidRDefault="0087394B" w:rsidP="0087394B">
      <w:pPr>
        <w:rPr>
          <w:lang w:eastAsia="en-US"/>
        </w:rPr>
      </w:pPr>
      <w:r w:rsidRPr="0087394B">
        <w:rPr>
          <w:lang w:eastAsia="en-US"/>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87394B" w:rsidRPr="0087394B" w:rsidRDefault="0087394B" w:rsidP="0087394B">
      <w:pPr>
        <w:rPr>
          <w:lang w:eastAsia="en-US"/>
        </w:rPr>
      </w:pPr>
      <w:r w:rsidRPr="0087394B">
        <w:rPr>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87394B" w:rsidRPr="0087394B" w:rsidRDefault="0087394B" w:rsidP="0087394B">
      <w:pPr>
        <w:rPr>
          <w:lang w:eastAsia="en-US"/>
        </w:rPr>
      </w:pPr>
      <w:r w:rsidRPr="0087394B">
        <w:rPr>
          <w:lang w:eastAsia="en-US"/>
        </w:rPr>
        <w:t>Сравнивать и упорядочивать рациональные числа.</w:t>
      </w:r>
    </w:p>
    <w:p w:rsidR="0087394B" w:rsidRPr="0087394B" w:rsidRDefault="0087394B" w:rsidP="0087394B">
      <w:pPr>
        <w:rPr>
          <w:lang w:eastAsia="en-US"/>
        </w:rPr>
      </w:pPr>
      <w:r w:rsidRPr="0087394B">
        <w:rPr>
          <w:lang w:eastAsia="en-US"/>
        </w:rPr>
        <w:t>Округлять числа.</w:t>
      </w:r>
    </w:p>
    <w:p w:rsidR="0087394B" w:rsidRPr="0087394B" w:rsidRDefault="0087394B" w:rsidP="0087394B">
      <w:pPr>
        <w:rPr>
          <w:lang w:eastAsia="en-US"/>
        </w:rPr>
      </w:pPr>
      <w:r w:rsidRPr="0087394B">
        <w:rPr>
          <w:lang w:eastAsia="en-US"/>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87394B" w:rsidRPr="0087394B" w:rsidRDefault="0087394B" w:rsidP="0087394B">
      <w:pPr>
        <w:rPr>
          <w:lang w:eastAsia="en-US"/>
        </w:rPr>
      </w:pPr>
      <w:r w:rsidRPr="0087394B">
        <w:rPr>
          <w:lang w:eastAsia="en-US"/>
        </w:rPr>
        <w:t>Применять признаки делимости, разложение на множители натуральных чисел.</w:t>
      </w:r>
    </w:p>
    <w:p w:rsidR="0087394B" w:rsidRPr="0087394B" w:rsidRDefault="0087394B" w:rsidP="0087394B">
      <w:pPr>
        <w:rPr>
          <w:lang w:eastAsia="en-US"/>
        </w:rPr>
      </w:pPr>
      <w:r w:rsidRPr="0087394B">
        <w:rPr>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87394B" w:rsidRPr="0087394B" w:rsidRDefault="0087394B" w:rsidP="0087394B">
      <w:pPr>
        <w:rPr>
          <w:lang w:eastAsia="en-US"/>
        </w:rPr>
      </w:pPr>
      <w:bookmarkStart w:id="41" w:name="_Toc124426236"/>
      <w:r w:rsidRPr="0087394B">
        <w:rPr>
          <w:lang w:eastAsia="en-US"/>
        </w:rPr>
        <w:t>146.5.5.1.2. Алгебраические выражения</w:t>
      </w:r>
      <w:bookmarkEnd w:id="41"/>
      <w:r w:rsidRPr="0087394B">
        <w:rPr>
          <w:lang w:eastAsia="en-US"/>
        </w:rPr>
        <w:t>.</w:t>
      </w:r>
    </w:p>
    <w:p w:rsidR="0087394B" w:rsidRPr="0087394B" w:rsidRDefault="0087394B" w:rsidP="0087394B">
      <w:pPr>
        <w:rPr>
          <w:lang w:eastAsia="en-US"/>
        </w:rPr>
      </w:pPr>
      <w:r w:rsidRPr="0087394B">
        <w:rPr>
          <w:lang w:eastAsia="en-US"/>
        </w:rPr>
        <w:t>Использовать алгебраическую терминологию и символику, применять её в процессе освоения учебного материала.</w:t>
      </w:r>
    </w:p>
    <w:p w:rsidR="0087394B" w:rsidRPr="0087394B" w:rsidRDefault="0087394B" w:rsidP="0087394B">
      <w:pPr>
        <w:rPr>
          <w:lang w:eastAsia="en-US"/>
        </w:rPr>
      </w:pPr>
      <w:r w:rsidRPr="0087394B">
        <w:rPr>
          <w:lang w:eastAsia="en-US"/>
        </w:rPr>
        <w:t>Находить значения буквенных выражений при заданных значениях переменных.</w:t>
      </w:r>
    </w:p>
    <w:p w:rsidR="0087394B" w:rsidRPr="0087394B" w:rsidRDefault="0087394B" w:rsidP="0087394B">
      <w:pPr>
        <w:rPr>
          <w:lang w:eastAsia="en-US"/>
        </w:rPr>
      </w:pPr>
      <w:r w:rsidRPr="0087394B">
        <w:rPr>
          <w:lang w:eastAsia="en-US"/>
        </w:rPr>
        <w:t>Выполнять преобразования целого выражения в многочлен приведением подобных слагаемых, раскрытием скобок.</w:t>
      </w:r>
    </w:p>
    <w:p w:rsidR="0087394B" w:rsidRPr="0087394B" w:rsidRDefault="0087394B" w:rsidP="0087394B">
      <w:pPr>
        <w:rPr>
          <w:lang w:eastAsia="en-US"/>
        </w:rPr>
      </w:pPr>
      <w:r w:rsidRPr="0087394B">
        <w:rPr>
          <w:lang w:eastAsia="en-US"/>
        </w:rPr>
        <w:t>Выполнять умножение одночлена на многочлен и многочлена на многочлен, применять формулы квадрата суммы и квадрата разности.</w:t>
      </w:r>
    </w:p>
    <w:p w:rsidR="0087394B" w:rsidRPr="0087394B" w:rsidRDefault="0087394B" w:rsidP="0087394B">
      <w:pPr>
        <w:rPr>
          <w:lang w:eastAsia="en-US"/>
        </w:rPr>
      </w:pPr>
      <w:r w:rsidRPr="0087394B">
        <w:rPr>
          <w:lang w:eastAsia="en-US"/>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87394B" w:rsidRPr="0087394B" w:rsidRDefault="0087394B" w:rsidP="0087394B">
      <w:pPr>
        <w:rPr>
          <w:lang w:eastAsia="en-US"/>
        </w:rPr>
      </w:pPr>
      <w:r w:rsidRPr="0087394B">
        <w:rPr>
          <w:lang w:eastAsia="en-US"/>
        </w:rPr>
        <w:t>Применять преобразования многочленов для решения различных задач из математики, смежных предметов, из реальной практики.</w:t>
      </w:r>
    </w:p>
    <w:p w:rsidR="0087394B" w:rsidRPr="0087394B" w:rsidRDefault="0087394B" w:rsidP="0087394B">
      <w:pPr>
        <w:rPr>
          <w:lang w:eastAsia="en-US"/>
        </w:rPr>
      </w:pPr>
      <w:r w:rsidRPr="0087394B">
        <w:rPr>
          <w:lang w:eastAsia="en-US"/>
        </w:rPr>
        <w:t>Использовать свойства степеней с натуральными показателями для преобразования выражений.</w:t>
      </w:r>
    </w:p>
    <w:p w:rsidR="0087394B" w:rsidRPr="0087394B" w:rsidRDefault="0087394B" w:rsidP="0087394B">
      <w:pPr>
        <w:rPr>
          <w:lang w:eastAsia="en-US"/>
        </w:rPr>
      </w:pPr>
      <w:bookmarkStart w:id="42" w:name="_Toc124426237"/>
      <w:r w:rsidRPr="0087394B">
        <w:rPr>
          <w:lang w:eastAsia="en-US"/>
        </w:rPr>
        <w:t>146.5.5.1.3. Уравнения и неравенства</w:t>
      </w:r>
      <w:bookmarkEnd w:id="42"/>
      <w:r w:rsidRPr="0087394B">
        <w:rPr>
          <w:lang w:eastAsia="en-US"/>
        </w:rPr>
        <w:t>.</w:t>
      </w:r>
    </w:p>
    <w:p w:rsidR="0087394B" w:rsidRPr="0087394B" w:rsidRDefault="0087394B" w:rsidP="0087394B">
      <w:pPr>
        <w:rPr>
          <w:lang w:eastAsia="en-US"/>
        </w:rPr>
      </w:pPr>
      <w:r w:rsidRPr="0087394B">
        <w:rPr>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87394B" w:rsidRPr="0087394B" w:rsidRDefault="0087394B" w:rsidP="0087394B">
      <w:pPr>
        <w:rPr>
          <w:lang w:eastAsia="en-US"/>
        </w:rPr>
      </w:pPr>
      <w:r w:rsidRPr="0087394B">
        <w:rPr>
          <w:lang w:eastAsia="en-US"/>
        </w:rPr>
        <w:t>Применять графические методы при решении линейных уравнений и их систем.</w:t>
      </w:r>
    </w:p>
    <w:p w:rsidR="0087394B" w:rsidRPr="0087394B" w:rsidRDefault="0087394B" w:rsidP="0087394B">
      <w:pPr>
        <w:rPr>
          <w:lang w:eastAsia="en-US"/>
        </w:rPr>
      </w:pPr>
      <w:r w:rsidRPr="0087394B">
        <w:rPr>
          <w:lang w:eastAsia="en-US"/>
        </w:rPr>
        <w:t>Подбирать примеры пар чисел, являющихся решением линейного уравнения с двумя переменными.</w:t>
      </w:r>
    </w:p>
    <w:p w:rsidR="0087394B" w:rsidRPr="0087394B" w:rsidRDefault="0087394B" w:rsidP="0087394B">
      <w:pPr>
        <w:rPr>
          <w:lang w:eastAsia="en-US"/>
        </w:rPr>
      </w:pPr>
      <w:r w:rsidRPr="0087394B">
        <w:rPr>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87394B" w:rsidRPr="0087394B" w:rsidRDefault="0087394B" w:rsidP="0087394B">
      <w:pPr>
        <w:rPr>
          <w:lang w:eastAsia="en-US"/>
        </w:rPr>
      </w:pPr>
      <w:r w:rsidRPr="0087394B">
        <w:rPr>
          <w:lang w:eastAsia="en-US"/>
        </w:rPr>
        <w:t>Решать системы двух линейных уравнений с двумя переменными, в том числе графически.</w:t>
      </w:r>
    </w:p>
    <w:p w:rsidR="0087394B" w:rsidRPr="0087394B" w:rsidRDefault="0087394B" w:rsidP="0087394B">
      <w:pPr>
        <w:rPr>
          <w:lang w:eastAsia="en-US"/>
        </w:rPr>
      </w:pPr>
      <w:r w:rsidRPr="0087394B">
        <w:rPr>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87394B" w:rsidRPr="0087394B" w:rsidRDefault="0087394B" w:rsidP="0087394B">
      <w:pPr>
        <w:rPr>
          <w:lang w:eastAsia="en-US"/>
        </w:rPr>
      </w:pPr>
      <w:bookmarkStart w:id="43" w:name="_Toc124426238"/>
      <w:r w:rsidRPr="0087394B">
        <w:rPr>
          <w:lang w:eastAsia="en-US"/>
        </w:rPr>
        <w:t>146.5.5.1.4. Функции</w:t>
      </w:r>
      <w:bookmarkEnd w:id="43"/>
      <w:r w:rsidRPr="0087394B">
        <w:rPr>
          <w:lang w:eastAsia="en-US"/>
        </w:rPr>
        <w:t>.</w:t>
      </w:r>
    </w:p>
    <w:p w:rsidR="0087394B" w:rsidRPr="0087394B" w:rsidRDefault="0087394B" w:rsidP="0087394B">
      <w:pPr>
        <w:rPr>
          <w:lang w:eastAsia="en-US"/>
        </w:rPr>
      </w:pPr>
      <w:r w:rsidRPr="0087394B">
        <w:rPr>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87394B" w:rsidRPr="0087394B" w:rsidRDefault="0087394B" w:rsidP="0087394B">
      <w:pPr>
        <w:rPr>
          <w:lang w:eastAsia="en-US"/>
        </w:rPr>
      </w:pPr>
      <w:r w:rsidRPr="0087394B">
        <w:rPr>
          <w:lang w:eastAsia="en-US"/>
        </w:rPr>
        <w:t xml:space="preserve">Отмечать в координатной плоскости точки по заданным координатам, строить графики линейных функций. Строить график функции </w:t>
      </w:r>
      <w:r w:rsidRPr="0087394B">
        <w:rPr>
          <w:lang w:val="en-US" w:eastAsia="en-US"/>
        </w:rPr>
        <w:t>y</w:t>
      </w:r>
      <w:r w:rsidRPr="0087394B">
        <w:rPr>
          <w:lang w:eastAsia="en-US"/>
        </w:rPr>
        <w:t xml:space="preserve"> = |х|.</w:t>
      </w:r>
    </w:p>
    <w:p w:rsidR="0087394B" w:rsidRPr="0087394B" w:rsidRDefault="0087394B" w:rsidP="0087394B">
      <w:pPr>
        <w:rPr>
          <w:lang w:eastAsia="en-US"/>
        </w:rPr>
      </w:pPr>
      <w:r w:rsidRPr="0087394B">
        <w:rPr>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87394B" w:rsidRPr="0087394B" w:rsidRDefault="0087394B" w:rsidP="0087394B">
      <w:pPr>
        <w:rPr>
          <w:lang w:eastAsia="en-US"/>
        </w:rPr>
      </w:pPr>
      <w:r w:rsidRPr="0087394B">
        <w:rPr>
          <w:lang w:eastAsia="en-US"/>
        </w:rPr>
        <w:t>Находить значение функции по значению её аргумента.</w:t>
      </w:r>
    </w:p>
    <w:p w:rsidR="0087394B" w:rsidRPr="0087394B" w:rsidRDefault="0087394B" w:rsidP="0087394B">
      <w:pPr>
        <w:rPr>
          <w:lang w:eastAsia="en-US"/>
        </w:rPr>
      </w:pPr>
      <w:r w:rsidRPr="0087394B">
        <w:rPr>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87394B" w:rsidRPr="0087394B" w:rsidRDefault="0087394B" w:rsidP="0087394B">
      <w:pPr>
        <w:rPr>
          <w:lang w:eastAsia="en-US"/>
        </w:rPr>
      </w:pPr>
      <w:r w:rsidRPr="0087394B">
        <w:rPr>
          <w:lang w:eastAsia="en-US"/>
        </w:rPr>
        <w:t>146.5.5.2. Предметные результаты освоения программы учебного курса к концу обучения в 8 классе.</w:t>
      </w:r>
    </w:p>
    <w:p w:rsidR="0087394B" w:rsidRPr="0087394B" w:rsidRDefault="0087394B" w:rsidP="0087394B">
      <w:pPr>
        <w:rPr>
          <w:lang w:eastAsia="en-US"/>
        </w:rPr>
      </w:pPr>
      <w:bookmarkStart w:id="44" w:name="_Toc124426240"/>
      <w:r w:rsidRPr="0087394B">
        <w:rPr>
          <w:lang w:eastAsia="en-US"/>
        </w:rPr>
        <w:t>146.5.5.2.1. Числа и вычисления</w:t>
      </w:r>
      <w:bookmarkEnd w:id="44"/>
      <w:r w:rsidRPr="0087394B">
        <w:rPr>
          <w:lang w:eastAsia="en-US"/>
        </w:rPr>
        <w:t>.</w:t>
      </w:r>
    </w:p>
    <w:p w:rsidR="0087394B" w:rsidRPr="0087394B" w:rsidRDefault="0087394B" w:rsidP="0087394B">
      <w:pPr>
        <w:rPr>
          <w:lang w:eastAsia="en-US"/>
        </w:rPr>
      </w:pPr>
      <w:r w:rsidRPr="0087394B">
        <w:rPr>
          <w:lang w:eastAsia="en-US"/>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87394B" w:rsidRPr="0087394B" w:rsidRDefault="0087394B" w:rsidP="0087394B">
      <w:pPr>
        <w:rPr>
          <w:lang w:eastAsia="en-US"/>
        </w:rPr>
      </w:pPr>
      <w:r w:rsidRPr="0087394B">
        <w:rPr>
          <w:lang w:eastAsia="en-US"/>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87394B" w:rsidRPr="0087394B" w:rsidRDefault="0087394B" w:rsidP="0087394B">
      <w:pPr>
        <w:rPr>
          <w:lang w:eastAsia="en-US"/>
        </w:rPr>
      </w:pPr>
      <w:r w:rsidRPr="0087394B">
        <w:rPr>
          <w:lang w:eastAsia="en-US"/>
        </w:rPr>
        <w:t>Использовать записи больших и малых чисел с помощью десятичных дробей и степеней числа 10.</w:t>
      </w:r>
    </w:p>
    <w:p w:rsidR="0087394B" w:rsidRPr="0087394B" w:rsidRDefault="0087394B" w:rsidP="0087394B">
      <w:pPr>
        <w:rPr>
          <w:lang w:eastAsia="en-US"/>
        </w:rPr>
      </w:pPr>
      <w:bookmarkStart w:id="45" w:name="_Toc124426241"/>
      <w:r w:rsidRPr="0087394B">
        <w:rPr>
          <w:lang w:eastAsia="en-US"/>
        </w:rPr>
        <w:t>146.5.5.2.2. Алгебраические выражения</w:t>
      </w:r>
      <w:bookmarkEnd w:id="45"/>
      <w:r w:rsidRPr="0087394B">
        <w:rPr>
          <w:lang w:eastAsia="en-US"/>
        </w:rPr>
        <w:t>.</w:t>
      </w:r>
    </w:p>
    <w:p w:rsidR="0087394B" w:rsidRPr="0087394B" w:rsidRDefault="0087394B" w:rsidP="0087394B">
      <w:pPr>
        <w:rPr>
          <w:lang w:eastAsia="en-US"/>
        </w:rPr>
      </w:pPr>
      <w:r w:rsidRPr="0087394B">
        <w:rPr>
          <w:lang w:eastAsia="en-US"/>
        </w:rPr>
        <w:t>Применять понятие степени с целым показателем, выполнять преобразования выражений, содержащих степени с целым показателем.</w:t>
      </w:r>
    </w:p>
    <w:p w:rsidR="0087394B" w:rsidRPr="0087394B" w:rsidRDefault="0087394B" w:rsidP="0087394B">
      <w:pPr>
        <w:rPr>
          <w:lang w:eastAsia="en-US"/>
        </w:rPr>
      </w:pPr>
      <w:r w:rsidRPr="0087394B">
        <w:rPr>
          <w:lang w:eastAsia="en-US"/>
        </w:rPr>
        <w:t>Выполнять тождественные преобразования рациональных выражений на основе правил действий над многочленами и алгебраическими дробями.</w:t>
      </w:r>
    </w:p>
    <w:p w:rsidR="0087394B" w:rsidRPr="0087394B" w:rsidRDefault="0087394B" w:rsidP="0087394B">
      <w:pPr>
        <w:rPr>
          <w:lang w:eastAsia="en-US"/>
        </w:rPr>
      </w:pPr>
      <w:r w:rsidRPr="0087394B">
        <w:rPr>
          <w:lang w:eastAsia="en-US"/>
        </w:rPr>
        <w:t>Раскладывать квадратный трёхчлен на множители.</w:t>
      </w:r>
    </w:p>
    <w:p w:rsidR="0087394B" w:rsidRPr="0087394B" w:rsidRDefault="0087394B" w:rsidP="0087394B">
      <w:pPr>
        <w:rPr>
          <w:lang w:eastAsia="en-US"/>
        </w:rPr>
      </w:pPr>
      <w:r w:rsidRPr="0087394B">
        <w:rPr>
          <w:lang w:eastAsia="en-US"/>
        </w:rPr>
        <w:t>Применять преобразования выражений для решения различных задач из математики, смежных предметов, из реальной практики.</w:t>
      </w:r>
    </w:p>
    <w:p w:rsidR="0087394B" w:rsidRPr="0087394B" w:rsidRDefault="0087394B" w:rsidP="0087394B">
      <w:pPr>
        <w:rPr>
          <w:lang w:eastAsia="en-US"/>
        </w:rPr>
      </w:pPr>
      <w:bookmarkStart w:id="46" w:name="_Toc124426242"/>
      <w:r w:rsidRPr="0087394B">
        <w:rPr>
          <w:lang w:eastAsia="en-US"/>
        </w:rPr>
        <w:t>146.5.5.2.3. Уравнения и неравенства</w:t>
      </w:r>
      <w:bookmarkEnd w:id="46"/>
      <w:r w:rsidRPr="0087394B">
        <w:rPr>
          <w:lang w:eastAsia="en-US"/>
        </w:rPr>
        <w:t>.</w:t>
      </w:r>
    </w:p>
    <w:p w:rsidR="0087394B" w:rsidRPr="0087394B" w:rsidRDefault="0087394B" w:rsidP="0087394B">
      <w:pPr>
        <w:rPr>
          <w:lang w:eastAsia="en-US"/>
        </w:rPr>
      </w:pPr>
      <w:r w:rsidRPr="0087394B">
        <w:rPr>
          <w:lang w:eastAsia="en-US"/>
        </w:rPr>
        <w:t>Решать линейные, квадратные уравнения и рациональные уравнения, сводящиеся к ним, системы двух уравнений с двумя переменными.</w:t>
      </w:r>
    </w:p>
    <w:p w:rsidR="0087394B" w:rsidRPr="0087394B" w:rsidRDefault="0087394B" w:rsidP="0087394B">
      <w:pPr>
        <w:rPr>
          <w:lang w:eastAsia="en-US"/>
        </w:rPr>
      </w:pPr>
      <w:r w:rsidRPr="0087394B">
        <w:rPr>
          <w:lang w:eastAsia="en-US"/>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7394B" w:rsidRPr="0087394B" w:rsidRDefault="0087394B" w:rsidP="0087394B">
      <w:pPr>
        <w:rPr>
          <w:lang w:eastAsia="en-US"/>
        </w:rPr>
      </w:pPr>
      <w:r w:rsidRPr="0087394B">
        <w:rPr>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87394B" w:rsidRPr="0087394B" w:rsidRDefault="0087394B" w:rsidP="0087394B">
      <w:pPr>
        <w:rPr>
          <w:lang w:eastAsia="en-US"/>
        </w:rPr>
      </w:pPr>
      <w:r w:rsidRPr="0087394B">
        <w:rPr>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87394B" w:rsidRPr="0087394B" w:rsidRDefault="0087394B" w:rsidP="0087394B">
      <w:pPr>
        <w:rPr>
          <w:lang w:eastAsia="en-US"/>
        </w:rPr>
      </w:pPr>
      <w:bookmarkStart w:id="47" w:name="_Toc124426243"/>
      <w:r w:rsidRPr="0087394B">
        <w:rPr>
          <w:lang w:eastAsia="en-US"/>
        </w:rPr>
        <w:t>146.5.5.2.4. Функции</w:t>
      </w:r>
      <w:bookmarkEnd w:id="47"/>
      <w:r w:rsidRPr="0087394B">
        <w:rPr>
          <w:lang w:eastAsia="en-US"/>
        </w:rPr>
        <w:t>.</w:t>
      </w:r>
    </w:p>
    <w:p w:rsidR="0087394B" w:rsidRPr="0087394B" w:rsidRDefault="0087394B" w:rsidP="0087394B">
      <w:pPr>
        <w:rPr>
          <w:lang w:eastAsia="en-US"/>
        </w:rPr>
      </w:pPr>
      <w:r w:rsidRPr="0087394B">
        <w:rPr>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87394B" w:rsidRPr="0087394B" w:rsidRDefault="0087394B" w:rsidP="0087394B">
      <w:pPr>
        <w:rPr>
          <w:lang w:eastAsia="en-US"/>
        </w:rPr>
      </w:pPr>
      <w:r w:rsidRPr="0087394B">
        <w:rPr>
          <w:lang w:eastAsia="en-US"/>
        </w:rPr>
        <w:t>Строить графики элементарных функций вида:</w:t>
      </w:r>
    </w:p>
    <w:p w:rsidR="0087394B" w:rsidRPr="0087394B" w:rsidRDefault="0087394B" w:rsidP="0087394B">
      <w:pPr>
        <w:rPr>
          <w:lang w:eastAsia="en-US"/>
        </w:rPr>
      </w:pPr>
      <m:oMath>
        <m:r>
          <w:rPr>
            <w:rFonts w:ascii="Cambria Math" w:hAnsi="Cambria Math"/>
            <w:sz w:val="28"/>
            <w:szCs w:val="28"/>
          </w:rPr>
          <m:t xml:space="preserve">y= </m:t>
        </m:r>
        <m:f>
          <m:fPr>
            <m:ctrlPr>
              <w:rPr>
                <w:rFonts w:ascii="Cambria Math" w:hAnsi="Cambria Math"/>
                <w:i/>
                <w:sz w:val="28"/>
                <w:szCs w:val="28"/>
              </w:rPr>
            </m:ctrlPr>
          </m:fPr>
          <m:num>
            <m:r>
              <m:rPr>
                <m:scr m:val="script"/>
              </m:rPr>
              <w:rPr>
                <w:rFonts w:ascii="Cambria Math" w:hAnsi="Cambria Math"/>
                <w:sz w:val="28"/>
                <w:szCs w:val="28"/>
              </w:rPr>
              <m:t>k</m:t>
            </m:r>
          </m:num>
          <m:den>
            <m:r>
              <w:rPr>
                <w:rFonts w:ascii="Cambria Math" w:hAnsi="Cambria Math"/>
                <w:sz w:val="28"/>
                <w:szCs w:val="28"/>
              </w:rPr>
              <m:t>x</m:t>
            </m:r>
          </m:den>
        </m:f>
        <m:r>
          <w:rPr>
            <w:rFonts w:ascii="Cambria Math" w:hAnsi="Cambria Math"/>
            <w:sz w:val="28"/>
            <w:szCs w:val="28"/>
          </w:rPr>
          <m:t xml:space="preserve">,  y=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  y=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 xml:space="preserve">, y= </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  y=</m:t>
        </m:r>
        <m:d>
          <m:dPr>
            <m:begChr m:val="|"/>
            <m:endChr m:val="|"/>
            <m:ctrlPr>
              <w:rPr>
                <w:rFonts w:ascii="Cambria Math" w:hAnsi="Cambria Math"/>
                <w:i/>
                <w:sz w:val="28"/>
                <w:szCs w:val="28"/>
              </w:rPr>
            </m:ctrlPr>
          </m:dPr>
          <m:e>
            <m:r>
              <w:rPr>
                <w:rFonts w:ascii="Cambria Math" w:hAnsi="Cambria Math"/>
                <w:sz w:val="28"/>
                <w:szCs w:val="28"/>
              </w:rPr>
              <m:t>x</m:t>
            </m:r>
          </m:e>
        </m:d>
      </m:oMath>
      <w:r w:rsidRPr="0087394B">
        <w:rPr>
          <w:lang w:eastAsia="en-US"/>
        </w:rPr>
        <w:t>, описывать свойства числовой функции по её графику.</w:t>
      </w:r>
    </w:p>
    <w:p w:rsidR="0087394B" w:rsidRPr="0087394B" w:rsidRDefault="0087394B" w:rsidP="0087394B">
      <w:pPr>
        <w:rPr>
          <w:lang w:eastAsia="en-US"/>
        </w:rPr>
      </w:pPr>
      <w:r w:rsidRPr="0087394B">
        <w:rPr>
          <w:lang w:eastAsia="en-US"/>
        </w:rPr>
        <w:t>146.5.5.3. Предметные результаты освоения программы учебного курса к концу обучения в 9 классе.</w:t>
      </w:r>
    </w:p>
    <w:p w:rsidR="0087394B" w:rsidRPr="0087394B" w:rsidRDefault="0087394B" w:rsidP="0087394B">
      <w:pPr>
        <w:rPr>
          <w:lang w:eastAsia="en-US"/>
        </w:rPr>
      </w:pPr>
      <w:bookmarkStart w:id="48" w:name="_Toc124426245"/>
      <w:r w:rsidRPr="0087394B">
        <w:rPr>
          <w:lang w:eastAsia="en-US"/>
        </w:rPr>
        <w:t>146.5.5.3.1. Числа и вычисления</w:t>
      </w:r>
      <w:bookmarkEnd w:id="48"/>
      <w:r w:rsidRPr="0087394B">
        <w:rPr>
          <w:lang w:eastAsia="en-US"/>
        </w:rPr>
        <w:t>.</w:t>
      </w:r>
    </w:p>
    <w:p w:rsidR="0087394B" w:rsidRPr="0087394B" w:rsidRDefault="0087394B" w:rsidP="0087394B">
      <w:pPr>
        <w:rPr>
          <w:lang w:eastAsia="en-US"/>
        </w:rPr>
      </w:pPr>
      <w:r w:rsidRPr="0087394B">
        <w:rPr>
          <w:lang w:eastAsia="en-US"/>
        </w:rPr>
        <w:t>Сравнивать и упорядочивать рациональные и иррациональные числа.</w:t>
      </w:r>
    </w:p>
    <w:p w:rsidR="0087394B" w:rsidRPr="0087394B" w:rsidRDefault="0087394B" w:rsidP="0087394B">
      <w:pPr>
        <w:rPr>
          <w:lang w:eastAsia="en-US"/>
        </w:rPr>
      </w:pPr>
      <w:r w:rsidRPr="0087394B">
        <w:rPr>
          <w:lang w:eastAsia="en-US"/>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87394B" w:rsidRPr="0087394B" w:rsidRDefault="0087394B" w:rsidP="0087394B">
      <w:pPr>
        <w:rPr>
          <w:lang w:eastAsia="en-US"/>
        </w:rPr>
      </w:pPr>
      <w:r w:rsidRPr="0087394B">
        <w:rPr>
          <w:lang w:eastAsia="en-US"/>
        </w:rPr>
        <w:t>Находить значения степеней с целыми показателями и корней, вычислять значения числовых выражений.</w:t>
      </w:r>
    </w:p>
    <w:p w:rsidR="0087394B" w:rsidRPr="0087394B" w:rsidRDefault="0087394B" w:rsidP="0087394B">
      <w:pPr>
        <w:rPr>
          <w:lang w:eastAsia="en-US"/>
        </w:rPr>
      </w:pPr>
      <w:r w:rsidRPr="0087394B">
        <w:rPr>
          <w:lang w:eastAsia="en-US"/>
        </w:rPr>
        <w:t>Округлять действительные числа, выполнять прикидку результата вычислений, оценку числовых выражений.</w:t>
      </w:r>
    </w:p>
    <w:p w:rsidR="0087394B" w:rsidRPr="0087394B" w:rsidRDefault="0087394B" w:rsidP="0087394B">
      <w:pPr>
        <w:rPr>
          <w:lang w:eastAsia="en-US"/>
        </w:rPr>
      </w:pPr>
      <w:bookmarkStart w:id="49" w:name="_Toc124426246"/>
      <w:r w:rsidRPr="0087394B">
        <w:rPr>
          <w:lang w:eastAsia="en-US"/>
        </w:rPr>
        <w:t>146.5.5.3.2. Уравнения и неравенства</w:t>
      </w:r>
      <w:bookmarkEnd w:id="49"/>
      <w:r w:rsidRPr="0087394B">
        <w:rPr>
          <w:lang w:eastAsia="en-US"/>
        </w:rPr>
        <w:t>.</w:t>
      </w:r>
    </w:p>
    <w:p w:rsidR="0087394B" w:rsidRPr="0087394B" w:rsidRDefault="0087394B" w:rsidP="0087394B">
      <w:pPr>
        <w:rPr>
          <w:lang w:eastAsia="en-US"/>
        </w:rPr>
      </w:pPr>
      <w:r w:rsidRPr="0087394B">
        <w:rPr>
          <w:lang w:eastAsia="en-US"/>
        </w:rPr>
        <w:t>Решать линейные и квадратные уравнения, уравнения, сводящиеся к ним, простейшие дробно-рациональные уравнения.</w:t>
      </w:r>
    </w:p>
    <w:p w:rsidR="0087394B" w:rsidRPr="0087394B" w:rsidRDefault="0087394B" w:rsidP="0087394B">
      <w:pPr>
        <w:rPr>
          <w:lang w:eastAsia="en-US"/>
        </w:rPr>
      </w:pPr>
      <w:r w:rsidRPr="0087394B">
        <w:rPr>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rsidR="0087394B" w:rsidRPr="0087394B" w:rsidRDefault="0087394B" w:rsidP="0087394B">
      <w:pPr>
        <w:rPr>
          <w:lang w:eastAsia="en-US"/>
        </w:rPr>
      </w:pPr>
      <w:r w:rsidRPr="0087394B">
        <w:rPr>
          <w:lang w:eastAsia="en-US"/>
        </w:rPr>
        <w:t>Решать текстовые задачи алгебраическим способом с помощью составления уравнения или системы двух уравнений с двумя переменными.</w:t>
      </w:r>
    </w:p>
    <w:p w:rsidR="0087394B" w:rsidRPr="0087394B" w:rsidRDefault="0087394B" w:rsidP="0087394B">
      <w:pPr>
        <w:rPr>
          <w:lang w:eastAsia="en-US"/>
        </w:rPr>
      </w:pPr>
      <w:r w:rsidRPr="0087394B">
        <w:rPr>
          <w:lang w:eastAsia="en-US"/>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7394B" w:rsidRPr="0087394B" w:rsidRDefault="0087394B" w:rsidP="0087394B">
      <w:pPr>
        <w:rPr>
          <w:lang w:eastAsia="en-US"/>
        </w:rPr>
      </w:pPr>
      <w:r w:rsidRPr="0087394B">
        <w:rPr>
          <w:lang w:eastAsia="en-US"/>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87394B" w:rsidRPr="0087394B" w:rsidRDefault="0087394B" w:rsidP="0087394B">
      <w:pPr>
        <w:rPr>
          <w:lang w:eastAsia="en-US"/>
        </w:rPr>
      </w:pPr>
      <w:r w:rsidRPr="0087394B">
        <w:rPr>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87394B" w:rsidRPr="0087394B" w:rsidRDefault="0087394B" w:rsidP="0087394B">
      <w:pPr>
        <w:rPr>
          <w:lang w:eastAsia="en-US"/>
        </w:rPr>
      </w:pPr>
      <w:r w:rsidRPr="0087394B">
        <w:rPr>
          <w:lang w:eastAsia="en-US"/>
        </w:rPr>
        <w:t>Использовать неравенства при решении различных задач.</w:t>
      </w:r>
    </w:p>
    <w:p w:rsidR="0087394B" w:rsidRPr="0087394B" w:rsidRDefault="0087394B" w:rsidP="0087394B">
      <w:pPr>
        <w:rPr>
          <w:lang w:eastAsia="en-US"/>
        </w:rPr>
      </w:pPr>
      <w:bookmarkStart w:id="50" w:name="_Toc124426247"/>
      <w:r w:rsidRPr="0087394B">
        <w:rPr>
          <w:lang w:eastAsia="en-US"/>
        </w:rPr>
        <w:t>146.5.5.3.3. Функции</w:t>
      </w:r>
      <w:bookmarkEnd w:id="50"/>
      <w:r w:rsidRPr="0087394B">
        <w:rPr>
          <w:lang w:eastAsia="en-US"/>
        </w:rPr>
        <w:t>.</w:t>
      </w:r>
    </w:p>
    <w:p w:rsidR="0087394B" w:rsidRPr="0087394B" w:rsidRDefault="0087394B" w:rsidP="0087394B">
      <w:pPr>
        <w:rPr>
          <w:lang w:eastAsia="en-US"/>
        </w:rPr>
      </w:pPr>
      <w:r w:rsidRPr="0087394B">
        <w:rPr>
          <w:lang w:eastAsia="en-US"/>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8"/>
            <w:szCs w:val="28"/>
          </w:rPr>
          <m:t>y</m:t>
        </m:r>
        <m:r>
          <m:rPr>
            <m:scr m:val="script"/>
            <m:sty m:val="p"/>
          </m:rPr>
          <w:rPr>
            <w:rFonts w:ascii="Cambria Math" w:hAnsi="Cambria Math"/>
            <w:sz w:val="28"/>
            <w:szCs w:val="28"/>
          </w:rPr>
          <m:t>= k</m:t>
        </m:r>
        <m:r>
          <w:rPr>
            <w:rFonts w:ascii="Cambria Math" w:hAnsi="Cambria Math"/>
            <w:sz w:val="28"/>
            <w:szCs w:val="28"/>
          </w:rPr>
          <m:t>x</m:t>
        </m:r>
        <m:r>
          <m:rPr>
            <m:sty m:val="p"/>
          </m:rPr>
          <w:rPr>
            <w:rFonts w:ascii="Cambria Math" w:hAnsi="Cambria Math"/>
            <w:sz w:val="28"/>
            <w:szCs w:val="28"/>
          </w:rPr>
          <m:t xml:space="preserve">,  </m:t>
        </m:r>
        <m:r>
          <w:rPr>
            <w:rFonts w:ascii="Cambria Math" w:hAnsi="Cambria Math"/>
            <w:sz w:val="28"/>
            <w:szCs w:val="28"/>
          </w:rPr>
          <m:t>y</m:t>
        </m:r>
        <m:r>
          <m:rPr>
            <m:scr m:val="script"/>
            <m:sty m:val="p"/>
          </m:rPr>
          <w:rPr>
            <w:rFonts w:ascii="Cambria Math" w:hAnsi="Cambria Math"/>
            <w:sz w:val="28"/>
            <w:szCs w:val="28"/>
          </w:rPr>
          <m:t>= k</m:t>
        </m:r>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b</m:t>
        </m:r>
        <m:r>
          <m:rPr>
            <m:sty m:val="p"/>
          </m:rPr>
          <w:rPr>
            <w:rFonts w:ascii="Cambria Math" w:hAnsi="Cambria Math"/>
            <w:sz w:val="28"/>
            <w:szCs w:val="28"/>
          </w:rPr>
          <m:t xml:space="preserve">,  </m:t>
        </m:r>
        <m:r>
          <w:rPr>
            <w:rFonts w:ascii="Cambria Math" w:hAnsi="Cambria Math"/>
            <w:sz w:val="28"/>
            <w:szCs w:val="28"/>
          </w:rPr>
          <m:t>y</m:t>
        </m:r>
        <m:r>
          <m:rPr>
            <m:sty m:val="p"/>
          </m:rPr>
          <w:rPr>
            <w:rFonts w:ascii="Cambria Math" w:hAnsi="Cambria Math"/>
            <w:sz w:val="28"/>
            <w:szCs w:val="28"/>
          </w:rPr>
          <m:t xml:space="preserve">= </m:t>
        </m:r>
        <m:f>
          <m:fPr>
            <m:ctrlPr>
              <w:rPr>
                <w:rFonts w:ascii="Cambria Math" w:hAnsi="Cambria Math"/>
                <w:sz w:val="28"/>
                <w:szCs w:val="28"/>
              </w:rPr>
            </m:ctrlPr>
          </m:fPr>
          <m:num>
            <m:r>
              <m:rPr>
                <m:scr m:val="script"/>
                <m:sty m:val="p"/>
              </m:rPr>
              <w:rPr>
                <w:rFonts w:ascii="Cambria Math" w:hAnsi="Cambria Math"/>
                <w:sz w:val="28"/>
                <w:szCs w:val="28"/>
              </w:rPr>
              <m:t>k</m:t>
            </m:r>
          </m:num>
          <m:den>
            <m:r>
              <w:rPr>
                <w:rFonts w:ascii="Cambria Math" w:hAnsi="Cambria Math"/>
                <w:sz w:val="28"/>
                <w:szCs w:val="28"/>
              </w:rPr>
              <m:t>x</m:t>
            </m:r>
          </m:den>
        </m:f>
        <m:r>
          <m:rPr>
            <m:sty m:val="p"/>
          </m:rPr>
          <w:rPr>
            <w:rFonts w:ascii="Cambria Math" w:hAnsi="Cambria Math"/>
            <w:sz w:val="28"/>
            <w:szCs w:val="28"/>
          </w:rPr>
          <m:t xml:space="preserve">,          </m:t>
        </m:r>
        <m:r>
          <w:rPr>
            <w:rFonts w:ascii="Cambria Math" w:hAnsi="Cambria Math"/>
            <w:sz w:val="28"/>
            <w:szCs w:val="28"/>
          </w:rPr>
          <m:t>y</m:t>
        </m:r>
        <m:r>
          <m:rPr>
            <m:sty m:val="p"/>
          </m:rPr>
          <w:rPr>
            <w:rFonts w:ascii="Cambria Math" w:hAnsi="Cambria Math"/>
            <w:sz w:val="28"/>
            <w:szCs w:val="28"/>
          </w:rPr>
          <m:t>=</m:t>
        </m:r>
        <m:r>
          <w:rPr>
            <w:rFonts w:ascii="Cambria Math" w:hAnsi="Cambria Math"/>
            <w:sz w:val="28"/>
            <w:szCs w:val="28"/>
          </w:rPr>
          <m:t>a</m:t>
        </m:r>
        <m:sSup>
          <m:sSupPr>
            <m:ctrlPr>
              <w:rPr>
                <w:rFonts w:ascii="Cambria Math" w:hAnsi="Cambria Math"/>
                <w:sz w:val="28"/>
                <w:szCs w:val="28"/>
              </w:rPr>
            </m:ctrlPr>
          </m:sSupPr>
          <m:e>
            <m: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bx</m:t>
        </m:r>
        <m:r>
          <m:rPr>
            <m:sty m:val="p"/>
          </m:rPr>
          <w:rPr>
            <w:rFonts w:ascii="Cambria Math" w:hAnsi="Cambria Math"/>
            <w:sz w:val="28"/>
            <w:szCs w:val="28"/>
          </w:rPr>
          <m:t>+</m:t>
        </m:r>
        <m:r>
          <w:rPr>
            <w:rFonts w:ascii="Cambria Math" w:hAnsi="Cambria Math"/>
            <w:sz w:val="28"/>
            <w:szCs w:val="28"/>
          </w:rPr>
          <m:t>c</m:t>
        </m:r>
        <m:r>
          <m:rPr>
            <m:sty m:val="p"/>
          </m:rPr>
          <w:rPr>
            <w:rFonts w:ascii="Cambria Math" w:hAnsi="Cambria Math"/>
            <w:sz w:val="28"/>
            <w:szCs w:val="28"/>
          </w:rPr>
          <m:t xml:space="preserve">,  </m:t>
        </m:r>
        <m:r>
          <w:rPr>
            <w:rFonts w:ascii="Cambria Math" w:hAnsi="Cambria Math"/>
            <w:sz w:val="28"/>
            <w:szCs w:val="28"/>
          </w:rPr>
          <m:t>y</m:t>
        </m:r>
        <m:r>
          <m:rPr>
            <m:sty m:val="p"/>
          </m:rPr>
          <w:rPr>
            <w:rFonts w:ascii="Cambria Math" w:hAnsi="Cambria Math"/>
            <w:sz w:val="28"/>
            <w:szCs w:val="28"/>
          </w:rPr>
          <m:t xml:space="preserve">= </m:t>
        </m:r>
        <m:sSup>
          <m:sSupPr>
            <m:ctrlPr>
              <w:rPr>
                <w:rFonts w:ascii="Cambria Math" w:hAnsi="Cambria Math"/>
                <w:sz w:val="28"/>
                <w:szCs w:val="28"/>
              </w:rPr>
            </m:ctrlPr>
          </m:sSupPr>
          <m:e>
            <m:r>
              <w:rPr>
                <w:rFonts w:ascii="Cambria Math" w:hAnsi="Cambria Math"/>
                <w:sz w:val="28"/>
                <w:szCs w:val="28"/>
              </w:rPr>
              <m:t>x</m:t>
            </m:r>
          </m:e>
          <m:sup>
            <m:r>
              <m:rPr>
                <m:sty m:val="p"/>
              </m:rPr>
              <w:rPr>
                <w:rFonts w:ascii="Cambria Math" w:hAnsi="Cambria Math"/>
                <w:sz w:val="28"/>
                <w:szCs w:val="28"/>
              </w:rPr>
              <m:t>3</m:t>
            </m:r>
          </m:sup>
        </m:sSup>
      </m:oMath>
      <w:r w:rsidRPr="0087394B">
        <w:rPr>
          <w:lang w:eastAsia="en-US"/>
        </w:rPr>
        <w:t xml:space="preserve">, </w:t>
      </w:r>
      <m:oMath>
        <m:r>
          <w:rPr>
            <w:rFonts w:ascii="Cambria Math" w:hAnsi="Cambria Math"/>
            <w:sz w:val="28"/>
            <w:szCs w:val="28"/>
          </w:rPr>
          <m:t>y</m:t>
        </m:r>
        <m:r>
          <m:rPr>
            <m:sty m:val="p"/>
          </m:rPr>
          <w:rPr>
            <w:rFonts w:ascii="Cambria Math" w:hAnsi="Cambria Math"/>
            <w:sz w:val="28"/>
            <w:szCs w:val="28"/>
          </w:rPr>
          <m:t xml:space="preserve">= </m:t>
        </m:r>
        <m:rad>
          <m:radPr>
            <m:degHide m:val="1"/>
            <m:ctrlPr>
              <w:rPr>
                <w:rFonts w:ascii="Cambria Math" w:hAnsi="Cambria Math"/>
                <w:sz w:val="28"/>
                <w:szCs w:val="28"/>
              </w:rPr>
            </m:ctrlPr>
          </m:radPr>
          <m:deg/>
          <m:e>
            <m:r>
              <w:rPr>
                <w:rFonts w:ascii="Cambria Math" w:hAnsi="Cambria Math"/>
                <w:sz w:val="28"/>
                <w:szCs w:val="28"/>
              </w:rPr>
              <m:t>x</m:t>
            </m:r>
          </m:e>
        </m:rad>
        <m:r>
          <m:rPr>
            <m:sty m:val="p"/>
          </m:rPr>
          <w:rPr>
            <w:rFonts w:ascii="Cambria Math" w:hAnsi="Cambria Math"/>
            <w:sz w:val="28"/>
            <w:szCs w:val="28"/>
          </w:rPr>
          <m:t xml:space="preserve">,  </m:t>
        </m:r>
        <m:r>
          <w:rPr>
            <w:rFonts w:ascii="Cambria Math" w:hAnsi="Cambria Math"/>
            <w:sz w:val="28"/>
            <w:szCs w:val="28"/>
          </w:rPr>
          <m:t>y</m:t>
        </m:r>
        <m:r>
          <m:rPr>
            <m:sty m:val="p"/>
          </m:rPr>
          <w:rPr>
            <w:rFonts w:ascii="Cambria Math" w:hAnsi="Cambria Math"/>
            <w:sz w:val="28"/>
            <w:szCs w:val="28"/>
          </w:rPr>
          <m:t>=|</m:t>
        </m:r>
        <m:r>
          <w:rPr>
            <w:rFonts w:ascii="Cambria Math" w:hAnsi="Cambria Math"/>
            <w:sz w:val="28"/>
            <w:szCs w:val="28"/>
          </w:rPr>
          <m:t>x</m:t>
        </m:r>
        <m:r>
          <m:rPr>
            <m:sty m:val="p"/>
          </m:rPr>
          <w:rPr>
            <w:rFonts w:ascii="Cambria Math" w:hAnsi="Cambria Math"/>
            <w:sz w:val="28"/>
            <w:szCs w:val="28"/>
          </w:rPr>
          <m:t>|</m:t>
        </m:r>
      </m:oMath>
      <w:r w:rsidRPr="0087394B">
        <w:rPr>
          <w:lang w:eastAsia="en-US"/>
        </w:rPr>
        <w:t xml:space="preserve"> в зависимости от значений коэффициентов, описывать свойства функций.</w:t>
      </w:r>
    </w:p>
    <w:p w:rsidR="0087394B" w:rsidRPr="0087394B" w:rsidRDefault="0087394B" w:rsidP="0087394B">
      <w:pPr>
        <w:rPr>
          <w:lang w:eastAsia="en-US"/>
        </w:rPr>
      </w:pPr>
      <w:r w:rsidRPr="0087394B">
        <w:rPr>
          <w:lang w:eastAsia="en-US"/>
        </w:rPr>
        <w:t>Строить и изображать схематически графики квадратичных функций, описывать свойства квадратичных функций по их графикам.</w:t>
      </w:r>
    </w:p>
    <w:p w:rsidR="0087394B" w:rsidRPr="0087394B" w:rsidRDefault="0087394B" w:rsidP="0087394B">
      <w:pPr>
        <w:rPr>
          <w:lang w:eastAsia="en-US"/>
        </w:rPr>
      </w:pPr>
      <w:r w:rsidRPr="0087394B">
        <w:rPr>
          <w:lang w:eastAsia="en-US"/>
        </w:rPr>
        <w:t>Распознавать квадратичную функцию по формуле, приводить примеры квадратичных функций из реальной жизни, физики, геометрии.</w:t>
      </w:r>
    </w:p>
    <w:p w:rsidR="0087394B" w:rsidRPr="0087394B" w:rsidRDefault="0087394B" w:rsidP="0087394B">
      <w:pPr>
        <w:rPr>
          <w:lang w:eastAsia="en-US"/>
        </w:rPr>
      </w:pPr>
      <w:bookmarkStart w:id="51" w:name="_Toc124426248"/>
      <w:r w:rsidRPr="0087394B">
        <w:rPr>
          <w:lang w:eastAsia="en-US"/>
        </w:rPr>
        <w:t>146.5.5.3.4. Числовые последовательности и прогрессии</w:t>
      </w:r>
      <w:bookmarkEnd w:id="51"/>
      <w:r w:rsidRPr="0087394B">
        <w:rPr>
          <w:lang w:eastAsia="en-US"/>
        </w:rPr>
        <w:t>.</w:t>
      </w:r>
    </w:p>
    <w:p w:rsidR="0087394B" w:rsidRPr="0087394B" w:rsidRDefault="0087394B" w:rsidP="0087394B">
      <w:pPr>
        <w:rPr>
          <w:lang w:eastAsia="en-US"/>
        </w:rPr>
      </w:pPr>
      <w:r w:rsidRPr="0087394B">
        <w:rPr>
          <w:lang w:eastAsia="en-US"/>
        </w:rPr>
        <w:t>Распознавать арифметическую и геометрическую прогрессии при разных способах задания.</w:t>
      </w:r>
    </w:p>
    <w:p w:rsidR="0087394B" w:rsidRPr="0087394B" w:rsidRDefault="0087394B" w:rsidP="0087394B">
      <w:pPr>
        <w:rPr>
          <w:lang w:eastAsia="en-US"/>
        </w:rPr>
      </w:pPr>
      <w:r w:rsidRPr="0087394B">
        <w:rPr>
          <w:lang w:eastAsia="en-US"/>
        </w:rPr>
        <w:t xml:space="preserve">Выполнять вычисления с использованием формул </w:t>
      </w:r>
      <w:r w:rsidRPr="0087394B">
        <w:rPr>
          <w:lang w:val="en-US" w:eastAsia="en-US"/>
        </w:rPr>
        <w:t>n</w:t>
      </w:r>
      <w:r w:rsidRPr="0087394B">
        <w:rPr>
          <w:lang w:eastAsia="en-US"/>
        </w:rPr>
        <w:t xml:space="preserve">-го члена арифметической и геометрической прогрессий, суммы первых </w:t>
      </w:r>
      <w:r w:rsidRPr="0087394B">
        <w:rPr>
          <w:lang w:val="en-US" w:eastAsia="en-US"/>
        </w:rPr>
        <w:t>n</w:t>
      </w:r>
      <w:r w:rsidRPr="0087394B">
        <w:rPr>
          <w:lang w:eastAsia="en-US"/>
        </w:rPr>
        <w:t xml:space="preserve"> членов.</w:t>
      </w:r>
    </w:p>
    <w:p w:rsidR="0087394B" w:rsidRPr="0087394B" w:rsidRDefault="0087394B" w:rsidP="0087394B">
      <w:pPr>
        <w:rPr>
          <w:lang w:eastAsia="en-US"/>
        </w:rPr>
      </w:pPr>
      <w:r w:rsidRPr="0087394B">
        <w:rPr>
          <w:lang w:eastAsia="en-US"/>
        </w:rPr>
        <w:t>Изображать члены последовательности точками на координатной плоскости.</w:t>
      </w:r>
    </w:p>
    <w:p w:rsidR="0087394B" w:rsidRPr="0087394B" w:rsidRDefault="0087394B" w:rsidP="0087394B">
      <w:pPr>
        <w:rPr>
          <w:lang w:eastAsia="en-US"/>
        </w:rPr>
      </w:pPr>
      <w:r w:rsidRPr="0087394B">
        <w:rPr>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87394B" w:rsidRPr="0087394B" w:rsidRDefault="0087394B" w:rsidP="0087394B">
      <w:pPr>
        <w:rPr>
          <w:lang w:eastAsia="en-US"/>
        </w:rPr>
      </w:pPr>
      <w:bookmarkStart w:id="52" w:name="_Toc124426249"/>
      <w:r w:rsidRPr="0087394B">
        <w:rPr>
          <w:lang w:eastAsia="en-US"/>
        </w:rPr>
        <w:t>146.6. Федеральная рабочая программа</w:t>
      </w:r>
      <w:bookmarkEnd w:id="52"/>
      <w:r w:rsidRPr="0087394B">
        <w:rPr>
          <w:lang w:eastAsia="en-US"/>
        </w:rPr>
        <w:t xml:space="preserve"> учебного курса «Геометрия» в 7–9 классах (далее соответственно – программа учебного курса «Геометрия», учебный курс).</w:t>
      </w:r>
    </w:p>
    <w:p w:rsidR="0087394B" w:rsidRPr="0087394B" w:rsidRDefault="0087394B" w:rsidP="0087394B">
      <w:pPr>
        <w:rPr>
          <w:lang w:eastAsia="en-US"/>
        </w:rPr>
      </w:pPr>
      <w:r w:rsidRPr="0087394B">
        <w:rPr>
          <w:lang w:eastAsia="en-US"/>
        </w:rPr>
        <w:t>146.6.1. Пояснительная записка.</w:t>
      </w:r>
    </w:p>
    <w:p w:rsidR="0087394B" w:rsidRPr="0087394B" w:rsidRDefault="0087394B" w:rsidP="0087394B">
      <w:pPr>
        <w:rPr>
          <w:lang w:eastAsia="en-US"/>
        </w:rPr>
      </w:pPr>
      <w:r w:rsidRPr="0087394B">
        <w:rPr>
          <w:lang w:eastAsia="en-US"/>
        </w:rPr>
        <w:t xml:space="preserve">146.6.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w:t>
      </w:r>
    </w:p>
    <w:p w:rsidR="0087394B" w:rsidRPr="0087394B" w:rsidRDefault="0087394B" w:rsidP="0087394B">
      <w:pPr>
        <w:rPr>
          <w:lang w:eastAsia="en-US"/>
        </w:rPr>
      </w:pPr>
      <w:r w:rsidRPr="0087394B">
        <w:rPr>
          <w:lang w:eastAsia="en-US"/>
        </w:rPr>
        <w:t xml:space="preserve">146.6.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87394B" w:rsidRPr="0087394B" w:rsidRDefault="0087394B" w:rsidP="0087394B">
      <w:pPr>
        <w:rPr>
          <w:lang w:eastAsia="en-US"/>
        </w:rPr>
      </w:pPr>
      <w:r w:rsidRPr="0087394B">
        <w:rPr>
          <w:lang w:eastAsia="en-US"/>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87394B" w:rsidRPr="0087394B" w:rsidRDefault="0087394B" w:rsidP="0087394B">
      <w:pPr>
        <w:rPr>
          <w:lang w:eastAsia="en-US"/>
        </w:rPr>
      </w:pPr>
      <w:r w:rsidRPr="0087394B">
        <w:rPr>
          <w:lang w:eastAsia="en-US"/>
        </w:rPr>
        <w:t>146.6.1.3.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87394B" w:rsidRPr="0087394B" w:rsidRDefault="0087394B" w:rsidP="0087394B">
      <w:pPr>
        <w:rPr>
          <w:lang w:eastAsia="en-US"/>
        </w:rPr>
      </w:pPr>
      <w:r w:rsidRPr="0087394B">
        <w:rPr>
          <w:lang w:eastAsia="en-US"/>
        </w:rPr>
        <w:t>146.6.1.4. 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rsidR="0087394B" w:rsidRPr="0087394B" w:rsidRDefault="0087394B" w:rsidP="0087394B">
      <w:pPr>
        <w:rPr>
          <w:lang w:eastAsia="en-US"/>
        </w:rPr>
      </w:pPr>
      <w:r w:rsidRPr="0087394B">
        <w:rPr>
          <w:lang w:eastAsia="en-US"/>
        </w:rPr>
        <w:t>146.6.2. Содержание обучения в 7 классе.</w:t>
      </w:r>
    </w:p>
    <w:p w:rsidR="0087394B" w:rsidRPr="0087394B" w:rsidRDefault="0087394B" w:rsidP="0087394B">
      <w:pPr>
        <w:rPr>
          <w:lang w:eastAsia="en-US"/>
        </w:rPr>
      </w:pPr>
      <w:r w:rsidRPr="0087394B">
        <w:rPr>
          <w:lang w:eastAsia="en-US"/>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87394B" w:rsidRPr="0087394B" w:rsidRDefault="0087394B" w:rsidP="0087394B">
      <w:pPr>
        <w:rPr>
          <w:lang w:eastAsia="en-US"/>
        </w:rPr>
      </w:pPr>
      <w:r w:rsidRPr="0087394B">
        <w:rPr>
          <w:lang w:eastAsia="en-US"/>
        </w:rPr>
        <w:t>Симметричные фигуры. Основные свойства осевой симметрии. Примеры симметрии в окружающем мире.</w:t>
      </w:r>
    </w:p>
    <w:p w:rsidR="0087394B" w:rsidRPr="0087394B" w:rsidRDefault="0087394B" w:rsidP="0087394B">
      <w:pPr>
        <w:rPr>
          <w:lang w:eastAsia="en-US"/>
        </w:rPr>
      </w:pPr>
      <w:r w:rsidRPr="0087394B">
        <w:rPr>
          <w:lang w:eastAsia="en-US"/>
        </w:rPr>
        <w:t>Основные построения с помощью циркуля и линейки. Треугольник. Высота, медиана, биссектриса, их свойства.</w:t>
      </w:r>
    </w:p>
    <w:p w:rsidR="0087394B" w:rsidRPr="0087394B" w:rsidRDefault="0087394B" w:rsidP="0087394B">
      <w:pPr>
        <w:rPr>
          <w:lang w:eastAsia="en-US"/>
        </w:rPr>
      </w:pPr>
      <w:r w:rsidRPr="0087394B">
        <w:rPr>
          <w:lang w:eastAsia="en-US"/>
        </w:rPr>
        <w:t>Равнобедренный и равносторонний треугольники. Неравенство треугольника.</w:t>
      </w:r>
    </w:p>
    <w:p w:rsidR="0087394B" w:rsidRPr="0087394B" w:rsidRDefault="0087394B" w:rsidP="0087394B">
      <w:pPr>
        <w:rPr>
          <w:lang w:eastAsia="en-US"/>
        </w:rPr>
      </w:pPr>
      <w:r w:rsidRPr="0087394B">
        <w:rPr>
          <w:lang w:eastAsia="en-US"/>
        </w:rPr>
        <w:t>Свойства и признаки равнобедренного треугольника. Признаки равенства треугольников.</w:t>
      </w:r>
    </w:p>
    <w:p w:rsidR="0087394B" w:rsidRPr="0087394B" w:rsidRDefault="0087394B" w:rsidP="0087394B">
      <w:pPr>
        <w:rPr>
          <w:lang w:eastAsia="en-US"/>
        </w:rPr>
      </w:pPr>
      <w:r w:rsidRPr="0087394B">
        <w:rPr>
          <w:lang w:eastAsia="en-US"/>
        </w:rPr>
        <w:t>Свойства и признаки параллельных прямых. Сумма углов треугольника. Внешние углы треугольника.</w:t>
      </w:r>
    </w:p>
    <w:p w:rsidR="0087394B" w:rsidRPr="0087394B" w:rsidRDefault="0087394B" w:rsidP="0087394B">
      <w:pPr>
        <w:rPr>
          <w:lang w:eastAsia="en-US"/>
        </w:rPr>
      </w:pPr>
      <w:r w:rsidRPr="0087394B">
        <w:rPr>
          <w:lang w:eastAsia="en-US"/>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87394B" w:rsidRPr="0087394B" w:rsidRDefault="0087394B" w:rsidP="0087394B">
      <w:pPr>
        <w:rPr>
          <w:lang w:eastAsia="en-US"/>
        </w:rPr>
      </w:pPr>
      <w:r w:rsidRPr="0087394B">
        <w:rPr>
          <w:lang w:eastAsia="en-US"/>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87394B" w:rsidRPr="0087394B" w:rsidRDefault="0087394B" w:rsidP="0087394B">
      <w:pPr>
        <w:rPr>
          <w:lang w:eastAsia="en-US"/>
        </w:rPr>
      </w:pPr>
      <w:r w:rsidRPr="0087394B">
        <w:rPr>
          <w:lang w:eastAsia="en-US"/>
        </w:rPr>
        <w:t>Геометрическое место точек. Биссектриса угла и серединный перпендикуляр к отрезку как геометрические места точек.</w:t>
      </w:r>
    </w:p>
    <w:p w:rsidR="0087394B" w:rsidRPr="0087394B" w:rsidRDefault="0087394B" w:rsidP="0087394B">
      <w:pPr>
        <w:rPr>
          <w:lang w:eastAsia="en-US"/>
        </w:rPr>
      </w:pPr>
      <w:r w:rsidRPr="0087394B">
        <w:rPr>
          <w:lang w:eastAsia="en-US"/>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87394B" w:rsidRPr="0087394B" w:rsidRDefault="0087394B" w:rsidP="0087394B">
      <w:pPr>
        <w:rPr>
          <w:lang w:eastAsia="en-US"/>
        </w:rPr>
      </w:pPr>
      <w:r w:rsidRPr="0087394B">
        <w:rPr>
          <w:lang w:eastAsia="en-US"/>
        </w:rPr>
        <w:t>146.6.3. Содержание обучения в 8 классе.</w:t>
      </w:r>
    </w:p>
    <w:p w:rsidR="0087394B" w:rsidRPr="0087394B" w:rsidRDefault="0087394B" w:rsidP="0087394B">
      <w:pPr>
        <w:rPr>
          <w:lang w:eastAsia="en-US"/>
        </w:rPr>
      </w:pPr>
      <w:r w:rsidRPr="0087394B">
        <w:rPr>
          <w:lang w:eastAsia="en-US"/>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87394B" w:rsidRPr="0087394B" w:rsidRDefault="0087394B" w:rsidP="0087394B">
      <w:pPr>
        <w:rPr>
          <w:lang w:eastAsia="en-US"/>
        </w:rPr>
      </w:pPr>
      <w:r w:rsidRPr="0087394B">
        <w:rPr>
          <w:lang w:eastAsia="en-US"/>
        </w:rPr>
        <w:t>Метод удвоения медианы. Центральная симметрия. Теорема Фалеса и теорема о пропорциональных отрезках.</w:t>
      </w:r>
    </w:p>
    <w:p w:rsidR="0087394B" w:rsidRPr="0087394B" w:rsidRDefault="0087394B" w:rsidP="0087394B">
      <w:pPr>
        <w:rPr>
          <w:lang w:eastAsia="en-US"/>
        </w:rPr>
      </w:pPr>
      <w:r w:rsidRPr="0087394B">
        <w:rPr>
          <w:lang w:eastAsia="en-US"/>
        </w:rPr>
        <w:t>Средние линии треугольника и трапеции. Центр масс треугольника.</w:t>
      </w:r>
    </w:p>
    <w:p w:rsidR="0087394B" w:rsidRPr="0087394B" w:rsidRDefault="0087394B" w:rsidP="0087394B">
      <w:pPr>
        <w:rPr>
          <w:lang w:eastAsia="en-US"/>
        </w:rPr>
      </w:pPr>
      <w:r w:rsidRPr="0087394B">
        <w:rPr>
          <w:lang w:eastAsia="en-US"/>
        </w:rPr>
        <w:t>Подобие треугольников, коэффициент подобия. Признаки подобия треугольников. Применение подобия при решении практических задач.</w:t>
      </w:r>
    </w:p>
    <w:p w:rsidR="0087394B" w:rsidRPr="0087394B" w:rsidRDefault="0087394B" w:rsidP="0087394B">
      <w:pPr>
        <w:rPr>
          <w:lang w:eastAsia="en-US"/>
        </w:rPr>
      </w:pPr>
      <w:r w:rsidRPr="0087394B">
        <w:rPr>
          <w:lang w:eastAsia="en-US"/>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87394B" w:rsidRPr="0087394B" w:rsidRDefault="0087394B" w:rsidP="0087394B">
      <w:pPr>
        <w:rPr>
          <w:lang w:eastAsia="en-US"/>
        </w:rPr>
      </w:pPr>
      <w:r w:rsidRPr="0087394B">
        <w:rPr>
          <w:lang w:eastAsia="en-US"/>
        </w:rPr>
        <w:t>Вычисление площадей треугольников и многоугольников на клетчатой бумаге.</w:t>
      </w:r>
    </w:p>
    <w:p w:rsidR="0087394B" w:rsidRPr="0087394B" w:rsidRDefault="0087394B" w:rsidP="0087394B">
      <w:pPr>
        <w:rPr>
          <w:lang w:eastAsia="en-US"/>
        </w:rPr>
      </w:pPr>
      <w:r w:rsidRPr="0087394B">
        <w:rPr>
          <w:lang w:eastAsia="en-US"/>
        </w:rPr>
        <w:t>Теорема Пифагора. Применение теоремы Пифагора при решении практических задач.</w:t>
      </w:r>
    </w:p>
    <w:p w:rsidR="0087394B" w:rsidRPr="0087394B" w:rsidRDefault="0087394B" w:rsidP="0087394B">
      <w:pPr>
        <w:rPr>
          <w:lang w:eastAsia="en-US"/>
        </w:rPr>
      </w:pPr>
      <w:r w:rsidRPr="0087394B">
        <w:rPr>
          <w:lang w:eastAsia="en-US"/>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87394B" w:rsidRPr="0087394B" w:rsidRDefault="0087394B" w:rsidP="0087394B">
      <w:pPr>
        <w:rPr>
          <w:lang w:eastAsia="en-US"/>
        </w:rPr>
      </w:pPr>
      <w:r w:rsidRPr="0087394B">
        <w:rPr>
          <w:lang w:eastAsia="en-US"/>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87394B" w:rsidRPr="0087394B" w:rsidRDefault="0087394B" w:rsidP="0087394B">
      <w:pPr>
        <w:rPr>
          <w:lang w:eastAsia="en-US"/>
        </w:rPr>
      </w:pPr>
      <w:r w:rsidRPr="0087394B">
        <w:rPr>
          <w:lang w:eastAsia="en-US"/>
        </w:rPr>
        <w:t>146.6.4. Содержание обучения в 9 классе.</w:t>
      </w:r>
    </w:p>
    <w:p w:rsidR="0087394B" w:rsidRPr="0087394B" w:rsidRDefault="0087394B" w:rsidP="0087394B">
      <w:pPr>
        <w:rPr>
          <w:lang w:eastAsia="en-US"/>
        </w:rPr>
      </w:pPr>
      <w:r w:rsidRPr="0087394B">
        <w:rPr>
          <w:lang w:eastAsia="en-US"/>
        </w:rPr>
        <w:t>Синус, косинус, тангенс углов от 0 до 180°. Основное тригонометрическое тождество. Формулы приведения.</w:t>
      </w:r>
    </w:p>
    <w:p w:rsidR="0087394B" w:rsidRPr="0087394B" w:rsidRDefault="0087394B" w:rsidP="0087394B">
      <w:pPr>
        <w:rPr>
          <w:lang w:eastAsia="en-US"/>
        </w:rPr>
      </w:pPr>
      <w:r w:rsidRPr="0087394B">
        <w:rPr>
          <w:lang w:eastAsia="en-US"/>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87394B" w:rsidRPr="0087394B" w:rsidRDefault="0087394B" w:rsidP="0087394B">
      <w:pPr>
        <w:rPr>
          <w:lang w:eastAsia="en-US"/>
        </w:rPr>
      </w:pPr>
      <w:r w:rsidRPr="0087394B">
        <w:rPr>
          <w:lang w:eastAsia="en-US"/>
        </w:rPr>
        <w:t>Преобразование подобия. Подобие соответственных элементов.</w:t>
      </w:r>
    </w:p>
    <w:p w:rsidR="0087394B" w:rsidRPr="0087394B" w:rsidRDefault="0087394B" w:rsidP="0087394B">
      <w:pPr>
        <w:rPr>
          <w:lang w:eastAsia="en-US"/>
        </w:rPr>
      </w:pPr>
      <w:r w:rsidRPr="0087394B">
        <w:rPr>
          <w:lang w:eastAsia="en-US"/>
        </w:rPr>
        <w:t>Теорема о произведении отрезков хорд, теоремы о произведении отрезков секущих, теорема о квадрате касательной.</w:t>
      </w:r>
    </w:p>
    <w:p w:rsidR="0087394B" w:rsidRPr="0087394B" w:rsidRDefault="0087394B" w:rsidP="0087394B">
      <w:pPr>
        <w:rPr>
          <w:lang w:eastAsia="en-US"/>
        </w:rPr>
      </w:pPr>
      <w:r w:rsidRPr="0087394B">
        <w:rPr>
          <w:lang w:eastAsia="en-US"/>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87394B" w:rsidRPr="0087394B" w:rsidRDefault="0087394B" w:rsidP="0087394B">
      <w:pPr>
        <w:rPr>
          <w:lang w:eastAsia="en-US"/>
        </w:rPr>
      </w:pPr>
      <w:r w:rsidRPr="0087394B">
        <w:rPr>
          <w:lang w:eastAsia="en-US"/>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87394B" w:rsidRPr="0087394B" w:rsidRDefault="0087394B" w:rsidP="0087394B">
      <w:pPr>
        <w:rPr>
          <w:lang w:eastAsia="en-US"/>
        </w:rPr>
      </w:pPr>
      <w:r w:rsidRPr="0087394B">
        <w:rPr>
          <w:lang w:eastAsia="en-US"/>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87394B" w:rsidRPr="0087394B" w:rsidRDefault="0087394B" w:rsidP="0087394B">
      <w:pPr>
        <w:rPr>
          <w:lang w:eastAsia="en-US"/>
        </w:rPr>
      </w:pPr>
      <w:r w:rsidRPr="0087394B">
        <w:rPr>
          <w:lang w:eastAsia="en-US"/>
        </w:rPr>
        <w:t>Движения плоскости и внутренние симметрии фигур (элементарные представления). Параллельный перенос. Поворот.</w:t>
      </w:r>
    </w:p>
    <w:p w:rsidR="0087394B" w:rsidRPr="0087394B" w:rsidRDefault="0087394B" w:rsidP="0087394B">
      <w:pPr>
        <w:rPr>
          <w:lang w:eastAsia="en-US"/>
        </w:rPr>
      </w:pPr>
      <w:r w:rsidRPr="0087394B">
        <w:rPr>
          <w:lang w:eastAsia="en-US"/>
        </w:rPr>
        <w:t>146.6.5. Предметные результаты освоения программы учебного курса «Геометрия».</w:t>
      </w:r>
    </w:p>
    <w:p w:rsidR="0087394B" w:rsidRPr="0087394B" w:rsidRDefault="0087394B" w:rsidP="0087394B">
      <w:pPr>
        <w:rPr>
          <w:lang w:eastAsia="en-US"/>
        </w:rPr>
      </w:pPr>
      <w:r w:rsidRPr="0087394B">
        <w:rPr>
          <w:lang w:eastAsia="en-US"/>
        </w:rPr>
        <w:t>146.6.5.1. Предметные результаты освоения программы учебного курса к концу обучения в 7 классе.</w:t>
      </w:r>
    </w:p>
    <w:p w:rsidR="0087394B" w:rsidRPr="0087394B" w:rsidRDefault="0087394B" w:rsidP="0087394B">
      <w:pPr>
        <w:rPr>
          <w:lang w:eastAsia="en-US"/>
        </w:rPr>
      </w:pPr>
      <w:r w:rsidRPr="0087394B">
        <w:rPr>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87394B" w:rsidRPr="0087394B" w:rsidRDefault="0087394B" w:rsidP="0087394B">
      <w:pPr>
        <w:rPr>
          <w:lang w:eastAsia="en-US"/>
        </w:rPr>
      </w:pPr>
      <w:r w:rsidRPr="0087394B">
        <w:rPr>
          <w:lang w:eastAsia="en-US"/>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87394B" w:rsidRPr="0087394B" w:rsidRDefault="0087394B" w:rsidP="0087394B">
      <w:pPr>
        <w:rPr>
          <w:lang w:eastAsia="en-US"/>
        </w:rPr>
      </w:pPr>
      <w:r w:rsidRPr="0087394B">
        <w:rPr>
          <w:lang w:eastAsia="en-US"/>
        </w:rPr>
        <w:t>Строить чертежи к геометрическим задачам.</w:t>
      </w:r>
    </w:p>
    <w:p w:rsidR="0087394B" w:rsidRPr="0087394B" w:rsidRDefault="0087394B" w:rsidP="0087394B">
      <w:pPr>
        <w:rPr>
          <w:lang w:eastAsia="en-US"/>
        </w:rPr>
      </w:pPr>
      <w:r w:rsidRPr="0087394B">
        <w:rPr>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rsidR="0087394B" w:rsidRPr="0087394B" w:rsidRDefault="0087394B" w:rsidP="0087394B">
      <w:pPr>
        <w:rPr>
          <w:lang w:eastAsia="en-US"/>
        </w:rPr>
      </w:pPr>
      <w:r w:rsidRPr="0087394B">
        <w:rPr>
          <w:lang w:eastAsia="en-US"/>
        </w:rPr>
        <w:t>Проводить логические рассуждения с использованием геометрических теорем.</w:t>
      </w:r>
    </w:p>
    <w:p w:rsidR="0087394B" w:rsidRPr="0087394B" w:rsidRDefault="0087394B" w:rsidP="0087394B">
      <w:pPr>
        <w:rPr>
          <w:lang w:eastAsia="en-US"/>
        </w:rPr>
      </w:pPr>
      <w:r w:rsidRPr="0087394B">
        <w:rPr>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87394B" w:rsidRPr="0087394B" w:rsidRDefault="0087394B" w:rsidP="0087394B">
      <w:pPr>
        <w:rPr>
          <w:lang w:eastAsia="en-US"/>
        </w:rPr>
      </w:pPr>
      <w:r w:rsidRPr="0087394B">
        <w:rPr>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87394B" w:rsidRPr="0087394B" w:rsidRDefault="0087394B" w:rsidP="0087394B">
      <w:pPr>
        <w:rPr>
          <w:lang w:eastAsia="en-US"/>
        </w:rPr>
      </w:pPr>
      <w:r w:rsidRPr="0087394B">
        <w:rPr>
          <w:lang w:eastAsia="en-US"/>
        </w:rPr>
        <w:t>Решать задачи на клетчатой бумаге.</w:t>
      </w:r>
    </w:p>
    <w:p w:rsidR="0087394B" w:rsidRPr="0087394B" w:rsidRDefault="0087394B" w:rsidP="0087394B">
      <w:pPr>
        <w:rPr>
          <w:lang w:eastAsia="en-US"/>
        </w:rPr>
      </w:pPr>
      <w:r w:rsidRPr="0087394B">
        <w:rPr>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87394B" w:rsidRPr="0087394B" w:rsidRDefault="0087394B" w:rsidP="0087394B">
      <w:pPr>
        <w:rPr>
          <w:lang w:eastAsia="en-US"/>
        </w:rPr>
      </w:pPr>
      <w:r w:rsidRPr="0087394B">
        <w:rPr>
          <w:lang w:eastAsia="en-US"/>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87394B" w:rsidRPr="0087394B" w:rsidRDefault="0087394B" w:rsidP="0087394B">
      <w:pPr>
        <w:rPr>
          <w:lang w:eastAsia="en-US"/>
        </w:rPr>
      </w:pPr>
      <w:r w:rsidRPr="0087394B">
        <w:rPr>
          <w:lang w:eastAsia="en-US"/>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87394B" w:rsidRPr="0087394B" w:rsidRDefault="0087394B" w:rsidP="0087394B">
      <w:pPr>
        <w:rPr>
          <w:lang w:eastAsia="en-US"/>
        </w:rPr>
      </w:pPr>
      <w:r w:rsidRPr="0087394B">
        <w:rPr>
          <w:lang w:eastAsia="en-US"/>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87394B" w:rsidRPr="0087394B" w:rsidRDefault="0087394B" w:rsidP="0087394B">
      <w:pPr>
        <w:rPr>
          <w:lang w:eastAsia="en-US"/>
        </w:rPr>
      </w:pPr>
      <w:r w:rsidRPr="0087394B">
        <w:rPr>
          <w:lang w:eastAsia="en-US"/>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87394B" w:rsidRPr="0087394B" w:rsidRDefault="0087394B" w:rsidP="0087394B">
      <w:pPr>
        <w:rPr>
          <w:lang w:eastAsia="en-US"/>
        </w:rPr>
      </w:pPr>
      <w:r w:rsidRPr="0087394B">
        <w:rPr>
          <w:lang w:eastAsia="en-US"/>
        </w:rPr>
        <w:t>Пользоваться простейшими геометрическими неравенствами, понимать их практический смысл.</w:t>
      </w:r>
    </w:p>
    <w:p w:rsidR="0087394B" w:rsidRPr="0087394B" w:rsidRDefault="0087394B" w:rsidP="0087394B">
      <w:pPr>
        <w:rPr>
          <w:lang w:eastAsia="en-US"/>
        </w:rPr>
      </w:pPr>
      <w:r w:rsidRPr="0087394B">
        <w:rPr>
          <w:lang w:eastAsia="en-US"/>
        </w:rPr>
        <w:t>Проводить основные геометрические построения с помощью циркуля и линейки.</w:t>
      </w:r>
    </w:p>
    <w:p w:rsidR="0087394B" w:rsidRPr="0087394B" w:rsidRDefault="0087394B" w:rsidP="0087394B">
      <w:pPr>
        <w:rPr>
          <w:lang w:eastAsia="en-US"/>
        </w:rPr>
      </w:pPr>
      <w:r w:rsidRPr="0087394B">
        <w:rPr>
          <w:lang w:eastAsia="en-US"/>
        </w:rPr>
        <w:t>146.6.5.2. Предметные результаты освоения программы учебного курса к концу обучения в 8 классе.</w:t>
      </w:r>
    </w:p>
    <w:p w:rsidR="0087394B" w:rsidRPr="0087394B" w:rsidRDefault="0087394B" w:rsidP="0087394B">
      <w:pPr>
        <w:rPr>
          <w:lang w:eastAsia="en-US"/>
        </w:rPr>
      </w:pPr>
      <w:r w:rsidRPr="0087394B">
        <w:rPr>
          <w:lang w:eastAsia="en-US"/>
        </w:rPr>
        <w:t>Распознавать основные виды четырёхугольников, их элементы, пользоваться их свойствами при решении геометрических задач.</w:t>
      </w:r>
    </w:p>
    <w:p w:rsidR="0087394B" w:rsidRPr="0087394B" w:rsidRDefault="0087394B" w:rsidP="0087394B">
      <w:pPr>
        <w:rPr>
          <w:lang w:eastAsia="en-US"/>
        </w:rPr>
      </w:pPr>
      <w:r w:rsidRPr="0087394B">
        <w:rPr>
          <w:lang w:eastAsia="en-US"/>
        </w:rPr>
        <w:t>Применять свойства точки пересечения медиан треугольника (центра масс) в решении задач.</w:t>
      </w:r>
    </w:p>
    <w:p w:rsidR="0087394B" w:rsidRPr="0087394B" w:rsidRDefault="0087394B" w:rsidP="0087394B">
      <w:pPr>
        <w:rPr>
          <w:lang w:eastAsia="en-US"/>
        </w:rPr>
      </w:pPr>
      <w:r w:rsidRPr="0087394B">
        <w:rPr>
          <w:lang w:eastAsia="en-US"/>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87394B" w:rsidRPr="0087394B" w:rsidRDefault="0087394B" w:rsidP="0087394B">
      <w:pPr>
        <w:rPr>
          <w:lang w:eastAsia="en-US"/>
        </w:rPr>
      </w:pPr>
      <w:r w:rsidRPr="0087394B">
        <w:rPr>
          <w:lang w:eastAsia="en-US"/>
        </w:rPr>
        <w:t>Применять признаки подобия треугольников в решении геометрических задач.</w:t>
      </w:r>
    </w:p>
    <w:p w:rsidR="0087394B" w:rsidRPr="0087394B" w:rsidRDefault="0087394B" w:rsidP="0087394B">
      <w:pPr>
        <w:rPr>
          <w:lang w:eastAsia="en-US"/>
        </w:rPr>
      </w:pPr>
      <w:r w:rsidRPr="0087394B">
        <w:rPr>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87394B" w:rsidRPr="0087394B" w:rsidRDefault="0087394B" w:rsidP="0087394B">
      <w:pPr>
        <w:rPr>
          <w:lang w:eastAsia="en-US"/>
        </w:rPr>
      </w:pPr>
      <w:r w:rsidRPr="0087394B">
        <w:rPr>
          <w:lang w:eastAsia="en-US"/>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87394B" w:rsidRPr="0087394B" w:rsidRDefault="0087394B" w:rsidP="0087394B">
      <w:pPr>
        <w:rPr>
          <w:lang w:eastAsia="en-US"/>
        </w:rPr>
      </w:pPr>
      <w:r w:rsidRPr="0087394B">
        <w:rPr>
          <w:lang w:eastAsia="en-US"/>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87394B" w:rsidRPr="0087394B" w:rsidRDefault="0087394B" w:rsidP="0087394B">
      <w:pPr>
        <w:rPr>
          <w:lang w:eastAsia="en-US"/>
        </w:rPr>
      </w:pPr>
      <w:r w:rsidRPr="0087394B">
        <w:rPr>
          <w:lang w:eastAsia="en-US"/>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87394B" w:rsidRPr="0087394B" w:rsidRDefault="0087394B" w:rsidP="0087394B">
      <w:pPr>
        <w:rPr>
          <w:lang w:eastAsia="en-US"/>
        </w:rPr>
      </w:pPr>
      <w:r w:rsidRPr="0087394B">
        <w:rPr>
          <w:lang w:eastAsia="en-US"/>
        </w:rPr>
        <w:t>Владеть понятием описанного четырёхугольника, применять свойства описанного четырёхугольника при решении задач.</w:t>
      </w:r>
    </w:p>
    <w:p w:rsidR="0087394B" w:rsidRPr="0087394B" w:rsidRDefault="0087394B" w:rsidP="0087394B">
      <w:pPr>
        <w:rPr>
          <w:lang w:eastAsia="en-US"/>
        </w:rPr>
      </w:pPr>
      <w:r w:rsidRPr="0087394B">
        <w:rPr>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87394B" w:rsidRPr="0087394B" w:rsidRDefault="0087394B" w:rsidP="0087394B">
      <w:pPr>
        <w:rPr>
          <w:lang w:eastAsia="en-US"/>
        </w:rPr>
      </w:pPr>
      <w:r w:rsidRPr="0087394B">
        <w:rPr>
          <w:lang w:eastAsia="en-US"/>
        </w:rPr>
        <w:t>146.6.5.3. Предметные результаты освоения программы учебного курса к концу обучения в 9 классе.</w:t>
      </w:r>
    </w:p>
    <w:p w:rsidR="0087394B" w:rsidRPr="0087394B" w:rsidRDefault="0087394B" w:rsidP="0087394B">
      <w:pPr>
        <w:rPr>
          <w:lang w:eastAsia="en-US"/>
        </w:rPr>
      </w:pPr>
      <w:r w:rsidRPr="0087394B">
        <w:rPr>
          <w:lang w:eastAsia="en-US"/>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87394B" w:rsidRPr="0087394B" w:rsidRDefault="0087394B" w:rsidP="0087394B">
      <w:pPr>
        <w:rPr>
          <w:lang w:eastAsia="en-US"/>
        </w:rPr>
      </w:pPr>
      <w:r w:rsidRPr="0087394B">
        <w:rPr>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87394B" w:rsidRPr="0087394B" w:rsidRDefault="0087394B" w:rsidP="0087394B">
      <w:pPr>
        <w:rPr>
          <w:lang w:eastAsia="en-US"/>
        </w:rPr>
      </w:pPr>
      <w:r w:rsidRPr="0087394B">
        <w:rPr>
          <w:lang w:eastAsia="en-US"/>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87394B" w:rsidRPr="0087394B" w:rsidRDefault="0087394B" w:rsidP="0087394B">
      <w:pPr>
        <w:rPr>
          <w:lang w:eastAsia="en-US"/>
        </w:rPr>
      </w:pPr>
      <w:r w:rsidRPr="0087394B">
        <w:rPr>
          <w:lang w:eastAsia="en-US"/>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87394B" w:rsidRPr="0087394B" w:rsidRDefault="0087394B" w:rsidP="0087394B">
      <w:pPr>
        <w:rPr>
          <w:lang w:eastAsia="en-US"/>
        </w:rPr>
      </w:pPr>
      <w:r w:rsidRPr="0087394B">
        <w:rPr>
          <w:lang w:eastAsia="en-US"/>
        </w:rPr>
        <w:t>Пользоваться теоремами о произведении отрезков хорд, о произведении отрезков секущих, о квадрате касательной.</w:t>
      </w:r>
    </w:p>
    <w:p w:rsidR="0087394B" w:rsidRPr="0087394B" w:rsidRDefault="0087394B" w:rsidP="0087394B">
      <w:pPr>
        <w:rPr>
          <w:lang w:eastAsia="en-US"/>
        </w:rPr>
      </w:pPr>
      <w:r w:rsidRPr="0087394B">
        <w:rPr>
          <w:lang w:eastAsia="en-US"/>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87394B" w:rsidRPr="0087394B" w:rsidRDefault="0087394B" w:rsidP="0087394B">
      <w:pPr>
        <w:rPr>
          <w:lang w:eastAsia="en-US"/>
        </w:rPr>
      </w:pPr>
      <w:r w:rsidRPr="0087394B">
        <w:rPr>
          <w:lang w:eastAsia="en-US"/>
        </w:rPr>
        <w:t>Пользоваться методом координат на плоскости, применять его в решении геометрических и практических задач.</w:t>
      </w:r>
    </w:p>
    <w:p w:rsidR="0087394B" w:rsidRPr="0087394B" w:rsidRDefault="0087394B" w:rsidP="0087394B">
      <w:pPr>
        <w:rPr>
          <w:lang w:eastAsia="en-US"/>
        </w:rPr>
      </w:pPr>
      <w:r w:rsidRPr="0087394B">
        <w:rPr>
          <w:lang w:eastAsia="en-US"/>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87394B" w:rsidRPr="0087394B" w:rsidRDefault="0087394B" w:rsidP="0087394B">
      <w:pPr>
        <w:rPr>
          <w:lang w:eastAsia="en-US"/>
        </w:rPr>
      </w:pPr>
      <w:r w:rsidRPr="0087394B">
        <w:rPr>
          <w:lang w:eastAsia="en-US"/>
        </w:rPr>
        <w:t>Находить оси (или центры) симметрии фигур, применять движения плоскости в простейших случаях.</w:t>
      </w:r>
    </w:p>
    <w:p w:rsidR="0087394B" w:rsidRPr="0087394B" w:rsidRDefault="0087394B" w:rsidP="0087394B">
      <w:pPr>
        <w:rPr>
          <w:lang w:eastAsia="en-US"/>
        </w:rPr>
      </w:pPr>
      <w:r w:rsidRPr="0087394B">
        <w:rPr>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87394B" w:rsidRPr="0087394B" w:rsidRDefault="0087394B" w:rsidP="0087394B">
      <w:pPr>
        <w:rPr>
          <w:lang w:eastAsia="en-US"/>
        </w:rPr>
      </w:pPr>
      <w:r w:rsidRPr="0087394B">
        <w:rPr>
          <w:lang w:eastAsia="en-US"/>
        </w:rPr>
        <w:t>146.7. Федеральная рабочая программа учебного курса «Вероятность и статистика» в 7–9 классах (далее соответственно – программа учебного курса «Вероятность и статистика», учебный курс).</w:t>
      </w:r>
    </w:p>
    <w:p w:rsidR="0087394B" w:rsidRPr="0087394B" w:rsidRDefault="0087394B" w:rsidP="0087394B">
      <w:pPr>
        <w:rPr>
          <w:lang w:eastAsia="en-US"/>
        </w:rPr>
      </w:pPr>
      <w:r w:rsidRPr="0087394B">
        <w:rPr>
          <w:lang w:eastAsia="en-US"/>
        </w:rPr>
        <w:t>146.7.1. Пояснительная записка.</w:t>
      </w:r>
    </w:p>
    <w:p w:rsidR="0087394B" w:rsidRPr="0087394B" w:rsidRDefault="0087394B" w:rsidP="0087394B">
      <w:pPr>
        <w:rPr>
          <w:lang w:eastAsia="en-US"/>
        </w:rPr>
      </w:pPr>
      <w:r w:rsidRPr="0087394B">
        <w:rPr>
          <w:lang w:eastAsia="en-US"/>
        </w:rPr>
        <w:t>146.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87394B" w:rsidRPr="0087394B" w:rsidRDefault="0087394B" w:rsidP="0087394B">
      <w:pPr>
        <w:rPr>
          <w:lang w:eastAsia="en-US"/>
        </w:rPr>
      </w:pPr>
      <w:r w:rsidRPr="0087394B">
        <w:rPr>
          <w:lang w:eastAsia="en-US"/>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rsidR="0087394B" w:rsidRPr="0087394B" w:rsidRDefault="0087394B" w:rsidP="0087394B">
      <w:pPr>
        <w:rPr>
          <w:lang w:eastAsia="en-US"/>
        </w:rPr>
      </w:pPr>
      <w:r w:rsidRPr="0087394B">
        <w:rPr>
          <w:lang w:eastAsia="en-US"/>
        </w:rPr>
        <w:t xml:space="preserve">Именно поэтому остро встала необходимость сформировать 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rsidR="0087394B" w:rsidRPr="0087394B" w:rsidRDefault="0087394B" w:rsidP="0087394B">
      <w:pPr>
        <w:rPr>
          <w:lang w:eastAsia="en-US"/>
        </w:rPr>
      </w:pPr>
      <w:r w:rsidRPr="0087394B">
        <w:rPr>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87394B" w:rsidRPr="0087394B" w:rsidRDefault="0087394B" w:rsidP="0087394B">
      <w:pPr>
        <w:rPr>
          <w:lang w:eastAsia="en-US"/>
        </w:rPr>
      </w:pPr>
      <w:r w:rsidRPr="0087394B">
        <w:rPr>
          <w:lang w:eastAsia="en-US"/>
        </w:rPr>
        <w:t>146.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87394B" w:rsidRPr="0087394B" w:rsidRDefault="0087394B" w:rsidP="0087394B">
      <w:pPr>
        <w:rPr>
          <w:lang w:eastAsia="en-US"/>
        </w:rPr>
      </w:pPr>
      <w:r w:rsidRPr="0087394B">
        <w:rPr>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87394B" w:rsidRPr="0087394B" w:rsidRDefault="0087394B" w:rsidP="0087394B">
      <w:pPr>
        <w:rPr>
          <w:lang w:eastAsia="en-US"/>
        </w:rPr>
      </w:pPr>
      <w:r w:rsidRPr="0087394B">
        <w:rPr>
          <w:lang w:eastAsia="en-US"/>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87394B" w:rsidRPr="0087394B" w:rsidRDefault="0087394B" w:rsidP="0087394B">
      <w:pPr>
        <w:rPr>
          <w:lang w:eastAsia="en-US"/>
        </w:rPr>
      </w:pPr>
      <w:r w:rsidRPr="0087394B">
        <w:rPr>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87394B" w:rsidRPr="0087394B" w:rsidRDefault="0087394B" w:rsidP="0087394B">
      <w:pPr>
        <w:rPr>
          <w:lang w:eastAsia="en-US"/>
        </w:rPr>
      </w:pPr>
      <w:r w:rsidRPr="0087394B">
        <w:rPr>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87394B" w:rsidRPr="0087394B" w:rsidRDefault="0087394B" w:rsidP="0087394B">
      <w:pPr>
        <w:rPr>
          <w:lang w:eastAsia="en-US"/>
        </w:rPr>
      </w:pPr>
      <w:r w:rsidRPr="0087394B">
        <w:rPr>
          <w:lang w:eastAsia="en-US"/>
        </w:rPr>
        <w:t>146.7.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87394B" w:rsidRPr="0087394B" w:rsidRDefault="0087394B" w:rsidP="0087394B">
      <w:pPr>
        <w:rPr>
          <w:lang w:eastAsia="en-US"/>
        </w:rPr>
      </w:pPr>
      <w:r w:rsidRPr="0087394B">
        <w:rPr>
          <w:lang w:eastAsia="en-US"/>
        </w:rPr>
        <w:t>146.7.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87394B" w:rsidRPr="0087394B" w:rsidRDefault="0087394B" w:rsidP="0087394B">
      <w:pPr>
        <w:rPr>
          <w:lang w:eastAsia="en-US"/>
        </w:rPr>
      </w:pPr>
      <w:r w:rsidRPr="0087394B">
        <w:rPr>
          <w:lang w:eastAsia="en-US"/>
        </w:rPr>
        <w:t>146.7.2. Содержание обучения в 7 классе.</w:t>
      </w:r>
    </w:p>
    <w:p w:rsidR="0087394B" w:rsidRPr="0087394B" w:rsidRDefault="0087394B" w:rsidP="0087394B">
      <w:pPr>
        <w:rPr>
          <w:lang w:eastAsia="en-US"/>
        </w:rPr>
      </w:pPr>
      <w:r w:rsidRPr="0087394B">
        <w:rPr>
          <w:lang w:eastAsia="en-US"/>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87394B" w:rsidRPr="0087394B" w:rsidRDefault="0087394B" w:rsidP="0087394B">
      <w:pPr>
        <w:rPr>
          <w:lang w:eastAsia="en-US"/>
        </w:rPr>
      </w:pPr>
      <w:r w:rsidRPr="0087394B">
        <w:rPr>
          <w:lang w:eastAsia="en-US"/>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87394B" w:rsidRPr="0087394B" w:rsidRDefault="0087394B" w:rsidP="0087394B">
      <w:pPr>
        <w:rPr>
          <w:lang w:eastAsia="en-US"/>
        </w:rPr>
      </w:pPr>
      <w:r w:rsidRPr="0087394B">
        <w:rPr>
          <w:lang w:eastAsia="en-US"/>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87394B" w:rsidRPr="0087394B" w:rsidRDefault="0087394B" w:rsidP="0087394B">
      <w:pPr>
        <w:rPr>
          <w:lang w:eastAsia="en-US"/>
        </w:rPr>
      </w:pPr>
      <w:r w:rsidRPr="0087394B">
        <w:rPr>
          <w:lang w:eastAsia="en-US"/>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87394B" w:rsidRPr="0087394B" w:rsidRDefault="0087394B" w:rsidP="0087394B">
      <w:pPr>
        <w:rPr>
          <w:lang w:eastAsia="en-US"/>
        </w:rPr>
      </w:pPr>
      <w:r w:rsidRPr="0087394B">
        <w:rPr>
          <w:lang w:eastAsia="en-US"/>
        </w:rPr>
        <w:t>146.7.3. Содержание обучения в 8 классе.</w:t>
      </w:r>
    </w:p>
    <w:p w:rsidR="0087394B" w:rsidRPr="0087394B" w:rsidRDefault="0087394B" w:rsidP="0087394B">
      <w:pPr>
        <w:rPr>
          <w:lang w:eastAsia="en-US"/>
        </w:rPr>
      </w:pPr>
      <w:r w:rsidRPr="0087394B">
        <w:rPr>
          <w:lang w:eastAsia="en-US"/>
        </w:rPr>
        <w:t>Представление данных в виде таблиц, диаграмм, графиков.</w:t>
      </w:r>
    </w:p>
    <w:p w:rsidR="0087394B" w:rsidRPr="0087394B" w:rsidRDefault="0087394B" w:rsidP="0087394B">
      <w:pPr>
        <w:rPr>
          <w:lang w:eastAsia="en-US"/>
        </w:rPr>
      </w:pPr>
      <w:r w:rsidRPr="0087394B">
        <w:rPr>
          <w:lang w:eastAsia="en-US"/>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87394B" w:rsidRPr="0087394B" w:rsidRDefault="0087394B" w:rsidP="0087394B">
      <w:pPr>
        <w:rPr>
          <w:lang w:eastAsia="en-US"/>
        </w:rPr>
      </w:pPr>
      <w:r w:rsidRPr="0087394B">
        <w:rPr>
          <w:lang w:eastAsia="en-US"/>
        </w:rPr>
        <w:t>Измерение рассеивания данных. Дисперсия и стандартное отклонение числовых наборов. Диаграмма рассеивания.</w:t>
      </w:r>
    </w:p>
    <w:p w:rsidR="0087394B" w:rsidRPr="0087394B" w:rsidRDefault="0087394B" w:rsidP="0087394B">
      <w:pPr>
        <w:rPr>
          <w:lang w:eastAsia="en-US"/>
        </w:rPr>
      </w:pPr>
      <w:r w:rsidRPr="0087394B">
        <w:rPr>
          <w:lang w:eastAsia="en-US"/>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87394B" w:rsidRPr="0087394B" w:rsidRDefault="0087394B" w:rsidP="0087394B">
      <w:pPr>
        <w:rPr>
          <w:lang w:eastAsia="en-US"/>
        </w:rPr>
      </w:pPr>
      <w:r w:rsidRPr="0087394B">
        <w:rPr>
          <w:lang w:eastAsia="en-US"/>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87394B" w:rsidRPr="0087394B" w:rsidRDefault="0087394B" w:rsidP="0087394B">
      <w:pPr>
        <w:rPr>
          <w:lang w:eastAsia="en-US"/>
        </w:rPr>
      </w:pPr>
      <w:r w:rsidRPr="0087394B">
        <w:rPr>
          <w:lang w:eastAsia="en-US"/>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87394B" w:rsidRPr="0087394B" w:rsidRDefault="0087394B" w:rsidP="0087394B">
      <w:pPr>
        <w:rPr>
          <w:lang w:eastAsia="en-US"/>
        </w:rPr>
      </w:pPr>
      <w:r w:rsidRPr="0087394B">
        <w:rPr>
          <w:lang w:eastAsia="en-US"/>
        </w:rPr>
        <w:t>146.7.4. Содержание обучения в 9 классе.</w:t>
      </w:r>
    </w:p>
    <w:p w:rsidR="0087394B" w:rsidRPr="0087394B" w:rsidRDefault="0087394B" w:rsidP="0087394B">
      <w:pPr>
        <w:rPr>
          <w:lang w:eastAsia="en-US"/>
        </w:rPr>
      </w:pPr>
      <w:r w:rsidRPr="0087394B">
        <w:rPr>
          <w:lang w:eastAsia="en-US"/>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87394B" w:rsidRPr="0087394B" w:rsidRDefault="0087394B" w:rsidP="0087394B">
      <w:pPr>
        <w:rPr>
          <w:lang w:eastAsia="en-US"/>
        </w:rPr>
      </w:pPr>
      <w:r w:rsidRPr="0087394B">
        <w:rPr>
          <w:lang w:eastAsia="en-US"/>
        </w:rPr>
        <w:t>Перестановки и факториал. Сочетания и число сочетаний. Треугольник Паскаля. Решение задач с использованием комбинаторики.</w:t>
      </w:r>
    </w:p>
    <w:p w:rsidR="0087394B" w:rsidRPr="0087394B" w:rsidRDefault="0087394B" w:rsidP="0087394B">
      <w:pPr>
        <w:rPr>
          <w:lang w:eastAsia="en-US"/>
        </w:rPr>
      </w:pPr>
      <w:r w:rsidRPr="0087394B">
        <w:rPr>
          <w:lang w:eastAsia="en-US"/>
        </w:rPr>
        <w:t>Геометрическая вероятность. Случайный выбор точки из фигуры на плоскости, из отрезка и из дуги окружности.</w:t>
      </w:r>
    </w:p>
    <w:p w:rsidR="0087394B" w:rsidRPr="0087394B" w:rsidRDefault="0087394B" w:rsidP="0087394B">
      <w:pPr>
        <w:rPr>
          <w:lang w:eastAsia="en-US"/>
        </w:rPr>
      </w:pPr>
      <w:r w:rsidRPr="0087394B">
        <w:rPr>
          <w:lang w:eastAsia="en-US"/>
        </w:rPr>
        <w:t>Испытание. Успех и неудача. Серия испытаний до первого успеха. Серия испытаний Бернулли. Вероятности событий в серии испытаний Бернулли.</w:t>
      </w:r>
    </w:p>
    <w:p w:rsidR="0087394B" w:rsidRPr="0087394B" w:rsidRDefault="0087394B" w:rsidP="0087394B">
      <w:pPr>
        <w:rPr>
          <w:lang w:eastAsia="en-US"/>
        </w:rPr>
      </w:pPr>
      <w:r w:rsidRPr="0087394B">
        <w:rPr>
          <w:lang w:eastAsia="en-US"/>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87394B" w:rsidRPr="0087394B" w:rsidRDefault="0087394B" w:rsidP="0087394B">
      <w:pPr>
        <w:rPr>
          <w:lang w:eastAsia="en-US"/>
        </w:rPr>
      </w:pPr>
      <w:r w:rsidRPr="0087394B">
        <w:rPr>
          <w:lang w:eastAsia="en-US"/>
        </w:rPr>
        <w:t>Понятие о законе больших чисел. Измерение вероятностей с помощью частот. Роль и значение закона больших чисел в природе и обществе.</w:t>
      </w:r>
    </w:p>
    <w:p w:rsidR="0087394B" w:rsidRPr="0087394B" w:rsidRDefault="0087394B" w:rsidP="0087394B">
      <w:pPr>
        <w:rPr>
          <w:lang w:eastAsia="en-US"/>
        </w:rPr>
      </w:pPr>
      <w:r w:rsidRPr="0087394B">
        <w:rPr>
          <w:lang w:eastAsia="en-US"/>
        </w:rPr>
        <w:t>146.7.5. Предметные результаты освоения программы учебного курса «Вероятность и статистика».</w:t>
      </w:r>
    </w:p>
    <w:p w:rsidR="0087394B" w:rsidRPr="0087394B" w:rsidRDefault="0087394B" w:rsidP="0087394B">
      <w:pPr>
        <w:rPr>
          <w:lang w:eastAsia="en-US"/>
        </w:rPr>
      </w:pPr>
      <w:r w:rsidRPr="0087394B">
        <w:rPr>
          <w:lang w:eastAsia="en-US"/>
        </w:rPr>
        <w:t>146.7.5.1. Предметные результаты освоения программы учебного курса к концу обучения в 7 классе.</w:t>
      </w:r>
    </w:p>
    <w:p w:rsidR="0087394B" w:rsidRPr="0087394B" w:rsidRDefault="0087394B" w:rsidP="0087394B">
      <w:pPr>
        <w:rPr>
          <w:lang w:eastAsia="en-US"/>
        </w:rPr>
      </w:pPr>
      <w:r w:rsidRPr="0087394B">
        <w:rPr>
          <w:lang w:eastAsia="en-US"/>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87394B" w:rsidRPr="0087394B" w:rsidRDefault="0087394B" w:rsidP="0087394B">
      <w:pPr>
        <w:rPr>
          <w:lang w:eastAsia="en-US"/>
        </w:rPr>
      </w:pPr>
      <w:r w:rsidRPr="0087394B">
        <w:rPr>
          <w:lang w:eastAsia="en-US"/>
        </w:rPr>
        <w:t>Описывать и интерпретировать реальные числовые данные, представленные в таблицах, на диаграммах, графиках.</w:t>
      </w:r>
    </w:p>
    <w:p w:rsidR="0087394B" w:rsidRPr="0087394B" w:rsidRDefault="0087394B" w:rsidP="0087394B">
      <w:pPr>
        <w:rPr>
          <w:lang w:eastAsia="en-US"/>
        </w:rPr>
      </w:pPr>
      <w:r w:rsidRPr="0087394B">
        <w:rPr>
          <w:lang w:eastAsia="en-US"/>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87394B" w:rsidRPr="0087394B" w:rsidRDefault="0087394B" w:rsidP="0087394B">
      <w:pPr>
        <w:rPr>
          <w:lang w:eastAsia="en-US"/>
        </w:rPr>
      </w:pPr>
      <w:r w:rsidRPr="0087394B">
        <w:rPr>
          <w:lang w:eastAsia="en-US"/>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87394B" w:rsidRPr="0087394B" w:rsidRDefault="0087394B" w:rsidP="0087394B">
      <w:pPr>
        <w:rPr>
          <w:lang w:eastAsia="en-US"/>
        </w:rPr>
      </w:pPr>
      <w:r w:rsidRPr="0087394B">
        <w:rPr>
          <w:lang w:eastAsia="en-US"/>
        </w:rPr>
        <w:t>146.7.5.2. Предметные результаты освоения программы учебного курса к концу обучения в 8 классе.</w:t>
      </w:r>
    </w:p>
    <w:p w:rsidR="0087394B" w:rsidRPr="0087394B" w:rsidRDefault="0087394B" w:rsidP="0087394B">
      <w:pPr>
        <w:rPr>
          <w:lang w:eastAsia="en-US"/>
        </w:rPr>
      </w:pPr>
      <w:r w:rsidRPr="0087394B">
        <w:rPr>
          <w:lang w:eastAsia="en-US"/>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87394B" w:rsidRPr="0087394B" w:rsidRDefault="0087394B" w:rsidP="0087394B">
      <w:pPr>
        <w:rPr>
          <w:lang w:eastAsia="en-US"/>
        </w:rPr>
      </w:pPr>
      <w:r w:rsidRPr="0087394B">
        <w:rPr>
          <w:lang w:eastAsia="en-US"/>
        </w:rPr>
        <w:t>Описывать данные с помощью статистических показателей: средних значений и мер рассеивания (размах, дисперсия и стандартное отклонение).</w:t>
      </w:r>
    </w:p>
    <w:p w:rsidR="0087394B" w:rsidRPr="0087394B" w:rsidRDefault="0087394B" w:rsidP="0087394B">
      <w:pPr>
        <w:rPr>
          <w:lang w:eastAsia="en-US"/>
        </w:rPr>
      </w:pPr>
      <w:r w:rsidRPr="0087394B">
        <w:rPr>
          <w:lang w:eastAsia="en-US"/>
        </w:rPr>
        <w:t>Находить частоты числовых значений и частоты событий, в том числе по результатам измерений и наблюдений.</w:t>
      </w:r>
    </w:p>
    <w:p w:rsidR="0087394B" w:rsidRPr="0087394B" w:rsidRDefault="0087394B" w:rsidP="0087394B">
      <w:pPr>
        <w:rPr>
          <w:lang w:eastAsia="en-US"/>
        </w:rPr>
      </w:pPr>
      <w:r w:rsidRPr="0087394B">
        <w:rPr>
          <w:lang w:eastAsia="en-US"/>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87394B" w:rsidRPr="0087394B" w:rsidRDefault="0087394B" w:rsidP="0087394B">
      <w:pPr>
        <w:rPr>
          <w:lang w:eastAsia="en-US"/>
        </w:rPr>
      </w:pPr>
      <w:r w:rsidRPr="0087394B">
        <w:rPr>
          <w:lang w:eastAsia="en-US"/>
        </w:rPr>
        <w:t>Использовать графические модели: дерево случайного эксперимента, диаграммы Эйлера, числовая прямая.</w:t>
      </w:r>
    </w:p>
    <w:p w:rsidR="0087394B" w:rsidRPr="0087394B" w:rsidRDefault="0087394B" w:rsidP="0087394B">
      <w:pPr>
        <w:rPr>
          <w:lang w:eastAsia="en-US"/>
        </w:rPr>
      </w:pPr>
      <w:r w:rsidRPr="0087394B">
        <w:rPr>
          <w:lang w:eastAsia="en-US"/>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87394B" w:rsidRPr="0087394B" w:rsidRDefault="0087394B" w:rsidP="0087394B">
      <w:pPr>
        <w:rPr>
          <w:lang w:eastAsia="en-US"/>
        </w:rPr>
      </w:pPr>
      <w:r w:rsidRPr="0087394B">
        <w:rPr>
          <w:lang w:eastAsia="en-US"/>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87394B" w:rsidRPr="0087394B" w:rsidRDefault="0087394B" w:rsidP="0087394B">
      <w:pPr>
        <w:rPr>
          <w:lang w:eastAsia="en-US"/>
        </w:rPr>
      </w:pPr>
      <w:r w:rsidRPr="0087394B">
        <w:rPr>
          <w:lang w:eastAsia="en-US"/>
        </w:rPr>
        <w:t>146.7.5.3. Предметные результаты освоения программы учебного курса к концу обучения в 9 классе.</w:t>
      </w:r>
    </w:p>
    <w:p w:rsidR="0087394B" w:rsidRPr="0087394B" w:rsidRDefault="0087394B" w:rsidP="0087394B">
      <w:pPr>
        <w:rPr>
          <w:lang w:eastAsia="en-US"/>
        </w:rPr>
      </w:pPr>
      <w:r w:rsidRPr="0087394B">
        <w:rPr>
          <w:lang w:eastAsia="en-US"/>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87394B" w:rsidRPr="0087394B" w:rsidRDefault="0087394B" w:rsidP="0087394B">
      <w:pPr>
        <w:rPr>
          <w:lang w:eastAsia="en-US"/>
        </w:rPr>
      </w:pPr>
      <w:r w:rsidRPr="0087394B">
        <w:rPr>
          <w:lang w:eastAsia="en-US"/>
        </w:rPr>
        <w:t>Решать задачи организованным перебором вариантов, а также с использованием комбинаторных правил и методов.</w:t>
      </w:r>
    </w:p>
    <w:p w:rsidR="0087394B" w:rsidRPr="0087394B" w:rsidRDefault="0087394B" w:rsidP="0087394B">
      <w:pPr>
        <w:rPr>
          <w:lang w:eastAsia="en-US"/>
        </w:rPr>
      </w:pPr>
      <w:r w:rsidRPr="0087394B">
        <w:rPr>
          <w:lang w:eastAsia="en-US"/>
        </w:rPr>
        <w:t>Использовать описательные характеристики для массивов числовых данных, в том числе средние значения и меры рассеивания.</w:t>
      </w:r>
    </w:p>
    <w:p w:rsidR="0087394B" w:rsidRPr="0087394B" w:rsidRDefault="0087394B" w:rsidP="0087394B">
      <w:pPr>
        <w:rPr>
          <w:lang w:eastAsia="en-US"/>
        </w:rPr>
      </w:pPr>
      <w:r w:rsidRPr="0087394B">
        <w:rPr>
          <w:lang w:eastAsia="en-US"/>
        </w:rPr>
        <w:t>Находить частоты значений и частоты события, в том числе пользуясь результатами проведённых измерений и наблюдений.</w:t>
      </w:r>
    </w:p>
    <w:p w:rsidR="0087394B" w:rsidRPr="0087394B" w:rsidRDefault="0087394B" w:rsidP="0087394B">
      <w:pPr>
        <w:rPr>
          <w:lang w:eastAsia="en-US"/>
        </w:rPr>
      </w:pPr>
      <w:r w:rsidRPr="0087394B">
        <w:rPr>
          <w:lang w:eastAsia="en-US"/>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87394B" w:rsidRPr="0087394B" w:rsidRDefault="0087394B" w:rsidP="0087394B">
      <w:pPr>
        <w:rPr>
          <w:lang w:eastAsia="en-US"/>
        </w:rPr>
      </w:pPr>
      <w:r w:rsidRPr="0087394B">
        <w:rPr>
          <w:lang w:eastAsia="en-US"/>
        </w:rPr>
        <w:t>Иметь представление о случайной величине и о распределении вероятностей.</w:t>
      </w:r>
    </w:p>
    <w:p w:rsidR="0087394B" w:rsidRPr="0087394B" w:rsidRDefault="0087394B" w:rsidP="0087394B">
      <w:pPr>
        <w:rPr>
          <w:lang w:eastAsia="en-US"/>
        </w:rPr>
      </w:pPr>
      <w:r w:rsidRPr="0087394B">
        <w:rPr>
          <w:lang w:eastAsia="en-US"/>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87394B" w:rsidRPr="0087394B" w:rsidRDefault="0087394B" w:rsidP="0087394B">
      <w:pPr>
        <w:rPr>
          <w:lang w:eastAsia="x-none"/>
        </w:rPr>
      </w:pPr>
      <w:r w:rsidRPr="0087394B">
        <w:rPr>
          <w:lang w:eastAsia="x-none"/>
        </w:rPr>
        <w:t xml:space="preserve">147. Федеральная рабочая программа по учебному предмету «Математика» (углублённый уровень). </w:t>
      </w:r>
    </w:p>
    <w:p w:rsidR="0087394B" w:rsidRPr="0087394B" w:rsidRDefault="0087394B" w:rsidP="0087394B">
      <w:pPr>
        <w:rPr>
          <w:lang w:eastAsia="en-US"/>
        </w:rPr>
      </w:pPr>
      <w:r w:rsidRPr="0087394B">
        <w:rPr>
          <w:lang w:eastAsia="en-US"/>
        </w:rPr>
        <w:t>147.1. Федеральная р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87394B" w:rsidRPr="0087394B" w:rsidRDefault="0087394B" w:rsidP="0087394B">
      <w:pPr>
        <w:rPr>
          <w:lang w:eastAsia="en-US"/>
        </w:rPr>
      </w:pPr>
      <w:r w:rsidRPr="0087394B">
        <w:rPr>
          <w:lang w:eastAsia="en-US"/>
        </w:rPr>
        <w:t>147.2. Пояснительная записка.</w:t>
      </w:r>
    </w:p>
    <w:p w:rsidR="0087394B" w:rsidRPr="0087394B" w:rsidRDefault="0087394B" w:rsidP="0087394B">
      <w:pPr>
        <w:rPr>
          <w:lang w:eastAsia="en-US"/>
        </w:rPr>
      </w:pPr>
      <w:r w:rsidRPr="0087394B">
        <w:rPr>
          <w:lang w:eastAsia="en-US"/>
        </w:rPr>
        <w:t>147.2.1. 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87394B" w:rsidRPr="0087394B" w:rsidRDefault="0087394B" w:rsidP="0087394B">
      <w:pPr>
        <w:rPr>
          <w:lang w:eastAsia="en-US"/>
        </w:rPr>
      </w:pPr>
      <w:r w:rsidRPr="0087394B">
        <w:rPr>
          <w:lang w:eastAsia="en-US"/>
        </w:rPr>
        <w:t>147.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87394B" w:rsidRPr="0087394B" w:rsidRDefault="0087394B" w:rsidP="0087394B">
      <w:pPr>
        <w:rPr>
          <w:lang w:eastAsia="en-US"/>
        </w:rPr>
      </w:pPr>
      <w:r w:rsidRPr="0087394B">
        <w:rPr>
          <w:lang w:eastAsia="en-US"/>
        </w:rPr>
        <w:t>147.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87394B" w:rsidRPr="0087394B" w:rsidRDefault="0087394B" w:rsidP="0087394B">
      <w:pPr>
        <w:rPr>
          <w:lang w:eastAsia="en-US"/>
        </w:rPr>
      </w:pPr>
      <w:r w:rsidRPr="0087394B">
        <w:rPr>
          <w:lang w:eastAsia="en-US"/>
        </w:rPr>
        <w:t>147.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87394B" w:rsidRPr="0087394B" w:rsidRDefault="0087394B" w:rsidP="0087394B">
      <w:pPr>
        <w:rPr>
          <w:lang w:eastAsia="en-US"/>
        </w:rPr>
      </w:pPr>
      <w:r w:rsidRPr="0087394B">
        <w:rPr>
          <w:lang w:eastAsia="en-US"/>
        </w:rPr>
        <w:t xml:space="preserve">147.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87394B" w:rsidRPr="0087394B" w:rsidRDefault="0087394B" w:rsidP="0087394B">
      <w:pPr>
        <w:rPr>
          <w:lang w:eastAsia="en-US"/>
        </w:rPr>
      </w:pPr>
      <w:r w:rsidRPr="0087394B">
        <w:rPr>
          <w:lang w:eastAsia="en-US"/>
        </w:rPr>
        <w:t>147.2.6. 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87394B" w:rsidRPr="0087394B" w:rsidRDefault="0087394B" w:rsidP="0087394B">
      <w:pPr>
        <w:rPr>
          <w:lang w:eastAsia="en-US"/>
        </w:rPr>
      </w:pPr>
      <w:r w:rsidRPr="0087394B">
        <w:rPr>
          <w:lang w:eastAsia="en-US"/>
        </w:rPr>
        <w:t>147.2.7. Приоритетными целями обучения математике в 7–9 классах являются:</w:t>
      </w:r>
    </w:p>
    <w:p w:rsidR="0087394B" w:rsidRPr="0087394B" w:rsidRDefault="0087394B" w:rsidP="0087394B">
      <w:pPr>
        <w:rPr>
          <w:lang w:eastAsia="en-US"/>
        </w:rPr>
      </w:pPr>
      <w:r w:rsidRPr="0087394B">
        <w:rPr>
          <w:lang w:eastAsia="en-US"/>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87394B" w:rsidRPr="0087394B" w:rsidRDefault="0087394B" w:rsidP="0087394B">
      <w:pPr>
        <w:rPr>
          <w:lang w:eastAsia="en-US"/>
        </w:rPr>
      </w:pPr>
      <w:r w:rsidRPr="0087394B">
        <w:rPr>
          <w:lang w:eastAsia="en-US"/>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87394B" w:rsidRPr="0087394B" w:rsidRDefault="0087394B" w:rsidP="0087394B">
      <w:pPr>
        <w:rPr>
          <w:lang w:eastAsia="en-US"/>
        </w:rPr>
      </w:pPr>
      <w:r w:rsidRPr="0087394B">
        <w:rPr>
          <w:lang w:eastAsia="en-US"/>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87394B" w:rsidRPr="0087394B" w:rsidRDefault="0087394B" w:rsidP="0087394B">
      <w:pPr>
        <w:rPr>
          <w:lang w:eastAsia="en-US"/>
        </w:rPr>
      </w:pPr>
      <w:r w:rsidRPr="0087394B">
        <w:rPr>
          <w:lang w:eastAsia="en-US"/>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87394B" w:rsidRPr="0087394B" w:rsidRDefault="0087394B" w:rsidP="0087394B">
      <w:pPr>
        <w:rPr>
          <w:lang w:eastAsia="en-US"/>
        </w:rPr>
      </w:pPr>
      <w:r w:rsidRPr="0087394B">
        <w:rPr>
          <w:lang w:eastAsia="en-US"/>
        </w:rPr>
        <w:t xml:space="preserve">147.2.8. 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87394B" w:rsidRPr="0087394B" w:rsidRDefault="0087394B" w:rsidP="0087394B">
      <w:pPr>
        <w:rPr>
          <w:lang w:eastAsia="en-US"/>
        </w:rPr>
      </w:pPr>
      <w:r w:rsidRPr="0087394B">
        <w:rPr>
          <w:lang w:eastAsia="en-US"/>
        </w:rPr>
        <w:t>147.2.9. 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53" w:name="_Toc73394989"/>
      <w:r w:rsidRPr="0087394B">
        <w:rPr>
          <w:lang w:eastAsia="en-US"/>
        </w:rPr>
        <w:t xml:space="preserve">. </w:t>
      </w:r>
    </w:p>
    <w:bookmarkEnd w:id="53"/>
    <w:p w:rsidR="0087394B" w:rsidRPr="0087394B" w:rsidRDefault="0087394B" w:rsidP="0087394B">
      <w:pPr>
        <w:rPr>
          <w:lang w:eastAsia="en-US"/>
        </w:rPr>
      </w:pPr>
      <w:r w:rsidRPr="0087394B">
        <w:rPr>
          <w:lang w:eastAsia="en-US"/>
        </w:rPr>
        <w:t>147.2.10.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87394B" w:rsidRPr="0087394B" w:rsidRDefault="0087394B" w:rsidP="0087394B">
      <w:pPr>
        <w:rPr>
          <w:lang w:eastAsia="en-US"/>
        </w:rPr>
      </w:pPr>
      <w:r w:rsidRPr="0087394B">
        <w:rPr>
          <w:lang w:eastAsia="en-US"/>
        </w:rPr>
        <w:t xml:space="preserve">147.2.11. 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 </w:t>
      </w:r>
    </w:p>
    <w:p w:rsidR="0087394B" w:rsidRPr="0087394B" w:rsidRDefault="0087394B" w:rsidP="0087394B">
      <w:pPr>
        <w:rPr>
          <w:lang w:eastAsia="en-US"/>
        </w:rPr>
      </w:pPr>
      <w:r w:rsidRPr="0087394B">
        <w:rPr>
          <w:lang w:eastAsia="en-US"/>
        </w:rPr>
        <w:t>147.3. Освоение математики должно обеспечивать достижение на уровне основного общего образования личностных, метапредметных и предмет</w:t>
      </w:r>
      <w:bookmarkStart w:id="54" w:name="_Toc73394991"/>
      <w:r w:rsidRPr="0087394B">
        <w:rPr>
          <w:lang w:eastAsia="en-US"/>
        </w:rPr>
        <w:t>ных образовательных результатов.</w:t>
      </w:r>
    </w:p>
    <w:bookmarkEnd w:id="54"/>
    <w:p w:rsidR="0087394B" w:rsidRPr="0087394B" w:rsidRDefault="0087394B" w:rsidP="0087394B">
      <w:pPr>
        <w:rPr>
          <w:lang w:eastAsia="en-US"/>
        </w:rPr>
      </w:pPr>
      <w:r w:rsidRPr="0087394B">
        <w:rPr>
          <w:lang w:eastAsia="en-US"/>
        </w:rPr>
        <w:t>147.3.1. Личностные результаты освоения программы по математике характеризуются:</w:t>
      </w:r>
    </w:p>
    <w:p w:rsidR="0087394B" w:rsidRPr="0087394B" w:rsidRDefault="0087394B" w:rsidP="0087394B">
      <w:pPr>
        <w:rPr>
          <w:lang w:eastAsia="en-US"/>
        </w:rPr>
      </w:pPr>
      <w:r w:rsidRPr="0087394B">
        <w:rPr>
          <w:lang w:eastAsia="en-US"/>
        </w:rPr>
        <w:t>1) патриотическое воспитание:</w:t>
      </w:r>
    </w:p>
    <w:p w:rsidR="0087394B" w:rsidRPr="0087394B" w:rsidRDefault="0087394B" w:rsidP="0087394B">
      <w:pPr>
        <w:rPr>
          <w:lang w:eastAsia="en-US"/>
        </w:rPr>
      </w:pPr>
      <w:r w:rsidRPr="0087394B">
        <w:rPr>
          <w:lang w:eastAsia="en-US"/>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87394B" w:rsidRPr="0087394B" w:rsidRDefault="0087394B" w:rsidP="0087394B">
      <w:pPr>
        <w:rPr>
          <w:lang w:eastAsia="en-US"/>
        </w:rPr>
      </w:pPr>
      <w:r w:rsidRPr="0087394B">
        <w:rPr>
          <w:lang w:eastAsia="en-US"/>
        </w:rPr>
        <w:t>2) гражданское и духовно-нравственное воспитание:</w:t>
      </w:r>
    </w:p>
    <w:p w:rsidR="0087394B" w:rsidRPr="0087394B" w:rsidRDefault="0087394B" w:rsidP="0087394B">
      <w:pPr>
        <w:rPr>
          <w:lang w:eastAsia="en-US"/>
        </w:rPr>
      </w:pPr>
      <w:r w:rsidRPr="0087394B">
        <w:rPr>
          <w:lang w:eastAsia="en-US"/>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87394B" w:rsidRPr="0087394B" w:rsidRDefault="0087394B" w:rsidP="0087394B">
      <w:pPr>
        <w:rPr>
          <w:lang w:eastAsia="en-US"/>
        </w:rPr>
      </w:pPr>
      <w:r w:rsidRPr="0087394B">
        <w:rPr>
          <w:lang w:eastAsia="en-US"/>
        </w:rPr>
        <w:t>3) трудовое воспитание:</w:t>
      </w:r>
    </w:p>
    <w:p w:rsidR="0087394B" w:rsidRPr="0087394B" w:rsidRDefault="0087394B" w:rsidP="0087394B">
      <w:pPr>
        <w:rPr>
          <w:lang w:eastAsia="en-US"/>
        </w:rPr>
      </w:pPr>
      <w:r w:rsidRPr="0087394B">
        <w:rPr>
          <w:lang w:eastAsia="en-US"/>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87394B" w:rsidRPr="0087394B" w:rsidRDefault="0087394B" w:rsidP="0087394B">
      <w:pPr>
        <w:rPr>
          <w:lang w:eastAsia="en-US"/>
        </w:rPr>
      </w:pPr>
      <w:r w:rsidRPr="0087394B">
        <w:rPr>
          <w:lang w:eastAsia="en-US"/>
        </w:rPr>
        <w:t>4) эстетическое воспитание:</w:t>
      </w:r>
    </w:p>
    <w:p w:rsidR="0087394B" w:rsidRPr="0087394B" w:rsidRDefault="0087394B" w:rsidP="0087394B">
      <w:pPr>
        <w:rPr>
          <w:lang w:eastAsia="en-US"/>
        </w:rPr>
      </w:pPr>
      <w:r w:rsidRPr="0087394B">
        <w:rPr>
          <w:lang w:eastAsia="en-US"/>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87394B" w:rsidRPr="0087394B" w:rsidRDefault="0087394B" w:rsidP="0087394B">
      <w:pPr>
        <w:rPr>
          <w:lang w:eastAsia="en-US"/>
        </w:rPr>
      </w:pPr>
      <w:r w:rsidRPr="0087394B">
        <w:rPr>
          <w:lang w:eastAsia="en-US"/>
        </w:rPr>
        <w:t xml:space="preserve">5) ценности научного познания: </w:t>
      </w:r>
    </w:p>
    <w:p w:rsidR="0087394B" w:rsidRPr="0087394B" w:rsidRDefault="0087394B" w:rsidP="0087394B">
      <w:pPr>
        <w:rPr>
          <w:lang w:eastAsia="en-US"/>
        </w:rPr>
      </w:pPr>
      <w:r w:rsidRPr="0087394B">
        <w:rPr>
          <w:lang w:eastAsia="en-US"/>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87394B" w:rsidRPr="0087394B" w:rsidRDefault="0087394B" w:rsidP="0087394B">
      <w:pPr>
        <w:rPr>
          <w:lang w:eastAsia="en-US"/>
        </w:rPr>
      </w:pPr>
      <w:r w:rsidRPr="0087394B">
        <w:rPr>
          <w:lang w:eastAsia="en-US"/>
        </w:rPr>
        <w:t>6) физическое воспитание, формирование культуры здоровья и эмоционального благополучия:</w:t>
      </w:r>
    </w:p>
    <w:p w:rsidR="0087394B" w:rsidRPr="0087394B" w:rsidRDefault="0087394B" w:rsidP="0087394B">
      <w:pPr>
        <w:rPr>
          <w:lang w:eastAsia="en-US"/>
        </w:rPr>
      </w:pPr>
      <w:r w:rsidRPr="0087394B">
        <w:rPr>
          <w:lang w:eastAsia="en-US"/>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87394B" w:rsidRPr="0087394B" w:rsidRDefault="0087394B" w:rsidP="0087394B">
      <w:pPr>
        <w:rPr>
          <w:lang w:eastAsia="en-US"/>
        </w:rPr>
      </w:pPr>
      <w:r w:rsidRPr="0087394B">
        <w:rPr>
          <w:lang w:eastAsia="en-US"/>
        </w:rPr>
        <w:t>7) экологическое воспитание:</w:t>
      </w:r>
    </w:p>
    <w:p w:rsidR="0087394B" w:rsidRPr="0087394B" w:rsidRDefault="0087394B" w:rsidP="0087394B">
      <w:pPr>
        <w:rPr>
          <w:lang w:eastAsia="en-US"/>
        </w:rPr>
      </w:pPr>
      <w:r w:rsidRPr="0087394B">
        <w:rPr>
          <w:lang w:eastAsia="en-US"/>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87394B" w:rsidRPr="0087394B" w:rsidRDefault="0087394B" w:rsidP="0087394B">
      <w:pPr>
        <w:rPr>
          <w:lang w:eastAsia="en-US"/>
        </w:rPr>
      </w:pPr>
      <w:r w:rsidRPr="0087394B">
        <w:rPr>
          <w:lang w:eastAsia="en-US"/>
        </w:rPr>
        <w:t>8) адаптация к изменяющимся условиям социальной и природной среды:</w:t>
      </w:r>
    </w:p>
    <w:p w:rsidR="0087394B" w:rsidRPr="0087394B" w:rsidRDefault="0087394B" w:rsidP="0087394B">
      <w:pPr>
        <w:rPr>
          <w:lang w:eastAsia="en-US"/>
        </w:rPr>
      </w:pPr>
      <w:r w:rsidRPr="0087394B">
        <w:rPr>
          <w:lang w:eastAsia="en-US"/>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87394B" w:rsidRPr="0087394B" w:rsidRDefault="0087394B" w:rsidP="0087394B">
      <w:pPr>
        <w:rPr>
          <w:lang w:eastAsia="en-US"/>
        </w:rPr>
      </w:pPr>
      <w:r w:rsidRPr="0087394B">
        <w:rPr>
          <w:lang w:eastAsia="en-US"/>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87394B" w:rsidRPr="0087394B" w:rsidRDefault="0087394B" w:rsidP="0087394B">
      <w:pPr>
        <w:rPr>
          <w:lang w:eastAsia="en-US"/>
        </w:rPr>
      </w:pPr>
      <w:r w:rsidRPr="0087394B">
        <w:rPr>
          <w:lang w:eastAsia="en-US"/>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55" w:name="_Toc73394992"/>
      <w:r w:rsidRPr="0087394B">
        <w:rPr>
          <w:lang w:eastAsia="en-US"/>
        </w:rPr>
        <w:t>.</w:t>
      </w:r>
    </w:p>
    <w:bookmarkEnd w:id="55"/>
    <w:p w:rsidR="0087394B" w:rsidRPr="0087394B" w:rsidRDefault="0087394B" w:rsidP="0087394B">
      <w:pPr>
        <w:rPr>
          <w:lang w:eastAsia="en-US"/>
        </w:rPr>
      </w:pPr>
      <w:r w:rsidRPr="0087394B">
        <w:rPr>
          <w:lang w:eastAsia="en-US"/>
        </w:rPr>
        <w:t>147.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87394B" w:rsidRPr="0087394B" w:rsidRDefault="0087394B" w:rsidP="0087394B">
      <w:pPr>
        <w:rPr>
          <w:lang w:eastAsia="en-US"/>
        </w:rPr>
      </w:pPr>
      <w:r w:rsidRPr="0087394B">
        <w:rPr>
          <w:lang w:eastAsia="en-US"/>
        </w:rPr>
        <w:t>147.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87394B" w:rsidRPr="0087394B" w:rsidRDefault="0087394B" w:rsidP="0087394B">
      <w:pPr>
        <w:rPr>
          <w:lang w:eastAsia="en-US"/>
        </w:rPr>
      </w:pPr>
      <w:r w:rsidRPr="0087394B">
        <w:rPr>
          <w:lang w:eastAsia="en-US"/>
        </w:rPr>
        <w:t>147.3.2.2. 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87394B" w:rsidRPr="0087394B" w:rsidRDefault="0087394B" w:rsidP="0087394B">
      <w:pPr>
        <w:rPr>
          <w:lang w:eastAsia="en-US"/>
        </w:rPr>
      </w:pPr>
      <w:r w:rsidRPr="0087394B">
        <w:rPr>
          <w:lang w:eastAsia="en-US"/>
        </w:rPr>
        <w:t>воспринимать, формулировать и преобразовывать суждения: утвердительные и отрицательные, единичные, частные и общие, условные;</w:t>
      </w:r>
    </w:p>
    <w:p w:rsidR="0087394B" w:rsidRPr="0087394B" w:rsidRDefault="0087394B" w:rsidP="0087394B">
      <w:pPr>
        <w:rPr>
          <w:lang w:eastAsia="en-US"/>
        </w:rPr>
      </w:pPr>
      <w:r w:rsidRPr="0087394B">
        <w:rPr>
          <w:lang w:eastAsia="en-US"/>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87394B" w:rsidRPr="0087394B" w:rsidRDefault="0087394B" w:rsidP="0087394B">
      <w:pPr>
        <w:rPr>
          <w:lang w:eastAsia="en-US"/>
        </w:rPr>
      </w:pPr>
      <w:r w:rsidRPr="0087394B">
        <w:rPr>
          <w:lang w:eastAsia="en-US"/>
        </w:rPr>
        <w:t>проводить выводы с использованием законов логики, дедуктивных и индуктивных умозаключений, умозаключений по аналогии;</w:t>
      </w:r>
    </w:p>
    <w:p w:rsidR="0087394B" w:rsidRPr="0087394B" w:rsidRDefault="0087394B" w:rsidP="0087394B">
      <w:pPr>
        <w:rPr>
          <w:lang w:eastAsia="en-US"/>
        </w:rPr>
      </w:pPr>
      <w:r w:rsidRPr="0087394B">
        <w:rPr>
          <w:lang w:eastAsia="en-US"/>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87394B" w:rsidRPr="0087394B" w:rsidRDefault="0087394B" w:rsidP="0087394B">
      <w:pPr>
        <w:rPr>
          <w:lang w:eastAsia="en-US"/>
        </w:rPr>
      </w:pPr>
      <w:r w:rsidRPr="0087394B">
        <w:rPr>
          <w:lang w:eastAsia="en-US"/>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94B" w:rsidRPr="0087394B" w:rsidRDefault="0087394B" w:rsidP="0087394B">
      <w:pPr>
        <w:rPr>
          <w:lang w:eastAsia="en-US"/>
        </w:rPr>
      </w:pPr>
      <w:r w:rsidRPr="0087394B">
        <w:rPr>
          <w:lang w:eastAsia="en-US"/>
        </w:rPr>
        <w:t>147.3.2.3. 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87394B" w:rsidRPr="0087394B" w:rsidRDefault="0087394B" w:rsidP="0087394B">
      <w:pPr>
        <w:rPr>
          <w:lang w:eastAsia="en-US"/>
        </w:rPr>
      </w:pPr>
      <w:r w:rsidRPr="0087394B">
        <w:rPr>
          <w:lang w:eastAsia="en-US"/>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87394B" w:rsidRPr="0087394B" w:rsidRDefault="0087394B" w:rsidP="0087394B">
      <w:pPr>
        <w:rPr>
          <w:lang w:eastAsia="en-US"/>
        </w:rPr>
      </w:pPr>
      <w:r w:rsidRPr="0087394B">
        <w:rPr>
          <w:lang w:eastAsia="en-US"/>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87394B" w:rsidRPr="0087394B" w:rsidRDefault="0087394B" w:rsidP="0087394B">
      <w:pPr>
        <w:rPr>
          <w:lang w:eastAsia="en-US"/>
        </w:rPr>
      </w:pPr>
      <w:r w:rsidRPr="0087394B">
        <w:rPr>
          <w:lang w:eastAsia="en-US"/>
        </w:rPr>
        <w:t>прогнозировать возможное развитие процесса, а также выдвигать предположения о его развитии в новых условиях.</w:t>
      </w:r>
    </w:p>
    <w:p w:rsidR="0087394B" w:rsidRPr="0087394B" w:rsidRDefault="0087394B" w:rsidP="0087394B">
      <w:pPr>
        <w:rPr>
          <w:lang w:eastAsia="en-US"/>
        </w:rPr>
      </w:pPr>
      <w:r w:rsidRPr="0087394B">
        <w:rPr>
          <w:lang w:eastAsia="en-US"/>
        </w:rPr>
        <w:t>147.3.2.4. 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pPr>
        <w:rPr>
          <w:lang w:eastAsia="en-US"/>
        </w:rPr>
      </w:pPr>
      <w:r w:rsidRPr="0087394B">
        <w:rPr>
          <w:lang w:eastAsia="en-US"/>
        </w:rPr>
        <w:t>выявлять недостаточность и избыточность информации, данных, необходимых для решения задачи;</w:t>
      </w:r>
    </w:p>
    <w:p w:rsidR="0087394B" w:rsidRPr="0087394B" w:rsidRDefault="0087394B" w:rsidP="0087394B">
      <w:pPr>
        <w:rPr>
          <w:lang w:eastAsia="en-US"/>
        </w:rPr>
      </w:pPr>
      <w:r w:rsidRPr="0087394B">
        <w:rPr>
          <w:lang w:eastAsia="en-US"/>
        </w:rPr>
        <w:t>выбирать, анализировать, систематизировать и интерпретировать информацию различных видов и форм представления;</w:t>
      </w:r>
    </w:p>
    <w:p w:rsidR="0087394B" w:rsidRPr="0087394B" w:rsidRDefault="0087394B" w:rsidP="0087394B">
      <w:pPr>
        <w:rPr>
          <w:lang w:eastAsia="en-US"/>
        </w:rPr>
      </w:pPr>
      <w:r w:rsidRPr="0087394B">
        <w:rPr>
          <w:lang w:eastAsia="en-US"/>
        </w:rPr>
        <w:t>выбирать форму представления информации и иллюстрировать решаемые задачи схемами, диаграммами, иной графикой и их комбинациями;</w:t>
      </w:r>
    </w:p>
    <w:p w:rsidR="0087394B" w:rsidRPr="0087394B" w:rsidRDefault="0087394B" w:rsidP="0087394B">
      <w:pPr>
        <w:rPr>
          <w:lang w:eastAsia="en-US"/>
        </w:rPr>
      </w:pPr>
      <w:r w:rsidRPr="0087394B">
        <w:rPr>
          <w:lang w:eastAsia="en-US"/>
        </w:rPr>
        <w:t>оценивать надёжность информации по критериям, предложенным или сформулированным самостоятельно.</w:t>
      </w:r>
    </w:p>
    <w:p w:rsidR="0087394B" w:rsidRPr="0087394B" w:rsidRDefault="0087394B" w:rsidP="0087394B">
      <w:pPr>
        <w:rPr>
          <w:lang w:eastAsia="en-US"/>
        </w:rPr>
      </w:pPr>
      <w:r w:rsidRPr="0087394B">
        <w:rPr>
          <w:lang w:eastAsia="en-US"/>
        </w:rPr>
        <w:t>147.3.2.5. Универсальные коммуникативные действия обеспечивают сформированность социальных навыков обучающихся.</w:t>
      </w:r>
    </w:p>
    <w:p w:rsidR="0087394B" w:rsidRPr="0087394B" w:rsidRDefault="0087394B" w:rsidP="0087394B">
      <w:pPr>
        <w:rPr>
          <w:lang w:eastAsia="en-US"/>
        </w:rPr>
      </w:pPr>
      <w:r w:rsidRPr="0087394B">
        <w:rPr>
          <w:lang w:eastAsia="en-US"/>
        </w:rPr>
        <w:t>147.3.2.6. 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pPr>
        <w:rPr>
          <w:lang w:eastAsia="en-US"/>
        </w:rPr>
      </w:pPr>
      <w:r w:rsidRPr="0087394B">
        <w:rPr>
          <w:lang w:eastAsia="en-US"/>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87394B" w:rsidRPr="0087394B" w:rsidRDefault="0087394B" w:rsidP="0087394B">
      <w:pPr>
        <w:rPr>
          <w:lang w:eastAsia="en-US"/>
        </w:rPr>
      </w:pPr>
      <w:r w:rsidRPr="0087394B">
        <w:rPr>
          <w:lang w:eastAsia="en-US"/>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87394B" w:rsidRPr="0087394B" w:rsidRDefault="0087394B" w:rsidP="0087394B">
      <w:pPr>
        <w:rPr>
          <w:lang w:eastAsia="en-US"/>
        </w:rPr>
      </w:pPr>
      <w:r w:rsidRPr="0087394B">
        <w:rPr>
          <w:lang w:eastAsia="en-US"/>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87394B" w:rsidRPr="0087394B" w:rsidRDefault="0087394B" w:rsidP="0087394B">
      <w:pPr>
        <w:rPr>
          <w:lang w:eastAsia="en-US"/>
        </w:rPr>
      </w:pPr>
      <w:r w:rsidRPr="0087394B">
        <w:rPr>
          <w:lang w:eastAsia="en-US"/>
        </w:rPr>
        <w:t>147.3.2.7. У обучающегося будут сформированы умения сотрудничества как часть коммуникативных универсальных учебных действий:</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87394B" w:rsidRPr="0087394B" w:rsidRDefault="0087394B" w:rsidP="0087394B">
      <w:pPr>
        <w:rPr>
          <w:lang w:eastAsia="en-US"/>
        </w:rPr>
      </w:pPr>
      <w:r w:rsidRPr="0087394B">
        <w:rPr>
          <w:lang w:eastAsia="en-US"/>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87394B" w:rsidRPr="0087394B" w:rsidRDefault="0087394B" w:rsidP="0087394B">
      <w:pPr>
        <w:rPr>
          <w:lang w:eastAsia="en-US"/>
        </w:rPr>
      </w:pPr>
      <w:r w:rsidRPr="0087394B">
        <w:rPr>
          <w:lang w:eastAsia="en-US"/>
        </w:rPr>
        <w:t>147.3.2.8. Универсальные регулятивные действия обеспечивают формирование смысловых установок и жизненных навыков личности.</w:t>
      </w:r>
    </w:p>
    <w:p w:rsidR="0087394B" w:rsidRPr="0087394B" w:rsidRDefault="0087394B" w:rsidP="0087394B">
      <w:pPr>
        <w:rPr>
          <w:lang w:eastAsia="en-US"/>
        </w:rPr>
      </w:pPr>
      <w:r w:rsidRPr="0087394B">
        <w:rPr>
          <w:lang w:eastAsia="en-US"/>
        </w:rPr>
        <w:t>147.3.2.9. У обучающегося будут сформированы умения самоорганизации как часть регулятивных универсальных учебных действий:</w:t>
      </w:r>
    </w:p>
    <w:p w:rsidR="0087394B" w:rsidRPr="0087394B" w:rsidRDefault="0087394B" w:rsidP="0087394B">
      <w:pPr>
        <w:rPr>
          <w:lang w:eastAsia="en-US"/>
        </w:rPr>
      </w:pPr>
      <w:r w:rsidRPr="0087394B">
        <w:rPr>
          <w:lang w:eastAsia="en-US"/>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87394B" w:rsidRPr="0087394B" w:rsidRDefault="0087394B" w:rsidP="0087394B">
      <w:pPr>
        <w:rPr>
          <w:lang w:eastAsia="en-US"/>
        </w:rPr>
      </w:pPr>
      <w:r w:rsidRPr="0087394B">
        <w:rPr>
          <w:lang w:eastAsia="en-US"/>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87394B" w:rsidRPr="0087394B" w:rsidRDefault="0087394B" w:rsidP="0087394B">
      <w:pPr>
        <w:rPr>
          <w:lang w:eastAsia="en-US"/>
        </w:rPr>
      </w:pPr>
      <w:r w:rsidRPr="0087394B">
        <w:rPr>
          <w:lang w:eastAsia="en-US"/>
        </w:rPr>
        <w:t>147.3.2.10. У обучающегося будут сформированы умения самоконтроля как часть регулятивных универсальных учебных действий:</w:t>
      </w:r>
    </w:p>
    <w:p w:rsidR="0087394B" w:rsidRPr="0087394B" w:rsidRDefault="0087394B" w:rsidP="0087394B">
      <w:pPr>
        <w:rPr>
          <w:lang w:eastAsia="en-US"/>
        </w:rPr>
      </w:pPr>
      <w:r w:rsidRPr="0087394B">
        <w:rPr>
          <w:lang w:eastAsia="en-US"/>
        </w:rPr>
        <w:t>владеть способами самопроверки, самоконтроля процесса и результата решения математической задачи, самомотивации и рефлексии;</w:t>
      </w:r>
    </w:p>
    <w:p w:rsidR="0087394B" w:rsidRPr="0087394B" w:rsidRDefault="0087394B" w:rsidP="0087394B">
      <w:pPr>
        <w:rPr>
          <w:lang w:eastAsia="en-US"/>
        </w:rPr>
      </w:pPr>
      <w:r w:rsidRPr="0087394B">
        <w:rPr>
          <w:lang w:eastAsia="en-US"/>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87394B" w:rsidRPr="0087394B" w:rsidRDefault="0087394B" w:rsidP="0087394B">
      <w:pPr>
        <w:rPr>
          <w:lang w:eastAsia="en-US"/>
        </w:rPr>
      </w:pPr>
      <w:r w:rsidRPr="0087394B">
        <w:rPr>
          <w:lang w:eastAsia="en-US"/>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87394B" w:rsidRPr="0087394B" w:rsidRDefault="0087394B" w:rsidP="0087394B">
      <w:pPr>
        <w:rPr>
          <w:lang w:eastAsia="en-US"/>
        </w:rPr>
      </w:pPr>
      <w:r w:rsidRPr="0087394B">
        <w:rPr>
          <w:lang w:eastAsia="en-US"/>
        </w:rPr>
        <w:t>147.3.2.11. У обучающегося будут сформировано умение эмоционального интеллекта как часть регулятивных универсальных учебных действий:</w:t>
      </w:r>
    </w:p>
    <w:p w:rsidR="0087394B" w:rsidRPr="0087394B" w:rsidRDefault="0087394B" w:rsidP="0087394B">
      <w:pPr>
        <w:rPr>
          <w:lang w:eastAsia="en-US"/>
        </w:rPr>
      </w:pPr>
      <w:r w:rsidRPr="0087394B">
        <w:rPr>
          <w:lang w:eastAsia="en-US"/>
        </w:rPr>
        <w:t>выражать эмоции при изучении математических объектов и фактов, давать эмоциональную оценку решения задачи.</w:t>
      </w:r>
    </w:p>
    <w:p w:rsidR="0087394B" w:rsidRPr="0087394B" w:rsidRDefault="0087394B" w:rsidP="0087394B">
      <w:pPr>
        <w:rPr>
          <w:lang w:eastAsia="en-US"/>
        </w:rPr>
      </w:pPr>
      <w:r w:rsidRPr="0087394B">
        <w:rPr>
          <w:lang w:eastAsia="en-US"/>
        </w:rPr>
        <w:t xml:space="preserve">147.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87394B" w:rsidRPr="0087394B" w:rsidRDefault="0087394B" w:rsidP="0087394B">
      <w:pPr>
        <w:rPr>
          <w:lang w:eastAsia="en-US"/>
        </w:rPr>
      </w:pPr>
      <w:r w:rsidRPr="0087394B">
        <w:rPr>
          <w:lang w:eastAsia="en-US"/>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87394B" w:rsidRPr="0087394B" w:rsidRDefault="0087394B" w:rsidP="0087394B">
      <w:pPr>
        <w:rPr>
          <w:lang w:eastAsia="en-US"/>
        </w:rPr>
      </w:pPr>
      <w:bookmarkStart w:id="56" w:name="_Toc405513925"/>
      <w:bookmarkStart w:id="57" w:name="_Toc284662803"/>
      <w:bookmarkStart w:id="58" w:name="_Toc284663430"/>
      <w:bookmarkStart w:id="59" w:name="_Toc31893456"/>
      <w:r w:rsidRPr="0087394B">
        <w:rPr>
          <w:lang w:eastAsia="en-US"/>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87394B" w:rsidRPr="0087394B" w:rsidRDefault="0087394B" w:rsidP="0087394B">
      <w:pPr>
        <w:rPr>
          <w:lang w:eastAsia="en-US"/>
        </w:rPr>
      </w:pPr>
      <w:r w:rsidRPr="0087394B">
        <w:rPr>
          <w:lang w:eastAsia="en-US"/>
        </w:rPr>
        <w:t>147.4. Федеральная рабочая программа учебного курса «Алгебра» на углублённом уровне в 7–9 классах (далее соответственно – программа учебного курса «Алгебра», учебный курс).</w:t>
      </w:r>
    </w:p>
    <w:p w:rsidR="0087394B" w:rsidRPr="0087394B" w:rsidRDefault="0087394B" w:rsidP="0087394B">
      <w:pPr>
        <w:rPr>
          <w:lang w:eastAsia="en-US"/>
        </w:rPr>
      </w:pPr>
      <w:r w:rsidRPr="0087394B">
        <w:rPr>
          <w:lang w:eastAsia="en-US"/>
        </w:rPr>
        <w:t>147.4.1. Пояснительная записка.</w:t>
      </w:r>
    </w:p>
    <w:p w:rsidR="0087394B" w:rsidRPr="0087394B" w:rsidRDefault="0087394B" w:rsidP="0087394B">
      <w:pPr>
        <w:rPr>
          <w:lang w:eastAsia="en-US"/>
        </w:rPr>
      </w:pPr>
      <w:r w:rsidRPr="0087394B">
        <w:rPr>
          <w:lang w:eastAsia="en-US"/>
        </w:rPr>
        <w:t>147.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87394B" w:rsidRPr="0087394B" w:rsidRDefault="0087394B" w:rsidP="0087394B">
      <w:pPr>
        <w:rPr>
          <w:lang w:eastAsia="en-US"/>
        </w:rPr>
      </w:pPr>
      <w:r w:rsidRPr="0087394B">
        <w:rPr>
          <w:lang w:eastAsia="en-US"/>
        </w:rPr>
        <w:t>147.4.1.2. 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87394B" w:rsidRPr="0087394B" w:rsidRDefault="0087394B" w:rsidP="0087394B">
      <w:pPr>
        <w:rPr>
          <w:lang w:eastAsia="en-US"/>
        </w:rPr>
      </w:pPr>
      <w:r w:rsidRPr="0087394B">
        <w:rPr>
          <w:lang w:eastAsia="en-US"/>
        </w:rPr>
        <w:t>147.4.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87394B" w:rsidRPr="0087394B" w:rsidRDefault="0087394B" w:rsidP="0087394B">
      <w:pPr>
        <w:rPr>
          <w:lang w:eastAsia="en-US"/>
        </w:rPr>
      </w:pPr>
      <w:r w:rsidRPr="0087394B">
        <w:rPr>
          <w:lang w:eastAsia="en-US"/>
        </w:rPr>
        <w:t>147.4.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87394B" w:rsidRPr="0087394B" w:rsidRDefault="0087394B" w:rsidP="0087394B">
      <w:pPr>
        <w:rPr>
          <w:lang w:eastAsia="en-US"/>
        </w:rPr>
      </w:pPr>
      <w:r w:rsidRPr="0087394B">
        <w:rPr>
          <w:lang w:eastAsia="en-US"/>
        </w:rPr>
        <w:t>147.4.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87394B">
        <w:rPr>
          <w:lang w:val="en-US" w:eastAsia="en-US"/>
        </w:rPr>
        <w:t> </w:t>
      </w:r>
      <w:r w:rsidRPr="0087394B">
        <w:rPr>
          <w:lang w:eastAsia="en-US"/>
        </w:rPr>
        <w:t>– словесного, символического, графического, вносит вклад в формирование представлений о роли математики в развитии цивилизации и культуры.</w:t>
      </w:r>
    </w:p>
    <w:p w:rsidR="0087394B" w:rsidRPr="0087394B" w:rsidRDefault="0087394B" w:rsidP="0087394B">
      <w:pPr>
        <w:rPr>
          <w:lang w:eastAsia="en-US"/>
        </w:rPr>
      </w:pPr>
      <w:r w:rsidRPr="0087394B">
        <w:rPr>
          <w:lang w:eastAsia="en-US"/>
        </w:rPr>
        <w:t xml:space="preserve">147.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87394B" w:rsidRPr="0087394B" w:rsidRDefault="0087394B" w:rsidP="0087394B">
      <w:pPr>
        <w:rPr>
          <w:lang w:eastAsia="en-US"/>
        </w:rPr>
      </w:pPr>
      <w:r w:rsidRPr="0087394B">
        <w:rPr>
          <w:lang w:eastAsia="en-US"/>
        </w:rPr>
        <w:t>147.4.1.7.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87394B" w:rsidRPr="0087394B" w:rsidRDefault="0087394B" w:rsidP="0087394B">
      <w:pPr>
        <w:rPr>
          <w:lang w:eastAsia="en-US"/>
        </w:rPr>
      </w:pPr>
      <w:r w:rsidRPr="0087394B">
        <w:rPr>
          <w:lang w:eastAsia="en-US"/>
        </w:rPr>
        <w:t>147.4.1.8. 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p>
    <w:bookmarkEnd w:id="56"/>
    <w:bookmarkEnd w:id="57"/>
    <w:bookmarkEnd w:id="58"/>
    <w:bookmarkEnd w:id="59"/>
    <w:p w:rsidR="0087394B" w:rsidRPr="0087394B" w:rsidRDefault="0087394B" w:rsidP="0087394B">
      <w:pPr>
        <w:rPr>
          <w:lang w:eastAsia="en-US"/>
        </w:rPr>
      </w:pPr>
      <w:r w:rsidRPr="0087394B">
        <w:rPr>
          <w:lang w:eastAsia="en-US"/>
        </w:rPr>
        <w:t>147.4.2. Содержание обучения в 7 классе.</w:t>
      </w:r>
    </w:p>
    <w:p w:rsidR="0087394B" w:rsidRPr="0087394B" w:rsidRDefault="0087394B" w:rsidP="0087394B">
      <w:pPr>
        <w:rPr>
          <w:lang w:eastAsia="en-US"/>
        </w:rPr>
      </w:pPr>
      <w:r w:rsidRPr="0087394B">
        <w:rPr>
          <w:lang w:eastAsia="en-US"/>
        </w:rPr>
        <w:t>147.4.2.1. Числа и вычисления.</w:t>
      </w:r>
    </w:p>
    <w:p w:rsidR="0087394B" w:rsidRPr="0087394B" w:rsidRDefault="0087394B" w:rsidP="0087394B">
      <w:pPr>
        <w:rPr>
          <w:lang w:eastAsia="en-US"/>
        </w:rPr>
      </w:pPr>
      <w:r w:rsidRPr="0087394B">
        <w:rPr>
          <w:lang w:eastAsia="en-US"/>
        </w:rPr>
        <w:t>Рациональные числа. Сравнение, упорядочивание и арифметические действия с рациональными числами. Числовая прямая, модуль числа.</w:t>
      </w:r>
    </w:p>
    <w:p w:rsidR="0087394B" w:rsidRPr="0087394B" w:rsidRDefault="0087394B" w:rsidP="0087394B">
      <w:pPr>
        <w:rPr>
          <w:lang w:eastAsia="en-US"/>
        </w:rPr>
      </w:pPr>
      <w:r w:rsidRPr="0087394B">
        <w:rPr>
          <w:lang w:eastAsia="en-US"/>
        </w:rPr>
        <w:t xml:space="preserve">Степень с натуральным показателем и её свойства. Запись числа в десятичной позиционной системе счисления. </w:t>
      </w:r>
    </w:p>
    <w:p w:rsidR="0087394B" w:rsidRPr="0087394B" w:rsidRDefault="0087394B" w:rsidP="0087394B">
      <w:pPr>
        <w:rPr>
          <w:lang w:eastAsia="en-US"/>
        </w:rPr>
      </w:pPr>
      <w:r w:rsidRPr="0087394B">
        <w:rPr>
          <w:lang w:eastAsia="en-US"/>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87394B" w:rsidRPr="0087394B" w:rsidRDefault="0087394B" w:rsidP="0087394B">
      <w:pPr>
        <w:rPr>
          <w:lang w:eastAsia="en-US"/>
        </w:rPr>
      </w:pPr>
      <w:r w:rsidRPr="0087394B">
        <w:rPr>
          <w:lang w:eastAsia="en-US"/>
        </w:rPr>
        <w:t xml:space="preserve">Делимость целых чисел. Свойства делимости. </w:t>
      </w:r>
    </w:p>
    <w:p w:rsidR="0087394B" w:rsidRPr="0087394B" w:rsidRDefault="0087394B" w:rsidP="0087394B">
      <w:pPr>
        <w:rPr>
          <w:lang w:eastAsia="en-US"/>
        </w:rPr>
      </w:pPr>
      <w:r w:rsidRPr="0087394B">
        <w:rPr>
          <w:lang w:eastAsia="en-US"/>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87394B" w:rsidRPr="0087394B" w:rsidRDefault="0087394B" w:rsidP="0087394B">
      <w:pPr>
        <w:rPr>
          <w:lang w:eastAsia="en-US"/>
        </w:rPr>
      </w:pPr>
      <w:r w:rsidRPr="0087394B">
        <w:rPr>
          <w:lang w:eastAsia="en-US"/>
        </w:rPr>
        <w:t>Наибольший общий делитель и наименьшее общее кратное двух чисел. Взаимно простые числа. Алгоритм Евклида.</w:t>
      </w:r>
    </w:p>
    <w:p w:rsidR="0087394B" w:rsidRPr="0087394B" w:rsidRDefault="0087394B" w:rsidP="0087394B">
      <w:pPr>
        <w:rPr>
          <w:lang w:eastAsia="en-US"/>
        </w:rPr>
      </w:pPr>
      <w:r w:rsidRPr="0087394B">
        <w:rPr>
          <w:lang w:eastAsia="en-US"/>
        </w:rPr>
        <w:t xml:space="preserve">Деление с остатком. Арифметические операции над остатками. </w:t>
      </w:r>
    </w:p>
    <w:p w:rsidR="0087394B" w:rsidRPr="0087394B" w:rsidRDefault="0087394B" w:rsidP="0087394B">
      <w:pPr>
        <w:rPr>
          <w:lang w:eastAsia="en-US"/>
        </w:rPr>
      </w:pPr>
      <w:r w:rsidRPr="0087394B">
        <w:rPr>
          <w:lang w:eastAsia="en-US"/>
        </w:rPr>
        <w:t>147.4.2.2. Алгебраические выражения.</w:t>
      </w:r>
    </w:p>
    <w:p w:rsidR="0087394B" w:rsidRPr="0087394B" w:rsidRDefault="0087394B" w:rsidP="0087394B">
      <w:pPr>
        <w:rPr>
          <w:lang w:eastAsia="en-US"/>
        </w:rPr>
      </w:pPr>
      <w:r w:rsidRPr="0087394B">
        <w:rPr>
          <w:lang w:eastAsia="en-US"/>
        </w:rPr>
        <w:t>Выражение с переменными. Значение выражения с переменными. Представление зависимости между величинами в виде формулы.</w:t>
      </w:r>
    </w:p>
    <w:p w:rsidR="0087394B" w:rsidRPr="0087394B" w:rsidRDefault="0087394B" w:rsidP="0087394B">
      <w:pPr>
        <w:rPr>
          <w:lang w:eastAsia="en-US"/>
        </w:rPr>
      </w:pPr>
      <w:r w:rsidRPr="0087394B">
        <w:rPr>
          <w:lang w:eastAsia="en-US"/>
        </w:rPr>
        <w:t>Тождество. Тождественные преобразования алгебраических выражений. Доказательство тождеств.</w:t>
      </w:r>
    </w:p>
    <w:p w:rsidR="0087394B" w:rsidRPr="0087394B" w:rsidRDefault="0087394B" w:rsidP="0087394B">
      <w:pPr>
        <w:rPr>
          <w:lang w:eastAsia="en-US"/>
        </w:rPr>
      </w:pPr>
      <w:r w:rsidRPr="0087394B">
        <w:rPr>
          <w:lang w:eastAsia="en-US"/>
        </w:rPr>
        <w:t xml:space="preserve">Одночлены. Одночлен стандартного вида. Степень одночлена. </w:t>
      </w:r>
    </w:p>
    <w:p w:rsidR="0087394B" w:rsidRPr="0087394B" w:rsidRDefault="0087394B" w:rsidP="0087394B">
      <w:pPr>
        <w:rPr>
          <w:lang w:eastAsia="en-US"/>
        </w:rPr>
      </w:pPr>
      <w:r w:rsidRPr="0087394B">
        <w:rPr>
          <w:lang w:eastAsia="en-US"/>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87394B" w:rsidRPr="0087394B" w:rsidRDefault="0087394B" w:rsidP="0087394B">
      <w:pPr>
        <w:rPr>
          <w:lang w:eastAsia="en-US"/>
        </w:rPr>
      </w:pPr>
      <w:r w:rsidRPr="0087394B">
        <w:rPr>
          <w:lang w:eastAsia="en-US"/>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87394B" w:rsidRPr="0087394B" w:rsidRDefault="0087394B" w:rsidP="0087394B">
      <w:pPr>
        <w:rPr>
          <w:lang w:eastAsia="en-US"/>
        </w:rPr>
      </w:pPr>
      <w:r w:rsidRPr="0087394B">
        <w:rPr>
          <w:lang w:eastAsia="en-US"/>
        </w:rPr>
        <w:t xml:space="preserve">Разложение многочлена на множители. Вынесение общего множителя за скобки. Метод группировки. </w:t>
      </w:r>
    </w:p>
    <w:p w:rsidR="0087394B" w:rsidRPr="0087394B" w:rsidRDefault="0087394B" w:rsidP="0087394B">
      <w:pPr>
        <w:rPr>
          <w:lang w:eastAsia="en-US"/>
        </w:rPr>
      </w:pPr>
      <w:r w:rsidRPr="0087394B">
        <w:rPr>
          <w:lang w:eastAsia="en-US"/>
        </w:rPr>
        <w:t>147.4.2.3. Уравнения и неравенства.</w:t>
      </w:r>
    </w:p>
    <w:p w:rsidR="0087394B" w:rsidRPr="0087394B" w:rsidRDefault="0087394B" w:rsidP="0087394B">
      <w:pPr>
        <w:rPr>
          <w:lang w:eastAsia="en-US"/>
        </w:rPr>
      </w:pPr>
      <w:r w:rsidRPr="0087394B">
        <w:rPr>
          <w:lang w:eastAsia="en-US"/>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87394B" w:rsidRPr="0087394B" w:rsidRDefault="0087394B" w:rsidP="0087394B">
      <w:pPr>
        <w:rPr>
          <w:lang w:eastAsia="en-US"/>
        </w:rPr>
      </w:pPr>
      <w:r w:rsidRPr="0087394B">
        <w:rPr>
          <w:lang w:eastAsia="en-US"/>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87394B" w:rsidRPr="0087394B" w:rsidRDefault="0087394B" w:rsidP="0087394B">
      <w:pPr>
        <w:rPr>
          <w:lang w:eastAsia="en-US"/>
        </w:rPr>
      </w:pPr>
      <w:r w:rsidRPr="0087394B">
        <w:rPr>
          <w:lang w:eastAsia="en-US"/>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87394B" w:rsidRPr="0087394B" w:rsidRDefault="0087394B" w:rsidP="0087394B">
      <w:pPr>
        <w:rPr>
          <w:lang w:eastAsia="en-US"/>
        </w:rPr>
      </w:pPr>
      <w:r w:rsidRPr="0087394B">
        <w:rPr>
          <w:lang w:eastAsia="en-US"/>
        </w:rPr>
        <w:t>147.4.2.4. Функции.</w:t>
      </w:r>
    </w:p>
    <w:p w:rsidR="0087394B" w:rsidRPr="0087394B" w:rsidRDefault="0087394B" w:rsidP="0087394B">
      <w:pPr>
        <w:rPr>
          <w:lang w:eastAsia="en-US"/>
        </w:rPr>
      </w:pPr>
      <w:r w:rsidRPr="0087394B">
        <w:rPr>
          <w:lang w:eastAsia="en-US"/>
        </w:rPr>
        <w:t>Координата точки на прямой. Числовые промежутки. Расстояние между двумя точками координатной прямой.</w:t>
      </w:r>
    </w:p>
    <w:p w:rsidR="0087394B" w:rsidRPr="0087394B" w:rsidRDefault="0087394B" w:rsidP="0087394B">
      <w:pPr>
        <w:rPr>
          <w:lang w:eastAsia="en-US"/>
        </w:rPr>
      </w:pPr>
      <w:r w:rsidRPr="0087394B">
        <w:rPr>
          <w:lang w:eastAsia="en-US"/>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87394B" w:rsidRPr="0087394B" w:rsidRDefault="0087394B" w:rsidP="0087394B">
      <w:pPr>
        <w:rPr>
          <w:lang w:eastAsia="en-US"/>
        </w:rPr>
      </w:pPr>
      <w:r w:rsidRPr="0087394B">
        <w:rPr>
          <w:lang w:eastAsia="en-US"/>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87394B" w:rsidRPr="0087394B" w:rsidRDefault="0087394B" w:rsidP="0087394B">
      <w:pPr>
        <w:rPr>
          <w:lang w:eastAsia="en-US"/>
        </w:rPr>
      </w:pPr>
      <w:r w:rsidRPr="0087394B">
        <w:rPr>
          <w:lang w:eastAsia="en-US"/>
        </w:rPr>
        <w:t xml:space="preserve">Линейная функция, её свойства. График линейной функции. График функции </w:t>
      </w:r>
      <w:r w:rsidRPr="0087394B">
        <w:rPr>
          <w:lang w:val="en-US" w:eastAsia="en-US"/>
        </w:rPr>
        <w:t>y </w:t>
      </w:r>
      <w:r w:rsidRPr="0087394B">
        <w:rPr>
          <w:lang w:eastAsia="en-US"/>
        </w:rPr>
        <w:t>=</w:t>
      </w:r>
      <w:r w:rsidRPr="0087394B">
        <w:rPr>
          <w:lang w:val="en-US" w:eastAsia="en-US"/>
        </w:rPr>
        <w:t> </w:t>
      </w:r>
      <w:r w:rsidRPr="0087394B">
        <w:rPr>
          <w:lang w:eastAsia="en-US"/>
        </w:rPr>
        <w:t>|</w:t>
      </w:r>
      <w:r w:rsidRPr="0087394B">
        <w:rPr>
          <w:lang w:val="en-US" w:eastAsia="en-US"/>
        </w:rPr>
        <w:t>x</w:t>
      </w:r>
      <w:r w:rsidRPr="0087394B">
        <w:rPr>
          <w:lang w:eastAsia="en-US"/>
        </w:rPr>
        <w:t>|. Кусочно-заданные функции.</w:t>
      </w:r>
    </w:p>
    <w:p w:rsidR="0087394B" w:rsidRPr="0087394B" w:rsidRDefault="0087394B" w:rsidP="0087394B">
      <w:pPr>
        <w:rPr>
          <w:lang w:eastAsia="en-US"/>
        </w:rPr>
      </w:pPr>
      <w:r w:rsidRPr="0087394B">
        <w:rPr>
          <w:lang w:eastAsia="en-US"/>
        </w:rPr>
        <w:t>147.4.3. Содержание обучения в 8 классе.</w:t>
      </w:r>
    </w:p>
    <w:p w:rsidR="0087394B" w:rsidRPr="0087394B" w:rsidRDefault="0087394B" w:rsidP="0087394B">
      <w:pPr>
        <w:rPr>
          <w:lang w:eastAsia="en-US"/>
        </w:rPr>
      </w:pPr>
      <w:r w:rsidRPr="0087394B">
        <w:rPr>
          <w:lang w:eastAsia="en-US"/>
        </w:rPr>
        <w:t>147.4.3.1. Числа и вычисления.</w:t>
      </w:r>
    </w:p>
    <w:p w:rsidR="0087394B" w:rsidRPr="0087394B" w:rsidRDefault="0087394B" w:rsidP="0087394B">
      <w:pPr>
        <w:rPr>
          <w:lang w:eastAsia="en-US"/>
        </w:rPr>
      </w:pPr>
      <w:r w:rsidRPr="0087394B">
        <w:rPr>
          <w:lang w:eastAsia="en-US"/>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87394B" w:rsidRPr="0087394B" w:rsidRDefault="0087394B" w:rsidP="0087394B">
      <w:pPr>
        <w:rPr>
          <w:lang w:eastAsia="en-US"/>
        </w:rPr>
      </w:pPr>
      <w:r w:rsidRPr="0087394B">
        <w:rPr>
          <w:lang w:eastAsia="en-US"/>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87394B" w:rsidRPr="0087394B" w:rsidRDefault="0087394B" w:rsidP="0087394B">
      <w:pPr>
        <w:rPr>
          <w:lang w:eastAsia="en-US"/>
        </w:rPr>
      </w:pPr>
      <w:r w:rsidRPr="0087394B">
        <w:rPr>
          <w:lang w:eastAsia="en-US"/>
        </w:rPr>
        <w:t>Действия с остатками. Остатки степеней. Применение остатков к решению уравнений в целых числах и текстовых задач.</w:t>
      </w:r>
    </w:p>
    <w:p w:rsidR="0087394B" w:rsidRPr="0087394B" w:rsidRDefault="0087394B" w:rsidP="0087394B">
      <w:pPr>
        <w:rPr>
          <w:lang w:eastAsia="en-US"/>
        </w:rPr>
      </w:pPr>
      <w:r w:rsidRPr="0087394B">
        <w:rPr>
          <w:lang w:eastAsia="en-US"/>
        </w:rPr>
        <w:t xml:space="preserve">Размеры объектов окружающего мира, длительность процессов в окружающем мире. Стандартный вид числа. </w:t>
      </w:r>
    </w:p>
    <w:p w:rsidR="0087394B" w:rsidRPr="0087394B" w:rsidRDefault="0087394B" w:rsidP="0087394B">
      <w:pPr>
        <w:rPr>
          <w:lang w:eastAsia="en-US"/>
        </w:rPr>
      </w:pPr>
      <w:r w:rsidRPr="0087394B">
        <w:rPr>
          <w:lang w:eastAsia="en-US"/>
        </w:rPr>
        <w:t>147.4.3.2. Алгебраические выражения.</w:t>
      </w:r>
    </w:p>
    <w:p w:rsidR="0087394B" w:rsidRPr="0087394B" w:rsidRDefault="0087394B" w:rsidP="0087394B">
      <w:pPr>
        <w:rPr>
          <w:lang w:eastAsia="en-US"/>
        </w:rPr>
      </w:pPr>
      <w:r w:rsidRPr="0087394B">
        <w:rPr>
          <w:lang w:eastAsia="en-US"/>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87394B" w:rsidRPr="0087394B" w:rsidRDefault="0087394B" w:rsidP="0087394B">
      <w:pPr>
        <w:rPr>
          <w:lang w:eastAsia="en-US"/>
        </w:rPr>
      </w:pPr>
      <w:r w:rsidRPr="0087394B">
        <w:rPr>
          <w:lang w:eastAsia="en-US"/>
        </w:rPr>
        <w:t>Рациональные выражения. Тождественные преобразования рациональных выражений.</w:t>
      </w:r>
    </w:p>
    <w:p w:rsidR="0087394B" w:rsidRPr="0087394B" w:rsidRDefault="0087394B" w:rsidP="0087394B">
      <w:pPr>
        <w:rPr>
          <w:lang w:eastAsia="en-US"/>
        </w:rPr>
      </w:pPr>
      <w:r w:rsidRPr="0087394B">
        <w:rPr>
          <w:lang w:eastAsia="en-US"/>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87394B" w:rsidRPr="0087394B" w:rsidRDefault="0087394B" w:rsidP="0087394B">
      <w:pPr>
        <w:rPr>
          <w:lang w:eastAsia="en-US"/>
        </w:rPr>
      </w:pPr>
      <w:r w:rsidRPr="0087394B">
        <w:rPr>
          <w:lang w:eastAsia="en-US"/>
        </w:rPr>
        <w:t>Степень с целым показателем и её свойства. Преобразование выражений, содержащих степени.</w:t>
      </w:r>
    </w:p>
    <w:p w:rsidR="0087394B" w:rsidRPr="0087394B" w:rsidRDefault="0087394B" w:rsidP="0087394B">
      <w:pPr>
        <w:rPr>
          <w:lang w:eastAsia="en-US"/>
        </w:rPr>
      </w:pPr>
      <w:r w:rsidRPr="0087394B">
        <w:rPr>
          <w:lang w:eastAsia="en-US"/>
        </w:rPr>
        <w:t>147.4.3.3. Уравнения и неравенства.</w:t>
      </w:r>
    </w:p>
    <w:p w:rsidR="0087394B" w:rsidRPr="0087394B" w:rsidRDefault="0087394B" w:rsidP="0087394B">
      <w:pPr>
        <w:rPr>
          <w:lang w:eastAsia="en-US"/>
        </w:rPr>
      </w:pPr>
      <w:r w:rsidRPr="0087394B">
        <w:rPr>
          <w:lang w:eastAsia="en-US"/>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87394B" w:rsidRPr="0087394B" w:rsidRDefault="0087394B" w:rsidP="0087394B">
      <w:pPr>
        <w:rPr>
          <w:lang w:eastAsia="en-US"/>
        </w:rPr>
      </w:pPr>
      <w:r w:rsidRPr="0087394B">
        <w:rPr>
          <w:lang w:eastAsia="en-US"/>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87394B" w:rsidRPr="0087394B" w:rsidRDefault="0087394B" w:rsidP="0087394B">
      <w:pPr>
        <w:rPr>
          <w:lang w:eastAsia="en-US"/>
        </w:rPr>
      </w:pPr>
      <w:r w:rsidRPr="0087394B">
        <w:rPr>
          <w:lang w:eastAsia="en-US"/>
        </w:rPr>
        <w:t xml:space="preserve">Числовые неравенства. Свойства числовых неравенств. </w:t>
      </w:r>
    </w:p>
    <w:p w:rsidR="0087394B" w:rsidRPr="0087394B" w:rsidRDefault="0087394B" w:rsidP="0087394B">
      <w:pPr>
        <w:rPr>
          <w:lang w:eastAsia="en-US"/>
        </w:rPr>
      </w:pPr>
      <w:r w:rsidRPr="0087394B">
        <w:rPr>
          <w:lang w:eastAsia="en-US"/>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87394B" w:rsidRPr="0087394B" w:rsidRDefault="0087394B" w:rsidP="0087394B">
      <w:pPr>
        <w:rPr>
          <w:lang w:eastAsia="en-US"/>
        </w:rPr>
      </w:pPr>
      <w:r w:rsidRPr="0087394B">
        <w:rPr>
          <w:lang w:eastAsia="en-US"/>
        </w:rPr>
        <w:t xml:space="preserve">Понятие о решении неравенства с одной переменной. Множество решений неравенства. Равносильные неравенства. </w:t>
      </w:r>
    </w:p>
    <w:p w:rsidR="0087394B" w:rsidRPr="0087394B" w:rsidRDefault="0087394B" w:rsidP="0087394B">
      <w:pPr>
        <w:rPr>
          <w:lang w:eastAsia="en-US"/>
        </w:rPr>
      </w:pPr>
      <w:r w:rsidRPr="0087394B">
        <w:rPr>
          <w:lang w:eastAsia="en-US"/>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87394B" w:rsidRPr="0087394B" w:rsidRDefault="0087394B" w:rsidP="0087394B">
      <w:pPr>
        <w:rPr>
          <w:lang w:eastAsia="en-US"/>
        </w:rPr>
      </w:pPr>
      <w:r w:rsidRPr="0087394B">
        <w:rPr>
          <w:lang w:eastAsia="en-US"/>
        </w:rPr>
        <w:t>147.4.3.4. Функции.</w:t>
      </w:r>
    </w:p>
    <w:p w:rsidR="0087394B" w:rsidRPr="0087394B" w:rsidRDefault="0087394B" w:rsidP="0087394B">
      <w:pPr>
        <w:rPr>
          <w:lang w:eastAsia="en-US"/>
        </w:rPr>
      </w:pPr>
      <w:r w:rsidRPr="0087394B">
        <w:rPr>
          <w:lang w:eastAsia="en-US"/>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87394B" w:rsidRPr="0087394B" w:rsidRDefault="0087394B" w:rsidP="0087394B">
      <w:pPr>
        <w:rPr>
          <w:lang w:eastAsia="en-US"/>
        </w:rPr>
      </w:pPr>
      <w:r w:rsidRPr="0087394B">
        <w:rPr>
          <w:lang w:eastAsia="en-US"/>
        </w:rPr>
        <w:t xml:space="preserve">Линейная функция. Функции, описывающие прямую и обратную пропорциональные зависимости, их графики. </w:t>
      </w:r>
    </w:p>
    <w:p w:rsidR="0087394B" w:rsidRPr="0087394B" w:rsidRDefault="0087394B" w:rsidP="0087394B">
      <w:pPr>
        <w:rPr>
          <w:lang w:eastAsia="en-US"/>
        </w:rPr>
      </w:pPr>
      <w:r w:rsidRPr="0087394B">
        <w:rPr>
          <w:lang w:eastAsia="en-US"/>
        </w:rPr>
        <w:t xml:space="preserve">Функции </w:t>
      </w:r>
      <w:r w:rsidRPr="0087394B">
        <w:rPr>
          <w:lang w:val="en-US" w:eastAsia="en-US"/>
        </w:rPr>
        <w:t>y</w:t>
      </w:r>
      <w:r w:rsidRPr="0087394B">
        <w:rPr>
          <w:lang w:eastAsia="en-US"/>
        </w:rPr>
        <w:t xml:space="preserve"> = </w:t>
      </w:r>
      <w:r w:rsidRPr="0087394B">
        <w:rPr>
          <w:lang w:val="en-US" w:eastAsia="en-US"/>
        </w:rPr>
        <w:t>ax</w:t>
      </w:r>
      <w:r w:rsidRPr="0087394B">
        <w:rPr>
          <w:lang w:eastAsia="en-US"/>
        </w:rPr>
        <w:t xml:space="preserve">2, </w:t>
      </w:r>
      <w:r w:rsidRPr="0087394B">
        <w:rPr>
          <w:lang w:val="en-US" w:eastAsia="en-US"/>
        </w:rPr>
        <w:t>y</w:t>
      </w:r>
      <w:r w:rsidRPr="0087394B">
        <w:rPr>
          <w:lang w:eastAsia="en-US"/>
        </w:rPr>
        <w:t xml:space="preserve"> = </w:t>
      </w:r>
      <w:r w:rsidRPr="0087394B">
        <w:rPr>
          <w:lang w:val="en-US" w:eastAsia="en-US"/>
        </w:rPr>
        <w:t>x</w:t>
      </w:r>
      <w:r w:rsidRPr="0087394B">
        <w:rPr>
          <w:lang w:eastAsia="en-US"/>
        </w:rPr>
        <w:t xml:space="preserve">2 + </w:t>
      </w:r>
      <w:r w:rsidRPr="0087394B">
        <w:rPr>
          <w:lang w:val="en-US" w:eastAsia="en-US"/>
        </w:rPr>
        <w:t>b</w:t>
      </w:r>
      <w:r w:rsidRPr="0087394B">
        <w:rPr>
          <w:lang w:eastAsia="en-US"/>
        </w:rPr>
        <w:t xml:space="preserve">, </w:t>
      </w:r>
      <w:r w:rsidRPr="0087394B">
        <w:rPr>
          <w:lang w:val="en-US" w:eastAsia="en-US"/>
        </w:rPr>
        <w:t>y</w:t>
      </w:r>
      <w:r w:rsidRPr="0087394B">
        <w:rPr>
          <w:lang w:eastAsia="en-US"/>
        </w:rPr>
        <w:t xml:space="preserve"> =</w:t>
      </w:r>
      <w:r w:rsidRPr="0087394B">
        <w:rPr>
          <w:lang w:val="en-US" w:eastAsia="en-US"/>
        </w:rPr>
        <w:t>x</w:t>
      </w:r>
      <w:r w:rsidRPr="0087394B">
        <w:rPr>
          <w:lang w:eastAsia="en-US"/>
        </w:rPr>
        <w:t xml:space="preserve">3, </w:t>
      </w:r>
      <w:r w:rsidRPr="0087394B">
        <w:rPr>
          <w:lang w:val="en-US" w:eastAsia="en-US"/>
        </w:rPr>
        <w:t>y</w:t>
      </w:r>
      <w:r w:rsidRPr="0087394B">
        <w:rPr>
          <w:lang w:eastAsia="en-US"/>
        </w:rPr>
        <w:t xml:space="preserve"> =|</w:t>
      </w:r>
      <w:r w:rsidRPr="0087394B">
        <w:rPr>
          <w:lang w:val="en-US" w:eastAsia="en-US"/>
        </w:rPr>
        <w:t>x</w:t>
      </w:r>
      <w:r w:rsidRPr="0087394B">
        <w:rPr>
          <w:lang w:eastAsia="en-US"/>
        </w:rPr>
        <w:t xml:space="preserve">|, </w:t>
      </w:r>
      <w:r w:rsidRPr="0087394B">
        <w:rPr>
          <w:lang w:val="en-US" w:eastAsia="en-US"/>
        </w:rPr>
        <w:t>y</w:t>
      </w:r>
      <w:r w:rsidRPr="0087394B">
        <w:rPr>
          <w:lang w:eastAsia="en-US"/>
        </w:rPr>
        <w:t xml:space="preserve"> = </w:t>
      </w:r>
      <w:r w:rsidRPr="0087394B">
        <w:rPr>
          <w:lang w:val="en-US" w:eastAsia="en-US"/>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35" o:title=""/>
          </v:shape>
          <o:OLEObject Type="Embed" ProgID="Equation.DSMT4" ShapeID="_x0000_i1025" DrawAspect="Content" ObjectID="_1760682257" r:id="rId36"/>
        </w:object>
      </w:r>
      <w:r w:rsidRPr="0087394B">
        <w:rPr>
          <w:lang w:eastAsia="en-US"/>
        </w:rPr>
        <w:t xml:space="preserve">, </w:t>
      </w:r>
      <m:oMath>
        <m:r>
          <w:rPr>
            <w:rFonts w:ascii="Cambria Math" w:hAnsi="Cambria Math"/>
            <w:sz w:val="28"/>
            <w:szCs w:val="28"/>
          </w:rPr>
          <m:t xml:space="preserve">y= </m:t>
        </m:r>
        <m:f>
          <m:fPr>
            <m:ctrlPr>
              <w:rPr>
                <w:rFonts w:ascii="Cambria Math" w:hAnsi="Cambria Math"/>
                <w:i/>
                <w:sz w:val="28"/>
                <w:szCs w:val="28"/>
              </w:rPr>
            </m:ctrlPr>
          </m:fPr>
          <m:num>
            <m:r>
              <m:rPr>
                <m:scr m:val="script"/>
              </m:rPr>
              <w:rPr>
                <w:rFonts w:ascii="Cambria Math" w:hAnsi="Cambria Math"/>
                <w:sz w:val="28"/>
                <w:szCs w:val="28"/>
              </w:rPr>
              <m:t>k</m:t>
            </m:r>
          </m:num>
          <m:den>
            <m:r>
              <w:rPr>
                <w:rFonts w:ascii="Cambria Math" w:hAnsi="Cambria Math"/>
                <w:sz w:val="28"/>
                <w:szCs w:val="28"/>
              </w:rPr>
              <m:t>x</m:t>
            </m:r>
          </m:den>
        </m:f>
      </m:oMath>
      <w:r w:rsidRPr="0087394B">
        <w:rPr>
          <w:lang w:eastAsia="en-US"/>
        </w:rPr>
        <w:t>, и их свойства. Кусочно-заданные функции.</w:t>
      </w:r>
    </w:p>
    <w:p w:rsidR="0087394B" w:rsidRPr="0087394B" w:rsidRDefault="0087394B" w:rsidP="0087394B">
      <w:pPr>
        <w:rPr>
          <w:lang w:eastAsia="en-US"/>
        </w:rPr>
      </w:pPr>
      <w:r w:rsidRPr="0087394B">
        <w:rPr>
          <w:lang w:eastAsia="en-US"/>
        </w:rPr>
        <w:t>147.4.4. Содержание обучения в 9 классе.</w:t>
      </w:r>
    </w:p>
    <w:p w:rsidR="0087394B" w:rsidRPr="0087394B" w:rsidRDefault="0087394B" w:rsidP="0087394B">
      <w:pPr>
        <w:rPr>
          <w:lang w:eastAsia="en-US"/>
        </w:rPr>
      </w:pPr>
      <w:r w:rsidRPr="0087394B">
        <w:rPr>
          <w:lang w:eastAsia="en-US"/>
        </w:rPr>
        <w:t>147.4.4.1. Числа и вычисления.</w:t>
      </w:r>
    </w:p>
    <w:p w:rsidR="0087394B" w:rsidRPr="0087394B" w:rsidRDefault="0087394B" w:rsidP="0087394B">
      <w:pPr>
        <w:rPr>
          <w:lang w:eastAsia="en-US"/>
        </w:rPr>
      </w:pPr>
      <w:r w:rsidRPr="0087394B">
        <w:rPr>
          <w:lang w:eastAsia="en-US"/>
        </w:rPr>
        <w:t xml:space="preserve">Корень </w:t>
      </w:r>
      <w:r w:rsidRPr="0087394B">
        <w:rPr>
          <w:lang w:val="en-US" w:eastAsia="en-US"/>
        </w:rPr>
        <w:t>n</w:t>
      </w:r>
      <w:r w:rsidRPr="0087394B">
        <w:rPr>
          <w:lang w:eastAsia="en-US"/>
        </w:rPr>
        <w:t>-й степени и его свойства. Степень с рациональным показателем и её свойства.</w:t>
      </w:r>
    </w:p>
    <w:p w:rsidR="0087394B" w:rsidRPr="0087394B" w:rsidRDefault="0087394B" w:rsidP="0087394B">
      <w:pPr>
        <w:rPr>
          <w:lang w:eastAsia="en-US"/>
        </w:rPr>
      </w:pPr>
      <w:r w:rsidRPr="0087394B">
        <w:rPr>
          <w:lang w:eastAsia="en-US"/>
        </w:rPr>
        <w:t>147.4.4.2. Алгебраические выражения.</w:t>
      </w:r>
    </w:p>
    <w:p w:rsidR="0087394B" w:rsidRPr="0087394B" w:rsidRDefault="0087394B" w:rsidP="0087394B">
      <w:pPr>
        <w:rPr>
          <w:lang w:eastAsia="en-US"/>
        </w:rPr>
      </w:pPr>
      <w:r w:rsidRPr="0087394B">
        <w:rPr>
          <w:lang w:eastAsia="en-US"/>
        </w:rPr>
        <w:t xml:space="preserve">Тождественные преобразования выражений, содержащих корень </w:t>
      </w:r>
      <w:r w:rsidRPr="0087394B">
        <w:rPr>
          <w:lang w:val="en-US" w:eastAsia="en-US"/>
        </w:rPr>
        <w:t>n</w:t>
      </w:r>
      <w:r w:rsidRPr="0087394B">
        <w:rPr>
          <w:lang w:eastAsia="en-US"/>
        </w:rPr>
        <w:t xml:space="preserve">-й степени. Тождественные преобразования выражений, содержащих степень с рациональным показателем. </w:t>
      </w:r>
    </w:p>
    <w:p w:rsidR="0087394B" w:rsidRPr="0087394B" w:rsidRDefault="0087394B" w:rsidP="0087394B">
      <w:pPr>
        <w:rPr>
          <w:lang w:eastAsia="en-US"/>
        </w:rPr>
      </w:pPr>
      <w:r w:rsidRPr="0087394B">
        <w:rPr>
          <w:lang w:eastAsia="en-US"/>
        </w:rPr>
        <w:t xml:space="preserve">Квадратный трёхчлен. Корни квадратного трёхчлена. Разложение квадратного трёхчлена на линейные множители. </w:t>
      </w:r>
    </w:p>
    <w:p w:rsidR="0087394B" w:rsidRPr="0087394B" w:rsidRDefault="0087394B" w:rsidP="0087394B">
      <w:pPr>
        <w:rPr>
          <w:lang w:eastAsia="en-US"/>
        </w:rPr>
      </w:pPr>
      <w:r w:rsidRPr="0087394B">
        <w:rPr>
          <w:lang w:eastAsia="en-US"/>
        </w:rPr>
        <w:t>147.4.4.3. Уравнения и неравенства.</w:t>
      </w:r>
    </w:p>
    <w:p w:rsidR="0087394B" w:rsidRPr="0087394B" w:rsidRDefault="0087394B" w:rsidP="0087394B">
      <w:pPr>
        <w:rPr>
          <w:lang w:eastAsia="en-US"/>
        </w:rPr>
      </w:pPr>
      <w:r w:rsidRPr="0087394B">
        <w:rPr>
          <w:lang w:eastAsia="en-US"/>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87394B" w:rsidRPr="0087394B" w:rsidRDefault="0087394B" w:rsidP="0087394B">
      <w:pPr>
        <w:rPr>
          <w:lang w:eastAsia="en-US"/>
        </w:rPr>
      </w:pPr>
      <w:r w:rsidRPr="0087394B">
        <w:rPr>
          <w:lang w:eastAsia="en-US"/>
        </w:rPr>
        <w:t xml:space="preserve">Решение дробно-рациональных уравнений. </w:t>
      </w:r>
    </w:p>
    <w:p w:rsidR="0087394B" w:rsidRPr="0087394B" w:rsidRDefault="0087394B" w:rsidP="0087394B">
      <w:pPr>
        <w:rPr>
          <w:lang w:eastAsia="en-US"/>
        </w:rPr>
      </w:pPr>
      <w:r w:rsidRPr="0087394B">
        <w:rPr>
          <w:lang w:eastAsia="en-US"/>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87394B" w:rsidRPr="0087394B" w:rsidRDefault="0087394B" w:rsidP="0087394B">
      <w:pPr>
        <w:rPr>
          <w:lang w:eastAsia="en-US"/>
        </w:rPr>
      </w:pPr>
      <w:r w:rsidRPr="0087394B">
        <w:rPr>
          <w:lang w:eastAsia="en-US"/>
        </w:rPr>
        <w:t>Числовые неравенства. Решение линейных неравенств. Доказательство неравенств.</w:t>
      </w:r>
    </w:p>
    <w:p w:rsidR="0087394B" w:rsidRPr="0087394B" w:rsidRDefault="0087394B" w:rsidP="0087394B">
      <w:pPr>
        <w:rPr>
          <w:lang w:eastAsia="en-US"/>
        </w:rPr>
      </w:pPr>
      <w:r w:rsidRPr="0087394B">
        <w:rPr>
          <w:lang w:eastAsia="en-US"/>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87394B" w:rsidRPr="0087394B" w:rsidRDefault="0087394B" w:rsidP="0087394B">
      <w:pPr>
        <w:rPr>
          <w:lang w:eastAsia="en-US"/>
        </w:rPr>
      </w:pPr>
      <w:r w:rsidRPr="0087394B">
        <w:rPr>
          <w:lang w:eastAsia="en-US"/>
        </w:rPr>
        <w:t>Решение текстовых задач с помощью неравенств, систем неравенств.</w:t>
      </w:r>
    </w:p>
    <w:p w:rsidR="0087394B" w:rsidRPr="0087394B" w:rsidRDefault="0087394B" w:rsidP="0087394B">
      <w:pPr>
        <w:rPr>
          <w:lang w:eastAsia="en-US"/>
        </w:rPr>
      </w:pPr>
      <w:r w:rsidRPr="0087394B">
        <w:rPr>
          <w:lang w:eastAsia="en-US"/>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87394B" w:rsidRPr="0087394B" w:rsidRDefault="0087394B" w:rsidP="0087394B">
      <w:pPr>
        <w:rPr>
          <w:lang w:eastAsia="en-US"/>
        </w:rPr>
      </w:pPr>
      <w:r w:rsidRPr="0087394B">
        <w:rPr>
          <w:lang w:eastAsia="en-US"/>
        </w:rPr>
        <w:t>147.4.4.4. Функции.</w:t>
      </w:r>
    </w:p>
    <w:p w:rsidR="0087394B" w:rsidRPr="0087394B" w:rsidRDefault="0087394B" w:rsidP="0087394B">
      <w:pPr>
        <w:rPr>
          <w:lang w:eastAsia="en-US"/>
        </w:rPr>
      </w:pPr>
      <w:r w:rsidRPr="0087394B">
        <w:rPr>
          <w:lang w:eastAsia="en-US"/>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87394B" w:rsidRPr="0087394B" w:rsidRDefault="0087394B" w:rsidP="0087394B">
      <w:pPr>
        <w:rPr>
          <w:lang w:eastAsia="en-US"/>
        </w:rPr>
      </w:pPr>
      <w:r w:rsidRPr="0087394B">
        <w:rPr>
          <w:lang w:eastAsia="en-US"/>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87394B">
        <w:rPr>
          <w:lang w:val="en-US" w:eastAsia="en-US"/>
        </w:rPr>
        <w:t>y</w:t>
      </w:r>
      <w:r w:rsidRPr="0087394B">
        <w:rPr>
          <w:lang w:eastAsia="en-US"/>
        </w:rPr>
        <w:t xml:space="preserve"> =</w:t>
      </w:r>
      <w:r w:rsidRPr="0087394B">
        <w:rPr>
          <w:lang w:val="en-US" w:eastAsia="en-US"/>
        </w:rPr>
        <w:t>ax</w:t>
      </w:r>
      <w:r w:rsidRPr="0087394B">
        <w:rPr>
          <w:lang w:eastAsia="en-US"/>
        </w:rPr>
        <w:t xml:space="preserve">2, </w:t>
      </w:r>
      <w:r w:rsidRPr="0087394B">
        <w:rPr>
          <w:lang w:val="en-US" w:eastAsia="en-US"/>
        </w:rPr>
        <w:t>y</w:t>
      </w:r>
      <w:r w:rsidRPr="0087394B">
        <w:rPr>
          <w:lang w:eastAsia="en-US"/>
        </w:rPr>
        <w:t xml:space="preserve"> = </w:t>
      </w:r>
      <w:r w:rsidRPr="0087394B">
        <w:rPr>
          <w:lang w:val="en-US" w:eastAsia="en-US"/>
        </w:rPr>
        <w:t>a</w:t>
      </w:r>
      <w:r w:rsidRPr="0087394B">
        <w:rPr>
          <w:lang w:eastAsia="en-US"/>
        </w:rPr>
        <w:t>(</w:t>
      </w:r>
      <w:r w:rsidRPr="0087394B">
        <w:rPr>
          <w:lang w:val="en-US" w:eastAsia="en-US"/>
        </w:rPr>
        <w:t>x</w:t>
      </w:r>
      <w:r w:rsidRPr="0087394B">
        <w:rPr>
          <w:lang w:eastAsia="en-US"/>
        </w:rPr>
        <w:t xml:space="preserve"> – </w:t>
      </w:r>
      <w:r w:rsidRPr="0087394B">
        <w:rPr>
          <w:lang w:val="en-US" w:eastAsia="en-US"/>
        </w:rPr>
        <w:t>m</w:t>
      </w:r>
      <w:r w:rsidRPr="0087394B">
        <w:rPr>
          <w:lang w:eastAsia="en-US"/>
        </w:rPr>
        <w:t xml:space="preserve">)2 и </w:t>
      </w:r>
      <w:r w:rsidRPr="0087394B">
        <w:rPr>
          <w:lang w:val="en-US" w:eastAsia="en-US"/>
        </w:rPr>
        <w:t>y</w:t>
      </w:r>
      <w:r w:rsidRPr="0087394B">
        <w:rPr>
          <w:lang w:eastAsia="en-US"/>
        </w:rPr>
        <w:t xml:space="preserve"> = </w:t>
      </w:r>
      <w:r w:rsidRPr="0087394B">
        <w:rPr>
          <w:lang w:val="en-US" w:eastAsia="en-US"/>
        </w:rPr>
        <w:t>a</w:t>
      </w:r>
      <w:r w:rsidRPr="0087394B">
        <w:rPr>
          <w:lang w:eastAsia="en-US"/>
        </w:rPr>
        <w:t>(</w:t>
      </w:r>
      <w:r w:rsidRPr="0087394B">
        <w:rPr>
          <w:lang w:val="en-US" w:eastAsia="en-US"/>
        </w:rPr>
        <w:t>x</w:t>
      </w:r>
      <w:r w:rsidRPr="0087394B">
        <w:rPr>
          <w:lang w:eastAsia="en-US"/>
        </w:rPr>
        <w:t xml:space="preserve"> – </w:t>
      </w:r>
      <w:r w:rsidRPr="0087394B">
        <w:rPr>
          <w:lang w:val="en-US" w:eastAsia="en-US"/>
        </w:rPr>
        <w:t>m</w:t>
      </w:r>
      <w:r w:rsidRPr="0087394B">
        <w:rPr>
          <w:lang w:eastAsia="en-US"/>
        </w:rPr>
        <w:t>)2 +</w:t>
      </w:r>
      <w:r w:rsidRPr="0087394B">
        <w:rPr>
          <w:lang w:val="en-US" w:eastAsia="en-US"/>
        </w:rPr>
        <w:t>n</w:t>
      </w:r>
      <w:r w:rsidRPr="0087394B">
        <w:rPr>
          <w:lang w:eastAsia="en-US"/>
        </w:rPr>
        <w:t>. Построение графиков функций с помощью преобразований.</w:t>
      </w:r>
    </w:p>
    <w:p w:rsidR="0087394B" w:rsidRPr="0087394B" w:rsidRDefault="0087394B" w:rsidP="0087394B">
      <w:pPr>
        <w:rPr>
          <w:lang w:eastAsia="en-US"/>
        </w:rPr>
      </w:pPr>
      <w:r w:rsidRPr="0087394B">
        <w:rPr>
          <w:lang w:eastAsia="en-US"/>
        </w:rPr>
        <w:t>Дробно-линейная функция. Исследование функций.</w:t>
      </w:r>
    </w:p>
    <w:p w:rsidR="0087394B" w:rsidRPr="0087394B" w:rsidRDefault="0087394B" w:rsidP="0087394B">
      <w:pPr>
        <w:rPr>
          <w:lang w:eastAsia="en-US"/>
        </w:rPr>
      </w:pPr>
      <w:r w:rsidRPr="0087394B">
        <w:rPr>
          <w:lang w:eastAsia="en-US"/>
        </w:rPr>
        <w:t xml:space="preserve">Функция </w:t>
      </w:r>
      <w:r w:rsidRPr="0087394B">
        <w:rPr>
          <w:lang w:val="en-US" w:eastAsia="en-US"/>
        </w:rPr>
        <w:t>y</w:t>
      </w:r>
      <w:r w:rsidRPr="0087394B">
        <w:rPr>
          <w:lang w:eastAsia="en-US"/>
        </w:rPr>
        <w:t xml:space="preserve"> = </w:t>
      </w:r>
      <w:r w:rsidRPr="0087394B">
        <w:rPr>
          <w:lang w:val="en-US" w:eastAsia="en-US"/>
        </w:rPr>
        <w:t>xn</w:t>
      </w:r>
      <w:r w:rsidRPr="0087394B">
        <w:rPr>
          <w:lang w:eastAsia="en-US"/>
        </w:rPr>
        <w:t xml:space="preserve"> с натуральным показателем </w:t>
      </w:r>
      <w:r w:rsidRPr="0087394B">
        <w:rPr>
          <w:lang w:val="en-US" w:eastAsia="en-US"/>
        </w:rPr>
        <w:t>n</w:t>
      </w:r>
      <w:r w:rsidRPr="0087394B">
        <w:rPr>
          <w:lang w:eastAsia="en-US"/>
        </w:rPr>
        <w:t xml:space="preserve"> и её график.</w:t>
      </w:r>
    </w:p>
    <w:p w:rsidR="0087394B" w:rsidRPr="0087394B" w:rsidRDefault="0087394B" w:rsidP="0087394B">
      <w:pPr>
        <w:rPr>
          <w:lang w:eastAsia="en-US"/>
        </w:rPr>
      </w:pPr>
      <w:r w:rsidRPr="0087394B">
        <w:rPr>
          <w:lang w:eastAsia="en-US"/>
        </w:rPr>
        <w:t>147.4.4.5. Числовые последовательности и прогрессии.</w:t>
      </w:r>
    </w:p>
    <w:p w:rsidR="0087394B" w:rsidRPr="0087394B" w:rsidRDefault="0087394B" w:rsidP="0087394B">
      <w:pPr>
        <w:rPr>
          <w:lang w:eastAsia="en-US"/>
        </w:rPr>
      </w:pPr>
      <w:r w:rsidRPr="0087394B">
        <w:rPr>
          <w:lang w:eastAsia="en-US"/>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87394B">
        <w:rPr>
          <w:lang w:val="en-US" w:eastAsia="en-US"/>
        </w:rPr>
        <w:t>n</w:t>
      </w:r>
      <w:r w:rsidRPr="0087394B">
        <w:rPr>
          <w:lang w:eastAsia="en-US"/>
        </w:rPr>
        <w:t xml:space="preserve">-го члена, рекуррентный. </w:t>
      </w:r>
    </w:p>
    <w:p w:rsidR="0087394B" w:rsidRPr="0087394B" w:rsidRDefault="0087394B" w:rsidP="0087394B">
      <w:pPr>
        <w:rPr>
          <w:lang w:eastAsia="en-US"/>
        </w:rPr>
      </w:pPr>
      <w:r w:rsidRPr="0087394B">
        <w:rPr>
          <w:lang w:eastAsia="en-US"/>
        </w:rPr>
        <w:t xml:space="preserve">Арифметическая и геометрическая прогрессии. Свойства членов арифметической и геометрической прогрессий. Формулы </w:t>
      </w:r>
      <w:r w:rsidRPr="0087394B">
        <w:rPr>
          <w:lang w:val="en-US" w:eastAsia="en-US"/>
        </w:rPr>
        <w:t>n</w:t>
      </w:r>
      <w:r w:rsidRPr="0087394B">
        <w:rPr>
          <w:lang w:eastAsia="en-US"/>
        </w:rPr>
        <w:t xml:space="preserve">-го члена арифметической и геометрической прогрессий. Формулы суммы первых </w:t>
      </w:r>
      <w:r w:rsidRPr="0087394B">
        <w:rPr>
          <w:lang w:val="en-US" w:eastAsia="en-US"/>
        </w:rPr>
        <w:t>n</w:t>
      </w:r>
      <w:r w:rsidRPr="0087394B">
        <w:rPr>
          <w:lang w:eastAsia="en-US"/>
        </w:rPr>
        <w:t xml:space="preserve"> членов арифметической и геометрической прогрессий. Задачи на проценты, банковские вклады, кредиты. </w:t>
      </w:r>
    </w:p>
    <w:p w:rsidR="0087394B" w:rsidRPr="0087394B" w:rsidRDefault="0087394B" w:rsidP="0087394B">
      <w:pPr>
        <w:rPr>
          <w:lang w:eastAsia="en-US"/>
        </w:rPr>
      </w:pPr>
      <w:r w:rsidRPr="0087394B">
        <w:rPr>
          <w:lang w:eastAsia="en-US"/>
        </w:rPr>
        <w:t>Представление о сходимости последовательности, о суммировании бесконечно убывающей геометрической прогрессии.</w:t>
      </w:r>
    </w:p>
    <w:p w:rsidR="0087394B" w:rsidRPr="0087394B" w:rsidRDefault="0087394B" w:rsidP="0087394B">
      <w:pPr>
        <w:rPr>
          <w:lang w:eastAsia="en-US"/>
        </w:rPr>
      </w:pPr>
      <w:r w:rsidRPr="0087394B">
        <w:rPr>
          <w:lang w:eastAsia="en-US"/>
        </w:rPr>
        <w:t>Метод математической индукции. Простейшие примеры.</w:t>
      </w:r>
    </w:p>
    <w:p w:rsidR="0087394B" w:rsidRPr="0087394B" w:rsidRDefault="0087394B" w:rsidP="0087394B">
      <w:pPr>
        <w:rPr>
          <w:lang w:eastAsia="en-US"/>
        </w:rPr>
      </w:pPr>
      <w:r w:rsidRPr="0087394B">
        <w:rPr>
          <w:lang w:eastAsia="en-US"/>
        </w:rPr>
        <w:t>147.4.5. Предметные результаты освоения программы учебного курса «Алгебра».</w:t>
      </w:r>
    </w:p>
    <w:p w:rsidR="0087394B" w:rsidRPr="0087394B" w:rsidRDefault="0087394B" w:rsidP="0087394B">
      <w:pPr>
        <w:rPr>
          <w:lang w:eastAsia="en-US"/>
        </w:rPr>
      </w:pPr>
      <w:r w:rsidRPr="0087394B">
        <w:rPr>
          <w:lang w:eastAsia="en-US"/>
        </w:rPr>
        <w:t>147.4.5.1. Предметные результаты освоения программы учебного курса к концу обучения в 7 классе.</w:t>
      </w:r>
    </w:p>
    <w:p w:rsidR="0087394B" w:rsidRPr="0087394B" w:rsidRDefault="0087394B" w:rsidP="0087394B">
      <w:pPr>
        <w:rPr>
          <w:lang w:eastAsia="en-US"/>
        </w:rPr>
      </w:pPr>
      <w:r w:rsidRPr="0087394B">
        <w:rPr>
          <w:lang w:eastAsia="en-US"/>
        </w:rPr>
        <w:t>147.4.5.1.1. Числа и вычисления.</w:t>
      </w:r>
    </w:p>
    <w:p w:rsidR="0087394B" w:rsidRPr="0087394B" w:rsidRDefault="0087394B" w:rsidP="0087394B">
      <w:pPr>
        <w:rPr>
          <w:lang w:eastAsia="en-US"/>
        </w:rPr>
      </w:pPr>
      <w:r w:rsidRPr="0087394B">
        <w:rPr>
          <w:lang w:eastAsia="en-US"/>
        </w:rPr>
        <w:t>Рациональные числа.</w:t>
      </w:r>
    </w:p>
    <w:p w:rsidR="0087394B" w:rsidRPr="0087394B" w:rsidRDefault="0087394B" w:rsidP="0087394B">
      <w:pPr>
        <w:rPr>
          <w:lang w:eastAsia="en-US"/>
        </w:rPr>
      </w:pPr>
      <w:r w:rsidRPr="0087394B">
        <w:rPr>
          <w:lang w:eastAsia="en-US"/>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87394B" w:rsidRPr="0087394B" w:rsidRDefault="0087394B" w:rsidP="0087394B">
      <w:pPr>
        <w:rPr>
          <w:lang w:eastAsia="en-US"/>
        </w:rPr>
      </w:pPr>
      <w:r w:rsidRPr="0087394B">
        <w:rPr>
          <w:lang w:eastAsia="en-US"/>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87394B" w:rsidRPr="0087394B" w:rsidRDefault="0087394B" w:rsidP="0087394B">
      <w:pPr>
        <w:rPr>
          <w:lang w:eastAsia="en-US"/>
        </w:rPr>
      </w:pPr>
      <w:r w:rsidRPr="0087394B">
        <w:rPr>
          <w:lang w:eastAsia="en-US"/>
        </w:rPr>
        <w:t>Понимать и объяснять смысл позиционной записи натурального числа.</w:t>
      </w:r>
    </w:p>
    <w:p w:rsidR="0087394B" w:rsidRPr="0087394B" w:rsidRDefault="0087394B" w:rsidP="0087394B">
      <w:pPr>
        <w:rPr>
          <w:lang w:eastAsia="en-US"/>
        </w:rPr>
      </w:pPr>
      <w:r w:rsidRPr="0087394B">
        <w:rPr>
          <w:lang w:eastAsia="en-US"/>
        </w:rPr>
        <w:t>Сравнивать и упорядочивать рациональные числа.</w:t>
      </w:r>
    </w:p>
    <w:p w:rsidR="0087394B" w:rsidRPr="0087394B" w:rsidRDefault="0087394B" w:rsidP="0087394B">
      <w:pPr>
        <w:rPr>
          <w:lang w:eastAsia="en-US"/>
        </w:rPr>
      </w:pPr>
      <w:r w:rsidRPr="0087394B">
        <w:rPr>
          <w:lang w:eastAsia="en-US"/>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87394B" w:rsidRPr="0087394B" w:rsidRDefault="0087394B" w:rsidP="0087394B">
      <w:pPr>
        <w:rPr>
          <w:lang w:eastAsia="en-US"/>
        </w:rPr>
      </w:pPr>
      <w:r w:rsidRPr="0087394B">
        <w:rPr>
          <w:lang w:eastAsia="en-US"/>
        </w:rPr>
        <w:t>Выполнять действия со степенями с натуральными показателями.</w:t>
      </w:r>
    </w:p>
    <w:p w:rsidR="0087394B" w:rsidRPr="0087394B" w:rsidRDefault="0087394B" w:rsidP="0087394B">
      <w:pPr>
        <w:rPr>
          <w:lang w:eastAsia="en-US"/>
        </w:rPr>
      </w:pPr>
      <w:r w:rsidRPr="0087394B">
        <w:rPr>
          <w:lang w:eastAsia="en-US"/>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87394B" w:rsidRPr="0087394B" w:rsidRDefault="0087394B" w:rsidP="0087394B">
      <w:pPr>
        <w:rPr>
          <w:lang w:eastAsia="en-US"/>
        </w:rPr>
      </w:pPr>
      <w:r w:rsidRPr="0087394B">
        <w:rPr>
          <w:lang w:eastAsia="en-US"/>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87394B" w:rsidRPr="0087394B" w:rsidRDefault="0087394B" w:rsidP="0087394B">
      <w:pPr>
        <w:rPr>
          <w:lang w:eastAsia="en-US"/>
        </w:rPr>
      </w:pPr>
      <w:r w:rsidRPr="0087394B">
        <w:rPr>
          <w:lang w:eastAsia="en-US"/>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87394B" w:rsidRPr="0087394B" w:rsidRDefault="0087394B" w:rsidP="0087394B">
      <w:pPr>
        <w:rPr>
          <w:lang w:eastAsia="en-US"/>
        </w:rPr>
      </w:pPr>
      <w:r w:rsidRPr="0087394B">
        <w:rPr>
          <w:lang w:eastAsia="en-US"/>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87394B" w:rsidRPr="0087394B" w:rsidRDefault="0087394B" w:rsidP="0087394B">
      <w:pPr>
        <w:rPr>
          <w:lang w:eastAsia="en-US"/>
        </w:rPr>
      </w:pPr>
      <w:r w:rsidRPr="0087394B">
        <w:rPr>
          <w:lang w:eastAsia="en-US"/>
        </w:rPr>
        <w:t>Делимость.</w:t>
      </w:r>
    </w:p>
    <w:p w:rsidR="0087394B" w:rsidRPr="0087394B" w:rsidRDefault="0087394B" w:rsidP="0087394B">
      <w:pPr>
        <w:rPr>
          <w:lang w:eastAsia="en-US"/>
        </w:rPr>
      </w:pPr>
      <w:r w:rsidRPr="0087394B">
        <w:rPr>
          <w:lang w:eastAsia="en-US"/>
        </w:rPr>
        <w:t>Доказывать и применять при решении задач признаки делимости на 2, 4, 8, 5, 3, 6, 9, 10, 11, признаки делимости суммы и произведения целых чисел.</w:t>
      </w:r>
    </w:p>
    <w:p w:rsidR="0087394B" w:rsidRPr="0087394B" w:rsidRDefault="0087394B" w:rsidP="0087394B">
      <w:pPr>
        <w:rPr>
          <w:lang w:eastAsia="en-US"/>
        </w:rPr>
      </w:pPr>
      <w:r w:rsidRPr="0087394B">
        <w:rPr>
          <w:lang w:eastAsia="en-US"/>
        </w:rPr>
        <w:t>Раскладывать на множители натуральные числа.</w:t>
      </w:r>
    </w:p>
    <w:p w:rsidR="0087394B" w:rsidRPr="0087394B" w:rsidRDefault="0087394B" w:rsidP="0087394B">
      <w:pPr>
        <w:rPr>
          <w:lang w:eastAsia="en-US"/>
        </w:rPr>
      </w:pPr>
      <w:r w:rsidRPr="0087394B">
        <w:rPr>
          <w:lang w:eastAsia="en-US"/>
        </w:rPr>
        <w:t>Оперировать понятиями: чётное число, нечётное число, взаимно простые числа.</w:t>
      </w:r>
    </w:p>
    <w:p w:rsidR="0087394B" w:rsidRPr="0087394B" w:rsidRDefault="0087394B" w:rsidP="0087394B">
      <w:pPr>
        <w:rPr>
          <w:lang w:eastAsia="en-US"/>
        </w:rPr>
      </w:pPr>
      <w:r w:rsidRPr="0087394B">
        <w:rPr>
          <w:lang w:eastAsia="en-US"/>
        </w:rPr>
        <w:t>Находить наибольший общий делитель и наименьшее общее кратное чисел и использовать их при решении задач, применять алгоритм Евклида.</w:t>
      </w:r>
    </w:p>
    <w:p w:rsidR="0087394B" w:rsidRPr="0087394B" w:rsidRDefault="0087394B" w:rsidP="0087394B">
      <w:pPr>
        <w:rPr>
          <w:lang w:eastAsia="en-US"/>
        </w:rPr>
      </w:pPr>
      <w:r w:rsidRPr="0087394B">
        <w:rPr>
          <w:lang w:eastAsia="en-US"/>
        </w:rPr>
        <w:t>Оперировать понятием остатка по модулю, применять свойства сравнений по модулю.</w:t>
      </w:r>
    </w:p>
    <w:p w:rsidR="0087394B" w:rsidRPr="0087394B" w:rsidRDefault="0087394B" w:rsidP="0087394B">
      <w:pPr>
        <w:rPr>
          <w:lang w:eastAsia="en-US"/>
        </w:rPr>
      </w:pPr>
      <w:r w:rsidRPr="0087394B">
        <w:rPr>
          <w:lang w:eastAsia="en-US"/>
        </w:rPr>
        <w:t>147.4.5.1.2. Алгебраические выражения.</w:t>
      </w:r>
    </w:p>
    <w:p w:rsidR="0087394B" w:rsidRPr="0087394B" w:rsidRDefault="0087394B" w:rsidP="0087394B">
      <w:pPr>
        <w:rPr>
          <w:lang w:eastAsia="en-US"/>
        </w:rPr>
      </w:pPr>
      <w:r w:rsidRPr="0087394B">
        <w:rPr>
          <w:lang w:eastAsia="en-US"/>
        </w:rPr>
        <w:t>Выражения с переменными.</w:t>
      </w:r>
    </w:p>
    <w:p w:rsidR="0087394B" w:rsidRPr="0087394B" w:rsidRDefault="0087394B" w:rsidP="0087394B">
      <w:pPr>
        <w:rPr>
          <w:lang w:eastAsia="en-US"/>
        </w:rPr>
      </w:pPr>
      <w:r w:rsidRPr="0087394B">
        <w:rPr>
          <w:lang w:eastAsia="en-US"/>
        </w:rPr>
        <w:t>Использовать алгебраическую терминологию и символику, применять её в процессе освоения учебного материала.</w:t>
      </w:r>
    </w:p>
    <w:p w:rsidR="0087394B" w:rsidRPr="0087394B" w:rsidRDefault="0087394B" w:rsidP="0087394B">
      <w:pPr>
        <w:rPr>
          <w:lang w:eastAsia="en-US"/>
        </w:rPr>
      </w:pPr>
      <w:r w:rsidRPr="0087394B">
        <w:rPr>
          <w:lang w:eastAsia="en-US"/>
        </w:rPr>
        <w:t>Находить значения буквенных выражений при заданных значениях переменных.</w:t>
      </w:r>
    </w:p>
    <w:p w:rsidR="0087394B" w:rsidRPr="0087394B" w:rsidRDefault="0087394B" w:rsidP="0087394B">
      <w:pPr>
        <w:rPr>
          <w:lang w:eastAsia="en-US"/>
        </w:rPr>
      </w:pPr>
      <w:r w:rsidRPr="0087394B">
        <w:rPr>
          <w:lang w:eastAsia="en-US"/>
        </w:rPr>
        <w:t>Использовать понятие тождества, выполнять тождественные преобразования выражений, доказывать тождества.</w:t>
      </w:r>
    </w:p>
    <w:p w:rsidR="0087394B" w:rsidRPr="0087394B" w:rsidRDefault="0087394B" w:rsidP="0087394B">
      <w:pPr>
        <w:rPr>
          <w:lang w:eastAsia="en-US"/>
        </w:rPr>
      </w:pPr>
      <w:r w:rsidRPr="0087394B">
        <w:rPr>
          <w:lang w:eastAsia="en-US"/>
        </w:rPr>
        <w:t>Многочлены.</w:t>
      </w:r>
    </w:p>
    <w:p w:rsidR="0087394B" w:rsidRPr="0087394B" w:rsidRDefault="0087394B" w:rsidP="0087394B">
      <w:pPr>
        <w:rPr>
          <w:lang w:eastAsia="en-US"/>
        </w:rPr>
      </w:pPr>
      <w:r w:rsidRPr="0087394B">
        <w:rPr>
          <w:lang w:eastAsia="en-US"/>
        </w:rPr>
        <w:t>Выполнять преобразования целого выражения в многочлен приведением подобных слагаемых, раскрытием скобок.</w:t>
      </w:r>
    </w:p>
    <w:p w:rsidR="0087394B" w:rsidRPr="0087394B" w:rsidRDefault="0087394B" w:rsidP="0087394B">
      <w:pPr>
        <w:rPr>
          <w:lang w:eastAsia="en-US"/>
        </w:rPr>
      </w:pPr>
      <w:r w:rsidRPr="0087394B">
        <w:rPr>
          <w:lang w:eastAsia="en-US"/>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87394B" w:rsidRPr="0087394B" w:rsidRDefault="0087394B" w:rsidP="0087394B">
      <w:pPr>
        <w:rPr>
          <w:lang w:eastAsia="en-US"/>
        </w:rPr>
      </w:pPr>
      <w:r w:rsidRPr="0087394B">
        <w:rPr>
          <w:lang w:eastAsia="en-US"/>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87394B" w:rsidRPr="0087394B" w:rsidRDefault="0087394B" w:rsidP="0087394B">
      <w:pPr>
        <w:rPr>
          <w:lang w:eastAsia="en-US"/>
        </w:rPr>
      </w:pPr>
      <w:r w:rsidRPr="0087394B">
        <w:rPr>
          <w:lang w:eastAsia="en-US"/>
        </w:rPr>
        <w:t>Применять преобразования многочленов для решения различных задач из математики, смежных предметов, из реальной практики.</w:t>
      </w:r>
    </w:p>
    <w:p w:rsidR="0087394B" w:rsidRPr="0087394B" w:rsidRDefault="0087394B" w:rsidP="0087394B">
      <w:pPr>
        <w:rPr>
          <w:lang w:eastAsia="en-US"/>
        </w:rPr>
      </w:pPr>
      <w:r w:rsidRPr="0087394B">
        <w:rPr>
          <w:lang w:eastAsia="en-US"/>
        </w:rPr>
        <w:t>Использовать свойства степеней с натуральными показателями для преобразования выражений.</w:t>
      </w:r>
    </w:p>
    <w:p w:rsidR="0087394B" w:rsidRPr="0087394B" w:rsidRDefault="0087394B" w:rsidP="0087394B">
      <w:pPr>
        <w:rPr>
          <w:lang w:eastAsia="en-US"/>
        </w:rPr>
      </w:pPr>
      <w:r w:rsidRPr="0087394B">
        <w:rPr>
          <w:lang w:eastAsia="en-US"/>
        </w:rPr>
        <w:t>147.4.5.1.3. Уравнения и неравенства.</w:t>
      </w:r>
    </w:p>
    <w:p w:rsidR="0087394B" w:rsidRPr="0087394B" w:rsidRDefault="0087394B" w:rsidP="0087394B">
      <w:pPr>
        <w:rPr>
          <w:lang w:eastAsia="en-US"/>
        </w:rPr>
      </w:pPr>
      <w:r w:rsidRPr="0087394B">
        <w:rPr>
          <w:lang w:eastAsia="en-US"/>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87394B" w:rsidRPr="0087394B" w:rsidRDefault="0087394B" w:rsidP="0087394B">
      <w:pPr>
        <w:rPr>
          <w:lang w:eastAsia="en-US"/>
        </w:rPr>
      </w:pPr>
      <w:r w:rsidRPr="0087394B">
        <w:rPr>
          <w:lang w:eastAsia="en-US"/>
        </w:rPr>
        <w:t>Подбирать примеры пар чисел, являющихся решением линейного уравнения с двумя переменными.</w:t>
      </w:r>
    </w:p>
    <w:p w:rsidR="0087394B" w:rsidRPr="0087394B" w:rsidRDefault="0087394B" w:rsidP="0087394B">
      <w:pPr>
        <w:rPr>
          <w:lang w:eastAsia="en-US"/>
        </w:rPr>
      </w:pPr>
      <w:r w:rsidRPr="0087394B">
        <w:rPr>
          <w:lang w:eastAsia="en-US"/>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87394B" w:rsidRPr="0087394B" w:rsidRDefault="0087394B" w:rsidP="0087394B">
      <w:pPr>
        <w:rPr>
          <w:lang w:eastAsia="en-US"/>
        </w:rPr>
      </w:pPr>
      <w:r w:rsidRPr="0087394B">
        <w:rPr>
          <w:lang w:eastAsia="en-US"/>
        </w:rPr>
        <w:t>Решать системы двух линейных уравнений с двумя переменными, в том числе графически.</w:t>
      </w:r>
    </w:p>
    <w:p w:rsidR="0087394B" w:rsidRPr="0087394B" w:rsidRDefault="0087394B" w:rsidP="0087394B">
      <w:pPr>
        <w:rPr>
          <w:lang w:eastAsia="en-US"/>
        </w:rPr>
      </w:pPr>
      <w:r w:rsidRPr="0087394B">
        <w:rPr>
          <w:lang w:eastAsia="en-US"/>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87394B" w:rsidRPr="0087394B" w:rsidRDefault="0087394B" w:rsidP="0087394B">
      <w:pPr>
        <w:rPr>
          <w:lang w:eastAsia="en-US"/>
        </w:rPr>
      </w:pPr>
      <w:r w:rsidRPr="0087394B">
        <w:rPr>
          <w:lang w:eastAsia="en-US"/>
        </w:rPr>
        <w:t>147.4.5.1.4. Функции.</w:t>
      </w:r>
    </w:p>
    <w:p w:rsidR="0087394B" w:rsidRPr="0087394B" w:rsidRDefault="0087394B" w:rsidP="0087394B">
      <w:pPr>
        <w:rPr>
          <w:lang w:eastAsia="en-US"/>
        </w:rPr>
      </w:pPr>
      <w:r w:rsidRPr="0087394B">
        <w:rPr>
          <w:lang w:eastAsia="en-US"/>
        </w:rPr>
        <w:t>Координаты и графики.</w:t>
      </w:r>
    </w:p>
    <w:p w:rsidR="0087394B" w:rsidRPr="0087394B" w:rsidRDefault="0087394B" w:rsidP="0087394B">
      <w:pPr>
        <w:rPr>
          <w:lang w:eastAsia="en-US"/>
        </w:rPr>
      </w:pPr>
      <w:r w:rsidRPr="0087394B">
        <w:rPr>
          <w:lang w:eastAsia="en-US"/>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87394B" w:rsidRPr="0087394B" w:rsidRDefault="0087394B" w:rsidP="0087394B">
      <w:pPr>
        <w:rPr>
          <w:lang w:eastAsia="en-US"/>
        </w:rPr>
      </w:pPr>
      <w:r w:rsidRPr="0087394B">
        <w:rPr>
          <w:lang w:eastAsia="en-US"/>
        </w:rPr>
        <w:t>Отмечать в координатной плоскости точки по заданным координатам.</w:t>
      </w:r>
    </w:p>
    <w:p w:rsidR="0087394B" w:rsidRPr="0087394B" w:rsidRDefault="0087394B" w:rsidP="0087394B">
      <w:pPr>
        <w:rPr>
          <w:lang w:eastAsia="en-US"/>
        </w:rPr>
      </w:pPr>
      <w:r w:rsidRPr="0087394B">
        <w:rPr>
          <w:lang w:eastAsia="en-US"/>
        </w:rPr>
        <w:t>Функции.</w:t>
      </w:r>
    </w:p>
    <w:p w:rsidR="0087394B" w:rsidRPr="0087394B" w:rsidRDefault="0087394B" w:rsidP="0087394B">
      <w:pPr>
        <w:rPr>
          <w:lang w:eastAsia="en-US"/>
        </w:rPr>
      </w:pPr>
      <w:r w:rsidRPr="0087394B">
        <w:rPr>
          <w:lang w:eastAsia="en-US"/>
        </w:rPr>
        <w:t>Строить графики линейных функций.</w:t>
      </w:r>
    </w:p>
    <w:p w:rsidR="0087394B" w:rsidRPr="0087394B" w:rsidRDefault="0087394B" w:rsidP="0087394B">
      <w:pPr>
        <w:rPr>
          <w:lang w:eastAsia="en-US"/>
        </w:rPr>
      </w:pPr>
      <w:r w:rsidRPr="0087394B">
        <w:rPr>
          <w:lang w:eastAsia="en-US"/>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87394B" w:rsidRPr="0087394B" w:rsidRDefault="0087394B" w:rsidP="0087394B">
      <w:pPr>
        <w:rPr>
          <w:lang w:eastAsia="en-US"/>
        </w:rPr>
      </w:pPr>
      <w:r w:rsidRPr="0087394B">
        <w:rPr>
          <w:lang w:eastAsia="en-US"/>
        </w:rPr>
        <w:t>Находить значение функции по значению её аргумента.</w:t>
      </w:r>
    </w:p>
    <w:p w:rsidR="0087394B" w:rsidRPr="0087394B" w:rsidRDefault="0087394B" w:rsidP="0087394B">
      <w:pPr>
        <w:rPr>
          <w:lang w:eastAsia="en-US"/>
        </w:rPr>
      </w:pPr>
      <w:r w:rsidRPr="0087394B">
        <w:rPr>
          <w:lang w:eastAsia="en-US"/>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87394B" w:rsidRPr="0087394B" w:rsidRDefault="0087394B" w:rsidP="0087394B">
      <w:pPr>
        <w:rPr>
          <w:lang w:eastAsia="en-US"/>
        </w:rPr>
      </w:pPr>
      <w:r w:rsidRPr="0087394B">
        <w:rPr>
          <w:lang w:eastAsia="en-US"/>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87394B" w:rsidRPr="0087394B" w:rsidRDefault="0087394B" w:rsidP="0087394B">
      <w:pPr>
        <w:rPr>
          <w:lang w:eastAsia="en-US"/>
        </w:rPr>
      </w:pPr>
      <w:r w:rsidRPr="0087394B">
        <w:rPr>
          <w:lang w:eastAsia="en-US"/>
        </w:rPr>
        <w:t>Использовать графики для исследования процессов и зависимостей, при решении задач из других учебных предметов и реальной жизни.</w:t>
      </w:r>
    </w:p>
    <w:p w:rsidR="0087394B" w:rsidRPr="0087394B" w:rsidRDefault="0087394B" w:rsidP="0087394B">
      <w:pPr>
        <w:rPr>
          <w:lang w:eastAsia="en-US"/>
        </w:rPr>
      </w:pPr>
      <w:r w:rsidRPr="0087394B">
        <w:rPr>
          <w:lang w:eastAsia="en-US"/>
        </w:rPr>
        <w:t>147.4.5.2. Предметные результаты освоения программы учебного курса к концу обучения в 8 классе.</w:t>
      </w:r>
    </w:p>
    <w:p w:rsidR="0087394B" w:rsidRPr="0087394B" w:rsidRDefault="0087394B" w:rsidP="0087394B">
      <w:pPr>
        <w:rPr>
          <w:lang w:eastAsia="en-US"/>
        </w:rPr>
      </w:pPr>
      <w:r w:rsidRPr="0087394B">
        <w:rPr>
          <w:lang w:eastAsia="en-US"/>
        </w:rPr>
        <w:t>147.4.5.2.1. Числа и вычисления.</w:t>
      </w:r>
    </w:p>
    <w:p w:rsidR="0087394B" w:rsidRPr="0087394B" w:rsidRDefault="0087394B" w:rsidP="0087394B">
      <w:pPr>
        <w:rPr>
          <w:lang w:eastAsia="en-US"/>
        </w:rPr>
      </w:pPr>
      <w:r w:rsidRPr="0087394B">
        <w:rPr>
          <w:lang w:eastAsia="en-US"/>
        </w:rPr>
        <w:t>Иррациональные числа.</w:t>
      </w:r>
    </w:p>
    <w:p w:rsidR="0087394B" w:rsidRPr="0087394B" w:rsidRDefault="0087394B" w:rsidP="0087394B">
      <w:pPr>
        <w:rPr>
          <w:lang w:eastAsia="en-US"/>
        </w:rPr>
      </w:pPr>
      <w:r w:rsidRPr="0087394B">
        <w:rPr>
          <w:lang w:eastAsia="en-US"/>
        </w:rPr>
        <w:t xml:space="preserve">Понимать и использовать представления о расширении числовых множеств. </w:t>
      </w:r>
    </w:p>
    <w:p w:rsidR="0087394B" w:rsidRPr="0087394B" w:rsidRDefault="0087394B" w:rsidP="0087394B">
      <w:pPr>
        <w:rPr>
          <w:lang w:eastAsia="en-US"/>
        </w:rPr>
      </w:pPr>
      <w:r w:rsidRPr="0087394B">
        <w:rPr>
          <w:lang w:eastAsia="en-US"/>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87394B" w:rsidRPr="0087394B" w:rsidRDefault="0087394B" w:rsidP="0087394B">
      <w:pPr>
        <w:rPr>
          <w:lang w:eastAsia="en-US"/>
        </w:rPr>
      </w:pPr>
      <w:r w:rsidRPr="0087394B">
        <w:rPr>
          <w:lang w:eastAsia="en-US"/>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87394B" w:rsidRPr="0087394B" w:rsidRDefault="0087394B" w:rsidP="0087394B">
      <w:pPr>
        <w:rPr>
          <w:lang w:eastAsia="en-US"/>
        </w:rPr>
      </w:pPr>
      <w:r w:rsidRPr="0087394B">
        <w:rPr>
          <w:lang w:eastAsia="en-US"/>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87394B" w:rsidRPr="0087394B" w:rsidRDefault="0087394B" w:rsidP="0087394B">
      <w:pPr>
        <w:rPr>
          <w:lang w:eastAsia="en-US"/>
        </w:rPr>
      </w:pPr>
      <w:r w:rsidRPr="0087394B">
        <w:rPr>
          <w:lang w:eastAsia="en-US"/>
        </w:rPr>
        <w:t>Делимость.</w:t>
      </w:r>
    </w:p>
    <w:p w:rsidR="0087394B" w:rsidRPr="0087394B" w:rsidRDefault="0087394B" w:rsidP="0087394B">
      <w:pPr>
        <w:rPr>
          <w:lang w:eastAsia="en-US"/>
        </w:rPr>
      </w:pPr>
      <w:r w:rsidRPr="0087394B">
        <w:rPr>
          <w:lang w:eastAsia="en-US"/>
        </w:rPr>
        <w:t>Оперировать понятием остатка по модулю, применять свойства сравнений по модулю, находить остатки суммы и произведения по данному модулю.</w:t>
      </w:r>
    </w:p>
    <w:p w:rsidR="0087394B" w:rsidRPr="0087394B" w:rsidRDefault="0087394B" w:rsidP="0087394B">
      <w:pPr>
        <w:rPr>
          <w:lang w:eastAsia="en-US"/>
        </w:rPr>
      </w:pPr>
      <w:r w:rsidRPr="0087394B">
        <w:rPr>
          <w:lang w:eastAsia="en-US"/>
        </w:rPr>
        <w:t>147.4.5.2.2. Алгебраические выражения.</w:t>
      </w:r>
    </w:p>
    <w:p w:rsidR="0087394B" w:rsidRPr="0087394B" w:rsidRDefault="0087394B" w:rsidP="0087394B">
      <w:pPr>
        <w:rPr>
          <w:lang w:eastAsia="en-US"/>
        </w:rPr>
      </w:pPr>
      <w:r w:rsidRPr="0087394B">
        <w:rPr>
          <w:lang w:eastAsia="en-US"/>
        </w:rPr>
        <w:t>Дробно-рациональные выражения.</w:t>
      </w:r>
    </w:p>
    <w:p w:rsidR="0087394B" w:rsidRPr="0087394B" w:rsidRDefault="0087394B" w:rsidP="0087394B">
      <w:pPr>
        <w:rPr>
          <w:lang w:eastAsia="en-US"/>
        </w:rPr>
      </w:pPr>
      <w:r w:rsidRPr="0087394B">
        <w:rPr>
          <w:lang w:eastAsia="en-US"/>
        </w:rPr>
        <w:t>Находить допустимые значения переменных в дробно-рациональных выражениях.</w:t>
      </w:r>
    </w:p>
    <w:p w:rsidR="0087394B" w:rsidRPr="0087394B" w:rsidRDefault="0087394B" w:rsidP="0087394B">
      <w:pPr>
        <w:rPr>
          <w:lang w:eastAsia="en-US"/>
        </w:rPr>
      </w:pPr>
      <w:r w:rsidRPr="0087394B">
        <w:rPr>
          <w:lang w:eastAsia="en-US"/>
        </w:rPr>
        <w:t>Применять основное свойство рациональной дроби.</w:t>
      </w:r>
    </w:p>
    <w:p w:rsidR="0087394B" w:rsidRPr="0087394B" w:rsidRDefault="0087394B" w:rsidP="0087394B">
      <w:pPr>
        <w:rPr>
          <w:lang w:eastAsia="en-US"/>
        </w:rPr>
      </w:pPr>
      <w:r w:rsidRPr="0087394B">
        <w:rPr>
          <w:lang w:eastAsia="en-US"/>
        </w:rPr>
        <w:t>Выполнять приведение алгебраических дробей к общему знаменателю, сложение, умножение, деление алгебраических дробей.</w:t>
      </w:r>
    </w:p>
    <w:p w:rsidR="0087394B" w:rsidRPr="0087394B" w:rsidRDefault="0087394B" w:rsidP="0087394B">
      <w:pPr>
        <w:rPr>
          <w:lang w:eastAsia="en-US"/>
        </w:rPr>
      </w:pPr>
      <w:r w:rsidRPr="0087394B">
        <w:rPr>
          <w:lang w:eastAsia="en-US"/>
        </w:rPr>
        <w:t>Выполнять тождественные преобразования рациональных выражений.</w:t>
      </w:r>
    </w:p>
    <w:p w:rsidR="0087394B" w:rsidRPr="0087394B" w:rsidRDefault="0087394B" w:rsidP="0087394B">
      <w:pPr>
        <w:rPr>
          <w:lang w:eastAsia="en-US"/>
        </w:rPr>
      </w:pPr>
      <w:r w:rsidRPr="0087394B">
        <w:rPr>
          <w:lang w:eastAsia="en-US"/>
        </w:rPr>
        <w:t>Применять преобразования выражений для решения различных задач из математики, смежных предметов, из реальной практики.</w:t>
      </w:r>
    </w:p>
    <w:p w:rsidR="0087394B" w:rsidRPr="0087394B" w:rsidRDefault="0087394B" w:rsidP="0087394B">
      <w:pPr>
        <w:rPr>
          <w:lang w:eastAsia="en-US"/>
        </w:rPr>
      </w:pPr>
      <w:r w:rsidRPr="0087394B">
        <w:rPr>
          <w:lang w:eastAsia="en-US"/>
        </w:rPr>
        <w:t>Степени.</w:t>
      </w:r>
    </w:p>
    <w:p w:rsidR="0087394B" w:rsidRPr="0087394B" w:rsidRDefault="0087394B" w:rsidP="0087394B">
      <w:pPr>
        <w:rPr>
          <w:lang w:eastAsia="en-US"/>
        </w:rPr>
      </w:pPr>
      <w:r w:rsidRPr="0087394B">
        <w:rPr>
          <w:lang w:eastAsia="en-US"/>
        </w:rPr>
        <w:t>Применять понятие степени с целым показателем, выполнять преобразования выражений, содержащих степени с целым показателем.</w:t>
      </w:r>
    </w:p>
    <w:p w:rsidR="0087394B" w:rsidRPr="0087394B" w:rsidRDefault="0087394B" w:rsidP="0087394B">
      <w:pPr>
        <w:rPr>
          <w:lang w:eastAsia="en-US"/>
        </w:rPr>
      </w:pPr>
      <w:r w:rsidRPr="0087394B">
        <w:rPr>
          <w:lang w:eastAsia="en-US"/>
        </w:rPr>
        <w:t>Иррациональные выражения.</w:t>
      </w:r>
    </w:p>
    <w:p w:rsidR="0087394B" w:rsidRPr="0087394B" w:rsidRDefault="0087394B" w:rsidP="0087394B">
      <w:pPr>
        <w:rPr>
          <w:lang w:eastAsia="en-US"/>
        </w:rPr>
      </w:pPr>
      <w:r w:rsidRPr="0087394B">
        <w:rPr>
          <w:lang w:eastAsia="en-US"/>
        </w:rPr>
        <w:t>Находить допустимые значения переменных в выражениях, содержащих арифметические квадратные корни.</w:t>
      </w:r>
    </w:p>
    <w:p w:rsidR="0087394B" w:rsidRPr="0087394B" w:rsidRDefault="0087394B" w:rsidP="0087394B">
      <w:pPr>
        <w:rPr>
          <w:lang w:eastAsia="en-US"/>
        </w:rPr>
      </w:pPr>
      <w:r w:rsidRPr="0087394B">
        <w:rPr>
          <w:lang w:eastAsia="en-US"/>
        </w:rPr>
        <w:t>Выполнять преобразования иррациональных выражений, используя свойства корней.</w:t>
      </w:r>
    </w:p>
    <w:p w:rsidR="0087394B" w:rsidRPr="0087394B" w:rsidRDefault="0087394B" w:rsidP="0087394B">
      <w:pPr>
        <w:rPr>
          <w:lang w:eastAsia="en-US"/>
        </w:rPr>
      </w:pPr>
      <w:r w:rsidRPr="0087394B">
        <w:rPr>
          <w:lang w:eastAsia="en-US"/>
        </w:rPr>
        <w:t>147.4.5.2.3. Уравнения и неравенства.</w:t>
      </w:r>
    </w:p>
    <w:p w:rsidR="0087394B" w:rsidRPr="0087394B" w:rsidRDefault="0087394B" w:rsidP="0087394B">
      <w:pPr>
        <w:rPr>
          <w:lang w:eastAsia="en-US"/>
        </w:rPr>
      </w:pPr>
      <w:r w:rsidRPr="0087394B">
        <w:rPr>
          <w:lang w:eastAsia="en-US"/>
        </w:rPr>
        <w:t>Решать квадратные уравнения.</w:t>
      </w:r>
    </w:p>
    <w:p w:rsidR="0087394B" w:rsidRPr="0087394B" w:rsidRDefault="0087394B" w:rsidP="0087394B">
      <w:pPr>
        <w:rPr>
          <w:lang w:eastAsia="en-US"/>
        </w:rPr>
      </w:pPr>
      <w:r w:rsidRPr="0087394B">
        <w:rPr>
          <w:lang w:eastAsia="en-US"/>
        </w:rPr>
        <w:t>Решать дробно-рациональные уравнения.</w:t>
      </w:r>
    </w:p>
    <w:p w:rsidR="0087394B" w:rsidRPr="0087394B" w:rsidRDefault="0087394B" w:rsidP="0087394B">
      <w:pPr>
        <w:rPr>
          <w:lang w:eastAsia="en-US"/>
        </w:rPr>
      </w:pPr>
      <w:r w:rsidRPr="0087394B">
        <w:rPr>
          <w:lang w:eastAsia="en-US"/>
        </w:rPr>
        <w:t>Решать линейные уравнения с параметрами, несложные системы линейных уравнений с параметрами.</w:t>
      </w:r>
    </w:p>
    <w:p w:rsidR="0087394B" w:rsidRPr="0087394B" w:rsidRDefault="0087394B" w:rsidP="0087394B">
      <w:pPr>
        <w:rPr>
          <w:lang w:eastAsia="en-US"/>
        </w:rPr>
      </w:pPr>
      <w:r w:rsidRPr="0087394B">
        <w:rPr>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7394B" w:rsidRPr="0087394B" w:rsidRDefault="0087394B" w:rsidP="0087394B">
      <w:pPr>
        <w:rPr>
          <w:lang w:eastAsia="en-US"/>
        </w:rPr>
      </w:pPr>
      <w:r w:rsidRPr="0087394B">
        <w:rPr>
          <w:lang w:eastAsia="en-US"/>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87394B" w:rsidRPr="0087394B" w:rsidRDefault="0087394B" w:rsidP="0087394B">
      <w:pPr>
        <w:rPr>
          <w:lang w:eastAsia="en-US"/>
        </w:rPr>
      </w:pPr>
      <w:r w:rsidRPr="0087394B">
        <w:rPr>
          <w:lang w:eastAsia="en-US"/>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87394B" w:rsidRPr="0087394B" w:rsidRDefault="0087394B" w:rsidP="0087394B">
      <w:pPr>
        <w:rPr>
          <w:lang w:eastAsia="en-US"/>
        </w:rPr>
      </w:pPr>
      <w:r w:rsidRPr="0087394B">
        <w:rPr>
          <w:lang w:eastAsia="en-US"/>
        </w:rPr>
        <w:t>147.4.5.2.4. Функции.</w:t>
      </w:r>
    </w:p>
    <w:p w:rsidR="0087394B" w:rsidRPr="0087394B" w:rsidRDefault="0087394B" w:rsidP="0087394B">
      <w:pPr>
        <w:rPr>
          <w:lang w:eastAsia="en-US"/>
        </w:rPr>
      </w:pPr>
      <w:r w:rsidRPr="0087394B">
        <w:rPr>
          <w:lang w:eastAsia="en-US"/>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87394B" w:rsidRPr="0087394B" w:rsidRDefault="0087394B" w:rsidP="0087394B">
      <w:pPr>
        <w:rPr>
          <w:lang w:eastAsia="en-US"/>
        </w:rPr>
      </w:pPr>
      <w:r w:rsidRPr="0087394B">
        <w:rPr>
          <w:lang w:eastAsia="en-US"/>
        </w:rPr>
        <w:t xml:space="preserve">Строить графики функций </w:t>
      </w:r>
      <m:oMath>
        <m:r>
          <w:rPr>
            <w:rFonts w:ascii="Cambria Math" w:hAnsi="Cambria Math"/>
            <w:sz w:val="28"/>
            <w:szCs w:val="28"/>
          </w:rPr>
          <m:t xml:space="preserve">y=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 y=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 xml:space="preserve">, y= </m:t>
        </m:r>
        <m:rad>
          <m:radPr>
            <m:degHide m:val="1"/>
            <m:ctrlPr>
              <w:rPr>
                <w:rFonts w:ascii="Cambria Math" w:hAnsi="Cambria Math"/>
                <w:i/>
                <w:sz w:val="28"/>
                <w:szCs w:val="28"/>
              </w:rPr>
            </m:ctrlPr>
          </m:radPr>
          <m:deg/>
          <m:e>
            <m:r>
              <w:rPr>
                <w:rFonts w:ascii="Cambria Math" w:hAnsi="Cambria Math"/>
                <w:sz w:val="28"/>
                <w:szCs w:val="28"/>
              </w:rPr>
              <m:t xml:space="preserve">x </m:t>
            </m:r>
          </m:e>
        </m:rad>
        <m:r>
          <w:rPr>
            <w:rFonts w:ascii="Cambria Math" w:hAnsi="Cambria Math"/>
            <w:sz w:val="28"/>
            <w:szCs w:val="28"/>
          </w:rPr>
          <m:t xml:space="preserve">, y= </m:t>
        </m:r>
        <m:f>
          <m:fPr>
            <m:ctrlPr>
              <w:rPr>
                <w:rFonts w:ascii="Cambria Math" w:hAnsi="Cambria Math"/>
                <w:i/>
                <w:sz w:val="28"/>
                <w:szCs w:val="28"/>
              </w:rPr>
            </m:ctrlPr>
          </m:fPr>
          <m:num>
            <m:r>
              <m:rPr>
                <m:scr m:val="script"/>
              </m:rPr>
              <w:rPr>
                <w:rFonts w:ascii="Cambria Math" w:hAnsi="Cambria Math"/>
                <w:sz w:val="28"/>
                <w:szCs w:val="28"/>
              </w:rPr>
              <m:t>k</m:t>
            </m:r>
          </m:num>
          <m:den>
            <m:r>
              <w:rPr>
                <w:rFonts w:ascii="Cambria Math" w:hAnsi="Cambria Math"/>
                <w:sz w:val="28"/>
                <w:szCs w:val="28"/>
              </w:rPr>
              <m:t>x</m:t>
            </m:r>
          </m:den>
        </m:f>
        <m:r>
          <w:rPr>
            <w:rFonts w:ascii="Cambria Math" w:hAnsi="Cambria Math"/>
            <w:sz w:val="28"/>
            <w:szCs w:val="28"/>
          </w:rPr>
          <m:t>, y=|x|</m:t>
        </m:r>
      </m:oMath>
      <w:r w:rsidRPr="0087394B">
        <w:rPr>
          <w:lang w:eastAsia="en-US"/>
        </w:rPr>
        <w:t>, описывать свойства числовой функции по её графику.</w:t>
      </w:r>
    </w:p>
    <w:p w:rsidR="0087394B" w:rsidRPr="0087394B" w:rsidRDefault="0087394B" w:rsidP="0087394B">
      <w:pPr>
        <w:rPr>
          <w:lang w:eastAsia="en-US"/>
        </w:rPr>
      </w:pPr>
      <w:r w:rsidRPr="0087394B">
        <w:rPr>
          <w:lang w:eastAsia="en-US"/>
        </w:rPr>
        <w:t>147.4.5.3. Предметные результаты освоения программы учебного курса к концу обучения в 9 классе.</w:t>
      </w:r>
    </w:p>
    <w:p w:rsidR="0087394B" w:rsidRPr="0087394B" w:rsidRDefault="0087394B" w:rsidP="0087394B">
      <w:pPr>
        <w:rPr>
          <w:lang w:eastAsia="en-US"/>
        </w:rPr>
      </w:pPr>
      <w:r w:rsidRPr="0087394B">
        <w:rPr>
          <w:lang w:eastAsia="en-US"/>
        </w:rPr>
        <w:t>147.4.5.3.1. Числа и вычисления.</w:t>
      </w:r>
    </w:p>
    <w:p w:rsidR="0087394B" w:rsidRPr="0087394B" w:rsidRDefault="0087394B" w:rsidP="0087394B">
      <w:pPr>
        <w:rPr>
          <w:lang w:eastAsia="en-US"/>
        </w:rPr>
      </w:pPr>
      <w:r w:rsidRPr="0087394B">
        <w:rPr>
          <w:lang w:eastAsia="en-US"/>
        </w:rPr>
        <w:t xml:space="preserve">Оперировать понятиями: корень </w:t>
      </w:r>
      <w:r w:rsidRPr="0087394B">
        <w:rPr>
          <w:lang w:val="en-US" w:eastAsia="en-US"/>
        </w:rPr>
        <w:t>n</w:t>
      </w:r>
      <w:r w:rsidRPr="0087394B">
        <w:rPr>
          <w:lang w:eastAsia="en-US"/>
        </w:rPr>
        <w:t xml:space="preserve">-й степени, степень с рациональным показателем, находить корень </w:t>
      </w:r>
      <w:r w:rsidRPr="0087394B">
        <w:rPr>
          <w:lang w:val="en-US" w:eastAsia="en-US"/>
        </w:rPr>
        <w:t>n</w:t>
      </w:r>
      <w:r w:rsidRPr="0087394B">
        <w:rPr>
          <w:lang w:eastAsia="en-US"/>
        </w:rPr>
        <w:t xml:space="preserve">-й степени, степень с рациональным показателем, используя при необходимости калькулятор, применять свойства корня </w:t>
      </w:r>
      <w:r w:rsidRPr="0087394B">
        <w:rPr>
          <w:lang w:val="en-US" w:eastAsia="en-US"/>
        </w:rPr>
        <w:t>n</w:t>
      </w:r>
      <w:r w:rsidRPr="0087394B">
        <w:rPr>
          <w:lang w:eastAsia="en-US"/>
        </w:rPr>
        <w:t>-й степени, степени с рациональным показателем.</w:t>
      </w:r>
    </w:p>
    <w:p w:rsidR="0087394B" w:rsidRPr="0087394B" w:rsidRDefault="0087394B" w:rsidP="0087394B">
      <w:pPr>
        <w:rPr>
          <w:lang w:eastAsia="en-US"/>
        </w:rPr>
      </w:pPr>
      <w:r w:rsidRPr="0087394B">
        <w:rPr>
          <w:lang w:eastAsia="en-US"/>
        </w:rPr>
        <w:t>Использовать понятие множества действительных чисел при решении задач, проведении рассуждений и доказательств.</w:t>
      </w:r>
    </w:p>
    <w:p w:rsidR="0087394B" w:rsidRPr="0087394B" w:rsidRDefault="0087394B" w:rsidP="0087394B">
      <w:pPr>
        <w:rPr>
          <w:lang w:eastAsia="en-US"/>
        </w:rPr>
      </w:pPr>
      <w:r w:rsidRPr="0087394B">
        <w:rPr>
          <w:lang w:eastAsia="en-US"/>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87394B" w:rsidRPr="0087394B" w:rsidRDefault="0087394B" w:rsidP="0087394B">
      <w:pPr>
        <w:rPr>
          <w:lang w:eastAsia="en-US"/>
        </w:rPr>
      </w:pPr>
      <w:r w:rsidRPr="0087394B">
        <w:rPr>
          <w:lang w:eastAsia="en-US"/>
        </w:rPr>
        <w:t>147.4.5.3.2. Алгебраические выражения.</w:t>
      </w:r>
    </w:p>
    <w:p w:rsidR="0087394B" w:rsidRPr="0087394B" w:rsidRDefault="0087394B" w:rsidP="0087394B">
      <w:pPr>
        <w:rPr>
          <w:lang w:eastAsia="en-US"/>
        </w:rPr>
      </w:pPr>
      <w:r w:rsidRPr="0087394B">
        <w:rPr>
          <w:lang w:eastAsia="en-US"/>
        </w:rPr>
        <w:t>Оперировать понятием квадратного трёхчлена, находить корни квадратного трёхчлена.</w:t>
      </w:r>
    </w:p>
    <w:p w:rsidR="0087394B" w:rsidRPr="0087394B" w:rsidRDefault="0087394B" w:rsidP="0087394B">
      <w:pPr>
        <w:rPr>
          <w:lang w:eastAsia="en-US"/>
        </w:rPr>
      </w:pPr>
      <w:r w:rsidRPr="0087394B">
        <w:rPr>
          <w:lang w:eastAsia="en-US"/>
        </w:rPr>
        <w:t>Раскладывать квадратный трёхчлен на линейные множители.</w:t>
      </w:r>
    </w:p>
    <w:p w:rsidR="0087394B" w:rsidRPr="0087394B" w:rsidRDefault="0087394B" w:rsidP="0087394B">
      <w:pPr>
        <w:rPr>
          <w:lang w:eastAsia="en-US"/>
        </w:rPr>
      </w:pPr>
      <w:r w:rsidRPr="0087394B">
        <w:rPr>
          <w:lang w:eastAsia="en-US"/>
        </w:rPr>
        <w:t>147.4.5.3.3. Уравнения и неравенства.</w:t>
      </w:r>
    </w:p>
    <w:p w:rsidR="0087394B" w:rsidRPr="0087394B" w:rsidRDefault="0087394B" w:rsidP="0087394B">
      <w:pPr>
        <w:rPr>
          <w:lang w:eastAsia="en-US"/>
        </w:rPr>
      </w:pPr>
      <w:r w:rsidRPr="0087394B">
        <w:rPr>
          <w:lang w:eastAsia="en-US"/>
        </w:rPr>
        <w:t>Решать линейные и квадратные уравнения, уравнения, сводящиеся к ним, дробно-рациональные уравнения.</w:t>
      </w:r>
    </w:p>
    <w:p w:rsidR="0087394B" w:rsidRPr="0087394B" w:rsidRDefault="0087394B" w:rsidP="0087394B">
      <w:pPr>
        <w:rPr>
          <w:lang w:eastAsia="en-US"/>
        </w:rPr>
      </w:pPr>
      <w:r w:rsidRPr="0087394B">
        <w:rPr>
          <w:lang w:eastAsia="en-US"/>
        </w:rPr>
        <w:t>Решать несложные квадратные уравнения с параметром.</w:t>
      </w:r>
    </w:p>
    <w:p w:rsidR="0087394B" w:rsidRPr="0087394B" w:rsidRDefault="0087394B" w:rsidP="0087394B">
      <w:pPr>
        <w:rPr>
          <w:lang w:eastAsia="en-US"/>
        </w:rPr>
      </w:pPr>
      <w:r w:rsidRPr="0087394B">
        <w:rPr>
          <w:lang w:eastAsia="en-US"/>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87394B" w:rsidRPr="0087394B" w:rsidRDefault="0087394B" w:rsidP="0087394B">
      <w:pPr>
        <w:rPr>
          <w:lang w:eastAsia="en-US"/>
        </w:rPr>
      </w:pPr>
      <w:r w:rsidRPr="0087394B">
        <w:rPr>
          <w:lang w:eastAsia="en-US"/>
        </w:rPr>
        <w:t>Решать системы двух линейных уравнений с двумя переменными и системы двух уравнений, в которых одно уравнение не является линейным.</w:t>
      </w:r>
    </w:p>
    <w:p w:rsidR="0087394B" w:rsidRPr="0087394B" w:rsidRDefault="0087394B" w:rsidP="0087394B">
      <w:pPr>
        <w:rPr>
          <w:lang w:eastAsia="en-US"/>
        </w:rPr>
      </w:pPr>
      <w:r w:rsidRPr="0087394B">
        <w:rPr>
          <w:lang w:eastAsia="en-US"/>
        </w:rPr>
        <w:t>Решать несложные системы нелинейных уравнений с параметром.</w:t>
      </w:r>
    </w:p>
    <w:p w:rsidR="0087394B" w:rsidRPr="0087394B" w:rsidRDefault="0087394B" w:rsidP="0087394B">
      <w:pPr>
        <w:rPr>
          <w:lang w:eastAsia="en-US"/>
        </w:rPr>
      </w:pPr>
      <w:r w:rsidRPr="0087394B">
        <w:rPr>
          <w:lang w:eastAsia="en-US"/>
        </w:rPr>
        <w:t>Применять методы равносильных преобразований, замены переменной, графического метода при решении уравнений 3-й и 4-й степеней.</w:t>
      </w:r>
    </w:p>
    <w:p w:rsidR="0087394B" w:rsidRPr="0087394B" w:rsidRDefault="0087394B" w:rsidP="0087394B">
      <w:pPr>
        <w:rPr>
          <w:lang w:eastAsia="en-US"/>
        </w:rPr>
      </w:pPr>
      <w:r w:rsidRPr="0087394B">
        <w:rPr>
          <w:lang w:eastAsia="en-US"/>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87394B" w:rsidRPr="0087394B" w:rsidRDefault="0087394B" w:rsidP="0087394B">
      <w:pPr>
        <w:rPr>
          <w:lang w:eastAsia="en-US"/>
        </w:rPr>
      </w:pPr>
      <w:r w:rsidRPr="0087394B">
        <w:rPr>
          <w:lang w:eastAsia="en-US"/>
        </w:rPr>
        <w:t>Решать уравнения, неравенства и их системы, в том числе с ограничениями, например, в целых числах.</w:t>
      </w:r>
    </w:p>
    <w:p w:rsidR="0087394B" w:rsidRPr="0087394B" w:rsidRDefault="0087394B" w:rsidP="0087394B">
      <w:pPr>
        <w:rPr>
          <w:lang w:eastAsia="en-US"/>
        </w:rPr>
      </w:pPr>
      <w:r w:rsidRPr="0087394B">
        <w:rPr>
          <w:lang w:eastAsia="en-US"/>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87394B" w:rsidRPr="0087394B" w:rsidRDefault="0087394B" w:rsidP="0087394B">
      <w:pPr>
        <w:rPr>
          <w:lang w:eastAsia="en-US"/>
        </w:rPr>
      </w:pPr>
      <w:r w:rsidRPr="0087394B">
        <w:rPr>
          <w:lang w:eastAsia="en-US"/>
        </w:rPr>
        <w:t>Решать текстовые задачи алгебраическим способом с помощью составления уравнений, неравенств, их систем.</w:t>
      </w:r>
    </w:p>
    <w:p w:rsidR="0087394B" w:rsidRPr="0087394B" w:rsidRDefault="0087394B" w:rsidP="0087394B">
      <w:pPr>
        <w:rPr>
          <w:lang w:eastAsia="en-US"/>
        </w:rPr>
      </w:pPr>
      <w:r w:rsidRPr="0087394B">
        <w:rPr>
          <w:lang w:eastAsia="en-US"/>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87394B" w:rsidRPr="0087394B" w:rsidRDefault="0087394B" w:rsidP="0087394B">
      <w:pPr>
        <w:rPr>
          <w:lang w:eastAsia="en-US"/>
        </w:rPr>
      </w:pPr>
      <w:r w:rsidRPr="0087394B">
        <w:rPr>
          <w:lang w:eastAsia="en-US"/>
        </w:rPr>
        <w:t>147.4.5.3.4. Числовые последовательности и прогрессии.</w:t>
      </w:r>
    </w:p>
    <w:p w:rsidR="0087394B" w:rsidRPr="0087394B" w:rsidRDefault="0087394B" w:rsidP="0087394B">
      <w:pPr>
        <w:rPr>
          <w:lang w:eastAsia="en-US"/>
        </w:rPr>
      </w:pPr>
      <w:r w:rsidRPr="0087394B">
        <w:rPr>
          <w:lang w:eastAsia="en-US"/>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87394B" w:rsidRPr="0087394B" w:rsidRDefault="0087394B" w:rsidP="0087394B">
      <w:pPr>
        <w:rPr>
          <w:lang w:eastAsia="en-US"/>
        </w:rPr>
      </w:pPr>
      <w:r w:rsidRPr="0087394B">
        <w:rPr>
          <w:lang w:eastAsia="en-US"/>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87394B" w:rsidRPr="0087394B" w:rsidRDefault="0087394B" w:rsidP="0087394B">
      <w:pPr>
        <w:rPr>
          <w:lang w:eastAsia="en-US"/>
        </w:rPr>
      </w:pPr>
      <w:r w:rsidRPr="0087394B">
        <w:rPr>
          <w:lang w:eastAsia="en-US"/>
        </w:rPr>
        <w:t>Распознавать квадратичную функцию по формуле, приводить примеры квадратичных функций из реальной жизни, физики, геометрии.</w:t>
      </w:r>
    </w:p>
    <w:p w:rsidR="0087394B" w:rsidRPr="0087394B" w:rsidRDefault="0087394B" w:rsidP="0087394B">
      <w:pPr>
        <w:rPr>
          <w:lang w:eastAsia="en-US"/>
        </w:rPr>
      </w:pPr>
      <w:r w:rsidRPr="0087394B">
        <w:rPr>
          <w:lang w:eastAsia="en-US"/>
        </w:rPr>
        <w:t>Определять положение графика квадратичной функции в зависимости от её коэффициентов.</w:t>
      </w:r>
    </w:p>
    <w:p w:rsidR="0087394B" w:rsidRPr="0087394B" w:rsidRDefault="0087394B" w:rsidP="0087394B">
      <w:pPr>
        <w:rPr>
          <w:lang w:eastAsia="en-US"/>
        </w:rPr>
      </w:pPr>
      <w:r w:rsidRPr="0087394B">
        <w:rPr>
          <w:lang w:eastAsia="en-US"/>
        </w:rPr>
        <w:t>Строить график квадратичной функции, описывать свойства квадратичной функции по её графику.</w:t>
      </w:r>
    </w:p>
    <w:p w:rsidR="0087394B" w:rsidRPr="0087394B" w:rsidRDefault="0087394B" w:rsidP="0087394B">
      <w:pPr>
        <w:rPr>
          <w:lang w:eastAsia="en-US"/>
        </w:rPr>
      </w:pPr>
      <w:r w:rsidRPr="0087394B">
        <w:rPr>
          <w:lang w:eastAsia="en-US"/>
        </w:rPr>
        <w:t>Использовать свойства квадратичной функции для решения задач.</w:t>
      </w:r>
    </w:p>
    <w:p w:rsidR="0087394B" w:rsidRPr="0087394B" w:rsidRDefault="0087394B" w:rsidP="0087394B">
      <w:pPr>
        <w:rPr>
          <w:lang w:eastAsia="en-US"/>
        </w:rPr>
      </w:pPr>
      <w:r w:rsidRPr="0087394B">
        <w:rPr>
          <w:lang w:eastAsia="en-US"/>
        </w:rPr>
        <w:t xml:space="preserve">На примере квадратичной функции строить график функции </w:t>
      </w:r>
      <w:r w:rsidRPr="0087394B">
        <w:rPr>
          <w:lang w:val="en-US" w:eastAsia="en-US"/>
        </w:rPr>
        <w:t>y</w:t>
      </w:r>
      <w:r w:rsidRPr="0087394B">
        <w:rPr>
          <w:lang w:eastAsia="en-US"/>
        </w:rPr>
        <w:t xml:space="preserve"> =</w:t>
      </w:r>
      <w:r w:rsidRPr="0087394B">
        <w:rPr>
          <w:lang w:val="en-US" w:eastAsia="en-US"/>
        </w:rPr>
        <w:t>af</w:t>
      </w:r>
      <w:r w:rsidRPr="0087394B">
        <w:rPr>
          <w:lang w:eastAsia="en-US"/>
        </w:rPr>
        <w:t>(</w:t>
      </w:r>
      <w:r w:rsidRPr="0087394B">
        <w:rPr>
          <w:lang w:val="en-US" w:eastAsia="en-US"/>
        </w:rPr>
        <w:t>kx</w:t>
      </w:r>
      <w:r w:rsidRPr="0087394B">
        <w:rPr>
          <w:lang w:eastAsia="en-US"/>
        </w:rPr>
        <w:t xml:space="preserve"> + </w:t>
      </w:r>
      <w:r w:rsidRPr="0087394B">
        <w:rPr>
          <w:lang w:val="en-US" w:eastAsia="en-US"/>
        </w:rPr>
        <w:t>b</w:t>
      </w:r>
      <w:r w:rsidRPr="0087394B">
        <w:rPr>
          <w:lang w:eastAsia="en-US"/>
        </w:rPr>
        <w:t xml:space="preserve">) + </w:t>
      </w:r>
      <w:r w:rsidRPr="0087394B">
        <w:rPr>
          <w:lang w:val="en-US" w:eastAsia="en-US"/>
        </w:rPr>
        <w:t>c</w:t>
      </w:r>
      <w:r w:rsidRPr="0087394B">
        <w:rPr>
          <w:lang w:eastAsia="en-US"/>
        </w:rPr>
        <w:t xml:space="preserve"> с помощью преобразований графика функции </w:t>
      </w:r>
      <w:r w:rsidRPr="0087394B">
        <w:rPr>
          <w:lang w:val="en-US" w:eastAsia="en-US"/>
        </w:rPr>
        <w:t>y</w:t>
      </w:r>
      <w:r w:rsidRPr="0087394B">
        <w:rPr>
          <w:lang w:eastAsia="en-US"/>
        </w:rPr>
        <w:t>=</w:t>
      </w:r>
      <w:r w:rsidRPr="0087394B">
        <w:rPr>
          <w:lang w:val="en-US" w:eastAsia="en-US"/>
        </w:rPr>
        <w:t>f</w:t>
      </w:r>
      <w:r w:rsidRPr="0087394B">
        <w:rPr>
          <w:lang w:eastAsia="en-US"/>
        </w:rPr>
        <w:t>(</w:t>
      </w:r>
      <w:r w:rsidRPr="0087394B">
        <w:rPr>
          <w:lang w:val="en-US" w:eastAsia="en-US"/>
        </w:rPr>
        <w:t>x</w:t>
      </w:r>
      <w:r w:rsidRPr="0087394B">
        <w:rPr>
          <w:lang w:eastAsia="en-US"/>
        </w:rPr>
        <w:t>).</w:t>
      </w:r>
    </w:p>
    <w:p w:rsidR="0087394B" w:rsidRPr="0087394B" w:rsidRDefault="0087394B" w:rsidP="0087394B">
      <w:pPr>
        <w:rPr>
          <w:lang w:eastAsia="en-US"/>
        </w:rPr>
      </w:pPr>
      <w:r w:rsidRPr="0087394B">
        <w:rPr>
          <w:lang w:eastAsia="en-US"/>
        </w:rPr>
        <w:t>Иллюстрировать с помощью графика реальную зависимость или процесс по их характеристикам.</w:t>
      </w:r>
    </w:p>
    <w:p w:rsidR="0087394B" w:rsidRPr="0087394B" w:rsidRDefault="0087394B" w:rsidP="0087394B">
      <w:pPr>
        <w:rPr>
          <w:lang w:eastAsia="en-US"/>
        </w:rPr>
      </w:pPr>
      <w:r w:rsidRPr="0087394B">
        <w:rPr>
          <w:lang w:eastAsia="en-US"/>
        </w:rPr>
        <w:t>147.4.5.3.5. Арифметическая и геометрическая прогрессии.</w:t>
      </w:r>
    </w:p>
    <w:p w:rsidR="0087394B" w:rsidRPr="0087394B" w:rsidRDefault="0087394B" w:rsidP="0087394B">
      <w:pPr>
        <w:rPr>
          <w:lang w:eastAsia="en-US"/>
        </w:rPr>
      </w:pPr>
      <w:r w:rsidRPr="0087394B">
        <w:rPr>
          <w:lang w:eastAsia="en-US"/>
        </w:rPr>
        <w:t>Оперировать понятиями: последовательность, арифметическая и геометрическая прогрессии.</w:t>
      </w:r>
    </w:p>
    <w:p w:rsidR="0087394B" w:rsidRPr="0087394B" w:rsidRDefault="0087394B" w:rsidP="0087394B">
      <w:pPr>
        <w:rPr>
          <w:lang w:eastAsia="en-US"/>
        </w:rPr>
      </w:pPr>
      <w:r w:rsidRPr="0087394B">
        <w:rPr>
          <w:lang w:eastAsia="en-US"/>
        </w:rPr>
        <w:t xml:space="preserve">Задавать последовательности разными способами: описательным, табличным, с помощью формулы </w:t>
      </w:r>
      <w:r w:rsidRPr="0087394B">
        <w:rPr>
          <w:lang w:val="en-US" w:eastAsia="en-US"/>
        </w:rPr>
        <w:t>n</w:t>
      </w:r>
      <w:r w:rsidRPr="0087394B">
        <w:rPr>
          <w:lang w:eastAsia="en-US"/>
        </w:rPr>
        <w:t>-го члена, рекуррентным.</w:t>
      </w:r>
    </w:p>
    <w:p w:rsidR="0087394B" w:rsidRPr="0087394B" w:rsidRDefault="0087394B" w:rsidP="0087394B">
      <w:pPr>
        <w:rPr>
          <w:lang w:eastAsia="en-US"/>
        </w:rPr>
      </w:pPr>
      <w:r w:rsidRPr="0087394B">
        <w:rPr>
          <w:lang w:eastAsia="en-US"/>
        </w:rPr>
        <w:t xml:space="preserve">Выполнять вычисления с использованием формул </w:t>
      </w:r>
      <w:r w:rsidRPr="0087394B">
        <w:rPr>
          <w:lang w:val="en-US" w:eastAsia="en-US"/>
        </w:rPr>
        <w:t>n</w:t>
      </w:r>
      <w:r w:rsidRPr="0087394B">
        <w:rPr>
          <w:lang w:eastAsia="en-US"/>
        </w:rPr>
        <w:t xml:space="preserve">-го члена арифметической и геометрической прогрессий, суммы первых </w:t>
      </w:r>
      <w:r w:rsidRPr="0087394B">
        <w:rPr>
          <w:lang w:val="en-US" w:eastAsia="en-US"/>
        </w:rPr>
        <w:t>n</w:t>
      </w:r>
      <w:r w:rsidRPr="0087394B">
        <w:rPr>
          <w:lang w:eastAsia="en-US"/>
        </w:rPr>
        <w:t xml:space="preserve"> членов.</w:t>
      </w:r>
    </w:p>
    <w:p w:rsidR="0087394B" w:rsidRPr="0087394B" w:rsidRDefault="0087394B" w:rsidP="0087394B">
      <w:pPr>
        <w:rPr>
          <w:lang w:eastAsia="en-US"/>
        </w:rPr>
      </w:pPr>
      <w:r w:rsidRPr="0087394B">
        <w:rPr>
          <w:lang w:eastAsia="en-US"/>
        </w:rPr>
        <w:t>Изображать члены последовательности точками на координатной плоскости.</w:t>
      </w:r>
    </w:p>
    <w:p w:rsidR="0087394B" w:rsidRPr="0087394B" w:rsidRDefault="0087394B" w:rsidP="0087394B">
      <w:pPr>
        <w:rPr>
          <w:lang w:eastAsia="en-US"/>
        </w:rPr>
      </w:pPr>
      <w:r w:rsidRPr="0087394B">
        <w:rPr>
          <w:lang w:eastAsia="en-US"/>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87394B" w:rsidRPr="0087394B" w:rsidRDefault="0087394B" w:rsidP="0087394B">
      <w:pPr>
        <w:rPr>
          <w:lang w:eastAsia="en-US"/>
        </w:rPr>
      </w:pPr>
      <w:r w:rsidRPr="0087394B">
        <w:rPr>
          <w:lang w:eastAsia="en-US"/>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87394B" w:rsidRPr="0087394B" w:rsidRDefault="0087394B" w:rsidP="0087394B">
      <w:pPr>
        <w:rPr>
          <w:lang w:eastAsia="en-US"/>
        </w:rPr>
      </w:pPr>
      <w:r w:rsidRPr="0087394B">
        <w:rPr>
          <w:lang w:eastAsia="en-US"/>
        </w:rPr>
        <w:t>Иметь представление о сходимости последовательности, уметь находить сумму бесконечно убывающей геометрической прогрессии.</w:t>
      </w:r>
    </w:p>
    <w:p w:rsidR="0087394B" w:rsidRPr="0087394B" w:rsidRDefault="0087394B" w:rsidP="0087394B">
      <w:pPr>
        <w:rPr>
          <w:lang w:eastAsia="en-US"/>
        </w:rPr>
      </w:pPr>
      <w:r w:rsidRPr="0087394B">
        <w:rPr>
          <w:lang w:eastAsia="en-US"/>
        </w:rPr>
        <w:t xml:space="preserve">Применять метод математической индукции при решении задач. </w:t>
      </w:r>
    </w:p>
    <w:p w:rsidR="0087394B" w:rsidRPr="0087394B" w:rsidRDefault="0087394B" w:rsidP="0087394B">
      <w:pPr>
        <w:rPr>
          <w:lang w:eastAsia="en-US"/>
        </w:rPr>
      </w:pPr>
      <w:r w:rsidRPr="0087394B">
        <w:rPr>
          <w:lang w:eastAsia="en-US"/>
        </w:rPr>
        <w:t>147.5. Федеральная р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rsidR="0087394B" w:rsidRPr="0087394B" w:rsidRDefault="0087394B" w:rsidP="0087394B">
      <w:pPr>
        <w:rPr>
          <w:lang w:eastAsia="en-US"/>
        </w:rPr>
      </w:pPr>
      <w:r w:rsidRPr="0087394B">
        <w:rPr>
          <w:lang w:eastAsia="en-US"/>
        </w:rPr>
        <w:t>147.5.1. Пояснительная записка.</w:t>
      </w:r>
    </w:p>
    <w:p w:rsidR="0087394B" w:rsidRPr="0087394B" w:rsidRDefault="0087394B" w:rsidP="0087394B">
      <w:pPr>
        <w:rPr>
          <w:lang w:eastAsia="en-US"/>
        </w:rPr>
      </w:pPr>
      <w:r w:rsidRPr="0087394B">
        <w:rPr>
          <w:lang w:eastAsia="en-US"/>
        </w:rPr>
        <w:t xml:space="preserve">147.5.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87394B" w:rsidRPr="0087394B" w:rsidRDefault="0087394B" w:rsidP="0087394B">
      <w:pPr>
        <w:rPr>
          <w:lang w:eastAsia="en-US"/>
        </w:rPr>
      </w:pPr>
      <w:r w:rsidRPr="0087394B">
        <w:rPr>
          <w:lang w:eastAsia="en-US"/>
        </w:rPr>
        <w:t xml:space="preserve">147.5.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87394B" w:rsidRPr="0087394B" w:rsidRDefault="0087394B" w:rsidP="0087394B">
      <w:pPr>
        <w:rPr>
          <w:lang w:eastAsia="en-US"/>
        </w:rPr>
      </w:pPr>
      <w:r w:rsidRPr="0087394B">
        <w:rPr>
          <w:lang w:eastAsia="en-US"/>
        </w:rPr>
        <w:t>147.5.1.3.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rsidR="0087394B" w:rsidRPr="0087394B" w:rsidRDefault="0087394B" w:rsidP="0087394B">
      <w:pPr>
        <w:rPr>
          <w:lang w:eastAsia="en-US"/>
        </w:rPr>
      </w:pPr>
      <w:r w:rsidRPr="0087394B">
        <w:rPr>
          <w:lang w:eastAsia="en-US"/>
        </w:rPr>
        <w:t>147.5.1.4.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87394B" w:rsidRPr="0087394B" w:rsidRDefault="0087394B" w:rsidP="0087394B">
      <w:pPr>
        <w:rPr>
          <w:lang w:eastAsia="en-US"/>
        </w:rPr>
      </w:pPr>
      <w:r w:rsidRPr="0087394B">
        <w:rPr>
          <w:lang w:eastAsia="en-US"/>
        </w:rPr>
        <w:t>147.5.1.5. 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rsidR="0087394B" w:rsidRPr="0087394B" w:rsidRDefault="0087394B" w:rsidP="0087394B">
      <w:pPr>
        <w:rPr>
          <w:lang w:eastAsia="en-US"/>
        </w:rPr>
      </w:pPr>
      <w:r w:rsidRPr="0087394B">
        <w:rPr>
          <w:lang w:eastAsia="en-US"/>
        </w:rPr>
        <w:t>147.5.2. Содержание обучения в 7 классе.</w:t>
      </w:r>
    </w:p>
    <w:p w:rsidR="0087394B" w:rsidRPr="0087394B" w:rsidRDefault="0087394B" w:rsidP="0087394B">
      <w:pPr>
        <w:rPr>
          <w:lang w:eastAsia="en-US"/>
        </w:rPr>
      </w:pPr>
      <w:r w:rsidRPr="0087394B">
        <w:rPr>
          <w:lang w:eastAsia="en-US"/>
        </w:rPr>
        <w:t>147.5.2.1. Начала геометрии.</w:t>
      </w:r>
    </w:p>
    <w:p w:rsidR="0087394B" w:rsidRPr="0087394B" w:rsidRDefault="0087394B" w:rsidP="0087394B">
      <w:pPr>
        <w:rPr>
          <w:lang w:eastAsia="en-US"/>
        </w:rPr>
      </w:pPr>
      <w:r w:rsidRPr="0087394B">
        <w:rPr>
          <w:lang w:eastAsia="en-US"/>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87394B" w:rsidRPr="0087394B" w:rsidRDefault="0087394B" w:rsidP="0087394B">
      <w:pPr>
        <w:rPr>
          <w:lang w:eastAsia="en-US"/>
        </w:rPr>
      </w:pPr>
      <w:r w:rsidRPr="0087394B">
        <w:rPr>
          <w:lang w:eastAsia="en-US"/>
        </w:rPr>
        <w:t>Взаимное расположение точек на прямой. Измерение длины отрезка, расстояние между точками.</w:t>
      </w:r>
    </w:p>
    <w:p w:rsidR="0087394B" w:rsidRPr="0087394B" w:rsidRDefault="0087394B" w:rsidP="0087394B">
      <w:pPr>
        <w:rPr>
          <w:lang w:eastAsia="en-US"/>
        </w:rPr>
      </w:pPr>
      <w:r w:rsidRPr="0087394B">
        <w:rPr>
          <w:lang w:eastAsia="en-US"/>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87394B" w:rsidRPr="0087394B" w:rsidRDefault="0087394B" w:rsidP="0087394B">
      <w:pPr>
        <w:rPr>
          <w:lang w:eastAsia="en-US"/>
        </w:rPr>
      </w:pPr>
      <w:r w:rsidRPr="0087394B">
        <w:rPr>
          <w:lang w:eastAsia="en-US"/>
        </w:rPr>
        <w:t xml:space="preserve">Ломаная. Виды ломаных. Длина ломаной. Многоугольники. Периметр многоугольника. Понятие о выпуклых и невыпуклых многоугольниках. </w:t>
      </w:r>
    </w:p>
    <w:p w:rsidR="0087394B" w:rsidRPr="0087394B" w:rsidRDefault="0087394B" w:rsidP="0087394B">
      <w:pPr>
        <w:rPr>
          <w:lang w:eastAsia="en-US"/>
        </w:rPr>
      </w:pPr>
      <w:r w:rsidRPr="0087394B">
        <w:rPr>
          <w:lang w:eastAsia="en-US"/>
        </w:rPr>
        <w:t>Первичные представления о равенстве фигур, их расположении, симметрии.</w:t>
      </w:r>
    </w:p>
    <w:p w:rsidR="0087394B" w:rsidRPr="0087394B" w:rsidRDefault="0087394B" w:rsidP="0087394B">
      <w:pPr>
        <w:rPr>
          <w:lang w:eastAsia="en-US"/>
        </w:rPr>
      </w:pPr>
      <w:r w:rsidRPr="0087394B">
        <w:rPr>
          <w:lang w:eastAsia="en-US"/>
        </w:rPr>
        <w:t>Простейшие построения. Инструменты для измерений и построений.</w:t>
      </w:r>
    </w:p>
    <w:p w:rsidR="0087394B" w:rsidRPr="0087394B" w:rsidRDefault="0087394B" w:rsidP="0087394B">
      <w:pPr>
        <w:rPr>
          <w:lang w:eastAsia="en-US"/>
        </w:rPr>
      </w:pPr>
      <w:r w:rsidRPr="0087394B">
        <w:rPr>
          <w:lang w:eastAsia="en-US"/>
        </w:rPr>
        <w:t>147.5.2.2. Треугольники.</w:t>
      </w:r>
    </w:p>
    <w:p w:rsidR="0087394B" w:rsidRPr="0087394B" w:rsidRDefault="0087394B" w:rsidP="0087394B">
      <w:pPr>
        <w:rPr>
          <w:lang w:eastAsia="en-US"/>
        </w:rPr>
      </w:pPr>
      <w:r w:rsidRPr="0087394B">
        <w:rPr>
          <w:lang w:eastAsia="en-US"/>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87394B" w:rsidRPr="0087394B" w:rsidRDefault="0087394B" w:rsidP="0087394B">
      <w:pPr>
        <w:rPr>
          <w:lang w:eastAsia="en-US"/>
        </w:rPr>
      </w:pPr>
      <w:r w:rsidRPr="0087394B">
        <w:rPr>
          <w:lang w:eastAsia="en-US"/>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87394B" w:rsidRPr="0087394B" w:rsidRDefault="0087394B" w:rsidP="0087394B">
      <w:pPr>
        <w:rPr>
          <w:lang w:eastAsia="en-US"/>
        </w:rPr>
      </w:pPr>
      <w:r w:rsidRPr="0087394B">
        <w:rPr>
          <w:lang w:eastAsia="en-US"/>
        </w:rPr>
        <w:t xml:space="preserve">Соотношения между сторонами и углами треугольника. Неравенство треугольника. Неравенство о длине ломаной. </w:t>
      </w:r>
    </w:p>
    <w:p w:rsidR="0087394B" w:rsidRPr="0087394B" w:rsidRDefault="0087394B" w:rsidP="0087394B">
      <w:pPr>
        <w:rPr>
          <w:lang w:eastAsia="en-US"/>
        </w:rPr>
      </w:pPr>
      <w:r w:rsidRPr="0087394B">
        <w:rPr>
          <w:lang w:eastAsia="en-US"/>
        </w:rPr>
        <w:t>Симметричные фигуры. Основные свойства осевой симметрии. Примеры симметрии в окружающем мире.</w:t>
      </w:r>
    </w:p>
    <w:p w:rsidR="0087394B" w:rsidRPr="0087394B" w:rsidRDefault="0087394B" w:rsidP="0087394B">
      <w:pPr>
        <w:rPr>
          <w:lang w:eastAsia="en-US"/>
        </w:rPr>
      </w:pPr>
      <w:r w:rsidRPr="0087394B">
        <w:rPr>
          <w:lang w:eastAsia="en-US"/>
        </w:rPr>
        <w:t>147.5.2.3. Параллельные прямые. Сумма углов многоугольника.</w:t>
      </w:r>
    </w:p>
    <w:p w:rsidR="0087394B" w:rsidRPr="0087394B" w:rsidRDefault="0087394B" w:rsidP="0087394B">
      <w:pPr>
        <w:rPr>
          <w:lang w:eastAsia="en-US"/>
        </w:rPr>
      </w:pPr>
      <w:r w:rsidRPr="0087394B">
        <w:rPr>
          <w:lang w:eastAsia="en-US"/>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87394B" w:rsidRPr="0087394B" w:rsidRDefault="0087394B" w:rsidP="0087394B">
      <w:pPr>
        <w:rPr>
          <w:lang w:eastAsia="en-US"/>
        </w:rPr>
      </w:pPr>
      <w:r w:rsidRPr="0087394B">
        <w:rPr>
          <w:lang w:eastAsia="en-US"/>
        </w:rPr>
        <w:t>147.5.2.4. Прямоугольные треугольники.</w:t>
      </w:r>
    </w:p>
    <w:p w:rsidR="0087394B" w:rsidRPr="0087394B" w:rsidRDefault="0087394B" w:rsidP="0087394B">
      <w:pPr>
        <w:rPr>
          <w:lang w:eastAsia="en-US"/>
        </w:rPr>
      </w:pPr>
      <w:r w:rsidRPr="0087394B">
        <w:rPr>
          <w:lang w:eastAsia="en-US"/>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87394B" w:rsidRPr="0087394B" w:rsidRDefault="0087394B" w:rsidP="0087394B">
      <w:pPr>
        <w:rPr>
          <w:lang w:eastAsia="en-US"/>
        </w:rPr>
      </w:pPr>
      <w:r w:rsidRPr="0087394B">
        <w:rPr>
          <w:lang w:eastAsia="en-US"/>
        </w:rPr>
        <w:t>147.5.2.5. Окружность.</w:t>
      </w:r>
    </w:p>
    <w:p w:rsidR="0087394B" w:rsidRPr="0087394B" w:rsidRDefault="0087394B" w:rsidP="0087394B">
      <w:pPr>
        <w:rPr>
          <w:lang w:eastAsia="en-US"/>
        </w:rPr>
      </w:pPr>
      <w:r w:rsidRPr="0087394B">
        <w:rPr>
          <w:lang w:eastAsia="en-US"/>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87394B" w:rsidRPr="0087394B" w:rsidRDefault="0087394B" w:rsidP="0087394B">
      <w:pPr>
        <w:rPr>
          <w:lang w:eastAsia="en-US"/>
        </w:rPr>
      </w:pPr>
      <w:r w:rsidRPr="0087394B">
        <w:rPr>
          <w:lang w:eastAsia="en-US"/>
        </w:rPr>
        <w:t>147.5.2.6. Геометрические места точек.</w:t>
      </w:r>
    </w:p>
    <w:p w:rsidR="0087394B" w:rsidRPr="0087394B" w:rsidRDefault="0087394B" w:rsidP="0087394B">
      <w:pPr>
        <w:rPr>
          <w:lang w:eastAsia="en-US"/>
        </w:rPr>
      </w:pPr>
      <w:r w:rsidRPr="0087394B">
        <w:rPr>
          <w:lang w:eastAsia="en-US"/>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87394B" w:rsidRPr="0087394B" w:rsidRDefault="0087394B" w:rsidP="0087394B">
      <w:pPr>
        <w:rPr>
          <w:lang w:eastAsia="en-US"/>
        </w:rPr>
      </w:pPr>
      <w:r w:rsidRPr="0087394B">
        <w:rPr>
          <w:lang w:eastAsia="en-US"/>
        </w:rPr>
        <w:t>147.5.2.7. Построения с помощью циркуля и линейки.</w:t>
      </w:r>
    </w:p>
    <w:p w:rsidR="0087394B" w:rsidRPr="0087394B" w:rsidRDefault="0087394B" w:rsidP="0087394B">
      <w:pPr>
        <w:rPr>
          <w:lang w:eastAsia="en-US"/>
        </w:rPr>
      </w:pPr>
      <w:r w:rsidRPr="0087394B">
        <w:rPr>
          <w:lang w:eastAsia="en-US"/>
        </w:rPr>
        <w:t>Исторические сведения. Обоснования простейших построений, этапы задачи на построения, решение задач на построение циркулем и линейкой.</w:t>
      </w:r>
    </w:p>
    <w:p w:rsidR="0087394B" w:rsidRPr="0087394B" w:rsidRDefault="0087394B" w:rsidP="0087394B">
      <w:pPr>
        <w:rPr>
          <w:lang w:eastAsia="en-US"/>
        </w:rPr>
      </w:pPr>
      <w:r w:rsidRPr="0087394B">
        <w:rPr>
          <w:lang w:eastAsia="en-US"/>
        </w:rPr>
        <w:t>147.5.3. Содержание обучения в 8 классе.</w:t>
      </w:r>
    </w:p>
    <w:p w:rsidR="0087394B" w:rsidRPr="0087394B" w:rsidRDefault="0087394B" w:rsidP="0087394B">
      <w:pPr>
        <w:rPr>
          <w:lang w:eastAsia="en-US"/>
        </w:rPr>
      </w:pPr>
      <w:r w:rsidRPr="0087394B">
        <w:rPr>
          <w:lang w:eastAsia="en-US"/>
        </w:rPr>
        <w:t>147.5.3.1. Четырёхугольники.</w:t>
      </w:r>
    </w:p>
    <w:p w:rsidR="0087394B" w:rsidRPr="0087394B" w:rsidRDefault="0087394B" w:rsidP="0087394B">
      <w:pPr>
        <w:rPr>
          <w:lang w:eastAsia="en-US"/>
        </w:rPr>
      </w:pPr>
      <w:r w:rsidRPr="0087394B">
        <w:rPr>
          <w:lang w:eastAsia="en-US"/>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87394B" w:rsidRPr="0087394B" w:rsidRDefault="0087394B" w:rsidP="0087394B">
      <w:pPr>
        <w:rPr>
          <w:lang w:eastAsia="en-US"/>
        </w:rPr>
      </w:pPr>
      <w:r w:rsidRPr="0087394B">
        <w:rPr>
          <w:lang w:eastAsia="en-US"/>
        </w:rPr>
        <w:t>Средняя линия треугольника. Метод удвоения медианы треугольника. Теорема о пересечении медиан треугольника.</w:t>
      </w:r>
    </w:p>
    <w:p w:rsidR="0087394B" w:rsidRPr="0087394B" w:rsidRDefault="0087394B" w:rsidP="0087394B">
      <w:pPr>
        <w:rPr>
          <w:lang w:eastAsia="en-US"/>
        </w:rPr>
      </w:pPr>
      <w:r w:rsidRPr="0087394B">
        <w:rPr>
          <w:lang w:eastAsia="en-US"/>
        </w:rPr>
        <w:t>Теорема Фалеса, теорема о пропорциональных отрезках. Теорема Вариньона для произвольного четырёхугольника.</w:t>
      </w:r>
    </w:p>
    <w:p w:rsidR="0087394B" w:rsidRPr="0087394B" w:rsidRDefault="0087394B" w:rsidP="0087394B">
      <w:pPr>
        <w:rPr>
          <w:lang w:eastAsia="en-US"/>
        </w:rPr>
      </w:pPr>
      <w:r w:rsidRPr="0087394B">
        <w:rPr>
          <w:lang w:eastAsia="en-US"/>
        </w:rPr>
        <w:t>Центрально-симметричные фигуры.</w:t>
      </w:r>
    </w:p>
    <w:p w:rsidR="0087394B" w:rsidRPr="0087394B" w:rsidRDefault="0087394B" w:rsidP="0087394B">
      <w:pPr>
        <w:rPr>
          <w:lang w:eastAsia="en-US"/>
        </w:rPr>
      </w:pPr>
      <w:r w:rsidRPr="0087394B">
        <w:rPr>
          <w:lang w:eastAsia="en-US"/>
        </w:rPr>
        <w:t>147.5.3.2. Подобие.</w:t>
      </w:r>
    </w:p>
    <w:p w:rsidR="0087394B" w:rsidRPr="0087394B" w:rsidRDefault="0087394B" w:rsidP="0087394B">
      <w:pPr>
        <w:rPr>
          <w:lang w:eastAsia="en-US"/>
        </w:rPr>
      </w:pPr>
      <w:r w:rsidRPr="0087394B">
        <w:rPr>
          <w:lang w:eastAsia="en-US"/>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87394B" w:rsidRPr="0087394B" w:rsidRDefault="0087394B" w:rsidP="0087394B">
      <w:pPr>
        <w:rPr>
          <w:lang w:eastAsia="en-US"/>
        </w:rPr>
      </w:pPr>
      <w:r w:rsidRPr="0087394B">
        <w:rPr>
          <w:lang w:eastAsia="en-US"/>
        </w:rPr>
        <w:t>147.5.3.3. Площадь.</w:t>
      </w:r>
    </w:p>
    <w:p w:rsidR="0087394B" w:rsidRPr="0087394B" w:rsidRDefault="0087394B" w:rsidP="0087394B">
      <w:pPr>
        <w:rPr>
          <w:lang w:eastAsia="en-US"/>
        </w:rPr>
      </w:pPr>
      <w:r w:rsidRPr="0087394B">
        <w:rPr>
          <w:lang w:eastAsia="en-US"/>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87394B" w:rsidRPr="0087394B" w:rsidRDefault="0087394B" w:rsidP="0087394B">
      <w:pPr>
        <w:rPr>
          <w:lang w:eastAsia="en-US"/>
        </w:rPr>
      </w:pPr>
      <w:r w:rsidRPr="0087394B">
        <w:rPr>
          <w:lang w:eastAsia="en-US"/>
        </w:rPr>
        <w:t>147.5.3.4. Теорема Пифагора.</w:t>
      </w:r>
    </w:p>
    <w:p w:rsidR="0087394B" w:rsidRPr="0087394B" w:rsidRDefault="0087394B" w:rsidP="0087394B">
      <w:pPr>
        <w:rPr>
          <w:lang w:eastAsia="en-US"/>
        </w:rPr>
      </w:pPr>
      <w:r w:rsidRPr="0087394B">
        <w:rPr>
          <w:lang w:eastAsia="en-US"/>
        </w:rPr>
        <w:t xml:space="preserve">Теорема Пифагора. Применение теоремы Пифагора при решении практических задач. </w:t>
      </w:r>
    </w:p>
    <w:p w:rsidR="0087394B" w:rsidRPr="0087394B" w:rsidRDefault="0087394B" w:rsidP="0087394B">
      <w:pPr>
        <w:rPr>
          <w:lang w:eastAsia="en-US"/>
        </w:rPr>
      </w:pPr>
      <w:r w:rsidRPr="0087394B">
        <w:rPr>
          <w:lang w:eastAsia="en-US"/>
        </w:rPr>
        <w:t>147.5.3.5. Элементы тригонометрии.</w:t>
      </w:r>
    </w:p>
    <w:p w:rsidR="0087394B" w:rsidRPr="0087394B" w:rsidRDefault="0087394B" w:rsidP="0087394B">
      <w:pPr>
        <w:rPr>
          <w:lang w:eastAsia="en-US"/>
        </w:rPr>
      </w:pPr>
      <w:r w:rsidRPr="0087394B">
        <w:rPr>
          <w:lang w:eastAsia="en-US"/>
        </w:rPr>
        <w:t>Синус, косинус, тангенс и котангенс острого угла прямоугольного треугольника. Тригонометрические функции углов в 30о, 45о и 60о. Пропорциональные отрезки в прямоугольном треугольнике.</w:t>
      </w:r>
    </w:p>
    <w:p w:rsidR="0087394B" w:rsidRPr="0087394B" w:rsidRDefault="0087394B" w:rsidP="0087394B">
      <w:pPr>
        <w:rPr>
          <w:lang w:eastAsia="en-US"/>
        </w:rPr>
      </w:pPr>
      <w:r w:rsidRPr="0087394B">
        <w:rPr>
          <w:lang w:eastAsia="en-US"/>
        </w:rPr>
        <w:t>147.5.3.6. Углы и четырёхугольники, связанные с окружностью.</w:t>
      </w:r>
    </w:p>
    <w:p w:rsidR="0087394B" w:rsidRPr="0087394B" w:rsidRDefault="0087394B" w:rsidP="0087394B">
      <w:pPr>
        <w:rPr>
          <w:lang w:eastAsia="en-US"/>
        </w:rPr>
      </w:pPr>
      <w:r w:rsidRPr="0087394B">
        <w:rPr>
          <w:lang w:eastAsia="en-US"/>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87394B" w:rsidRPr="0087394B" w:rsidRDefault="0087394B" w:rsidP="0087394B">
      <w:pPr>
        <w:rPr>
          <w:lang w:eastAsia="en-US"/>
        </w:rPr>
      </w:pPr>
      <w:r w:rsidRPr="0087394B">
        <w:rPr>
          <w:lang w:eastAsia="en-US"/>
        </w:rPr>
        <w:t>147.5.4. Содержание обучения в 9 классе.</w:t>
      </w:r>
    </w:p>
    <w:p w:rsidR="0087394B" w:rsidRPr="0087394B" w:rsidRDefault="0087394B" w:rsidP="0087394B">
      <w:pPr>
        <w:rPr>
          <w:lang w:eastAsia="en-US"/>
        </w:rPr>
      </w:pPr>
      <w:r w:rsidRPr="0087394B">
        <w:rPr>
          <w:lang w:eastAsia="en-US"/>
        </w:rPr>
        <w:t>147.5.4.1. Решение треугольников.</w:t>
      </w:r>
    </w:p>
    <w:p w:rsidR="0087394B" w:rsidRPr="0087394B" w:rsidRDefault="0087394B" w:rsidP="0087394B">
      <w:pPr>
        <w:rPr>
          <w:lang w:eastAsia="en-US"/>
        </w:rPr>
      </w:pPr>
      <w:r w:rsidRPr="0087394B">
        <w:rPr>
          <w:lang w:eastAsia="en-US"/>
        </w:rPr>
        <w:t>Синус, косинус, тангенс углов от 0о до 180о.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87394B" w:rsidRPr="0087394B" w:rsidRDefault="0087394B" w:rsidP="0087394B">
      <w:pPr>
        <w:rPr>
          <w:lang w:eastAsia="en-US"/>
        </w:rPr>
      </w:pPr>
      <w:r w:rsidRPr="0087394B">
        <w:rPr>
          <w:lang w:eastAsia="en-US"/>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87394B" w:rsidRPr="0087394B" w:rsidRDefault="0087394B" w:rsidP="0087394B">
      <w:pPr>
        <w:rPr>
          <w:lang w:eastAsia="en-US"/>
        </w:rPr>
      </w:pPr>
      <w:r w:rsidRPr="0087394B">
        <w:rPr>
          <w:lang w:eastAsia="en-US"/>
        </w:rPr>
        <w:t>147.5.4.2. Подобие треугольников.</w:t>
      </w:r>
    </w:p>
    <w:p w:rsidR="0087394B" w:rsidRPr="0087394B" w:rsidRDefault="0087394B" w:rsidP="0087394B">
      <w:pPr>
        <w:rPr>
          <w:lang w:eastAsia="en-US"/>
        </w:rPr>
      </w:pPr>
      <w:r w:rsidRPr="0087394B">
        <w:rPr>
          <w:lang w:eastAsia="en-US"/>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87394B" w:rsidRPr="0087394B" w:rsidRDefault="0087394B" w:rsidP="0087394B">
      <w:pPr>
        <w:rPr>
          <w:lang w:eastAsia="en-US"/>
        </w:rPr>
      </w:pPr>
      <w:r w:rsidRPr="0087394B">
        <w:rPr>
          <w:lang w:eastAsia="en-US"/>
        </w:rPr>
        <w:t>147.5.4.3. Метод координат.</w:t>
      </w:r>
    </w:p>
    <w:p w:rsidR="0087394B" w:rsidRPr="0087394B" w:rsidRDefault="0087394B" w:rsidP="0087394B">
      <w:pPr>
        <w:rPr>
          <w:lang w:eastAsia="en-US"/>
        </w:rPr>
      </w:pPr>
      <w:r w:rsidRPr="0087394B">
        <w:rPr>
          <w:lang w:eastAsia="en-US"/>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87394B" w:rsidRPr="0087394B" w:rsidRDefault="0087394B" w:rsidP="0087394B">
      <w:pPr>
        <w:rPr>
          <w:lang w:eastAsia="en-US"/>
        </w:rPr>
      </w:pPr>
      <w:r w:rsidRPr="0087394B">
        <w:rPr>
          <w:lang w:eastAsia="en-US"/>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87394B" w:rsidRPr="0087394B" w:rsidRDefault="0087394B" w:rsidP="0087394B">
      <w:pPr>
        <w:rPr>
          <w:lang w:eastAsia="en-US"/>
        </w:rPr>
      </w:pPr>
      <w:r w:rsidRPr="0087394B">
        <w:rPr>
          <w:lang w:eastAsia="en-US"/>
        </w:rPr>
        <w:t>147.5.4.4. Векторы.</w:t>
      </w:r>
    </w:p>
    <w:p w:rsidR="0087394B" w:rsidRPr="0087394B" w:rsidRDefault="0087394B" w:rsidP="0087394B">
      <w:pPr>
        <w:rPr>
          <w:lang w:eastAsia="en-US"/>
        </w:rPr>
      </w:pPr>
      <w:r w:rsidRPr="0087394B">
        <w:rPr>
          <w:lang w:eastAsia="en-US"/>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87394B" w:rsidRPr="0087394B" w:rsidRDefault="0087394B" w:rsidP="0087394B">
      <w:pPr>
        <w:rPr>
          <w:lang w:eastAsia="en-US"/>
        </w:rPr>
      </w:pPr>
      <w:r w:rsidRPr="0087394B">
        <w:rPr>
          <w:lang w:eastAsia="en-US"/>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87394B" w:rsidRPr="0087394B" w:rsidRDefault="0087394B" w:rsidP="0087394B">
      <w:pPr>
        <w:rPr>
          <w:lang w:eastAsia="en-US"/>
        </w:rPr>
      </w:pPr>
      <w:r w:rsidRPr="0087394B">
        <w:rPr>
          <w:lang w:eastAsia="en-US"/>
        </w:rPr>
        <w:t>147.5.4.5. Длина окружности и площадь круга.</w:t>
      </w:r>
    </w:p>
    <w:p w:rsidR="0087394B" w:rsidRPr="0087394B" w:rsidRDefault="0087394B" w:rsidP="0087394B">
      <w:pPr>
        <w:rPr>
          <w:lang w:eastAsia="en-US"/>
        </w:rPr>
      </w:pPr>
      <w:r w:rsidRPr="0087394B">
        <w:rPr>
          <w:lang w:eastAsia="en-US"/>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87394B" w:rsidRPr="0087394B" w:rsidRDefault="0087394B" w:rsidP="0087394B">
      <w:pPr>
        <w:rPr>
          <w:lang w:eastAsia="en-US"/>
        </w:rPr>
      </w:pPr>
      <w:r w:rsidRPr="0087394B">
        <w:rPr>
          <w:lang w:eastAsia="en-US"/>
        </w:rPr>
        <w:t>147.5.4.6. Движения плоскости.</w:t>
      </w:r>
    </w:p>
    <w:p w:rsidR="0087394B" w:rsidRPr="0087394B" w:rsidRDefault="0087394B" w:rsidP="0087394B">
      <w:pPr>
        <w:rPr>
          <w:lang w:eastAsia="en-US"/>
        </w:rPr>
      </w:pPr>
      <w:r w:rsidRPr="0087394B">
        <w:rPr>
          <w:lang w:eastAsia="en-US"/>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87394B" w:rsidRPr="0087394B" w:rsidRDefault="0087394B" w:rsidP="0087394B">
      <w:pPr>
        <w:rPr>
          <w:lang w:eastAsia="en-US"/>
        </w:rPr>
      </w:pPr>
      <w:r w:rsidRPr="0087394B">
        <w:rPr>
          <w:lang w:eastAsia="en-US"/>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87394B" w:rsidRPr="0087394B" w:rsidRDefault="0087394B" w:rsidP="0087394B">
      <w:pPr>
        <w:rPr>
          <w:lang w:eastAsia="en-US"/>
        </w:rPr>
      </w:pPr>
      <w:r w:rsidRPr="0087394B">
        <w:rPr>
          <w:lang w:eastAsia="en-US"/>
        </w:rPr>
        <w:t>147.5.5. Предметные результаты освоения программы учебного курса «Геометрия».</w:t>
      </w:r>
    </w:p>
    <w:p w:rsidR="0087394B" w:rsidRPr="0087394B" w:rsidRDefault="0087394B" w:rsidP="0087394B">
      <w:pPr>
        <w:rPr>
          <w:lang w:eastAsia="en-US"/>
        </w:rPr>
      </w:pPr>
      <w:r w:rsidRPr="0087394B">
        <w:rPr>
          <w:lang w:eastAsia="en-US"/>
        </w:rPr>
        <w:t>147.5.5.1. Предметные результаты освоения программы учебного курса к концу обучения в 7 классе.</w:t>
      </w:r>
    </w:p>
    <w:p w:rsidR="0087394B" w:rsidRPr="0087394B" w:rsidRDefault="0087394B" w:rsidP="0087394B">
      <w:pPr>
        <w:rPr>
          <w:lang w:eastAsia="en-US"/>
        </w:rPr>
      </w:pPr>
      <w:r w:rsidRPr="0087394B">
        <w:rPr>
          <w:lang w:eastAsia="en-US"/>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87394B" w:rsidRPr="0087394B" w:rsidRDefault="0087394B" w:rsidP="0087394B">
      <w:pPr>
        <w:rPr>
          <w:lang w:eastAsia="en-US"/>
        </w:rPr>
      </w:pPr>
      <w:r w:rsidRPr="0087394B">
        <w:rPr>
          <w:lang w:eastAsia="en-US"/>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87394B" w:rsidRPr="0087394B" w:rsidRDefault="0087394B" w:rsidP="0087394B">
      <w:pPr>
        <w:rPr>
          <w:lang w:eastAsia="en-US"/>
        </w:rPr>
      </w:pPr>
      <w:r w:rsidRPr="0087394B">
        <w:rPr>
          <w:lang w:eastAsia="en-US"/>
        </w:rPr>
        <w:t>Строить чертежи к геометрическим задачам.</w:t>
      </w:r>
    </w:p>
    <w:p w:rsidR="0087394B" w:rsidRPr="0087394B" w:rsidRDefault="0087394B" w:rsidP="0087394B">
      <w:pPr>
        <w:rPr>
          <w:lang w:eastAsia="en-US"/>
        </w:rPr>
      </w:pPr>
      <w:r w:rsidRPr="0087394B">
        <w:rPr>
          <w:lang w:eastAsia="en-US"/>
        </w:rPr>
        <w:t>Пользоваться признаками равенства треугольников, использовать признаки и свойства равнобедренных треугольников при решении задач.</w:t>
      </w:r>
    </w:p>
    <w:p w:rsidR="0087394B" w:rsidRPr="0087394B" w:rsidRDefault="0087394B" w:rsidP="0087394B">
      <w:pPr>
        <w:rPr>
          <w:lang w:eastAsia="en-US"/>
        </w:rPr>
      </w:pPr>
      <w:r w:rsidRPr="0087394B">
        <w:rPr>
          <w:lang w:eastAsia="en-US"/>
        </w:rPr>
        <w:t>Проводить логические рассуждения с использованием геометрических теорем.</w:t>
      </w:r>
    </w:p>
    <w:p w:rsidR="0087394B" w:rsidRPr="0087394B" w:rsidRDefault="0087394B" w:rsidP="0087394B">
      <w:pPr>
        <w:rPr>
          <w:lang w:eastAsia="en-US"/>
        </w:rPr>
      </w:pPr>
      <w:r w:rsidRPr="0087394B">
        <w:rPr>
          <w:lang w:eastAsia="en-US"/>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87394B" w:rsidRPr="0087394B" w:rsidRDefault="0087394B" w:rsidP="0087394B">
      <w:pPr>
        <w:rPr>
          <w:lang w:eastAsia="en-US"/>
        </w:rPr>
      </w:pPr>
      <w:r w:rsidRPr="0087394B">
        <w:rPr>
          <w:lang w:eastAsia="en-US"/>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87394B" w:rsidRPr="0087394B" w:rsidRDefault="0087394B" w:rsidP="0087394B">
      <w:pPr>
        <w:rPr>
          <w:lang w:eastAsia="en-US"/>
        </w:rPr>
      </w:pPr>
      <w:r w:rsidRPr="0087394B">
        <w:rPr>
          <w:lang w:eastAsia="en-US"/>
        </w:rPr>
        <w:t>Решать задачи на клетчатой бумаге.</w:t>
      </w:r>
    </w:p>
    <w:p w:rsidR="0087394B" w:rsidRPr="0087394B" w:rsidRDefault="0087394B" w:rsidP="0087394B">
      <w:pPr>
        <w:rPr>
          <w:lang w:eastAsia="en-US"/>
        </w:rPr>
      </w:pPr>
      <w:r w:rsidRPr="0087394B">
        <w:rPr>
          <w:lang w:eastAsia="en-US"/>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87394B" w:rsidRPr="0087394B" w:rsidRDefault="0087394B" w:rsidP="0087394B">
      <w:pPr>
        <w:rPr>
          <w:lang w:eastAsia="en-US"/>
        </w:rPr>
      </w:pPr>
      <w:r w:rsidRPr="0087394B">
        <w:rPr>
          <w:lang w:eastAsia="en-US"/>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87394B" w:rsidRPr="0087394B" w:rsidRDefault="0087394B" w:rsidP="0087394B">
      <w:pPr>
        <w:rPr>
          <w:lang w:eastAsia="en-US"/>
        </w:rPr>
      </w:pPr>
      <w:r w:rsidRPr="0087394B">
        <w:rPr>
          <w:lang w:eastAsia="en-US"/>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87394B" w:rsidRPr="0087394B" w:rsidRDefault="0087394B" w:rsidP="0087394B">
      <w:pPr>
        <w:rPr>
          <w:lang w:eastAsia="en-US"/>
        </w:rPr>
      </w:pPr>
      <w:r w:rsidRPr="0087394B">
        <w:rPr>
          <w:lang w:eastAsia="en-US"/>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87394B" w:rsidRPr="0087394B" w:rsidRDefault="0087394B" w:rsidP="0087394B">
      <w:pPr>
        <w:rPr>
          <w:lang w:eastAsia="en-US"/>
        </w:rPr>
      </w:pPr>
      <w:r w:rsidRPr="0087394B">
        <w:rPr>
          <w:lang w:eastAsia="en-US"/>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87394B" w:rsidRPr="0087394B" w:rsidRDefault="0087394B" w:rsidP="0087394B">
      <w:pPr>
        <w:rPr>
          <w:lang w:eastAsia="en-US"/>
        </w:rPr>
      </w:pPr>
      <w:r w:rsidRPr="0087394B">
        <w:rPr>
          <w:lang w:eastAsia="en-US"/>
        </w:rPr>
        <w:t>Доказывать и применять простейшие геометрические неравенства, понимать их практический смысл.</w:t>
      </w:r>
    </w:p>
    <w:p w:rsidR="0087394B" w:rsidRPr="0087394B" w:rsidRDefault="0087394B" w:rsidP="0087394B">
      <w:pPr>
        <w:rPr>
          <w:lang w:eastAsia="en-US"/>
        </w:rPr>
      </w:pPr>
      <w:r w:rsidRPr="0087394B">
        <w:rPr>
          <w:lang w:eastAsia="en-US"/>
        </w:rPr>
        <w:t>Проводить основные геометрические построения с помощью циркуля и линейки.</w:t>
      </w:r>
    </w:p>
    <w:p w:rsidR="0087394B" w:rsidRPr="0087394B" w:rsidRDefault="0087394B" w:rsidP="0087394B">
      <w:pPr>
        <w:rPr>
          <w:lang w:eastAsia="en-US"/>
        </w:rPr>
      </w:pPr>
      <w:r w:rsidRPr="0087394B">
        <w:rPr>
          <w:lang w:eastAsia="en-US"/>
        </w:rPr>
        <w:t>147.5.5.2. Предметные результаты освоения программы учебного курса к концу обучения в 8 классе.</w:t>
      </w:r>
    </w:p>
    <w:p w:rsidR="0087394B" w:rsidRPr="0087394B" w:rsidRDefault="0087394B" w:rsidP="0087394B">
      <w:pPr>
        <w:rPr>
          <w:lang w:eastAsia="en-US"/>
        </w:rPr>
      </w:pPr>
      <w:r w:rsidRPr="0087394B">
        <w:rPr>
          <w:lang w:eastAsia="en-US"/>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87394B" w:rsidRPr="0087394B" w:rsidRDefault="0087394B" w:rsidP="0087394B">
      <w:pPr>
        <w:rPr>
          <w:lang w:eastAsia="en-US"/>
        </w:rPr>
      </w:pPr>
      <w:r w:rsidRPr="0087394B">
        <w:rPr>
          <w:lang w:eastAsia="en-US"/>
        </w:rPr>
        <w:t>Использовать свойства точки пересечения медиан треугольника (центра масс) в решении задач.</w:t>
      </w:r>
    </w:p>
    <w:p w:rsidR="0087394B" w:rsidRPr="0087394B" w:rsidRDefault="0087394B" w:rsidP="0087394B">
      <w:pPr>
        <w:rPr>
          <w:lang w:eastAsia="en-US"/>
        </w:rPr>
      </w:pPr>
      <w:r w:rsidRPr="0087394B">
        <w:rPr>
          <w:lang w:eastAsia="en-US"/>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87394B" w:rsidRPr="0087394B" w:rsidRDefault="0087394B" w:rsidP="0087394B">
      <w:pPr>
        <w:rPr>
          <w:lang w:eastAsia="en-US"/>
        </w:rPr>
      </w:pPr>
      <w:r w:rsidRPr="0087394B">
        <w:rPr>
          <w:lang w:eastAsia="en-US"/>
        </w:rPr>
        <w:t>Распознавать центрально-симметричные фигуры и использовать их свойства при решении задач.</w:t>
      </w:r>
    </w:p>
    <w:p w:rsidR="0087394B" w:rsidRPr="0087394B" w:rsidRDefault="0087394B" w:rsidP="0087394B">
      <w:pPr>
        <w:rPr>
          <w:lang w:eastAsia="en-US"/>
        </w:rPr>
      </w:pPr>
      <w:r w:rsidRPr="0087394B">
        <w:rPr>
          <w:lang w:eastAsia="en-US"/>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87394B" w:rsidRPr="0087394B" w:rsidRDefault="0087394B" w:rsidP="0087394B">
      <w:pPr>
        <w:rPr>
          <w:lang w:eastAsia="en-US"/>
        </w:rPr>
      </w:pPr>
      <w:r w:rsidRPr="0087394B">
        <w:rPr>
          <w:lang w:eastAsia="en-US"/>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87394B" w:rsidRPr="0087394B" w:rsidRDefault="0087394B" w:rsidP="0087394B">
      <w:pPr>
        <w:rPr>
          <w:lang w:eastAsia="en-US"/>
        </w:rPr>
      </w:pPr>
      <w:r w:rsidRPr="0087394B">
        <w:rPr>
          <w:lang w:eastAsia="en-US"/>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87394B" w:rsidRPr="0087394B" w:rsidRDefault="0087394B" w:rsidP="0087394B">
      <w:pPr>
        <w:rPr>
          <w:lang w:eastAsia="en-US"/>
        </w:rPr>
      </w:pPr>
      <w:r w:rsidRPr="0087394B">
        <w:rPr>
          <w:lang w:eastAsia="en-US"/>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87394B" w:rsidRPr="0087394B" w:rsidRDefault="0087394B" w:rsidP="0087394B">
      <w:pPr>
        <w:rPr>
          <w:lang w:eastAsia="en-US"/>
        </w:rPr>
      </w:pPr>
      <w:r w:rsidRPr="0087394B">
        <w:rPr>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87394B" w:rsidRPr="0087394B" w:rsidRDefault="0087394B" w:rsidP="0087394B">
      <w:pPr>
        <w:rPr>
          <w:lang w:eastAsia="en-US"/>
        </w:rPr>
      </w:pPr>
      <w:r w:rsidRPr="0087394B">
        <w:rPr>
          <w:lang w:eastAsia="en-US"/>
        </w:rPr>
        <w:t>147.5.5.3. Предметные результаты освоения программы учебного курса к концу обучения в 9 классе.</w:t>
      </w:r>
    </w:p>
    <w:p w:rsidR="0087394B" w:rsidRPr="0087394B" w:rsidRDefault="0087394B" w:rsidP="0087394B">
      <w:pPr>
        <w:rPr>
          <w:lang w:eastAsia="en-US"/>
        </w:rPr>
      </w:pPr>
      <w:r w:rsidRPr="0087394B">
        <w:rPr>
          <w:lang w:eastAsia="en-US"/>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87394B" w:rsidRPr="0087394B" w:rsidRDefault="0087394B" w:rsidP="0087394B">
      <w:pPr>
        <w:rPr>
          <w:lang w:eastAsia="en-US"/>
        </w:rPr>
      </w:pPr>
      <w:r w:rsidRPr="0087394B">
        <w:rPr>
          <w:lang w:eastAsia="en-US"/>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87394B" w:rsidRPr="0087394B" w:rsidRDefault="0087394B" w:rsidP="0087394B">
      <w:pPr>
        <w:rPr>
          <w:lang w:eastAsia="en-US"/>
        </w:rPr>
      </w:pPr>
      <w:r w:rsidRPr="0087394B">
        <w:rPr>
          <w:lang w:eastAsia="en-US"/>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87394B" w:rsidRPr="0087394B" w:rsidRDefault="0087394B" w:rsidP="0087394B">
      <w:pPr>
        <w:rPr>
          <w:lang w:eastAsia="en-US"/>
        </w:rPr>
      </w:pPr>
      <w:r w:rsidRPr="0087394B">
        <w:rPr>
          <w:lang w:eastAsia="en-US"/>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87394B" w:rsidRPr="0087394B" w:rsidRDefault="0087394B" w:rsidP="0087394B">
      <w:pPr>
        <w:rPr>
          <w:lang w:eastAsia="en-US"/>
        </w:rPr>
      </w:pPr>
      <w:r w:rsidRPr="0087394B">
        <w:rPr>
          <w:lang w:eastAsia="en-US"/>
        </w:rPr>
        <w:t>Иметь представление о гомотетии, применять в практических ситуациях.</w:t>
      </w:r>
    </w:p>
    <w:p w:rsidR="0087394B" w:rsidRPr="0087394B" w:rsidRDefault="0087394B" w:rsidP="0087394B">
      <w:pPr>
        <w:rPr>
          <w:lang w:eastAsia="en-US"/>
        </w:rPr>
      </w:pPr>
      <w:r w:rsidRPr="0087394B">
        <w:rPr>
          <w:lang w:eastAsia="en-US"/>
        </w:rPr>
        <w:t>Использовать теоремы Чевы и Менелая при решении задач.</w:t>
      </w:r>
    </w:p>
    <w:p w:rsidR="0087394B" w:rsidRPr="0087394B" w:rsidRDefault="0087394B" w:rsidP="0087394B">
      <w:pPr>
        <w:rPr>
          <w:lang w:eastAsia="en-US"/>
        </w:rPr>
      </w:pPr>
      <w:r w:rsidRPr="0087394B">
        <w:rPr>
          <w:lang w:eastAsia="en-US"/>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87394B" w:rsidRPr="0087394B" w:rsidRDefault="0087394B" w:rsidP="0087394B">
      <w:pPr>
        <w:rPr>
          <w:lang w:eastAsia="en-US"/>
        </w:rPr>
      </w:pPr>
      <w:r w:rsidRPr="0087394B">
        <w:rPr>
          <w:lang w:eastAsia="en-US"/>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87394B" w:rsidRPr="0087394B" w:rsidRDefault="0087394B" w:rsidP="0087394B">
      <w:pPr>
        <w:rPr>
          <w:lang w:eastAsia="en-US"/>
        </w:rPr>
      </w:pPr>
      <w:r w:rsidRPr="0087394B">
        <w:rPr>
          <w:lang w:eastAsia="en-US"/>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87394B" w:rsidRPr="0087394B" w:rsidRDefault="0087394B" w:rsidP="0087394B">
      <w:pPr>
        <w:rPr>
          <w:lang w:eastAsia="en-US"/>
        </w:rPr>
      </w:pPr>
      <w:r w:rsidRPr="0087394B">
        <w:rPr>
          <w:lang w:eastAsia="en-US"/>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87394B" w:rsidRPr="0087394B" w:rsidRDefault="0087394B" w:rsidP="0087394B">
      <w:pPr>
        <w:rPr>
          <w:lang w:eastAsia="en-US"/>
        </w:rPr>
      </w:pPr>
      <w:r w:rsidRPr="0087394B">
        <w:rPr>
          <w:lang w:eastAsia="en-US"/>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87394B" w:rsidRPr="0087394B" w:rsidRDefault="0087394B" w:rsidP="0087394B">
      <w:pPr>
        <w:rPr>
          <w:lang w:eastAsia="en-US"/>
        </w:rPr>
      </w:pPr>
      <w:r w:rsidRPr="0087394B">
        <w:rPr>
          <w:lang w:eastAsia="en-US"/>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87394B" w:rsidRPr="0087394B" w:rsidRDefault="0087394B" w:rsidP="0087394B">
      <w:pPr>
        <w:rPr>
          <w:lang w:eastAsia="en-US"/>
        </w:rPr>
      </w:pPr>
      <w:r w:rsidRPr="0087394B">
        <w:rPr>
          <w:lang w:eastAsia="en-US"/>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87394B">
        <w:rPr>
          <w:lang w:val="en-US" w:eastAsia="en-US"/>
        </w:rPr>
        <w:t>π</w:t>
      </w:r>
      <w:r w:rsidRPr="0087394B">
        <w:rPr>
          <w:lang w:eastAsia="en-US"/>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87394B" w:rsidRPr="0087394B" w:rsidRDefault="0087394B" w:rsidP="0087394B">
      <w:pPr>
        <w:rPr>
          <w:lang w:eastAsia="en-US"/>
        </w:rPr>
      </w:pPr>
      <w:r w:rsidRPr="0087394B">
        <w:rPr>
          <w:lang w:eastAsia="en-US"/>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87394B" w:rsidRPr="0087394B" w:rsidRDefault="0087394B" w:rsidP="0087394B">
      <w:pPr>
        <w:rPr>
          <w:lang w:eastAsia="en-US"/>
        </w:rPr>
      </w:pPr>
      <w:r w:rsidRPr="0087394B">
        <w:rPr>
          <w:lang w:eastAsia="en-US"/>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87394B" w:rsidRPr="0087394B" w:rsidRDefault="0087394B" w:rsidP="0087394B">
      <w:pPr>
        <w:rPr>
          <w:lang w:eastAsia="en-US"/>
        </w:rPr>
      </w:pPr>
      <w:r w:rsidRPr="0087394B">
        <w:rPr>
          <w:lang w:eastAsia="en-US"/>
        </w:rPr>
        <w:t>147.6. Федеральная р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rsidR="0087394B" w:rsidRPr="0087394B" w:rsidRDefault="0087394B" w:rsidP="0087394B">
      <w:pPr>
        <w:rPr>
          <w:lang w:eastAsia="en-US"/>
        </w:rPr>
      </w:pPr>
      <w:r w:rsidRPr="0087394B">
        <w:rPr>
          <w:lang w:eastAsia="en-US"/>
        </w:rPr>
        <w:t>147.6.1. Пояснительная записка.</w:t>
      </w:r>
    </w:p>
    <w:p w:rsidR="0087394B" w:rsidRPr="0087394B" w:rsidRDefault="0087394B" w:rsidP="0087394B">
      <w:pPr>
        <w:rPr>
          <w:lang w:eastAsia="en-US"/>
        </w:rPr>
      </w:pPr>
      <w:r w:rsidRPr="0087394B">
        <w:rPr>
          <w:lang w:eastAsia="en-US"/>
        </w:rPr>
        <w:t>147.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87394B" w:rsidRPr="0087394B" w:rsidRDefault="0087394B" w:rsidP="0087394B">
      <w:pPr>
        <w:rPr>
          <w:lang w:eastAsia="en-US"/>
        </w:rPr>
      </w:pPr>
      <w:r w:rsidRPr="0087394B">
        <w:rPr>
          <w:lang w:eastAsia="en-US"/>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87394B" w:rsidRPr="0087394B" w:rsidRDefault="0087394B" w:rsidP="0087394B">
      <w:pPr>
        <w:rPr>
          <w:lang w:eastAsia="en-US"/>
        </w:rPr>
      </w:pPr>
      <w:r w:rsidRPr="0087394B">
        <w:rPr>
          <w:lang w:eastAsia="en-US"/>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87394B" w:rsidRPr="0087394B" w:rsidRDefault="0087394B" w:rsidP="0087394B">
      <w:pPr>
        <w:rPr>
          <w:lang w:eastAsia="en-US"/>
        </w:rPr>
      </w:pPr>
      <w:r w:rsidRPr="0087394B">
        <w:rPr>
          <w:lang w:eastAsia="en-US"/>
        </w:rPr>
        <w:t>147.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87394B" w:rsidRPr="0087394B" w:rsidRDefault="0087394B" w:rsidP="0087394B">
      <w:pPr>
        <w:rPr>
          <w:lang w:eastAsia="en-US"/>
        </w:rPr>
      </w:pPr>
      <w:r w:rsidRPr="0087394B">
        <w:rPr>
          <w:lang w:eastAsia="en-US"/>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87394B" w:rsidRPr="0087394B" w:rsidRDefault="0087394B" w:rsidP="0087394B">
      <w:pPr>
        <w:rPr>
          <w:lang w:eastAsia="en-US"/>
        </w:rPr>
      </w:pPr>
      <w:r w:rsidRPr="0087394B">
        <w:rPr>
          <w:lang w:eastAsia="en-US"/>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rsidR="0087394B" w:rsidRPr="0087394B" w:rsidRDefault="0087394B" w:rsidP="0087394B">
      <w:pPr>
        <w:rPr>
          <w:lang w:eastAsia="en-US"/>
        </w:rPr>
      </w:pPr>
      <w:r w:rsidRPr="0087394B">
        <w:rPr>
          <w:lang w:eastAsia="en-US"/>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87394B" w:rsidRPr="0087394B" w:rsidRDefault="0087394B" w:rsidP="0087394B">
      <w:pPr>
        <w:rPr>
          <w:lang w:eastAsia="en-US"/>
        </w:rPr>
      </w:pPr>
      <w:r w:rsidRPr="0087394B">
        <w:rPr>
          <w:lang w:eastAsia="en-US"/>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87394B" w:rsidRPr="0087394B" w:rsidRDefault="0087394B" w:rsidP="0087394B">
      <w:pPr>
        <w:rPr>
          <w:lang w:eastAsia="en-US"/>
        </w:rPr>
      </w:pPr>
      <w:r w:rsidRPr="0087394B">
        <w:rPr>
          <w:lang w:eastAsia="en-US"/>
        </w:rPr>
        <w:t>147.6.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87394B" w:rsidRPr="0087394B" w:rsidRDefault="0087394B" w:rsidP="0087394B">
      <w:pPr>
        <w:rPr>
          <w:lang w:eastAsia="en-US"/>
        </w:rPr>
      </w:pPr>
      <w:r w:rsidRPr="0087394B">
        <w:rPr>
          <w:lang w:eastAsia="en-US"/>
        </w:rPr>
        <w:t>147.6.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87394B" w:rsidRPr="0087394B" w:rsidRDefault="0087394B" w:rsidP="0087394B">
      <w:pPr>
        <w:rPr>
          <w:lang w:eastAsia="en-US"/>
        </w:rPr>
      </w:pPr>
      <w:r w:rsidRPr="0087394B">
        <w:rPr>
          <w:lang w:eastAsia="en-US"/>
        </w:rPr>
        <w:t>147.6.2. Содержание обучения в 7 классе.</w:t>
      </w:r>
    </w:p>
    <w:p w:rsidR="0087394B" w:rsidRPr="0087394B" w:rsidRDefault="0087394B" w:rsidP="0087394B">
      <w:pPr>
        <w:rPr>
          <w:lang w:eastAsia="en-US"/>
        </w:rPr>
      </w:pPr>
      <w:r w:rsidRPr="0087394B">
        <w:rPr>
          <w:lang w:eastAsia="en-US"/>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87394B" w:rsidRPr="0087394B" w:rsidRDefault="0087394B" w:rsidP="0087394B">
      <w:pPr>
        <w:rPr>
          <w:lang w:eastAsia="en-US"/>
        </w:rPr>
      </w:pPr>
      <w:r w:rsidRPr="0087394B">
        <w:rPr>
          <w:lang w:eastAsia="en-US"/>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87394B" w:rsidRPr="0087394B" w:rsidRDefault="0087394B" w:rsidP="0087394B">
      <w:pPr>
        <w:rPr>
          <w:lang w:eastAsia="en-US"/>
        </w:rPr>
      </w:pPr>
      <w:r w:rsidRPr="0087394B">
        <w:rPr>
          <w:lang w:eastAsia="en-US"/>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87394B" w:rsidRPr="0087394B" w:rsidRDefault="0087394B" w:rsidP="0087394B">
      <w:pPr>
        <w:rPr>
          <w:lang w:eastAsia="en-US"/>
        </w:rPr>
      </w:pPr>
      <w:r w:rsidRPr="0087394B">
        <w:rPr>
          <w:lang w:eastAsia="en-US"/>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87394B" w:rsidRPr="0087394B" w:rsidRDefault="0087394B" w:rsidP="0087394B">
      <w:pPr>
        <w:rPr>
          <w:lang w:eastAsia="en-US"/>
        </w:rPr>
      </w:pPr>
      <w:r w:rsidRPr="0087394B">
        <w:rPr>
          <w:lang w:eastAsia="en-US"/>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87394B" w:rsidRPr="0087394B" w:rsidRDefault="0087394B" w:rsidP="0087394B">
      <w:pPr>
        <w:rPr>
          <w:lang w:eastAsia="en-US"/>
        </w:rPr>
      </w:pPr>
      <w:r w:rsidRPr="0087394B">
        <w:rPr>
          <w:lang w:eastAsia="en-US"/>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87394B" w:rsidRPr="0087394B" w:rsidRDefault="0087394B" w:rsidP="0087394B">
      <w:pPr>
        <w:rPr>
          <w:lang w:eastAsia="en-US"/>
        </w:rPr>
      </w:pPr>
      <w:r w:rsidRPr="0087394B">
        <w:rPr>
          <w:lang w:eastAsia="en-US"/>
        </w:rPr>
        <w:t>147.6.3. Содержание обучения в 8 классе.</w:t>
      </w:r>
    </w:p>
    <w:p w:rsidR="0087394B" w:rsidRPr="0087394B" w:rsidRDefault="0087394B" w:rsidP="0087394B">
      <w:pPr>
        <w:rPr>
          <w:lang w:eastAsia="en-US"/>
        </w:rPr>
      </w:pPr>
      <w:r w:rsidRPr="0087394B">
        <w:rPr>
          <w:lang w:eastAsia="en-US"/>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87394B" w:rsidRPr="0087394B" w:rsidRDefault="0087394B" w:rsidP="0087394B">
      <w:pPr>
        <w:rPr>
          <w:lang w:eastAsia="en-US"/>
        </w:rPr>
      </w:pPr>
      <w:r w:rsidRPr="0087394B">
        <w:rPr>
          <w:lang w:eastAsia="en-US"/>
        </w:rPr>
        <w:t>Элементарные события. Вероятности случайных событий. Опыты с равновозможными элементарными событиями. Случайный выбор.</w:t>
      </w:r>
    </w:p>
    <w:p w:rsidR="0087394B" w:rsidRPr="0087394B" w:rsidRDefault="0087394B" w:rsidP="0087394B">
      <w:pPr>
        <w:rPr>
          <w:lang w:eastAsia="en-US"/>
        </w:rPr>
      </w:pPr>
      <w:r w:rsidRPr="0087394B">
        <w:rPr>
          <w:lang w:eastAsia="en-US"/>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87394B" w:rsidRPr="0087394B" w:rsidRDefault="0087394B" w:rsidP="0087394B">
      <w:pPr>
        <w:rPr>
          <w:lang w:eastAsia="en-US"/>
        </w:rPr>
      </w:pPr>
      <w:r w:rsidRPr="0087394B">
        <w:rPr>
          <w:lang w:eastAsia="en-US"/>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87394B" w:rsidRPr="0087394B" w:rsidRDefault="0087394B" w:rsidP="0087394B">
      <w:pPr>
        <w:rPr>
          <w:lang w:eastAsia="en-US"/>
        </w:rPr>
      </w:pPr>
      <w:r w:rsidRPr="0087394B">
        <w:rPr>
          <w:lang w:eastAsia="en-US"/>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87394B" w:rsidRPr="0087394B" w:rsidRDefault="0087394B" w:rsidP="0087394B">
      <w:pPr>
        <w:rPr>
          <w:lang w:eastAsia="en-US"/>
        </w:rPr>
      </w:pPr>
      <w:r w:rsidRPr="0087394B">
        <w:rPr>
          <w:lang w:eastAsia="en-US"/>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87394B" w:rsidRPr="0087394B" w:rsidRDefault="0087394B" w:rsidP="0087394B">
      <w:pPr>
        <w:rPr>
          <w:lang w:eastAsia="en-US"/>
        </w:rPr>
      </w:pPr>
      <w:r w:rsidRPr="0087394B">
        <w:rPr>
          <w:lang w:eastAsia="en-US"/>
        </w:rPr>
        <w:t>Правило умножения вероятностей. Условная вероятность. Представление случайного эксперимента в виде дерева. Независимые события.</w:t>
      </w:r>
    </w:p>
    <w:p w:rsidR="0087394B" w:rsidRPr="0087394B" w:rsidRDefault="0087394B" w:rsidP="0087394B">
      <w:pPr>
        <w:rPr>
          <w:lang w:eastAsia="en-US"/>
        </w:rPr>
      </w:pPr>
      <w:r w:rsidRPr="0087394B">
        <w:rPr>
          <w:lang w:eastAsia="en-US"/>
        </w:rPr>
        <w:t>147.6.4. Содержание обучения в 9 классе.</w:t>
      </w:r>
    </w:p>
    <w:p w:rsidR="0087394B" w:rsidRPr="0087394B" w:rsidRDefault="0087394B" w:rsidP="0087394B">
      <w:pPr>
        <w:rPr>
          <w:lang w:eastAsia="en-US"/>
        </w:rPr>
      </w:pPr>
      <w:r w:rsidRPr="0087394B">
        <w:rPr>
          <w:lang w:eastAsia="en-US"/>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87394B" w:rsidRPr="0087394B" w:rsidRDefault="0087394B" w:rsidP="0087394B">
      <w:pPr>
        <w:rPr>
          <w:lang w:eastAsia="en-US"/>
        </w:rPr>
      </w:pPr>
      <w:r w:rsidRPr="0087394B">
        <w:rPr>
          <w:lang w:eastAsia="en-US"/>
        </w:rPr>
        <w:t>Геометрическая вероятность. Случайный выбор точки из фигуры на плоскости, из отрезка, из дуги окружности.</w:t>
      </w:r>
    </w:p>
    <w:p w:rsidR="0087394B" w:rsidRPr="0087394B" w:rsidRDefault="0087394B" w:rsidP="0087394B">
      <w:pPr>
        <w:rPr>
          <w:lang w:eastAsia="en-US"/>
        </w:rPr>
      </w:pPr>
      <w:r w:rsidRPr="0087394B">
        <w:rPr>
          <w:lang w:eastAsia="en-US"/>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87394B" w:rsidRPr="0087394B" w:rsidRDefault="0087394B" w:rsidP="0087394B">
      <w:pPr>
        <w:rPr>
          <w:lang w:eastAsia="en-US"/>
        </w:rPr>
      </w:pPr>
      <w:r w:rsidRPr="0087394B">
        <w:rPr>
          <w:lang w:eastAsia="en-US"/>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87394B" w:rsidRPr="0087394B" w:rsidRDefault="0087394B" w:rsidP="0087394B">
      <w:pPr>
        <w:rPr>
          <w:lang w:eastAsia="en-US"/>
        </w:rPr>
      </w:pPr>
      <w:r w:rsidRPr="0087394B">
        <w:rPr>
          <w:lang w:eastAsia="en-US"/>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87394B" w:rsidRPr="0087394B" w:rsidRDefault="0087394B" w:rsidP="0087394B">
      <w:pPr>
        <w:rPr>
          <w:lang w:eastAsia="en-US"/>
        </w:rPr>
      </w:pPr>
      <w:r w:rsidRPr="0087394B">
        <w:rPr>
          <w:lang w:eastAsia="en-US"/>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87394B" w:rsidRPr="0087394B" w:rsidRDefault="0087394B" w:rsidP="0087394B">
      <w:pPr>
        <w:rPr>
          <w:lang w:eastAsia="en-US"/>
        </w:rPr>
      </w:pPr>
      <w:r w:rsidRPr="0087394B">
        <w:rPr>
          <w:lang w:eastAsia="en-US"/>
        </w:rPr>
        <w:t>147.6.5. Предметные результаты освоения программы учебного курса «Вероятность и статистика».</w:t>
      </w:r>
    </w:p>
    <w:p w:rsidR="0087394B" w:rsidRPr="0087394B" w:rsidRDefault="0087394B" w:rsidP="0087394B">
      <w:pPr>
        <w:rPr>
          <w:lang w:eastAsia="en-US"/>
        </w:rPr>
      </w:pPr>
      <w:r w:rsidRPr="0087394B">
        <w:rPr>
          <w:lang w:eastAsia="en-US"/>
        </w:rPr>
        <w:t>147.6.5.1. Предметные результаты освоения программы учебного курса к концу обучения в 7 классе.</w:t>
      </w:r>
    </w:p>
    <w:p w:rsidR="0087394B" w:rsidRPr="0087394B" w:rsidRDefault="0087394B" w:rsidP="0087394B">
      <w:pPr>
        <w:rPr>
          <w:lang w:eastAsia="en-US"/>
        </w:rPr>
      </w:pPr>
      <w:r w:rsidRPr="0087394B">
        <w:rPr>
          <w:lang w:eastAsia="en-US"/>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87394B" w:rsidRPr="0087394B" w:rsidRDefault="0087394B" w:rsidP="0087394B">
      <w:pPr>
        <w:rPr>
          <w:lang w:eastAsia="en-US"/>
        </w:rPr>
      </w:pPr>
      <w:r w:rsidRPr="0087394B">
        <w:rPr>
          <w:lang w:eastAsia="en-US"/>
        </w:rPr>
        <w:t>Описывать и интерпретировать реальные числовые данные, представленные в таблицах, на диаграммах, графиках.</w:t>
      </w:r>
    </w:p>
    <w:p w:rsidR="0087394B" w:rsidRPr="0087394B" w:rsidRDefault="0087394B" w:rsidP="0087394B">
      <w:pPr>
        <w:rPr>
          <w:lang w:eastAsia="en-US"/>
        </w:rPr>
      </w:pPr>
      <w:r w:rsidRPr="0087394B">
        <w:rPr>
          <w:lang w:eastAsia="en-US"/>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87394B" w:rsidRPr="0087394B" w:rsidRDefault="0087394B" w:rsidP="0087394B">
      <w:pPr>
        <w:rPr>
          <w:lang w:eastAsia="en-US"/>
        </w:rPr>
      </w:pPr>
      <w:r w:rsidRPr="0087394B">
        <w:rPr>
          <w:lang w:eastAsia="en-US"/>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87394B" w:rsidRPr="0087394B" w:rsidRDefault="0087394B" w:rsidP="0087394B">
      <w:pPr>
        <w:rPr>
          <w:lang w:eastAsia="en-US"/>
        </w:rPr>
      </w:pPr>
      <w:r w:rsidRPr="0087394B">
        <w:rPr>
          <w:lang w:eastAsia="en-US"/>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87394B" w:rsidRPr="0087394B" w:rsidRDefault="0087394B" w:rsidP="0087394B">
      <w:pPr>
        <w:rPr>
          <w:lang w:eastAsia="en-US"/>
        </w:rPr>
      </w:pPr>
      <w:r w:rsidRPr="0087394B">
        <w:rPr>
          <w:lang w:eastAsia="en-US"/>
        </w:rPr>
        <w:t>Использовать для описания данных частоты значений, группировать данные, строить гистограммы группированных данных.</w:t>
      </w:r>
    </w:p>
    <w:p w:rsidR="0087394B" w:rsidRPr="0087394B" w:rsidRDefault="0087394B" w:rsidP="0087394B">
      <w:pPr>
        <w:rPr>
          <w:lang w:eastAsia="en-US"/>
        </w:rPr>
      </w:pPr>
      <w:r w:rsidRPr="0087394B">
        <w:rPr>
          <w:lang w:eastAsia="en-US"/>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87394B" w:rsidRPr="0087394B" w:rsidRDefault="0087394B" w:rsidP="0087394B">
      <w:pPr>
        <w:rPr>
          <w:lang w:eastAsia="en-US"/>
        </w:rPr>
      </w:pPr>
      <w:r w:rsidRPr="0087394B">
        <w:rPr>
          <w:lang w:eastAsia="en-US"/>
        </w:rPr>
        <w:t>147.6.5.2. Предметные результаты освоения программы учебного курса к концу обучения в 8 классе.</w:t>
      </w:r>
    </w:p>
    <w:p w:rsidR="0087394B" w:rsidRPr="0087394B" w:rsidRDefault="0087394B" w:rsidP="0087394B">
      <w:pPr>
        <w:rPr>
          <w:lang w:eastAsia="en-US"/>
        </w:rPr>
      </w:pPr>
      <w:r w:rsidRPr="0087394B">
        <w:rPr>
          <w:lang w:eastAsia="en-US"/>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87394B" w:rsidRPr="0087394B" w:rsidRDefault="0087394B" w:rsidP="0087394B">
      <w:pPr>
        <w:rPr>
          <w:lang w:eastAsia="en-US"/>
        </w:rPr>
      </w:pPr>
      <w:r w:rsidRPr="0087394B">
        <w:rPr>
          <w:lang w:eastAsia="en-US"/>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87394B" w:rsidRPr="0087394B" w:rsidRDefault="0087394B" w:rsidP="0087394B">
      <w:pPr>
        <w:rPr>
          <w:lang w:eastAsia="en-US"/>
        </w:rPr>
      </w:pPr>
      <w:r w:rsidRPr="0087394B">
        <w:rPr>
          <w:lang w:eastAsia="en-US"/>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87394B" w:rsidRPr="0087394B" w:rsidRDefault="0087394B" w:rsidP="0087394B">
      <w:pPr>
        <w:rPr>
          <w:lang w:eastAsia="en-US"/>
        </w:rPr>
      </w:pPr>
      <w:r w:rsidRPr="0087394B">
        <w:rPr>
          <w:lang w:eastAsia="en-US"/>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87394B" w:rsidRPr="0087394B" w:rsidRDefault="0087394B" w:rsidP="0087394B">
      <w:pPr>
        <w:rPr>
          <w:lang w:eastAsia="en-US"/>
        </w:rPr>
      </w:pPr>
      <w:r w:rsidRPr="0087394B">
        <w:rPr>
          <w:lang w:eastAsia="en-US"/>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87394B" w:rsidRPr="0087394B" w:rsidRDefault="0087394B" w:rsidP="0087394B">
      <w:pPr>
        <w:rPr>
          <w:lang w:eastAsia="en-US"/>
        </w:rPr>
      </w:pPr>
      <w:r w:rsidRPr="0087394B">
        <w:rPr>
          <w:lang w:eastAsia="en-US"/>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87394B" w:rsidRPr="0087394B" w:rsidRDefault="0087394B" w:rsidP="0087394B">
      <w:pPr>
        <w:rPr>
          <w:lang w:eastAsia="en-US"/>
        </w:rPr>
      </w:pPr>
      <w:r w:rsidRPr="0087394B">
        <w:rPr>
          <w:lang w:eastAsia="en-US"/>
        </w:rPr>
        <w:t>147.6.5.3. Предметные результаты освоения программы учебного курса к концу обучения в 9 классе.</w:t>
      </w:r>
    </w:p>
    <w:p w:rsidR="0087394B" w:rsidRPr="0087394B" w:rsidRDefault="0087394B" w:rsidP="0087394B">
      <w:pPr>
        <w:rPr>
          <w:lang w:eastAsia="en-US"/>
        </w:rPr>
      </w:pPr>
      <w:r w:rsidRPr="0087394B">
        <w:rPr>
          <w:lang w:eastAsia="en-US"/>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87394B" w:rsidRPr="0087394B" w:rsidRDefault="0087394B" w:rsidP="0087394B">
      <w:pPr>
        <w:rPr>
          <w:lang w:eastAsia="en-US"/>
        </w:rPr>
      </w:pPr>
      <w:r w:rsidRPr="0087394B">
        <w:rPr>
          <w:lang w:eastAsia="en-US"/>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87394B" w:rsidRPr="0087394B" w:rsidRDefault="0087394B" w:rsidP="0087394B">
      <w:pPr>
        <w:rPr>
          <w:lang w:eastAsia="en-US"/>
        </w:rPr>
      </w:pPr>
      <w:r w:rsidRPr="0087394B">
        <w:rPr>
          <w:lang w:eastAsia="en-US"/>
        </w:rPr>
        <w:t>Находить вероятности событий в опытах, связанных с испытаниями до достижения первого успеха, в сериях испытаний Бернулли.</w:t>
      </w:r>
    </w:p>
    <w:p w:rsidR="0087394B" w:rsidRPr="0087394B" w:rsidRDefault="0087394B" w:rsidP="0087394B">
      <w:pPr>
        <w:rPr>
          <w:lang w:eastAsia="en-US"/>
        </w:rPr>
      </w:pPr>
      <w:r w:rsidRPr="0087394B">
        <w:rPr>
          <w:lang w:eastAsia="en-US"/>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87394B" w:rsidRPr="0087394B" w:rsidRDefault="0087394B" w:rsidP="0087394B">
      <w:pPr>
        <w:rPr>
          <w:lang w:eastAsia="en-US"/>
        </w:rPr>
      </w:pPr>
      <w:r w:rsidRPr="0087394B">
        <w:rPr>
          <w:lang w:eastAsia="en-US"/>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87394B" w:rsidRPr="0087394B" w:rsidRDefault="0087394B" w:rsidP="0087394B">
      <w:pPr>
        <w:rPr>
          <w:lang w:eastAsia="en-US"/>
        </w:rPr>
      </w:pPr>
      <w:r w:rsidRPr="0087394B">
        <w:rPr>
          <w:lang w:eastAsia="en-US"/>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87394B" w:rsidRPr="0087394B" w:rsidRDefault="0087394B" w:rsidP="0087394B">
      <w:pPr>
        <w:rPr>
          <w:lang w:eastAsia="x-none"/>
        </w:rPr>
      </w:pPr>
      <w:r w:rsidRPr="0087394B">
        <w:rPr>
          <w:lang w:eastAsia="x-none"/>
        </w:rPr>
        <w:t xml:space="preserve">148. Федеральная рабочая программа по учебному предмету «Информатика» (базовый уровень). </w:t>
      </w:r>
    </w:p>
    <w:p w:rsidR="0087394B" w:rsidRPr="0087394B" w:rsidRDefault="0087394B" w:rsidP="0087394B">
      <w:pPr>
        <w:rPr>
          <w:lang w:eastAsia="x-none"/>
        </w:rPr>
      </w:pPr>
      <w:r w:rsidRPr="0087394B">
        <w:rPr>
          <w:lang w:eastAsia="x-none"/>
        </w:rPr>
        <w:t>148.1. Федеральная рабочая программа по учебному предмету «Информатика» (базов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87394B" w:rsidRPr="0087394B" w:rsidRDefault="0087394B" w:rsidP="0087394B">
      <w:pPr>
        <w:rPr>
          <w:lang w:eastAsia="en-US"/>
        </w:rPr>
      </w:pPr>
      <w:r w:rsidRPr="0087394B">
        <w:rPr>
          <w:lang w:eastAsia="en-US"/>
        </w:rPr>
        <w:t>148.2. Пояснительная записка.</w:t>
      </w:r>
    </w:p>
    <w:p w:rsidR="0087394B" w:rsidRPr="0087394B" w:rsidRDefault="0087394B" w:rsidP="0087394B">
      <w:pPr>
        <w:rPr>
          <w:lang w:eastAsia="en-US"/>
        </w:rPr>
      </w:pPr>
      <w:r w:rsidRPr="0087394B">
        <w:rPr>
          <w:lang w:eastAsia="en-US"/>
        </w:rPr>
        <w:t>148.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87394B" w:rsidRPr="0087394B" w:rsidRDefault="0087394B" w:rsidP="0087394B">
      <w:pPr>
        <w:rPr>
          <w:lang w:eastAsia="en-US"/>
        </w:rPr>
      </w:pPr>
      <w:r w:rsidRPr="0087394B">
        <w:rPr>
          <w:lang w:eastAsia="en-US"/>
        </w:rPr>
        <w:t>148.2.2. 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87394B" w:rsidRPr="0087394B" w:rsidRDefault="0087394B" w:rsidP="0087394B">
      <w:pPr>
        <w:rPr>
          <w:lang w:eastAsia="en-US"/>
        </w:rPr>
      </w:pPr>
      <w:r w:rsidRPr="0087394B">
        <w:rPr>
          <w:lang w:eastAsia="en-US"/>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87394B" w:rsidRPr="0087394B" w:rsidRDefault="0087394B" w:rsidP="0087394B">
      <w:pPr>
        <w:rPr>
          <w:lang w:eastAsia="en-US"/>
        </w:rPr>
      </w:pPr>
      <w:r w:rsidRPr="0087394B">
        <w:rPr>
          <w:lang w:eastAsia="en-US"/>
        </w:rPr>
        <w:t>Программа по информатике является основой для составления авторских учебных программ, тематического планирования курса учителем.</w:t>
      </w:r>
    </w:p>
    <w:p w:rsidR="0087394B" w:rsidRPr="0087394B" w:rsidRDefault="0087394B" w:rsidP="0087394B">
      <w:pPr>
        <w:rPr>
          <w:lang w:eastAsia="en-US"/>
        </w:rPr>
      </w:pPr>
      <w:r w:rsidRPr="0087394B">
        <w:rPr>
          <w:lang w:eastAsia="en-US"/>
        </w:rPr>
        <w:t>148.2.3.</w:t>
      </w:r>
      <w:r w:rsidRPr="0087394B">
        <w:rPr>
          <w:lang w:val="en-US" w:eastAsia="en-US"/>
        </w:rPr>
        <w:t> </w:t>
      </w:r>
      <w:r w:rsidRPr="0087394B">
        <w:rPr>
          <w:lang w:eastAsia="en-US"/>
        </w:rPr>
        <w:t xml:space="preserve">Целями изучения информатики на уровне основного общего образования являются: </w:t>
      </w:r>
    </w:p>
    <w:p w:rsidR="0087394B" w:rsidRPr="0087394B" w:rsidRDefault="0087394B" w:rsidP="0087394B">
      <w:pPr>
        <w:rPr>
          <w:lang w:eastAsia="en-US"/>
        </w:rPr>
      </w:pPr>
      <w:r w:rsidRPr="0087394B">
        <w:rPr>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87394B" w:rsidRPr="0087394B" w:rsidRDefault="0087394B" w:rsidP="0087394B">
      <w:pPr>
        <w:rPr>
          <w:lang w:eastAsia="en-US"/>
        </w:rPr>
      </w:pPr>
      <w:r w:rsidRPr="0087394B">
        <w:rPr>
          <w:lang w:eastAsia="en-US"/>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87394B" w:rsidRPr="0087394B" w:rsidRDefault="0087394B" w:rsidP="0087394B">
      <w:pPr>
        <w:rPr>
          <w:lang w:eastAsia="en-US"/>
        </w:rPr>
      </w:pPr>
      <w:r w:rsidRPr="0087394B">
        <w:rPr>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87394B" w:rsidRPr="0087394B" w:rsidRDefault="0087394B" w:rsidP="0087394B">
      <w:pPr>
        <w:rPr>
          <w:lang w:eastAsia="en-US"/>
        </w:rPr>
      </w:pPr>
      <w:r w:rsidRPr="0087394B">
        <w:rPr>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87394B" w:rsidRPr="0087394B" w:rsidRDefault="0087394B" w:rsidP="0087394B">
      <w:pPr>
        <w:rPr>
          <w:lang w:eastAsia="en-US"/>
        </w:rPr>
      </w:pPr>
      <w:r w:rsidRPr="0087394B">
        <w:rPr>
          <w:lang w:eastAsia="en-US"/>
        </w:rPr>
        <w:t>148.2.4. Информатика в основном общем образовании отражает:</w:t>
      </w:r>
    </w:p>
    <w:p w:rsidR="0087394B" w:rsidRPr="0087394B" w:rsidRDefault="0087394B" w:rsidP="0087394B">
      <w:pPr>
        <w:rPr>
          <w:lang w:eastAsia="en-US"/>
        </w:rPr>
      </w:pPr>
      <w:r w:rsidRPr="0087394B">
        <w:rPr>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87394B" w:rsidRPr="0087394B" w:rsidRDefault="0087394B" w:rsidP="0087394B">
      <w:pPr>
        <w:rPr>
          <w:lang w:eastAsia="en-US"/>
        </w:rPr>
      </w:pPr>
      <w:r w:rsidRPr="0087394B">
        <w:rPr>
          <w:lang w:eastAsia="en-US"/>
        </w:rPr>
        <w:t>основные области применения информатики, прежде всего информационные технологии, управление и социальную сферу;</w:t>
      </w:r>
    </w:p>
    <w:p w:rsidR="0087394B" w:rsidRPr="0087394B" w:rsidRDefault="0087394B" w:rsidP="0087394B">
      <w:pPr>
        <w:rPr>
          <w:lang w:eastAsia="en-US"/>
        </w:rPr>
      </w:pPr>
      <w:r w:rsidRPr="0087394B">
        <w:rPr>
          <w:lang w:eastAsia="en-US"/>
        </w:rPr>
        <w:t>междисциплинарный характер информатики и информационной деятельности.</w:t>
      </w:r>
    </w:p>
    <w:p w:rsidR="0087394B" w:rsidRPr="0087394B" w:rsidRDefault="0087394B" w:rsidP="0087394B">
      <w:pPr>
        <w:rPr>
          <w:lang w:eastAsia="en-US"/>
        </w:rPr>
      </w:pPr>
      <w:r w:rsidRPr="0087394B">
        <w:rPr>
          <w:lang w:eastAsia="en-US"/>
        </w:rPr>
        <w:t>148.2.5.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87394B" w:rsidRPr="0087394B" w:rsidRDefault="0087394B" w:rsidP="0087394B">
      <w:pPr>
        <w:rPr>
          <w:lang w:eastAsia="en-US"/>
        </w:rPr>
      </w:pPr>
      <w:r w:rsidRPr="0087394B">
        <w:rPr>
          <w:lang w:eastAsia="en-US"/>
        </w:rPr>
        <w:t xml:space="preserve">148.2.6. Основные задачи учебного предмета «Информатика» – сформировать у обучающихся: </w:t>
      </w:r>
    </w:p>
    <w:p w:rsidR="0087394B" w:rsidRPr="0087394B" w:rsidRDefault="0087394B" w:rsidP="0087394B">
      <w:pPr>
        <w:rPr>
          <w:lang w:eastAsia="en-US"/>
        </w:rPr>
      </w:pPr>
      <w:r w:rsidRPr="0087394B">
        <w:rPr>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87394B" w:rsidRPr="0087394B" w:rsidRDefault="0087394B" w:rsidP="0087394B">
      <w:pPr>
        <w:rPr>
          <w:lang w:eastAsia="en-US"/>
        </w:rPr>
      </w:pPr>
      <w:r w:rsidRPr="0087394B">
        <w:rPr>
          <w:lang w:eastAsia="en-US"/>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87394B" w:rsidRPr="0087394B" w:rsidRDefault="0087394B" w:rsidP="0087394B">
      <w:pPr>
        <w:rPr>
          <w:lang w:eastAsia="en-US"/>
        </w:rPr>
      </w:pPr>
      <w:r w:rsidRPr="0087394B">
        <w:rPr>
          <w:lang w:eastAsia="en-US"/>
        </w:rPr>
        <w:t>базовые знания об информационном моделировании, в том числе о математическом моделировании;</w:t>
      </w:r>
    </w:p>
    <w:p w:rsidR="0087394B" w:rsidRPr="0087394B" w:rsidRDefault="0087394B" w:rsidP="0087394B">
      <w:pPr>
        <w:rPr>
          <w:lang w:eastAsia="en-US"/>
        </w:rPr>
      </w:pPr>
      <w:r w:rsidRPr="0087394B">
        <w:rPr>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87394B" w:rsidRPr="0087394B" w:rsidRDefault="0087394B" w:rsidP="0087394B">
      <w:pPr>
        <w:rPr>
          <w:lang w:eastAsia="en-US"/>
        </w:rPr>
      </w:pPr>
      <w:r w:rsidRPr="0087394B">
        <w:rPr>
          <w:lang w:eastAsia="en-US"/>
        </w:rPr>
        <w:t>умения и навыки составления простых программ по построенному алгоритму на одном из языков программирования высокого уровня;</w:t>
      </w:r>
    </w:p>
    <w:p w:rsidR="0087394B" w:rsidRPr="0087394B" w:rsidRDefault="0087394B" w:rsidP="0087394B">
      <w:pPr>
        <w:rPr>
          <w:lang w:eastAsia="en-US"/>
        </w:rPr>
      </w:pPr>
      <w:r w:rsidRPr="0087394B">
        <w:rPr>
          <w:lang w:eastAsia="en-US"/>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87394B" w:rsidRPr="0087394B" w:rsidRDefault="0087394B" w:rsidP="0087394B">
      <w:pPr>
        <w:rPr>
          <w:lang w:eastAsia="en-US"/>
        </w:rPr>
      </w:pPr>
      <w:r w:rsidRPr="0087394B">
        <w:rPr>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87394B" w:rsidRPr="0087394B" w:rsidRDefault="0087394B" w:rsidP="0087394B">
      <w:pPr>
        <w:rPr>
          <w:lang w:eastAsia="en-US"/>
        </w:rPr>
      </w:pPr>
      <w:r w:rsidRPr="0087394B">
        <w:rPr>
          <w:lang w:eastAsia="en-US"/>
        </w:rPr>
        <w:t>148.2.7.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87394B" w:rsidRPr="0087394B" w:rsidRDefault="0087394B" w:rsidP="0087394B">
      <w:pPr>
        <w:rPr>
          <w:lang w:eastAsia="en-US"/>
        </w:rPr>
      </w:pPr>
      <w:r w:rsidRPr="0087394B">
        <w:rPr>
          <w:lang w:eastAsia="en-US"/>
        </w:rPr>
        <w:t>цифровая грамотность;</w:t>
      </w:r>
    </w:p>
    <w:p w:rsidR="0087394B" w:rsidRPr="0087394B" w:rsidRDefault="0087394B" w:rsidP="0087394B">
      <w:pPr>
        <w:rPr>
          <w:lang w:eastAsia="en-US"/>
        </w:rPr>
      </w:pPr>
      <w:r w:rsidRPr="0087394B">
        <w:rPr>
          <w:lang w:eastAsia="en-US"/>
        </w:rPr>
        <w:t>теоретические основы информатики;</w:t>
      </w:r>
    </w:p>
    <w:p w:rsidR="0087394B" w:rsidRPr="0087394B" w:rsidRDefault="0087394B" w:rsidP="0087394B">
      <w:pPr>
        <w:rPr>
          <w:lang w:eastAsia="en-US"/>
        </w:rPr>
      </w:pPr>
      <w:r w:rsidRPr="0087394B">
        <w:rPr>
          <w:lang w:eastAsia="en-US"/>
        </w:rPr>
        <w:t>алгоритмы и программирование;</w:t>
      </w:r>
    </w:p>
    <w:p w:rsidR="0087394B" w:rsidRPr="0087394B" w:rsidRDefault="0087394B" w:rsidP="0087394B">
      <w:pPr>
        <w:rPr>
          <w:lang w:eastAsia="en-US"/>
        </w:rPr>
      </w:pPr>
      <w:r w:rsidRPr="0087394B">
        <w:rPr>
          <w:lang w:eastAsia="en-US"/>
        </w:rPr>
        <w:t>информационные технологии.</w:t>
      </w:r>
    </w:p>
    <w:p w:rsidR="0087394B" w:rsidRPr="0087394B" w:rsidRDefault="0087394B" w:rsidP="0087394B">
      <w:pPr>
        <w:rPr>
          <w:lang w:eastAsia="en-US"/>
        </w:rPr>
      </w:pPr>
      <w:r w:rsidRPr="0087394B">
        <w:rPr>
          <w:lang w:eastAsia="en-US"/>
        </w:rPr>
        <w:t>148.2.8. 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rsidR="0087394B" w:rsidRPr="0087394B" w:rsidRDefault="0087394B" w:rsidP="0087394B">
      <w:pPr>
        <w:rPr>
          <w:lang w:eastAsia="en-US"/>
        </w:rPr>
      </w:pPr>
      <w:bookmarkStart w:id="60" w:name="_TOC_250014"/>
      <w:bookmarkEnd w:id="60"/>
      <w:r w:rsidRPr="0087394B">
        <w:rPr>
          <w:lang w:eastAsia="en-US"/>
        </w:rPr>
        <w:t>148.3. Содержание обучения в 7 классе.</w:t>
      </w:r>
    </w:p>
    <w:p w:rsidR="0087394B" w:rsidRPr="0087394B" w:rsidRDefault="0087394B" w:rsidP="0087394B">
      <w:pPr>
        <w:rPr>
          <w:lang w:eastAsia="en-US"/>
        </w:rPr>
      </w:pPr>
      <w:r w:rsidRPr="0087394B">
        <w:rPr>
          <w:lang w:eastAsia="en-US"/>
        </w:rPr>
        <w:t>148.3.1. Цифровая грамотность.</w:t>
      </w:r>
    </w:p>
    <w:p w:rsidR="0087394B" w:rsidRPr="0087394B" w:rsidRDefault="0087394B" w:rsidP="0087394B">
      <w:pPr>
        <w:rPr>
          <w:lang w:eastAsia="en-US"/>
        </w:rPr>
      </w:pPr>
      <w:r w:rsidRPr="0087394B">
        <w:rPr>
          <w:lang w:eastAsia="en-US"/>
        </w:rPr>
        <w:t>148.3.1.1. Компьютер – универсальное устройство обработки данных.</w:t>
      </w:r>
    </w:p>
    <w:p w:rsidR="0087394B" w:rsidRPr="0087394B" w:rsidRDefault="0087394B" w:rsidP="0087394B">
      <w:pPr>
        <w:rPr>
          <w:lang w:eastAsia="en-US"/>
        </w:rPr>
      </w:pPr>
      <w:r w:rsidRPr="0087394B">
        <w:rPr>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87394B" w:rsidRPr="0087394B" w:rsidRDefault="0087394B" w:rsidP="0087394B">
      <w:pPr>
        <w:rPr>
          <w:lang w:eastAsia="en-US"/>
        </w:rPr>
      </w:pPr>
      <w:r w:rsidRPr="0087394B">
        <w:rPr>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87394B" w:rsidRPr="0087394B" w:rsidRDefault="0087394B" w:rsidP="0087394B">
      <w:pPr>
        <w:rPr>
          <w:lang w:eastAsia="en-US"/>
        </w:rPr>
      </w:pPr>
      <w:r w:rsidRPr="0087394B">
        <w:rPr>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87394B" w:rsidRPr="0087394B" w:rsidRDefault="0087394B" w:rsidP="0087394B">
      <w:pPr>
        <w:rPr>
          <w:lang w:eastAsia="en-US"/>
        </w:rPr>
      </w:pPr>
      <w:r w:rsidRPr="0087394B">
        <w:rPr>
          <w:lang w:eastAsia="en-US"/>
        </w:rPr>
        <w:t>Параллельные вычисления.</w:t>
      </w:r>
    </w:p>
    <w:p w:rsidR="0087394B" w:rsidRPr="0087394B" w:rsidRDefault="0087394B" w:rsidP="0087394B">
      <w:pPr>
        <w:rPr>
          <w:lang w:eastAsia="en-US"/>
        </w:rPr>
      </w:pPr>
      <w:r w:rsidRPr="0087394B">
        <w:rPr>
          <w:lang w:eastAsia="en-US"/>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87394B" w:rsidRPr="0087394B" w:rsidRDefault="0087394B" w:rsidP="0087394B">
      <w:pPr>
        <w:rPr>
          <w:lang w:eastAsia="en-US"/>
        </w:rPr>
      </w:pPr>
      <w:r w:rsidRPr="0087394B">
        <w:rPr>
          <w:lang w:eastAsia="en-US"/>
        </w:rPr>
        <w:t>Техника безопасности и правила работы на компьютере.</w:t>
      </w:r>
    </w:p>
    <w:p w:rsidR="0087394B" w:rsidRPr="0087394B" w:rsidRDefault="0087394B" w:rsidP="0087394B">
      <w:pPr>
        <w:rPr>
          <w:lang w:eastAsia="en-US"/>
        </w:rPr>
      </w:pPr>
      <w:r w:rsidRPr="0087394B">
        <w:rPr>
          <w:lang w:eastAsia="en-US"/>
        </w:rPr>
        <w:t>148.3.1.2. Программы и данные.</w:t>
      </w:r>
    </w:p>
    <w:p w:rsidR="0087394B" w:rsidRPr="0087394B" w:rsidRDefault="0087394B" w:rsidP="0087394B">
      <w:pPr>
        <w:rPr>
          <w:lang w:eastAsia="en-US"/>
        </w:rPr>
      </w:pPr>
      <w:r w:rsidRPr="0087394B">
        <w:rPr>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87394B" w:rsidRPr="0087394B" w:rsidRDefault="0087394B" w:rsidP="0087394B">
      <w:pPr>
        <w:rPr>
          <w:lang w:eastAsia="en-US"/>
        </w:rPr>
      </w:pPr>
      <w:r w:rsidRPr="0087394B">
        <w:rPr>
          <w:lang w:eastAsia="en-US"/>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87394B" w:rsidRPr="0087394B" w:rsidRDefault="0087394B" w:rsidP="0087394B">
      <w:pPr>
        <w:rPr>
          <w:lang w:eastAsia="en-US"/>
        </w:rPr>
      </w:pPr>
      <w:r w:rsidRPr="0087394B">
        <w:rPr>
          <w:lang w:eastAsia="en-US"/>
        </w:rPr>
        <w:t>Компьютерные вирусы и другие вредоносные программы. Программы для защиты от вирусов.</w:t>
      </w:r>
    </w:p>
    <w:p w:rsidR="0087394B" w:rsidRPr="0087394B" w:rsidRDefault="0087394B" w:rsidP="0087394B">
      <w:pPr>
        <w:rPr>
          <w:lang w:eastAsia="en-US"/>
        </w:rPr>
      </w:pPr>
      <w:r w:rsidRPr="0087394B">
        <w:rPr>
          <w:lang w:eastAsia="en-US"/>
        </w:rPr>
        <w:t>148.3.1.3. Компьютерные сети.</w:t>
      </w:r>
    </w:p>
    <w:p w:rsidR="0087394B" w:rsidRPr="0087394B" w:rsidRDefault="0087394B" w:rsidP="0087394B">
      <w:pPr>
        <w:rPr>
          <w:lang w:eastAsia="en-US"/>
        </w:rPr>
      </w:pPr>
      <w:r w:rsidRPr="0087394B">
        <w:rPr>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87394B" w:rsidRPr="0087394B" w:rsidRDefault="0087394B" w:rsidP="0087394B">
      <w:pPr>
        <w:rPr>
          <w:lang w:eastAsia="en-US"/>
        </w:rPr>
      </w:pPr>
      <w:r w:rsidRPr="0087394B">
        <w:rPr>
          <w:lang w:eastAsia="en-US"/>
        </w:rPr>
        <w:t>Современные сервисы интернет-коммуникаций.</w:t>
      </w:r>
    </w:p>
    <w:p w:rsidR="0087394B" w:rsidRPr="0087394B" w:rsidRDefault="0087394B" w:rsidP="0087394B">
      <w:pPr>
        <w:rPr>
          <w:lang w:eastAsia="en-US"/>
        </w:rPr>
      </w:pPr>
      <w:r w:rsidRPr="0087394B">
        <w:rPr>
          <w:lang w:eastAsia="en-US"/>
        </w:rPr>
        <w:t>Сетевой этикет, базовые нормы информационной этики и права при работе в Интернете. Стратегии безопасного поведения в Интернете.</w:t>
      </w:r>
    </w:p>
    <w:p w:rsidR="0087394B" w:rsidRPr="0087394B" w:rsidRDefault="0087394B" w:rsidP="0087394B">
      <w:pPr>
        <w:rPr>
          <w:lang w:eastAsia="en-US"/>
        </w:rPr>
      </w:pPr>
      <w:r w:rsidRPr="0087394B">
        <w:rPr>
          <w:lang w:eastAsia="en-US"/>
        </w:rPr>
        <w:t>148.3.2. Теоретические основы информатики.</w:t>
      </w:r>
    </w:p>
    <w:p w:rsidR="0087394B" w:rsidRPr="0087394B" w:rsidRDefault="0087394B" w:rsidP="0087394B">
      <w:pPr>
        <w:rPr>
          <w:lang w:eastAsia="en-US"/>
        </w:rPr>
      </w:pPr>
      <w:r w:rsidRPr="0087394B">
        <w:rPr>
          <w:lang w:eastAsia="en-US"/>
        </w:rPr>
        <w:t>148.3.2.1. Информация и информационные процессы.</w:t>
      </w:r>
    </w:p>
    <w:p w:rsidR="0087394B" w:rsidRPr="0087394B" w:rsidRDefault="0087394B" w:rsidP="0087394B">
      <w:pPr>
        <w:rPr>
          <w:lang w:eastAsia="en-US"/>
        </w:rPr>
      </w:pPr>
      <w:r w:rsidRPr="0087394B">
        <w:rPr>
          <w:lang w:eastAsia="en-US"/>
        </w:rPr>
        <w:t>Информация – одно из основных понятий современной науки.</w:t>
      </w:r>
    </w:p>
    <w:p w:rsidR="0087394B" w:rsidRPr="0087394B" w:rsidRDefault="0087394B" w:rsidP="0087394B">
      <w:pPr>
        <w:rPr>
          <w:lang w:eastAsia="en-US"/>
        </w:rPr>
      </w:pPr>
      <w:r w:rsidRPr="0087394B">
        <w:rPr>
          <w:lang w:eastAsia="en-US"/>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87394B" w:rsidRPr="0087394B" w:rsidRDefault="0087394B" w:rsidP="0087394B">
      <w:pPr>
        <w:rPr>
          <w:lang w:eastAsia="en-US"/>
        </w:rPr>
      </w:pPr>
      <w:r w:rsidRPr="0087394B">
        <w:rPr>
          <w:lang w:eastAsia="en-US"/>
        </w:rPr>
        <w:t>Дискретность данных. Возможность описания непрерывных объектов и процессов с помощью дискретных данных.</w:t>
      </w:r>
    </w:p>
    <w:p w:rsidR="0087394B" w:rsidRPr="0087394B" w:rsidRDefault="0087394B" w:rsidP="0087394B">
      <w:pPr>
        <w:rPr>
          <w:lang w:eastAsia="en-US"/>
        </w:rPr>
      </w:pPr>
      <w:r w:rsidRPr="0087394B">
        <w:rPr>
          <w:lang w:eastAsia="en-US"/>
        </w:rPr>
        <w:t>Информационные процессы – процессы, связанные с хранением, преобразованием и передачей данных.</w:t>
      </w:r>
    </w:p>
    <w:p w:rsidR="0087394B" w:rsidRPr="0087394B" w:rsidRDefault="0087394B" w:rsidP="0087394B">
      <w:pPr>
        <w:rPr>
          <w:lang w:eastAsia="en-US"/>
        </w:rPr>
      </w:pPr>
      <w:r w:rsidRPr="0087394B">
        <w:rPr>
          <w:lang w:eastAsia="en-US"/>
        </w:rPr>
        <w:t>148.3.2.2. Представление информации</w:t>
      </w:r>
    </w:p>
    <w:p w:rsidR="0087394B" w:rsidRPr="0087394B" w:rsidRDefault="0087394B" w:rsidP="0087394B">
      <w:pPr>
        <w:rPr>
          <w:lang w:eastAsia="en-US"/>
        </w:rPr>
      </w:pPr>
      <w:r w:rsidRPr="0087394B">
        <w:rPr>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87394B" w:rsidRPr="0087394B" w:rsidRDefault="0087394B" w:rsidP="0087394B">
      <w:pPr>
        <w:rPr>
          <w:lang w:eastAsia="en-US"/>
        </w:rPr>
      </w:pPr>
      <w:r w:rsidRPr="0087394B">
        <w:rPr>
          <w:lang w:eastAsia="en-US"/>
        </w:rPr>
        <w:t>Кодирование символов одного алфавита с помощью кодовых слов в другом алфавите, кодовая таблица, декодирование.</w:t>
      </w:r>
    </w:p>
    <w:p w:rsidR="0087394B" w:rsidRPr="0087394B" w:rsidRDefault="0087394B" w:rsidP="0087394B">
      <w:pPr>
        <w:rPr>
          <w:lang w:eastAsia="en-US"/>
        </w:rPr>
      </w:pPr>
      <w:r w:rsidRPr="0087394B">
        <w:rPr>
          <w:lang w:eastAsia="en-US"/>
        </w:rPr>
        <w:t>Двоичный код. Представление данных в компьютере как текстов в двоичном алфавите.</w:t>
      </w:r>
    </w:p>
    <w:p w:rsidR="0087394B" w:rsidRPr="0087394B" w:rsidRDefault="0087394B" w:rsidP="0087394B">
      <w:pPr>
        <w:rPr>
          <w:lang w:eastAsia="en-US"/>
        </w:rPr>
      </w:pPr>
      <w:r w:rsidRPr="0087394B">
        <w:rPr>
          <w:lang w:eastAsia="en-US"/>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87394B" w:rsidRPr="0087394B" w:rsidRDefault="0087394B" w:rsidP="0087394B">
      <w:pPr>
        <w:rPr>
          <w:lang w:eastAsia="en-US"/>
        </w:rPr>
      </w:pPr>
      <w:r w:rsidRPr="0087394B">
        <w:rPr>
          <w:lang w:eastAsia="en-US"/>
        </w:rPr>
        <w:t>Скорость передачи данных. Единицы скорости передачи данных.</w:t>
      </w:r>
    </w:p>
    <w:p w:rsidR="0087394B" w:rsidRPr="0087394B" w:rsidRDefault="0087394B" w:rsidP="0087394B">
      <w:pPr>
        <w:rPr>
          <w:lang w:eastAsia="en-US"/>
        </w:rPr>
      </w:pPr>
      <w:r w:rsidRPr="0087394B">
        <w:rPr>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87394B" w:rsidRPr="0087394B" w:rsidRDefault="0087394B" w:rsidP="0087394B">
      <w:pPr>
        <w:rPr>
          <w:lang w:eastAsia="en-US"/>
        </w:rPr>
      </w:pPr>
      <w:r w:rsidRPr="0087394B">
        <w:rPr>
          <w:lang w:eastAsia="en-US"/>
        </w:rPr>
        <w:t>Искажение информации при передаче.</w:t>
      </w:r>
    </w:p>
    <w:p w:rsidR="0087394B" w:rsidRPr="0087394B" w:rsidRDefault="0087394B" w:rsidP="0087394B">
      <w:pPr>
        <w:rPr>
          <w:lang w:eastAsia="en-US"/>
        </w:rPr>
      </w:pPr>
      <w:r w:rsidRPr="0087394B">
        <w:rPr>
          <w:lang w:eastAsia="en-US"/>
        </w:rPr>
        <w:t>Общее представление о цифровом представлении аудиовизуальных и других непрерывных данных.</w:t>
      </w:r>
    </w:p>
    <w:p w:rsidR="0087394B" w:rsidRPr="0087394B" w:rsidRDefault="0087394B" w:rsidP="0087394B">
      <w:pPr>
        <w:rPr>
          <w:lang w:eastAsia="en-US"/>
        </w:rPr>
      </w:pPr>
      <w:r w:rsidRPr="0087394B">
        <w:rPr>
          <w:lang w:eastAsia="en-US"/>
        </w:rPr>
        <w:t>Кодирование цвета. Цветовые модели. Модель RGB. Глубина кодирования. Палитра.</w:t>
      </w:r>
    </w:p>
    <w:p w:rsidR="0087394B" w:rsidRPr="0087394B" w:rsidRDefault="0087394B" w:rsidP="0087394B">
      <w:pPr>
        <w:rPr>
          <w:lang w:eastAsia="en-US"/>
        </w:rPr>
      </w:pPr>
      <w:r w:rsidRPr="0087394B">
        <w:rPr>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87394B" w:rsidRPr="0087394B" w:rsidRDefault="0087394B" w:rsidP="0087394B">
      <w:pPr>
        <w:rPr>
          <w:lang w:eastAsia="en-US"/>
        </w:rPr>
      </w:pPr>
      <w:r w:rsidRPr="0087394B">
        <w:rPr>
          <w:lang w:eastAsia="en-US"/>
        </w:rPr>
        <w:t>Кодирование звука. Разрядность и частота записи. Количество каналов записи.</w:t>
      </w:r>
    </w:p>
    <w:p w:rsidR="0087394B" w:rsidRPr="0087394B" w:rsidRDefault="0087394B" w:rsidP="0087394B">
      <w:pPr>
        <w:rPr>
          <w:lang w:eastAsia="en-US"/>
        </w:rPr>
      </w:pPr>
      <w:r w:rsidRPr="0087394B">
        <w:rPr>
          <w:lang w:eastAsia="en-US"/>
        </w:rPr>
        <w:t>Оценка количественных параметров, связанных с представлением и хранением звуковых файлов.</w:t>
      </w:r>
    </w:p>
    <w:p w:rsidR="0087394B" w:rsidRPr="0087394B" w:rsidRDefault="0087394B" w:rsidP="0087394B">
      <w:pPr>
        <w:rPr>
          <w:lang w:eastAsia="en-US"/>
        </w:rPr>
      </w:pPr>
      <w:r w:rsidRPr="0087394B">
        <w:rPr>
          <w:lang w:eastAsia="en-US"/>
        </w:rPr>
        <w:t>148.3.3. Информационные технологии.</w:t>
      </w:r>
    </w:p>
    <w:p w:rsidR="0087394B" w:rsidRPr="0087394B" w:rsidRDefault="0087394B" w:rsidP="0087394B">
      <w:pPr>
        <w:rPr>
          <w:lang w:eastAsia="en-US"/>
        </w:rPr>
      </w:pPr>
      <w:r w:rsidRPr="0087394B">
        <w:rPr>
          <w:lang w:eastAsia="en-US"/>
        </w:rPr>
        <w:t>148.3.3.1. Текстовые документы.</w:t>
      </w:r>
    </w:p>
    <w:p w:rsidR="0087394B" w:rsidRPr="0087394B" w:rsidRDefault="0087394B" w:rsidP="0087394B">
      <w:pPr>
        <w:rPr>
          <w:lang w:eastAsia="en-US"/>
        </w:rPr>
      </w:pPr>
      <w:r w:rsidRPr="0087394B">
        <w:rPr>
          <w:lang w:eastAsia="en-US"/>
        </w:rPr>
        <w:t>Текстовые документы и их структурные элементы (страница, абзац, строка, слово, символ).</w:t>
      </w:r>
    </w:p>
    <w:p w:rsidR="0087394B" w:rsidRPr="0087394B" w:rsidRDefault="0087394B" w:rsidP="0087394B">
      <w:pPr>
        <w:rPr>
          <w:lang w:eastAsia="en-US"/>
        </w:rPr>
      </w:pPr>
      <w:r w:rsidRPr="0087394B">
        <w:rPr>
          <w:lang w:eastAsia="en-US"/>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87394B" w:rsidRPr="0087394B" w:rsidRDefault="0087394B" w:rsidP="0087394B">
      <w:pPr>
        <w:rPr>
          <w:lang w:eastAsia="en-US"/>
        </w:rPr>
      </w:pPr>
      <w:r w:rsidRPr="0087394B">
        <w:rPr>
          <w:lang w:eastAsia="en-US"/>
        </w:rPr>
        <w:t>Структурирование информации с помощью списков и таблиц. Многоуровневые списки. Добавление таблиц в текстовые документы.</w:t>
      </w:r>
    </w:p>
    <w:p w:rsidR="0087394B" w:rsidRPr="0087394B" w:rsidRDefault="0087394B" w:rsidP="0087394B">
      <w:pPr>
        <w:rPr>
          <w:lang w:eastAsia="en-US"/>
        </w:rPr>
      </w:pPr>
      <w:r w:rsidRPr="0087394B">
        <w:rPr>
          <w:lang w:eastAsia="en-US"/>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87394B" w:rsidRPr="0087394B" w:rsidRDefault="0087394B" w:rsidP="0087394B">
      <w:pPr>
        <w:rPr>
          <w:lang w:eastAsia="en-US"/>
        </w:rPr>
      </w:pPr>
      <w:r w:rsidRPr="0087394B">
        <w:rPr>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87394B" w:rsidRPr="0087394B" w:rsidRDefault="0087394B" w:rsidP="0087394B">
      <w:pPr>
        <w:rPr>
          <w:lang w:eastAsia="en-US"/>
        </w:rPr>
      </w:pPr>
      <w:r w:rsidRPr="0087394B">
        <w:rPr>
          <w:lang w:eastAsia="en-US"/>
        </w:rPr>
        <w:t>148.3.3.2. Компьютерная графика.</w:t>
      </w:r>
    </w:p>
    <w:p w:rsidR="0087394B" w:rsidRPr="0087394B" w:rsidRDefault="0087394B" w:rsidP="0087394B">
      <w:pPr>
        <w:rPr>
          <w:lang w:eastAsia="en-US"/>
        </w:rPr>
      </w:pPr>
      <w:r w:rsidRPr="0087394B">
        <w:rPr>
          <w:lang w:eastAsia="en-US"/>
        </w:rPr>
        <w:t>Знакомство с графическими редакторами. Растровые рисунки. Использование графических примитивов.</w:t>
      </w:r>
    </w:p>
    <w:p w:rsidR="0087394B" w:rsidRPr="0087394B" w:rsidRDefault="0087394B" w:rsidP="0087394B">
      <w:pPr>
        <w:rPr>
          <w:lang w:eastAsia="en-US"/>
        </w:rPr>
      </w:pPr>
      <w:r w:rsidRPr="0087394B">
        <w:rPr>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87394B" w:rsidRPr="0087394B" w:rsidRDefault="0087394B" w:rsidP="0087394B">
      <w:pPr>
        <w:rPr>
          <w:lang w:eastAsia="en-US"/>
        </w:rPr>
      </w:pPr>
      <w:r w:rsidRPr="0087394B">
        <w:rPr>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87394B" w:rsidRPr="0087394B" w:rsidRDefault="0087394B" w:rsidP="0087394B">
      <w:pPr>
        <w:rPr>
          <w:lang w:eastAsia="en-US"/>
        </w:rPr>
      </w:pPr>
      <w:r w:rsidRPr="0087394B">
        <w:rPr>
          <w:lang w:eastAsia="en-US"/>
        </w:rPr>
        <w:t>148.3.3.3. Мультимедийные презентации.</w:t>
      </w:r>
    </w:p>
    <w:p w:rsidR="0087394B" w:rsidRPr="0087394B" w:rsidRDefault="0087394B" w:rsidP="0087394B">
      <w:pPr>
        <w:rPr>
          <w:lang w:eastAsia="en-US"/>
        </w:rPr>
      </w:pPr>
      <w:r w:rsidRPr="0087394B">
        <w:rPr>
          <w:lang w:eastAsia="en-US"/>
        </w:rPr>
        <w:t>Подготовка мультимедийных презентаций. Слайд. Добавление на слайд текста и изображений. Работа с несколькими слайдами.</w:t>
      </w:r>
    </w:p>
    <w:p w:rsidR="0087394B" w:rsidRPr="0087394B" w:rsidRDefault="0087394B" w:rsidP="0087394B">
      <w:pPr>
        <w:rPr>
          <w:lang w:eastAsia="en-US"/>
        </w:rPr>
      </w:pPr>
      <w:r w:rsidRPr="0087394B">
        <w:rPr>
          <w:lang w:eastAsia="en-US"/>
        </w:rPr>
        <w:t>Добавление на слайд аудиовизуальных данных. Анимация. Гиперссылки.</w:t>
      </w:r>
    </w:p>
    <w:p w:rsidR="0087394B" w:rsidRPr="0087394B" w:rsidRDefault="0087394B" w:rsidP="0087394B">
      <w:pPr>
        <w:rPr>
          <w:lang w:eastAsia="en-US"/>
        </w:rPr>
      </w:pPr>
      <w:r w:rsidRPr="0087394B">
        <w:rPr>
          <w:lang w:eastAsia="en-US"/>
        </w:rPr>
        <w:t>148.4. Содержание обучения в 8 классе.</w:t>
      </w:r>
    </w:p>
    <w:p w:rsidR="0087394B" w:rsidRPr="0087394B" w:rsidRDefault="0087394B" w:rsidP="0087394B">
      <w:pPr>
        <w:rPr>
          <w:lang w:eastAsia="en-US"/>
        </w:rPr>
      </w:pPr>
      <w:r w:rsidRPr="0087394B">
        <w:rPr>
          <w:lang w:eastAsia="en-US"/>
        </w:rPr>
        <w:t>148.4.1. Теоретические основы информатики.</w:t>
      </w:r>
    </w:p>
    <w:p w:rsidR="0087394B" w:rsidRPr="0087394B" w:rsidRDefault="0087394B" w:rsidP="0087394B">
      <w:pPr>
        <w:rPr>
          <w:lang w:eastAsia="en-US"/>
        </w:rPr>
      </w:pPr>
      <w:r w:rsidRPr="0087394B">
        <w:rPr>
          <w:lang w:eastAsia="en-US"/>
        </w:rPr>
        <w:t>148.4.1.1. Системы счисления.</w:t>
      </w:r>
    </w:p>
    <w:p w:rsidR="0087394B" w:rsidRPr="0087394B" w:rsidRDefault="0087394B" w:rsidP="0087394B">
      <w:pPr>
        <w:rPr>
          <w:lang w:eastAsia="en-US"/>
        </w:rPr>
      </w:pPr>
      <w:r w:rsidRPr="0087394B">
        <w:rPr>
          <w:lang w:eastAsia="en-US"/>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87394B" w:rsidRPr="0087394B" w:rsidRDefault="0087394B" w:rsidP="0087394B">
      <w:pPr>
        <w:rPr>
          <w:lang w:eastAsia="en-US"/>
        </w:rPr>
      </w:pPr>
      <w:r w:rsidRPr="0087394B">
        <w:rPr>
          <w:lang w:eastAsia="en-US"/>
        </w:rPr>
        <w:t>Римская система счисления.</w:t>
      </w:r>
    </w:p>
    <w:p w:rsidR="0087394B" w:rsidRPr="0087394B" w:rsidRDefault="0087394B" w:rsidP="0087394B">
      <w:pPr>
        <w:rPr>
          <w:lang w:eastAsia="en-US"/>
        </w:rPr>
      </w:pPr>
      <w:r w:rsidRPr="0087394B">
        <w:rPr>
          <w:lang w:eastAsia="en-US"/>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87394B" w:rsidRPr="0087394B" w:rsidRDefault="0087394B" w:rsidP="0087394B">
      <w:pPr>
        <w:rPr>
          <w:lang w:eastAsia="en-US"/>
        </w:rPr>
      </w:pPr>
      <w:r w:rsidRPr="0087394B">
        <w:rPr>
          <w:lang w:eastAsia="en-US"/>
        </w:rPr>
        <w:t>Арифметические операции в двоичной системе счисления.</w:t>
      </w:r>
    </w:p>
    <w:p w:rsidR="0087394B" w:rsidRPr="0087394B" w:rsidRDefault="0087394B" w:rsidP="0087394B">
      <w:pPr>
        <w:rPr>
          <w:lang w:eastAsia="en-US"/>
        </w:rPr>
      </w:pPr>
      <w:r w:rsidRPr="0087394B">
        <w:rPr>
          <w:lang w:eastAsia="en-US"/>
        </w:rPr>
        <w:t>148.4.1.2. Элементы математической логики.</w:t>
      </w:r>
    </w:p>
    <w:p w:rsidR="0087394B" w:rsidRPr="0087394B" w:rsidRDefault="0087394B" w:rsidP="0087394B">
      <w:pPr>
        <w:rPr>
          <w:lang w:eastAsia="en-US"/>
        </w:rPr>
      </w:pPr>
      <w:r w:rsidRPr="0087394B">
        <w:rPr>
          <w:lang w:eastAsia="en-US"/>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87394B" w:rsidRPr="0087394B" w:rsidRDefault="0087394B" w:rsidP="0087394B">
      <w:pPr>
        <w:rPr>
          <w:lang w:eastAsia="en-US"/>
        </w:rPr>
      </w:pPr>
      <w:r w:rsidRPr="0087394B">
        <w:rPr>
          <w:lang w:eastAsia="en-US"/>
        </w:rPr>
        <w:t>Логические элементы. Знакомство с логическими основами компьютера.</w:t>
      </w:r>
    </w:p>
    <w:p w:rsidR="0087394B" w:rsidRPr="0087394B" w:rsidRDefault="0087394B" w:rsidP="0087394B">
      <w:pPr>
        <w:rPr>
          <w:lang w:eastAsia="en-US"/>
        </w:rPr>
      </w:pPr>
      <w:r w:rsidRPr="0087394B">
        <w:rPr>
          <w:lang w:eastAsia="en-US"/>
        </w:rPr>
        <w:t>148.4.2. Алгоритмы и программирование.</w:t>
      </w:r>
    </w:p>
    <w:p w:rsidR="0087394B" w:rsidRPr="0087394B" w:rsidRDefault="0087394B" w:rsidP="0087394B">
      <w:pPr>
        <w:rPr>
          <w:lang w:eastAsia="en-US"/>
        </w:rPr>
      </w:pPr>
      <w:r w:rsidRPr="0087394B">
        <w:rPr>
          <w:lang w:eastAsia="en-US"/>
        </w:rPr>
        <w:t>148.4.2.1. Исполнители и алгоритмы. Алгоритмические конструкции.</w:t>
      </w:r>
    </w:p>
    <w:p w:rsidR="0087394B" w:rsidRPr="0087394B" w:rsidRDefault="0087394B" w:rsidP="0087394B">
      <w:pPr>
        <w:rPr>
          <w:lang w:eastAsia="en-US"/>
        </w:rPr>
      </w:pPr>
      <w:r w:rsidRPr="0087394B">
        <w:rPr>
          <w:lang w:eastAsia="en-US"/>
        </w:rPr>
        <w:t>Понятие алгоритма. Исполнители алгоритмов. Алгоритм как план управления исполнителем.</w:t>
      </w:r>
    </w:p>
    <w:p w:rsidR="0087394B" w:rsidRPr="0087394B" w:rsidRDefault="0087394B" w:rsidP="0087394B">
      <w:pPr>
        <w:rPr>
          <w:lang w:eastAsia="en-US"/>
        </w:rPr>
      </w:pPr>
      <w:r w:rsidRPr="0087394B">
        <w:rPr>
          <w:lang w:eastAsia="en-US"/>
        </w:rPr>
        <w:t>Свойства алгоритма. Способы записи алгоритма (словесный, в виде блок-схемы, программа).</w:t>
      </w:r>
    </w:p>
    <w:p w:rsidR="0087394B" w:rsidRPr="0087394B" w:rsidRDefault="0087394B" w:rsidP="0087394B">
      <w:pPr>
        <w:rPr>
          <w:lang w:eastAsia="en-US"/>
        </w:rPr>
      </w:pPr>
      <w:r w:rsidRPr="0087394B">
        <w:rPr>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7394B" w:rsidRPr="0087394B" w:rsidRDefault="0087394B" w:rsidP="0087394B">
      <w:pPr>
        <w:rPr>
          <w:lang w:eastAsia="en-US"/>
        </w:rPr>
      </w:pPr>
      <w:r w:rsidRPr="0087394B">
        <w:rPr>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87394B" w:rsidRPr="0087394B" w:rsidRDefault="0087394B" w:rsidP="0087394B">
      <w:pPr>
        <w:rPr>
          <w:lang w:eastAsia="en-US"/>
        </w:rPr>
      </w:pPr>
      <w:r w:rsidRPr="0087394B">
        <w:rPr>
          <w:lang w:eastAsia="en-US"/>
        </w:rPr>
        <w:t>Конструкция «повторения»: циклы с заданным числом повторений, с условием выполнения, с переменной цикла.</w:t>
      </w:r>
    </w:p>
    <w:p w:rsidR="0087394B" w:rsidRPr="0087394B" w:rsidRDefault="0087394B" w:rsidP="0087394B">
      <w:pPr>
        <w:rPr>
          <w:lang w:eastAsia="en-US"/>
        </w:rPr>
      </w:pPr>
      <w:r w:rsidRPr="0087394B">
        <w:rPr>
          <w:lang w:eastAsia="en-US"/>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87394B" w:rsidRPr="0087394B" w:rsidRDefault="0087394B" w:rsidP="0087394B">
      <w:pPr>
        <w:rPr>
          <w:lang w:eastAsia="en-US"/>
        </w:rPr>
      </w:pPr>
      <w:r w:rsidRPr="0087394B">
        <w:rPr>
          <w:lang w:eastAsia="en-US"/>
        </w:rPr>
        <w:t>148.4.2.2. Язык программирования.</w:t>
      </w:r>
    </w:p>
    <w:p w:rsidR="0087394B" w:rsidRPr="0087394B" w:rsidRDefault="0087394B" w:rsidP="0087394B">
      <w:pPr>
        <w:rPr>
          <w:lang w:eastAsia="en-US"/>
        </w:rPr>
      </w:pPr>
      <w:r w:rsidRPr="0087394B">
        <w:rPr>
          <w:lang w:eastAsia="en-US"/>
        </w:rPr>
        <w:t>Язык программирования (Python, C++, Паскаль, Java, C#, Школьный Алгоритмический Язык).</w:t>
      </w:r>
    </w:p>
    <w:p w:rsidR="0087394B" w:rsidRPr="0087394B" w:rsidRDefault="0087394B" w:rsidP="0087394B">
      <w:pPr>
        <w:rPr>
          <w:lang w:eastAsia="en-US"/>
        </w:rPr>
      </w:pPr>
      <w:r w:rsidRPr="0087394B">
        <w:rPr>
          <w:lang w:eastAsia="en-US"/>
        </w:rPr>
        <w:t>Система программирования: редактор текста программ, транслятор, отладчик.</w:t>
      </w:r>
    </w:p>
    <w:p w:rsidR="0087394B" w:rsidRPr="0087394B" w:rsidRDefault="0087394B" w:rsidP="0087394B">
      <w:pPr>
        <w:rPr>
          <w:lang w:eastAsia="en-US"/>
        </w:rPr>
      </w:pPr>
      <w:r w:rsidRPr="0087394B">
        <w:rPr>
          <w:lang w:eastAsia="en-US"/>
        </w:rPr>
        <w:t>Переменная: тип, имя, значение. Целые, вещественные и символьные переменные.</w:t>
      </w:r>
    </w:p>
    <w:p w:rsidR="0087394B" w:rsidRPr="0087394B" w:rsidRDefault="0087394B" w:rsidP="0087394B">
      <w:pPr>
        <w:rPr>
          <w:lang w:eastAsia="en-US"/>
        </w:rPr>
      </w:pPr>
      <w:r w:rsidRPr="0087394B">
        <w:rPr>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87394B" w:rsidRPr="0087394B" w:rsidRDefault="0087394B" w:rsidP="0087394B">
      <w:pPr>
        <w:rPr>
          <w:lang w:eastAsia="en-US"/>
        </w:rPr>
      </w:pPr>
      <w:r w:rsidRPr="0087394B">
        <w:rPr>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87394B" w:rsidRPr="0087394B" w:rsidRDefault="0087394B" w:rsidP="0087394B">
      <w:pPr>
        <w:rPr>
          <w:lang w:eastAsia="en-US"/>
        </w:rPr>
      </w:pPr>
      <w:r w:rsidRPr="0087394B">
        <w:rPr>
          <w:lang w:eastAsia="en-US"/>
        </w:rPr>
        <w:t>Диалоговая отладка программ: пошаговое выполнение, просмотр значений величин, отладочный вывод, выбор точки останова.</w:t>
      </w:r>
    </w:p>
    <w:p w:rsidR="0087394B" w:rsidRPr="0087394B" w:rsidRDefault="0087394B" w:rsidP="0087394B">
      <w:pPr>
        <w:rPr>
          <w:lang w:eastAsia="en-US"/>
        </w:rPr>
      </w:pPr>
      <w:r w:rsidRPr="0087394B">
        <w:rPr>
          <w:lang w:eastAsia="en-US"/>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87394B" w:rsidRPr="0087394B" w:rsidRDefault="0087394B" w:rsidP="0087394B">
      <w:pPr>
        <w:rPr>
          <w:lang w:eastAsia="en-US"/>
        </w:rPr>
      </w:pPr>
      <w:r w:rsidRPr="0087394B">
        <w:rPr>
          <w:lang w:eastAsia="en-US"/>
        </w:rPr>
        <w:t>Цикл с переменной. Алгоритмы проверки делимости одного целого числа на другое, проверки натурального числа на простоту.</w:t>
      </w:r>
    </w:p>
    <w:p w:rsidR="0087394B" w:rsidRPr="0087394B" w:rsidRDefault="0087394B" w:rsidP="0087394B">
      <w:pPr>
        <w:rPr>
          <w:lang w:eastAsia="en-US"/>
        </w:rPr>
      </w:pPr>
      <w:r w:rsidRPr="0087394B">
        <w:rPr>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87394B" w:rsidRPr="0087394B" w:rsidRDefault="0087394B" w:rsidP="0087394B">
      <w:pPr>
        <w:rPr>
          <w:lang w:eastAsia="en-US"/>
        </w:rPr>
      </w:pPr>
      <w:r w:rsidRPr="0087394B">
        <w:rPr>
          <w:lang w:eastAsia="en-US"/>
        </w:rPr>
        <w:t>148.4.2.3. Анализ алгоритмов.</w:t>
      </w:r>
    </w:p>
    <w:p w:rsidR="0087394B" w:rsidRPr="0087394B" w:rsidRDefault="0087394B" w:rsidP="0087394B">
      <w:pPr>
        <w:rPr>
          <w:lang w:eastAsia="en-US"/>
        </w:rPr>
      </w:pPr>
      <w:r w:rsidRPr="0087394B">
        <w:rPr>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87394B" w:rsidRPr="0087394B" w:rsidRDefault="0087394B" w:rsidP="0087394B">
      <w:pPr>
        <w:rPr>
          <w:lang w:eastAsia="en-US"/>
        </w:rPr>
      </w:pPr>
      <w:r w:rsidRPr="0087394B">
        <w:rPr>
          <w:lang w:eastAsia="en-US"/>
        </w:rPr>
        <w:t>148.5. Содержание обучения в 9 классе.</w:t>
      </w:r>
    </w:p>
    <w:p w:rsidR="0087394B" w:rsidRPr="0087394B" w:rsidRDefault="0087394B" w:rsidP="0087394B">
      <w:pPr>
        <w:rPr>
          <w:lang w:eastAsia="en-US"/>
        </w:rPr>
      </w:pPr>
      <w:r w:rsidRPr="0087394B">
        <w:rPr>
          <w:lang w:eastAsia="en-US"/>
        </w:rPr>
        <w:t>148.5.1. Цифровая грамотность.</w:t>
      </w:r>
    </w:p>
    <w:p w:rsidR="0087394B" w:rsidRPr="0087394B" w:rsidRDefault="0087394B" w:rsidP="0087394B">
      <w:pPr>
        <w:rPr>
          <w:lang w:eastAsia="en-US"/>
        </w:rPr>
      </w:pPr>
      <w:r w:rsidRPr="0087394B">
        <w:rPr>
          <w:lang w:eastAsia="en-US"/>
        </w:rPr>
        <w:t>148.5.1.1. Глобальная сеть Интернет и стратегии безопасного поведения в ней.</w:t>
      </w:r>
    </w:p>
    <w:p w:rsidR="0087394B" w:rsidRPr="0087394B" w:rsidRDefault="0087394B" w:rsidP="0087394B">
      <w:pPr>
        <w:rPr>
          <w:lang w:eastAsia="en-US"/>
        </w:rPr>
      </w:pPr>
      <w:r w:rsidRPr="0087394B">
        <w:rPr>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87394B" w:rsidRPr="0087394B" w:rsidRDefault="0087394B" w:rsidP="0087394B">
      <w:pPr>
        <w:rPr>
          <w:lang w:eastAsia="en-US"/>
        </w:rPr>
      </w:pPr>
      <w:r w:rsidRPr="0087394B">
        <w:rPr>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87394B" w:rsidRPr="0087394B" w:rsidRDefault="0087394B" w:rsidP="0087394B">
      <w:pPr>
        <w:rPr>
          <w:lang w:eastAsia="en-US"/>
        </w:rPr>
      </w:pPr>
      <w:r w:rsidRPr="0087394B">
        <w:rPr>
          <w:lang w:eastAsia="en-US"/>
        </w:rPr>
        <w:t>148.5.1.2. Работа в информационном пространстве.</w:t>
      </w:r>
    </w:p>
    <w:p w:rsidR="0087394B" w:rsidRPr="0087394B" w:rsidRDefault="0087394B" w:rsidP="0087394B">
      <w:pPr>
        <w:rPr>
          <w:lang w:eastAsia="en-US"/>
        </w:rPr>
      </w:pPr>
      <w:r w:rsidRPr="0087394B">
        <w:rPr>
          <w:lang w:eastAsia="en-US"/>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87394B" w:rsidRPr="0087394B" w:rsidRDefault="0087394B" w:rsidP="0087394B">
      <w:pPr>
        <w:rPr>
          <w:lang w:eastAsia="en-US"/>
        </w:rPr>
      </w:pPr>
      <w:r w:rsidRPr="0087394B">
        <w:rPr>
          <w:lang w:eastAsia="en-US"/>
        </w:rPr>
        <w:t>148.5.2. Теоретические основы информатики.</w:t>
      </w:r>
    </w:p>
    <w:p w:rsidR="0087394B" w:rsidRPr="0087394B" w:rsidRDefault="0087394B" w:rsidP="0087394B">
      <w:pPr>
        <w:rPr>
          <w:lang w:eastAsia="en-US"/>
        </w:rPr>
      </w:pPr>
      <w:r w:rsidRPr="0087394B">
        <w:rPr>
          <w:lang w:eastAsia="en-US"/>
        </w:rPr>
        <w:t>148.5.2.1. Моделирование как метод познания.</w:t>
      </w:r>
    </w:p>
    <w:p w:rsidR="0087394B" w:rsidRPr="0087394B" w:rsidRDefault="0087394B" w:rsidP="0087394B">
      <w:pPr>
        <w:rPr>
          <w:lang w:eastAsia="en-US"/>
        </w:rPr>
      </w:pPr>
      <w:r w:rsidRPr="0087394B">
        <w:rPr>
          <w:lang w:eastAsia="en-US"/>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87394B" w:rsidRPr="0087394B" w:rsidRDefault="0087394B" w:rsidP="0087394B">
      <w:pPr>
        <w:rPr>
          <w:lang w:eastAsia="en-US"/>
        </w:rPr>
      </w:pPr>
      <w:r w:rsidRPr="0087394B">
        <w:rPr>
          <w:lang w:eastAsia="en-US"/>
        </w:rPr>
        <w:t>Табличные модели. Таблица как представление отношения.</w:t>
      </w:r>
    </w:p>
    <w:p w:rsidR="0087394B" w:rsidRPr="0087394B" w:rsidRDefault="0087394B" w:rsidP="0087394B">
      <w:pPr>
        <w:rPr>
          <w:lang w:eastAsia="en-US"/>
        </w:rPr>
      </w:pPr>
      <w:r w:rsidRPr="0087394B">
        <w:rPr>
          <w:lang w:eastAsia="en-US"/>
        </w:rPr>
        <w:t>Базы данных. Отбор в таблице строк, удовлетворяющих заданному условию.</w:t>
      </w:r>
    </w:p>
    <w:p w:rsidR="0087394B" w:rsidRPr="0087394B" w:rsidRDefault="0087394B" w:rsidP="0087394B">
      <w:pPr>
        <w:rPr>
          <w:lang w:eastAsia="en-US"/>
        </w:rPr>
      </w:pPr>
      <w:r w:rsidRPr="0087394B">
        <w:rPr>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87394B" w:rsidRPr="0087394B" w:rsidRDefault="0087394B" w:rsidP="0087394B">
      <w:pPr>
        <w:rPr>
          <w:lang w:eastAsia="en-US"/>
        </w:rPr>
      </w:pPr>
      <w:r w:rsidRPr="0087394B">
        <w:rPr>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87394B" w:rsidRPr="0087394B" w:rsidRDefault="0087394B" w:rsidP="0087394B">
      <w:pPr>
        <w:rPr>
          <w:lang w:eastAsia="en-US"/>
        </w:rPr>
      </w:pPr>
      <w:r w:rsidRPr="0087394B">
        <w:rPr>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87394B" w:rsidRPr="0087394B" w:rsidRDefault="0087394B" w:rsidP="0087394B">
      <w:pPr>
        <w:rPr>
          <w:lang w:eastAsia="en-US"/>
        </w:rPr>
      </w:pPr>
      <w:r w:rsidRPr="0087394B">
        <w:rPr>
          <w:lang w:eastAsia="en-US"/>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87394B" w:rsidRPr="0087394B" w:rsidRDefault="0087394B" w:rsidP="0087394B">
      <w:pPr>
        <w:rPr>
          <w:lang w:eastAsia="en-US"/>
        </w:rPr>
      </w:pPr>
      <w:r w:rsidRPr="0087394B">
        <w:rPr>
          <w:lang w:eastAsia="en-US"/>
        </w:rPr>
        <w:t>148.5.3. Алгоритмы и программирование.</w:t>
      </w:r>
    </w:p>
    <w:p w:rsidR="0087394B" w:rsidRPr="0087394B" w:rsidRDefault="0087394B" w:rsidP="0087394B">
      <w:pPr>
        <w:rPr>
          <w:lang w:eastAsia="en-US"/>
        </w:rPr>
      </w:pPr>
      <w:r w:rsidRPr="0087394B">
        <w:rPr>
          <w:lang w:eastAsia="en-US"/>
        </w:rPr>
        <w:t>148.5.3.1. Разработка алгоритмов и программ.</w:t>
      </w:r>
    </w:p>
    <w:p w:rsidR="0087394B" w:rsidRPr="0087394B" w:rsidRDefault="0087394B" w:rsidP="0087394B">
      <w:pPr>
        <w:rPr>
          <w:lang w:eastAsia="en-US"/>
        </w:rPr>
      </w:pPr>
      <w:r w:rsidRPr="0087394B">
        <w:rPr>
          <w:lang w:eastAsia="en-US"/>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87394B" w:rsidRPr="0087394B" w:rsidRDefault="0087394B" w:rsidP="0087394B">
      <w:pPr>
        <w:rPr>
          <w:lang w:eastAsia="en-US"/>
        </w:rPr>
      </w:pPr>
      <w:r w:rsidRPr="0087394B">
        <w:rPr>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87394B" w:rsidRPr="0087394B" w:rsidRDefault="0087394B" w:rsidP="0087394B">
      <w:pPr>
        <w:rPr>
          <w:lang w:eastAsia="en-US"/>
        </w:rPr>
      </w:pPr>
      <w:r w:rsidRPr="0087394B">
        <w:rPr>
          <w:lang w:eastAsia="en-US"/>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87394B" w:rsidRPr="0087394B" w:rsidRDefault="0087394B" w:rsidP="0087394B">
      <w:pPr>
        <w:rPr>
          <w:lang w:eastAsia="en-US"/>
        </w:rPr>
      </w:pPr>
      <w:r w:rsidRPr="0087394B">
        <w:rPr>
          <w:lang w:eastAsia="en-US"/>
        </w:rPr>
        <w:t>148.5.3.2. Управление.</w:t>
      </w:r>
    </w:p>
    <w:p w:rsidR="0087394B" w:rsidRPr="0087394B" w:rsidRDefault="0087394B" w:rsidP="0087394B">
      <w:pPr>
        <w:rPr>
          <w:lang w:eastAsia="en-US"/>
        </w:rPr>
      </w:pPr>
      <w:r w:rsidRPr="0087394B">
        <w:rPr>
          <w:lang w:eastAsia="en-US"/>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87394B" w:rsidRPr="0087394B" w:rsidRDefault="0087394B" w:rsidP="0087394B">
      <w:pPr>
        <w:rPr>
          <w:lang w:eastAsia="en-US"/>
        </w:rPr>
      </w:pPr>
      <w:r w:rsidRPr="0087394B">
        <w:rPr>
          <w:lang w:eastAsia="en-US"/>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87394B" w:rsidRPr="0087394B" w:rsidRDefault="0087394B" w:rsidP="0087394B">
      <w:pPr>
        <w:rPr>
          <w:lang w:eastAsia="en-US"/>
        </w:rPr>
      </w:pPr>
      <w:r w:rsidRPr="0087394B">
        <w:rPr>
          <w:lang w:eastAsia="en-US"/>
        </w:rPr>
        <w:t>148.5.4. Информационные технологии.</w:t>
      </w:r>
    </w:p>
    <w:p w:rsidR="0087394B" w:rsidRPr="0087394B" w:rsidRDefault="0087394B" w:rsidP="0087394B">
      <w:pPr>
        <w:rPr>
          <w:lang w:eastAsia="en-US"/>
        </w:rPr>
      </w:pPr>
      <w:r w:rsidRPr="0087394B">
        <w:rPr>
          <w:lang w:eastAsia="en-US"/>
        </w:rPr>
        <w:t>148.5.4.1. Электронные таблицы.</w:t>
      </w:r>
    </w:p>
    <w:p w:rsidR="0087394B" w:rsidRPr="0087394B" w:rsidRDefault="0087394B" w:rsidP="0087394B">
      <w:pPr>
        <w:rPr>
          <w:lang w:eastAsia="en-US"/>
        </w:rPr>
      </w:pPr>
      <w:r w:rsidRPr="0087394B">
        <w:rPr>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87394B" w:rsidRPr="0087394B" w:rsidRDefault="0087394B" w:rsidP="0087394B">
      <w:pPr>
        <w:rPr>
          <w:lang w:eastAsia="en-US"/>
        </w:rPr>
      </w:pPr>
      <w:r w:rsidRPr="0087394B">
        <w:rPr>
          <w:lang w:eastAsia="en-US"/>
        </w:rPr>
        <w:t>Преобразование формул при копировании. Относительная, абсолютная и смешанная адресация.</w:t>
      </w:r>
    </w:p>
    <w:p w:rsidR="0087394B" w:rsidRPr="0087394B" w:rsidRDefault="0087394B" w:rsidP="0087394B">
      <w:pPr>
        <w:rPr>
          <w:lang w:eastAsia="en-US"/>
        </w:rPr>
      </w:pPr>
      <w:r w:rsidRPr="0087394B">
        <w:rPr>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87394B" w:rsidRPr="0087394B" w:rsidRDefault="0087394B" w:rsidP="0087394B">
      <w:pPr>
        <w:rPr>
          <w:lang w:eastAsia="en-US"/>
        </w:rPr>
      </w:pPr>
      <w:r w:rsidRPr="0087394B">
        <w:rPr>
          <w:lang w:eastAsia="en-US"/>
        </w:rPr>
        <w:t>148.5.4.2. Информационные технологии в современном обществе.</w:t>
      </w:r>
    </w:p>
    <w:p w:rsidR="0087394B" w:rsidRPr="0087394B" w:rsidRDefault="0087394B" w:rsidP="0087394B">
      <w:pPr>
        <w:rPr>
          <w:lang w:eastAsia="en-US"/>
        </w:rPr>
      </w:pPr>
      <w:r w:rsidRPr="0087394B">
        <w:rPr>
          <w:lang w:eastAsia="en-US"/>
        </w:rPr>
        <w:t>Роль информационных технологий в развитии экономики мира, страны, региона. Открытые образовательные ресурсы.</w:t>
      </w:r>
    </w:p>
    <w:p w:rsidR="0087394B" w:rsidRPr="0087394B" w:rsidRDefault="0087394B" w:rsidP="0087394B">
      <w:pPr>
        <w:rPr>
          <w:lang w:eastAsia="en-US"/>
        </w:rPr>
      </w:pPr>
      <w:r w:rsidRPr="0087394B">
        <w:rPr>
          <w:lang w:eastAsia="en-US"/>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87394B" w:rsidRPr="0087394B" w:rsidRDefault="0087394B" w:rsidP="0087394B">
      <w:pPr>
        <w:rPr>
          <w:lang w:eastAsia="en-US"/>
        </w:rPr>
      </w:pPr>
      <w:bookmarkStart w:id="61" w:name="_TOC_250011"/>
      <w:r w:rsidRPr="0087394B">
        <w:rPr>
          <w:lang w:eastAsia="en-US"/>
        </w:rPr>
        <w:t>148.6. Планируемые результаты освоения информатики на уровне основного общего образования.</w:t>
      </w:r>
    </w:p>
    <w:p w:rsidR="0087394B" w:rsidRPr="0087394B" w:rsidRDefault="0087394B" w:rsidP="0087394B">
      <w:pPr>
        <w:rPr>
          <w:lang w:eastAsia="en-US"/>
        </w:rPr>
      </w:pPr>
      <w:r w:rsidRPr="0087394B">
        <w:rPr>
          <w:lang w:eastAsia="en-US"/>
        </w:rPr>
        <w:t>148.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94B" w:rsidRPr="0087394B" w:rsidRDefault="0087394B" w:rsidP="0087394B">
      <w:pPr>
        <w:rPr>
          <w:lang w:eastAsia="en-US"/>
        </w:rPr>
      </w:pPr>
      <w:r w:rsidRPr="0087394B">
        <w:rPr>
          <w:lang w:eastAsia="en-US"/>
        </w:rPr>
        <w:t>148.6.2.</w:t>
      </w:r>
      <w:r w:rsidRPr="0087394B">
        <w:rPr>
          <w:lang w:val="en-US" w:eastAsia="en-US"/>
        </w:rPr>
        <w:t> </w:t>
      </w:r>
      <w:bookmarkEnd w:id="61"/>
      <w:r w:rsidRPr="0087394B">
        <w:rPr>
          <w:lang w:eastAsia="en-US"/>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87394B" w:rsidRPr="0087394B" w:rsidRDefault="0087394B" w:rsidP="0087394B">
      <w:pPr>
        <w:rPr>
          <w:lang w:eastAsia="en-US"/>
        </w:rPr>
      </w:pPr>
      <w:r w:rsidRPr="0087394B">
        <w:rPr>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87394B" w:rsidRPr="0087394B" w:rsidRDefault="0087394B" w:rsidP="0087394B">
      <w:pPr>
        <w:rPr>
          <w:lang w:eastAsia="en-US"/>
        </w:rPr>
      </w:pPr>
      <w:r w:rsidRPr="0087394B">
        <w:rPr>
          <w:lang w:eastAsia="en-US"/>
        </w:rPr>
        <w:t>патриотического воспитания:</w:t>
      </w:r>
    </w:p>
    <w:p w:rsidR="0087394B" w:rsidRPr="0087394B" w:rsidRDefault="0087394B" w:rsidP="0087394B">
      <w:pPr>
        <w:rPr>
          <w:lang w:eastAsia="en-US"/>
        </w:rPr>
      </w:pPr>
      <w:r w:rsidRPr="0087394B">
        <w:rPr>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87394B" w:rsidRPr="0087394B" w:rsidRDefault="0087394B" w:rsidP="0087394B">
      <w:pPr>
        <w:rPr>
          <w:lang w:eastAsia="en-US"/>
        </w:rPr>
      </w:pPr>
      <w:r w:rsidRPr="0087394B">
        <w:rPr>
          <w:lang w:eastAsia="en-US"/>
        </w:rPr>
        <w:t>2) духовно-нравственного воспитания:</w:t>
      </w:r>
    </w:p>
    <w:p w:rsidR="0087394B" w:rsidRPr="0087394B" w:rsidRDefault="0087394B" w:rsidP="0087394B">
      <w:pPr>
        <w:rPr>
          <w:lang w:eastAsia="en-US"/>
        </w:rPr>
      </w:pPr>
      <w:r w:rsidRPr="0087394B">
        <w:rPr>
          <w:lang w:eastAsia="en-US"/>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87394B" w:rsidRPr="0087394B" w:rsidRDefault="0087394B" w:rsidP="0087394B">
      <w:pPr>
        <w:rPr>
          <w:lang w:eastAsia="en-US"/>
        </w:rPr>
      </w:pPr>
      <w:r w:rsidRPr="0087394B">
        <w:rPr>
          <w:lang w:eastAsia="en-US"/>
        </w:rPr>
        <w:t>3)</w:t>
      </w:r>
      <w:r w:rsidRPr="0087394B">
        <w:rPr>
          <w:lang w:val="en-US" w:eastAsia="en-US"/>
        </w:rPr>
        <w:t> </w:t>
      </w:r>
      <w:r w:rsidRPr="0087394B">
        <w:rPr>
          <w:lang w:eastAsia="en-US"/>
        </w:rPr>
        <w:t>гражданского воспитания:</w:t>
      </w:r>
    </w:p>
    <w:p w:rsidR="0087394B" w:rsidRPr="0087394B" w:rsidRDefault="0087394B" w:rsidP="0087394B">
      <w:pPr>
        <w:rPr>
          <w:lang w:eastAsia="en-US"/>
        </w:rPr>
      </w:pPr>
      <w:r w:rsidRPr="0087394B">
        <w:rPr>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87394B" w:rsidRPr="0087394B" w:rsidRDefault="0087394B" w:rsidP="0087394B">
      <w:pPr>
        <w:rPr>
          <w:lang w:eastAsia="en-US"/>
        </w:rPr>
      </w:pPr>
      <w:r w:rsidRPr="0087394B">
        <w:rPr>
          <w:lang w:eastAsia="en-US"/>
        </w:rPr>
        <w:t>4) ценностей научного познания:</w:t>
      </w:r>
    </w:p>
    <w:p w:rsidR="0087394B" w:rsidRPr="0087394B" w:rsidRDefault="0087394B" w:rsidP="0087394B">
      <w:pPr>
        <w:rPr>
          <w:lang w:eastAsia="en-US"/>
        </w:rPr>
      </w:pPr>
      <w:r w:rsidRPr="0087394B">
        <w:rPr>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87394B" w:rsidRPr="0087394B" w:rsidRDefault="0087394B" w:rsidP="0087394B">
      <w:pPr>
        <w:rPr>
          <w:lang w:eastAsia="en-US"/>
        </w:rPr>
      </w:pPr>
      <w:r w:rsidRPr="0087394B">
        <w:rPr>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87394B" w:rsidRPr="0087394B" w:rsidRDefault="0087394B" w:rsidP="0087394B">
      <w:pPr>
        <w:rPr>
          <w:lang w:eastAsia="en-US"/>
        </w:rPr>
      </w:pPr>
      <w:r w:rsidRPr="0087394B">
        <w:rPr>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94B" w:rsidRPr="0087394B" w:rsidRDefault="0087394B" w:rsidP="0087394B">
      <w:pPr>
        <w:rPr>
          <w:lang w:eastAsia="en-US"/>
        </w:rPr>
      </w:pPr>
      <w:r w:rsidRPr="0087394B">
        <w:rPr>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87394B" w:rsidRPr="0087394B" w:rsidRDefault="0087394B" w:rsidP="0087394B">
      <w:pPr>
        <w:rPr>
          <w:lang w:eastAsia="en-US"/>
        </w:rPr>
      </w:pPr>
      <w:r w:rsidRPr="0087394B">
        <w:rPr>
          <w:lang w:eastAsia="en-US"/>
        </w:rPr>
        <w:t>5) формирования культуры здоровья:</w:t>
      </w:r>
    </w:p>
    <w:p w:rsidR="0087394B" w:rsidRPr="0087394B" w:rsidRDefault="0087394B" w:rsidP="0087394B">
      <w:pPr>
        <w:rPr>
          <w:lang w:eastAsia="en-US"/>
        </w:rPr>
      </w:pPr>
      <w:r w:rsidRPr="0087394B">
        <w:rPr>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87394B" w:rsidRPr="0087394B" w:rsidRDefault="0087394B" w:rsidP="0087394B">
      <w:pPr>
        <w:rPr>
          <w:lang w:eastAsia="en-US"/>
        </w:rPr>
      </w:pPr>
      <w:r w:rsidRPr="0087394B">
        <w:rPr>
          <w:lang w:eastAsia="en-US"/>
        </w:rPr>
        <w:t>6) трудового воспитания:</w:t>
      </w:r>
    </w:p>
    <w:p w:rsidR="0087394B" w:rsidRPr="0087394B" w:rsidRDefault="0087394B" w:rsidP="0087394B">
      <w:pPr>
        <w:rPr>
          <w:lang w:eastAsia="en-US"/>
        </w:rPr>
      </w:pPr>
      <w:r w:rsidRPr="0087394B">
        <w:rPr>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87394B" w:rsidRPr="0087394B" w:rsidRDefault="0087394B" w:rsidP="0087394B">
      <w:pPr>
        <w:rPr>
          <w:lang w:eastAsia="en-US"/>
        </w:rPr>
      </w:pPr>
      <w:r w:rsidRPr="0087394B">
        <w:rPr>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94B" w:rsidRPr="0087394B" w:rsidRDefault="0087394B" w:rsidP="0087394B">
      <w:pPr>
        <w:rPr>
          <w:lang w:eastAsia="en-US"/>
        </w:rPr>
      </w:pPr>
      <w:r w:rsidRPr="0087394B">
        <w:rPr>
          <w:lang w:eastAsia="en-US"/>
        </w:rPr>
        <w:t>7) экологического воспитания:</w:t>
      </w:r>
    </w:p>
    <w:p w:rsidR="0087394B" w:rsidRPr="0087394B" w:rsidRDefault="0087394B" w:rsidP="0087394B">
      <w:pPr>
        <w:rPr>
          <w:lang w:eastAsia="en-US"/>
        </w:rPr>
      </w:pPr>
      <w:r w:rsidRPr="0087394B">
        <w:rPr>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87394B" w:rsidRPr="0087394B" w:rsidRDefault="0087394B" w:rsidP="0087394B">
      <w:pPr>
        <w:rPr>
          <w:lang w:eastAsia="en-US"/>
        </w:rPr>
      </w:pPr>
      <w:r w:rsidRPr="0087394B">
        <w:rPr>
          <w:lang w:eastAsia="en-US"/>
        </w:rPr>
        <w:t>8) адаптации обучающегося к изменяющимся условиям социальной и природной среды:</w:t>
      </w:r>
    </w:p>
    <w:p w:rsidR="0087394B" w:rsidRPr="0087394B" w:rsidRDefault="0087394B" w:rsidP="0087394B">
      <w:pPr>
        <w:rPr>
          <w:lang w:eastAsia="en-US"/>
        </w:rPr>
      </w:pPr>
      <w:r w:rsidRPr="0087394B">
        <w:rPr>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87394B" w:rsidRPr="0087394B" w:rsidRDefault="0087394B" w:rsidP="0087394B">
      <w:pPr>
        <w:rPr>
          <w:lang w:eastAsia="en-US"/>
        </w:rPr>
      </w:pPr>
      <w:bookmarkStart w:id="62" w:name="_TOC_250008"/>
      <w:r w:rsidRPr="0087394B">
        <w:rPr>
          <w:lang w:eastAsia="en-US"/>
        </w:rPr>
        <w:t>148.6.3. </w:t>
      </w:r>
      <w:bookmarkEnd w:id="62"/>
      <w:r w:rsidRPr="0087394B">
        <w:rPr>
          <w:lang w:eastAsia="en-US"/>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87394B" w:rsidRPr="0087394B" w:rsidRDefault="0087394B" w:rsidP="0087394B">
      <w:pPr>
        <w:rPr>
          <w:lang w:eastAsia="en-US"/>
        </w:rPr>
      </w:pPr>
      <w:r w:rsidRPr="0087394B">
        <w:rPr>
          <w:lang w:eastAsia="en-US"/>
        </w:rPr>
        <w:t>148.6.3.1. Овладение универсальными учебными познавательными действиями:</w:t>
      </w:r>
    </w:p>
    <w:p w:rsidR="0087394B" w:rsidRPr="0087394B" w:rsidRDefault="0087394B" w:rsidP="0087394B">
      <w:pPr>
        <w:rPr>
          <w:lang w:eastAsia="en-US"/>
        </w:rPr>
      </w:pPr>
      <w:r w:rsidRPr="0087394B">
        <w:rPr>
          <w:lang w:eastAsia="en-US"/>
        </w:rPr>
        <w:t>1) базовые логические действия:</w:t>
      </w:r>
    </w:p>
    <w:p w:rsidR="0087394B" w:rsidRPr="0087394B" w:rsidRDefault="0087394B" w:rsidP="0087394B">
      <w:pPr>
        <w:rPr>
          <w:lang w:eastAsia="en-US"/>
        </w:rPr>
      </w:pPr>
      <w:r w:rsidRPr="0087394B">
        <w:rPr>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87394B" w:rsidRPr="0087394B" w:rsidRDefault="0087394B" w:rsidP="0087394B">
      <w:pPr>
        <w:rPr>
          <w:lang w:eastAsia="en-US"/>
        </w:rPr>
      </w:pPr>
      <w:r w:rsidRPr="0087394B">
        <w:rPr>
          <w:lang w:eastAsia="en-US"/>
        </w:rPr>
        <w:t>умение создавать, применять и преобразовывать знаки и символы, модели и схемы для решения учебных и познавательных задач;</w:t>
      </w:r>
    </w:p>
    <w:p w:rsidR="0087394B" w:rsidRPr="0087394B" w:rsidRDefault="0087394B" w:rsidP="0087394B">
      <w:pPr>
        <w:rPr>
          <w:lang w:eastAsia="en-US"/>
        </w:rPr>
      </w:pPr>
      <w:r w:rsidRPr="0087394B">
        <w:rPr>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94B" w:rsidRPr="0087394B" w:rsidRDefault="0087394B" w:rsidP="0087394B">
      <w:pPr>
        <w:rPr>
          <w:lang w:eastAsia="en-US"/>
        </w:rPr>
      </w:pPr>
      <w:r w:rsidRPr="0087394B">
        <w:rPr>
          <w:lang w:eastAsia="en-US"/>
        </w:rPr>
        <w:t>2) базовые исследовательские действия:</w:t>
      </w:r>
    </w:p>
    <w:p w:rsidR="0087394B" w:rsidRPr="0087394B" w:rsidRDefault="0087394B" w:rsidP="0087394B">
      <w:pPr>
        <w:rPr>
          <w:lang w:eastAsia="en-US"/>
        </w:rPr>
      </w:pPr>
      <w:r w:rsidRPr="0087394B">
        <w:rPr>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94B" w:rsidRPr="0087394B" w:rsidRDefault="0087394B" w:rsidP="0087394B">
      <w:pPr>
        <w:rPr>
          <w:lang w:eastAsia="en-US"/>
        </w:rPr>
      </w:pPr>
      <w:r w:rsidRPr="0087394B">
        <w:rPr>
          <w:lang w:eastAsia="en-US"/>
        </w:rPr>
        <w:t>оценивать на применимость и достоверность информацию, полученную в ходе исследования;</w:t>
      </w:r>
    </w:p>
    <w:p w:rsidR="0087394B" w:rsidRPr="0087394B" w:rsidRDefault="0087394B" w:rsidP="0087394B">
      <w:pPr>
        <w:rPr>
          <w:lang w:eastAsia="en-US"/>
        </w:rPr>
      </w:pPr>
      <w:r w:rsidRPr="0087394B">
        <w:rPr>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94B" w:rsidRPr="0087394B" w:rsidRDefault="0087394B" w:rsidP="0087394B">
      <w:pPr>
        <w:rPr>
          <w:lang w:eastAsia="en-US"/>
        </w:rPr>
      </w:pPr>
      <w:r w:rsidRPr="0087394B">
        <w:rPr>
          <w:lang w:eastAsia="en-US"/>
        </w:rPr>
        <w:t>3) работа с информацией:</w:t>
      </w:r>
    </w:p>
    <w:p w:rsidR="0087394B" w:rsidRPr="0087394B" w:rsidRDefault="0087394B" w:rsidP="0087394B">
      <w:pPr>
        <w:rPr>
          <w:lang w:eastAsia="en-US"/>
        </w:rPr>
      </w:pPr>
      <w:r w:rsidRPr="0087394B">
        <w:rPr>
          <w:lang w:eastAsia="en-US"/>
        </w:rPr>
        <w:t>выявлять дефицит информации, данных, необходимых для решения поставленной задачи;</w:t>
      </w:r>
    </w:p>
    <w:p w:rsidR="0087394B" w:rsidRPr="0087394B" w:rsidRDefault="0087394B" w:rsidP="0087394B">
      <w:pPr>
        <w:rPr>
          <w:lang w:eastAsia="en-US"/>
        </w:rPr>
      </w:pPr>
      <w:r w:rsidRPr="0087394B">
        <w:rPr>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7394B" w:rsidRPr="0087394B" w:rsidRDefault="0087394B" w:rsidP="0087394B">
      <w:pPr>
        <w:rPr>
          <w:lang w:eastAsia="en-US"/>
        </w:rPr>
      </w:pPr>
      <w:r w:rsidRPr="0087394B">
        <w:rPr>
          <w:lang w:eastAsia="en-US"/>
        </w:rPr>
        <w:t>выбирать, анализировать, систематизировать и интерпретировать информацию различных видов и форм представления;</w:t>
      </w:r>
    </w:p>
    <w:p w:rsidR="0087394B" w:rsidRPr="0087394B" w:rsidRDefault="0087394B" w:rsidP="0087394B">
      <w:pPr>
        <w:rPr>
          <w:lang w:eastAsia="en-US"/>
        </w:rPr>
      </w:pPr>
      <w:r w:rsidRPr="0087394B">
        <w:rPr>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94B" w:rsidRPr="0087394B" w:rsidRDefault="0087394B" w:rsidP="0087394B">
      <w:pPr>
        <w:rPr>
          <w:lang w:eastAsia="en-US"/>
        </w:rPr>
      </w:pPr>
      <w:r w:rsidRPr="0087394B">
        <w:rPr>
          <w:lang w:eastAsia="en-US"/>
        </w:rPr>
        <w:t>оценивать надёжность информации по критериям, предложенным учителем или сформулированным самостоятельно;</w:t>
      </w:r>
    </w:p>
    <w:p w:rsidR="0087394B" w:rsidRPr="0087394B" w:rsidRDefault="0087394B" w:rsidP="0087394B">
      <w:pPr>
        <w:rPr>
          <w:lang w:eastAsia="en-US"/>
        </w:rPr>
      </w:pPr>
      <w:r w:rsidRPr="0087394B">
        <w:rPr>
          <w:lang w:eastAsia="en-US"/>
        </w:rPr>
        <w:t>эффективно запоминать и систематизировать информацию.</w:t>
      </w:r>
    </w:p>
    <w:p w:rsidR="0087394B" w:rsidRPr="0087394B" w:rsidRDefault="0087394B" w:rsidP="0087394B">
      <w:pPr>
        <w:rPr>
          <w:lang w:eastAsia="en-US"/>
        </w:rPr>
      </w:pPr>
      <w:r w:rsidRPr="0087394B">
        <w:rPr>
          <w:lang w:eastAsia="en-US"/>
        </w:rPr>
        <w:t>148.6.3.2. Овладение универсальными учебными коммуникативными действиями:</w:t>
      </w:r>
    </w:p>
    <w:p w:rsidR="0087394B" w:rsidRPr="0087394B" w:rsidRDefault="0087394B" w:rsidP="0087394B">
      <w:pPr>
        <w:rPr>
          <w:lang w:eastAsia="en-US"/>
        </w:rPr>
      </w:pPr>
      <w:r w:rsidRPr="0087394B">
        <w:rPr>
          <w:lang w:eastAsia="en-US"/>
        </w:rPr>
        <w:t>1) общение:</w:t>
      </w:r>
    </w:p>
    <w:p w:rsidR="0087394B" w:rsidRPr="0087394B" w:rsidRDefault="0087394B" w:rsidP="0087394B">
      <w:pPr>
        <w:rPr>
          <w:lang w:eastAsia="en-US"/>
        </w:rPr>
      </w:pPr>
      <w:r w:rsidRPr="0087394B">
        <w:rPr>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lang w:eastAsia="en-US"/>
        </w:rPr>
      </w:pPr>
      <w:r w:rsidRPr="0087394B">
        <w:rPr>
          <w:lang w:eastAsia="en-US"/>
        </w:rPr>
        <w:t>публично представлять результаты выполненного опыта (эксперимента, исследования, проекта);</w:t>
      </w:r>
    </w:p>
    <w:p w:rsidR="0087394B" w:rsidRPr="0087394B" w:rsidRDefault="0087394B" w:rsidP="0087394B">
      <w:pPr>
        <w:rPr>
          <w:lang w:eastAsia="en-US"/>
        </w:rPr>
      </w:pPr>
      <w:r w:rsidRPr="0087394B">
        <w:rPr>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94B" w:rsidRPr="0087394B" w:rsidRDefault="0087394B" w:rsidP="0087394B">
      <w:pPr>
        <w:rPr>
          <w:lang w:eastAsia="en-US"/>
        </w:rPr>
      </w:pPr>
      <w:r w:rsidRPr="0087394B">
        <w:rPr>
          <w:lang w:eastAsia="en-US"/>
        </w:rPr>
        <w:t>2) совместная деятельность (сотрудничество):</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87394B" w:rsidRPr="0087394B" w:rsidRDefault="0087394B" w:rsidP="0087394B">
      <w:pPr>
        <w:rPr>
          <w:lang w:eastAsia="en-US"/>
        </w:rPr>
      </w:pPr>
      <w:r w:rsidRPr="0087394B">
        <w:rPr>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87394B" w:rsidRPr="0087394B" w:rsidRDefault="0087394B" w:rsidP="0087394B">
      <w:pPr>
        <w:rPr>
          <w:lang w:eastAsia="en-US"/>
        </w:rPr>
      </w:pPr>
      <w:r w:rsidRPr="0087394B">
        <w:rPr>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87394B" w:rsidRPr="0087394B" w:rsidRDefault="0087394B" w:rsidP="0087394B">
      <w:pPr>
        <w:rPr>
          <w:lang w:eastAsia="en-US"/>
        </w:rPr>
      </w:pPr>
      <w:r w:rsidRPr="0087394B">
        <w:rPr>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87394B" w:rsidRPr="0087394B" w:rsidRDefault="0087394B" w:rsidP="0087394B">
      <w:pPr>
        <w:rPr>
          <w:lang w:eastAsia="en-US"/>
        </w:rPr>
      </w:pPr>
      <w:r w:rsidRPr="0087394B">
        <w:rPr>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94B" w:rsidRPr="0087394B" w:rsidRDefault="0087394B" w:rsidP="0087394B">
      <w:pPr>
        <w:rPr>
          <w:lang w:eastAsia="en-US"/>
        </w:rPr>
      </w:pPr>
      <w:r w:rsidRPr="0087394B">
        <w:rPr>
          <w:lang w:eastAsia="en-US"/>
        </w:rPr>
        <w:t>148.6.3.3. Овладение универсальными учебными регулятивными действиями:</w:t>
      </w:r>
    </w:p>
    <w:p w:rsidR="0087394B" w:rsidRPr="0087394B" w:rsidRDefault="0087394B" w:rsidP="0087394B">
      <w:pPr>
        <w:rPr>
          <w:lang w:eastAsia="en-US"/>
        </w:rPr>
      </w:pPr>
      <w:r w:rsidRPr="0087394B">
        <w:rPr>
          <w:lang w:eastAsia="en-US"/>
        </w:rPr>
        <w:t>1) самоорганизация:</w:t>
      </w:r>
    </w:p>
    <w:p w:rsidR="0087394B" w:rsidRPr="0087394B" w:rsidRDefault="0087394B" w:rsidP="0087394B">
      <w:pPr>
        <w:rPr>
          <w:lang w:eastAsia="en-US"/>
        </w:rPr>
      </w:pPr>
      <w:r w:rsidRPr="0087394B">
        <w:rPr>
          <w:lang w:eastAsia="en-US"/>
        </w:rPr>
        <w:t>выявлять в жизненных и учебных ситуациях проблемы, требующие решения;</w:t>
      </w:r>
    </w:p>
    <w:p w:rsidR="0087394B" w:rsidRPr="0087394B" w:rsidRDefault="0087394B" w:rsidP="0087394B">
      <w:pPr>
        <w:rPr>
          <w:lang w:eastAsia="en-US"/>
        </w:rPr>
      </w:pPr>
      <w:r w:rsidRPr="0087394B">
        <w:rPr>
          <w:lang w:eastAsia="en-US"/>
        </w:rPr>
        <w:t>ориентироваться в различных подходах к принятию решений (индивидуальное принятие решений, принятие решений в группе);</w:t>
      </w:r>
    </w:p>
    <w:p w:rsidR="0087394B" w:rsidRPr="0087394B" w:rsidRDefault="0087394B" w:rsidP="0087394B">
      <w:pPr>
        <w:rPr>
          <w:lang w:eastAsia="en-US"/>
        </w:rPr>
      </w:pPr>
      <w:r w:rsidRPr="0087394B">
        <w:rPr>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lang w:eastAsia="en-US"/>
        </w:rPr>
      </w:pPr>
      <w:r w:rsidRPr="0087394B">
        <w:rPr>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7394B" w:rsidRPr="0087394B" w:rsidRDefault="0087394B" w:rsidP="0087394B">
      <w:pPr>
        <w:rPr>
          <w:lang w:eastAsia="en-US"/>
        </w:rPr>
      </w:pPr>
      <w:r w:rsidRPr="0087394B">
        <w:rPr>
          <w:lang w:eastAsia="en-US"/>
        </w:rPr>
        <w:t>проводить выбор в условиях противоречивой информации и брать ответственность за решение.</w:t>
      </w:r>
    </w:p>
    <w:p w:rsidR="0087394B" w:rsidRPr="0087394B" w:rsidRDefault="0087394B" w:rsidP="0087394B">
      <w:pPr>
        <w:rPr>
          <w:lang w:eastAsia="en-US"/>
        </w:rPr>
      </w:pPr>
      <w:r w:rsidRPr="0087394B">
        <w:rPr>
          <w:lang w:eastAsia="en-US"/>
        </w:rPr>
        <w:t>2) самоконтроль (рефлексия):</w:t>
      </w:r>
    </w:p>
    <w:p w:rsidR="0087394B" w:rsidRPr="0087394B" w:rsidRDefault="0087394B" w:rsidP="0087394B">
      <w:pPr>
        <w:rPr>
          <w:lang w:eastAsia="en-US"/>
        </w:rPr>
      </w:pPr>
      <w:r w:rsidRPr="0087394B">
        <w:rPr>
          <w:lang w:eastAsia="en-US"/>
        </w:rPr>
        <w:t>владеть способами самоконтроля, самомотивации и рефлексии;</w:t>
      </w:r>
    </w:p>
    <w:p w:rsidR="0087394B" w:rsidRPr="0087394B" w:rsidRDefault="0087394B" w:rsidP="0087394B">
      <w:pPr>
        <w:rPr>
          <w:lang w:eastAsia="en-US"/>
        </w:rPr>
      </w:pPr>
      <w:r w:rsidRPr="0087394B">
        <w:rPr>
          <w:lang w:eastAsia="en-US"/>
        </w:rPr>
        <w:t>давать оценку ситуации и предлагать план её изменения;</w:t>
      </w:r>
    </w:p>
    <w:p w:rsidR="0087394B" w:rsidRPr="0087394B" w:rsidRDefault="0087394B" w:rsidP="0087394B">
      <w:pPr>
        <w:rPr>
          <w:lang w:eastAsia="en-US"/>
        </w:rPr>
      </w:pPr>
      <w:r w:rsidRPr="0087394B">
        <w:rPr>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394B" w:rsidRPr="0087394B" w:rsidRDefault="0087394B" w:rsidP="0087394B">
      <w:pPr>
        <w:rPr>
          <w:lang w:eastAsia="en-US"/>
        </w:rPr>
      </w:pPr>
      <w:r w:rsidRPr="0087394B">
        <w:rPr>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87394B" w:rsidRPr="0087394B" w:rsidRDefault="0087394B" w:rsidP="0087394B">
      <w:pPr>
        <w:rPr>
          <w:lang w:eastAsia="en-US"/>
        </w:rPr>
      </w:pPr>
      <w:r w:rsidRPr="0087394B">
        <w:rPr>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87394B" w:rsidRPr="0087394B" w:rsidRDefault="0087394B" w:rsidP="0087394B">
      <w:pPr>
        <w:rPr>
          <w:lang w:eastAsia="en-US"/>
        </w:rPr>
      </w:pPr>
      <w:r w:rsidRPr="0087394B">
        <w:rPr>
          <w:lang w:eastAsia="en-US"/>
        </w:rPr>
        <w:t>оценивать соответствие результата цели и условиям.</w:t>
      </w:r>
    </w:p>
    <w:p w:rsidR="0087394B" w:rsidRPr="0087394B" w:rsidRDefault="0087394B" w:rsidP="0087394B">
      <w:pPr>
        <w:rPr>
          <w:lang w:eastAsia="en-US"/>
        </w:rPr>
      </w:pPr>
      <w:r w:rsidRPr="0087394B">
        <w:rPr>
          <w:lang w:eastAsia="en-US"/>
        </w:rPr>
        <w:t>3) эмоциональный интеллект:</w:t>
      </w:r>
    </w:p>
    <w:p w:rsidR="0087394B" w:rsidRPr="0087394B" w:rsidRDefault="0087394B" w:rsidP="0087394B">
      <w:pPr>
        <w:rPr>
          <w:lang w:eastAsia="en-US"/>
        </w:rPr>
      </w:pPr>
      <w:r w:rsidRPr="0087394B">
        <w:rPr>
          <w:lang w:eastAsia="en-US"/>
        </w:rPr>
        <w:t>ставить себя на место другого человека, понимать мотивы и намерения другого.</w:t>
      </w:r>
    </w:p>
    <w:p w:rsidR="0087394B" w:rsidRPr="0087394B" w:rsidRDefault="0087394B" w:rsidP="0087394B">
      <w:pPr>
        <w:rPr>
          <w:lang w:eastAsia="en-US"/>
        </w:rPr>
      </w:pPr>
      <w:r w:rsidRPr="0087394B">
        <w:rPr>
          <w:lang w:eastAsia="en-US"/>
        </w:rPr>
        <w:t>4) принятие себя и других:</w:t>
      </w:r>
    </w:p>
    <w:p w:rsidR="0087394B" w:rsidRPr="0087394B" w:rsidRDefault="0087394B" w:rsidP="0087394B">
      <w:pPr>
        <w:rPr>
          <w:lang w:eastAsia="en-US"/>
        </w:rPr>
      </w:pPr>
      <w:r w:rsidRPr="0087394B">
        <w:rPr>
          <w:lang w:eastAsia="en-US"/>
        </w:rPr>
        <w:t>осознавать невозможность контролировать всё вокруг даже в условиях открытого доступа к любым объёмам информации.</w:t>
      </w:r>
    </w:p>
    <w:p w:rsidR="0087394B" w:rsidRPr="0087394B" w:rsidRDefault="0087394B" w:rsidP="0087394B">
      <w:pPr>
        <w:rPr>
          <w:lang w:eastAsia="en-US"/>
        </w:rPr>
      </w:pPr>
      <w:r w:rsidRPr="0087394B">
        <w:rPr>
          <w:lang w:eastAsia="en-US"/>
        </w:rPr>
        <w:t>148.6.4. Предметные результаты освоения программы по информатике на уровне основного общего образования.</w:t>
      </w:r>
    </w:p>
    <w:p w:rsidR="0087394B" w:rsidRPr="0087394B" w:rsidRDefault="0087394B" w:rsidP="0087394B">
      <w:pPr>
        <w:rPr>
          <w:lang w:eastAsia="en-US"/>
        </w:rPr>
      </w:pPr>
      <w:r w:rsidRPr="0087394B">
        <w:rPr>
          <w:lang w:eastAsia="en-US"/>
        </w:rPr>
        <w:t>148.6.4.1. К концу обучения в 7 классе у обучающегося будут сформированы умения:</w:t>
      </w:r>
    </w:p>
    <w:p w:rsidR="0087394B" w:rsidRPr="0087394B" w:rsidRDefault="0087394B" w:rsidP="0087394B">
      <w:pPr>
        <w:rPr>
          <w:lang w:eastAsia="en-US"/>
        </w:rPr>
      </w:pPr>
      <w:r w:rsidRPr="0087394B">
        <w:rPr>
          <w:lang w:eastAsia="en-US"/>
        </w:rPr>
        <w:t>пояснять на примерах смысл понятий «информация», «информационный процесс», «обработка информации», «хранение информации», «передача информации»;</w:t>
      </w:r>
    </w:p>
    <w:p w:rsidR="0087394B" w:rsidRPr="0087394B" w:rsidRDefault="0087394B" w:rsidP="0087394B">
      <w:pPr>
        <w:rPr>
          <w:lang w:eastAsia="en-US"/>
        </w:rPr>
      </w:pPr>
      <w:r w:rsidRPr="0087394B">
        <w:rPr>
          <w:lang w:eastAsia="en-US"/>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87394B" w:rsidRPr="0087394B" w:rsidRDefault="0087394B" w:rsidP="0087394B">
      <w:pPr>
        <w:rPr>
          <w:lang w:eastAsia="en-US"/>
        </w:rPr>
      </w:pPr>
      <w:r w:rsidRPr="0087394B">
        <w:rPr>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87394B" w:rsidRPr="0087394B" w:rsidRDefault="0087394B" w:rsidP="0087394B">
      <w:pPr>
        <w:rPr>
          <w:lang w:eastAsia="en-US"/>
        </w:rPr>
      </w:pPr>
      <w:r w:rsidRPr="0087394B">
        <w:rPr>
          <w:lang w:eastAsia="en-US"/>
        </w:rPr>
        <w:t>оценивать и сравнивать размеры текстовых, графических, звуковых файлов и видеофайлов;</w:t>
      </w:r>
    </w:p>
    <w:p w:rsidR="0087394B" w:rsidRPr="0087394B" w:rsidRDefault="0087394B" w:rsidP="0087394B">
      <w:pPr>
        <w:rPr>
          <w:lang w:eastAsia="en-US"/>
        </w:rPr>
      </w:pPr>
      <w:r w:rsidRPr="0087394B">
        <w:rPr>
          <w:lang w:eastAsia="en-US"/>
        </w:rPr>
        <w:t>приводить примеры современных устройств хранения и передачи информации, сравнивать их количественные характеристики;</w:t>
      </w:r>
    </w:p>
    <w:p w:rsidR="0087394B" w:rsidRPr="0087394B" w:rsidRDefault="0087394B" w:rsidP="0087394B">
      <w:pPr>
        <w:rPr>
          <w:lang w:eastAsia="en-US"/>
        </w:rPr>
      </w:pPr>
      <w:r w:rsidRPr="0087394B">
        <w:rPr>
          <w:lang w:eastAsia="en-US"/>
        </w:rPr>
        <w:t>выделять основные этапы в истории и понимать тенденции развития компьютеров и программного обеспечения;</w:t>
      </w:r>
    </w:p>
    <w:p w:rsidR="0087394B" w:rsidRPr="0087394B" w:rsidRDefault="0087394B" w:rsidP="0087394B">
      <w:pPr>
        <w:rPr>
          <w:lang w:eastAsia="en-US"/>
        </w:rPr>
      </w:pPr>
      <w:r w:rsidRPr="0087394B">
        <w:rPr>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87394B" w:rsidRPr="0087394B" w:rsidRDefault="0087394B" w:rsidP="0087394B">
      <w:pPr>
        <w:rPr>
          <w:lang w:eastAsia="en-US"/>
        </w:rPr>
      </w:pPr>
      <w:r w:rsidRPr="0087394B">
        <w:rPr>
          <w:lang w:eastAsia="en-US"/>
        </w:rPr>
        <w:t>соотносить характеристики компьютера с задачами, решаемыми с его помощью;</w:t>
      </w:r>
    </w:p>
    <w:p w:rsidR="0087394B" w:rsidRPr="0087394B" w:rsidRDefault="0087394B" w:rsidP="0087394B">
      <w:pPr>
        <w:rPr>
          <w:lang w:eastAsia="en-US"/>
        </w:rPr>
      </w:pPr>
      <w:r w:rsidRPr="0087394B">
        <w:rPr>
          <w:lang w:eastAsia="en-US"/>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87394B" w:rsidRPr="0087394B" w:rsidRDefault="0087394B" w:rsidP="0087394B">
      <w:pPr>
        <w:rPr>
          <w:lang w:eastAsia="en-US"/>
        </w:rPr>
      </w:pPr>
      <w:r w:rsidRPr="0087394B">
        <w:rPr>
          <w:lang w:eastAsia="en-US"/>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87394B" w:rsidRPr="0087394B" w:rsidRDefault="0087394B" w:rsidP="0087394B">
      <w:pPr>
        <w:rPr>
          <w:lang w:eastAsia="en-US"/>
        </w:rPr>
      </w:pPr>
      <w:r w:rsidRPr="0087394B">
        <w:rPr>
          <w:lang w:eastAsia="en-US"/>
        </w:rPr>
        <w:t>представлять результаты своей деятельности в виде структурированных иллюстрированных документов, мультимедийных презентаций;</w:t>
      </w:r>
    </w:p>
    <w:p w:rsidR="0087394B" w:rsidRPr="0087394B" w:rsidRDefault="0087394B" w:rsidP="0087394B">
      <w:pPr>
        <w:rPr>
          <w:lang w:eastAsia="en-US"/>
        </w:rPr>
      </w:pPr>
      <w:r w:rsidRPr="0087394B">
        <w:rPr>
          <w:lang w:eastAsia="en-US"/>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87394B" w:rsidRPr="0087394B" w:rsidRDefault="0087394B" w:rsidP="0087394B">
      <w:pPr>
        <w:rPr>
          <w:lang w:eastAsia="en-US"/>
        </w:rPr>
      </w:pPr>
      <w:r w:rsidRPr="0087394B">
        <w:rPr>
          <w:lang w:eastAsia="en-US"/>
        </w:rPr>
        <w:t>понимать структуру адресов веб-ресурсов;</w:t>
      </w:r>
    </w:p>
    <w:p w:rsidR="0087394B" w:rsidRPr="0087394B" w:rsidRDefault="0087394B" w:rsidP="0087394B">
      <w:pPr>
        <w:rPr>
          <w:lang w:eastAsia="en-US"/>
        </w:rPr>
      </w:pPr>
      <w:r w:rsidRPr="0087394B">
        <w:rPr>
          <w:lang w:eastAsia="en-US"/>
        </w:rPr>
        <w:t>использовать современные сервисы интернет-коммуникаций;</w:t>
      </w:r>
    </w:p>
    <w:p w:rsidR="0087394B" w:rsidRPr="0087394B" w:rsidRDefault="0087394B" w:rsidP="0087394B">
      <w:pPr>
        <w:rPr>
          <w:lang w:eastAsia="en-US"/>
        </w:rPr>
      </w:pPr>
      <w:r w:rsidRPr="0087394B">
        <w:rPr>
          <w:lang w:eastAsia="en-US"/>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87394B" w:rsidRPr="0087394B" w:rsidRDefault="0087394B" w:rsidP="0087394B">
      <w:pPr>
        <w:rPr>
          <w:lang w:eastAsia="en-US"/>
        </w:rPr>
      </w:pPr>
      <w:r w:rsidRPr="0087394B">
        <w:rPr>
          <w:lang w:eastAsia="en-US"/>
        </w:rPr>
        <w:t>применять методы профилактики негативного влияния средств информационных и коммуникационных технологий на здоровье пользователя.</w:t>
      </w:r>
    </w:p>
    <w:p w:rsidR="0087394B" w:rsidRPr="0087394B" w:rsidRDefault="0087394B" w:rsidP="0087394B">
      <w:pPr>
        <w:rPr>
          <w:lang w:eastAsia="en-US"/>
        </w:rPr>
      </w:pPr>
      <w:bookmarkStart w:id="63" w:name="_TOC_250005"/>
      <w:bookmarkEnd w:id="63"/>
      <w:r w:rsidRPr="0087394B">
        <w:rPr>
          <w:lang w:eastAsia="en-US"/>
        </w:rPr>
        <w:t>148.6.4.2. К концу обучения в 8 классе у обучающегося будут сформированы умения:</w:t>
      </w:r>
    </w:p>
    <w:p w:rsidR="0087394B" w:rsidRPr="0087394B" w:rsidRDefault="0087394B" w:rsidP="0087394B">
      <w:pPr>
        <w:rPr>
          <w:lang w:eastAsia="en-US"/>
        </w:rPr>
      </w:pPr>
      <w:r w:rsidRPr="0087394B">
        <w:rPr>
          <w:lang w:eastAsia="en-US"/>
        </w:rPr>
        <w:t>пояснять на примерах различия между позиционными и непозиционными системами счисления;</w:t>
      </w:r>
    </w:p>
    <w:p w:rsidR="0087394B" w:rsidRPr="0087394B" w:rsidRDefault="0087394B" w:rsidP="0087394B">
      <w:pPr>
        <w:rPr>
          <w:lang w:eastAsia="en-US"/>
        </w:rPr>
      </w:pPr>
      <w:r w:rsidRPr="0087394B">
        <w:rPr>
          <w:lang w:eastAsia="en-US"/>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87394B" w:rsidRPr="0087394B" w:rsidRDefault="0087394B" w:rsidP="0087394B">
      <w:pPr>
        <w:rPr>
          <w:lang w:eastAsia="en-US"/>
        </w:rPr>
      </w:pPr>
      <w:r w:rsidRPr="0087394B">
        <w:rPr>
          <w:lang w:eastAsia="en-US"/>
        </w:rPr>
        <w:t>раскрывать смысл понятий «высказывание», «логическая операция», «логическое выражение»;</w:t>
      </w:r>
    </w:p>
    <w:p w:rsidR="0087394B" w:rsidRPr="0087394B" w:rsidRDefault="0087394B" w:rsidP="0087394B">
      <w:pPr>
        <w:rPr>
          <w:lang w:eastAsia="en-US"/>
        </w:rPr>
      </w:pPr>
      <w:r w:rsidRPr="0087394B">
        <w:rPr>
          <w:lang w:eastAsia="en-US"/>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87394B" w:rsidRPr="0087394B" w:rsidRDefault="0087394B" w:rsidP="0087394B">
      <w:pPr>
        <w:rPr>
          <w:lang w:eastAsia="en-US"/>
        </w:rPr>
      </w:pPr>
      <w:r w:rsidRPr="0087394B">
        <w:rPr>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87394B" w:rsidRPr="0087394B" w:rsidRDefault="0087394B" w:rsidP="0087394B">
      <w:pPr>
        <w:rPr>
          <w:lang w:eastAsia="en-US"/>
        </w:rPr>
      </w:pPr>
      <w:r w:rsidRPr="0087394B">
        <w:rPr>
          <w:lang w:eastAsia="en-US"/>
        </w:rPr>
        <w:t>описывать алгоритм решения задачи различными способами, в том числе в виде блок-схемы;</w:t>
      </w:r>
    </w:p>
    <w:p w:rsidR="0087394B" w:rsidRPr="0087394B" w:rsidRDefault="0087394B" w:rsidP="0087394B">
      <w:pPr>
        <w:rPr>
          <w:lang w:eastAsia="en-US"/>
        </w:rPr>
      </w:pPr>
      <w:r w:rsidRPr="0087394B">
        <w:rPr>
          <w:lang w:eastAsia="en-US"/>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87394B" w:rsidRPr="0087394B" w:rsidRDefault="0087394B" w:rsidP="0087394B">
      <w:pPr>
        <w:rPr>
          <w:lang w:eastAsia="en-US"/>
        </w:rPr>
      </w:pPr>
      <w:r w:rsidRPr="0087394B">
        <w:rPr>
          <w:lang w:eastAsia="en-US"/>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87394B" w:rsidRPr="0087394B" w:rsidRDefault="0087394B" w:rsidP="0087394B">
      <w:pPr>
        <w:rPr>
          <w:lang w:eastAsia="en-US"/>
        </w:rPr>
      </w:pPr>
      <w:r w:rsidRPr="0087394B">
        <w:rPr>
          <w:lang w:eastAsia="en-US"/>
        </w:rPr>
        <w:t>использовать при разработке программ логические значения, операции и выражения с ними;</w:t>
      </w:r>
    </w:p>
    <w:p w:rsidR="0087394B" w:rsidRPr="0087394B" w:rsidRDefault="0087394B" w:rsidP="0087394B">
      <w:pPr>
        <w:rPr>
          <w:lang w:eastAsia="en-US"/>
        </w:rPr>
      </w:pPr>
      <w:r w:rsidRPr="0087394B">
        <w:rPr>
          <w:lang w:eastAsia="en-US"/>
        </w:rPr>
        <w:t>анализировать предложенные алгоритмы, в том числе определять, какие результаты возможны при заданном множестве исходных значений;</w:t>
      </w:r>
    </w:p>
    <w:p w:rsidR="0087394B" w:rsidRPr="0087394B" w:rsidRDefault="0087394B" w:rsidP="0087394B">
      <w:pPr>
        <w:rPr>
          <w:lang w:eastAsia="en-US"/>
        </w:rPr>
      </w:pPr>
      <w:r w:rsidRPr="0087394B">
        <w:rPr>
          <w:lang w:eastAsia="en-US"/>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87394B" w:rsidRPr="0087394B" w:rsidRDefault="0087394B" w:rsidP="0087394B">
      <w:pPr>
        <w:rPr>
          <w:lang w:eastAsia="en-US"/>
        </w:rPr>
      </w:pPr>
      <w:r w:rsidRPr="0087394B">
        <w:rPr>
          <w:lang w:eastAsia="en-US"/>
        </w:rPr>
        <w:t>148.6.4.3. К концу обучения в 9 классе у обучающегося будут сформированы умения:</w:t>
      </w:r>
    </w:p>
    <w:p w:rsidR="0087394B" w:rsidRPr="0087394B" w:rsidRDefault="0087394B" w:rsidP="0087394B">
      <w:pPr>
        <w:rPr>
          <w:lang w:eastAsia="en-US"/>
        </w:rPr>
      </w:pPr>
      <w:r w:rsidRPr="0087394B">
        <w:rPr>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87394B" w:rsidRPr="0087394B" w:rsidRDefault="0087394B" w:rsidP="0087394B">
      <w:pPr>
        <w:rPr>
          <w:lang w:eastAsia="en-US"/>
        </w:rPr>
      </w:pPr>
      <w:r w:rsidRPr="0087394B">
        <w:rPr>
          <w:lang w:eastAsia="en-US"/>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87394B" w:rsidRPr="0087394B" w:rsidRDefault="0087394B" w:rsidP="0087394B">
      <w:pPr>
        <w:rPr>
          <w:lang w:eastAsia="en-US"/>
        </w:rPr>
      </w:pPr>
      <w:r w:rsidRPr="0087394B">
        <w:rPr>
          <w:lang w:eastAsia="en-US"/>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87394B" w:rsidRPr="0087394B" w:rsidRDefault="0087394B" w:rsidP="0087394B">
      <w:pPr>
        <w:rPr>
          <w:lang w:eastAsia="en-US"/>
        </w:rPr>
      </w:pPr>
      <w:r w:rsidRPr="0087394B">
        <w:rPr>
          <w:lang w:eastAsia="en-US"/>
        </w:rPr>
        <w:t>использовать графы и деревья для моделирования систем сетевой и иерархической структуры, находить кратчайший путь в графе;</w:t>
      </w:r>
    </w:p>
    <w:p w:rsidR="0087394B" w:rsidRPr="0087394B" w:rsidRDefault="0087394B" w:rsidP="0087394B">
      <w:pPr>
        <w:rPr>
          <w:lang w:eastAsia="en-US"/>
        </w:rPr>
      </w:pPr>
      <w:r w:rsidRPr="0087394B">
        <w:rPr>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87394B" w:rsidRPr="0087394B" w:rsidRDefault="0087394B" w:rsidP="0087394B">
      <w:pPr>
        <w:rPr>
          <w:lang w:eastAsia="en-US"/>
        </w:rPr>
      </w:pPr>
      <w:r w:rsidRPr="0087394B">
        <w:rPr>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87394B" w:rsidRPr="0087394B" w:rsidRDefault="0087394B" w:rsidP="0087394B">
      <w:pPr>
        <w:rPr>
          <w:lang w:eastAsia="en-US"/>
        </w:rPr>
      </w:pPr>
      <w:r w:rsidRPr="0087394B">
        <w:rPr>
          <w:lang w:eastAsia="en-US"/>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87394B" w:rsidRPr="0087394B" w:rsidRDefault="0087394B" w:rsidP="0087394B">
      <w:pPr>
        <w:rPr>
          <w:lang w:eastAsia="en-US"/>
        </w:rPr>
      </w:pPr>
      <w:r w:rsidRPr="0087394B">
        <w:rPr>
          <w:lang w:eastAsia="en-US"/>
        </w:rPr>
        <w:t>использовать электронные таблицы для численного моделирования в простых задачах из разных предметных областей;</w:t>
      </w:r>
    </w:p>
    <w:p w:rsidR="0087394B" w:rsidRPr="0087394B" w:rsidRDefault="0087394B" w:rsidP="0087394B">
      <w:pPr>
        <w:rPr>
          <w:lang w:eastAsia="en-US"/>
        </w:rPr>
      </w:pPr>
      <w:r w:rsidRPr="0087394B">
        <w:rPr>
          <w:lang w:eastAsia="en-US"/>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87394B" w:rsidRPr="0087394B" w:rsidRDefault="0087394B" w:rsidP="0087394B">
      <w:pPr>
        <w:rPr>
          <w:lang w:eastAsia="en-US"/>
        </w:rPr>
      </w:pPr>
      <w:r w:rsidRPr="0087394B">
        <w:rPr>
          <w:lang w:eastAsia="en-US"/>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87394B" w:rsidRPr="0087394B" w:rsidRDefault="0087394B" w:rsidP="0087394B">
      <w:pPr>
        <w:rPr>
          <w:lang w:eastAsia="en-US"/>
        </w:rPr>
      </w:pPr>
      <w:r w:rsidRPr="0087394B">
        <w:rPr>
          <w:lang w:eastAsia="en-US"/>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87394B" w:rsidRPr="0087394B" w:rsidRDefault="0087394B" w:rsidP="0087394B">
      <w:pPr>
        <w:rPr>
          <w:lang w:eastAsia="en-US"/>
        </w:rPr>
      </w:pPr>
      <w:r w:rsidRPr="0087394B">
        <w:rPr>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87394B" w:rsidRPr="0087394B" w:rsidRDefault="0087394B" w:rsidP="0087394B">
      <w:pPr>
        <w:rPr>
          <w:lang w:eastAsia="x-none"/>
        </w:rPr>
      </w:pPr>
      <w:r w:rsidRPr="0087394B">
        <w:rPr>
          <w:lang w:eastAsia="x-none"/>
        </w:rPr>
        <w:t xml:space="preserve">149. Федеральная рабочая программа по учебному предмету «Информатика» (углублённый уровень). </w:t>
      </w:r>
    </w:p>
    <w:p w:rsidR="0087394B" w:rsidRPr="0087394B" w:rsidRDefault="0087394B" w:rsidP="0087394B">
      <w:pPr>
        <w:rPr>
          <w:lang w:eastAsia="en-US"/>
        </w:rPr>
      </w:pPr>
      <w:r w:rsidRPr="0087394B">
        <w:rPr>
          <w:lang w:eastAsia="en-US"/>
        </w:rPr>
        <w:t>149.1. Федеральная рабочая программа по учебному предмету «Информатика» (углублённ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87394B" w:rsidRPr="0087394B" w:rsidRDefault="0087394B" w:rsidP="0087394B">
      <w:pPr>
        <w:rPr>
          <w:lang w:eastAsia="en-US"/>
        </w:rPr>
      </w:pPr>
      <w:r w:rsidRPr="0087394B">
        <w:rPr>
          <w:lang w:eastAsia="en-US"/>
        </w:rPr>
        <w:t>149.2. Пояснительная записка.</w:t>
      </w:r>
    </w:p>
    <w:p w:rsidR="0087394B" w:rsidRPr="0087394B" w:rsidRDefault="0087394B" w:rsidP="0087394B">
      <w:pPr>
        <w:rPr>
          <w:lang w:eastAsia="en-US"/>
        </w:rPr>
      </w:pPr>
      <w:r w:rsidRPr="0087394B">
        <w:rPr>
          <w:lang w:eastAsia="en-US"/>
        </w:rPr>
        <w:t>149.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bookmarkStart w:id="64" w:name="_Toc104192170"/>
    </w:p>
    <w:bookmarkEnd w:id="64"/>
    <w:p w:rsidR="0087394B" w:rsidRPr="0087394B" w:rsidRDefault="0087394B" w:rsidP="0087394B">
      <w:pPr>
        <w:rPr>
          <w:lang w:eastAsia="en-US"/>
        </w:rPr>
      </w:pPr>
      <w:r w:rsidRPr="0087394B">
        <w:rPr>
          <w:lang w:eastAsia="en-US"/>
        </w:rPr>
        <w:t>149.2.2. Программа по информатике даёт представление о целях, общей стратегии обучения, воспитания и развития обучающихся средствами информатики на углублённом уровне, устанавливает обязательное предметное содержание, предусматривает его структурирование по разделам и темам, определяет распределение его по классам (годам изучения).</w:t>
      </w:r>
    </w:p>
    <w:p w:rsidR="0087394B" w:rsidRPr="0087394B" w:rsidRDefault="0087394B" w:rsidP="0087394B">
      <w:pPr>
        <w:rPr>
          <w:lang w:eastAsia="en-US"/>
        </w:rPr>
      </w:pPr>
      <w:r w:rsidRPr="0087394B">
        <w:rPr>
          <w:lang w:eastAsia="en-US"/>
        </w:rPr>
        <w:t>149.2.3. 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 Программа по информатике является основой для составления авторских учебных программ и учебников, тематического планирования курса учителем.</w:t>
      </w:r>
      <w:bookmarkStart w:id="65" w:name="_Toc104192171"/>
    </w:p>
    <w:bookmarkEnd w:id="65"/>
    <w:p w:rsidR="0087394B" w:rsidRPr="0087394B" w:rsidRDefault="0087394B" w:rsidP="0087394B">
      <w:pPr>
        <w:rPr>
          <w:lang w:eastAsia="en-US"/>
        </w:rPr>
      </w:pPr>
      <w:r w:rsidRPr="0087394B">
        <w:rPr>
          <w:lang w:eastAsia="en-US"/>
        </w:rPr>
        <w:t>149.2.4. Целями изучения информатики на уровне основного общего образования являются:</w:t>
      </w:r>
    </w:p>
    <w:p w:rsidR="0087394B" w:rsidRPr="0087394B" w:rsidRDefault="0087394B" w:rsidP="0087394B">
      <w:pPr>
        <w:rPr>
          <w:lang w:eastAsia="en-US"/>
        </w:rPr>
      </w:pPr>
      <w:r w:rsidRPr="0087394B">
        <w:rPr>
          <w:lang w:eastAsia="en-US"/>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е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87394B" w:rsidRPr="0087394B" w:rsidRDefault="0087394B" w:rsidP="0087394B">
      <w:pPr>
        <w:rPr>
          <w:lang w:eastAsia="en-US"/>
        </w:rPr>
      </w:pPr>
      <w:r w:rsidRPr="0087394B">
        <w:rPr>
          <w:lang w:eastAsia="en-US"/>
        </w:rPr>
        <w:t>развитие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87394B" w:rsidRPr="0087394B" w:rsidRDefault="0087394B" w:rsidP="0087394B">
      <w:pPr>
        <w:rPr>
          <w:lang w:eastAsia="en-US"/>
        </w:rPr>
      </w:pPr>
      <w:r w:rsidRPr="0087394B">
        <w:rPr>
          <w:lang w:eastAsia="en-US"/>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87394B" w:rsidRPr="0087394B" w:rsidRDefault="0087394B" w:rsidP="0087394B">
      <w:pPr>
        <w:rPr>
          <w:lang w:eastAsia="en-US"/>
        </w:rPr>
      </w:pPr>
      <w:r w:rsidRPr="0087394B">
        <w:rPr>
          <w:lang w:eastAsia="en-US"/>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bookmarkStart w:id="66" w:name="_Toc104192172"/>
    </w:p>
    <w:bookmarkEnd w:id="66"/>
    <w:p w:rsidR="0087394B" w:rsidRPr="0087394B" w:rsidRDefault="0087394B" w:rsidP="0087394B">
      <w:pPr>
        <w:rPr>
          <w:lang w:eastAsia="en-US"/>
        </w:rPr>
      </w:pPr>
      <w:r w:rsidRPr="0087394B">
        <w:rPr>
          <w:lang w:eastAsia="en-US"/>
        </w:rPr>
        <w:t>149.2.5. Информатика в основном общем образовании отражает:</w:t>
      </w:r>
    </w:p>
    <w:p w:rsidR="0087394B" w:rsidRPr="0087394B" w:rsidRDefault="0087394B" w:rsidP="0087394B">
      <w:pPr>
        <w:rPr>
          <w:lang w:eastAsia="en-US"/>
        </w:rPr>
      </w:pPr>
      <w:r w:rsidRPr="0087394B">
        <w:rPr>
          <w:lang w:eastAsia="en-US"/>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87394B" w:rsidRPr="0087394B" w:rsidRDefault="0087394B" w:rsidP="0087394B">
      <w:pPr>
        <w:rPr>
          <w:lang w:eastAsia="en-US"/>
        </w:rPr>
      </w:pPr>
      <w:r w:rsidRPr="0087394B">
        <w:rPr>
          <w:lang w:eastAsia="en-US"/>
        </w:rPr>
        <w:t>основные области применения информатики, прежде всего информационные технологии, управление и социальную сферу;</w:t>
      </w:r>
    </w:p>
    <w:p w:rsidR="0087394B" w:rsidRPr="0087394B" w:rsidRDefault="0087394B" w:rsidP="0087394B">
      <w:pPr>
        <w:rPr>
          <w:lang w:eastAsia="en-US"/>
        </w:rPr>
      </w:pPr>
      <w:r w:rsidRPr="0087394B">
        <w:rPr>
          <w:lang w:eastAsia="en-US"/>
        </w:rPr>
        <w:t>междисциплинарный характер информатики и информационной деятельности.</w:t>
      </w:r>
    </w:p>
    <w:p w:rsidR="0087394B" w:rsidRPr="0087394B" w:rsidRDefault="0087394B" w:rsidP="0087394B">
      <w:pPr>
        <w:rPr>
          <w:lang w:eastAsia="en-US"/>
        </w:rPr>
      </w:pPr>
      <w:r w:rsidRPr="0087394B">
        <w:rPr>
          <w:lang w:eastAsia="en-US"/>
        </w:rPr>
        <w:t>149.2.6.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87394B" w:rsidRPr="0087394B" w:rsidRDefault="0087394B" w:rsidP="0087394B">
      <w:pPr>
        <w:rPr>
          <w:lang w:eastAsia="en-US"/>
        </w:rPr>
      </w:pPr>
      <w:r w:rsidRPr="0087394B">
        <w:rPr>
          <w:lang w:eastAsia="en-US"/>
        </w:rPr>
        <w:t>149.2.7. Основные задачи учебного предмета «Информатика» – сформировать у обучающихся:</w:t>
      </w:r>
    </w:p>
    <w:p w:rsidR="0087394B" w:rsidRPr="0087394B" w:rsidRDefault="0087394B" w:rsidP="0087394B">
      <w:pPr>
        <w:rPr>
          <w:lang w:eastAsia="en-US"/>
        </w:rPr>
      </w:pPr>
      <w:r w:rsidRPr="0087394B">
        <w:rPr>
          <w:lang w:eastAsia="en-US"/>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87394B" w:rsidRPr="0087394B" w:rsidRDefault="0087394B" w:rsidP="0087394B">
      <w:pPr>
        <w:rPr>
          <w:lang w:eastAsia="en-US"/>
        </w:rPr>
      </w:pPr>
      <w:r w:rsidRPr="0087394B">
        <w:rPr>
          <w:lang w:eastAsia="en-US"/>
        </w:rPr>
        <w:t>владение базовыми нормами информационной этики и права, основами информационной безопасности,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87394B" w:rsidRPr="0087394B" w:rsidRDefault="0087394B" w:rsidP="0087394B">
      <w:pPr>
        <w:rPr>
          <w:lang w:eastAsia="en-US"/>
        </w:rPr>
      </w:pPr>
      <w:r w:rsidRPr="0087394B">
        <w:rPr>
          <w:lang w:eastAsia="en-US"/>
        </w:rPr>
        <w:t>базовые знания об информационном моделировании, в том числе о математическом моделировании;</w:t>
      </w:r>
    </w:p>
    <w:p w:rsidR="0087394B" w:rsidRPr="0087394B" w:rsidRDefault="0087394B" w:rsidP="0087394B">
      <w:pPr>
        <w:rPr>
          <w:lang w:eastAsia="en-US"/>
        </w:rPr>
      </w:pPr>
      <w:r w:rsidRPr="0087394B">
        <w:rPr>
          <w:lang w:eastAsia="en-US"/>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87394B" w:rsidRPr="0087394B" w:rsidRDefault="0087394B" w:rsidP="0087394B">
      <w:pPr>
        <w:rPr>
          <w:lang w:eastAsia="en-US"/>
        </w:rPr>
      </w:pPr>
      <w:r w:rsidRPr="0087394B">
        <w:rPr>
          <w:lang w:eastAsia="en-US"/>
        </w:rPr>
        <w:t>умения и навыки составления простых программ по построенному алгоритму на одном из языков программирования высокого уровня;</w:t>
      </w:r>
    </w:p>
    <w:p w:rsidR="0087394B" w:rsidRPr="0087394B" w:rsidRDefault="0087394B" w:rsidP="0087394B">
      <w:pPr>
        <w:rPr>
          <w:lang w:eastAsia="en-US"/>
        </w:rPr>
      </w:pPr>
      <w:r w:rsidRPr="0087394B">
        <w:rPr>
          <w:lang w:eastAsia="en-US"/>
        </w:rPr>
        <w:t xml:space="preserve">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w:t>
      </w:r>
    </w:p>
    <w:p w:rsidR="0087394B" w:rsidRPr="0087394B" w:rsidRDefault="0087394B" w:rsidP="0087394B">
      <w:pPr>
        <w:rPr>
          <w:lang w:eastAsia="en-US"/>
        </w:rPr>
      </w:pPr>
      <w:r w:rsidRPr="0087394B">
        <w:rPr>
          <w:lang w:eastAsia="en-US"/>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87394B" w:rsidRPr="0087394B" w:rsidRDefault="0087394B" w:rsidP="0087394B">
      <w:pPr>
        <w:rPr>
          <w:lang w:eastAsia="en-US"/>
        </w:rPr>
      </w:pPr>
      <w:r w:rsidRPr="0087394B">
        <w:rPr>
          <w:lang w:eastAsia="en-US"/>
        </w:rPr>
        <w:t>149.2.8.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87394B" w:rsidRPr="0087394B" w:rsidRDefault="0087394B" w:rsidP="0087394B">
      <w:pPr>
        <w:rPr>
          <w:lang w:eastAsia="en-US"/>
        </w:rPr>
      </w:pPr>
      <w:r w:rsidRPr="0087394B">
        <w:rPr>
          <w:lang w:eastAsia="en-US"/>
        </w:rPr>
        <w:t>цифровая грамотность;</w:t>
      </w:r>
    </w:p>
    <w:p w:rsidR="0087394B" w:rsidRPr="0087394B" w:rsidRDefault="0087394B" w:rsidP="0087394B">
      <w:pPr>
        <w:rPr>
          <w:lang w:eastAsia="en-US"/>
        </w:rPr>
      </w:pPr>
      <w:r w:rsidRPr="0087394B">
        <w:rPr>
          <w:lang w:eastAsia="en-US"/>
        </w:rPr>
        <w:t>теоретические основы информатики;</w:t>
      </w:r>
    </w:p>
    <w:p w:rsidR="0087394B" w:rsidRPr="0087394B" w:rsidRDefault="0087394B" w:rsidP="0087394B">
      <w:pPr>
        <w:rPr>
          <w:lang w:eastAsia="en-US"/>
        </w:rPr>
      </w:pPr>
      <w:r w:rsidRPr="0087394B">
        <w:rPr>
          <w:lang w:eastAsia="en-US"/>
        </w:rPr>
        <w:t>алгоритмы и программирование;</w:t>
      </w:r>
    </w:p>
    <w:p w:rsidR="0087394B" w:rsidRPr="0087394B" w:rsidRDefault="0087394B" w:rsidP="0087394B">
      <w:pPr>
        <w:rPr>
          <w:lang w:eastAsia="en-US"/>
        </w:rPr>
      </w:pPr>
      <w:r w:rsidRPr="0087394B">
        <w:rPr>
          <w:lang w:eastAsia="en-US"/>
        </w:rPr>
        <w:t>информационные технологии.</w:t>
      </w:r>
      <w:bookmarkStart w:id="67" w:name="_Toc104192173"/>
    </w:p>
    <w:bookmarkEnd w:id="67"/>
    <w:p w:rsidR="0087394B" w:rsidRPr="0087394B" w:rsidRDefault="0087394B" w:rsidP="0087394B">
      <w:pPr>
        <w:rPr>
          <w:lang w:eastAsia="en-US"/>
        </w:rPr>
      </w:pPr>
      <w:r w:rsidRPr="0087394B">
        <w:rPr>
          <w:lang w:eastAsia="en-US"/>
        </w:rPr>
        <w:t xml:space="preserve">149.2.9. В системе общего образования информатика признана обязательным учебным предметом, входящим в состав предметной области «Математика и информатика». ФГОС ООО предусмотрены требования к освоению предметных результатов по информатике на базовом и углублённом уровнях, имеющих общее содержательное ядро и согласованных между собой. Это позволяет реализовывать углублённое изучение информатики как в рамках отдельных классов, так и в рамках индивидуальных образовательных траекторий, в том числе используя сетевое взаимодействие организаций и дистанционные технологии. По завершении реализации программ углублённого уровня обучающиеся смогут детальнее освоить материал базового уровня, овладеть расширенным кругом понятий и методов, решать задачи более высокого уровня сложности. </w:t>
      </w:r>
    </w:p>
    <w:p w:rsidR="0087394B" w:rsidRPr="0087394B" w:rsidRDefault="0087394B" w:rsidP="0087394B">
      <w:pPr>
        <w:rPr>
          <w:lang w:eastAsia="en-US"/>
        </w:rPr>
      </w:pPr>
      <w:r w:rsidRPr="0087394B">
        <w:rPr>
          <w:lang w:eastAsia="en-US"/>
        </w:rPr>
        <w:t>149.2.10. Общее число часов, рекомендованных для изучения информатики на углубленном уровне, – 204 часа: в 7 классе – 68 часов (2 часа в неделю), в 8 классе – 68 часов (2 часа в неделю), в 9 классе – 68 часов (2 часа в неделю).</w:t>
      </w:r>
    </w:p>
    <w:p w:rsidR="0087394B" w:rsidRPr="0087394B" w:rsidRDefault="0087394B" w:rsidP="0087394B">
      <w:pPr>
        <w:rPr>
          <w:lang w:eastAsia="en-US"/>
        </w:rPr>
      </w:pPr>
      <w:bookmarkStart w:id="68" w:name="_Toc104192174"/>
      <w:r w:rsidRPr="0087394B">
        <w:rPr>
          <w:lang w:eastAsia="en-US"/>
        </w:rPr>
        <w:t>149.3. Содержание обучения в 7 классе.</w:t>
      </w:r>
    </w:p>
    <w:bookmarkEnd w:id="68"/>
    <w:p w:rsidR="0087394B" w:rsidRPr="0087394B" w:rsidRDefault="0087394B" w:rsidP="0087394B">
      <w:pPr>
        <w:rPr>
          <w:lang w:eastAsia="en-US"/>
        </w:rPr>
      </w:pPr>
      <w:r w:rsidRPr="0087394B">
        <w:rPr>
          <w:lang w:eastAsia="en-US"/>
        </w:rPr>
        <w:t>149.3.1. Цифровая грамотность.</w:t>
      </w:r>
    </w:p>
    <w:p w:rsidR="0087394B" w:rsidRPr="0087394B" w:rsidRDefault="0087394B" w:rsidP="0087394B">
      <w:pPr>
        <w:rPr>
          <w:lang w:eastAsia="en-US"/>
        </w:rPr>
      </w:pPr>
      <w:r w:rsidRPr="0087394B">
        <w:rPr>
          <w:lang w:eastAsia="en-US"/>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 Техника безопасности и правила работы на компьютере.</w:t>
      </w:r>
    </w:p>
    <w:p w:rsidR="0087394B" w:rsidRPr="0087394B" w:rsidRDefault="0087394B" w:rsidP="0087394B">
      <w:pPr>
        <w:rPr>
          <w:lang w:eastAsia="en-US"/>
        </w:rPr>
      </w:pPr>
      <w:r w:rsidRPr="0087394B">
        <w:rPr>
          <w:lang w:eastAsia="en-US"/>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87394B" w:rsidRPr="0087394B" w:rsidRDefault="0087394B" w:rsidP="0087394B">
      <w:pPr>
        <w:rPr>
          <w:lang w:eastAsia="en-US"/>
        </w:rPr>
      </w:pPr>
      <w:r w:rsidRPr="0087394B">
        <w:rPr>
          <w:lang w:eastAsia="en-US"/>
        </w:rPr>
        <w:t>История развития компьютеров и программного обеспечения. Поколения компьютеров. Современные тенденции развития компьютеров. Суперкомпьютеры. Параллельные вычисления. 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диск и твердотельный накопитель, постоянная память смартфона) и скорость доступа для различных видов носителей.</w:t>
      </w:r>
    </w:p>
    <w:p w:rsidR="0087394B" w:rsidRPr="0087394B" w:rsidRDefault="0087394B" w:rsidP="0087394B">
      <w:pPr>
        <w:rPr>
          <w:lang w:eastAsia="en-US"/>
        </w:rPr>
      </w:pPr>
      <w:r w:rsidRPr="0087394B">
        <w:rPr>
          <w:lang w:eastAsia="en-US"/>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87394B" w:rsidRPr="0087394B" w:rsidRDefault="0087394B" w:rsidP="0087394B">
      <w:pPr>
        <w:rPr>
          <w:lang w:eastAsia="en-US"/>
        </w:rPr>
      </w:pPr>
      <w:r w:rsidRPr="0087394B">
        <w:rPr>
          <w:lang w:eastAsia="en-US"/>
        </w:rPr>
        <w:t>Файлы и папки (каталоги).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w:t>
      </w:r>
    </w:p>
    <w:p w:rsidR="0087394B" w:rsidRPr="0087394B" w:rsidRDefault="0087394B" w:rsidP="0087394B">
      <w:pPr>
        <w:rPr>
          <w:lang w:eastAsia="en-US"/>
        </w:rPr>
      </w:pPr>
      <w:r w:rsidRPr="0087394B">
        <w:rPr>
          <w:lang w:eastAsia="en-US"/>
        </w:rPr>
        <w:t xml:space="preserve">Принципы построения файловых систем. Полное имя файла (папки, каталога). Путь к файлу (папке, каталогу). </w:t>
      </w:r>
    </w:p>
    <w:p w:rsidR="0087394B" w:rsidRPr="0087394B" w:rsidRDefault="0087394B" w:rsidP="0087394B">
      <w:pPr>
        <w:rPr>
          <w:lang w:eastAsia="en-US"/>
        </w:rPr>
      </w:pPr>
      <w:r w:rsidRPr="0087394B">
        <w:rPr>
          <w:lang w:eastAsia="en-US"/>
        </w:rPr>
        <w:t>Файловый менеджер. Работа с файлами и папками (каталогами): создание, копирование, перемещение, переименование и удаление файлов и папок (каталогов). Поиск файлов.</w:t>
      </w:r>
    </w:p>
    <w:p w:rsidR="0087394B" w:rsidRPr="0087394B" w:rsidRDefault="0087394B" w:rsidP="0087394B">
      <w:pPr>
        <w:rPr>
          <w:lang w:eastAsia="en-US"/>
        </w:rPr>
      </w:pPr>
      <w:r w:rsidRPr="0087394B">
        <w:rPr>
          <w:lang w:eastAsia="en-US"/>
        </w:rPr>
        <w:t xml:space="preserve">Архивация данных. Использование программ-архиваторов. </w:t>
      </w:r>
    </w:p>
    <w:p w:rsidR="0087394B" w:rsidRPr="0087394B" w:rsidRDefault="0087394B" w:rsidP="0087394B">
      <w:pPr>
        <w:rPr>
          <w:lang w:eastAsia="en-US"/>
        </w:rPr>
      </w:pPr>
      <w:r w:rsidRPr="0087394B">
        <w:rPr>
          <w:lang w:eastAsia="en-US"/>
        </w:rPr>
        <w:t>Компьютерные вирусы и другие вредоносные программы. Программы для защиты от вирусов.</w:t>
      </w:r>
    </w:p>
    <w:p w:rsidR="0087394B" w:rsidRPr="0087394B" w:rsidRDefault="0087394B" w:rsidP="0087394B">
      <w:pPr>
        <w:rPr>
          <w:lang w:eastAsia="en-US"/>
        </w:rPr>
      </w:pPr>
      <w:r w:rsidRPr="0087394B">
        <w:rPr>
          <w:lang w:eastAsia="en-US"/>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87394B" w:rsidRPr="0087394B" w:rsidRDefault="0087394B" w:rsidP="0087394B">
      <w:pPr>
        <w:rPr>
          <w:lang w:eastAsia="en-US"/>
        </w:rPr>
      </w:pPr>
      <w:r w:rsidRPr="0087394B">
        <w:rPr>
          <w:lang w:eastAsia="en-US"/>
        </w:rPr>
        <w:t>Современные сервисы интернет-коммуникаций.</w:t>
      </w:r>
    </w:p>
    <w:p w:rsidR="0087394B" w:rsidRPr="0087394B" w:rsidRDefault="0087394B" w:rsidP="0087394B">
      <w:pPr>
        <w:rPr>
          <w:lang w:eastAsia="en-US"/>
        </w:rPr>
      </w:pPr>
      <w:r w:rsidRPr="0087394B">
        <w:rPr>
          <w:lang w:eastAsia="en-US"/>
        </w:rPr>
        <w:t xml:space="preserve">Сетевой этикет, базовые нормы информационной этики и права при работе в Интернете. Стратегии безопасного поведения в Интернете. </w:t>
      </w:r>
    </w:p>
    <w:p w:rsidR="0087394B" w:rsidRPr="0087394B" w:rsidRDefault="0087394B" w:rsidP="0087394B">
      <w:pPr>
        <w:rPr>
          <w:lang w:eastAsia="en-US"/>
        </w:rPr>
      </w:pPr>
      <w:r w:rsidRPr="0087394B">
        <w:rPr>
          <w:lang w:eastAsia="en-US"/>
        </w:rPr>
        <w:t>149.3.2. Теоретические основы информатики.</w:t>
      </w:r>
    </w:p>
    <w:p w:rsidR="0087394B" w:rsidRPr="0087394B" w:rsidRDefault="0087394B" w:rsidP="0087394B">
      <w:pPr>
        <w:rPr>
          <w:lang w:eastAsia="en-US"/>
        </w:rPr>
      </w:pPr>
      <w:r w:rsidRPr="0087394B">
        <w:rPr>
          <w:lang w:eastAsia="en-US"/>
        </w:rPr>
        <w:t>Информация – одно из основных понятий современной науки. 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87394B" w:rsidRPr="0087394B" w:rsidRDefault="0087394B" w:rsidP="0087394B">
      <w:pPr>
        <w:rPr>
          <w:lang w:eastAsia="en-US"/>
        </w:rPr>
      </w:pPr>
      <w:r w:rsidRPr="0087394B">
        <w:rPr>
          <w:lang w:eastAsia="en-US"/>
        </w:rPr>
        <w:t>Дискретность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87394B" w:rsidRPr="0087394B" w:rsidRDefault="0087394B" w:rsidP="0087394B">
      <w:pPr>
        <w:rPr>
          <w:lang w:eastAsia="en-US"/>
        </w:rPr>
      </w:pPr>
      <w:r w:rsidRPr="0087394B">
        <w:rPr>
          <w:lang w:eastAsia="en-US"/>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различ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87394B" w:rsidRPr="0087394B" w:rsidRDefault="0087394B" w:rsidP="0087394B">
      <w:pPr>
        <w:rPr>
          <w:lang w:eastAsia="en-US"/>
        </w:rPr>
      </w:pPr>
      <w:r w:rsidRPr="0087394B">
        <w:rPr>
          <w:lang w:eastAsia="en-US"/>
        </w:rPr>
        <w:t>Кодирование символов одного алфавита с помощью кодовых слов в другом алфавите, кодовая таблица, декодирование.</w:t>
      </w:r>
    </w:p>
    <w:p w:rsidR="0087394B" w:rsidRPr="0087394B" w:rsidRDefault="0087394B" w:rsidP="0087394B">
      <w:pPr>
        <w:rPr>
          <w:lang w:eastAsia="en-US"/>
        </w:rPr>
      </w:pPr>
      <w:r w:rsidRPr="0087394B">
        <w:rPr>
          <w:lang w:eastAsia="en-US"/>
        </w:rPr>
        <w:t>Двоичный код. Представление данных в компьютере как текстов в двоичном алфавите.</w:t>
      </w:r>
    </w:p>
    <w:p w:rsidR="0087394B" w:rsidRPr="0087394B" w:rsidRDefault="0087394B" w:rsidP="0087394B">
      <w:pPr>
        <w:rPr>
          <w:lang w:eastAsia="en-US"/>
        </w:rPr>
      </w:pPr>
      <w:r w:rsidRPr="0087394B">
        <w:rPr>
          <w:lang w:eastAsia="en-US"/>
        </w:rPr>
        <w:t>Информационный объём данных. Бит – минимальная единица количества информации – двоичный разряд. Байт, килобайт, мегабайт, гигабайт.</w:t>
      </w:r>
    </w:p>
    <w:p w:rsidR="0087394B" w:rsidRPr="0087394B" w:rsidRDefault="0087394B" w:rsidP="0087394B">
      <w:pPr>
        <w:rPr>
          <w:lang w:eastAsia="en-US"/>
        </w:rPr>
      </w:pPr>
      <w:r w:rsidRPr="0087394B">
        <w:rPr>
          <w:lang w:eastAsia="en-US"/>
        </w:rPr>
        <w:t>Скорость передачи данных. Единицы скорости передачи данных. Искажение данных при передаче.</w:t>
      </w:r>
    </w:p>
    <w:p w:rsidR="0087394B" w:rsidRPr="0087394B" w:rsidRDefault="0087394B" w:rsidP="0087394B">
      <w:pPr>
        <w:rPr>
          <w:lang w:eastAsia="en-US"/>
        </w:rPr>
      </w:pPr>
      <w:r w:rsidRPr="0087394B">
        <w:rPr>
          <w:lang w:eastAsia="en-US"/>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87394B" w:rsidRPr="0087394B" w:rsidRDefault="0087394B" w:rsidP="0087394B">
      <w:pPr>
        <w:rPr>
          <w:lang w:eastAsia="en-US"/>
        </w:rPr>
      </w:pPr>
      <w:r w:rsidRPr="0087394B">
        <w:rPr>
          <w:lang w:eastAsia="en-US"/>
        </w:rPr>
        <w:t>Кодирование цвета. Цветовые модели. Модели RGB, CMYK, HSL. Глубина кодирования. Палитра.</w:t>
      </w:r>
    </w:p>
    <w:p w:rsidR="0087394B" w:rsidRPr="0087394B" w:rsidRDefault="0087394B" w:rsidP="0087394B">
      <w:pPr>
        <w:rPr>
          <w:lang w:eastAsia="en-US"/>
        </w:rPr>
      </w:pPr>
      <w:r w:rsidRPr="0087394B">
        <w:rPr>
          <w:lang w:eastAsia="en-US"/>
        </w:rPr>
        <w:t>Растровое и векторное представление изображений. Пиксель. Оценка информационного объёма графических данных для растрового изображения.</w:t>
      </w:r>
    </w:p>
    <w:p w:rsidR="0087394B" w:rsidRPr="0087394B" w:rsidRDefault="0087394B" w:rsidP="0087394B">
      <w:pPr>
        <w:rPr>
          <w:lang w:eastAsia="en-US"/>
        </w:rPr>
      </w:pPr>
      <w:r w:rsidRPr="0087394B">
        <w:rPr>
          <w:lang w:eastAsia="en-US"/>
        </w:rPr>
        <w:t>Кодирование звука. Разрядность и частота дискретизации. Количество каналов записи. Оценка информационного объёма звуковых файлов.</w:t>
      </w:r>
    </w:p>
    <w:p w:rsidR="0087394B" w:rsidRPr="0087394B" w:rsidRDefault="0087394B" w:rsidP="0087394B">
      <w:pPr>
        <w:rPr>
          <w:lang w:eastAsia="en-US"/>
        </w:rPr>
      </w:pPr>
      <w:r w:rsidRPr="0087394B">
        <w:rPr>
          <w:lang w:eastAsia="en-US"/>
        </w:rPr>
        <w:t>149.3.3. Алгоритмы и программирование.</w:t>
      </w:r>
    </w:p>
    <w:p w:rsidR="0087394B" w:rsidRPr="0087394B" w:rsidRDefault="0087394B" w:rsidP="0087394B">
      <w:pPr>
        <w:rPr>
          <w:lang w:eastAsia="en-US"/>
        </w:rPr>
      </w:pPr>
      <w:r w:rsidRPr="0087394B">
        <w:rPr>
          <w:lang w:eastAsia="en-US"/>
        </w:rPr>
        <w:t>Понятие алгоритма. Исполнители алгоритмов. Алгоритм как план управления исполнителем.</w:t>
      </w:r>
    </w:p>
    <w:p w:rsidR="0087394B" w:rsidRPr="0087394B" w:rsidRDefault="0087394B" w:rsidP="0087394B">
      <w:pPr>
        <w:rPr>
          <w:lang w:eastAsia="en-US"/>
        </w:rPr>
      </w:pPr>
      <w:r w:rsidRPr="0087394B">
        <w:rPr>
          <w:lang w:eastAsia="en-US"/>
        </w:rPr>
        <w:t>Свойства алгоритма. Способы записи алгоритма (словесный, в виде блок-схемы, программа).</w:t>
      </w:r>
    </w:p>
    <w:p w:rsidR="0087394B" w:rsidRPr="0087394B" w:rsidRDefault="0087394B" w:rsidP="0087394B">
      <w:pPr>
        <w:rPr>
          <w:lang w:eastAsia="en-US"/>
        </w:rPr>
      </w:pPr>
      <w:r w:rsidRPr="0087394B">
        <w:rPr>
          <w:lang w:eastAsia="en-US"/>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7394B" w:rsidRPr="0087394B" w:rsidRDefault="0087394B" w:rsidP="0087394B">
      <w:pPr>
        <w:rPr>
          <w:lang w:eastAsia="en-US"/>
        </w:rPr>
      </w:pPr>
      <w:r w:rsidRPr="0087394B">
        <w:rPr>
          <w:lang w:eastAsia="en-US"/>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87394B" w:rsidRPr="0087394B" w:rsidRDefault="0087394B" w:rsidP="0087394B">
      <w:pPr>
        <w:rPr>
          <w:lang w:eastAsia="en-US"/>
        </w:rPr>
      </w:pPr>
      <w:r w:rsidRPr="0087394B">
        <w:rPr>
          <w:lang w:eastAsia="en-US"/>
        </w:rPr>
        <w:t>Конструкция «повторение»: циклы с заданным числом повторений, с условием выполнения, с переменной цикла.</w:t>
      </w:r>
    </w:p>
    <w:p w:rsidR="0087394B" w:rsidRPr="0087394B" w:rsidRDefault="0087394B" w:rsidP="0087394B">
      <w:pPr>
        <w:rPr>
          <w:lang w:eastAsia="en-US"/>
        </w:rPr>
      </w:pPr>
      <w:r w:rsidRPr="0087394B">
        <w:rPr>
          <w:lang w:eastAsia="en-US"/>
        </w:rPr>
        <w:t>Вспомогательные алгоритмы. Использование параметров для изменения результатов работы вспомогательных алгоритмов.</w:t>
      </w:r>
    </w:p>
    <w:p w:rsidR="0087394B" w:rsidRPr="0087394B" w:rsidRDefault="0087394B" w:rsidP="0087394B">
      <w:pPr>
        <w:rPr>
          <w:lang w:eastAsia="en-US"/>
        </w:rPr>
      </w:pPr>
      <w:r w:rsidRPr="0087394B">
        <w:rPr>
          <w:lang w:eastAsia="en-US"/>
        </w:rPr>
        <w:t>Анализ алгоритмов для исполнителей.</w:t>
      </w:r>
    </w:p>
    <w:p w:rsidR="0087394B" w:rsidRPr="0087394B" w:rsidRDefault="0087394B" w:rsidP="0087394B">
      <w:pPr>
        <w:rPr>
          <w:lang w:eastAsia="en-US"/>
        </w:rPr>
      </w:pPr>
      <w:r w:rsidRPr="0087394B">
        <w:rPr>
          <w:lang w:eastAsia="en-US"/>
        </w:rPr>
        <w:t>Выполнение алгоритмов вручную и на компьютере. Синтаксические и логические ошибки. Отказы.</w:t>
      </w:r>
    </w:p>
    <w:p w:rsidR="0087394B" w:rsidRPr="0087394B" w:rsidRDefault="0087394B" w:rsidP="0087394B">
      <w:pPr>
        <w:rPr>
          <w:lang w:eastAsia="en-US"/>
        </w:rPr>
      </w:pPr>
      <w:r w:rsidRPr="0087394B">
        <w:rPr>
          <w:lang w:eastAsia="en-US"/>
        </w:rPr>
        <w:t>Система координат в компьютерной графике. Изменение цвета пикселя.</w:t>
      </w:r>
    </w:p>
    <w:p w:rsidR="0087394B" w:rsidRPr="0087394B" w:rsidRDefault="0087394B" w:rsidP="0087394B">
      <w:pPr>
        <w:rPr>
          <w:lang w:eastAsia="en-US"/>
        </w:rPr>
      </w:pPr>
      <w:r w:rsidRPr="0087394B">
        <w:rPr>
          <w:lang w:eastAsia="en-US"/>
        </w:rPr>
        <w:t>Графические примитивы: отрезок, прямоугольник, окружность (круг). Свойства контура (цвет, толщина линии) и заливки. Построение изображений из графических примитивов.</w:t>
      </w:r>
    </w:p>
    <w:p w:rsidR="0087394B" w:rsidRPr="0087394B" w:rsidRDefault="0087394B" w:rsidP="0087394B">
      <w:pPr>
        <w:rPr>
          <w:lang w:eastAsia="en-US"/>
        </w:rPr>
      </w:pPr>
      <w:r w:rsidRPr="0087394B">
        <w:rPr>
          <w:lang w:eastAsia="en-US"/>
        </w:rPr>
        <w:t>Использование циклов для построения изображений. Штриховка замкнутой области простой формы (прямоугольник, треугольник с основанием, параллельным оси координат).</w:t>
      </w:r>
    </w:p>
    <w:p w:rsidR="0087394B" w:rsidRPr="0087394B" w:rsidRDefault="0087394B" w:rsidP="0087394B">
      <w:pPr>
        <w:rPr>
          <w:lang w:eastAsia="en-US"/>
        </w:rPr>
      </w:pPr>
      <w:r w:rsidRPr="0087394B">
        <w:rPr>
          <w:lang w:eastAsia="en-US"/>
        </w:rPr>
        <w:t xml:space="preserve">Принципы анимации. Использование анимации для имитации движения объекта. Управления анимацией с помощью клавиатуры. </w:t>
      </w:r>
    </w:p>
    <w:p w:rsidR="0087394B" w:rsidRPr="0087394B" w:rsidRDefault="0087394B" w:rsidP="0087394B">
      <w:pPr>
        <w:rPr>
          <w:lang w:eastAsia="en-US"/>
        </w:rPr>
      </w:pPr>
      <w:r w:rsidRPr="0087394B">
        <w:rPr>
          <w:lang w:eastAsia="en-US"/>
        </w:rPr>
        <w:t>149.3.4. Информационные технологии.</w:t>
      </w:r>
    </w:p>
    <w:p w:rsidR="0087394B" w:rsidRPr="0087394B" w:rsidRDefault="0087394B" w:rsidP="0087394B">
      <w:pPr>
        <w:rPr>
          <w:lang w:eastAsia="en-US"/>
        </w:rPr>
      </w:pPr>
      <w:r w:rsidRPr="0087394B">
        <w:rPr>
          <w:lang w:eastAsia="en-US"/>
        </w:rPr>
        <w:t>Текстовые документы и их структурные элементы (страница, абзац, строка, слово, символ).</w:t>
      </w:r>
    </w:p>
    <w:p w:rsidR="0087394B" w:rsidRPr="0087394B" w:rsidRDefault="0087394B" w:rsidP="0087394B">
      <w:pPr>
        <w:rPr>
          <w:lang w:eastAsia="en-US"/>
        </w:rPr>
      </w:pPr>
      <w:r w:rsidRPr="0087394B">
        <w:rPr>
          <w:lang w:eastAsia="en-US"/>
        </w:rPr>
        <w:t xml:space="preserve">Текстовый процессор – инструмент создания, редактирования и форматирования текстов. Правила набора текста. </w:t>
      </w:r>
    </w:p>
    <w:p w:rsidR="0087394B" w:rsidRPr="0087394B" w:rsidRDefault="0087394B" w:rsidP="0087394B">
      <w:pPr>
        <w:rPr>
          <w:lang w:eastAsia="en-US"/>
        </w:rPr>
      </w:pPr>
      <w:r w:rsidRPr="0087394B">
        <w:rPr>
          <w:lang w:eastAsia="en-US"/>
        </w:rPr>
        <w:t>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ы, выравнивание. Стилевое форматирование.</w:t>
      </w:r>
    </w:p>
    <w:p w:rsidR="0087394B" w:rsidRPr="0087394B" w:rsidRDefault="0087394B" w:rsidP="0087394B">
      <w:pPr>
        <w:rPr>
          <w:lang w:eastAsia="en-US"/>
        </w:rPr>
      </w:pPr>
      <w:r w:rsidRPr="0087394B">
        <w:rPr>
          <w:lang w:eastAsia="en-US"/>
        </w:rPr>
        <w:t>Структурирование информации с помощью списков и таблиц. Многоуровневые списки. Добавление таблиц в текстовые документы.</w:t>
      </w:r>
    </w:p>
    <w:p w:rsidR="0087394B" w:rsidRPr="0087394B" w:rsidRDefault="0087394B" w:rsidP="0087394B">
      <w:pPr>
        <w:rPr>
          <w:lang w:eastAsia="en-US"/>
        </w:rPr>
      </w:pPr>
      <w:r w:rsidRPr="0087394B">
        <w:rPr>
          <w:lang w:eastAsia="en-US"/>
        </w:rPr>
        <w:t>Вставка изображений в текстовые документы. Обтекание изображений текстом. Включение в текстовый документ диаграмм и формул.</w:t>
      </w:r>
    </w:p>
    <w:p w:rsidR="0087394B" w:rsidRPr="0087394B" w:rsidRDefault="0087394B" w:rsidP="0087394B">
      <w:pPr>
        <w:rPr>
          <w:lang w:eastAsia="en-US"/>
        </w:rPr>
      </w:pPr>
      <w:r w:rsidRPr="0087394B">
        <w:rPr>
          <w:lang w:eastAsia="en-US"/>
        </w:rPr>
        <w:t>Параметры страницы, нумерация страниц. Добавление в документ колонтитулов, ссылок.</w:t>
      </w:r>
    </w:p>
    <w:p w:rsidR="0087394B" w:rsidRPr="0087394B" w:rsidRDefault="0087394B" w:rsidP="0087394B">
      <w:pPr>
        <w:rPr>
          <w:lang w:eastAsia="en-US"/>
        </w:rPr>
      </w:pPr>
      <w:r w:rsidRPr="0087394B">
        <w:rPr>
          <w:lang w:eastAsia="en-US"/>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87394B" w:rsidRPr="0087394B" w:rsidRDefault="0087394B" w:rsidP="0087394B">
      <w:pPr>
        <w:rPr>
          <w:lang w:eastAsia="en-US"/>
        </w:rPr>
      </w:pPr>
      <w:r w:rsidRPr="0087394B">
        <w:rPr>
          <w:lang w:eastAsia="en-US"/>
        </w:rPr>
        <w:t>Знакомство с графическими редакторами. Растровые рисунки. Использование графических примитивов.</w:t>
      </w:r>
    </w:p>
    <w:p w:rsidR="0087394B" w:rsidRPr="0087394B" w:rsidRDefault="0087394B" w:rsidP="0087394B">
      <w:pPr>
        <w:rPr>
          <w:lang w:eastAsia="en-US"/>
        </w:rPr>
      </w:pPr>
      <w:r w:rsidRPr="0087394B">
        <w:rPr>
          <w:lang w:eastAsia="en-US"/>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87394B" w:rsidRPr="0087394B" w:rsidRDefault="0087394B" w:rsidP="0087394B">
      <w:pPr>
        <w:rPr>
          <w:lang w:eastAsia="en-US"/>
        </w:rPr>
      </w:pPr>
      <w:r w:rsidRPr="0087394B">
        <w:rPr>
          <w:lang w:eastAsia="en-US"/>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87394B" w:rsidRPr="0087394B" w:rsidRDefault="0087394B" w:rsidP="0087394B">
      <w:pPr>
        <w:rPr>
          <w:lang w:eastAsia="en-US"/>
        </w:rPr>
      </w:pPr>
      <w:r w:rsidRPr="0087394B">
        <w:rPr>
          <w:lang w:eastAsia="en-US"/>
        </w:rPr>
        <w:t>Подготовка мультимедийных презентаций. Слайд. Добавление на слайд текста и изображений. Работа с несколькими слайдами.</w:t>
      </w:r>
    </w:p>
    <w:p w:rsidR="0087394B" w:rsidRPr="0087394B" w:rsidRDefault="0087394B" w:rsidP="0087394B">
      <w:pPr>
        <w:rPr>
          <w:lang w:eastAsia="en-US"/>
        </w:rPr>
      </w:pPr>
      <w:r w:rsidRPr="0087394B">
        <w:rPr>
          <w:lang w:eastAsia="en-US"/>
        </w:rPr>
        <w:t>Добавление на слайд аудиовизуальных данных. Анимация. Гиперссылки.</w:t>
      </w:r>
      <w:bookmarkStart w:id="69" w:name="_Toc104192176"/>
    </w:p>
    <w:p w:rsidR="0087394B" w:rsidRPr="0087394B" w:rsidRDefault="0087394B" w:rsidP="0087394B">
      <w:pPr>
        <w:rPr>
          <w:lang w:eastAsia="en-US"/>
        </w:rPr>
      </w:pPr>
      <w:r w:rsidRPr="0087394B">
        <w:rPr>
          <w:lang w:eastAsia="en-US"/>
        </w:rPr>
        <w:t>149.4. Содержание обучения в 8 классе.</w:t>
      </w:r>
    </w:p>
    <w:p w:rsidR="0087394B" w:rsidRPr="0087394B" w:rsidRDefault="0087394B" w:rsidP="0087394B">
      <w:pPr>
        <w:rPr>
          <w:lang w:eastAsia="en-US"/>
        </w:rPr>
      </w:pPr>
      <w:r w:rsidRPr="0087394B">
        <w:rPr>
          <w:lang w:eastAsia="en-US"/>
        </w:rPr>
        <w:t>149.4.1. </w:t>
      </w:r>
      <w:bookmarkEnd w:id="69"/>
      <w:r w:rsidRPr="0087394B">
        <w:rPr>
          <w:lang w:eastAsia="en-US"/>
        </w:rPr>
        <w:t>Теоретические основы информатики.</w:t>
      </w:r>
    </w:p>
    <w:p w:rsidR="0087394B" w:rsidRPr="0087394B" w:rsidRDefault="0087394B" w:rsidP="0087394B">
      <w:pPr>
        <w:rPr>
          <w:lang w:eastAsia="en-US"/>
        </w:rPr>
      </w:pPr>
      <w:r w:rsidRPr="0087394B">
        <w:rPr>
          <w:lang w:eastAsia="en-US"/>
        </w:rPr>
        <w:t>Позиционные и не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87394B" w:rsidRPr="0087394B" w:rsidRDefault="0087394B" w:rsidP="0087394B">
      <w:pPr>
        <w:rPr>
          <w:lang w:eastAsia="en-US"/>
        </w:rPr>
      </w:pPr>
      <w:r w:rsidRPr="0087394B">
        <w:rPr>
          <w:lang w:eastAsia="en-US"/>
        </w:rPr>
        <w:t>Римская система счисления.</w:t>
      </w:r>
    </w:p>
    <w:p w:rsidR="0087394B" w:rsidRPr="0087394B" w:rsidRDefault="0087394B" w:rsidP="0087394B">
      <w:pPr>
        <w:rPr>
          <w:lang w:eastAsia="en-US"/>
        </w:rPr>
      </w:pPr>
      <w:r w:rsidRPr="0087394B">
        <w:rPr>
          <w:lang w:eastAsia="en-US"/>
        </w:rPr>
        <w:t>Двоичная система счисления. Перевод натуральных чисел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иричная система счисления. Перевод чисел из шестнадцатиричной системы в двоичную, восьмеричную и десятичную системы и обратно.</w:t>
      </w:r>
    </w:p>
    <w:p w:rsidR="0087394B" w:rsidRPr="0087394B" w:rsidRDefault="0087394B" w:rsidP="0087394B">
      <w:pPr>
        <w:rPr>
          <w:lang w:eastAsia="en-US"/>
        </w:rPr>
      </w:pPr>
      <w:r w:rsidRPr="0087394B">
        <w:rPr>
          <w:lang w:eastAsia="en-US"/>
        </w:rPr>
        <w:t>Арифметические операции в двоичной системе счисления.</w:t>
      </w:r>
    </w:p>
    <w:p w:rsidR="0087394B" w:rsidRPr="0087394B" w:rsidRDefault="0087394B" w:rsidP="0087394B">
      <w:pPr>
        <w:rPr>
          <w:lang w:eastAsia="en-US"/>
        </w:rPr>
      </w:pPr>
      <w:r w:rsidRPr="0087394B">
        <w:rPr>
          <w:lang w:eastAsia="en-US"/>
        </w:rPr>
        <w:t>Представление целых чисел в Р-ичных системах счисления. Арифметические операции в Р-ичных системах счисления.</w:t>
      </w:r>
    </w:p>
    <w:p w:rsidR="0087394B" w:rsidRPr="0087394B" w:rsidRDefault="0087394B" w:rsidP="0087394B">
      <w:pPr>
        <w:rPr>
          <w:lang w:eastAsia="en-US"/>
        </w:rPr>
      </w:pPr>
      <w:r w:rsidRPr="0087394B">
        <w:rPr>
          <w:lang w:eastAsia="en-US"/>
        </w:rPr>
        <w:t xml:space="preserve">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исключающее или» (сложение по модулю 2), «импликация» (следование), «эквиваленция» (логическая равнозначность). Приоритет логических операций. Определение истинности составного высказывания при известных значениях истинности входящих в него элементарных высказываний. </w:t>
      </w:r>
    </w:p>
    <w:p w:rsidR="0087394B" w:rsidRPr="0087394B" w:rsidRDefault="0087394B" w:rsidP="0087394B">
      <w:pPr>
        <w:rPr>
          <w:lang w:eastAsia="en-US"/>
        </w:rPr>
      </w:pPr>
      <w:r w:rsidRPr="0087394B">
        <w:rPr>
          <w:lang w:eastAsia="en-US"/>
        </w:rPr>
        <w:t>Логические выражения. Правила записи логических выражений. Построение таблиц истинности логических выражений. Упрощение логических выражений. Законы алгебры логики. Построение логических выражений по таблице истинности.</w:t>
      </w:r>
    </w:p>
    <w:p w:rsidR="0087394B" w:rsidRPr="0087394B" w:rsidRDefault="0087394B" w:rsidP="0087394B">
      <w:pPr>
        <w:rPr>
          <w:lang w:eastAsia="en-US"/>
        </w:rPr>
      </w:pPr>
      <w:r w:rsidRPr="0087394B">
        <w:rPr>
          <w:lang w:eastAsia="en-US"/>
        </w:rPr>
        <w:t xml:space="preserve">Логические элементы. Знакомство с логическими основами компьютера. Сумматор. </w:t>
      </w:r>
    </w:p>
    <w:p w:rsidR="0087394B" w:rsidRPr="0087394B" w:rsidRDefault="0087394B" w:rsidP="0087394B">
      <w:pPr>
        <w:rPr>
          <w:lang w:eastAsia="en-US"/>
        </w:rPr>
      </w:pPr>
      <w:r w:rsidRPr="0087394B">
        <w:rPr>
          <w:lang w:eastAsia="en-US"/>
        </w:rPr>
        <w:t>149.4.2. Алгоритмы и программирование.</w:t>
      </w:r>
    </w:p>
    <w:p w:rsidR="0087394B" w:rsidRPr="0087394B" w:rsidRDefault="0087394B" w:rsidP="0087394B">
      <w:pPr>
        <w:rPr>
          <w:lang w:eastAsia="en-US"/>
        </w:rPr>
      </w:pPr>
      <w:r w:rsidRPr="0087394B">
        <w:rPr>
          <w:lang w:eastAsia="en-US"/>
        </w:rPr>
        <w:t>Язык программирования (Python, C++, Java, C#). Система программирования: редактор текста программ, транслятор, отладчик.</w:t>
      </w:r>
    </w:p>
    <w:p w:rsidR="0087394B" w:rsidRPr="0087394B" w:rsidRDefault="0087394B" w:rsidP="0087394B">
      <w:pPr>
        <w:rPr>
          <w:lang w:eastAsia="en-US"/>
        </w:rPr>
      </w:pPr>
      <w:r w:rsidRPr="0087394B">
        <w:rPr>
          <w:lang w:eastAsia="en-US"/>
        </w:rPr>
        <w:t>Переменная: тип, имя, значение. Целые, вещественные и символьные переменные.</w:t>
      </w:r>
    </w:p>
    <w:p w:rsidR="0087394B" w:rsidRPr="0087394B" w:rsidRDefault="0087394B" w:rsidP="0087394B">
      <w:pPr>
        <w:rPr>
          <w:lang w:eastAsia="en-US"/>
        </w:rPr>
      </w:pPr>
      <w:r w:rsidRPr="0087394B">
        <w:rPr>
          <w:lang w:eastAsia="en-US"/>
        </w:rPr>
        <w:t>Оператор присваивания. Арифметические выражения и порядок их вычисления. Операции с целыми числами: целочисленное деление, остаток от деления. Проверка делимости одного целого числа на другое.</w:t>
      </w:r>
    </w:p>
    <w:p w:rsidR="0087394B" w:rsidRPr="0087394B" w:rsidRDefault="0087394B" w:rsidP="0087394B">
      <w:pPr>
        <w:rPr>
          <w:lang w:eastAsia="en-US"/>
        </w:rPr>
      </w:pPr>
      <w:r w:rsidRPr="0087394B">
        <w:rPr>
          <w:lang w:eastAsia="en-US"/>
        </w:rPr>
        <w:t>Операции с вещественными числами. Встроенные функции.</w:t>
      </w:r>
    </w:p>
    <w:p w:rsidR="0087394B" w:rsidRPr="0087394B" w:rsidRDefault="0087394B" w:rsidP="0087394B">
      <w:pPr>
        <w:rPr>
          <w:lang w:eastAsia="en-US"/>
        </w:rPr>
      </w:pPr>
      <w:r w:rsidRPr="0087394B">
        <w:rPr>
          <w:lang w:eastAsia="en-US"/>
        </w:rPr>
        <w:t>Случайные (псевдослучайные) числа.</w:t>
      </w:r>
    </w:p>
    <w:p w:rsidR="0087394B" w:rsidRPr="0087394B" w:rsidRDefault="0087394B" w:rsidP="0087394B">
      <w:pPr>
        <w:rPr>
          <w:lang w:eastAsia="en-US"/>
        </w:rPr>
      </w:pPr>
      <w:r w:rsidRPr="0087394B">
        <w:rPr>
          <w:lang w:eastAsia="en-US"/>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 Логические переменные.</w:t>
      </w:r>
    </w:p>
    <w:p w:rsidR="0087394B" w:rsidRPr="0087394B" w:rsidRDefault="0087394B" w:rsidP="0087394B">
      <w:pPr>
        <w:rPr>
          <w:lang w:eastAsia="en-US"/>
        </w:rPr>
      </w:pPr>
      <w:r w:rsidRPr="0087394B">
        <w:rPr>
          <w:lang w:eastAsia="en-US"/>
        </w:rPr>
        <w:t>Диалоговая отладка программ: пошаговое выполнение, просмотр значений величин, отладочный вывод, выбор точки останова.</w:t>
      </w:r>
    </w:p>
    <w:p w:rsidR="0087394B" w:rsidRPr="0087394B" w:rsidRDefault="0087394B" w:rsidP="0087394B">
      <w:pPr>
        <w:rPr>
          <w:lang w:eastAsia="en-US"/>
        </w:rPr>
      </w:pPr>
      <w:r w:rsidRPr="0087394B">
        <w:rPr>
          <w:lang w:eastAsia="en-US"/>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Разложение натурального числа на простые сомножители.</w:t>
      </w:r>
    </w:p>
    <w:p w:rsidR="0087394B" w:rsidRPr="0087394B" w:rsidRDefault="0087394B" w:rsidP="0087394B">
      <w:pPr>
        <w:rPr>
          <w:lang w:eastAsia="en-US"/>
        </w:rPr>
      </w:pPr>
      <w:r w:rsidRPr="0087394B">
        <w:rPr>
          <w:lang w:eastAsia="en-US"/>
        </w:rPr>
        <w:t>Цикл с переменной. Алгоритм проверки натурального числа на простоту.</w:t>
      </w:r>
    </w:p>
    <w:p w:rsidR="0087394B" w:rsidRPr="0087394B" w:rsidRDefault="0087394B" w:rsidP="0087394B">
      <w:pPr>
        <w:rPr>
          <w:lang w:eastAsia="en-US"/>
        </w:rPr>
      </w:pPr>
      <w:r w:rsidRPr="0087394B">
        <w:rPr>
          <w:lang w:eastAsia="en-US"/>
        </w:rPr>
        <w:t>Анализ алгоритмов. Определение возможных результатов работы алгоритма при заданном множестве входных данных, определение возможных входных данных, приводящих к данному результату.</w:t>
      </w:r>
    </w:p>
    <w:p w:rsidR="0087394B" w:rsidRPr="0087394B" w:rsidRDefault="0087394B" w:rsidP="0087394B">
      <w:pPr>
        <w:rPr>
          <w:lang w:eastAsia="en-US"/>
        </w:rPr>
      </w:pPr>
      <w:r w:rsidRPr="0087394B">
        <w:rPr>
          <w:lang w:eastAsia="en-US"/>
        </w:rPr>
        <w:t>Обработка потока данных: вычисление количества, суммы, среднего арифметического, минимального и максимального значений элементов последовательности, удовлетворяющих заданному условию.</w:t>
      </w:r>
    </w:p>
    <w:p w:rsidR="0087394B" w:rsidRPr="0087394B" w:rsidRDefault="0087394B" w:rsidP="0087394B">
      <w:pPr>
        <w:rPr>
          <w:lang w:eastAsia="en-US"/>
        </w:rPr>
      </w:pPr>
      <w:r w:rsidRPr="0087394B">
        <w:rPr>
          <w:lang w:eastAsia="en-US"/>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87394B" w:rsidRPr="0087394B" w:rsidRDefault="0087394B" w:rsidP="0087394B">
      <w:pPr>
        <w:rPr>
          <w:lang w:eastAsia="en-US"/>
        </w:rPr>
      </w:pPr>
      <w:r w:rsidRPr="0087394B">
        <w:rPr>
          <w:lang w:eastAsia="en-US"/>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Java, C#):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w:t>
      </w:r>
    </w:p>
    <w:p w:rsidR="0087394B" w:rsidRPr="0087394B" w:rsidRDefault="0087394B" w:rsidP="0087394B">
      <w:pPr>
        <w:rPr>
          <w:lang w:eastAsia="en-US"/>
        </w:rPr>
      </w:pPr>
      <w:r w:rsidRPr="0087394B">
        <w:rPr>
          <w:lang w:eastAsia="en-US"/>
        </w:rPr>
        <w:t>Понятие о сложности алгоритмов.</w:t>
      </w:r>
    </w:p>
    <w:p w:rsidR="0087394B" w:rsidRPr="0087394B" w:rsidRDefault="0087394B" w:rsidP="0087394B">
      <w:pPr>
        <w:rPr>
          <w:lang w:eastAsia="en-US"/>
        </w:rPr>
      </w:pPr>
      <w:r w:rsidRPr="0087394B">
        <w:rPr>
          <w:lang w:eastAsia="en-US"/>
        </w:rPr>
        <w:t>149.4.3. Информационные технологии.</w:t>
      </w:r>
    </w:p>
    <w:p w:rsidR="0087394B" w:rsidRPr="0087394B" w:rsidRDefault="0087394B" w:rsidP="0087394B">
      <w:pPr>
        <w:rPr>
          <w:lang w:eastAsia="en-US"/>
        </w:rPr>
      </w:pPr>
      <w:r w:rsidRPr="0087394B">
        <w:rPr>
          <w:lang w:eastAsia="en-US"/>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и фильтрация данных в выделенном диапазоне. Построение диаграмм (гистограмма, круговая диаграмма, точечная диаграмма). Выбор типа диаграммы.</w:t>
      </w:r>
    </w:p>
    <w:p w:rsidR="0087394B" w:rsidRPr="0087394B" w:rsidRDefault="0087394B" w:rsidP="0087394B">
      <w:pPr>
        <w:rPr>
          <w:lang w:eastAsia="en-US"/>
        </w:rPr>
      </w:pPr>
      <w:r w:rsidRPr="0087394B">
        <w:rPr>
          <w:lang w:eastAsia="en-US"/>
        </w:rPr>
        <w:t>Преобразование формул при копировании. Относительная, абсолютная и смешанная адресация.</w:t>
      </w:r>
      <w:bookmarkStart w:id="70" w:name="_Toc104192177"/>
    </w:p>
    <w:p w:rsidR="0087394B" w:rsidRPr="0087394B" w:rsidRDefault="0087394B" w:rsidP="0087394B">
      <w:pPr>
        <w:rPr>
          <w:lang w:eastAsia="en-US"/>
        </w:rPr>
      </w:pPr>
      <w:r w:rsidRPr="0087394B">
        <w:rPr>
          <w:lang w:eastAsia="en-US"/>
        </w:rPr>
        <w:t>149.5. Содержание обучения в 9 классе.</w:t>
      </w:r>
    </w:p>
    <w:p w:rsidR="0087394B" w:rsidRPr="0087394B" w:rsidRDefault="0087394B" w:rsidP="0087394B">
      <w:pPr>
        <w:rPr>
          <w:lang w:eastAsia="en-US"/>
        </w:rPr>
      </w:pPr>
      <w:r w:rsidRPr="0087394B">
        <w:rPr>
          <w:lang w:eastAsia="en-US"/>
        </w:rPr>
        <w:t>149.5.1. </w:t>
      </w:r>
      <w:bookmarkEnd w:id="70"/>
      <w:r w:rsidRPr="0087394B">
        <w:rPr>
          <w:lang w:eastAsia="en-US"/>
        </w:rPr>
        <w:t>Цифровая грамотность.</w:t>
      </w:r>
    </w:p>
    <w:p w:rsidR="0087394B" w:rsidRPr="0087394B" w:rsidRDefault="0087394B" w:rsidP="0087394B">
      <w:pPr>
        <w:rPr>
          <w:lang w:eastAsia="en-US"/>
        </w:rPr>
      </w:pPr>
      <w:r w:rsidRPr="0087394B">
        <w:rPr>
          <w:lang w:eastAsia="en-US"/>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87394B" w:rsidRPr="0087394B" w:rsidRDefault="0087394B" w:rsidP="0087394B">
      <w:pPr>
        <w:rPr>
          <w:lang w:eastAsia="en-US"/>
        </w:rPr>
      </w:pPr>
      <w:r w:rsidRPr="0087394B">
        <w:rPr>
          <w:lang w:eastAsia="en-US"/>
        </w:rPr>
        <w:t>Разработка веб-страниц. Язык HTML. Структура веб-страницы. Заголовок и тело страницы. Логическая разметка: заголовки, абзацы. Разработка страниц, содержащих рисунки, списки и гиперссылки.</w:t>
      </w:r>
    </w:p>
    <w:p w:rsidR="0087394B" w:rsidRPr="0087394B" w:rsidRDefault="0087394B" w:rsidP="0087394B">
      <w:pPr>
        <w:rPr>
          <w:lang w:eastAsia="en-US"/>
        </w:rPr>
      </w:pPr>
      <w:r w:rsidRPr="0087394B">
        <w:rPr>
          <w:lang w:eastAsia="en-US"/>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 сетевой активности).</w:t>
      </w:r>
    </w:p>
    <w:p w:rsidR="0087394B" w:rsidRPr="0087394B" w:rsidRDefault="0087394B" w:rsidP="0087394B">
      <w:pPr>
        <w:rPr>
          <w:lang w:eastAsia="en-US"/>
        </w:rPr>
      </w:pPr>
      <w:r w:rsidRPr="0087394B">
        <w:rPr>
          <w:lang w:eastAsia="en-US"/>
        </w:rPr>
        <w:t xml:space="preserve">Виды деятельности в Интернете. Интернет-сервисы: коммуникационные сервисы (почтовая служба, видеоконференции и другие сервисы), справочные службы (карты, расписания и другие), поисковые службы, службы обновления программного обеспечения. Сервисы государственных услуг. </w:t>
      </w:r>
    </w:p>
    <w:p w:rsidR="0087394B" w:rsidRPr="0087394B" w:rsidRDefault="0087394B" w:rsidP="0087394B">
      <w:pPr>
        <w:rPr>
          <w:lang w:eastAsia="en-US"/>
        </w:rPr>
      </w:pPr>
      <w:r w:rsidRPr="0087394B">
        <w:rPr>
          <w:lang w:eastAsia="en-US"/>
        </w:rPr>
        <w:t xml:space="preserve">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 </w:t>
      </w:r>
    </w:p>
    <w:p w:rsidR="0087394B" w:rsidRPr="0087394B" w:rsidRDefault="0087394B" w:rsidP="0087394B">
      <w:pPr>
        <w:rPr>
          <w:lang w:eastAsia="en-US"/>
        </w:rPr>
      </w:pPr>
      <w:r w:rsidRPr="0087394B">
        <w:rPr>
          <w:lang w:eastAsia="en-US"/>
        </w:rPr>
        <w:t>149.5.2. Теоретические основы информатики.</w:t>
      </w:r>
    </w:p>
    <w:p w:rsidR="0087394B" w:rsidRPr="0087394B" w:rsidRDefault="0087394B" w:rsidP="0087394B">
      <w:pPr>
        <w:rPr>
          <w:lang w:eastAsia="en-US"/>
        </w:rPr>
      </w:pPr>
      <w:r w:rsidRPr="0087394B">
        <w:rPr>
          <w:lang w:eastAsia="en-US"/>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е модели моделируемому объекту и целям моделирования.</w:t>
      </w:r>
    </w:p>
    <w:p w:rsidR="0087394B" w:rsidRPr="0087394B" w:rsidRDefault="0087394B" w:rsidP="0087394B">
      <w:pPr>
        <w:rPr>
          <w:lang w:eastAsia="en-US"/>
        </w:rPr>
      </w:pPr>
      <w:r w:rsidRPr="0087394B">
        <w:rPr>
          <w:lang w:eastAsia="en-US"/>
        </w:rPr>
        <w:t>Табличные модели. Таблица как представление отношения.</w:t>
      </w:r>
    </w:p>
    <w:p w:rsidR="0087394B" w:rsidRPr="0087394B" w:rsidRDefault="0087394B" w:rsidP="0087394B">
      <w:pPr>
        <w:rPr>
          <w:lang w:eastAsia="en-US"/>
        </w:rPr>
      </w:pPr>
      <w:r w:rsidRPr="0087394B">
        <w:rPr>
          <w:lang w:eastAsia="en-US"/>
        </w:rPr>
        <w:t>Базы данных. Отбор в таблице строк, удовлетворяющих заданному условию. Разработка однотабличной базы данных. Составление запросов к базе данных с помощью визуального редактора.</w:t>
      </w:r>
    </w:p>
    <w:p w:rsidR="0087394B" w:rsidRPr="0087394B" w:rsidRDefault="0087394B" w:rsidP="0087394B">
      <w:pPr>
        <w:rPr>
          <w:lang w:eastAsia="en-US"/>
        </w:rPr>
      </w:pPr>
      <w:r w:rsidRPr="0087394B">
        <w:rPr>
          <w:lang w:eastAsia="en-US"/>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87394B" w:rsidRPr="0087394B" w:rsidRDefault="0087394B" w:rsidP="0087394B">
      <w:pPr>
        <w:rPr>
          <w:lang w:eastAsia="en-US"/>
        </w:rPr>
      </w:pPr>
      <w:r w:rsidRPr="0087394B">
        <w:rPr>
          <w:lang w:eastAsia="en-US"/>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87394B" w:rsidRPr="0087394B" w:rsidRDefault="0087394B" w:rsidP="0087394B">
      <w:pPr>
        <w:rPr>
          <w:lang w:eastAsia="en-US"/>
        </w:rPr>
      </w:pPr>
      <w:r w:rsidRPr="0087394B">
        <w:rPr>
          <w:lang w:eastAsia="en-US"/>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87394B" w:rsidRPr="0087394B" w:rsidRDefault="0087394B" w:rsidP="0087394B">
      <w:pPr>
        <w:rPr>
          <w:lang w:eastAsia="en-US"/>
        </w:rPr>
      </w:pPr>
      <w:r w:rsidRPr="0087394B">
        <w:rPr>
          <w:lang w:eastAsia="en-US"/>
        </w:rPr>
        <w:t xml:space="preserve">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 </w:t>
      </w:r>
    </w:p>
    <w:p w:rsidR="0087394B" w:rsidRPr="0087394B" w:rsidRDefault="0087394B" w:rsidP="0087394B">
      <w:pPr>
        <w:rPr>
          <w:lang w:eastAsia="en-US"/>
        </w:rPr>
      </w:pPr>
      <w:r w:rsidRPr="0087394B">
        <w:rPr>
          <w:lang w:eastAsia="en-US"/>
        </w:rPr>
        <w:t>149.5.3. Алгоритмы и программирование.</w:t>
      </w:r>
    </w:p>
    <w:p w:rsidR="0087394B" w:rsidRPr="0087394B" w:rsidRDefault="0087394B" w:rsidP="0087394B">
      <w:pPr>
        <w:rPr>
          <w:lang w:eastAsia="en-US"/>
        </w:rPr>
      </w:pPr>
      <w:r w:rsidRPr="0087394B">
        <w:rPr>
          <w:lang w:eastAsia="en-US"/>
        </w:rPr>
        <w:t>Разбиение задачи на подзадачи. Вспомогательные алгоритмы (подпрограммы, процедуры, функции). Параметры как средство изменения результатов работы подпрограммы. Результат функции. Логические функции.</w:t>
      </w:r>
    </w:p>
    <w:p w:rsidR="0087394B" w:rsidRPr="0087394B" w:rsidRDefault="0087394B" w:rsidP="0087394B">
      <w:pPr>
        <w:rPr>
          <w:lang w:eastAsia="en-US"/>
        </w:rPr>
      </w:pPr>
      <w:r w:rsidRPr="0087394B">
        <w:rPr>
          <w:lang w:eastAsia="en-US"/>
        </w:rPr>
        <w:t>Рекурсия. Рекурсивные подпрограммы (процедуры, функции). Условие окончания рекурсии (базовые случаи). Применение рекурсии для перебора вариантов.</w:t>
      </w:r>
    </w:p>
    <w:p w:rsidR="0087394B" w:rsidRPr="0087394B" w:rsidRDefault="0087394B" w:rsidP="0087394B">
      <w:pPr>
        <w:rPr>
          <w:lang w:eastAsia="en-US"/>
        </w:rPr>
      </w:pPr>
      <w:r w:rsidRPr="0087394B">
        <w:rPr>
          <w:lang w:eastAsia="en-US"/>
        </w:rPr>
        <w:t>Сортировка массивов. Встроенные возможности сортировки выбранного языка программирования. Сортировка по нескольким критериям (уровням).</w:t>
      </w:r>
    </w:p>
    <w:p w:rsidR="0087394B" w:rsidRPr="0087394B" w:rsidRDefault="0087394B" w:rsidP="0087394B">
      <w:pPr>
        <w:rPr>
          <w:lang w:eastAsia="en-US"/>
        </w:rPr>
      </w:pPr>
      <w:r w:rsidRPr="0087394B">
        <w:rPr>
          <w:lang w:eastAsia="en-US"/>
        </w:rPr>
        <w:t>Двоичный поиск в упорядоченном массиве.</w:t>
      </w:r>
    </w:p>
    <w:p w:rsidR="0087394B" w:rsidRPr="0087394B" w:rsidRDefault="0087394B" w:rsidP="0087394B">
      <w:pPr>
        <w:rPr>
          <w:lang w:eastAsia="en-US"/>
        </w:rPr>
      </w:pPr>
      <w:r w:rsidRPr="0087394B">
        <w:rPr>
          <w:lang w:eastAsia="en-US"/>
        </w:rPr>
        <w:t>Двумерные массивы (матрицы).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инимума и максимума строки, столбца, диапазона, поиск заданного значения.</w:t>
      </w:r>
    </w:p>
    <w:p w:rsidR="0087394B" w:rsidRPr="0087394B" w:rsidRDefault="0087394B" w:rsidP="0087394B">
      <w:pPr>
        <w:rPr>
          <w:lang w:eastAsia="en-US"/>
        </w:rPr>
      </w:pPr>
      <w:r w:rsidRPr="0087394B">
        <w:rPr>
          <w:lang w:eastAsia="en-US"/>
        </w:rPr>
        <w:t>Динамическое программирование. Задачи, решаемые с помощью динамического программирования: вычисление функций, заданных рекуррентной формулой, подсчёт количества вариантов, выбор оптимального решения.</w:t>
      </w:r>
    </w:p>
    <w:p w:rsidR="0087394B" w:rsidRPr="0087394B" w:rsidRDefault="0087394B" w:rsidP="0087394B">
      <w:pPr>
        <w:rPr>
          <w:lang w:eastAsia="en-US"/>
        </w:rPr>
      </w:pPr>
      <w:r w:rsidRPr="0087394B">
        <w:rPr>
          <w:lang w:eastAsia="en-US"/>
        </w:rPr>
        <w:t xml:space="preserve">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в том числе в робототехнике.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ем дома, автономная система управления транспортным средством и другие системы). </w:t>
      </w:r>
    </w:p>
    <w:p w:rsidR="0087394B" w:rsidRPr="0087394B" w:rsidRDefault="0087394B" w:rsidP="0087394B">
      <w:pPr>
        <w:rPr>
          <w:lang w:eastAsia="en-US"/>
        </w:rPr>
      </w:pPr>
      <w:r w:rsidRPr="0087394B">
        <w:rPr>
          <w:lang w:eastAsia="en-US"/>
        </w:rPr>
        <w:t>149.5.4. Информационные технологии.</w:t>
      </w:r>
    </w:p>
    <w:p w:rsidR="0087394B" w:rsidRPr="0087394B" w:rsidRDefault="0087394B" w:rsidP="0087394B">
      <w:pPr>
        <w:rPr>
          <w:lang w:eastAsia="en-US"/>
        </w:rPr>
      </w:pPr>
      <w:r w:rsidRPr="0087394B">
        <w:rPr>
          <w:lang w:eastAsia="en-US"/>
        </w:rPr>
        <w:t>Условные вычисления в электронных таблицах. Суммирование и подсчёт значений, отвечающих заданному условию. Обработка больших наборов данных.</w:t>
      </w:r>
    </w:p>
    <w:p w:rsidR="0087394B" w:rsidRPr="0087394B" w:rsidRDefault="0087394B" w:rsidP="0087394B">
      <w:pPr>
        <w:rPr>
          <w:lang w:eastAsia="en-US"/>
        </w:rPr>
      </w:pPr>
      <w:r w:rsidRPr="0087394B">
        <w:rPr>
          <w:lang w:eastAsia="en-US"/>
        </w:rPr>
        <w:t>Динамическое программирование в электронных таблицах.</w:t>
      </w:r>
    </w:p>
    <w:p w:rsidR="0087394B" w:rsidRPr="0087394B" w:rsidRDefault="0087394B" w:rsidP="0087394B">
      <w:pPr>
        <w:rPr>
          <w:lang w:eastAsia="en-US"/>
        </w:rPr>
      </w:pPr>
      <w:r w:rsidRPr="0087394B">
        <w:rPr>
          <w:lang w:eastAsia="en-US"/>
        </w:rPr>
        <w:t>Численное моделирование в электронных таблицах. Численное решение уравнений с помощью подбора параметра. Поиск оптимального решения.</w:t>
      </w:r>
    </w:p>
    <w:p w:rsidR="0087394B" w:rsidRPr="0087394B" w:rsidRDefault="0087394B" w:rsidP="0087394B">
      <w:pPr>
        <w:rPr>
          <w:lang w:eastAsia="en-US"/>
        </w:rPr>
      </w:pPr>
      <w:r w:rsidRPr="0087394B">
        <w:rPr>
          <w:lang w:eastAsia="en-US"/>
        </w:rPr>
        <w:t xml:space="preserve">Роль информационных технологий в развитии экономики мира, страны, региона. </w:t>
      </w:r>
    </w:p>
    <w:p w:rsidR="0087394B" w:rsidRPr="0087394B" w:rsidRDefault="0087394B" w:rsidP="0087394B">
      <w:pPr>
        <w:rPr>
          <w:lang w:eastAsia="en-US"/>
        </w:rPr>
      </w:pPr>
      <w:r w:rsidRPr="0087394B">
        <w:rPr>
          <w:lang w:eastAsia="en-US"/>
        </w:rPr>
        <w:t xml:space="preserve">Открытые образовательные ресурсы. 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 </w:t>
      </w:r>
    </w:p>
    <w:p w:rsidR="0087394B" w:rsidRPr="0087394B" w:rsidRDefault="0087394B" w:rsidP="0087394B">
      <w:pPr>
        <w:rPr>
          <w:lang w:eastAsia="en-US"/>
        </w:rPr>
      </w:pPr>
      <w:r w:rsidRPr="0087394B">
        <w:rPr>
          <w:lang w:eastAsia="en-US"/>
        </w:rPr>
        <w:t>Знакомство с перспективными направлениями развития информационных технологий (на примере искусственного интеллекта и машинного обучения). Системы умного города (компьютерное зрение и анализ больших данных).</w:t>
      </w:r>
      <w:bookmarkStart w:id="71" w:name="_Toc104192178"/>
    </w:p>
    <w:p w:rsidR="0087394B" w:rsidRPr="0087394B" w:rsidRDefault="0087394B" w:rsidP="0087394B">
      <w:pPr>
        <w:rPr>
          <w:lang w:eastAsia="en-US"/>
        </w:rPr>
      </w:pPr>
      <w:r w:rsidRPr="0087394B">
        <w:rPr>
          <w:lang w:eastAsia="en-US"/>
        </w:rPr>
        <w:t>149.6. Планируемые результаты освоения информатики (углублённый уровень) на уровне основного общего образования.</w:t>
      </w:r>
    </w:p>
    <w:bookmarkEnd w:id="71"/>
    <w:p w:rsidR="0087394B" w:rsidRPr="0087394B" w:rsidRDefault="0087394B" w:rsidP="0087394B">
      <w:pPr>
        <w:rPr>
          <w:lang w:eastAsia="en-US"/>
        </w:rPr>
      </w:pPr>
      <w:r w:rsidRPr="0087394B">
        <w:rPr>
          <w:lang w:eastAsia="en-US"/>
        </w:rPr>
        <w:t>149.6.1. 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bookmarkStart w:id="72" w:name="_Toc104192179"/>
    </w:p>
    <w:bookmarkEnd w:id="72"/>
    <w:p w:rsidR="0087394B" w:rsidRPr="0087394B" w:rsidRDefault="0087394B" w:rsidP="0087394B">
      <w:pPr>
        <w:rPr>
          <w:lang w:eastAsia="en-US"/>
        </w:rPr>
      </w:pPr>
      <w:r w:rsidRPr="0087394B">
        <w:rPr>
          <w:lang w:eastAsia="en-US"/>
        </w:rPr>
        <w:t>149.6.2. Личностные результаты имеют направленность на решение задач воспитания, развития и социализации обучающихся средствами учебного предмета.</w:t>
      </w:r>
    </w:p>
    <w:p w:rsidR="0087394B" w:rsidRPr="0087394B" w:rsidRDefault="0087394B" w:rsidP="0087394B">
      <w:pPr>
        <w:rPr>
          <w:lang w:eastAsia="en-US"/>
        </w:rPr>
      </w:pPr>
      <w:r w:rsidRPr="0087394B">
        <w:rPr>
          <w:lang w:eastAsia="en-US"/>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87394B" w:rsidRPr="0087394B" w:rsidRDefault="0087394B" w:rsidP="0087394B">
      <w:pPr>
        <w:rPr>
          <w:lang w:eastAsia="en-US"/>
        </w:rPr>
      </w:pPr>
      <w:r w:rsidRPr="0087394B">
        <w:rPr>
          <w:lang w:eastAsia="en-US"/>
        </w:rPr>
        <w:t>патриотического воспитания:</w:t>
      </w:r>
    </w:p>
    <w:p w:rsidR="0087394B" w:rsidRPr="0087394B" w:rsidRDefault="0087394B" w:rsidP="0087394B">
      <w:pPr>
        <w:rPr>
          <w:lang w:eastAsia="en-US"/>
        </w:rPr>
      </w:pPr>
      <w:r w:rsidRPr="0087394B">
        <w:rPr>
          <w:lang w:eastAsia="en-US"/>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87394B" w:rsidRPr="0087394B" w:rsidRDefault="0087394B" w:rsidP="0087394B">
      <w:pPr>
        <w:rPr>
          <w:lang w:eastAsia="en-US"/>
        </w:rPr>
      </w:pPr>
      <w:r w:rsidRPr="0087394B">
        <w:rPr>
          <w:lang w:eastAsia="en-US"/>
        </w:rPr>
        <w:t>духовно-нравственного воспитания:</w:t>
      </w:r>
    </w:p>
    <w:p w:rsidR="0087394B" w:rsidRPr="0087394B" w:rsidRDefault="0087394B" w:rsidP="0087394B">
      <w:pPr>
        <w:rPr>
          <w:lang w:eastAsia="en-US"/>
        </w:rPr>
      </w:pPr>
      <w:r w:rsidRPr="0087394B">
        <w:rPr>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w:t>
      </w:r>
    </w:p>
    <w:p w:rsidR="0087394B" w:rsidRPr="0087394B" w:rsidRDefault="0087394B" w:rsidP="0087394B">
      <w:pPr>
        <w:rPr>
          <w:lang w:eastAsia="en-US"/>
        </w:rPr>
      </w:pPr>
      <w:r w:rsidRPr="0087394B">
        <w:rPr>
          <w:lang w:eastAsia="en-US"/>
        </w:rPr>
        <w:t>гражданского воспитания:</w:t>
      </w:r>
    </w:p>
    <w:p w:rsidR="0087394B" w:rsidRPr="0087394B" w:rsidRDefault="0087394B" w:rsidP="0087394B">
      <w:pPr>
        <w:rPr>
          <w:lang w:eastAsia="en-US"/>
        </w:rPr>
      </w:pPr>
      <w:r w:rsidRPr="0087394B">
        <w:rPr>
          <w:lang w:eastAsia="en-US"/>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87394B" w:rsidRPr="0087394B" w:rsidRDefault="0087394B" w:rsidP="0087394B">
      <w:pPr>
        <w:rPr>
          <w:lang w:eastAsia="en-US"/>
        </w:rPr>
      </w:pPr>
      <w:r w:rsidRPr="0087394B">
        <w:rPr>
          <w:lang w:eastAsia="en-US"/>
        </w:rPr>
        <w:t>ценностей научного познания:</w:t>
      </w:r>
    </w:p>
    <w:p w:rsidR="0087394B" w:rsidRPr="0087394B" w:rsidRDefault="0087394B" w:rsidP="0087394B">
      <w:pPr>
        <w:rPr>
          <w:lang w:eastAsia="en-US"/>
        </w:rPr>
      </w:pPr>
      <w:r w:rsidRPr="0087394B">
        <w:rPr>
          <w:lang w:eastAsia="en-US"/>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87394B" w:rsidRPr="0087394B" w:rsidRDefault="0087394B" w:rsidP="0087394B">
      <w:pPr>
        <w:rPr>
          <w:lang w:eastAsia="en-US"/>
        </w:rPr>
      </w:pPr>
      <w:r w:rsidRPr="0087394B">
        <w:rPr>
          <w:lang w:eastAsia="en-US"/>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87394B" w:rsidRPr="0087394B" w:rsidRDefault="0087394B" w:rsidP="0087394B">
      <w:pPr>
        <w:rPr>
          <w:lang w:eastAsia="en-US"/>
        </w:rPr>
      </w:pPr>
      <w:r w:rsidRPr="0087394B">
        <w:rPr>
          <w:lang w:eastAsia="en-US"/>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94B" w:rsidRPr="0087394B" w:rsidRDefault="0087394B" w:rsidP="0087394B">
      <w:pPr>
        <w:rPr>
          <w:lang w:eastAsia="en-US"/>
        </w:rPr>
      </w:pPr>
      <w:r w:rsidRPr="0087394B">
        <w:rPr>
          <w:lang w:eastAsia="en-US"/>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87394B" w:rsidRPr="0087394B" w:rsidRDefault="0087394B" w:rsidP="0087394B">
      <w:pPr>
        <w:rPr>
          <w:lang w:eastAsia="en-US"/>
        </w:rPr>
      </w:pPr>
      <w:r w:rsidRPr="0087394B">
        <w:rPr>
          <w:lang w:eastAsia="en-US"/>
        </w:rPr>
        <w:t> формирования культуры здоровья:</w:t>
      </w:r>
    </w:p>
    <w:p w:rsidR="0087394B" w:rsidRPr="0087394B" w:rsidRDefault="0087394B" w:rsidP="0087394B">
      <w:pPr>
        <w:rPr>
          <w:lang w:eastAsia="en-US"/>
        </w:rPr>
      </w:pPr>
      <w:r w:rsidRPr="0087394B">
        <w:rPr>
          <w:lang w:eastAsia="en-US"/>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87394B" w:rsidRPr="0087394B" w:rsidRDefault="0087394B" w:rsidP="0087394B">
      <w:pPr>
        <w:rPr>
          <w:lang w:eastAsia="en-US"/>
        </w:rPr>
      </w:pPr>
      <w:r w:rsidRPr="0087394B">
        <w:rPr>
          <w:lang w:eastAsia="en-US"/>
        </w:rPr>
        <w:t> трудового воспитания:</w:t>
      </w:r>
    </w:p>
    <w:p w:rsidR="0087394B" w:rsidRPr="0087394B" w:rsidRDefault="0087394B" w:rsidP="0087394B">
      <w:pPr>
        <w:rPr>
          <w:lang w:eastAsia="en-US"/>
        </w:rPr>
      </w:pPr>
      <w:r w:rsidRPr="0087394B">
        <w:rPr>
          <w:lang w:eastAsia="en-US"/>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87394B" w:rsidRPr="0087394B" w:rsidRDefault="0087394B" w:rsidP="0087394B">
      <w:pPr>
        <w:rPr>
          <w:lang w:eastAsia="en-US"/>
        </w:rPr>
      </w:pPr>
      <w:r w:rsidRPr="0087394B">
        <w:rPr>
          <w:lang w:eastAsia="en-US"/>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94B" w:rsidRPr="0087394B" w:rsidRDefault="0087394B" w:rsidP="0087394B">
      <w:pPr>
        <w:rPr>
          <w:lang w:eastAsia="en-US"/>
        </w:rPr>
      </w:pPr>
      <w:r w:rsidRPr="0087394B">
        <w:rPr>
          <w:lang w:eastAsia="en-US"/>
        </w:rPr>
        <w:t> экологического воспитания:</w:t>
      </w:r>
    </w:p>
    <w:p w:rsidR="0087394B" w:rsidRPr="0087394B" w:rsidRDefault="0087394B" w:rsidP="0087394B">
      <w:pPr>
        <w:rPr>
          <w:lang w:eastAsia="en-US"/>
        </w:rPr>
      </w:pPr>
      <w:r w:rsidRPr="0087394B">
        <w:rPr>
          <w:lang w:eastAsia="en-US"/>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87394B" w:rsidRPr="0087394B" w:rsidRDefault="0087394B" w:rsidP="0087394B">
      <w:pPr>
        <w:rPr>
          <w:lang w:eastAsia="en-US"/>
        </w:rPr>
      </w:pPr>
      <w:r w:rsidRPr="0087394B">
        <w:rPr>
          <w:lang w:eastAsia="en-US"/>
        </w:rPr>
        <w:t> адаптации к изменяющимся условиям социальной среды:</w:t>
      </w:r>
    </w:p>
    <w:p w:rsidR="0087394B" w:rsidRPr="0087394B" w:rsidRDefault="0087394B" w:rsidP="0087394B">
      <w:pPr>
        <w:rPr>
          <w:lang w:eastAsia="en-US"/>
        </w:rPr>
      </w:pPr>
      <w:r w:rsidRPr="0087394B">
        <w:rPr>
          <w:lang w:eastAsia="en-US"/>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bookmarkStart w:id="73" w:name="_Toc104192180"/>
    </w:p>
    <w:bookmarkEnd w:id="73"/>
    <w:p w:rsidR="0087394B" w:rsidRPr="0087394B" w:rsidRDefault="0087394B" w:rsidP="0087394B">
      <w:pPr>
        <w:rPr>
          <w:lang w:eastAsia="en-US"/>
        </w:rPr>
      </w:pPr>
      <w:r w:rsidRPr="0087394B">
        <w:rPr>
          <w:lang w:eastAsia="en-US"/>
        </w:rPr>
        <w:t>149.6.3. 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87394B" w:rsidRPr="0087394B" w:rsidRDefault="0087394B" w:rsidP="0087394B">
      <w:pPr>
        <w:rPr>
          <w:lang w:eastAsia="en-US"/>
        </w:rPr>
      </w:pPr>
      <w:r w:rsidRPr="0087394B">
        <w:rPr>
          <w:lang w:eastAsia="en-US"/>
        </w:rPr>
        <w:t>149.6.3.1.</w:t>
      </w:r>
      <w:r w:rsidRPr="0087394B">
        <w:rPr>
          <w:lang w:val="en-US" w:eastAsia="en-US"/>
        </w:rPr>
        <w:t> </w:t>
      </w:r>
      <w:r w:rsidRPr="0087394B">
        <w:rPr>
          <w:lang w:eastAsia="en-US"/>
        </w:rPr>
        <w:t>Овладение универсальными учебными познавательными действиями:</w:t>
      </w:r>
    </w:p>
    <w:p w:rsidR="0087394B" w:rsidRPr="0087394B" w:rsidRDefault="0087394B" w:rsidP="0087394B">
      <w:pPr>
        <w:rPr>
          <w:lang w:eastAsia="en-US"/>
        </w:rPr>
      </w:pPr>
      <w:r w:rsidRPr="0087394B">
        <w:rPr>
          <w:lang w:eastAsia="en-US"/>
        </w:rPr>
        <w:t>1) базовые логические действия:</w:t>
      </w:r>
    </w:p>
    <w:p w:rsidR="0087394B" w:rsidRPr="0087394B" w:rsidRDefault="0087394B" w:rsidP="0087394B">
      <w:pPr>
        <w:rPr>
          <w:lang w:eastAsia="en-US"/>
        </w:rPr>
      </w:pPr>
      <w:r w:rsidRPr="0087394B">
        <w:rPr>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87394B" w:rsidRPr="0087394B" w:rsidRDefault="0087394B" w:rsidP="0087394B">
      <w:pPr>
        <w:rPr>
          <w:lang w:eastAsia="en-US"/>
        </w:rPr>
      </w:pPr>
      <w:r w:rsidRPr="0087394B">
        <w:rPr>
          <w:lang w:eastAsia="en-US"/>
        </w:rPr>
        <w:t>умение создавать, применять и преобразовывать знаки и символы, модели и схемы для решения учебных и познавательных задач;</w:t>
      </w:r>
    </w:p>
    <w:p w:rsidR="0087394B" w:rsidRPr="0087394B" w:rsidRDefault="0087394B" w:rsidP="0087394B">
      <w:pPr>
        <w:rPr>
          <w:lang w:eastAsia="en-US"/>
        </w:rPr>
      </w:pPr>
      <w:r w:rsidRPr="0087394B">
        <w:rPr>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94B" w:rsidRPr="0087394B" w:rsidRDefault="0087394B" w:rsidP="0087394B">
      <w:pPr>
        <w:rPr>
          <w:lang w:eastAsia="en-US"/>
        </w:rPr>
      </w:pPr>
      <w:r w:rsidRPr="0087394B">
        <w:rPr>
          <w:lang w:eastAsia="en-US"/>
        </w:rPr>
        <w:t>2) базовые исследовательские действия:</w:t>
      </w:r>
    </w:p>
    <w:p w:rsidR="0087394B" w:rsidRPr="0087394B" w:rsidRDefault="0087394B" w:rsidP="0087394B">
      <w:pPr>
        <w:rPr>
          <w:lang w:eastAsia="en-US"/>
        </w:rPr>
      </w:pPr>
      <w:r w:rsidRPr="0087394B">
        <w:rPr>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94B" w:rsidRPr="0087394B" w:rsidRDefault="0087394B" w:rsidP="0087394B">
      <w:pPr>
        <w:rPr>
          <w:lang w:eastAsia="en-US"/>
        </w:rPr>
      </w:pPr>
      <w:r w:rsidRPr="0087394B">
        <w:rPr>
          <w:lang w:eastAsia="en-US"/>
        </w:rPr>
        <w:t>оценивать на применимость и достоверность информацию, полученную в ходе исследования;</w:t>
      </w:r>
    </w:p>
    <w:p w:rsidR="0087394B" w:rsidRPr="0087394B" w:rsidRDefault="0087394B" w:rsidP="0087394B">
      <w:pPr>
        <w:rPr>
          <w:lang w:eastAsia="en-US"/>
        </w:rPr>
      </w:pPr>
      <w:r w:rsidRPr="0087394B">
        <w:rPr>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94B" w:rsidRPr="0087394B" w:rsidRDefault="0087394B" w:rsidP="0087394B">
      <w:pPr>
        <w:rPr>
          <w:lang w:eastAsia="en-US"/>
        </w:rPr>
      </w:pPr>
      <w:r w:rsidRPr="0087394B">
        <w:rPr>
          <w:lang w:eastAsia="en-US"/>
        </w:rPr>
        <w:t>3) работа с информацией:</w:t>
      </w:r>
    </w:p>
    <w:p w:rsidR="0087394B" w:rsidRPr="0087394B" w:rsidRDefault="0087394B" w:rsidP="0087394B">
      <w:pPr>
        <w:rPr>
          <w:lang w:eastAsia="en-US"/>
        </w:rPr>
      </w:pPr>
      <w:r w:rsidRPr="0087394B">
        <w:rPr>
          <w:lang w:eastAsia="en-US"/>
        </w:rPr>
        <w:t>выявлять дефицит информации, данных, необходимых для решения поставленной задачи;</w:t>
      </w:r>
    </w:p>
    <w:p w:rsidR="0087394B" w:rsidRPr="0087394B" w:rsidRDefault="0087394B" w:rsidP="0087394B">
      <w:pPr>
        <w:rPr>
          <w:lang w:eastAsia="en-US"/>
        </w:rPr>
      </w:pPr>
      <w:r w:rsidRPr="0087394B">
        <w:rPr>
          <w:lang w:eastAsia="en-US"/>
        </w:rPr>
        <w:t>применять различные методы и инструменты при поиске и отборе информации из источников с учётом предложенной учебной задачи и заданных критериев;</w:t>
      </w:r>
    </w:p>
    <w:p w:rsidR="0087394B" w:rsidRPr="0087394B" w:rsidRDefault="0087394B" w:rsidP="0087394B">
      <w:pPr>
        <w:rPr>
          <w:lang w:eastAsia="en-US"/>
        </w:rPr>
      </w:pPr>
      <w:r w:rsidRPr="0087394B">
        <w:rPr>
          <w:lang w:eastAsia="en-US"/>
        </w:rPr>
        <w:t>выбирать, анализировать, систематизировать и интерпретировать информацию различных видов и форм представления;</w:t>
      </w:r>
    </w:p>
    <w:p w:rsidR="0087394B" w:rsidRPr="0087394B" w:rsidRDefault="0087394B" w:rsidP="0087394B">
      <w:pPr>
        <w:rPr>
          <w:lang w:eastAsia="en-US"/>
        </w:rPr>
      </w:pPr>
      <w:r w:rsidRPr="0087394B">
        <w:rPr>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ыми графическими объектами и их комбинациями;</w:t>
      </w:r>
    </w:p>
    <w:p w:rsidR="0087394B" w:rsidRPr="0087394B" w:rsidRDefault="0087394B" w:rsidP="0087394B">
      <w:pPr>
        <w:rPr>
          <w:lang w:eastAsia="en-US"/>
        </w:rPr>
      </w:pPr>
      <w:r w:rsidRPr="0087394B">
        <w:rPr>
          <w:lang w:eastAsia="en-US"/>
        </w:rPr>
        <w:t>оценивать достоверность информации по критериям, предложенным учителем или сформулированным самостоятельно;</w:t>
      </w:r>
    </w:p>
    <w:p w:rsidR="0087394B" w:rsidRPr="0087394B" w:rsidRDefault="0087394B" w:rsidP="0087394B">
      <w:pPr>
        <w:rPr>
          <w:lang w:eastAsia="en-US"/>
        </w:rPr>
      </w:pPr>
      <w:r w:rsidRPr="0087394B">
        <w:rPr>
          <w:lang w:eastAsia="en-US"/>
        </w:rPr>
        <w:t>эффективно запоминать и систематизировать информацию.</w:t>
      </w:r>
    </w:p>
    <w:p w:rsidR="0087394B" w:rsidRPr="0087394B" w:rsidRDefault="0087394B" w:rsidP="0087394B">
      <w:pPr>
        <w:rPr>
          <w:lang w:eastAsia="en-US"/>
        </w:rPr>
      </w:pPr>
      <w:r w:rsidRPr="0087394B">
        <w:rPr>
          <w:lang w:eastAsia="en-US"/>
        </w:rPr>
        <w:t>149.6.3.2.</w:t>
      </w:r>
      <w:r w:rsidRPr="0087394B">
        <w:rPr>
          <w:lang w:val="en-US" w:eastAsia="en-US"/>
        </w:rPr>
        <w:t> </w:t>
      </w:r>
      <w:r w:rsidRPr="0087394B">
        <w:rPr>
          <w:lang w:eastAsia="en-US"/>
        </w:rPr>
        <w:t>Овладение универсальными учебными коммуникативными действиями:</w:t>
      </w:r>
    </w:p>
    <w:p w:rsidR="0087394B" w:rsidRPr="0087394B" w:rsidRDefault="0087394B" w:rsidP="0087394B">
      <w:pPr>
        <w:rPr>
          <w:lang w:eastAsia="en-US"/>
        </w:rPr>
      </w:pPr>
      <w:r w:rsidRPr="0087394B">
        <w:rPr>
          <w:lang w:eastAsia="en-US"/>
        </w:rPr>
        <w:t>1) общение:</w:t>
      </w:r>
    </w:p>
    <w:p w:rsidR="0087394B" w:rsidRPr="0087394B" w:rsidRDefault="0087394B" w:rsidP="0087394B">
      <w:pPr>
        <w:rPr>
          <w:lang w:eastAsia="en-US"/>
        </w:rPr>
      </w:pPr>
      <w:r w:rsidRPr="0087394B">
        <w:rPr>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lang w:eastAsia="en-US"/>
        </w:rPr>
      </w:pPr>
      <w:r w:rsidRPr="0087394B">
        <w:rPr>
          <w:lang w:eastAsia="en-US"/>
        </w:rPr>
        <w:t>публично представлять результаты выполненного опыта (эксперимента, исследования, проекта);</w:t>
      </w:r>
    </w:p>
    <w:p w:rsidR="0087394B" w:rsidRPr="0087394B" w:rsidRDefault="0087394B" w:rsidP="0087394B">
      <w:pPr>
        <w:rPr>
          <w:lang w:eastAsia="en-US"/>
        </w:rPr>
      </w:pPr>
      <w:r w:rsidRPr="0087394B">
        <w:rPr>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94B" w:rsidRPr="0087394B" w:rsidRDefault="0087394B" w:rsidP="0087394B">
      <w:pPr>
        <w:rPr>
          <w:lang w:eastAsia="en-US"/>
        </w:rPr>
      </w:pPr>
      <w:r w:rsidRPr="0087394B">
        <w:rPr>
          <w:lang w:eastAsia="en-US"/>
        </w:rPr>
        <w:t>2) совместная деятельность (сотрудничество):</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87394B" w:rsidRPr="0087394B" w:rsidRDefault="0087394B" w:rsidP="0087394B">
      <w:pPr>
        <w:rPr>
          <w:lang w:eastAsia="en-US"/>
        </w:rPr>
      </w:pPr>
      <w:r w:rsidRPr="0087394B">
        <w:rPr>
          <w:lang w:eastAsia="en-US"/>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87394B" w:rsidRPr="0087394B" w:rsidRDefault="0087394B" w:rsidP="0087394B">
      <w:pPr>
        <w:rPr>
          <w:lang w:eastAsia="en-US"/>
        </w:rPr>
      </w:pPr>
      <w:r w:rsidRPr="0087394B">
        <w:rPr>
          <w:lang w:eastAsia="en-US"/>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87394B" w:rsidRPr="0087394B" w:rsidRDefault="0087394B" w:rsidP="0087394B">
      <w:pPr>
        <w:rPr>
          <w:lang w:eastAsia="en-US"/>
        </w:rPr>
      </w:pPr>
      <w:r w:rsidRPr="0087394B">
        <w:rPr>
          <w:lang w:eastAsia="en-US"/>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87394B" w:rsidRPr="0087394B" w:rsidRDefault="0087394B" w:rsidP="0087394B">
      <w:pPr>
        <w:rPr>
          <w:lang w:eastAsia="en-US"/>
        </w:rPr>
      </w:pPr>
      <w:r w:rsidRPr="0087394B">
        <w:rPr>
          <w:lang w:eastAsia="en-US"/>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87394B" w:rsidRPr="0087394B" w:rsidRDefault="0087394B" w:rsidP="0087394B">
      <w:pPr>
        <w:rPr>
          <w:lang w:eastAsia="en-US"/>
        </w:rPr>
      </w:pPr>
      <w:r w:rsidRPr="0087394B">
        <w:rPr>
          <w:lang w:eastAsia="en-US"/>
        </w:rPr>
        <w:t>149.6.3.3.</w:t>
      </w:r>
      <w:r w:rsidRPr="0087394B">
        <w:rPr>
          <w:lang w:val="en-US" w:eastAsia="en-US"/>
        </w:rPr>
        <w:t> </w:t>
      </w:r>
      <w:r w:rsidRPr="0087394B">
        <w:rPr>
          <w:lang w:eastAsia="en-US"/>
        </w:rPr>
        <w:t>Овладение универсальными учебными регулятивными действиями:</w:t>
      </w:r>
    </w:p>
    <w:p w:rsidR="0087394B" w:rsidRPr="0087394B" w:rsidRDefault="0087394B" w:rsidP="0087394B">
      <w:pPr>
        <w:rPr>
          <w:lang w:eastAsia="en-US"/>
        </w:rPr>
      </w:pPr>
      <w:r w:rsidRPr="0087394B">
        <w:rPr>
          <w:lang w:eastAsia="en-US"/>
        </w:rPr>
        <w:t>1) самоорганизация:</w:t>
      </w:r>
    </w:p>
    <w:p w:rsidR="0087394B" w:rsidRPr="0087394B" w:rsidRDefault="0087394B" w:rsidP="0087394B">
      <w:pPr>
        <w:rPr>
          <w:lang w:eastAsia="en-US"/>
        </w:rPr>
      </w:pPr>
      <w:r w:rsidRPr="0087394B">
        <w:rPr>
          <w:lang w:eastAsia="en-US"/>
        </w:rPr>
        <w:t>выявлять в жизненных и учебных ситуациях проблемы, требующие решения;</w:t>
      </w:r>
    </w:p>
    <w:p w:rsidR="0087394B" w:rsidRPr="0087394B" w:rsidRDefault="0087394B" w:rsidP="0087394B">
      <w:pPr>
        <w:rPr>
          <w:lang w:eastAsia="en-US"/>
        </w:rPr>
      </w:pPr>
      <w:r w:rsidRPr="0087394B">
        <w:rPr>
          <w:lang w:eastAsia="en-US"/>
        </w:rPr>
        <w:t>ориентироваться в различных подходах к принятию решений (индивидуальное принятие решений, принятие решений в группе);</w:t>
      </w:r>
    </w:p>
    <w:p w:rsidR="0087394B" w:rsidRPr="0087394B" w:rsidRDefault="0087394B" w:rsidP="0087394B">
      <w:pPr>
        <w:rPr>
          <w:lang w:eastAsia="en-US"/>
        </w:rPr>
      </w:pPr>
      <w:r w:rsidRPr="0087394B">
        <w:rPr>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выбор варианта решения задачи;</w:t>
      </w:r>
    </w:p>
    <w:p w:rsidR="0087394B" w:rsidRPr="0087394B" w:rsidRDefault="0087394B" w:rsidP="0087394B">
      <w:pPr>
        <w:rPr>
          <w:lang w:eastAsia="en-US"/>
        </w:rPr>
      </w:pPr>
      <w:r w:rsidRPr="0087394B">
        <w:rPr>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7394B" w:rsidRPr="0087394B" w:rsidRDefault="0087394B" w:rsidP="0087394B">
      <w:pPr>
        <w:rPr>
          <w:lang w:eastAsia="en-US"/>
        </w:rPr>
      </w:pPr>
      <w:r w:rsidRPr="0087394B">
        <w:rPr>
          <w:lang w:eastAsia="en-US"/>
        </w:rPr>
        <w:t>проводить выбор в условиях противоречивой информации и брать ответственность за решение.</w:t>
      </w:r>
    </w:p>
    <w:p w:rsidR="0087394B" w:rsidRPr="0087394B" w:rsidRDefault="0087394B" w:rsidP="0087394B">
      <w:pPr>
        <w:rPr>
          <w:lang w:eastAsia="en-US"/>
        </w:rPr>
      </w:pPr>
      <w:r w:rsidRPr="0087394B">
        <w:rPr>
          <w:lang w:eastAsia="en-US"/>
        </w:rPr>
        <w:t>2) самоконтроль (рефлексия):</w:t>
      </w:r>
    </w:p>
    <w:p w:rsidR="0087394B" w:rsidRPr="0087394B" w:rsidRDefault="0087394B" w:rsidP="0087394B">
      <w:pPr>
        <w:rPr>
          <w:lang w:eastAsia="en-US"/>
        </w:rPr>
      </w:pPr>
      <w:r w:rsidRPr="0087394B">
        <w:rPr>
          <w:lang w:eastAsia="en-US"/>
        </w:rPr>
        <w:t>владеть способами самоконтроля, самомотивации и рефлексии;</w:t>
      </w:r>
    </w:p>
    <w:p w:rsidR="0087394B" w:rsidRPr="0087394B" w:rsidRDefault="0087394B" w:rsidP="0087394B">
      <w:pPr>
        <w:rPr>
          <w:lang w:eastAsia="en-US"/>
        </w:rPr>
      </w:pPr>
      <w:r w:rsidRPr="0087394B">
        <w:rPr>
          <w:lang w:eastAsia="en-US"/>
        </w:rPr>
        <w:t>давать оценку ситуации и предлагать план её изменения;</w:t>
      </w:r>
    </w:p>
    <w:p w:rsidR="0087394B" w:rsidRPr="0087394B" w:rsidRDefault="0087394B" w:rsidP="0087394B">
      <w:pPr>
        <w:rPr>
          <w:lang w:eastAsia="en-US"/>
        </w:rPr>
      </w:pPr>
      <w:r w:rsidRPr="0087394B">
        <w:rPr>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394B" w:rsidRPr="0087394B" w:rsidRDefault="0087394B" w:rsidP="0087394B">
      <w:pPr>
        <w:rPr>
          <w:lang w:eastAsia="en-US"/>
        </w:rPr>
      </w:pPr>
      <w:r w:rsidRPr="0087394B">
        <w:rPr>
          <w:lang w:eastAsia="en-US"/>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87394B" w:rsidRPr="0087394B" w:rsidRDefault="0087394B" w:rsidP="0087394B">
      <w:pPr>
        <w:rPr>
          <w:lang w:eastAsia="en-US"/>
        </w:rPr>
      </w:pPr>
      <w:r w:rsidRPr="0087394B">
        <w:rPr>
          <w:lang w:eastAsia="en-US"/>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87394B" w:rsidRPr="0087394B" w:rsidRDefault="0087394B" w:rsidP="0087394B">
      <w:pPr>
        <w:rPr>
          <w:lang w:eastAsia="en-US"/>
        </w:rPr>
      </w:pPr>
      <w:r w:rsidRPr="0087394B">
        <w:rPr>
          <w:lang w:eastAsia="en-US"/>
        </w:rPr>
        <w:t>оценивать соответствие результата цели и условиям.</w:t>
      </w:r>
    </w:p>
    <w:p w:rsidR="0087394B" w:rsidRPr="0087394B" w:rsidRDefault="0087394B" w:rsidP="0087394B">
      <w:pPr>
        <w:rPr>
          <w:lang w:eastAsia="en-US"/>
        </w:rPr>
      </w:pPr>
      <w:r w:rsidRPr="0087394B">
        <w:rPr>
          <w:lang w:eastAsia="en-US"/>
        </w:rPr>
        <w:t>3) эмоциональный интеллект:</w:t>
      </w:r>
    </w:p>
    <w:p w:rsidR="0087394B" w:rsidRPr="0087394B" w:rsidRDefault="0087394B" w:rsidP="0087394B">
      <w:pPr>
        <w:rPr>
          <w:lang w:eastAsia="en-US"/>
        </w:rPr>
      </w:pPr>
      <w:r w:rsidRPr="0087394B">
        <w:rPr>
          <w:lang w:eastAsia="en-US"/>
        </w:rPr>
        <w:t>ставить себя на место другого человека, понимать мотивы и намерения другого.</w:t>
      </w:r>
    </w:p>
    <w:p w:rsidR="0087394B" w:rsidRPr="0087394B" w:rsidRDefault="0087394B" w:rsidP="0087394B">
      <w:pPr>
        <w:rPr>
          <w:lang w:eastAsia="en-US"/>
        </w:rPr>
      </w:pPr>
      <w:r w:rsidRPr="0087394B">
        <w:rPr>
          <w:lang w:eastAsia="en-US"/>
        </w:rPr>
        <w:t>4) принятие себя и других:</w:t>
      </w:r>
    </w:p>
    <w:p w:rsidR="0087394B" w:rsidRPr="0087394B" w:rsidRDefault="0087394B" w:rsidP="0087394B">
      <w:pPr>
        <w:rPr>
          <w:lang w:eastAsia="en-US"/>
        </w:rPr>
      </w:pPr>
      <w:r w:rsidRPr="0087394B">
        <w:rPr>
          <w:lang w:eastAsia="en-US"/>
        </w:rPr>
        <w:t>осознавать невозможность контролировать всё вокруг даже в условиях открытого доступа к любым объёмам информации.</w:t>
      </w:r>
      <w:bookmarkStart w:id="74" w:name="_Toc104192181"/>
    </w:p>
    <w:p w:rsidR="0087394B" w:rsidRPr="0087394B" w:rsidRDefault="0087394B" w:rsidP="0087394B">
      <w:pPr>
        <w:rPr>
          <w:lang w:eastAsia="en-US"/>
        </w:rPr>
      </w:pPr>
      <w:bookmarkStart w:id="75" w:name="_Toc104192182"/>
      <w:bookmarkEnd w:id="74"/>
      <w:r w:rsidRPr="0087394B">
        <w:rPr>
          <w:lang w:eastAsia="en-US"/>
        </w:rPr>
        <w:t>149.6.4.</w:t>
      </w:r>
      <w:bookmarkEnd w:id="75"/>
      <w:r w:rsidRPr="0087394B">
        <w:rPr>
          <w:lang w:eastAsia="en-US"/>
        </w:rPr>
        <w:t> Предметные результаты освоения программы по информатике на углублённом уровне на уровне основного общего образования.</w:t>
      </w:r>
    </w:p>
    <w:p w:rsidR="0087394B" w:rsidRPr="0087394B" w:rsidRDefault="0087394B" w:rsidP="0087394B">
      <w:pPr>
        <w:rPr>
          <w:lang w:eastAsia="en-US"/>
        </w:rPr>
      </w:pPr>
      <w:r w:rsidRPr="0087394B">
        <w:rPr>
          <w:lang w:eastAsia="en-US"/>
        </w:rPr>
        <w:t>149.6.4.1. К концу обучения в 7 классе у обучающегося будут сформированы умения:</w:t>
      </w:r>
    </w:p>
    <w:p w:rsidR="0087394B" w:rsidRPr="0087394B" w:rsidRDefault="0087394B" w:rsidP="0087394B">
      <w:pPr>
        <w:rPr>
          <w:lang w:eastAsia="en-US"/>
        </w:rPr>
      </w:pPr>
      <w:r w:rsidRPr="0087394B">
        <w:rPr>
          <w:lang w:eastAsia="en-US"/>
        </w:rPr>
        <w:t>демонстрировать владение основными понятиями: информация, передача, хранение и обработка информации, алгоритм, использовать их для решения учебных и практических задач;</w:t>
      </w:r>
    </w:p>
    <w:p w:rsidR="0087394B" w:rsidRPr="0087394B" w:rsidRDefault="0087394B" w:rsidP="0087394B">
      <w:pPr>
        <w:rPr>
          <w:lang w:eastAsia="en-US"/>
        </w:rPr>
      </w:pPr>
      <w:r w:rsidRPr="0087394B">
        <w:rPr>
          <w:lang w:eastAsia="en-US"/>
        </w:rPr>
        <w:t>кодировать и декодировать сообщения по заданным правилам, демонстрировать понимание (пояснять сущность) основных принципов кодирования информации различной природы: числовой, текстовой (в различных современных кодировках), графической (в растровом и векторном представлении), аудио, видео;</w:t>
      </w:r>
    </w:p>
    <w:p w:rsidR="0087394B" w:rsidRPr="0087394B" w:rsidRDefault="0087394B" w:rsidP="0087394B">
      <w:pPr>
        <w:rPr>
          <w:lang w:eastAsia="en-US"/>
        </w:rPr>
      </w:pPr>
      <w:r w:rsidRPr="0087394B">
        <w:rPr>
          <w:lang w:eastAsia="en-US"/>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87394B" w:rsidRPr="0087394B" w:rsidRDefault="0087394B" w:rsidP="0087394B">
      <w:pPr>
        <w:rPr>
          <w:lang w:eastAsia="en-US"/>
        </w:rPr>
      </w:pPr>
      <w:r w:rsidRPr="0087394B">
        <w:rPr>
          <w:lang w:eastAsia="en-US"/>
        </w:rPr>
        <w:t>оценивать и сравнивать размеры текстовых, графических, звуковых файлов и видеофайлов;</w:t>
      </w:r>
    </w:p>
    <w:p w:rsidR="0087394B" w:rsidRPr="0087394B" w:rsidRDefault="0087394B" w:rsidP="0087394B">
      <w:pPr>
        <w:rPr>
          <w:lang w:eastAsia="en-US"/>
        </w:rPr>
      </w:pPr>
      <w:r w:rsidRPr="0087394B">
        <w:rPr>
          <w:lang w:eastAsia="en-US"/>
        </w:rPr>
        <w:t>приводить примеры современных устройств хранения и передачи данных, сравнивать их количественные характеристики;</w:t>
      </w:r>
    </w:p>
    <w:p w:rsidR="0087394B" w:rsidRPr="0087394B" w:rsidRDefault="0087394B" w:rsidP="0087394B">
      <w:pPr>
        <w:rPr>
          <w:lang w:eastAsia="en-US"/>
        </w:rPr>
      </w:pPr>
      <w:r w:rsidRPr="0087394B">
        <w:rPr>
          <w:lang w:eastAsia="en-US"/>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 и вывода);</w:t>
      </w:r>
    </w:p>
    <w:p w:rsidR="0087394B" w:rsidRPr="0087394B" w:rsidRDefault="0087394B" w:rsidP="0087394B">
      <w:pPr>
        <w:rPr>
          <w:lang w:eastAsia="en-US"/>
        </w:rPr>
      </w:pPr>
      <w:r w:rsidRPr="0087394B">
        <w:rPr>
          <w:lang w:eastAsia="en-US"/>
        </w:rPr>
        <w:t>соотносить характеристики компьютера с задачами, решаемыми с его помощью;</w:t>
      </w:r>
    </w:p>
    <w:p w:rsidR="0087394B" w:rsidRPr="0087394B" w:rsidRDefault="0087394B" w:rsidP="0087394B">
      <w:pPr>
        <w:rPr>
          <w:lang w:eastAsia="en-US"/>
        </w:rPr>
      </w:pPr>
      <w:r w:rsidRPr="0087394B">
        <w:rPr>
          <w:lang w:eastAsia="en-US"/>
        </w:rPr>
        <w:t>выделять основные этапы в истории развития компьютеров, основные тенденции развития информационных технологий, в том числе глобальных сетей;</w:t>
      </w:r>
    </w:p>
    <w:p w:rsidR="0087394B" w:rsidRPr="0087394B" w:rsidRDefault="0087394B" w:rsidP="0087394B">
      <w:pPr>
        <w:rPr>
          <w:lang w:eastAsia="en-US"/>
        </w:rPr>
      </w:pPr>
      <w:r w:rsidRPr="0087394B">
        <w:rPr>
          <w:lang w:eastAsia="en-US"/>
        </w:rPr>
        <w:t>ориентироваться в иерархической структуре файловой системы (записывать полное имя файла (папки, каталога), путь к файлу (папке, каталогу) по имеющемуся описанию файловой структуры некоторого информационного носителя);</w:t>
      </w:r>
    </w:p>
    <w:p w:rsidR="0087394B" w:rsidRPr="0087394B" w:rsidRDefault="0087394B" w:rsidP="0087394B">
      <w:pPr>
        <w:rPr>
          <w:lang w:eastAsia="en-US"/>
        </w:rPr>
      </w:pPr>
      <w:r w:rsidRPr="0087394B">
        <w:rPr>
          <w:lang w:eastAsia="en-US"/>
        </w:rPr>
        <w:t>работать с файловой системой персонального компьютера и облачными хранилищами с использованием графического интерфейса: создавать, копировать, перемещать, переименовывать, удалять и архивировать файлы и каталоги;</w:t>
      </w:r>
    </w:p>
    <w:p w:rsidR="0087394B" w:rsidRPr="0087394B" w:rsidRDefault="0087394B" w:rsidP="0087394B">
      <w:pPr>
        <w:rPr>
          <w:lang w:eastAsia="en-US"/>
        </w:rPr>
      </w:pPr>
      <w:r w:rsidRPr="0087394B">
        <w:rPr>
          <w:lang w:eastAsia="en-US"/>
        </w:rPr>
        <w:t>соблюдать требования безопасной эксплуатации технических средств ИКТ, иметь представление о влиянии использования средств ИКТ на здоровье пользователя, уметь применять методы профилактики заболеваний, связанных с использованием цифровых устройств;</w:t>
      </w:r>
    </w:p>
    <w:p w:rsidR="0087394B" w:rsidRPr="0087394B" w:rsidRDefault="0087394B" w:rsidP="0087394B">
      <w:pPr>
        <w:rPr>
          <w:lang w:eastAsia="en-US"/>
        </w:rPr>
      </w:pPr>
      <w:r w:rsidRPr="0087394B">
        <w:rPr>
          <w:lang w:eastAsia="en-US"/>
        </w:rPr>
        <w:t>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87394B" w:rsidRPr="0087394B" w:rsidRDefault="0087394B" w:rsidP="0087394B">
      <w:pPr>
        <w:rPr>
          <w:lang w:eastAsia="en-US"/>
        </w:rPr>
      </w:pPr>
      <w:r w:rsidRPr="0087394B">
        <w:rPr>
          <w:lang w:eastAsia="en-US"/>
        </w:rPr>
        <w:t>использовать различные средства защиты от вредоносного программного обеспечения, обеспечивать личную безопасность при использовании ресурсов сети Интернет, в том числе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87394B" w:rsidRPr="0087394B" w:rsidRDefault="0087394B" w:rsidP="0087394B">
      <w:pPr>
        <w:rPr>
          <w:lang w:eastAsia="en-US"/>
        </w:rPr>
      </w:pPr>
      <w:r w:rsidRPr="0087394B">
        <w:rPr>
          <w:lang w:eastAsia="en-US"/>
        </w:rPr>
        <w:t>искать информацию в Интернете (в том числе по ключевым словам и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87394B" w:rsidRPr="0087394B" w:rsidRDefault="0087394B" w:rsidP="0087394B">
      <w:pPr>
        <w:rPr>
          <w:lang w:eastAsia="en-US"/>
        </w:rPr>
      </w:pPr>
      <w:r w:rsidRPr="0087394B">
        <w:rPr>
          <w:lang w:eastAsia="en-US"/>
        </w:rPr>
        <w:t>понимать структуру адресов веб-ресурсов;</w:t>
      </w:r>
    </w:p>
    <w:p w:rsidR="0087394B" w:rsidRPr="0087394B" w:rsidRDefault="0087394B" w:rsidP="0087394B">
      <w:pPr>
        <w:rPr>
          <w:lang w:eastAsia="en-US"/>
        </w:rPr>
      </w:pPr>
      <w:r w:rsidRPr="0087394B">
        <w:rPr>
          <w:lang w:eastAsia="en-US"/>
        </w:rPr>
        <w:t>использовать современные сервисы интернет-коммуникаций, цифровые сервисы государственных услуг, цифровые образовательные сервисы;</w:t>
      </w:r>
    </w:p>
    <w:p w:rsidR="0087394B" w:rsidRPr="0087394B" w:rsidRDefault="0087394B" w:rsidP="0087394B">
      <w:pPr>
        <w:rPr>
          <w:lang w:eastAsia="en-US"/>
        </w:rPr>
      </w:pPr>
      <w:r w:rsidRPr="0087394B">
        <w:rPr>
          <w:lang w:eastAsia="en-US"/>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87394B" w:rsidRPr="0087394B" w:rsidRDefault="0087394B" w:rsidP="0087394B">
      <w:pPr>
        <w:rPr>
          <w:lang w:eastAsia="en-US"/>
        </w:rPr>
      </w:pPr>
      <w:r w:rsidRPr="0087394B">
        <w:rPr>
          <w:lang w:eastAsia="en-US"/>
        </w:rPr>
        <w:t>описывать алгоритм решения задачи различными способами, в том числе в виде блок-схемы;</w:t>
      </w:r>
    </w:p>
    <w:p w:rsidR="0087394B" w:rsidRPr="0087394B" w:rsidRDefault="0087394B" w:rsidP="0087394B">
      <w:pPr>
        <w:rPr>
          <w:lang w:eastAsia="en-US"/>
        </w:rPr>
      </w:pPr>
      <w:r w:rsidRPr="0087394B">
        <w:rPr>
          <w:lang w:eastAsia="en-US"/>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87394B" w:rsidRPr="0087394B" w:rsidRDefault="0087394B" w:rsidP="0087394B">
      <w:pPr>
        <w:rPr>
          <w:lang w:eastAsia="en-US"/>
        </w:rPr>
      </w:pPr>
      <w:r w:rsidRPr="0087394B">
        <w:rPr>
          <w:lang w:eastAsia="en-US"/>
        </w:rPr>
        <w:t xml:space="preserve">представлять результаты своей деятельности в виде структурированных иллюстрированных документов, мультимедийных презентаций, демонстрируя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формировать личное информационное пространство. </w:t>
      </w:r>
      <w:bookmarkStart w:id="76" w:name="_Toc104192183"/>
    </w:p>
    <w:bookmarkEnd w:id="76"/>
    <w:p w:rsidR="0087394B" w:rsidRPr="0087394B" w:rsidRDefault="0087394B" w:rsidP="0087394B">
      <w:pPr>
        <w:rPr>
          <w:lang w:eastAsia="en-US"/>
        </w:rPr>
      </w:pPr>
      <w:r w:rsidRPr="0087394B">
        <w:rPr>
          <w:lang w:eastAsia="en-US"/>
        </w:rPr>
        <w:t>149.6.4.2. К концу обучения в 8 классе у обучающегося будут сформированы умения:</w:t>
      </w:r>
    </w:p>
    <w:p w:rsidR="0087394B" w:rsidRPr="0087394B" w:rsidRDefault="0087394B" w:rsidP="0087394B">
      <w:pPr>
        <w:rPr>
          <w:lang w:eastAsia="en-US"/>
        </w:rPr>
      </w:pPr>
      <w:r w:rsidRPr="0087394B">
        <w:rPr>
          <w:lang w:eastAsia="en-US"/>
        </w:rPr>
        <w:t>пояснять различия между позиционными и непозиционными системами счисления;</w:t>
      </w:r>
    </w:p>
    <w:p w:rsidR="0087394B" w:rsidRPr="0087394B" w:rsidRDefault="0087394B" w:rsidP="0087394B">
      <w:pPr>
        <w:rPr>
          <w:lang w:eastAsia="en-US"/>
        </w:rPr>
      </w:pPr>
      <w:r w:rsidRPr="0087394B">
        <w:rPr>
          <w:lang w:eastAsia="en-US"/>
        </w:rPr>
        <w:t>записывать, сравнивать и производить арифметические операции над целыми числами в позиционных системах счисления;</w:t>
      </w:r>
    </w:p>
    <w:p w:rsidR="0087394B" w:rsidRPr="0087394B" w:rsidRDefault="0087394B" w:rsidP="0087394B">
      <w:pPr>
        <w:rPr>
          <w:lang w:eastAsia="en-US"/>
        </w:rPr>
      </w:pPr>
      <w:r w:rsidRPr="0087394B">
        <w:rPr>
          <w:lang w:eastAsia="en-US"/>
        </w:rPr>
        <w:t>оперировать понятиями «высказывание», «логическая операция», «логическое выражение»;</w:t>
      </w:r>
    </w:p>
    <w:p w:rsidR="0087394B" w:rsidRPr="0087394B" w:rsidRDefault="0087394B" w:rsidP="0087394B">
      <w:pPr>
        <w:rPr>
          <w:lang w:eastAsia="en-US"/>
        </w:rPr>
      </w:pPr>
      <w:r w:rsidRPr="0087394B">
        <w:rPr>
          <w:lang w:eastAsia="en-US"/>
        </w:rPr>
        <w:t>записывать логические выражения с использованием дизъюнкции, конъюнкции, отрицания, импликации и эквиваленции, определять истинность логических выражений при известных значениях истинности входящих в него переменных;</w:t>
      </w:r>
    </w:p>
    <w:p w:rsidR="0087394B" w:rsidRPr="0087394B" w:rsidRDefault="0087394B" w:rsidP="0087394B">
      <w:pPr>
        <w:rPr>
          <w:lang w:eastAsia="en-US"/>
        </w:rPr>
      </w:pPr>
      <w:r w:rsidRPr="0087394B">
        <w:rPr>
          <w:lang w:eastAsia="en-US"/>
        </w:rPr>
        <w:t>строить таблицы истинности для логических выражений, строить логические выражения по таблицам истинности;</w:t>
      </w:r>
    </w:p>
    <w:p w:rsidR="0087394B" w:rsidRPr="0087394B" w:rsidRDefault="0087394B" w:rsidP="0087394B">
      <w:pPr>
        <w:rPr>
          <w:lang w:eastAsia="en-US"/>
        </w:rPr>
      </w:pPr>
      <w:r w:rsidRPr="0087394B">
        <w:rPr>
          <w:lang w:eastAsia="en-US"/>
        </w:rPr>
        <w:t>упрощать логические выражения, используя законы алгебры логики;</w:t>
      </w:r>
    </w:p>
    <w:p w:rsidR="0087394B" w:rsidRPr="0087394B" w:rsidRDefault="0087394B" w:rsidP="0087394B">
      <w:pPr>
        <w:rPr>
          <w:lang w:eastAsia="en-US"/>
        </w:rPr>
      </w:pPr>
      <w:r w:rsidRPr="0087394B">
        <w:rPr>
          <w:lang w:eastAsia="en-US"/>
        </w:rPr>
        <w:t>приводить примеры логических элементов компьютера;</w:t>
      </w:r>
    </w:p>
    <w:p w:rsidR="0087394B" w:rsidRPr="0087394B" w:rsidRDefault="0087394B" w:rsidP="0087394B">
      <w:pPr>
        <w:rPr>
          <w:lang w:eastAsia="en-US"/>
        </w:rPr>
      </w:pPr>
      <w:r w:rsidRPr="0087394B">
        <w:rPr>
          <w:lang w:eastAsia="en-US"/>
        </w:rPr>
        <w:t>уметь выбирать подходящий алгоритм для решения задачи;</w:t>
      </w:r>
    </w:p>
    <w:p w:rsidR="0087394B" w:rsidRPr="0087394B" w:rsidRDefault="0087394B" w:rsidP="0087394B">
      <w:pPr>
        <w:rPr>
          <w:lang w:eastAsia="en-US"/>
        </w:rPr>
      </w:pPr>
      <w:r w:rsidRPr="0087394B">
        <w:rPr>
          <w:lang w:eastAsia="en-US"/>
        </w:rPr>
        <w:t>оперировать понятиями: переменная, тип данных, операция присваивания, арифметические и логические операции, включая операции целочисленного деления и остатка от деления;</w:t>
      </w:r>
    </w:p>
    <w:p w:rsidR="0087394B" w:rsidRPr="0087394B" w:rsidRDefault="0087394B" w:rsidP="0087394B">
      <w:pPr>
        <w:rPr>
          <w:lang w:eastAsia="en-US"/>
        </w:rPr>
      </w:pPr>
      <w:r w:rsidRPr="0087394B">
        <w:rPr>
          <w:lang w:eastAsia="en-US"/>
        </w:rPr>
        <w:t>использовать константы и переменные различных типов (числовых – целых и вещественных, логических, символьных), а также содержащие их выражения, использовать оператор присваивания;</w:t>
      </w:r>
    </w:p>
    <w:p w:rsidR="0087394B" w:rsidRPr="0087394B" w:rsidRDefault="0087394B" w:rsidP="0087394B">
      <w:pPr>
        <w:rPr>
          <w:lang w:eastAsia="en-US"/>
        </w:rPr>
      </w:pPr>
      <w:r w:rsidRPr="0087394B">
        <w:rPr>
          <w:lang w:eastAsia="en-US"/>
        </w:rPr>
        <w:t>записывать логические выражения на изучаемом языке программирования;</w:t>
      </w:r>
    </w:p>
    <w:p w:rsidR="0087394B" w:rsidRPr="0087394B" w:rsidRDefault="0087394B" w:rsidP="0087394B">
      <w:pPr>
        <w:rPr>
          <w:lang w:eastAsia="en-US"/>
        </w:rPr>
      </w:pPr>
      <w:r w:rsidRPr="0087394B">
        <w:rPr>
          <w:lang w:eastAsia="en-US"/>
        </w:rPr>
        <w:t>анализировать предложенные алгоритмы, в том числе определять, какие результаты возможны при заданном множестве исходных значений, определять возможные входные данные, приводящие к определённому результату;</w:t>
      </w:r>
    </w:p>
    <w:p w:rsidR="0087394B" w:rsidRPr="0087394B" w:rsidRDefault="0087394B" w:rsidP="0087394B">
      <w:pPr>
        <w:rPr>
          <w:lang w:eastAsia="en-US"/>
        </w:rPr>
      </w:pPr>
      <w:r w:rsidRPr="0087394B">
        <w:rPr>
          <w:lang w:eastAsia="en-US"/>
        </w:rPr>
        <w:t>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ветвлений (нахождение минимума и максимума из двух, трёх и четырёх чисел, решение квадратного уравнения, имеющего вещественные корни);</w:t>
      </w:r>
    </w:p>
    <w:p w:rsidR="0087394B" w:rsidRPr="0087394B" w:rsidRDefault="0087394B" w:rsidP="0087394B">
      <w:pPr>
        <w:rPr>
          <w:lang w:eastAsia="en-US"/>
        </w:rPr>
      </w:pPr>
      <w:r w:rsidRPr="0087394B">
        <w:rPr>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числовых данных с использованием циклов с переменной, циклов с условиями (алгоритмы нахождения наибольшего общего делителя двух натуральных чисел, проверки натурального числа на простоту, разложения натурального числа на простые сомножители, выделения цифр из натурального числа);</w:t>
      </w:r>
    </w:p>
    <w:p w:rsidR="0087394B" w:rsidRPr="0087394B" w:rsidRDefault="0087394B" w:rsidP="0087394B">
      <w:pPr>
        <w:rPr>
          <w:lang w:eastAsia="en-US"/>
        </w:rPr>
      </w:pPr>
      <w:r w:rsidRPr="0087394B">
        <w:rPr>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потока данных (вычисление количества, суммы, среднего арифметического, минимального и максимального значений элементов числовой последовательности, удовлетворяющих заданному условию);</w:t>
      </w:r>
    </w:p>
    <w:p w:rsidR="0087394B" w:rsidRPr="0087394B" w:rsidRDefault="0087394B" w:rsidP="0087394B">
      <w:pPr>
        <w:rPr>
          <w:lang w:eastAsia="en-US"/>
        </w:rPr>
      </w:pPr>
      <w:r w:rsidRPr="0087394B">
        <w:rPr>
          <w:lang w:eastAsia="en-US"/>
        </w:rPr>
        <w:t>создавать и отлаживать программы на современном языке программирования общего назначения из приведённого выше списка, реализующие алгоритмы обработки символьных данных (посимвольная обработка строк, подсчёт частоты появления символа в строке, использование встроенных функций для обработки строк);</w:t>
      </w:r>
    </w:p>
    <w:p w:rsidR="0087394B" w:rsidRPr="0087394B" w:rsidRDefault="0087394B" w:rsidP="0087394B">
      <w:pPr>
        <w:rPr>
          <w:lang w:eastAsia="en-US"/>
        </w:rPr>
      </w:pPr>
      <w:r w:rsidRPr="0087394B">
        <w:rPr>
          <w:lang w:eastAsia="en-US"/>
        </w:rPr>
        <w:t>создавать и отлаживать программы, реализующие типовые алгоритмы обработки одномерных числовых массивов, на одном из языков программирования из приведённого выше списка: заполнение числового массива случайными числами, в соответствии с формулой или путём ввода чисел, линейный поиск заданного значения в массиве, подсчёт элементов массива, удовлетворяющих заданному условию, нахождение суммы, минимального и максимального значений элементов массива;</w:t>
      </w:r>
    </w:p>
    <w:p w:rsidR="0087394B" w:rsidRPr="0087394B" w:rsidRDefault="0087394B" w:rsidP="0087394B">
      <w:pPr>
        <w:rPr>
          <w:lang w:eastAsia="en-US"/>
        </w:rPr>
      </w:pPr>
      <w:r w:rsidRPr="0087394B">
        <w:rPr>
          <w:lang w:eastAsia="en-US"/>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87394B" w:rsidRPr="0087394B" w:rsidRDefault="0087394B" w:rsidP="0087394B">
      <w:pPr>
        <w:rPr>
          <w:lang w:eastAsia="en-US"/>
        </w:rPr>
      </w:pPr>
      <w:r w:rsidRPr="0087394B">
        <w:rPr>
          <w:lang w:eastAsia="en-US"/>
        </w:rPr>
        <w:t>создавать и применять в электронных таблицах формулы для расчётов с использованием встроенных арифметических функций (суммирование, вычисление среднего арифметического, поиск максимального и минимального значений), абсолютной, относительной и смешанной адресации.</w:t>
      </w:r>
      <w:bookmarkStart w:id="77" w:name="_Toc104192184"/>
    </w:p>
    <w:p w:rsidR="0087394B" w:rsidRPr="0087394B" w:rsidRDefault="0087394B" w:rsidP="0087394B">
      <w:pPr>
        <w:rPr>
          <w:lang w:eastAsia="en-US"/>
        </w:rPr>
      </w:pPr>
      <w:r w:rsidRPr="0087394B">
        <w:rPr>
          <w:lang w:eastAsia="en-US"/>
        </w:rPr>
        <w:t>149.6.4.3. </w:t>
      </w:r>
      <w:bookmarkEnd w:id="77"/>
      <w:r w:rsidRPr="0087394B">
        <w:rPr>
          <w:lang w:eastAsia="en-US"/>
        </w:rPr>
        <w:t>К концу обучения в 9 классе у обучающегося будут сформированы умения:</w:t>
      </w:r>
    </w:p>
    <w:p w:rsidR="0087394B" w:rsidRPr="0087394B" w:rsidRDefault="0087394B" w:rsidP="0087394B">
      <w:pPr>
        <w:rPr>
          <w:lang w:eastAsia="en-US"/>
        </w:rPr>
      </w:pPr>
      <w:r w:rsidRPr="0087394B">
        <w:rPr>
          <w:lang w:eastAsia="en-US"/>
        </w:rPr>
        <w:t>демонстрировать владение понятиями «модель», «моделирование»: раскрывать их смысл, определять виды моделей, оценивать соответствие модели моделируемому объекту и целям моделирования, использовать моделирование для решения учебных и практических задач;</w:t>
      </w:r>
    </w:p>
    <w:p w:rsidR="0087394B" w:rsidRPr="0087394B" w:rsidRDefault="0087394B" w:rsidP="0087394B">
      <w:pPr>
        <w:rPr>
          <w:lang w:eastAsia="en-US"/>
        </w:rPr>
      </w:pPr>
      <w:r w:rsidRPr="0087394B">
        <w:rPr>
          <w:lang w:eastAsia="en-US"/>
        </w:rPr>
        <w:t>создавать однотабличную базу данных, составлять запросы к базе данных с помощью визуального редактора;</w:t>
      </w:r>
    </w:p>
    <w:p w:rsidR="0087394B" w:rsidRPr="0087394B" w:rsidRDefault="0087394B" w:rsidP="0087394B">
      <w:pPr>
        <w:rPr>
          <w:lang w:eastAsia="en-US"/>
        </w:rPr>
      </w:pPr>
      <w:r w:rsidRPr="0087394B">
        <w:rPr>
          <w:lang w:eastAsia="en-US"/>
        </w:rPr>
        <w:t>демонстрировать владение терминологией, связанной с графами (вершина, ребро, путь, длина ребра и пути) и деревьями (корень, лист, высота дерева);</w:t>
      </w:r>
    </w:p>
    <w:p w:rsidR="0087394B" w:rsidRPr="0087394B" w:rsidRDefault="0087394B" w:rsidP="0087394B">
      <w:pPr>
        <w:rPr>
          <w:lang w:eastAsia="en-US"/>
        </w:rPr>
      </w:pPr>
      <w:r w:rsidRPr="0087394B">
        <w:rPr>
          <w:lang w:eastAsia="en-US"/>
        </w:rPr>
        <w:t>использовать графы и деревья для моделирования систем сетевой и иерархической структуры, находить кратчайший путь в заданном графе, вычислять количество путей между двумя вершинами в направленном ациклическом графе, выполнять перебор вариантов с помощью дерева;</w:t>
      </w:r>
    </w:p>
    <w:p w:rsidR="0087394B" w:rsidRPr="0087394B" w:rsidRDefault="0087394B" w:rsidP="0087394B">
      <w:pPr>
        <w:rPr>
          <w:lang w:eastAsia="en-US"/>
        </w:rPr>
      </w:pPr>
      <w:r w:rsidRPr="0087394B">
        <w:rPr>
          <w:lang w:eastAsia="en-US"/>
        </w:rPr>
        <w:t>строить несложные математические модели и использовать их для решения задач с помощью математического (компьютерного) моделирования, понимать сущность этапов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87394B" w:rsidRPr="0087394B" w:rsidRDefault="0087394B" w:rsidP="0087394B">
      <w:pPr>
        <w:rPr>
          <w:lang w:eastAsia="en-US"/>
        </w:rPr>
      </w:pPr>
      <w:r w:rsidRPr="0087394B">
        <w:rPr>
          <w:lang w:eastAsia="en-US"/>
        </w:rPr>
        <w:t>разбивать задачи на подзадачи; создавать и отлаживать программы на современном языке программирования общего назначения (Python, С++, Java, C#), реализующие алгоритмы обработки числовых данных с использованием подпрограмм (процедур, функций);</w:t>
      </w:r>
    </w:p>
    <w:p w:rsidR="0087394B" w:rsidRPr="0087394B" w:rsidRDefault="0087394B" w:rsidP="0087394B">
      <w:pPr>
        <w:rPr>
          <w:lang w:eastAsia="en-US"/>
        </w:rPr>
      </w:pPr>
      <w:r w:rsidRPr="0087394B">
        <w:rPr>
          <w:lang w:eastAsia="en-US"/>
        </w:rPr>
        <w:t>составлять и отлаживать программы на современном языке программирования общего назначения из приведённого выше списка, реализующие несложные рекурсивные алгоритмы;</w:t>
      </w:r>
    </w:p>
    <w:p w:rsidR="0087394B" w:rsidRPr="0087394B" w:rsidRDefault="0087394B" w:rsidP="0087394B">
      <w:pPr>
        <w:rPr>
          <w:lang w:eastAsia="en-US"/>
        </w:rPr>
      </w:pPr>
      <w:r w:rsidRPr="0087394B">
        <w:rPr>
          <w:lang w:eastAsia="en-US"/>
        </w:rPr>
        <w:t>составлять и отлаживать программы на современном языке программирования общего назначения из приведённого выше списка, реализующие алгоритмы сортировки массивов, двоичного поиска в упорядоченном массиве;</w:t>
      </w:r>
    </w:p>
    <w:p w:rsidR="0087394B" w:rsidRPr="0087394B" w:rsidRDefault="0087394B" w:rsidP="0087394B">
      <w:pPr>
        <w:rPr>
          <w:lang w:eastAsia="en-US"/>
        </w:rPr>
      </w:pPr>
      <w:r w:rsidRPr="0087394B">
        <w:rPr>
          <w:lang w:eastAsia="en-US"/>
        </w:rPr>
        <w:t>составлять и отлаживать программы на современном языке программирования общего назначения из приведённого выше списка, реализующие основные алгоритмы обработки двумерных массивов (матриц): заполнение двумерного массива случайными числами и с использованием формул, вычисление суммы элементов, максимального и минимального значений элементов строки, столбца, диапазона, поиск заданного значения;</w:t>
      </w:r>
    </w:p>
    <w:p w:rsidR="0087394B" w:rsidRPr="0087394B" w:rsidRDefault="0087394B" w:rsidP="0087394B">
      <w:pPr>
        <w:rPr>
          <w:lang w:eastAsia="en-US"/>
        </w:rPr>
      </w:pPr>
      <w:r w:rsidRPr="0087394B">
        <w:rPr>
          <w:lang w:eastAsia="en-US"/>
        </w:rPr>
        <w:t>составлять и отлаживать программы на современном языке программирования общего назначения из приведённого выше списка, реализующие простые приёмы динамического программирования;</w:t>
      </w:r>
    </w:p>
    <w:p w:rsidR="0087394B" w:rsidRPr="0087394B" w:rsidRDefault="0087394B" w:rsidP="0087394B">
      <w:pPr>
        <w:rPr>
          <w:lang w:eastAsia="en-US"/>
        </w:rPr>
      </w:pPr>
      <w:r w:rsidRPr="0087394B">
        <w:rPr>
          <w:lang w:eastAsia="en-US"/>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87394B" w:rsidRPr="0087394B" w:rsidRDefault="0087394B" w:rsidP="0087394B">
      <w:pPr>
        <w:rPr>
          <w:lang w:eastAsia="en-US"/>
        </w:rPr>
      </w:pPr>
      <w:r w:rsidRPr="0087394B">
        <w:rPr>
          <w:lang w:eastAsia="en-US"/>
        </w:rPr>
        <w:t xml:space="preserve">использовать для обработки данных в электронных таблицах встроенные функции (суммирование и подсчёт значений, отвечающих заданному условию); </w:t>
      </w:r>
    </w:p>
    <w:p w:rsidR="0087394B" w:rsidRPr="0087394B" w:rsidRDefault="0087394B" w:rsidP="0087394B">
      <w:pPr>
        <w:rPr>
          <w:lang w:eastAsia="en-US"/>
        </w:rPr>
      </w:pPr>
      <w:r w:rsidRPr="0087394B">
        <w:rPr>
          <w:lang w:eastAsia="en-US"/>
        </w:rPr>
        <w:t xml:space="preserve">использовать численные методы в электронных таблицах для решения задач из разных предметных областей: численного моделирования, решения уравнений и поиска оптимальных решений; </w:t>
      </w:r>
    </w:p>
    <w:p w:rsidR="0087394B" w:rsidRPr="0087394B" w:rsidRDefault="0087394B" w:rsidP="0087394B">
      <w:pPr>
        <w:rPr>
          <w:lang w:eastAsia="en-US"/>
        </w:rPr>
      </w:pPr>
      <w:r w:rsidRPr="0087394B">
        <w:rPr>
          <w:lang w:eastAsia="en-US"/>
        </w:rPr>
        <w:t>разрабатывать веб-страницы, содержащие рисунки, списки и гиперссылки;</w:t>
      </w:r>
    </w:p>
    <w:p w:rsidR="0087394B" w:rsidRPr="0087394B" w:rsidRDefault="0087394B" w:rsidP="0087394B">
      <w:pPr>
        <w:rPr>
          <w:lang w:eastAsia="en-US"/>
        </w:rPr>
      </w:pPr>
      <w:r w:rsidRPr="0087394B">
        <w:rPr>
          <w:lang w:eastAsia="en-US"/>
        </w:rPr>
        <w:t>приводить примеры сфер профессиональной деятельности, связанных с информатикой, программированием и современными информационно-коммуникационными технологиями;</w:t>
      </w:r>
    </w:p>
    <w:p w:rsidR="0087394B" w:rsidRPr="0087394B" w:rsidRDefault="0087394B" w:rsidP="0087394B">
      <w:pPr>
        <w:rPr>
          <w:lang w:eastAsia="en-US"/>
        </w:rPr>
      </w:pPr>
      <w:r w:rsidRPr="0087394B">
        <w:rPr>
          <w:lang w:eastAsia="en-US"/>
        </w:rPr>
        <w:t>приводить примеры перспективных направлений развития информационных технологий, в том числе искусственного интеллекта и машинного обучения;</w:t>
      </w:r>
    </w:p>
    <w:p w:rsidR="0087394B" w:rsidRPr="0087394B" w:rsidRDefault="0087394B" w:rsidP="0087394B">
      <w:pPr>
        <w:rPr>
          <w:lang w:eastAsia="en-US"/>
        </w:rPr>
      </w:pPr>
      <w:r w:rsidRPr="0087394B">
        <w:rPr>
          <w:lang w:eastAsia="en-US"/>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87394B" w:rsidRPr="0087394B" w:rsidRDefault="0087394B" w:rsidP="0087394B">
      <w:pPr>
        <w:rPr>
          <w:lang w:eastAsia="x-none"/>
        </w:rPr>
      </w:pPr>
      <w:r w:rsidRPr="0087394B">
        <w:rPr>
          <w:rFonts w:eastAsia="SchoolBookSanPin"/>
          <w:lang w:eastAsia="x-none"/>
        </w:rPr>
        <w:t>150. Федеральная рабочая программа по учебному предмету «История».</w:t>
      </w:r>
      <w:r w:rsidRPr="0087394B">
        <w:rPr>
          <w:lang w:eastAsia="x-none"/>
        </w:rPr>
        <w:t xml:space="preserve"> </w:t>
      </w:r>
    </w:p>
    <w:p w:rsidR="0087394B" w:rsidRPr="0087394B" w:rsidRDefault="0087394B" w:rsidP="0087394B">
      <w:pPr>
        <w:rPr>
          <w:rFonts w:eastAsia="SchoolBookSanPin"/>
          <w:lang w:eastAsia="en-US"/>
        </w:rPr>
      </w:pPr>
      <w:r w:rsidRPr="0087394B">
        <w:rPr>
          <w:rFonts w:eastAsia="SchoolBookSanPin"/>
          <w:lang w:eastAsia="en-US"/>
        </w:rPr>
        <w:t>150.1. 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87394B" w:rsidRPr="0087394B" w:rsidRDefault="0087394B" w:rsidP="0087394B">
      <w:pPr>
        <w:rPr>
          <w:rFonts w:eastAsia="OfficinaSansBoldITC"/>
          <w:lang w:eastAsia="en-US"/>
        </w:rPr>
      </w:pPr>
      <w:r w:rsidRPr="0087394B">
        <w:rPr>
          <w:lang w:eastAsia="en-US"/>
        </w:rPr>
        <w:t>150.</w:t>
      </w:r>
      <w:r w:rsidRPr="0087394B">
        <w:rPr>
          <w:rFonts w:eastAsia="SchoolBookSanPin"/>
          <w:lang w:eastAsia="en-US"/>
        </w:rPr>
        <w:t>2. </w:t>
      </w:r>
      <w:r w:rsidRPr="0087394B">
        <w:rPr>
          <w:rFonts w:eastAsia="OfficinaSansBoldITC"/>
          <w:lang w:eastAsia="en-US"/>
        </w:rPr>
        <w:t>Пояснительная записка.</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2.1. 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2.2. 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2.3. 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 xml:space="preserve">2.4. Целью </w:t>
      </w:r>
      <w:r w:rsidRPr="0087394B">
        <w:rPr>
          <w:lang w:eastAsia="en-US"/>
        </w:rPr>
        <w:t>школьного</w:t>
      </w:r>
      <w:r w:rsidRPr="0087394B">
        <w:rPr>
          <w:rFonts w:eastAsia="SchoolBookSanPin"/>
          <w:lang w:eastAsia="en-US"/>
        </w:rPr>
        <w:t xml:space="preserve"> исторического образования является формирование и развитие личности </w:t>
      </w:r>
      <w:r w:rsidRPr="0087394B">
        <w:rPr>
          <w:lang w:eastAsia="en-US"/>
        </w:rPr>
        <w:t>обучающегося</w:t>
      </w:r>
      <w:r w:rsidRPr="0087394B">
        <w:rPr>
          <w:rFonts w:eastAsia="SchoolBookSanPin"/>
          <w:lang w:eastAsia="en-US"/>
        </w:rPr>
        <w:t>,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2.5. Задачами изучения истории являются:</w:t>
      </w:r>
    </w:p>
    <w:p w:rsidR="0087394B" w:rsidRPr="0087394B" w:rsidRDefault="0087394B" w:rsidP="0087394B">
      <w:pPr>
        <w:rPr>
          <w:rFonts w:eastAsia="SchoolBookSanPin"/>
          <w:lang w:eastAsia="en-US"/>
        </w:rPr>
      </w:pPr>
      <w:r w:rsidRPr="0087394B">
        <w:rPr>
          <w:rFonts w:eastAsia="SchoolBookSanPin"/>
          <w:lang w:eastAsia="en-US"/>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87394B" w:rsidRPr="0087394B" w:rsidRDefault="0087394B" w:rsidP="0087394B">
      <w:pPr>
        <w:rPr>
          <w:rFonts w:eastAsia="SchoolBookSanPin"/>
          <w:lang w:eastAsia="en-US"/>
        </w:rPr>
      </w:pPr>
      <w:r w:rsidRPr="0087394B">
        <w:rPr>
          <w:rFonts w:eastAsia="SchoolBookSanPin"/>
          <w:lang w:eastAsia="en-US"/>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7394B" w:rsidRPr="0087394B" w:rsidRDefault="0087394B" w:rsidP="0087394B">
      <w:pPr>
        <w:rPr>
          <w:rFonts w:eastAsia="SchoolBookSanPin"/>
          <w:lang w:eastAsia="en-US"/>
        </w:rPr>
      </w:pPr>
      <w:r w:rsidRPr="0087394B">
        <w:rPr>
          <w:rFonts w:eastAsia="SchoolBookSanPin"/>
          <w:lang w:eastAsia="en-US"/>
        </w:rPr>
        <w:t xml:space="preserve">воспитание </w:t>
      </w:r>
      <w:r w:rsidRPr="0087394B">
        <w:rPr>
          <w:lang w:eastAsia="en-US"/>
        </w:rPr>
        <w:t>обучающихся</w:t>
      </w:r>
      <w:r w:rsidRPr="0087394B">
        <w:rPr>
          <w:rFonts w:eastAsia="SchoolBookSanPin"/>
          <w:lang w:eastAsia="en-US"/>
        </w:rPr>
        <w:t xml:space="preserve">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7394B" w:rsidRPr="0087394B" w:rsidRDefault="0087394B" w:rsidP="0087394B">
      <w:pPr>
        <w:rPr>
          <w:rFonts w:eastAsia="SchoolBookSanPin"/>
          <w:lang w:eastAsia="en-US"/>
        </w:rPr>
      </w:pPr>
      <w:r w:rsidRPr="0087394B">
        <w:rPr>
          <w:rFonts w:eastAsia="SchoolBookSanPin"/>
          <w:lang w:eastAsia="en-US"/>
        </w:rPr>
        <w:t xml:space="preserve">развитие способностей </w:t>
      </w:r>
      <w:r w:rsidRPr="0087394B">
        <w:rPr>
          <w:lang w:eastAsia="en-US"/>
        </w:rPr>
        <w:t>обучающихся</w:t>
      </w:r>
      <w:r w:rsidRPr="0087394B">
        <w:rPr>
          <w:rFonts w:eastAsia="SchoolBookSanPin"/>
          <w:lang w:eastAsia="en-US"/>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7394B" w:rsidRPr="0087394B" w:rsidRDefault="0087394B" w:rsidP="0087394B">
      <w:pPr>
        <w:rPr>
          <w:rFonts w:eastAsia="SchoolBookSanPin"/>
          <w:lang w:eastAsia="en-US"/>
        </w:rPr>
      </w:pPr>
      <w:r w:rsidRPr="0087394B">
        <w:rPr>
          <w:rFonts w:eastAsia="SchoolBookSanPin"/>
          <w:lang w:eastAsia="en-US"/>
        </w:rPr>
        <w:t xml:space="preserve">формирование у </w:t>
      </w:r>
      <w:r w:rsidRPr="0087394B">
        <w:rPr>
          <w:lang w:eastAsia="en-US"/>
        </w:rPr>
        <w:t xml:space="preserve">обучающихся </w:t>
      </w:r>
      <w:r w:rsidRPr="0087394B">
        <w:rPr>
          <w:rFonts w:eastAsia="SchoolBookSanPin"/>
          <w:lang w:eastAsia="en-US"/>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 xml:space="preserve">2.6. 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2.7. Последовательность изучения тем в рамках программы по истории в пределах одного класса может варьироваться.</w:t>
      </w:r>
    </w:p>
    <w:p w:rsidR="0087394B" w:rsidRPr="0087394B" w:rsidRDefault="0087394B" w:rsidP="0087394B">
      <w:pPr>
        <w:rPr>
          <w:rFonts w:eastAsia="SchoolBookSanPin"/>
          <w:lang w:eastAsia="en-US"/>
        </w:rPr>
      </w:pPr>
    </w:p>
    <w:p w:rsidR="0087394B" w:rsidRPr="0087394B" w:rsidRDefault="0087394B" w:rsidP="0087394B">
      <w:pPr>
        <w:rPr>
          <w:rFonts w:eastAsia="SchoolBookSanPin"/>
          <w:lang w:eastAsia="en-US"/>
        </w:rPr>
      </w:pPr>
      <w:r w:rsidRPr="0087394B">
        <w:rPr>
          <w:rFonts w:eastAsia="SchoolBookSanPin"/>
          <w:lang w:eastAsia="en-US"/>
        </w:rPr>
        <w:t>Таблица 1</w:t>
      </w:r>
    </w:p>
    <w:p w:rsidR="0087394B" w:rsidRPr="0087394B" w:rsidRDefault="0087394B" w:rsidP="0087394B">
      <w:pPr>
        <w:rPr>
          <w:rFonts w:eastAsia="SchoolBookSanPin"/>
          <w:lang w:eastAsia="en-US"/>
        </w:rPr>
      </w:pPr>
    </w:p>
    <w:p w:rsidR="0087394B" w:rsidRPr="0087394B" w:rsidRDefault="0087394B" w:rsidP="0087394B">
      <w:pPr>
        <w:rPr>
          <w:rFonts w:eastAsia="SchoolBookSanPin"/>
          <w:lang w:eastAsia="en-US"/>
        </w:rPr>
      </w:pPr>
      <w:r w:rsidRPr="0087394B">
        <w:rPr>
          <w:rFonts w:eastAsia="SchoolBookSanPin"/>
          <w:lang w:eastAsia="en-US"/>
        </w:rPr>
        <w:t>Структура и последовательность изучения курсов в рамках учебного предмета «История»</w:t>
      </w:r>
    </w:p>
    <w:p w:rsidR="0087394B" w:rsidRPr="0087394B" w:rsidRDefault="0087394B" w:rsidP="0087394B">
      <w:pPr>
        <w:rPr>
          <w:rFonts w:eastAsia="SchoolBookSanPin"/>
          <w:lang w:eastAsia="en-US"/>
        </w:rPr>
      </w:pPr>
    </w:p>
    <w:tbl>
      <w:tblPr>
        <w:tblW w:w="0" w:type="auto"/>
        <w:tblInd w:w="112" w:type="dxa"/>
        <w:tblLayout w:type="fixed"/>
        <w:tblCellMar>
          <w:left w:w="113" w:type="dxa"/>
          <w:right w:w="113" w:type="dxa"/>
        </w:tblCellMar>
        <w:tblLook w:val="01E0" w:firstRow="1" w:lastRow="1" w:firstColumn="1" w:lastColumn="1" w:noHBand="0" w:noVBand="0"/>
      </w:tblPr>
      <w:tblGrid>
        <w:gridCol w:w="994"/>
        <w:gridCol w:w="6968"/>
        <w:gridCol w:w="2062"/>
      </w:tblGrid>
      <w:tr w:rsidR="0087394B" w:rsidRPr="0087394B" w:rsidTr="0087394B">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87394B" w:rsidRPr="0087394B" w:rsidRDefault="0087394B" w:rsidP="0087394B">
            <w:pPr>
              <w:rPr>
                <w:rFonts w:eastAsia="SchoolBookSanPin"/>
                <w:lang w:eastAsia="en-US"/>
              </w:rPr>
            </w:pPr>
            <w:r w:rsidRPr="0087394B">
              <w:rPr>
                <w:rFonts w:eastAsia="SchoolBookSanPin"/>
                <w:lang w:eastAsia="en-US"/>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87394B" w:rsidRPr="0087394B" w:rsidRDefault="0087394B" w:rsidP="0087394B">
            <w:pPr>
              <w:rPr>
                <w:rFonts w:eastAsia="SchoolBookSanPin"/>
                <w:lang w:eastAsia="en-US"/>
              </w:rPr>
            </w:pPr>
            <w:r w:rsidRPr="0087394B">
              <w:rPr>
                <w:rFonts w:eastAsia="SchoolBookSanPin"/>
                <w:lang w:eastAsia="en-US"/>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rsidR="0087394B" w:rsidRPr="0087394B" w:rsidRDefault="0087394B" w:rsidP="0087394B">
            <w:pPr>
              <w:rPr>
                <w:rFonts w:eastAsia="SchoolBookSanPin"/>
                <w:lang w:eastAsia="en-US"/>
              </w:rPr>
            </w:pPr>
            <w:r w:rsidRPr="0087394B">
              <w:rPr>
                <w:rFonts w:eastAsia="SchoolBookSanPin"/>
                <w:lang w:eastAsia="en-US"/>
              </w:rPr>
              <w:t>Примерное количество учебных часов</w:t>
            </w:r>
          </w:p>
        </w:tc>
      </w:tr>
      <w:tr w:rsidR="0087394B" w:rsidRPr="0087394B" w:rsidTr="0087394B">
        <w:trPr>
          <w:trHeight w:val="20"/>
        </w:trPr>
        <w:tc>
          <w:tcPr>
            <w:tcW w:w="994"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5</w:t>
            </w:r>
          </w:p>
        </w:tc>
        <w:tc>
          <w:tcPr>
            <w:tcW w:w="6968"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68</w:t>
            </w:r>
          </w:p>
        </w:tc>
      </w:tr>
      <w:tr w:rsidR="0087394B" w:rsidRPr="0087394B" w:rsidTr="0087394B">
        <w:trPr>
          <w:trHeight w:val="20"/>
        </w:trPr>
        <w:tc>
          <w:tcPr>
            <w:tcW w:w="994"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6</w:t>
            </w:r>
          </w:p>
        </w:tc>
        <w:tc>
          <w:tcPr>
            <w:tcW w:w="6968"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 xml:space="preserve">Всеобщая история. История Средних веков. </w:t>
            </w:r>
          </w:p>
          <w:p w:rsidR="0087394B" w:rsidRPr="0087394B" w:rsidRDefault="0087394B" w:rsidP="0087394B">
            <w:pPr>
              <w:rPr>
                <w:rFonts w:eastAsia="SchoolBookSanPin"/>
                <w:lang w:eastAsia="en-US"/>
              </w:rPr>
            </w:pPr>
            <w:r w:rsidRPr="0087394B">
              <w:rPr>
                <w:rFonts w:eastAsia="SchoolBookSanPin"/>
                <w:lang w:eastAsia="en-US"/>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23</w:t>
            </w:r>
          </w:p>
          <w:p w:rsidR="0087394B" w:rsidRPr="0087394B" w:rsidRDefault="0087394B" w:rsidP="0087394B">
            <w:pPr>
              <w:rPr>
                <w:rFonts w:eastAsia="SchoolBookSanPin"/>
                <w:lang w:eastAsia="en-US"/>
              </w:rPr>
            </w:pPr>
            <w:r w:rsidRPr="0087394B">
              <w:rPr>
                <w:rFonts w:eastAsia="SchoolBookSanPin"/>
                <w:lang w:eastAsia="en-US"/>
              </w:rPr>
              <w:t>45</w:t>
            </w:r>
          </w:p>
        </w:tc>
      </w:tr>
      <w:tr w:rsidR="0087394B" w:rsidRPr="0087394B" w:rsidTr="0087394B">
        <w:trPr>
          <w:trHeight w:val="20"/>
        </w:trPr>
        <w:tc>
          <w:tcPr>
            <w:tcW w:w="994"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7</w:t>
            </w:r>
          </w:p>
        </w:tc>
        <w:tc>
          <w:tcPr>
            <w:tcW w:w="6968"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 xml:space="preserve">Всеобщая история. История нового времени. Конец </w:t>
            </w:r>
            <w:r w:rsidRPr="0087394B">
              <w:rPr>
                <w:rFonts w:eastAsia="SchoolBookSanPin"/>
                <w:lang w:val="en-US" w:eastAsia="en-US"/>
              </w:rPr>
              <w:t>XV</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w:t>
            </w:r>
          </w:p>
          <w:p w:rsidR="0087394B" w:rsidRPr="0087394B" w:rsidRDefault="0087394B" w:rsidP="0087394B">
            <w:pPr>
              <w:rPr>
                <w:rFonts w:eastAsia="SchoolBookSanPin"/>
                <w:lang w:eastAsia="en-US"/>
              </w:rPr>
            </w:pPr>
            <w:r w:rsidRPr="0087394B">
              <w:rPr>
                <w:rFonts w:eastAsia="SchoolBookSanPin"/>
                <w:lang w:eastAsia="en-US"/>
              </w:rPr>
              <w:t xml:space="preserve">История России. Россия в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eastAsia="en-US"/>
              </w:rPr>
              <w:t>2</w:t>
            </w:r>
            <w:r w:rsidRPr="0087394B">
              <w:rPr>
                <w:rFonts w:eastAsia="SchoolBookSanPin"/>
                <w:lang w:val="en-US" w:eastAsia="en-US"/>
              </w:rPr>
              <w:t>3</w:t>
            </w:r>
          </w:p>
          <w:p w:rsidR="0087394B" w:rsidRPr="0087394B" w:rsidRDefault="0087394B" w:rsidP="0087394B">
            <w:pPr>
              <w:rPr>
                <w:lang w:val="en-US" w:eastAsia="en-US"/>
              </w:rPr>
            </w:pPr>
          </w:p>
          <w:p w:rsidR="0087394B" w:rsidRPr="0087394B" w:rsidRDefault="0087394B" w:rsidP="0087394B">
            <w:pPr>
              <w:rPr>
                <w:rFonts w:eastAsia="SchoolBookSanPin"/>
                <w:lang w:val="en-US" w:eastAsia="en-US"/>
              </w:rPr>
            </w:pPr>
            <w:r w:rsidRPr="0087394B">
              <w:rPr>
                <w:rFonts w:eastAsia="SchoolBookSanPin"/>
                <w:lang w:val="en-US" w:eastAsia="en-US"/>
              </w:rPr>
              <w:t>45</w:t>
            </w:r>
          </w:p>
        </w:tc>
      </w:tr>
      <w:tr w:rsidR="0087394B" w:rsidRPr="0087394B" w:rsidTr="0087394B">
        <w:trPr>
          <w:trHeight w:val="20"/>
        </w:trPr>
        <w:tc>
          <w:tcPr>
            <w:tcW w:w="994"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8</w:t>
            </w:r>
          </w:p>
        </w:tc>
        <w:tc>
          <w:tcPr>
            <w:tcW w:w="6968"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 xml:space="preserve">Всеобщая история. История нового времени. </w:t>
            </w:r>
            <w:r w:rsidRPr="0087394B">
              <w:rPr>
                <w:rFonts w:eastAsia="SchoolBookSanPin"/>
                <w:lang w:val="en-US" w:eastAsia="en-US"/>
              </w:rPr>
              <w:t>XVIII</w:t>
            </w:r>
            <w:r w:rsidRPr="0087394B">
              <w:rPr>
                <w:rFonts w:eastAsia="SchoolBookSanPin"/>
                <w:lang w:eastAsia="en-US"/>
              </w:rPr>
              <w:t xml:space="preserve"> в. История России. Россия в конце </w:t>
            </w:r>
            <w:r w:rsidRPr="0087394B">
              <w:rPr>
                <w:rFonts w:eastAsia="SchoolBookSanPin"/>
                <w:lang w:val="en-US" w:eastAsia="en-US"/>
              </w:rPr>
              <w:t>XVII</w:t>
            </w:r>
            <w:r w:rsidRPr="0087394B">
              <w:rPr>
                <w:rFonts w:eastAsia="SchoolBookSanPin"/>
                <w:lang w:eastAsia="en-US"/>
              </w:rPr>
              <w:t xml:space="preserve">— </w:t>
            </w:r>
            <w:r w:rsidRPr="0087394B">
              <w:rPr>
                <w:rFonts w:eastAsia="SchoolBookSanPin"/>
                <w:lang w:val="en-US" w:eastAsia="en-US"/>
              </w:rPr>
              <w:t>XVIII</w:t>
            </w:r>
            <w:r w:rsidRPr="0087394B">
              <w:rPr>
                <w:rFonts w:eastAsia="SchoolBookSanPin"/>
                <w:lang w:eastAsia="en-US"/>
              </w:rPr>
              <w:t xml:space="preserve"> вв.: 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23</w:t>
            </w:r>
          </w:p>
          <w:p w:rsidR="0087394B" w:rsidRPr="0087394B" w:rsidRDefault="0087394B" w:rsidP="0087394B">
            <w:pPr>
              <w:rPr>
                <w:rFonts w:eastAsia="SchoolBookSanPin"/>
                <w:lang w:eastAsia="en-US"/>
              </w:rPr>
            </w:pPr>
            <w:r w:rsidRPr="0087394B">
              <w:rPr>
                <w:rFonts w:eastAsia="SchoolBookSanPin"/>
                <w:lang w:eastAsia="en-US"/>
              </w:rPr>
              <w:t>45</w:t>
            </w:r>
          </w:p>
        </w:tc>
      </w:tr>
      <w:tr w:rsidR="0087394B" w:rsidRPr="0087394B" w:rsidTr="0087394B">
        <w:trPr>
          <w:trHeight w:val="20"/>
        </w:trPr>
        <w:tc>
          <w:tcPr>
            <w:tcW w:w="994"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 xml:space="preserve">Всеобщая история. История нового времени. </w:t>
            </w:r>
            <w:r w:rsidRPr="0087394B">
              <w:rPr>
                <w:rFonts w:eastAsia="SchoolBookSanPin"/>
                <w:lang w:val="en-US" w:eastAsia="en-US"/>
              </w:rPr>
              <w:t>XIX</w:t>
            </w:r>
            <w:r w:rsidRPr="0087394B">
              <w:rPr>
                <w:rFonts w:eastAsia="SchoolBookSanPin"/>
                <w:lang w:eastAsia="en-US"/>
              </w:rPr>
              <w:t xml:space="preserve"> — начало ХХ в.</w:t>
            </w:r>
          </w:p>
          <w:p w:rsidR="0087394B" w:rsidRPr="0087394B" w:rsidRDefault="0087394B" w:rsidP="0087394B">
            <w:pPr>
              <w:rPr>
                <w:rFonts w:eastAsia="SchoolBookSanPin"/>
                <w:lang w:eastAsia="en-US"/>
              </w:rPr>
            </w:pPr>
            <w:r w:rsidRPr="0087394B">
              <w:rPr>
                <w:rFonts w:eastAsia="SchoolBookSanPin"/>
                <w:lang w:eastAsia="en-US"/>
              </w:rPr>
              <w:t xml:space="preserve">История России. Российская империя в </w:t>
            </w:r>
            <w:r w:rsidRPr="0087394B">
              <w:rPr>
                <w:rFonts w:eastAsia="SchoolBookSanPin"/>
                <w:lang w:val="en-US" w:eastAsia="en-US"/>
              </w:rPr>
              <w:t>XIX</w:t>
            </w:r>
            <w:r w:rsidRPr="0087394B">
              <w:rPr>
                <w:rFonts w:eastAsia="SchoolBookSanPin"/>
                <w:lang w:eastAsia="en-US"/>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p>
          <w:p w:rsidR="0087394B" w:rsidRPr="0087394B" w:rsidRDefault="0087394B" w:rsidP="0087394B">
            <w:pPr>
              <w:rPr>
                <w:rFonts w:eastAsia="SchoolBookSanPin"/>
                <w:lang w:eastAsia="en-US"/>
              </w:rPr>
            </w:pPr>
            <w:r w:rsidRPr="0087394B">
              <w:rPr>
                <w:rFonts w:eastAsia="SchoolBookSanPin"/>
                <w:lang w:eastAsia="en-US"/>
              </w:rPr>
              <w:t xml:space="preserve">68 </w:t>
            </w:r>
          </w:p>
        </w:tc>
      </w:tr>
      <w:tr w:rsidR="0087394B" w:rsidRPr="0087394B" w:rsidTr="0087394B">
        <w:trPr>
          <w:trHeight w:val="20"/>
        </w:trPr>
        <w:tc>
          <w:tcPr>
            <w:tcW w:w="994"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9</w:t>
            </w:r>
          </w:p>
        </w:tc>
        <w:tc>
          <w:tcPr>
            <w:tcW w:w="6968"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17</w:t>
            </w:r>
          </w:p>
        </w:tc>
      </w:tr>
    </w:tbl>
    <w:p w:rsidR="0087394B" w:rsidRPr="0087394B" w:rsidRDefault="0087394B" w:rsidP="0087394B">
      <w:pPr>
        <w:rPr>
          <w:rFonts w:eastAsia="OfficinaSansBoldITC"/>
          <w:lang w:eastAsia="en-US"/>
        </w:rPr>
      </w:pP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3. Содержание обучения в 5 классе.</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1. История Древнего мира. </w:t>
      </w:r>
    </w:p>
    <w:p w:rsidR="0087394B" w:rsidRPr="0087394B" w:rsidRDefault="0087394B" w:rsidP="0087394B">
      <w:pPr>
        <w:rPr>
          <w:rFonts w:eastAsia="SchoolBookSanPin"/>
          <w:lang w:eastAsia="en-US"/>
        </w:rPr>
      </w:pPr>
      <w:r w:rsidRPr="0087394B">
        <w:rPr>
          <w:rFonts w:eastAsia="SchoolBookSanPin"/>
          <w:lang w:eastAsia="en-US"/>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2. Первобытность. </w:t>
      </w:r>
    </w:p>
    <w:p w:rsidR="0087394B" w:rsidRPr="0087394B" w:rsidRDefault="0087394B" w:rsidP="0087394B">
      <w:pPr>
        <w:rPr>
          <w:rFonts w:eastAsia="SchoolBookSanPin"/>
          <w:lang w:eastAsia="en-US"/>
        </w:rPr>
      </w:pPr>
      <w:r w:rsidRPr="0087394B">
        <w:rPr>
          <w:rFonts w:eastAsia="SchoolBookSanPin"/>
          <w:lang w:eastAsia="en-US"/>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87394B" w:rsidRPr="0087394B" w:rsidRDefault="0087394B" w:rsidP="0087394B">
      <w:pPr>
        <w:rPr>
          <w:rFonts w:eastAsia="SchoolBookSanPin"/>
          <w:lang w:eastAsia="en-US"/>
        </w:rPr>
      </w:pPr>
      <w:r w:rsidRPr="0087394B">
        <w:rPr>
          <w:rFonts w:eastAsia="SchoolBookSanPin"/>
          <w:lang w:eastAsia="en-US"/>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87394B" w:rsidRPr="0087394B" w:rsidRDefault="0087394B" w:rsidP="0087394B">
      <w:pPr>
        <w:rPr>
          <w:rFonts w:eastAsia="SchoolBookSanPin"/>
          <w:lang w:eastAsia="en-US"/>
        </w:rPr>
      </w:pPr>
      <w:r w:rsidRPr="0087394B">
        <w:rPr>
          <w:rFonts w:eastAsia="SchoolBookSanPin"/>
          <w:lang w:eastAsia="en-US"/>
        </w:rPr>
        <w:t>Разложение первобытнообщинных отношений. На пороге цивилизации.</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 Древний мир. </w:t>
      </w:r>
    </w:p>
    <w:p w:rsidR="0087394B" w:rsidRPr="0087394B" w:rsidRDefault="0087394B" w:rsidP="0087394B">
      <w:pPr>
        <w:rPr>
          <w:rFonts w:eastAsia="SchoolBookSanPin"/>
          <w:lang w:eastAsia="en-US"/>
        </w:rPr>
      </w:pPr>
      <w:r w:rsidRPr="0087394B">
        <w:rPr>
          <w:rFonts w:eastAsia="SchoolBookSanPin"/>
          <w:lang w:eastAsia="en-US"/>
        </w:rPr>
        <w:t>Понятие и хронологические рамки истории Древнего мира. Карта Древнего мира.</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1. Древний Восток. </w:t>
      </w:r>
    </w:p>
    <w:p w:rsidR="0087394B" w:rsidRPr="0087394B" w:rsidRDefault="0087394B" w:rsidP="0087394B">
      <w:pPr>
        <w:rPr>
          <w:rFonts w:eastAsia="SchoolBookSanPin"/>
          <w:lang w:eastAsia="en-US"/>
        </w:rPr>
      </w:pPr>
      <w:r w:rsidRPr="0087394B">
        <w:rPr>
          <w:rFonts w:eastAsia="SchoolBookSanPin"/>
          <w:lang w:eastAsia="en-US"/>
        </w:rPr>
        <w:t>Понятие «Древний Восток». Карта древневосточного мира.</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2. Древний Египет. </w:t>
      </w:r>
    </w:p>
    <w:p w:rsidR="0087394B" w:rsidRPr="0087394B" w:rsidRDefault="0087394B" w:rsidP="0087394B">
      <w:pPr>
        <w:rPr>
          <w:rFonts w:eastAsia="SchoolBookSanPin"/>
          <w:lang w:eastAsia="en-US"/>
        </w:rPr>
      </w:pPr>
      <w:r w:rsidRPr="0087394B">
        <w:rPr>
          <w:rFonts w:eastAsia="SchoolBookSanPin"/>
          <w:lang w:eastAsia="en-US"/>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87394B" w:rsidRPr="0087394B" w:rsidRDefault="0087394B" w:rsidP="0087394B">
      <w:pPr>
        <w:rPr>
          <w:rFonts w:eastAsia="SchoolBookSanPin"/>
          <w:lang w:eastAsia="en-US"/>
        </w:rPr>
      </w:pPr>
      <w:r w:rsidRPr="0087394B">
        <w:rPr>
          <w:rFonts w:eastAsia="SchoolBookSanPin"/>
          <w:lang w:eastAsia="en-US"/>
        </w:rPr>
        <w:t xml:space="preserve">Отношения Египта с соседними народами. Египетское войско. Завоевательные походы фараонов; Тутмос </w:t>
      </w:r>
      <w:r w:rsidRPr="0087394B">
        <w:rPr>
          <w:rFonts w:eastAsia="SchoolBookSanPin"/>
          <w:lang w:val="en-US" w:eastAsia="en-US"/>
        </w:rPr>
        <w:t>III</w:t>
      </w:r>
      <w:r w:rsidRPr="0087394B">
        <w:rPr>
          <w:rFonts w:eastAsia="SchoolBookSanPin"/>
          <w:lang w:eastAsia="en-US"/>
        </w:rPr>
        <w:t xml:space="preserve">. Могущество Египта при Рамсесе </w:t>
      </w:r>
      <w:r w:rsidRPr="0087394B">
        <w:rPr>
          <w:rFonts w:eastAsia="SchoolBookSanPin"/>
          <w:lang w:val="en-US" w:eastAsia="en-US"/>
        </w:rPr>
        <w:t>II</w:t>
      </w:r>
      <w:r w:rsidRPr="0087394B">
        <w:rPr>
          <w:rFonts w:eastAsia="SchoolBookSanPin"/>
          <w:lang w:eastAsia="en-US"/>
        </w:rPr>
        <w:t>.</w:t>
      </w:r>
    </w:p>
    <w:p w:rsidR="0087394B" w:rsidRPr="0087394B" w:rsidRDefault="0087394B" w:rsidP="0087394B">
      <w:pPr>
        <w:rPr>
          <w:rFonts w:eastAsia="SchoolBookSanPin"/>
          <w:lang w:eastAsia="en-US"/>
        </w:rPr>
      </w:pPr>
      <w:r w:rsidRPr="0087394B">
        <w:rPr>
          <w:rFonts w:eastAsia="SchoolBookSanPin"/>
          <w:lang w:eastAsia="en-US"/>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3. Древние цивилизации Месопотамии. </w:t>
      </w:r>
    </w:p>
    <w:p w:rsidR="0087394B" w:rsidRPr="0087394B" w:rsidRDefault="0087394B" w:rsidP="0087394B">
      <w:pPr>
        <w:rPr>
          <w:rFonts w:eastAsia="SchoolBookSanPin"/>
          <w:lang w:eastAsia="en-US"/>
        </w:rPr>
      </w:pPr>
      <w:r w:rsidRPr="0087394B">
        <w:rPr>
          <w:rFonts w:eastAsia="SchoolBookSanPin"/>
          <w:lang w:eastAsia="en-US"/>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87394B" w:rsidRPr="0087394B" w:rsidRDefault="0087394B" w:rsidP="0087394B">
      <w:pPr>
        <w:rPr>
          <w:rFonts w:eastAsia="SchoolBookSanPin"/>
          <w:lang w:eastAsia="en-US"/>
        </w:rPr>
      </w:pPr>
      <w:r w:rsidRPr="0087394B">
        <w:rPr>
          <w:rFonts w:eastAsia="SchoolBookSanPin"/>
          <w:lang w:eastAsia="en-US"/>
        </w:rPr>
        <w:t>Древний Вавилон. Царь Хаммурапи и его законы.</w:t>
      </w:r>
    </w:p>
    <w:p w:rsidR="0087394B" w:rsidRPr="0087394B" w:rsidRDefault="0087394B" w:rsidP="0087394B">
      <w:pPr>
        <w:rPr>
          <w:rFonts w:eastAsia="SchoolBookSanPin"/>
          <w:lang w:eastAsia="en-US"/>
        </w:rPr>
      </w:pPr>
      <w:r w:rsidRPr="0087394B">
        <w:rPr>
          <w:rFonts w:eastAsia="SchoolBookSanPin"/>
          <w:lang w:eastAsia="en-US"/>
        </w:rPr>
        <w:t>Ассирия. Завоевания ассирийцев. Создание сильной державы. Культурные сокровища Ниневии. Гибель империи.</w:t>
      </w:r>
    </w:p>
    <w:p w:rsidR="0087394B" w:rsidRPr="0087394B" w:rsidRDefault="0087394B" w:rsidP="0087394B">
      <w:pPr>
        <w:rPr>
          <w:rFonts w:eastAsia="SchoolBookSanPin"/>
          <w:lang w:eastAsia="en-US"/>
        </w:rPr>
      </w:pPr>
      <w:r w:rsidRPr="0087394B">
        <w:rPr>
          <w:rFonts w:eastAsia="SchoolBookSanPin"/>
          <w:lang w:eastAsia="en-US"/>
        </w:rPr>
        <w:t>Усиление Нововавилонского царства. Легендарные памятники города Вавилона.</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3.3.4. Восточное Средиземноморье в древности. </w:t>
      </w:r>
    </w:p>
    <w:p w:rsidR="0087394B" w:rsidRPr="0087394B" w:rsidRDefault="0087394B" w:rsidP="0087394B">
      <w:pPr>
        <w:rPr>
          <w:rFonts w:eastAsia="SchoolBookSanPin"/>
          <w:lang w:eastAsia="en-US"/>
        </w:rPr>
      </w:pPr>
      <w:r w:rsidRPr="0087394B">
        <w:rPr>
          <w:rFonts w:eastAsia="SchoolBookSanPin"/>
          <w:lang w:eastAsia="en-US"/>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3.3.5. Персидская держава. </w:t>
      </w:r>
    </w:p>
    <w:p w:rsidR="0087394B" w:rsidRPr="0087394B" w:rsidRDefault="0087394B" w:rsidP="0087394B">
      <w:pPr>
        <w:rPr>
          <w:rFonts w:eastAsia="SchoolBookSanPin"/>
          <w:lang w:eastAsia="en-US"/>
        </w:rPr>
      </w:pPr>
      <w:r w:rsidRPr="0087394B">
        <w:rPr>
          <w:rFonts w:eastAsia="SchoolBookSanPin"/>
          <w:lang w:eastAsia="en-US"/>
        </w:rPr>
        <w:t xml:space="preserve">Завоевания персов. Государство Ахеменидов. Великие цари: Кир </w:t>
      </w:r>
      <w:r w:rsidRPr="0087394B">
        <w:rPr>
          <w:rFonts w:eastAsia="SchoolBookSanPin"/>
          <w:lang w:val="en-US" w:eastAsia="en-US"/>
        </w:rPr>
        <w:t>II</w:t>
      </w:r>
      <w:r w:rsidRPr="0087394B">
        <w:rPr>
          <w:rFonts w:eastAsia="SchoolBookSanPin"/>
          <w:lang w:eastAsia="en-US"/>
        </w:rPr>
        <w:t xml:space="preserve"> Великий, Дарий </w:t>
      </w:r>
      <w:r w:rsidRPr="0087394B">
        <w:rPr>
          <w:rFonts w:eastAsia="SchoolBookSanPin"/>
          <w:lang w:val="en-US" w:eastAsia="en-US"/>
        </w:rPr>
        <w:t>I</w:t>
      </w:r>
      <w:r w:rsidRPr="0087394B">
        <w:rPr>
          <w:rFonts w:eastAsia="SchoolBookSanPin"/>
          <w:lang w:eastAsia="en-US"/>
        </w:rPr>
        <w:t>. Расширение территории державы. Государственное устройство. Центр и сатрапии, управление империей. Религия персов.</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3.3.6. Древняя Индия. </w:t>
      </w:r>
    </w:p>
    <w:p w:rsidR="0087394B" w:rsidRPr="0087394B" w:rsidRDefault="0087394B" w:rsidP="0087394B">
      <w:pPr>
        <w:rPr>
          <w:rFonts w:eastAsia="SchoolBookSanPin"/>
          <w:lang w:eastAsia="en-US"/>
        </w:rPr>
      </w:pPr>
      <w:r w:rsidRPr="0087394B">
        <w:rPr>
          <w:rFonts w:eastAsia="SchoolBookSanPin"/>
          <w:lang w:eastAsia="en-US"/>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7. Древний Китай. </w:t>
      </w:r>
    </w:p>
    <w:p w:rsidR="0087394B" w:rsidRPr="0087394B" w:rsidRDefault="0087394B" w:rsidP="0087394B">
      <w:pPr>
        <w:rPr>
          <w:rFonts w:eastAsia="SchoolBookSanPin"/>
          <w:lang w:eastAsia="en-US"/>
        </w:rPr>
      </w:pPr>
      <w:r w:rsidRPr="0087394B">
        <w:rPr>
          <w:rFonts w:eastAsia="SchoolBookSanPin"/>
          <w:lang w:eastAsia="en-US"/>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8. Древняя Греция. Эллинизм. </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8.1. Древнейшая Греция. </w:t>
      </w:r>
    </w:p>
    <w:p w:rsidR="0087394B" w:rsidRPr="0087394B" w:rsidRDefault="0087394B" w:rsidP="0087394B">
      <w:pPr>
        <w:rPr>
          <w:rFonts w:eastAsia="SchoolBookSanPin"/>
          <w:lang w:eastAsia="en-US"/>
        </w:rPr>
      </w:pPr>
      <w:r w:rsidRPr="0087394B">
        <w:rPr>
          <w:rFonts w:eastAsia="SchoolBookSanPin"/>
          <w:lang w:eastAsia="en-US"/>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3.3.8.2. Греческие полисы. </w:t>
      </w:r>
    </w:p>
    <w:p w:rsidR="0087394B" w:rsidRPr="0087394B" w:rsidRDefault="0087394B" w:rsidP="0087394B">
      <w:pPr>
        <w:rPr>
          <w:rFonts w:eastAsia="SchoolBookSanPin"/>
          <w:lang w:eastAsia="en-US"/>
        </w:rPr>
      </w:pPr>
      <w:r w:rsidRPr="0087394B">
        <w:rPr>
          <w:rFonts w:eastAsia="SchoolBookSanPin"/>
          <w:lang w:eastAsia="en-US"/>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87394B" w:rsidRPr="0087394B" w:rsidRDefault="0087394B" w:rsidP="0087394B">
      <w:pPr>
        <w:rPr>
          <w:rFonts w:eastAsia="SchoolBookSanPin"/>
          <w:lang w:eastAsia="en-US"/>
        </w:rPr>
      </w:pPr>
      <w:r w:rsidRPr="0087394B">
        <w:rPr>
          <w:rFonts w:eastAsia="SchoolBookSanPin"/>
          <w:lang w:eastAsia="en-US"/>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87394B" w:rsidRPr="0087394B" w:rsidRDefault="0087394B" w:rsidP="0087394B">
      <w:pPr>
        <w:rPr>
          <w:rFonts w:eastAsia="SchoolBookSanPin"/>
          <w:lang w:eastAsia="en-US"/>
        </w:rPr>
      </w:pPr>
      <w:r w:rsidRPr="0087394B">
        <w:rPr>
          <w:rFonts w:eastAsia="SchoolBookSanPin"/>
          <w:lang w:eastAsia="en-US"/>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87394B" w:rsidRPr="0087394B" w:rsidRDefault="0087394B" w:rsidP="0087394B">
      <w:pPr>
        <w:rPr>
          <w:rFonts w:eastAsia="SchoolBookSanPin"/>
          <w:lang w:eastAsia="en-US"/>
        </w:rPr>
      </w:pPr>
      <w:r w:rsidRPr="0087394B">
        <w:rPr>
          <w:rFonts w:eastAsia="SchoolBookSanPin"/>
          <w:lang w:eastAsia="en-US"/>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8.3. Культура Древней Греции. </w:t>
      </w:r>
    </w:p>
    <w:p w:rsidR="0087394B" w:rsidRPr="0087394B" w:rsidRDefault="0087394B" w:rsidP="0087394B">
      <w:pPr>
        <w:rPr>
          <w:rFonts w:eastAsia="SchoolBookSanPin"/>
          <w:lang w:eastAsia="en-US"/>
        </w:rPr>
      </w:pPr>
      <w:r w:rsidRPr="0087394B">
        <w:rPr>
          <w:rFonts w:eastAsia="SchoolBookSanPin"/>
          <w:lang w:eastAsia="en-US"/>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8.4. Македонские завоевания. Эллинизм. </w:t>
      </w:r>
    </w:p>
    <w:p w:rsidR="0087394B" w:rsidRPr="0087394B" w:rsidRDefault="0087394B" w:rsidP="0087394B">
      <w:pPr>
        <w:rPr>
          <w:rFonts w:eastAsia="SchoolBookSanPin"/>
          <w:lang w:eastAsia="en-US"/>
        </w:rPr>
      </w:pPr>
      <w:r w:rsidRPr="0087394B">
        <w:rPr>
          <w:rFonts w:eastAsia="SchoolBookSanPin"/>
          <w:lang w:eastAsia="en-US"/>
        </w:rPr>
        <w:t xml:space="preserve">Возвышение Македонии. Политика Филиппа </w:t>
      </w:r>
      <w:r w:rsidRPr="0087394B">
        <w:rPr>
          <w:rFonts w:eastAsia="SchoolBookSanPin"/>
          <w:lang w:val="en-US" w:eastAsia="en-US"/>
        </w:rPr>
        <w:t>II</w:t>
      </w:r>
      <w:r w:rsidRPr="0087394B">
        <w:rPr>
          <w:rFonts w:eastAsia="SchoolBookSanPin"/>
          <w:lang w:eastAsia="en-US"/>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9. Древний Рим. </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9.1. Возникновение Римского государства. </w:t>
      </w:r>
    </w:p>
    <w:p w:rsidR="0087394B" w:rsidRPr="0087394B" w:rsidRDefault="0087394B" w:rsidP="0087394B">
      <w:pPr>
        <w:rPr>
          <w:rFonts w:eastAsia="SchoolBookSanPin"/>
          <w:lang w:eastAsia="en-US"/>
        </w:rPr>
      </w:pPr>
      <w:r w:rsidRPr="0087394B">
        <w:rPr>
          <w:rFonts w:eastAsia="SchoolBookSanPin"/>
          <w:lang w:eastAsia="en-US"/>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9.2. Римские завоевания в Средиземноморье. </w:t>
      </w:r>
    </w:p>
    <w:p w:rsidR="0087394B" w:rsidRPr="0087394B" w:rsidRDefault="0087394B" w:rsidP="0087394B">
      <w:pPr>
        <w:rPr>
          <w:rFonts w:eastAsia="SchoolBookSanPin"/>
          <w:lang w:eastAsia="en-US"/>
        </w:rPr>
      </w:pPr>
      <w:r w:rsidRPr="0087394B">
        <w:rPr>
          <w:rFonts w:eastAsia="SchoolBookSanPin"/>
          <w:lang w:eastAsia="en-US"/>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9.3. Поздняя Римская республика. Гражданские войны. </w:t>
      </w:r>
    </w:p>
    <w:p w:rsidR="0087394B" w:rsidRPr="0087394B" w:rsidRDefault="0087394B" w:rsidP="0087394B">
      <w:pPr>
        <w:rPr>
          <w:rFonts w:eastAsia="SchoolBookSanPin"/>
          <w:lang w:eastAsia="en-US"/>
        </w:rPr>
      </w:pPr>
      <w:r w:rsidRPr="0087394B">
        <w:rPr>
          <w:rFonts w:eastAsia="SchoolBookSanPin"/>
          <w:lang w:eastAsia="en-US"/>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9.4. Расцвет и падение Римской империи. </w:t>
      </w:r>
    </w:p>
    <w:p w:rsidR="0087394B" w:rsidRPr="0087394B" w:rsidRDefault="0087394B" w:rsidP="0087394B">
      <w:pPr>
        <w:rPr>
          <w:rFonts w:eastAsia="SchoolBookSanPin"/>
          <w:lang w:eastAsia="en-US"/>
        </w:rPr>
      </w:pPr>
      <w:r w:rsidRPr="0087394B">
        <w:rPr>
          <w:rFonts w:eastAsia="SchoolBookSanPin"/>
          <w:lang w:eastAsia="en-US"/>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87394B">
        <w:rPr>
          <w:rFonts w:eastAsia="SchoolBookSanPin"/>
          <w:lang w:val="en-US" w:eastAsia="en-US"/>
        </w:rPr>
        <w:t>I</w:t>
      </w:r>
      <w:r w:rsidRPr="0087394B">
        <w:rPr>
          <w:rFonts w:eastAsia="SchoolBookSanPin"/>
          <w:lang w:eastAsia="en-US"/>
        </w:rPr>
        <w:t>, перенос столицы в Константинополь. Разделение Римской империи на Западную и Восточную части.</w:t>
      </w:r>
    </w:p>
    <w:p w:rsidR="0087394B" w:rsidRPr="0087394B" w:rsidRDefault="0087394B" w:rsidP="0087394B">
      <w:pPr>
        <w:rPr>
          <w:rFonts w:eastAsia="SchoolBookSanPin"/>
          <w:lang w:eastAsia="en-US"/>
        </w:rPr>
      </w:pPr>
      <w:r w:rsidRPr="0087394B">
        <w:rPr>
          <w:rFonts w:eastAsia="SchoolBookSanPin"/>
          <w:lang w:eastAsia="en-US"/>
        </w:rPr>
        <w:t>Начало Великого переселения народов. Рим и варвары. Падение Западной Римской империи.</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3.3.9.5. Культура Древнего Рима. </w:t>
      </w:r>
    </w:p>
    <w:p w:rsidR="0087394B" w:rsidRPr="0087394B" w:rsidRDefault="0087394B" w:rsidP="0087394B">
      <w:pPr>
        <w:rPr>
          <w:rFonts w:eastAsia="SchoolBookSanPin"/>
          <w:lang w:eastAsia="en-US"/>
        </w:rPr>
      </w:pPr>
      <w:r w:rsidRPr="0087394B">
        <w:rPr>
          <w:rFonts w:eastAsia="SchoolBookSanPin"/>
          <w:lang w:eastAsia="en-US"/>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3.3.9.6. </w:t>
      </w:r>
      <w:r w:rsidRPr="0087394B">
        <w:rPr>
          <w:rFonts w:eastAsia="SchoolBookSanPin"/>
          <w:lang w:eastAsia="en-US"/>
        </w:rPr>
        <w:t xml:space="preserve">Обобщение. </w:t>
      </w:r>
    </w:p>
    <w:p w:rsidR="0087394B" w:rsidRPr="0087394B" w:rsidRDefault="0087394B" w:rsidP="0087394B">
      <w:pPr>
        <w:rPr>
          <w:rFonts w:eastAsia="SchoolBookSanPin"/>
          <w:lang w:eastAsia="en-US"/>
        </w:rPr>
      </w:pPr>
      <w:r w:rsidRPr="0087394B">
        <w:rPr>
          <w:rFonts w:eastAsia="SchoolBookSanPin"/>
          <w:lang w:eastAsia="en-US"/>
        </w:rPr>
        <w:t>Историческое и культурное наследие цивилизаций Древнего мира.</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4. Содержание обучения в 6 классе.</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4.1. Всеобщая история. История Средних веков.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4.1.1. </w:t>
      </w:r>
      <w:r w:rsidRPr="0087394B">
        <w:rPr>
          <w:rFonts w:eastAsia="SchoolBookSanPin"/>
          <w:lang w:eastAsia="en-US"/>
        </w:rPr>
        <w:t xml:space="preserve">Введение. </w:t>
      </w:r>
    </w:p>
    <w:p w:rsidR="0087394B" w:rsidRPr="0087394B" w:rsidRDefault="0087394B" w:rsidP="0087394B">
      <w:pPr>
        <w:rPr>
          <w:rFonts w:eastAsia="SchoolBookSanPin"/>
          <w:lang w:eastAsia="en-US"/>
        </w:rPr>
      </w:pPr>
      <w:r w:rsidRPr="0087394B">
        <w:rPr>
          <w:rFonts w:eastAsia="SchoolBookSanPin"/>
          <w:lang w:eastAsia="en-US"/>
        </w:rPr>
        <w:t>Средние века: понятие, хронологические рамки и периодизация Средневековья.</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4.1.2. Народы Европы в раннее Средневековье. </w:t>
      </w:r>
    </w:p>
    <w:p w:rsidR="0087394B" w:rsidRPr="0087394B" w:rsidRDefault="0087394B" w:rsidP="0087394B">
      <w:pPr>
        <w:rPr>
          <w:rFonts w:eastAsia="SchoolBookSanPin"/>
          <w:lang w:eastAsia="en-US"/>
        </w:rPr>
      </w:pPr>
      <w:r w:rsidRPr="0087394B">
        <w:rPr>
          <w:rFonts w:eastAsia="SchoolBookSanPin"/>
          <w:lang w:eastAsia="en-US"/>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87394B" w:rsidRPr="0087394B" w:rsidRDefault="0087394B" w:rsidP="0087394B">
      <w:pPr>
        <w:rPr>
          <w:rFonts w:eastAsia="SchoolBookSanPin"/>
          <w:lang w:eastAsia="en-US"/>
        </w:rPr>
      </w:pPr>
      <w:r w:rsidRPr="0087394B">
        <w:rPr>
          <w:rFonts w:eastAsia="SchoolBookSanPin"/>
          <w:lang w:eastAsia="en-US"/>
        </w:rPr>
        <w:t xml:space="preserve">Франкское государство в </w:t>
      </w:r>
      <w:r w:rsidRPr="0087394B">
        <w:rPr>
          <w:rFonts w:eastAsia="SchoolBookSanPin"/>
          <w:lang w:val="en-US" w:eastAsia="en-US"/>
        </w:rPr>
        <w:t>VIII</w:t>
      </w:r>
      <w:r w:rsidRPr="0087394B">
        <w:rPr>
          <w:rFonts w:eastAsia="SchoolBookSanPin"/>
          <w:lang w:eastAsia="en-US"/>
        </w:rPr>
        <w:t>‒</w:t>
      </w:r>
      <w:r w:rsidRPr="0087394B">
        <w:rPr>
          <w:rFonts w:eastAsia="SchoolBookSanPin"/>
          <w:lang w:val="en-US" w:eastAsia="en-US"/>
        </w:rPr>
        <w:t>IX</w:t>
      </w:r>
      <w:r w:rsidRPr="0087394B">
        <w:rPr>
          <w:rFonts w:eastAsia="SchoolBookSanPin"/>
          <w:lang w:eastAsia="en-US"/>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87394B" w:rsidRPr="0087394B" w:rsidRDefault="0087394B" w:rsidP="0087394B">
      <w:pPr>
        <w:rPr>
          <w:rFonts w:eastAsia="SchoolBookSanPin"/>
          <w:lang w:eastAsia="en-US"/>
        </w:rPr>
      </w:pPr>
      <w:r w:rsidRPr="0087394B">
        <w:rPr>
          <w:rFonts w:eastAsia="SchoolBookSanPin"/>
          <w:lang w:eastAsia="en-US"/>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4.1.3. Византийская империя в </w:t>
      </w:r>
      <w:r w:rsidRPr="0087394B">
        <w:rPr>
          <w:rFonts w:eastAsia="OfficinaSansBoldITC"/>
          <w:lang w:val="en-US" w:eastAsia="en-US"/>
        </w:rPr>
        <w:t>VI</w:t>
      </w:r>
      <w:r w:rsidRPr="0087394B">
        <w:rPr>
          <w:rFonts w:eastAsia="OfficinaSansBoldITC"/>
          <w:lang w:eastAsia="en-US"/>
        </w:rPr>
        <w:t>‒Х</w:t>
      </w:r>
      <w:r w:rsidRPr="0087394B">
        <w:rPr>
          <w:rFonts w:eastAsia="OfficinaSansBoldITC"/>
          <w:lang w:val="en-US" w:eastAsia="en-US"/>
        </w:rPr>
        <w:t>I</w:t>
      </w:r>
      <w:r w:rsidRPr="0087394B">
        <w:rPr>
          <w:rFonts w:eastAsia="OfficinaSansBoldITC"/>
          <w:lang w:eastAsia="en-US"/>
        </w:rPr>
        <w:t xml:space="preserve"> вв. </w:t>
      </w:r>
    </w:p>
    <w:p w:rsidR="0087394B" w:rsidRPr="0087394B" w:rsidRDefault="0087394B" w:rsidP="0087394B">
      <w:pPr>
        <w:rPr>
          <w:rFonts w:eastAsia="SchoolBookSanPin"/>
          <w:lang w:eastAsia="en-US"/>
        </w:rPr>
      </w:pPr>
      <w:r w:rsidRPr="0087394B">
        <w:rPr>
          <w:rFonts w:eastAsia="SchoolBookSanPin"/>
          <w:lang w:eastAsia="en-US"/>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4.1.4. Арабы в </w:t>
      </w:r>
      <w:r w:rsidRPr="0087394B">
        <w:rPr>
          <w:rFonts w:eastAsia="OfficinaSansBoldITC"/>
          <w:lang w:val="en-US" w:eastAsia="en-US"/>
        </w:rPr>
        <w:t>VI</w:t>
      </w:r>
      <w:r w:rsidRPr="0087394B">
        <w:rPr>
          <w:rFonts w:eastAsia="OfficinaSansBoldITC"/>
          <w:lang w:eastAsia="en-US"/>
        </w:rPr>
        <w:t>‒Х</w:t>
      </w:r>
      <w:r w:rsidRPr="0087394B">
        <w:rPr>
          <w:rFonts w:eastAsia="OfficinaSansBoldITC"/>
          <w:lang w:val="en-US" w:eastAsia="en-US"/>
        </w:rPr>
        <w:t>I</w:t>
      </w:r>
      <w:r w:rsidRPr="0087394B">
        <w:rPr>
          <w:rFonts w:eastAsia="OfficinaSansBoldITC"/>
          <w:lang w:eastAsia="en-US"/>
        </w:rPr>
        <w:t xml:space="preserve"> вв. </w:t>
      </w:r>
    </w:p>
    <w:p w:rsidR="0087394B" w:rsidRPr="0087394B" w:rsidRDefault="0087394B" w:rsidP="0087394B">
      <w:pPr>
        <w:rPr>
          <w:rFonts w:eastAsia="SchoolBookSanPin"/>
          <w:lang w:eastAsia="en-US"/>
        </w:rPr>
      </w:pPr>
      <w:r w:rsidRPr="0087394B">
        <w:rPr>
          <w:rFonts w:eastAsia="SchoolBookSanPin"/>
          <w:lang w:eastAsia="en-US"/>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4.1.5. Средневековое европейское общество. </w:t>
      </w:r>
    </w:p>
    <w:p w:rsidR="0087394B" w:rsidRPr="0087394B" w:rsidRDefault="0087394B" w:rsidP="0087394B">
      <w:pPr>
        <w:rPr>
          <w:rFonts w:eastAsia="SchoolBookSanPin"/>
          <w:lang w:eastAsia="en-US"/>
        </w:rPr>
      </w:pPr>
      <w:r w:rsidRPr="0087394B">
        <w:rPr>
          <w:rFonts w:eastAsia="SchoolBookSanPin"/>
          <w:lang w:eastAsia="en-US"/>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87394B" w:rsidRPr="0087394B" w:rsidRDefault="0087394B" w:rsidP="0087394B">
      <w:pPr>
        <w:rPr>
          <w:rFonts w:eastAsia="SchoolBookSanPin"/>
          <w:lang w:eastAsia="en-US"/>
        </w:rPr>
      </w:pPr>
      <w:r w:rsidRPr="0087394B">
        <w:rPr>
          <w:rFonts w:eastAsia="SchoolBookSanPin"/>
          <w:lang w:eastAsia="en-US"/>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87394B" w:rsidRPr="0087394B" w:rsidRDefault="0087394B" w:rsidP="0087394B">
      <w:pPr>
        <w:rPr>
          <w:rFonts w:eastAsia="SchoolBookSanPin"/>
          <w:lang w:eastAsia="en-US"/>
        </w:rPr>
      </w:pPr>
      <w:r w:rsidRPr="0087394B">
        <w:rPr>
          <w:rFonts w:eastAsia="SchoolBookSanPin"/>
          <w:lang w:eastAsia="en-US"/>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4.1.6. Государства Европы в Х</w:t>
      </w:r>
      <w:r w:rsidRPr="0087394B">
        <w:rPr>
          <w:rFonts w:eastAsia="OfficinaSansBoldITC"/>
          <w:lang w:val="en-US" w:eastAsia="en-US"/>
        </w:rPr>
        <w:t>II</w:t>
      </w:r>
      <w:r w:rsidRPr="0087394B">
        <w:rPr>
          <w:rFonts w:eastAsia="OfficinaSansBoldITC"/>
          <w:lang w:eastAsia="en-US"/>
        </w:rPr>
        <w:t>‒Х</w:t>
      </w:r>
      <w:r w:rsidRPr="0087394B">
        <w:rPr>
          <w:rFonts w:eastAsia="OfficinaSansBoldITC"/>
          <w:lang w:val="en-US" w:eastAsia="en-US"/>
        </w:rPr>
        <w:t>V</w:t>
      </w:r>
      <w:r w:rsidRPr="0087394B">
        <w:rPr>
          <w:rFonts w:eastAsia="OfficinaSansBoldITC"/>
          <w:lang w:eastAsia="en-US"/>
        </w:rPr>
        <w:t xml:space="preserve"> вв. </w:t>
      </w:r>
    </w:p>
    <w:p w:rsidR="0087394B" w:rsidRPr="0087394B" w:rsidRDefault="0087394B" w:rsidP="0087394B">
      <w:pPr>
        <w:rPr>
          <w:rFonts w:eastAsia="SchoolBookSanPin"/>
          <w:lang w:eastAsia="en-US"/>
        </w:rPr>
      </w:pPr>
      <w:r w:rsidRPr="0087394B">
        <w:rPr>
          <w:rFonts w:eastAsia="SchoolBookSanPin"/>
          <w:lang w:eastAsia="en-US"/>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87394B">
        <w:rPr>
          <w:rFonts w:eastAsia="SchoolBookSanPin"/>
          <w:lang w:val="en-US" w:eastAsia="en-US"/>
        </w:rPr>
        <w:t>II</w:t>
      </w:r>
      <w:r w:rsidRPr="0087394B">
        <w:rPr>
          <w:rFonts w:eastAsia="SchoolBookSanPin"/>
          <w:lang w:eastAsia="en-US"/>
        </w:rPr>
        <w:t>‒Х</w:t>
      </w:r>
      <w:r w:rsidRPr="0087394B">
        <w:rPr>
          <w:rFonts w:eastAsia="SchoolBookSanPin"/>
          <w:lang w:val="en-US" w:eastAsia="en-US"/>
        </w:rPr>
        <w:t>V</w:t>
      </w:r>
      <w:r w:rsidRPr="0087394B">
        <w:rPr>
          <w:rFonts w:eastAsia="SchoolBookSanPin"/>
          <w:lang w:eastAsia="en-US"/>
        </w:rPr>
        <w:t xml:space="preserve"> вв. Польско-литовское государство в </w:t>
      </w:r>
      <w:r w:rsidRPr="0087394B">
        <w:rPr>
          <w:rFonts w:eastAsia="SchoolBookSanPin"/>
          <w:lang w:val="en-US" w:eastAsia="en-US"/>
        </w:rPr>
        <w:t>XIV</w:t>
      </w:r>
      <w:r w:rsidRPr="0087394B">
        <w:rPr>
          <w:rFonts w:eastAsia="SchoolBookSanPin"/>
          <w:lang w:eastAsia="en-US"/>
        </w:rPr>
        <w:t>‒</w:t>
      </w:r>
      <w:r w:rsidRPr="0087394B">
        <w:rPr>
          <w:rFonts w:eastAsia="SchoolBookSanPin"/>
          <w:lang w:val="en-US" w:eastAsia="en-US"/>
        </w:rPr>
        <w:t>XV</w:t>
      </w:r>
      <w:r w:rsidRPr="0087394B">
        <w:rPr>
          <w:rFonts w:eastAsia="SchoolBookSanPin"/>
          <w:lang w:eastAsia="en-US"/>
        </w:rPr>
        <w:t xml:space="preserve"> вв. Реконкиста и образование централизованных государств на Пиренейском полуострове. Итальянские государства в </w:t>
      </w:r>
      <w:r w:rsidRPr="0087394B">
        <w:rPr>
          <w:rFonts w:eastAsia="SchoolBookSanPin"/>
          <w:lang w:val="en-US" w:eastAsia="en-US"/>
        </w:rPr>
        <w:t>XII</w:t>
      </w:r>
      <w:r w:rsidRPr="0087394B">
        <w:rPr>
          <w:rFonts w:eastAsia="SchoolBookSanPin"/>
          <w:lang w:eastAsia="en-US"/>
        </w:rPr>
        <w:t>‒</w:t>
      </w:r>
      <w:r w:rsidRPr="0087394B">
        <w:rPr>
          <w:rFonts w:eastAsia="SchoolBookSanPin"/>
          <w:lang w:val="en-US" w:eastAsia="en-US"/>
        </w:rPr>
        <w:t>XV</w:t>
      </w:r>
      <w:r w:rsidRPr="0087394B">
        <w:rPr>
          <w:rFonts w:eastAsia="SchoolBookSanPin"/>
          <w:lang w:eastAsia="en-US"/>
        </w:rPr>
        <w:t xml:space="preserve"> вв. Развитие экономики в европейских странах в период зрелого Средневековья. Обострение социальных противоречий в Х</w:t>
      </w:r>
      <w:r w:rsidRPr="0087394B">
        <w:rPr>
          <w:rFonts w:eastAsia="SchoolBookSanPin"/>
          <w:lang w:val="en-US" w:eastAsia="en-US"/>
        </w:rPr>
        <w:t>IV</w:t>
      </w:r>
      <w:r w:rsidRPr="0087394B">
        <w:rPr>
          <w:rFonts w:eastAsia="SchoolBookSanPin"/>
          <w:lang w:eastAsia="en-US"/>
        </w:rPr>
        <w:t xml:space="preserve"> в. (Жакерия, восстание Уота Тайлера). Гуситское движение в Чехии.</w:t>
      </w:r>
    </w:p>
    <w:p w:rsidR="0087394B" w:rsidRPr="0087394B" w:rsidRDefault="0087394B" w:rsidP="0087394B">
      <w:pPr>
        <w:rPr>
          <w:rFonts w:eastAsia="SchoolBookSanPin"/>
          <w:lang w:eastAsia="en-US"/>
        </w:rPr>
      </w:pPr>
      <w:r w:rsidRPr="0087394B">
        <w:rPr>
          <w:rFonts w:eastAsia="SchoolBookSanPin"/>
          <w:lang w:eastAsia="en-US"/>
        </w:rPr>
        <w:t>Византийская империя и славянские государства в Х</w:t>
      </w:r>
      <w:r w:rsidRPr="0087394B">
        <w:rPr>
          <w:rFonts w:eastAsia="SchoolBookSanPin"/>
          <w:lang w:val="en-US" w:eastAsia="en-US"/>
        </w:rPr>
        <w:t>II</w:t>
      </w:r>
      <w:r w:rsidRPr="0087394B">
        <w:rPr>
          <w:rFonts w:eastAsia="SchoolBookSanPin"/>
          <w:lang w:eastAsia="en-US"/>
        </w:rPr>
        <w:t>‒Х</w:t>
      </w:r>
      <w:r w:rsidRPr="0087394B">
        <w:rPr>
          <w:rFonts w:eastAsia="SchoolBookSanPin"/>
          <w:lang w:val="en-US" w:eastAsia="en-US"/>
        </w:rPr>
        <w:t>V</w:t>
      </w:r>
      <w:r w:rsidRPr="0087394B">
        <w:rPr>
          <w:rFonts w:eastAsia="SchoolBookSanPin"/>
          <w:lang w:eastAsia="en-US"/>
        </w:rPr>
        <w:t xml:space="preserve"> вв. Экспансия турок-османов. Османские завоевания на Балканах. Падение Константинополя.</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4.1.7. Культура средневековой Европы. </w:t>
      </w:r>
    </w:p>
    <w:p w:rsidR="0087394B" w:rsidRPr="0087394B" w:rsidRDefault="0087394B" w:rsidP="0087394B">
      <w:pPr>
        <w:rPr>
          <w:rFonts w:eastAsia="SchoolBookSanPin"/>
          <w:lang w:eastAsia="en-US"/>
        </w:rPr>
      </w:pPr>
      <w:r w:rsidRPr="0087394B">
        <w:rPr>
          <w:rFonts w:eastAsia="SchoolBookSanPin"/>
          <w:lang w:eastAsia="en-US"/>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4.1.8. Страны Востока в Средние века. </w:t>
      </w:r>
    </w:p>
    <w:p w:rsidR="0087394B" w:rsidRPr="0087394B" w:rsidRDefault="0087394B" w:rsidP="0087394B">
      <w:pPr>
        <w:rPr>
          <w:rFonts w:eastAsia="SchoolBookSanPin"/>
          <w:lang w:eastAsia="en-US"/>
        </w:rPr>
      </w:pPr>
      <w:r w:rsidRPr="0087394B">
        <w:rPr>
          <w:rFonts w:eastAsia="SchoolBookSanPin"/>
          <w:lang w:eastAsia="en-US"/>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ёгунов. Индия: раздробленность индийских княжеств, вторжение мусульман, Делийский султанат.</w:t>
      </w:r>
    </w:p>
    <w:p w:rsidR="0087394B" w:rsidRPr="0087394B" w:rsidRDefault="0087394B" w:rsidP="0087394B">
      <w:pPr>
        <w:rPr>
          <w:rFonts w:eastAsia="SchoolBookSanPin"/>
          <w:lang w:eastAsia="en-US"/>
        </w:rPr>
      </w:pPr>
      <w:r w:rsidRPr="0087394B">
        <w:rPr>
          <w:rFonts w:eastAsia="SchoolBookSanPin"/>
          <w:lang w:eastAsia="en-US"/>
        </w:rPr>
        <w:t>Культура народов Востока. Литература. Архитектура. Традиционные искусства и ремесла.</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4.1.9. Государства доколумбовой Америки в Средние века. </w:t>
      </w:r>
    </w:p>
    <w:p w:rsidR="0087394B" w:rsidRPr="0087394B" w:rsidRDefault="0087394B" w:rsidP="0087394B">
      <w:pPr>
        <w:rPr>
          <w:rFonts w:eastAsia="SchoolBookSanPin"/>
          <w:lang w:eastAsia="en-US"/>
        </w:rPr>
      </w:pPr>
      <w:r w:rsidRPr="0087394B">
        <w:rPr>
          <w:rFonts w:eastAsia="SchoolBookSanPin"/>
          <w:lang w:eastAsia="en-US"/>
        </w:rPr>
        <w:t>Цивилизации майя, ацтеков и инков: общественный строй, религиозные верования, культура. Появление европейских завоевателей.</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4.1.10. </w:t>
      </w:r>
      <w:r w:rsidRPr="0087394B">
        <w:rPr>
          <w:rFonts w:eastAsia="SchoolBookSanPin"/>
          <w:lang w:eastAsia="en-US"/>
        </w:rPr>
        <w:t>Обобщение.</w:t>
      </w:r>
    </w:p>
    <w:p w:rsidR="0087394B" w:rsidRPr="0087394B" w:rsidRDefault="0087394B" w:rsidP="0087394B">
      <w:pPr>
        <w:rPr>
          <w:rFonts w:eastAsia="SchoolBookSanPin"/>
          <w:lang w:eastAsia="en-US"/>
        </w:rPr>
      </w:pPr>
      <w:r w:rsidRPr="0087394B">
        <w:rPr>
          <w:rFonts w:eastAsia="SchoolBookSanPin"/>
          <w:lang w:eastAsia="en-US"/>
        </w:rPr>
        <w:t>Историческое и культурное наследие Средних веков.</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4.2. История России. От Руси к Российскому государству.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4.2.1. </w:t>
      </w:r>
      <w:r w:rsidRPr="0087394B">
        <w:rPr>
          <w:rFonts w:eastAsia="SchoolBookSanPin"/>
          <w:lang w:eastAsia="en-US"/>
        </w:rPr>
        <w:t xml:space="preserve">Введение. </w:t>
      </w:r>
    </w:p>
    <w:p w:rsidR="0087394B" w:rsidRPr="0087394B" w:rsidRDefault="0087394B" w:rsidP="0087394B">
      <w:pPr>
        <w:rPr>
          <w:rFonts w:eastAsia="SchoolBookSanPin"/>
          <w:lang w:eastAsia="en-US"/>
        </w:rPr>
      </w:pPr>
      <w:r w:rsidRPr="0087394B">
        <w:rPr>
          <w:rFonts w:eastAsia="SchoolBookSanPin"/>
          <w:lang w:eastAsia="en-US"/>
        </w:rPr>
        <w:t>Роль и место России в мировой истории. Проблемы периодизации российской истории. Источники по истории России.</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4.2.2. Народы и государства на территории нашей страны в древности. Восточная Европа в середине </w:t>
      </w:r>
      <w:r w:rsidRPr="0087394B">
        <w:rPr>
          <w:rFonts w:eastAsia="OfficinaSansBoldITC"/>
          <w:lang w:val="en-US" w:eastAsia="en-US"/>
        </w:rPr>
        <w:t>I</w:t>
      </w:r>
      <w:r w:rsidRPr="0087394B">
        <w:rPr>
          <w:rFonts w:eastAsia="OfficinaSansBoldITC"/>
          <w:lang w:eastAsia="en-US"/>
        </w:rPr>
        <w:t xml:space="preserve"> тыс. н. э. </w:t>
      </w:r>
    </w:p>
    <w:p w:rsidR="0087394B" w:rsidRPr="0087394B" w:rsidRDefault="0087394B" w:rsidP="0087394B">
      <w:pPr>
        <w:rPr>
          <w:rFonts w:eastAsia="SchoolBookSanPin"/>
          <w:lang w:eastAsia="en-US"/>
        </w:rPr>
      </w:pPr>
      <w:r w:rsidRPr="0087394B">
        <w:rPr>
          <w:rFonts w:eastAsia="SchoolBookSanPin"/>
          <w:lang w:eastAsia="en-US"/>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rsidR="0087394B" w:rsidRPr="0087394B" w:rsidRDefault="0087394B" w:rsidP="0087394B">
      <w:pPr>
        <w:rPr>
          <w:rFonts w:eastAsia="SchoolBookSanPin"/>
          <w:lang w:eastAsia="en-US"/>
        </w:rPr>
      </w:pPr>
      <w:r w:rsidRPr="0087394B">
        <w:rPr>
          <w:rFonts w:eastAsia="SchoolBookSanPin"/>
          <w:lang w:eastAsia="en-US"/>
        </w:rPr>
        <w:t xml:space="preserve">Народы, проживавшие на этой территории до середины </w:t>
      </w:r>
      <w:r w:rsidRPr="0087394B">
        <w:rPr>
          <w:rFonts w:eastAsia="SchoolBookSanPin"/>
          <w:lang w:val="en-US" w:eastAsia="en-US"/>
        </w:rPr>
        <w:t>I</w:t>
      </w:r>
      <w:r w:rsidRPr="0087394B">
        <w:rPr>
          <w:rFonts w:eastAsia="SchoolBookSanPin"/>
          <w:lang w:eastAsia="en-US"/>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87394B" w:rsidRPr="0087394B" w:rsidRDefault="0087394B" w:rsidP="0087394B">
      <w:pPr>
        <w:rPr>
          <w:rFonts w:eastAsia="SchoolBookSanPin"/>
          <w:lang w:eastAsia="en-US"/>
        </w:rPr>
      </w:pPr>
      <w:r w:rsidRPr="0087394B">
        <w:rPr>
          <w:rFonts w:eastAsia="SchoolBookSanPin"/>
          <w:lang w:eastAsia="en-US"/>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87394B" w:rsidRPr="0087394B" w:rsidRDefault="0087394B" w:rsidP="0087394B">
      <w:pPr>
        <w:rPr>
          <w:rFonts w:eastAsia="SchoolBookSanPin"/>
          <w:lang w:eastAsia="en-US"/>
        </w:rPr>
      </w:pPr>
      <w:r w:rsidRPr="0087394B">
        <w:rPr>
          <w:rFonts w:eastAsia="SchoolBookSanPin"/>
          <w:lang w:eastAsia="en-US"/>
        </w:rPr>
        <w:t>Страны и народы Восточной Европы, Сибири и Дальнего Востока, Тюркский каганат, Хазарский каганат, Волжская Булгария.</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4.2.3. Русь в </w:t>
      </w:r>
      <w:r w:rsidRPr="0087394B">
        <w:rPr>
          <w:rFonts w:eastAsia="OfficinaSansBoldITC"/>
          <w:lang w:val="en-US" w:eastAsia="en-US"/>
        </w:rPr>
        <w:t>IX</w:t>
      </w:r>
      <w:r w:rsidRPr="0087394B">
        <w:rPr>
          <w:rFonts w:eastAsia="OfficinaSansBoldITC"/>
          <w:lang w:eastAsia="en-US"/>
        </w:rPr>
        <w:t xml:space="preserve"> ‒ начале </w:t>
      </w:r>
      <w:r w:rsidRPr="0087394B">
        <w:rPr>
          <w:rFonts w:eastAsia="OfficinaSansBoldITC"/>
          <w:lang w:val="en-US" w:eastAsia="en-US"/>
        </w:rPr>
        <w:t>X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4.2.3.1. </w:t>
      </w:r>
      <w:r w:rsidRPr="0087394B">
        <w:rPr>
          <w:rFonts w:eastAsia="SchoolBookSanPin"/>
          <w:lang w:eastAsia="en-US"/>
        </w:rPr>
        <w:t xml:space="preserve">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w:t>
      </w:r>
      <w:r w:rsidRPr="0087394B">
        <w:rPr>
          <w:rFonts w:eastAsia="SchoolBookSanPin"/>
          <w:lang w:val="en-US" w:eastAsia="en-US"/>
        </w:rPr>
        <w:t>I</w:t>
      </w:r>
      <w:r w:rsidRPr="0087394B">
        <w:rPr>
          <w:rFonts w:eastAsia="SchoolBookSanPin"/>
          <w:lang w:eastAsia="en-US"/>
        </w:rPr>
        <w:t xml:space="preserve"> тыс. н. э. Формирование новой политической и этнической карты континента.</w:t>
      </w:r>
    </w:p>
    <w:p w:rsidR="0087394B" w:rsidRPr="0087394B" w:rsidRDefault="0087394B" w:rsidP="0087394B">
      <w:pPr>
        <w:rPr>
          <w:rFonts w:eastAsia="SchoolBookSanPin"/>
          <w:lang w:eastAsia="en-US"/>
        </w:rPr>
      </w:pPr>
      <w:r w:rsidRPr="0087394B">
        <w:rPr>
          <w:rFonts w:eastAsia="SchoolBookSanPin"/>
          <w:lang w:eastAsia="en-US"/>
        </w:rPr>
        <w:t>Первые известия о Руси. Проблема образования государства.</w:t>
      </w:r>
    </w:p>
    <w:p w:rsidR="0087394B" w:rsidRPr="0087394B" w:rsidRDefault="0087394B" w:rsidP="0087394B">
      <w:pPr>
        <w:rPr>
          <w:rFonts w:eastAsia="SchoolBookSanPin"/>
          <w:lang w:eastAsia="en-US"/>
        </w:rPr>
      </w:pPr>
      <w:r w:rsidRPr="0087394B">
        <w:rPr>
          <w:rFonts w:eastAsia="SchoolBookSanPin"/>
          <w:lang w:eastAsia="en-US"/>
        </w:rPr>
        <w:t>Русь. Скандинавы на Руси. Начало династии Рюриковичей.</w:t>
      </w:r>
    </w:p>
    <w:p w:rsidR="0087394B" w:rsidRPr="0087394B" w:rsidRDefault="0087394B" w:rsidP="0087394B">
      <w:pPr>
        <w:rPr>
          <w:rFonts w:eastAsia="SchoolBookSanPin"/>
          <w:lang w:eastAsia="en-US"/>
        </w:rPr>
      </w:pPr>
      <w:r w:rsidRPr="0087394B">
        <w:rPr>
          <w:rFonts w:eastAsia="SchoolBookSanPin"/>
          <w:lang w:eastAsia="en-US"/>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87394B" w:rsidRPr="0087394B" w:rsidRDefault="0087394B" w:rsidP="0087394B">
      <w:pPr>
        <w:rPr>
          <w:rFonts w:eastAsia="SchoolBookSanPin"/>
          <w:lang w:eastAsia="en-US"/>
        </w:rPr>
      </w:pPr>
      <w:r w:rsidRPr="0087394B">
        <w:rPr>
          <w:rFonts w:eastAsia="SchoolBookSanPin"/>
          <w:lang w:eastAsia="en-US"/>
        </w:rPr>
        <w:t>Принятие христианства и его значение. Византийское наследие на Рус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4.2.3.2. </w:t>
      </w:r>
      <w:r w:rsidRPr="0087394B">
        <w:rPr>
          <w:rFonts w:eastAsia="SchoolBookSanPin"/>
          <w:lang w:eastAsia="en-US"/>
        </w:rPr>
        <w:t xml:space="preserve">Русь в конце </w:t>
      </w:r>
      <w:r w:rsidRPr="0087394B">
        <w:rPr>
          <w:rFonts w:eastAsia="SchoolBookSanPin"/>
          <w:lang w:val="en-US" w:eastAsia="en-US"/>
        </w:rPr>
        <w:t>X</w:t>
      </w:r>
      <w:r w:rsidRPr="0087394B">
        <w:rPr>
          <w:rFonts w:eastAsia="SchoolBookSanPin"/>
          <w:lang w:eastAsia="en-US"/>
        </w:rPr>
        <w:t xml:space="preserve"> ‒ начале </w:t>
      </w:r>
      <w:r w:rsidRPr="0087394B">
        <w:rPr>
          <w:rFonts w:eastAsia="SchoolBookSanPin"/>
          <w:lang w:val="en-US" w:eastAsia="en-US"/>
        </w:rPr>
        <w:t>XII</w:t>
      </w:r>
      <w:r w:rsidRPr="0087394B">
        <w:rPr>
          <w:rFonts w:eastAsia="SchoolBookSanPin"/>
          <w:lang w:eastAsia="en-US"/>
        </w:rPr>
        <w:t xml:space="preserve"> в. 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87394B" w:rsidRPr="0087394B" w:rsidRDefault="0087394B" w:rsidP="0087394B">
      <w:pPr>
        <w:rPr>
          <w:rFonts w:eastAsia="SchoolBookSanPin"/>
          <w:lang w:eastAsia="en-US"/>
        </w:rPr>
      </w:pPr>
      <w:r w:rsidRPr="0087394B">
        <w:rPr>
          <w:rFonts w:eastAsia="SchoolBookSanPin"/>
          <w:lang w:eastAsia="en-US"/>
        </w:rPr>
        <w:t>Общественный строй Руси: дискуссии в исторической науке.</w:t>
      </w:r>
    </w:p>
    <w:p w:rsidR="0087394B" w:rsidRPr="0087394B" w:rsidRDefault="0087394B" w:rsidP="0087394B">
      <w:pPr>
        <w:rPr>
          <w:rFonts w:eastAsia="SchoolBookSanPin"/>
          <w:lang w:eastAsia="en-US"/>
        </w:rPr>
      </w:pPr>
      <w:r w:rsidRPr="0087394B">
        <w:rPr>
          <w:rFonts w:eastAsia="SchoolBookSanPin"/>
          <w:lang w:eastAsia="en-US"/>
        </w:rPr>
        <w:t>Князья, дружина. Духовенство. Городское население. Купцы.</w:t>
      </w:r>
    </w:p>
    <w:p w:rsidR="0087394B" w:rsidRPr="0087394B" w:rsidRDefault="0087394B" w:rsidP="0087394B">
      <w:pPr>
        <w:rPr>
          <w:rFonts w:eastAsia="SchoolBookSanPin"/>
          <w:lang w:eastAsia="en-US"/>
        </w:rPr>
      </w:pPr>
      <w:r w:rsidRPr="0087394B">
        <w:rPr>
          <w:rFonts w:eastAsia="SchoolBookSanPin"/>
          <w:lang w:eastAsia="en-US"/>
        </w:rPr>
        <w:t>Категории рядового и зависимого населения. Древнерусское право: Русская Правда, церковные уставы.</w:t>
      </w:r>
    </w:p>
    <w:p w:rsidR="0087394B" w:rsidRPr="0087394B" w:rsidRDefault="0087394B" w:rsidP="0087394B">
      <w:pPr>
        <w:rPr>
          <w:rFonts w:eastAsia="SchoolBookSanPin"/>
          <w:lang w:eastAsia="en-US"/>
        </w:rPr>
      </w:pPr>
      <w:r w:rsidRPr="0087394B">
        <w:rPr>
          <w:rFonts w:eastAsia="SchoolBookSanPin"/>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4.2.3.3. </w:t>
      </w:r>
      <w:r w:rsidRPr="0087394B">
        <w:rPr>
          <w:rFonts w:eastAsia="SchoolBookSanPin"/>
          <w:lang w:eastAsia="en-US"/>
        </w:rPr>
        <w:t>Культурное пространство. 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87394B" w:rsidRPr="0087394B" w:rsidRDefault="0087394B" w:rsidP="0087394B">
      <w:pPr>
        <w:rPr>
          <w:rFonts w:eastAsia="SchoolBookSanPin"/>
          <w:lang w:eastAsia="en-US"/>
        </w:rPr>
      </w:pPr>
      <w:r w:rsidRPr="0087394B">
        <w:rPr>
          <w:rFonts w:eastAsia="SchoolBookSanPin"/>
          <w:lang w:eastAsia="en-US"/>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87394B" w:rsidRPr="0087394B" w:rsidRDefault="0087394B" w:rsidP="0087394B">
      <w:pPr>
        <w:rPr>
          <w:rFonts w:eastAsia="SchoolBookSanPin"/>
          <w:lang w:eastAsia="en-US"/>
        </w:rPr>
      </w:pPr>
      <w:r w:rsidRPr="0087394B">
        <w:rPr>
          <w:rFonts w:eastAsia="SchoolBookSanPin"/>
          <w:lang w:eastAsia="en-US"/>
        </w:rPr>
        <w:t>«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4.2.4. Русь в середине </w:t>
      </w:r>
      <w:r w:rsidRPr="0087394B">
        <w:rPr>
          <w:rFonts w:eastAsia="OfficinaSansBoldITC"/>
          <w:lang w:val="en-US" w:eastAsia="en-US"/>
        </w:rPr>
        <w:t>XII</w:t>
      </w:r>
      <w:r w:rsidRPr="0087394B">
        <w:rPr>
          <w:rFonts w:eastAsia="OfficinaSansBoldITC"/>
          <w:lang w:eastAsia="en-US"/>
        </w:rPr>
        <w:t xml:space="preserve"> ‒ начале </w:t>
      </w:r>
      <w:r w:rsidRPr="0087394B">
        <w:rPr>
          <w:rFonts w:eastAsia="OfficinaSansBoldITC"/>
          <w:lang w:val="en-US" w:eastAsia="en-US"/>
        </w:rPr>
        <w:t>XI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87394B" w:rsidRPr="0087394B" w:rsidRDefault="0087394B" w:rsidP="0087394B">
      <w:pPr>
        <w:rPr>
          <w:rFonts w:eastAsia="SchoolBookSanPin"/>
          <w:lang w:eastAsia="en-US"/>
        </w:rPr>
      </w:pPr>
      <w:r w:rsidRPr="0087394B">
        <w:rPr>
          <w:rFonts w:eastAsia="SchoolBookSanPin"/>
          <w:lang w:eastAsia="en-US"/>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4.2.5. Русские земли и их соседи в середине </w:t>
      </w:r>
      <w:r w:rsidRPr="0087394B">
        <w:rPr>
          <w:rFonts w:eastAsia="OfficinaSansBoldITC"/>
          <w:lang w:val="en-US" w:eastAsia="en-US"/>
        </w:rPr>
        <w:t>XIII</w:t>
      </w:r>
      <w:r w:rsidRPr="0087394B">
        <w:rPr>
          <w:rFonts w:eastAsia="OfficinaSansBoldITC"/>
          <w:lang w:eastAsia="en-US"/>
        </w:rPr>
        <w:t xml:space="preserve"> ‒ </w:t>
      </w:r>
      <w:r w:rsidRPr="0087394B">
        <w:rPr>
          <w:rFonts w:eastAsia="OfficinaSansBoldITC"/>
          <w:lang w:val="en-US" w:eastAsia="en-US"/>
        </w:rPr>
        <w:t>XIV</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87394B" w:rsidRPr="0087394B" w:rsidRDefault="0087394B" w:rsidP="0087394B">
      <w:pPr>
        <w:rPr>
          <w:rFonts w:eastAsia="SchoolBookSanPin"/>
          <w:lang w:eastAsia="en-US"/>
        </w:rPr>
      </w:pPr>
      <w:r w:rsidRPr="0087394B">
        <w:rPr>
          <w:rFonts w:eastAsia="SchoolBookSanPin"/>
          <w:lang w:eastAsia="en-US"/>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87394B" w:rsidRPr="0087394B" w:rsidRDefault="0087394B" w:rsidP="0087394B">
      <w:pPr>
        <w:rPr>
          <w:rFonts w:eastAsia="SchoolBookSanPin"/>
          <w:lang w:eastAsia="en-US"/>
        </w:rPr>
      </w:pPr>
      <w:r w:rsidRPr="0087394B">
        <w:rPr>
          <w:rFonts w:eastAsia="SchoolBookSanPin"/>
          <w:lang w:eastAsia="en-US"/>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87394B" w:rsidRPr="0087394B" w:rsidRDefault="0087394B" w:rsidP="0087394B">
      <w:pPr>
        <w:rPr>
          <w:rFonts w:eastAsia="SchoolBookSanPin"/>
          <w:lang w:eastAsia="en-US"/>
        </w:rPr>
      </w:pPr>
      <w:r w:rsidRPr="0087394B">
        <w:rPr>
          <w:rFonts w:eastAsia="SchoolBookSanPin"/>
          <w:lang w:eastAsia="en-US"/>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87394B" w:rsidRPr="0087394B" w:rsidRDefault="0087394B" w:rsidP="0087394B">
      <w:pPr>
        <w:rPr>
          <w:rFonts w:eastAsia="SchoolBookSanPin"/>
          <w:lang w:eastAsia="en-US"/>
        </w:rPr>
      </w:pPr>
      <w:r w:rsidRPr="0087394B">
        <w:rPr>
          <w:rFonts w:eastAsia="SchoolBookSanPin"/>
          <w:lang w:eastAsia="en-US"/>
        </w:rPr>
        <w:t xml:space="preserve">150.4.2.5.1. Народы и государства степной зоны Восточной Европы и Сибири в </w:t>
      </w:r>
      <w:r w:rsidRPr="0087394B">
        <w:rPr>
          <w:rFonts w:eastAsia="SchoolBookSanPin"/>
          <w:lang w:val="en-US" w:eastAsia="en-US"/>
        </w:rPr>
        <w:t>XIII</w:t>
      </w:r>
      <w:r w:rsidRPr="0087394B">
        <w:rPr>
          <w:rFonts w:eastAsia="SchoolBookSanPin"/>
          <w:lang w:eastAsia="en-US"/>
        </w:rPr>
        <w:t>‒</w:t>
      </w:r>
      <w:r w:rsidRPr="0087394B">
        <w:rPr>
          <w:rFonts w:eastAsia="SchoolBookSanPin"/>
          <w:lang w:val="en-US" w:eastAsia="en-US"/>
        </w:rPr>
        <w:t>XV</w:t>
      </w:r>
      <w:r w:rsidRPr="0087394B">
        <w:rPr>
          <w:rFonts w:eastAsia="SchoolBookSanPin"/>
          <w:lang w:eastAsia="en-US"/>
        </w:rPr>
        <w:t xml:space="preserve"> вв. 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7394B">
        <w:rPr>
          <w:rFonts w:eastAsia="SchoolBookSanPin"/>
          <w:lang w:val="en-US" w:eastAsia="en-US"/>
        </w:rPr>
        <w:t>XIV</w:t>
      </w:r>
      <w:r w:rsidRPr="0087394B">
        <w:rPr>
          <w:rFonts w:eastAsia="SchoolBookSanPin"/>
          <w:lang w:eastAsia="en-US"/>
        </w:rPr>
        <w:t xml:space="preserve"> в., нашествие Тимура.</w:t>
      </w:r>
    </w:p>
    <w:p w:rsidR="0087394B" w:rsidRPr="0087394B" w:rsidRDefault="0087394B" w:rsidP="0087394B">
      <w:pPr>
        <w:rPr>
          <w:rFonts w:eastAsia="SchoolBookSanPin"/>
          <w:lang w:eastAsia="en-US"/>
        </w:rPr>
      </w:pPr>
      <w:r w:rsidRPr="0087394B">
        <w:rPr>
          <w:rFonts w:eastAsia="SchoolBookSanPin"/>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87394B" w:rsidRPr="0087394B" w:rsidRDefault="0087394B" w:rsidP="0087394B">
      <w:pPr>
        <w:rPr>
          <w:rFonts w:eastAsia="SchoolBookSanPin"/>
          <w:lang w:eastAsia="en-US"/>
        </w:rPr>
      </w:pPr>
      <w:r w:rsidRPr="0087394B">
        <w:rPr>
          <w:rFonts w:eastAsia="SchoolBookSanPin"/>
          <w:lang w:eastAsia="en-US"/>
        </w:rPr>
        <w:t>150.4.2.5.2. Культурное пространство.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4.2.6. Формирование единого Русского государства в </w:t>
      </w:r>
      <w:r w:rsidRPr="0087394B">
        <w:rPr>
          <w:rFonts w:eastAsia="OfficinaSansBoldITC"/>
          <w:lang w:val="en-US" w:eastAsia="en-US"/>
        </w:rPr>
        <w:t>XV</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7394B">
        <w:rPr>
          <w:rFonts w:eastAsia="SchoolBookSanPin"/>
          <w:lang w:val="en-US" w:eastAsia="en-US"/>
        </w:rPr>
        <w:t>XV</w:t>
      </w:r>
      <w:r w:rsidRPr="0087394B">
        <w:rPr>
          <w:rFonts w:eastAsia="SchoolBookSanPin"/>
          <w:lang w:eastAsia="en-US"/>
        </w:rPr>
        <w:t xml:space="preserve"> в. Василий Темный. Новгород и Псков в </w:t>
      </w:r>
      <w:r w:rsidRPr="0087394B">
        <w:rPr>
          <w:rFonts w:eastAsia="SchoolBookSanPin"/>
          <w:lang w:val="en-US" w:eastAsia="en-US"/>
        </w:rPr>
        <w:t>XV</w:t>
      </w:r>
      <w:r w:rsidRPr="0087394B">
        <w:rPr>
          <w:rFonts w:eastAsia="SchoolBookSanPin"/>
          <w:lang w:eastAsia="en-US"/>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87394B">
        <w:rPr>
          <w:rFonts w:eastAsia="SchoolBookSanPin"/>
          <w:lang w:val="en-US" w:eastAsia="en-US"/>
        </w:rPr>
        <w:t>III</w:t>
      </w:r>
      <w:r w:rsidRPr="0087394B">
        <w:rPr>
          <w:rFonts w:eastAsia="SchoolBookSanPin"/>
          <w:lang w:eastAsia="en-US"/>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87394B" w:rsidRPr="0087394B" w:rsidRDefault="0087394B" w:rsidP="0087394B">
      <w:pPr>
        <w:rPr>
          <w:rFonts w:eastAsia="SchoolBookSanPin"/>
          <w:lang w:eastAsia="en-US"/>
        </w:rPr>
      </w:pPr>
      <w:r w:rsidRPr="0087394B">
        <w:rPr>
          <w:rFonts w:eastAsia="SchoolBookSanPin"/>
          <w:lang w:eastAsia="en-US"/>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4.2.7. </w:t>
      </w:r>
      <w:r w:rsidRPr="0087394B">
        <w:rPr>
          <w:rFonts w:eastAsia="SchoolBookSanPin"/>
          <w:lang w:eastAsia="en-US"/>
        </w:rPr>
        <w:t xml:space="preserve">Наш край с древнейших времен до конца </w:t>
      </w:r>
      <w:r w:rsidRPr="0087394B">
        <w:rPr>
          <w:rFonts w:eastAsia="SchoolBookSanPin"/>
          <w:lang w:val="en-US" w:eastAsia="en-US"/>
        </w:rPr>
        <w:t>XV</w:t>
      </w:r>
      <w:r w:rsidRPr="0087394B">
        <w:rPr>
          <w:rFonts w:eastAsia="SchoolBookSanPin"/>
          <w:lang w:eastAsia="en-US"/>
        </w:rPr>
        <w:t xml:space="preserve"> в. Материал по истории своего края привлекается при рассмотрении ключевых событий и процессов отечественной истори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4.2.8. </w:t>
      </w:r>
      <w:r w:rsidRPr="0087394B">
        <w:rPr>
          <w:rFonts w:eastAsia="SchoolBookSanPin"/>
          <w:lang w:eastAsia="en-US"/>
        </w:rPr>
        <w:t xml:space="preserve">Обобщение. </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5. Содержание обучения в 7 классе.</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5.1. Всеобщая история. История Нового времени. Конец </w:t>
      </w:r>
      <w:r w:rsidRPr="0087394B">
        <w:rPr>
          <w:rFonts w:eastAsia="OfficinaSansBoldITC"/>
          <w:lang w:val="en-US" w:eastAsia="en-US"/>
        </w:rPr>
        <w:t>XV</w:t>
      </w:r>
      <w:r w:rsidRPr="0087394B">
        <w:rPr>
          <w:rFonts w:eastAsia="OfficinaSansBoldITC"/>
          <w:lang w:eastAsia="en-US"/>
        </w:rPr>
        <w:t xml:space="preserve"> ‒ </w:t>
      </w:r>
      <w:r w:rsidRPr="0087394B">
        <w:rPr>
          <w:rFonts w:eastAsia="OfficinaSansBoldITC"/>
          <w:lang w:val="en-US" w:eastAsia="en-US"/>
        </w:rPr>
        <w:t>XV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5.1.1. </w:t>
      </w:r>
      <w:r w:rsidRPr="0087394B">
        <w:rPr>
          <w:rFonts w:eastAsia="SchoolBookSanPin"/>
          <w:lang w:eastAsia="en-US"/>
        </w:rPr>
        <w:t xml:space="preserve">Введение. </w:t>
      </w:r>
    </w:p>
    <w:p w:rsidR="0087394B" w:rsidRPr="0087394B" w:rsidRDefault="0087394B" w:rsidP="0087394B">
      <w:pPr>
        <w:rPr>
          <w:rFonts w:eastAsia="SchoolBookSanPin"/>
          <w:lang w:eastAsia="en-US"/>
        </w:rPr>
      </w:pPr>
      <w:r w:rsidRPr="0087394B">
        <w:rPr>
          <w:rFonts w:eastAsia="SchoolBookSanPin"/>
          <w:lang w:eastAsia="en-US"/>
        </w:rPr>
        <w:t>Понятие «Новое время». Хронологические рамки и периодизация истории Нового времени.</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5.1.2. Великие географические открытия. </w:t>
      </w:r>
    </w:p>
    <w:p w:rsidR="0087394B" w:rsidRPr="0087394B" w:rsidRDefault="0087394B" w:rsidP="0087394B">
      <w:pPr>
        <w:rPr>
          <w:rFonts w:eastAsia="SchoolBookSanPin"/>
          <w:lang w:eastAsia="en-US"/>
        </w:rPr>
      </w:pPr>
      <w:r w:rsidRPr="0087394B">
        <w:rPr>
          <w:rFonts w:eastAsia="SchoolBookSanPin"/>
          <w:lang w:eastAsia="en-US"/>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87394B">
        <w:rPr>
          <w:rFonts w:eastAsia="SchoolBookSanPin"/>
          <w:lang w:val="en-US" w:eastAsia="en-US"/>
        </w:rPr>
        <w:t>XV</w:t>
      </w:r>
      <w:r w:rsidRPr="0087394B">
        <w:rPr>
          <w:rFonts w:eastAsia="SchoolBookSanPin"/>
          <w:lang w:eastAsia="en-US"/>
        </w:rPr>
        <w:t>‒</w:t>
      </w:r>
      <w:r w:rsidRPr="0087394B">
        <w:rPr>
          <w:rFonts w:eastAsia="SchoolBookSanPin"/>
          <w:lang w:val="en-US" w:eastAsia="en-US"/>
        </w:rPr>
        <w:t>XVI</w:t>
      </w:r>
      <w:r w:rsidRPr="0087394B">
        <w:rPr>
          <w:rFonts w:eastAsia="SchoolBookSanPin"/>
          <w:lang w:eastAsia="en-US"/>
        </w:rPr>
        <w:t xml:space="preserve"> в.</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5.1.3. Изменения в европейском обществе в </w:t>
      </w:r>
      <w:r w:rsidRPr="0087394B">
        <w:rPr>
          <w:rFonts w:eastAsia="OfficinaSansBoldITC"/>
          <w:lang w:val="en-US" w:eastAsia="en-US"/>
        </w:rPr>
        <w:t>XVI</w:t>
      </w:r>
      <w:r w:rsidRPr="0087394B">
        <w:rPr>
          <w:rFonts w:eastAsia="OfficinaSansBoldITC"/>
          <w:lang w:eastAsia="en-US"/>
        </w:rPr>
        <w:t>‒</w:t>
      </w:r>
      <w:r w:rsidRPr="0087394B">
        <w:rPr>
          <w:rFonts w:eastAsia="OfficinaSansBoldITC"/>
          <w:lang w:val="en-US" w:eastAsia="en-US"/>
        </w:rPr>
        <w:t>XVII</w:t>
      </w:r>
      <w:r w:rsidRPr="0087394B">
        <w:rPr>
          <w:rFonts w:eastAsia="OfficinaSansBoldITC"/>
          <w:lang w:eastAsia="en-US"/>
        </w:rPr>
        <w:t xml:space="preserve"> вв. </w:t>
      </w:r>
    </w:p>
    <w:p w:rsidR="0087394B" w:rsidRPr="0087394B" w:rsidRDefault="0087394B" w:rsidP="0087394B">
      <w:pPr>
        <w:rPr>
          <w:rFonts w:eastAsia="SchoolBookSanPin"/>
          <w:lang w:eastAsia="en-US"/>
        </w:rPr>
      </w:pPr>
      <w:r w:rsidRPr="0087394B">
        <w:rPr>
          <w:rFonts w:eastAsia="SchoolBookSanPin"/>
          <w:lang w:eastAsia="en-US"/>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5.1.4. Реформация и контрреформация в Европе. </w:t>
      </w:r>
    </w:p>
    <w:p w:rsidR="0087394B" w:rsidRPr="0087394B" w:rsidRDefault="0087394B" w:rsidP="0087394B">
      <w:pPr>
        <w:rPr>
          <w:rFonts w:eastAsia="SchoolBookSanPin"/>
          <w:lang w:eastAsia="en-US"/>
        </w:rPr>
      </w:pPr>
      <w:r w:rsidRPr="0087394B">
        <w:rPr>
          <w:rFonts w:eastAsia="SchoolBookSanPin"/>
          <w:lang w:eastAsia="en-US"/>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5.1.5. Государства Европы в </w:t>
      </w:r>
      <w:r w:rsidRPr="0087394B">
        <w:rPr>
          <w:rFonts w:eastAsia="OfficinaSansBoldITC"/>
          <w:lang w:val="en-US" w:eastAsia="en-US"/>
        </w:rPr>
        <w:t>XVI</w:t>
      </w:r>
      <w:r w:rsidRPr="0087394B">
        <w:rPr>
          <w:rFonts w:eastAsia="OfficinaSansBoldITC"/>
          <w:lang w:eastAsia="en-US"/>
        </w:rPr>
        <w:t>‒</w:t>
      </w:r>
      <w:r w:rsidRPr="0087394B">
        <w:rPr>
          <w:rFonts w:eastAsia="OfficinaSansBoldITC"/>
          <w:lang w:val="en-US" w:eastAsia="en-US"/>
        </w:rPr>
        <w:t>XVII</w:t>
      </w:r>
      <w:r w:rsidRPr="0087394B">
        <w:rPr>
          <w:rFonts w:eastAsia="OfficinaSansBoldITC"/>
          <w:lang w:eastAsia="en-US"/>
        </w:rPr>
        <w:t xml:space="preserve"> вв. </w:t>
      </w:r>
    </w:p>
    <w:p w:rsidR="0087394B" w:rsidRPr="0087394B" w:rsidRDefault="0087394B" w:rsidP="0087394B">
      <w:pPr>
        <w:rPr>
          <w:rFonts w:eastAsia="SchoolBookSanPin"/>
          <w:lang w:eastAsia="en-US"/>
        </w:rPr>
      </w:pPr>
      <w:r w:rsidRPr="0087394B">
        <w:rPr>
          <w:rFonts w:eastAsia="SchoolBookSanPin"/>
          <w:lang w:eastAsia="en-US"/>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87394B" w:rsidRPr="0087394B" w:rsidRDefault="0087394B" w:rsidP="0087394B">
      <w:pPr>
        <w:rPr>
          <w:rFonts w:eastAsia="SchoolBookSanPin"/>
          <w:lang w:eastAsia="en-US"/>
        </w:rPr>
      </w:pPr>
      <w:r w:rsidRPr="0087394B">
        <w:rPr>
          <w:rFonts w:eastAsia="SchoolBookSanPin"/>
          <w:lang w:eastAsia="en-US"/>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87394B" w:rsidRPr="0087394B" w:rsidRDefault="0087394B" w:rsidP="0087394B">
      <w:pPr>
        <w:rPr>
          <w:rFonts w:eastAsia="SchoolBookSanPin"/>
          <w:lang w:eastAsia="en-US"/>
        </w:rPr>
      </w:pPr>
      <w:r w:rsidRPr="0087394B">
        <w:rPr>
          <w:rFonts w:eastAsia="SchoolBookSanPin"/>
          <w:lang w:eastAsia="en-US"/>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87394B">
        <w:rPr>
          <w:rFonts w:eastAsia="SchoolBookSanPin"/>
          <w:lang w:val="en-US" w:eastAsia="en-US"/>
        </w:rPr>
        <w:t>IV</w:t>
      </w:r>
      <w:r w:rsidRPr="0087394B">
        <w:rPr>
          <w:rFonts w:eastAsia="SchoolBookSanPin"/>
          <w:lang w:eastAsia="en-US"/>
        </w:rPr>
        <w:t xml:space="preserve">. Нантский эдикт 1598 г. Людовик </w:t>
      </w:r>
      <w:r w:rsidRPr="0087394B">
        <w:rPr>
          <w:rFonts w:eastAsia="SchoolBookSanPin"/>
          <w:lang w:val="en-US" w:eastAsia="en-US"/>
        </w:rPr>
        <w:t>XIII</w:t>
      </w:r>
      <w:r w:rsidRPr="0087394B">
        <w:rPr>
          <w:rFonts w:eastAsia="SchoolBookSanPin"/>
          <w:lang w:eastAsia="en-US"/>
        </w:rPr>
        <w:t xml:space="preserve"> и кардинал Ришелье. Фронда. Французский абсолютизм при Людовике </w:t>
      </w:r>
      <w:r w:rsidRPr="0087394B">
        <w:rPr>
          <w:rFonts w:eastAsia="SchoolBookSanPin"/>
          <w:lang w:val="en-US" w:eastAsia="en-US"/>
        </w:rPr>
        <w:t>XIV</w:t>
      </w:r>
      <w:r w:rsidRPr="0087394B">
        <w:rPr>
          <w:rFonts w:eastAsia="SchoolBookSanPin"/>
          <w:lang w:eastAsia="en-US"/>
        </w:rPr>
        <w:t>.</w:t>
      </w:r>
    </w:p>
    <w:p w:rsidR="0087394B" w:rsidRPr="0087394B" w:rsidRDefault="0087394B" w:rsidP="0087394B">
      <w:pPr>
        <w:rPr>
          <w:rFonts w:eastAsia="SchoolBookSanPin"/>
          <w:lang w:eastAsia="en-US"/>
        </w:rPr>
      </w:pPr>
      <w:r w:rsidRPr="0087394B">
        <w:rPr>
          <w:rFonts w:eastAsia="SchoolBookSanPin"/>
          <w:lang w:eastAsia="en-US"/>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87394B">
        <w:rPr>
          <w:rFonts w:eastAsia="SchoolBookSanPin"/>
          <w:lang w:val="en-US" w:eastAsia="en-US"/>
        </w:rPr>
        <w:t>VIII</w:t>
      </w:r>
      <w:r w:rsidRPr="0087394B">
        <w:rPr>
          <w:rFonts w:eastAsia="SchoolBookSanPin"/>
          <w:lang w:eastAsia="en-US"/>
        </w:rPr>
        <w:t xml:space="preserve"> и королевская реформация. «Золотой век» Елизаветы </w:t>
      </w:r>
      <w:r w:rsidRPr="0087394B">
        <w:rPr>
          <w:rFonts w:eastAsia="SchoolBookSanPin"/>
          <w:lang w:val="en-US" w:eastAsia="en-US"/>
        </w:rPr>
        <w:t>I</w:t>
      </w:r>
      <w:r w:rsidRPr="0087394B">
        <w:rPr>
          <w:rFonts w:eastAsia="SchoolBookSanPin"/>
          <w:lang w:eastAsia="en-US"/>
        </w:rPr>
        <w:t>.</w:t>
      </w:r>
    </w:p>
    <w:p w:rsidR="0087394B" w:rsidRPr="0087394B" w:rsidRDefault="0087394B" w:rsidP="0087394B">
      <w:pPr>
        <w:rPr>
          <w:rFonts w:eastAsia="SchoolBookSanPin"/>
          <w:lang w:eastAsia="en-US"/>
        </w:rPr>
      </w:pPr>
      <w:r w:rsidRPr="0087394B">
        <w:rPr>
          <w:rFonts w:eastAsia="SchoolBookSanPin"/>
          <w:lang w:eastAsia="en-US"/>
        </w:rPr>
        <w:t xml:space="preserve">Английская революция середины </w:t>
      </w:r>
      <w:r w:rsidRPr="0087394B">
        <w:rPr>
          <w:rFonts w:eastAsia="SchoolBookSanPin"/>
          <w:lang w:val="en-US" w:eastAsia="en-US"/>
        </w:rPr>
        <w:t>XVII</w:t>
      </w:r>
      <w:r w:rsidRPr="0087394B">
        <w:rPr>
          <w:rFonts w:eastAsia="SchoolBookSanPin"/>
          <w:lang w:eastAsia="en-US"/>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87394B" w:rsidRPr="0087394B" w:rsidRDefault="0087394B" w:rsidP="0087394B">
      <w:pPr>
        <w:rPr>
          <w:rFonts w:eastAsia="SchoolBookSanPin"/>
          <w:lang w:eastAsia="en-US"/>
        </w:rPr>
      </w:pPr>
      <w:r w:rsidRPr="0087394B">
        <w:rPr>
          <w:rFonts w:eastAsia="SchoolBookSanPin"/>
          <w:lang w:eastAsia="en-US"/>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5.1.6. Международные отношения в </w:t>
      </w:r>
      <w:r w:rsidRPr="0087394B">
        <w:rPr>
          <w:rFonts w:eastAsia="OfficinaSansBoldITC"/>
          <w:lang w:val="en-US" w:eastAsia="en-US"/>
        </w:rPr>
        <w:t>XVI</w:t>
      </w:r>
      <w:r w:rsidRPr="0087394B">
        <w:rPr>
          <w:rFonts w:eastAsia="OfficinaSansBoldITC"/>
          <w:lang w:eastAsia="en-US"/>
        </w:rPr>
        <w:t>‒</w:t>
      </w:r>
      <w:r w:rsidRPr="0087394B">
        <w:rPr>
          <w:rFonts w:eastAsia="OfficinaSansBoldITC"/>
          <w:lang w:val="en-US" w:eastAsia="en-US"/>
        </w:rPr>
        <w:t>XVII</w:t>
      </w:r>
      <w:r w:rsidRPr="0087394B">
        <w:rPr>
          <w:rFonts w:eastAsia="OfficinaSansBoldITC"/>
          <w:lang w:eastAsia="en-US"/>
        </w:rPr>
        <w:t xml:space="preserve"> вв. </w:t>
      </w:r>
    </w:p>
    <w:p w:rsidR="0087394B" w:rsidRPr="0087394B" w:rsidRDefault="0087394B" w:rsidP="0087394B">
      <w:pPr>
        <w:rPr>
          <w:rFonts w:eastAsia="SchoolBookSanPin"/>
          <w:lang w:eastAsia="en-US"/>
        </w:rPr>
      </w:pPr>
      <w:r w:rsidRPr="0087394B">
        <w:rPr>
          <w:rFonts w:eastAsia="SchoolBookSanPin"/>
          <w:lang w:eastAsia="en-US"/>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5.1.7. Европейская культура в раннее Новое время. </w:t>
      </w:r>
    </w:p>
    <w:p w:rsidR="0087394B" w:rsidRPr="0087394B" w:rsidRDefault="0087394B" w:rsidP="0087394B">
      <w:pPr>
        <w:rPr>
          <w:rFonts w:eastAsia="SchoolBookSanPin"/>
          <w:lang w:eastAsia="en-US"/>
        </w:rPr>
      </w:pPr>
      <w:r w:rsidRPr="0087394B">
        <w:rPr>
          <w:rFonts w:eastAsia="SchoolBookSanPin"/>
          <w:lang w:eastAsia="en-US"/>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5.1.8. Страны Востока в </w:t>
      </w:r>
      <w:r w:rsidRPr="0087394B">
        <w:rPr>
          <w:rFonts w:eastAsia="OfficinaSansBoldITC"/>
          <w:lang w:val="en-US" w:eastAsia="en-US"/>
        </w:rPr>
        <w:t>XVI</w:t>
      </w:r>
      <w:r w:rsidRPr="0087394B">
        <w:rPr>
          <w:rFonts w:eastAsia="OfficinaSansBoldITC"/>
          <w:lang w:eastAsia="en-US"/>
        </w:rPr>
        <w:t>‒</w:t>
      </w:r>
      <w:r w:rsidRPr="0087394B">
        <w:rPr>
          <w:rFonts w:eastAsia="OfficinaSansBoldITC"/>
          <w:lang w:val="en-US" w:eastAsia="en-US"/>
        </w:rPr>
        <w:t>XVII</w:t>
      </w:r>
      <w:r w:rsidRPr="0087394B">
        <w:rPr>
          <w:rFonts w:eastAsia="OfficinaSansBoldITC"/>
          <w:lang w:eastAsia="en-US"/>
        </w:rPr>
        <w:t xml:space="preserve"> вв. </w:t>
      </w:r>
    </w:p>
    <w:p w:rsidR="0087394B" w:rsidRPr="0087394B" w:rsidRDefault="0087394B" w:rsidP="0087394B">
      <w:pPr>
        <w:rPr>
          <w:rFonts w:eastAsia="SchoolBookSanPin"/>
          <w:lang w:eastAsia="en-US"/>
        </w:rPr>
      </w:pPr>
      <w:r w:rsidRPr="0087394B">
        <w:rPr>
          <w:rFonts w:eastAsia="SchoolBookSanPin"/>
          <w:lang w:eastAsia="en-US"/>
        </w:rPr>
        <w:t xml:space="preserve">Османская империя: на вершине могущества. Сулейман </w:t>
      </w:r>
      <w:r w:rsidRPr="0087394B">
        <w:rPr>
          <w:rFonts w:eastAsia="SchoolBookSanPin"/>
          <w:lang w:val="en-US" w:eastAsia="en-US"/>
        </w:rPr>
        <w:t>I</w:t>
      </w:r>
      <w:r w:rsidRPr="0087394B">
        <w:rPr>
          <w:rFonts w:eastAsia="SchoolBookSanPin"/>
          <w:lang w:eastAsia="en-US"/>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ёгуната Токугава, укрепление централизованного государства.</w:t>
      </w:r>
    </w:p>
    <w:p w:rsidR="0087394B" w:rsidRPr="0087394B" w:rsidRDefault="0087394B" w:rsidP="0087394B">
      <w:pPr>
        <w:rPr>
          <w:rFonts w:eastAsia="SchoolBookSanPin"/>
          <w:lang w:eastAsia="en-US"/>
        </w:rPr>
      </w:pPr>
      <w:r w:rsidRPr="0087394B">
        <w:rPr>
          <w:rFonts w:eastAsia="SchoolBookSanPin"/>
          <w:lang w:eastAsia="en-US"/>
        </w:rPr>
        <w:t xml:space="preserve">«Закрытие» страны для иноземцев. Культура и искусство стран Востока в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5.1.9. </w:t>
      </w:r>
      <w:r w:rsidRPr="0087394B">
        <w:rPr>
          <w:rFonts w:eastAsia="SchoolBookSanPin"/>
          <w:lang w:eastAsia="en-US"/>
        </w:rPr>
        <w:t xml:space="preserve">Обобщение. </w:t>
      </w:r>
    </w:p>
    <w:p w:rsidR="0087394B" w:rsidRPr="0087394B" w:rsidRDefault="0087394B" w:rsidP="0087394B">
      <w:pPr>
        <w:rPr>
          <w:rFonts w:eastAsia="SchoolBookSanPin"/>
          <w:lang w:eastAsia="en-US"/>
        </w:rPr>
      </w:pPr>
      <w:r w:rsidRPr="0087394B">
        <w:rPr>
          <w:rFonts w:eastAsia="SchoolBookSanPin"/>
          <w:lang w:eastAsia="en-US"/>
        </w:rPr>
        <w:t>Историческое и культурное наследие Раннего Нового времени.</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5.2. История России. Россия в </w:t>
      </w:r>
      <w:r w:rsidRPr="0087394B">
        <w:rPr>
          <w:rFonts w:eastAsia="OfficinaSansBoldITC"/>
          <w:lang w:val="en-US" w:eastAsia="en-US"/>
        </w:rPr>
        <w:t>XVI</w:t>
      </w:r>
      <w:r w:rsidRPr="0087394B">
        <w:rPr>
          <w:rFonts w:eastAsia="OfficinaSansBoldITC"/>
          <w:lang w:eastAsia="en-US"/>
        </w:rPr>
        <w:t>‒</w:t>
      </w:r>
      <w:r w:rsidRPr="0087394B">
        <w:rPr>
          <w:rFonts w:eastAsia="OfficinaSansBoldITC"/>
          <w:lang w:val="en-US" w:eastAsia="en-US"/>
        </w:rPr>
        <w:t>XVII</w:t>
      </w:r>
      <w:r w:rsidRPr="0087394B">
        <w:rPr>
          <w:rFonts w:eastAsia="OfficinaSansBoldITC"/>
          <w:lang w:eastAsia="en-US"/>
        </w:rPr>
        <w:t xml:space="preserve"> вв.: от Великого княжества к царству.</w:t>
      </w:r>
    </w:p>
    <w:p w:rsidR="0087394B" w:rsidRPr="0087394B" w:rsidRDefault="0087394B" w:rsidP="0087394B">
      <w:pPr>
        <w:rPr>
          <w:rFonts w:eastAsia="OfficinaSansBoldITC"/>
          <w:lang w:eastAsia="en-US"/>
        </w:rPr>
      </w:pPr>
      <w:r w:rsidRPr="0087394B">
        <w:rPr>
          <w:rFonts w:eastAsia="OfficinaSansBoldITC"/>
          <w:lang w:eastAsia="en-US"/>
        </w:rPr>
        <w:t xml:space="preserve">150.5.2.1. Россия в </w:t>
      </w:r>
      <w:r w:rsidRPr="0087394B">
        <w:rPr>
          <w:rFonts w:eastAsia="OfficinaSansBoldITC"/>
          <w:lang w:val="en-US" w:eastAsia="en-US"/>
        </w:rPr>
        <w:t>XV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OfficinaSansBoldITC"/>
          <w:lang w:eastAsia="en-US"/>
        </w:rPr>
        <w:t>150.5.2.1.1. </w:t>
      </w:r>
      <w:r w:rsidRPr="0087394B">
        <w:rPr>
          <w:rFonts w:eastAsia="SchoolBookSanPin"/>
          <w:lang w:eastAsia="en-US"/>
        </w:rPr>
        <w:t xml:space="preserve">Завершение объединения русских земель. Княжение Василия </w:t>
      </w:r>
      <w:r w:rsidRPr="0087394B">
        <w:rPr>
          <w:rFonts w:eastAsia="SchoolBookSanPin"/>
          <w:lang w:val="en-US" w:eastAsia="en-US"/>
        </w:rPr>
        <w:t>III</w:t>
      </w:r>
      <w:r w:rsidRPr="0087394B">
        <w:rPr>
          <w:rFonts w:eastAsia="SchoolBookSanPin"/>
          <w:lang w:eastAsia="en-US"/>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7394B">
        <w:rPr>
          <w:rFonts w:eastAsia="SchoolBookSanPin"/>
          <w:lang w:val="en-US" w:eastAsia="en-US"/>
        </w:rPr>
        <w:t>XVI</w:t>
      </w:r>
      <w:r w:rsidRPr="0087394B">
        <w:rPr>
          <w:rFonts w:eastAsia="SchoolBookSanPin"/>
          <w:lang w:eastAsia="en-US"/>
        </w:rPr>
        <w:t xml:space="preserve"> в.: война с Великим княжеством Литовским, отношения с Крымским и Казанским ханствами, посольства в европейские государства.</w:t>
      </w:r>
    </w:p>
    <w:p w:rsidR="0087394B" w:rsidRPr="0087394B" w:rsidRDefault="0087394B" w:rsidP="0087394B">
      <w:pPr>
        <w:rPr>
          <w:rFonts w:eastAsia="SchoolBookSanPin"/>
          <w:lang w:eastAsia="en-US"/>
        </w:rPr>
      </w:pPr>
      <w:r w:rsidRPr="0087394B">
        <w:rPr>
          <w:rFonts w:eastAsia="SchoolBookSanPin"/>
          <w:lang w:eastAsia="en-US"/>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rsidR="0087394B" w:rsidRPr="0087394B" w:rsidRDefault="0087394B" w:rsidP="0087394B">
      <w:pPr>
        <w:rPr>
          <w:rFonts w:eastAsia="SchoolBookSanPin"/>
          <w:lang w:eastAsia="en-US"/>
        </w:rPr>
      </w:pPr>
      <w:r w:rsidRPr="0087394B">
        <w:rPr>
          <w:rFonts w:eastAsia="OfficinaSansBoldITC"/>
          <w:lang w:eastAsia="en-US"/>
        </w:rPr>
        <w:t>150.5.2.1.2. </w:t>
      </w:r>
      <w:r w:rsidRPr="0087394B">
        <w:rPr>
          <w:rFonts w:eastAsia="SchoolBookSanPin"/>
          <w:lang w:eastAsia="en-US"/>
        </w:rPr>
        <w:t xml:space="preserve">Царствование Ивана </w:t>
      </w:r>
      <w:r w:rsidRPr="0087394B">
        <w:rPr>
          <w:rFonts w:eastAsia="SchoolBookSanPin"/>
          <w:lang w:val="en-US" w:eastAsia="en-US"/>
        </w:rPr>
        <w:t>IV</w:t>
      </w:r>
      <w:r w:rsidRPr="0087394B">
        <w:rPr>
          <w:rFonts w:eastAsia="SchoolBookSanPin"/>
          <w:lang w:eastAsia="en-US"/>
        </w:rPr>
        <w:t>. Регентство Елены Глинской. Сопротивление удельных князей великокняжеской власти. Унификация денежной системы.</w:t>
      </w:r>
    </w:p>
    <w:p w:rsidR="0087394B" w:rsidRPr="0087394B" w:rsidRDefault="0087394B" w:rsidP="0087394B">
      <w:pPr>
        <w:rPr>
          <w:rFonts w:eastAsia="SchoolBookSanPin"/>
          <w:lang w:eastAsia="en-US"/>
        </w:rPr>
      </w:pPr>
      <w:r w:rsidRPr="0087394B">
        <w:rPr>
          <w:rFonts w:eastAsia="SchoolBookSanPin"/>
          <w:lang w:eastAsia="en-US"/>
        </w:rPr>
        <w:t>Период боярского правления. Борьба за власть между боярскими кланами. Губная реформа. Московское восстание 1547 г. Ереси.</w:t>
      </w:r>
    </w:p>
    <w:p w:rsidR="0087394B" w:rsidRPr="0087394B" w:rsidRDefault="0087394B" w:rsidP="0087394B">
      <w:pPr>
        <w:rPr>
          <w:rFonts w:eastAsia="SchoolBookSanPin"/>
          <w:lang w:eastAsia="en-US"/>
        </w:rPr>
      </w:pPr>
      <w:r w:rsidRPr="0087394B">
        <w:rPr>
          <w:rFonts w:eastAsia="SchoolBookSanPin"/>
          <w:lang w:eastAsia="en-US"/>
        </w:rPr>
        <w:t xml:space="preserve">Принятие Иваном </w:t>
      </w:r>
      <w:r w:rsidRPr="0087394B">
        <w:rPr>
          <w:rFonts w:eastAsia="SchoolBookSanPin"/>
          <w:lang w:val="en-US" w:eastAsia="en-US"/>
        </w:rPr>
        <w:t>IV</w:t>
      </w:r>
      <w:r w:rsidRPr="0087394B">
        <w:rPr>
          <w:rFonts w:eastAsia="SchoolBookSanPin"/>
          <w:lang w:eastAsia="en-US"/>
        </w:rPr>
        <w:t xml:space="preserve"> царского титула. Реформы середины </w:t>
      </w:r>
      <w:r w:rsidRPr="0087394B">
        <w:rPr>
          <w:rFonts w:eastAsia="SchoolBookSanPin"/>
          <w:lang w:val="en-US" w:eastAsia="en-US"/>
        </w:rPr>
        <w:t>XVI</w:t>
      </w:r>
      <w:r w:rsidRPr="0087394B">
        <w:rPr>
          <w:rFonts w:eastAsia="SchoolBookSanPin"/>
          <w:lang w:eastAsia="en-US"/>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87394B" w:rsidRPr="0087394B" w:rsidRDefault="0087394B" w:rsidP="0087394B">
      <w:pPr>
        <w:rPr>
          <w:rFonts w:eastAsia="SchoolBookSanPin"/>
          <w:lang w:eastAsia="en-US"/>
        </w:rPr>
      </w:pPr>
      <w:r w:rsidRPr="0087394B">
        <w:rPr>
          <w:rFonts w:eastAsia="SchoolBookSanPin"/>
          <w:lang w:eastAsia="en-US"/>
        </w:rPr>
        <w:t xml:space="preserve">Внешняя политика России в </w:t>
      </w:r>
      <w:r w:rsidRPr="0087394B">
        <w:rPr>
          <w:rFonts w:eastAsia="SchoolBookSanPin"/>
          <w:lang w:val="en-US" w:eastAsia="en-US"/>
        </w:rPr>
        <w:t>XVI</w:t>
      </w:r>
      <w:r w:rsidRPr="0087394B">
        <w:rPr>
          <w:rFonts w:eastAsia="SchoolBookSanPin"/>
          <w:lang w:eastAsia="en-US"/>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87394B" w:rsidRPr="0087394B" w:rsidRDefault="0087394B" w:rsidP="0087394B">
      <w:pPr>
        <w:rPr>
          <w:rFonts w:eastAsia="SchoolBookSanPin"/>
          <w:lang w:eastAsia="en-US"/>
        </w:rPr>
      </w:pPr>
      <w:r w:rsidRPr="0087394B">
        <w:rPr>
          <w:rFonts w:eastAsia="SchoolBookSanPin"/>
          <w:lang w:eastAsia="en-US"/>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87394B" w:rsidRPr="0087394B" w:rsidRDefault="0087394B" w:rsidP="0087394B">
      <w:pPr>
        <w:rPr>
          <w:rFonts w:eastAsia="SchoolBookSanPin"/>
          <w:lang w:eastAsia="en-US"/>
        </w:rPr>
      </w:pPr>
      <w:r w:rsidRPr="0087394B">
        <w:rPr>
          <w:rFonts w:eastAsia="SchoolBookSanPin"/>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87394B" w:rsidRPr="0087394B" w:rsidRDefault="0087394B" w:rsidP="0087394B">
      <w:pPr>
        <w:rPr>
          <w:rFonts w:eastAsia="SchoolBookSanPin"/>
          <w:lang w:eastAsia="en-US"/>
        </w:rPr>
      </w:pPr>
      <w:r w:rsidRPr="0087394B">
        <w:rPr>
          <w:rFonts w:eastAsia="SchoolBookSanPin"/>
          <w:lang w:eastAsia="en-US"/>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87394B" w:rsidRPr="0087394B" w:rsidRDefault="0087394B" w:rsidP="0087394B">
      <w:pPr>
        <w:rPr>
          <w:rFonts w:eastAsia="SchoolBookSanPin"/>
          <w:lang w:eastAsia="en-US"/>
        </w:rPr>
      </w:pPr>
      <w:r w:rsidRPr="0087394B">
        <w:rPr>
          <w:rFonts w:eastAsia="OfficinaSansBoldITC"/>
          <w:lang w:eastAsia="en-US"/>
        </w:rPr>
        <w:t>150.5.2.1.3. </w:t>
      </w:r>
      <w:r w:rsidRPr="0087394B">
        <w:rPr>
          <w:rFonts w:eastAsia="SchoolBookSanPin"/>
          <w:lang w:eastAsia="en-US"/>
        </w:rPr>
        <w:t xml:space="preserve">Россия в конце </w:t>
      </w:r>
      <w:r w:rsidRPr="0087394B">
        <w:rPr>
          <w:rFonts w:eastAsia="SchoolBookSanPin"/>
          <w:lang w:val="en-US" w:eastAsia="en-US"/>
        </w:rPr>
        <w:t>XVI</w:t>
      </w:r>
      <w:r w:rsidRPr="0087394B">
        <w:rPr>
          <w:rFonts w:eastAsia="SchoolBookSanPin"/>
          <w:lang w:eastAsia="en-US"/>
        </w:rPr>
        <w:t xml:space="preserve"> в.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87394B" w:rsidRPr="0087394B" w:rsidRDefault="0087394B" w:rsidP="0087394B">
      <w:pPr>
        <w:rPr>
          <w:rFonts w:eastAsia="OfficinaSansBoldITC"/>
          <w:lang w:eastAsia="en-US"/>
        </w:rPr>
      </w:pPr>
      <w:r w:rsidRPr="0087394B">
        <w:rPr>
          <w:rFonts w:eastAsia="OfficinaSansBoldITC"/>
          <w:lang w:eastAsia="en-US"/>
        </w:rPr>
        <w:t xml:space="preserve">150.5.2.2. Смута в России. </w:t>
      </w:r>
    </w:p>
    <w:p w:rsidR="0087394B" w:rsidRPr="0087394B" w:rsidRDefault="0087394B" w:rsidP="0087394B">
      <w:pPr>
        <w:rPr>
          <w:rFonts w:eastAsia="SchoolBookSanPin"/>
          <w:lang w:eastAsia="en-US"/>
        </w:rPr>
      </w:pPr>
      <w:r w:rsidRPr="0087394B">
        <w:rPr>
          <w:rFonts w:eastAsia="OfficinaSansBoldITC"/>
          <w:lang w:eastAsia="en-US"/>
        </w:rPr>
        <w:t>150.5.2.2.1. </w:t>
      </w:r>
      <w:r w:rsidRPr="0087394B">
        <w:rPr>
          <w:rFonts w:eastAsia="SchoolBookSanPin"/>
          <w:lang w:eastAsia="en-US"/>
        </w:rPr>
        <w:t>Накануне Смуты. Династический кризис. Земский собор 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rsidR="0087394B" w:rsidRPr="0087394B" w:rsidRDefault="0087394B" w:rsidP="0087394B">
      <w:pPr>
        <w:rPr>
          <w:rFonts w:eastAsia="SchoolBookSanPin"/>
          <w:lang w:eastAsia="en-US"/>
        </w:rPr>
      </w:pPr>
      <w:r w:rsidRPr="0087394B">
        <w:rPr>
          <w:rFonts w:eastAsia="OfficinaSansBoldITC"/>
          <w:lang w:eastAsia="en-US"/>
        </w:rPr>
        <w:t>150.5.2.2.2. </w:t>
      </w:r>
      <w:r w:rsidRPr="0087394B">
        <w:rPr>
          <w:rFonts w:eastAsia="SchoolBookSanPin"/>
          <w:lang w:eastAsia="en-US"/>
        </w:rPr>
        <w:t xml:space="preserve">Смутное время начала </w:t>
      </w:r>
      <w:r w:rsidRPr="0087394B">
        <w:rPr>
          <w:rFonts w:eastAsia="SchoolBookSanPin"/>
          <w:lang w:val="en-US" w:eastAsia="en-US"/>
        </w:rPr>
        <w:t>XVII</w:t>
      </w:r>
      <w:r w:rsidRPr="0087394B">
        <w:rPr>
          <w:rFonts w:eastAsia="SchoolBookSanPin"/>
          <w:lang w:eastAsia="en-US"/>
        </w:rPr>
        <w:t xml:space="preserve"> в. Дискуссия о его причинах. Самозванцы и самозванство. Личность Лжедмитрия </w:t>
      </w:r>
      <w:r w:rsidRPr="0087394B">
        <w:rPr>
          <w:rFonts w:eastAsia="SchoolBookSanPin"/>
          <w:lang w:val="en-US" w:eastAsia="en-US"/>
        </w:rPr>
        <w:t>I</w:t>
      </w:r>
      <w:r w:rsidRPr="0087394B">
        <w:rPr>
          <w:rFonts w:eastAsia="SchoolBookSanPin"/>
          <w:lang w:eastAsia="en-US"/>
        </w:rPr>
        <w:t xml:space="preserve"> и его политика. Восстание 1606 г. и убийство самозванца.</w:t>
      </w:r>
    </w:p>
    <w:p w:rsidR="0087394B" w:rsidRPr="0087394B" w:rsidRDefault="0087394B" w:rsidP="0087394B">
      <w:pPr>
        <w:rPr>
          <w:rFonts w:eastAsia="SchoolBookSanPin"/>
          <w:lang w:eastAsia="en-US"/>
        </w:rPr>
      </w:pPr>
      <w:r w:rsidRPr="0087394B">
        <w:rPr>
          <w:rFonts w:eastAsia="SchoolBookSanPin"/>
          <w:lang w:eastAsia="en-US"/>
        </w:rPr>
        <w:t xml:space="preserve">Царь Василий Шуйский. Восстание Ивана Болотникова. Перерастание внутреннего кризиса в гражданскую войну. Лжедмитрий </w:t>
      </w:r>
      <w:r w:rsidRPr="0087394B">
        <w:rPr>
          <w:rFonts w:eastAsia="SchoolBookSanPin"/>
          <w:lang w:val="en-US" w:eastAsia="en-US"/>
        </w:rPr>
        <w:t>II</w:t>
      </w:r>
      <w:r w:rsidRPr="0087394B">
        <w:rPr>
          <w:rFonts w:eastAsia="SchoolBookSanPin"/>
          <w:lang w:eastAsia="en-US"/>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87394B" w:rsidRPr="0087394B" w:rsidRDefault="0087394B" w:rsidP="0087394B">
      <w:pPr>
        <w:rPr>
          <w:rFonts w:eastAsia="SchoolBookSanPin"/>
          <w:lang w:eastAsia="en-US"/>
        </w:rPr>
      </w:pPr>
      <w:r w:rsidRPr="0087394B">
        <w:rPr>
          <w:rFonts w:eastAsia="SchoolBookSanPin"/>
          <w:lang w:eastAsia="en-US"/>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rsidR="0087394B" w:rsidRPr="0087394B" w:rsidRDefault="0087394B" w:rsidP="0087394B">
      <w:pPr>
        <w:rPr>
          <w:rFonts w:eastAsia="SchoolBookSanPin"/>
          <w:lang w:eastAsia="en-US"/>
        </w:rPr>
      </w:pPr>
      <w:r w:rsidRPr="0087394B">
        <w:rPr>
          <w:rFonts w:eastAsia="OfficinaSansBoldITC"/>
          <w:lang w:eastAsia="en-US"/>
        </w:rPr>
        <w:t>150.5.2.2.3. </w:t>
      </w:r>
      <w:r w:rsidRPr="0087394B">
        <w:rPr>
          <w:rFonts w:eastAsia="SchoolBookSanPin"/>
          <w:lang w:eastAsia="en-US"/>
        </w:rPr>
        <w:t>Окончание Смуты.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87394B" w:rsidRPr="0087394B" w:rsidRDefault="0087394B" w:rsidP="0087394B">
      <w:pPr>
        <w:rPr>
          <w:rFonts w:eastAsia="OfficinaSansBoldITC"/>
          <w:lang w:eastAsia="en-US"/>
        </w:rPr>
      </w:pPr>
      <w:r w:rsidRPr="0087394B">
        <w:rPr>
          <w:rFonts w:eastAsia="OfficinaSansBoldITC"/>
          <w:lang w:eastAsia="en-US"/>
        </w:rPr>
        <w:t xml:space="preserve">150.5.2.3. Россия в </w:t>
      </w:r>
      <w:r w:rsidRPr="0087394B">
        <w:rPr>
          <w:rFonts w:eastAsia="OfficinaSansBoldITC"/>
          <w:lang w:val="en-US" w:eastAsia="en-US"/>
        </w:rPr>
        <w:t>XV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5.2.3.1. </w:t>
      </w:r>
      <w:r w:rsidRPr="0087394B">
        <w:rPr>
          <w:rFonts w:eastAsia="SchoolBookSanPin"/>
          <w:lang w:eastAsia="en-US"/>
        </w:rPr>
        <w:t>Россия при первых Романовых. 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87394B" w:rsidRPr="0087394B" w:rsidRDefault="0087394B" w:rsidP="0087394B">
      <w:pPr>
        <w:rPr>
          <w:rFonts w:eastAsia="SchoolBookSanPin"/>
          <w:lang w:eastAsia="en-US"/>
        </w:rPr>
      </w:pPr>
      <w:r w:rsidRPr="0087394B">
        <w:rPr>
          <w:rFonts w:eastAsia="SchoolBookSanPin"/>
          <w:lang w:eastAsia="en-US"/>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87394B" w:rsidRPr="0087394B" w:rsidRDefault="0087394B" w:rsidP="0087394B">
      <w:pPr>
        <w:rPr>
          <w:rFonts w:eastAsia="SchoolBookSanPin"/>
          <w:lang w:eastAsia="en-US"/>
        </w:rPr>
      </w:pPr>
      <w:r w:rsidRPr="0087394B">
        <w:rPr>
          <w:rFonts w:eastAsia="OfficinaSansBoldITC"/>
          <w:lang w:eastAsia="en-US"/>
        </w:rPr>
        <w:t>150.5.2.3.2. </w:t>
      </w:r>
      <w:r w:rsidRPr="0087394B">
        <w:rPr>
          <w:rFonts w:eastAsia="SchoolBookSanPin"/>
          <w:lang w:eastAsia="en-US"/>
        </w:rPr>
        <w:t xml:space="preserve">Экономическое развитие России в </w:t>
      </w:r>
      <w:r w:rsidRPr="0087394B">
        <w:rPr>
          <w:rFonts w:eastAsia="SchoolBookSanPin"/>
          <w:lang w:val="en-US" w:eastAsia="en-US"/>
        </w:rPr>
        <w:t>XVII</w:t>
      </w:r>
      <w:r w:rsidRPr="0087394B">
        <w:rPr>
          <w:rFonts w:eastAsia="SchoolBookSanPin"/>
          <w:lang w:eastAsia="en-US"/>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87394B" w:rsidRPr="0087394B" w:rsidRDefault="0087394B" w:rsidP="0087394B">
      <w:pPr>
        <w:rPr>
          <w:rFonts w:eastAsia="SchoolBookSanPin"/>
          <w:lang w:eastAsia="en-US"/>
        </w:rPr>
      </w:pPr>
      <w:r w:rsidRPr="0087394B">
        <w:rPr>
          <w:rFonts w:eastAsia="OfficinaSansBoldITC"/>
          <w:lang w:eastAsia="en-US"/>
        </w:rPr>
        <w:t>150.5.2.3.3. </w:t>
      </w:r>
      <w:r w:rsidRPr="0087394B">
        <w:rPr>
          <w:rFonts w:eastAsia="SchoolBookSanPin"/>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87394B">
        <w:rPr>
          <w:rFonts w:eastAsia="SchoolBookSanPin"/>
          <w:lang w:val="en-US" w:eastAsia="en-US"/>
        </w:rPr>
        <w:t>XVII</w:t>
      </w:r>
      <w:r w:rsidRPr="0087394B">
        <w:rPr>
          <w:rFonts w:eastAsia="SchoolBookSanPin"/>
          <w:lang w:eastAsia="en-US"/>
        </w:rPr>
        <w:t xml:space="preserve"> в. Городские восстания середины </w:t>
      </w:r>
      <w:r w:rsidRPr="0087394B">
        <w:rPr>
          <w:rFonts w:eastAsia="SchoolBookSanPin"/>
          <w:lang w:val="en-US" w:eastAsia="en-US"/>
        </w:rPr>
        <w:t>XVII</w:t>
      </w:r>
      <w:r w:rsidRPr="0087394B">
        <w:rPr>
          <w:rFonts w:eastAsia="SchoolBookSanPin"/>
          <w:lang w:eastAsia="en-US"/>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87394B" w:rsidRPr="0087394B" w:rsidRDefault="0087394B" w:rsidP="0087394B">
      <w:pPr>
        <w:rPr>
          <w:rFonts w:eastAsia="SchoolBookSanPin"/>
          <w:lang w:eastAsia="en-US"/>
        </w:rPr>
      </w:pPr>
      <w:r w:rsidRPr="0087394B">
        <w:rPr>
          <w:rFonts w:eastAsia="OfficinaSansBoldITC"/>
          <w:lang w:eastAsia="en-US"/>
        </w:rPr>
        <w:t>150.5.2.3.4. </w:t>
      </w:r>
      <w:r w:rsidRPr="0087394B">
        <w:rPr>
          <w:rFonts w:eastAsia="SchoolBookSanPin"/>
          <w:lang w:eastAsia="en-US"/>
        </w:rPr>
        <w:t xml:space="preserve">Внешняя политика России в </w:t>
      </w:r>
      <w:r w:rsidRPr="0087394B">
        <w:rPr>
          <w:rFonts w:eastAsia="SchoolBookSanPin"/>
          <w:lang w:val="en-US" w:eastAsia="en-US"/>
        </w:rPr>
        <w:t>XVII</w:t>
      </w:r>
      <w:r w:rsidRPr="0087394B">
        <w:rPr>
          <w:rFonts w:eastAsia="SchoolBookSanPin"/>
          <w:lang w:eastAsia="en-US"/>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ё результаты. Укрепление южных рубежей.</w:t>
      </w:r>
    </w:p>
    <w:p w:rsidR="0087394B" w:rsidRPr="0087394B" w:rsidRDefault="0087394B" w:rsidP="0087394B">
      <w:pPr>
        <w:rPr>
          <w:rFonts w:eastAsia="SchoolBookSanPin"/>
          <w:lang w:eastAsia="en-US"/>
        </w:rPr>
      </w:pPr>
      <w:r w:rsidRPr="0087394B">
        <w:rPr>
          <w:rFonts w:eastAsia="SchoolBookSanPin"/>
          <w:lang w:eastAsia="en-US"/>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87394B" w:rsidRPr="0087394B" w:rsidRDefault="0087394B" w:rsidP="0087394B">
      <w:pPr>
        <w:rPr>
          <w:rFonts w:eastAsia="SchoolBookSanPin"/>
          <w:lang w:eastAsia="en-US"/>
        </w:rPr>
      </w:pPr>
      <w:r w:rsidRPr="0087394B">
        <w:rPr>
          <w:rFonts w:eastAsia="OfficinaSansBoldITC"/>
          <w:lang w:eastAsia="en-US"/>
        </w:rPr>
        <w:t>150.5.2.3.5. </w:t>
      </w:r>
      <w:r w:rsidRPr="0087394B">
        <w:rPr>
          <w:rFonts w:eastAsia="SchoolBookSanPin"/>
          <w:lang w:eastAsia="en-US"/>
        </w:rPr>
        <w:t xml:space="preserve">Освоение новых территорий. Народы России в </w:t>
      </w:r>
      <w:r w:rsidRPr="0087394B">
        <w:rPr>
          <w:rFonts w:eastAsia="SchoolBookSanPin"/>
          <w:lang w:val="en-US" w:eastAsia="en-US"/>
        </w:rPr>
        <w:t>XVII</w:t>
      </w:r>
      <w:r w:rsidRPr="0087394B">
        <w:rPr>
          <w:rFonts w:eastAsia="SchoolBookSanPin"/>
          <w:lang w:eastAsia="en-US"/>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87394B" w:rsidRPr="0087394B" w:rsidRDefault="0087394B" w:rsidP="0087394B">
      <w:pPr>
        <w:rPr>
          <w:rFonts w:eastAsia="OfficinaSansBookITC"/>
          <w:lang w:eastAsia="en-US"/>
        </w:rPr>
      </w:pPr>
      <w:r w:rsidRPr="0087394B">
        <w:rPr>
          <w:rFonts w:eastAsia="OfficinaSansBoldITC"/>
          <w:lang w:eastAsia="en-US"/>
        </w:rPr>
        <w:t xml:space="preserve">150.5.2.4. Культурное пространство </w:t>
      </w:r>
      <w:r w:rsidRPr="0087394B">
        <w:rPr>
          <w:rFonts w:eastAsia="OfficinaSansBoldITC"/>
          <w:lang w:val="en-US" w:eastAsia="en-US"/>
        </w:rPr>
        <w:t>XVI</w:t>
      </w:r>
      <w:r w:rsidRPr="0087394B">
        <w:rPr>
          <w:rFonts w:eastAsia="OfficinaSansBoldITC"/>
          <w:lang w:eastAsia="en-US"/>
        </w:rPr>
        <w:t>–</w:t>
      </w:r>
      <w:r w:rsidRPr="0087394B">
        <w:rPr>
          <w:rFonts w:eastAsia="OfficinaSansBoldITC"/>
          <w:lang w:val="en-US" w:eastAsia="en-US"/>
        </w:rPr>
        <w:t>XVII</w:t>
      </w:r>
      <w:r w:rsidRPr="0087394B">
        <w:rPr>
          <w:rFonts w:eastAsia="OfficinaSansBoldITC"/>
          <w:lang w:eastAsia="en-US"/>
        </w:rPr>
        <w:t xml:space="preserve"> вв. </w:t>
      </w:r>
    </w:p>
    <w:p w:rsidR="0087394B" w:rsidRPr="0087394B" w:rsidRDefault="0087394B" w:rsidP="0087394B">
      <w:pPr>
        <w:rPr>
          <w:rFonts w:eastAsia="SchoolBookSanPin"/>
          <w:lang w:eastAsia="en-US"/>
        </w:rPr>
      </w:pPr>
      <w:r w:rsidRPr="0087394B">
        <w:rPr>
          <w:rFonts w:eastAsia="SchoolBookSanPin"/>
          <w:lang w:eastAsia="en-US"/>
        </w:rPr>
        <w:t xml:space="preserve">Изменения в картине мира человека в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rsidR="0087394B" w:rsidRPr="0087394B" w:rsidRDefault="0087394B" w:rsidP="0087394B">
      <w:pPr>
        <w:rPr>
          <w:rFonts w:eastAsia="SchoolBookSanPin"/>
          <w:lang w:eastAsia="en-US"/>
        </w:rPr>
      </w:pPr>
      <w:r w:rsidRPr="0087394B">
        <w:rPr>
          <w:rFonts w:eastAsia="SchoolBookSanPin"/>
          <w:lang w:eastAsia="en-US"/>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rsidR="0087394B" w:rsidRPr="0087394B" w:rsidRDefault="0087394B" w:rsidP="0087394B">
      <w:pPr>
        <w:rPr>
          <w:rFonts w:eastAsia="SchoolBookSanPin"/>
          <w:lang w:eastAsia="en-US"/>
        </w:rPr>
      </w:pPr>
      <w:r w:rsidRPr="0087394B">
        <w:rPr>
          <w:rFonts w:eastAsia="SchoolBookSanPin"/>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87394B">
        <w:rPr>
          <w:rFonts w:eastAsia="SchoolBookSanPin"/>
          <w:lang w:val="en-US" w:eastAsia="en-US"/>
        </w:rPr>
        <w:t>XVII</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rFonts w:eastAsia="SchoolBookSanPin"/>
          <w:lang w:eastAsia="en-US"/>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87394B" w:rsidRPr="0087394B" w:rsidRDefault="0087394B" w:rsidP="0087394B">
      <w:pPr>
        <w:rPr>
          <w:rFonts w:eastAsia="SchoolBookSanPin"/>
          <w:lang w:eastAsia="en-US"/>
        </w:rPr>
      </w:pPr>
      <w:r w:rsidRPr="0087394B">
        <w:rPr>
          <w:rFonts w:eastAsia="OfficinaSansBoldITC"/>
          <w:lang w:eastAsia="en-US"/>
        </w:rPr>
        <w:t>150.5.2.5. </w:t>
      </w:r>
      <w:r w:rsidRPr="0087394B">
        <w:rPr>
          <w:rFonts w:eastAsia="SchoolBookSanPin"/>
          <w:lang w:eastAsia="en-US"/>
        </w:rPr>
        <w:t xml:space="preserve">Наш край в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w:t>
      </w:r>
    </w:p>
    <w:p w:rsidR="0087394B" w:rsidRPr="0087394B" w:rsidRDefault="0087394B" w:rsidP="0087394B">
      <w:pPr>
        <w:rPr>
          <w:rFonts w:eastAsia="SchoolBookSanPin"/>
          <w:lang w:eastAsia="en-US"/>
        </w:rPr>
      </w:pPr>
      <w:r w:rsidRPr="0087394B">
        <w:rPr>
          <w:rFonts w:eastAsia="OfficinaSansBoldITC"/>
          <w:lang w:eastAsia="en-US"/>
        </w:rPr>
        <w:t>150.5.2.6. </w:t>
      </w:r>
      <w:r w:rsidRPr="0087394B">
        <w:rPr>
          <w:rFonts w:eastAsia="SchoolBookSanPin"/>
          <w:lang w:eastAsia="en-US"/>
        </w:rPr>
        <w:t xml:space="preserve">Обобщение. </w:t>
      </w:r>
    </w:p>
    <w:p w:rsidR="0087394B" w:rsidRPr="0087394B" w:rsidRDefault="0087394B" w:rsidP="0087394B">
      <w:pPr>
        <w:rPr>
          <w:rFonts w:eastAsia="OfficinaSansBoldITC"/>
          <w:lang w:eastAsia="en-US"/>
        </w:rPr>
      </w:pPr>
      <w:r w:rsidRPr="0087394B">
        <w:rPr>
          <w:rFonts w:eastAsia="OfficinaSansBoldITC"/>
          <w:lang w:eastAsia="en-US"/>
        </w:rPr>
        <w:t>150.6. Содержание обучения в 8 классе.</w:t>
      </w:r>
    </w:p>
    <w:p w:rsidR="0087394B" w:rsidRPr="0087394B" w:rsidRDefault="0087394B" w:rsidP="0087394B">
      <w:pPr>
        <w:rPr>
          <w:rFonts w:eastAsia="OfficinaSansBookITC"/>
          <w:lang w:eastAsia="en-US"/>
        </w:rPr>
      </w:pPr>
      <w:r w:rsidRPr="0087394B">
        <w:rPr>
          <w:rFonts w:eastAsia="OfficinaSansBoldITC"/>
          <w:lang w:eastAsia="en-US"/>
        </w:rPr>
        <w:t xml:space="preserve">150.6.1. Всеобщая история. История Нового времени. </w:t>
      </w:r>
      <w:r w:rsidRPr="0087394B">
        <w:rPr>
          <w:rFonts w:eastAsia="OfficinaSansBoldITC"/>
          <w:lang w:val="en-US" w:eastAsia="en-US"/>
        </w:rPr>
        <w:t>XVI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OfficinaSansBoldITC"/>
          <w:lang w:eastAsia="en-US"/>
        </w:rPr>
        <w:t>150.6.1.1. </w:t>
      </w:r>
      <w:r w:rsidRPr="0087394B">
        <w:rPr>
          <w:rFonts w:eastAsia="SchoolBookSanPin"/>
          <w:lang w:eastAsia="en-US"/>
        </w:rPr>
        <w:t xml:space="preserve">Введение. </w:t>
      </w:r>
    </w:p>
    <w:p w:rsidR="0087394B" w:rsidRPr="0087394B" w:rsidRDefault="0087394B" w:rsidP="0087394B">
      <w:pPr>
        <w:rPr>
          <w:rFonts w:eastAsia="OfficinaSansBoldITC"/>
          <w:lang w:eastAsia="en-US"/>
        </w:rPr>
      </w:pPr>
      <w:r w:rsidRPr="0087394B">
        <w:rPr>
          <w:rFonts w:eastAsia="OfficinaSansBoldITC"/>
          <w:lang w:eastAsia="en-US"/>
        </w:rPr>
        <w:t xml:space="preserve">150.6.1.2. Век Просвещения. </w:t>
      </w:r>
    </w:p>
    <w:p w:rsidR="0087394B" w:rsidRPr="0087394B" w:rsidRDefault="0087394B" w:rsidP="0087394B">
      <w:pPr>
        <w:rPr>
          <w:rFonts w:eastAsia="SchoolBookSanPin"/>
          <w:lang w:eastAsia="en-US"/>
        </w:rPr>
      </w:pPr>
      <w:r w:rsidRPr="0087394B">
        <w:rPr>
          <w:rFonts w:eastAsia="SchoolBookSanPin"/>
          <w:lang w:eastAsia="en-US"/>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87394B" w:rsidRPr="0087394B" w:rsidRDefault="0087394B" w:rsidP="0087394B">
      <w:pPr>
        <w:rPr>
          <w:rFonts w:eastAsia="OfficinaSansBoldITC"/>
          <w:lang w:eastAsia="en-US"/>
        </w:rPr>
      </w:pPr>
      <w:r w:rsidRPr="0087394B">
        <w:rPr>
          <w:rFonts w:eastAsia="OfficinaSansBoldITC"/>
          <w:lang w:eastAsia="en-US"/>
        </w:rPr>
        <w:t xml:space="preserve">150.6.1.3. Государства Европы в </w:t>
      </w:r>
      <w:r w:rsidRPr="0087394B">
        <w:rPr>
          <w:rFonts w:eastAsia="OfficinaSansBoldITC"/>
          <w:lang w:val="en-US" w:eastAsia="en-US"/>
        </w:rPr>
        <w:t>XVI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OfficinaSansBoldITC"/>
          <w:lang w:eastAsia="en-US"/>
        </w:rPr>
        <w:t>150.6.1.3.1. </w:t>
      </w:r>
      <w:r w:rsidRPr="0087394B">
        <w:rPr>
          <w:rFonts w:eastAsia="SchoolBookSanPin"/>
          <w:lang w:eastAsia="en-US"/>
        </w:rPr>
        <w:t xml:space="preserve">Монархии в Европе </w:t>
      </w:r>
      <w:r w:rsidRPr="0087394B">
        <w:rPr>
          <w:rFonts w:eastAsia="SchoolBookSanPin"/>
          <w:lang w:val="en-US" w:eastAsia="en-US"/>
        </w:rPr>
        <w:t>XVIII</w:t>
      </w:r>
      <w:r w:rsidRPr="0087394B">
        <w:rPr>
          <w:rFonts w:eastAsia="SchoolBookSanPin"/>
          <w:lang w:eastAsia="en-US"/>
        </w:rPr>
        <w:t xml:space="preserve"> в.: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1.3.2. </w:t>
      </w:r>
      <w:r w:rsidRPr="0087394B">
        <w:rPr>
          <w:rFonts w:eastAsia="SchoolBookSanPin"/>
          <w:lang w:eastAsia="en-US"/>
        </w:rPr>
        <w:t xml:space="preserve">Великобритания в </w:t>
      </w:r>
      <w:r w:rsidRPr="0087394B">
        <w:rPr>
          <w:rFonts w:eastAsia="SchoolBookSanPin"/>
          <w:lang w:val="en-US" w:eastAsia="en-US"/>
        </w:rPr>
        <w:t>XVIII</w:t>
      </w:r>
      <w:r w:rsidRPr="0087394B">
        <w:rPr>
          <w:rFonts w:eastAsia="SchoolBookSanPin"/>
          <w:lang w:eastAsia="en-US"/>
        </w:rPr>
        <w:t xml:space="preserve">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1.3.3. </w:t>
      </w:r>
      <w:r w:rsidRPr="0087394B">
        <w:rPr>
          <w:rFonts w:eastAsia="SchoolBookSanPin"/>
          <w:lang w:eastAsia="en-US"/>
        </w:rPr>
        <w:t>Франция. Абсолютная монархия: политика сохранения старого порядка. Попытки проведения реформ. Королевская власть и сословия.</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1.3.4. </w:t>
      </w:r>
      <w:r w:rsidRPr="0087394B">
        <w:rPr>
          <w:rFonts w:eastAsia="SchoolBookSanPin"/>
          <w:lang w:eastAsia="en-US"/>
        </w:rPr>
        <w:t xml:space="preserve">Германские государства, монархия Габсбургов, итальянские земли в </w:t>
      </w:r>
      <w:r w:rsidRPr="0087394B">
        <w:rPr>
          <w:rFonts w:eastAsia="SchoolBookSanPin"/>
          <w:lang w:val="en-US" w:eastAsia="en-US"/>
        </w:rPr>
        <w:t>XVIII</w:t>
      </w:r>
      <w:r w:rsidRPr="0087394B">
        <w:rPr>
          <w:rFonts w:eastAsia="SchoolBookSanPin"/>
          <w:lang w:eastAsia="en-US"/>
        </w:rPr>
        <w:t xml:space="preserve"> в. Раздробленность Германии. Возвышение Пруссии. Фридрих </w:t>
      </w:r>
      <w:r w:rsidRPr="0087394B">
        <w:rPr>
          <w:rFonts w:eastAsia="SchoolBookSanPin"/>
          <w:lang w:val="en-US" w:eastAsia="en-US"/>
        </w:rPr>
        <w:t>II</w:t>
      </w:r>
      <w:r w:rsidRPr="0087394B">
        <w:rPr>
          <w:rFonts w:eastAsia="SchoolBookSanPin"/>
          <w:lang w:eastAsia="en-US"/>
        </w:rPr>
        <w:t xml:space="preserve"> Великий. Габсбургская монархия в </w:t>
      </w:r>
      <w:r w:rsidRPr="0087394B">
        <w:rPr>
          <w:rFonts w:eastAsia="SchoolBookSanPin"/>
          <w:lang w:val="en-US" w:eastAsia="en-US"/>
        </w:rPr>
        <w:t>XVIII</w:t>
      </w:r>
      <w:r w:rsidRPr="0087394B">
        <w:rPr>
          <w:rFonts w:eastAsia="SchoolBookSanPin"/>
          <w:lang w:eastAsia="en-US"/>
        </w:rPr>
        <w:t xml:space="preserve"> в. Правление Марии Терезии и Иосифа </w:t>
      </w:r>
      <w:r w:rsidRPr="0087394B">
        <w:rPr>
          <w:rFonts w:eastAsia="SchoolBookSanPin"/>
          <w:lang w:val="en-US" w:eastAsia="en-US"/>
        </w:rPr>
        <w:t>II</w:t>
      </w:r>
      <w:r w:rsidRPr="0087394B">
        <w:rPr>
          <w:rFonts w:eastAsia="SchoolBookSanPin"/>
          <w:lang w:eastAsia="en-US"/>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1.3.5. </w:t>
      </w:r>
      <w:r w:rsidRPr="0087394B">
        <w:rPr>
          <w:rFonts w:eastAsia="SchoolBookSanPin"/>
          <w:lang w:eastAsia="en-US"/>
        </w:rPr>
        <w:t xml:space="preserve">Государства Пиренейского полуострова. Испания: проблемы внутреннего развития, ослабление международных позиций. Реформы в правление Карла </w:t>
      </w:r>
      <w:r w:rsidRPr="0087394B">
        <w:rPr>
          <w:rFonts w:eastAsia="SchoolBookSanPin"/>
          <w:lang w:val="en-US" w:eastAsia="en-US"/>
        </w:rPr>
        <w:t>III</w:t>
      </w:r>
      <w:r w:rsidRPr="0087394B">
        <w:rPr>
          <w:rFonts w:eastAsia="SchoolBookSanPin"/>
          <w:lang w:eastAsia="en-US"/>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6.1.4. Британские колонии в Северной Америке: борьба за независимость. </w:t>
      </w:r>
    </w:p>
    <w:p w:rsidR="0087394B" w:rsidRPr="0087394B" w:rsidRDefault="0087394B" w:rsidP="0087394B">
      <w:pPr>
        <w:rPr>
          <w:rFonts w:eastAsia="SchoolBookSanPin"/>
          <w:lang w:eastAsia="en-US"/>
        </w:rPr>
      </w:pPr>
      <w:r w:rsidRPr="0087394B">
        <w:rPr>
          <w:rFonts w:eastAsia="SchoolBookSanPin"/>
          <w:lang w:eastAsia="en-US"/>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6.1.5. Французская революция конца </w:t>
      </w:r>
      <w:r w:rsidRPr="0087394B">
        <w:rPr>
          <w:rFonts w:eastAsia="OfficinaSansBoldITC"/>
          <w:lang w:val="en-US" w:eastAsia="en-US"/>
        </w:rPr>
        <w:t>XVI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6.1.6. Европейская культура в </w:t>
      </w:r>
      <w:r w:rsidRPr="0087394B">
        <w:rPr>
          <w:rFonts w:eastAsia="OfficinaSansBoldITC"/>
          <w:lang w:val="en-US" w:eastAsia="en-US"/>
        </w:rPr>
        <w:t>XVI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87394B">
        <w:rPr>
          <w:rFonts w:eastAsia="SchoolBookSanPin"/>
          <w:lang w:val="en-US" w:eastAsia="en-US"/>
        </w:rPr>
        <w:t>XVIII</w:t>
      </w:r>
      <w:r w:rsidRPr="0087394B">
        <w:rPr>
          <w:rFonts w:eastAsia="SchoolBookSanPin"/>
          <w:lang w:eastAsia="en-US"/>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6.1.7. Международные отношения в </w:t>
      </w:r>
      <w:r w:rsidRPr="0087394B">
        <w:rPr>
          <w:rFonts w:eastAsia="OfficinaSansBoldITC"/>
          <w:lang w:val="en-US" w:eastAsia="en-US"/>
        </w:rPr>
        <w:t>XVI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 xml:space="preserve">Проблемы европейского баланса сил и дипломатия. Участие России в международных отношениях в </w:t>
      </w:r>
      <w:r w:rsidRPr="0087394B">
        <w:rPr>
          <w:rFonts w:eastAsia="SchoolBookSanPin"/>
          <w:lang w:val="en-US" w:eastAsia="en-US"/>
        </w:rPr>
        <w:t>XVIII</w:t>
      </w:r>
      <w:r w:rsidRPr="0087394B">
        <w:rPr>
          <w:rFonts w:eastAsia="SchoolBookSanPin"/>
          <w:lang w:eastAsia="en-US"/>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6.1.8. Страны Востока в </w:t>
      </w:r>
      <w:r w:rsidRPr="0087394B">
        <w:rPr>
          <w:rFonts w:eastAsia="OfficinaSansBoldITC"/>
          <w:lang w:val="en-US" w:eastAsia="en-US"/>
        </w:rPr>
        <w:t>XVI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 xml:space="preserve">Османская империя: от могущества к упадку. Положение населения. Попытки проведения реформ; Селим </w:t>
      </w:r>
      <w:r w:rsidRPr="0087394B">
        <w:rPr>
          <w:rFonts w:eastAsia="SchoolBookSanPin"/>
          <w:lang w:val="en-US" w:eastAsia="en-US"/>
        </w:rPr>
        <w:t>III</w:t>
      </w:r>
      <w:r w:rsidRPr="0087394B">
        <w:rPr>
          <w:rFonts w:eastAsia="SchoolBookSanPin"/>
          <w:lang w:eastAsia="en-US"/>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87394B">
        <w:rPr>
          <w:rFonts w:eastAsia="SchoolBookSanPin"/>
          <w:lang w:val="en-US" w:eastAsia="en-US"/>
        </w:rPr>
        <w:t>XVIII</w:t>
      </w:r>
      <w:r w:rsidRPr="0087394B">
        <w:rPr>
          <w:rFonts w:eastAsia="SchoolBookSanPin"/>
          <w:lang w:eastAsia="en-US"/>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87394B">
        <w:rPr>
          <w:rFonts w:eastAsia="SchoolBookSanPin"/>
          <w:lang w:val="en-US" w:eastAsia="en-US"/>
        </w:rPr>
        <w:t>XVIII</w:t>
      </w:r>
      <w:r w:rsidRPr="0087394B">
        <w:rPr>
          <w:rFonts w:eastAsia="SchoolBookSanPin"/>
          <w:lang w:eastAsia="en-US"/>
        </w:rPr>
        <w:t xml:space="preserve"> в. Сёгуны и дайме. Положение сословий. Культура стран Востока в </w:t>
      </w:r>
      <w:r w:rsidRPr="0087394B">
        <w:rPr>
          <w:rFonts w:eastAsia="SchoolBookSanPin"/>
          <w:lang w:val="en-US" w:eastAsia="en-US"/>
        </w:rPr>
        <w:t>XVIII</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1.9. </w:t>
      </w:r>
      <w:r w:rsidRPr="0087394B">
        <w:rPr>
          <w:rFonts w:eastAsia="SchoolBookSanPin"/>
          <w:lang w:eastAsia="en-US"/>
        </w:rPr>
        <w:t xml:space="preserve">Обобщение. Историческое и культурное наследие </w:t>
      </w:r>
      <w:r w:rsidRPr="0087394B">
        <w:rPr>
          <w:rFonts w:eastAsia="SchoolBookSanPin"/>
          <w:lang w:val="en-US" w:eastAsia="en-US"/>
        </w:rPr>
        <w:t>XVIII</w:t>
      </w:r>
      <w:r w:rsidRPr="0087394B">
        <w:rPr>
          <w:rFonts w:eastAsia="SchoolBookSanPin"/>
          <w:lang w:eastAsia="en-US"/>
        </w:rPr>
        <w:t xml:space="preserve"> в.</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6.2. История России. Россия в конце </w:t>
      </w:r>
      <w:r w:rsidRPr="0087394B">
        <w:rPr>
          <w:rFonts w:eastAsia="OfficinaSansBoldITC"/>
          <w:lang w:val="en-US" w:eastAsia="en-US"/>
        </w:rPr>
        <w:t>XVII</w:t>
      </w:r>
      <w:r w:rsidRPr="0087394B">
        <w:rPr>
          <w:rFonts w:eastAsia="OfficinaSansBoldITC"/>
          <w:lang w:eastAsia="en-US"/>
        </w:rPr>
        <w:t>‒</w:t>
      </w:r>
      <w:r w:rsidRPr="0087394B">
        <w:rPr>
          <w:rFonts w:eastAsia="OfficinaSansBoldITC"/>
          <w:lang w:val="en-US" w:eastAsia="en-US"/>
        </w:rPr>
        <w:t>XVIII</w:t>
      </w:r>
      <w:r w:rsidRPr="0087394B">
        <w:rPr>
          <w:rFonts w:eastAsia="OfficinaSansBoldITC"/>
          <w:lang w:eastAsia="en-US"/>
        </w:rPr>
        <w:t xml:space="preserve"> в.: от царства к империи.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1. </w:t>
      </w:r>
      <w:r w:rsidRPr="0087394B">
        <w:rPr>
          <w:rFonts w:eastAsia="SchoolBookSanPin"/>
          <w:lang w:eastAsia="en-US"/>
        </w:rPr>
        <w:t>Введение.</w:t>
      </w:r>
    </w:p>
    <w:p w:rsidR="0087394B" w:rsidRPr="0087394B" w:rsidRDefault="0087394B" w:rsidP="0087394B">
      <w:pPr>
        <w:rPr>
          <w:rFonts w:eastAsia="OfficinaSansBookITC"/>
          <w:lang w:eastAsia="en-US"/>
        </w:rPr>
      </w:pPr>
      <w:r w:rsidRPr="0087394B">
        <w:rPr>
          <w:rFonts w:eastAsia="OfficinaSansBoldITC"/>
          <w:lang w:eastAsia="en-US"/>
        </w:rPr>
        <w:t xml:space="preserve">150.6.2.2. Россия в эпоху преобразований Петра </w:t>
      </w:r>
      <w:r w:rsidRPr="0087394B">
        <w:rPr>
          <w:rFonts w:eastAsia="OfficinaSansBoldITC"/>
          <w:lang w:val="en-US" w:eastAsia="en-US"/>
        </w:rPr>
        <w:t>I</w:t>
      </w:r>
      <w:r w:rsidRPr="0087394B">
        <w:rPr>
          <w:rFonts w:eastAsia="OfficinaSansBoldITC"/>
          <w:lang w:eastAsia="en-US"/>
        </w:rPr>
        <w:t xml:space="preserve">. </w:t>
      </w:r>
    </w:p>
    <w:p w:rsidR="0087394B" w:rsidRPr="0087394B" w:rsidRDefault="0087394B" w:rsidP="0087394B">
      <w:pPr>
        <w:rPr>
          <w:rFonts w:eastAsia="SchoolBookSanPin"/>
          <w:lang w:eastAsia="en-US"/>
        </w:rPr>
      </w:pPr>
      <w:r w:rsidRPr="0087394B">
        <w:rPr>
          <w:rFonts w:eastAsia="OfficinaSansBoldITC"/>
          <w:lang w:eastAsia="en-US"/>
        </w:rPr>
        <w:t>150.6.2.2.1. </w:t>
      </w:r>
      <w:r w:rsidRPr="0087394B">
        <w:rPr>
          <w:rFonts w:eastAsia="SchoolBookSanPin"/>
          <w:lang w:eastAsia="en-US"/>
        </w:rPr>
        <w:t xml:space="preserve">Причины и предпосылки преобразований. Россия и Европа в конце </w:t>
      </w:r>
      <w:r w:rsidRPr="0087394B">
        <w:rPr>
          <w:rFonts w:eastAsia="SchoolBookSanPin"/>
          <w:lang w:val="en-US" w:eastAsia="en-US"/>
        </w:rPr>
        <w:t>XVII</w:t>
      </w:r>
      <w:r w:rsidRPr="0087394B">
        <w:rPr>
          <w:rFonts w:eastAsia="SchoolBookSanPin"/>
          <w:lang w:eastAsia="en-US"/>
        </w:rPr>
        <w:t xml:space="preserve"> в. Модернизация как жизненно важная национальная задача. Начало царствования Петра </w:t>
      </w:r>
      <w:r w:rsidRPr="0087394B">
        <w:rPr>
          <w:rFonts w:eastAsia="SchoolBookSanPin"/>
          <w:lang w:val="en-US" w:eastAsia="en-US"/>
        </w:rPr>
        <w:t>I</w:t>
      </w:r>
      <w:r w:rsidRPr="0087394B">
        <w:rPr>
          <w:rFonts w:eastAsia="SchoolBookSanPin"/>
          <w:lang w:eastAsia="en-US"/>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7394B">
        <w:rPr>
          <w:rFonts w:eastAsia="SchoolBookSanPin"/>
          <w:lang w:val="en-US" w:eastAsia="en-US"/>
        </w:rPr>
        <w:t>I</w:t>
      </w:r>
      <w:r w:rsidRPr="0087394B">
        <w:rPr>
          <w:rFonts w:eastAsia="SchoolBookSanPin"/>
          <w:lang w:eastAsia="en-US"/>
        </w:rPr>
        <w:t>.</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2.2. </w:t>
      </w:r>
      <w:r w:rsidRPr="0087394B">
        <w:rPr>
          <w:rFonts w:eastAsia="SchoolBookSanPin"/>
          <w:lang w:eastAsia="en-US"/>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2.3. </w:t>
      </w:r>
      <w:r w:rsidRPr="0087394B">
        <w:rPr>
          <w:rFonts w:eastAsia="SchoolBookSanPin"/>
          <w:lang w:eastAsia="en-US"/>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2.4. </w:t>
      </w:r>
      <w:r w:rsidRPr="0087394B">
        <w:rPr>
          <w:rFonts w:eastAsia="SchoolBookSanPin"/>
          <w:lang w:eastAsia="en-US"/>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87394B" w:rsidRPr="0087394B" w:rsidRDefault="0087394B" w:rsidP="0087394B">
      <w:pPr>
        <w:rPr>
          <w:rFonts w:eastAsia="SchoolBookSanPin"/>
          <w:lang w:eastAsia="en-US"/>
        </w:rPr>
      </w:pPr>
      <w:r w:rsidRPr="0087394B">
        <w:rPr>
          <w:rFonts w:eastAsia="SchoolBookSanPin"/>
          <w:lang w:eastAsia="en-US"/>
        </w:rPr>
        <w:t>Первые гвардейские полки. Создание регулярной армии, военного флота. Рекрутские набор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2.5. </w:t>
      </w:r>
      <w:r w:rsidRPr="0087394B">
        <w:rPr>
          <w:rFonts w:eastAsia="SchoolBookSanPin"/>
          <w:lang w:eastAsia="en-US"/>
        </w:rPr>
        <w:t>Церковная реформа. Упразднение патриаршества, учреждение Синода. Положение инославных конфессий.</w:t>
      </w:r>
    </w:p>
    <w:p w:rsidR="0087394B" w:rsidRPr="0087394B" w:rsidRDefault="0087394B" w:rsidP="0087394B">
      <w:pPr>
        <w:rPr>
          <w:rFonts w:eastAsia="SchoolBookSanPin"/>
          <w:lang w:eastAsia="en-US"/>
        </w:rPr>
      </w:pPr>
      <w:r w:rsidRPr="0087394B">
        <w:rPr>
          <w:rFonts w:eastAsia="OfficinaSansBoldITC"/>
          <w:lang w:eastAsia="en-US"/>
        </w:rPr>
        <w:t>150.6.2.2.6. </w:t>
      </w:r>
      <w:r w:rsidRPr="0087394B">
        <w:rPr>
          <w:rFonts w:eastAsia="SchoolBookSanPin"/>
          <w:lang w:eastAsia="en-US"/>
        </w:rPr>
        <w:t xml:space="preserve">Оппозиция реформам Петра </w:t>
      </w:r>
      <w:r w:rsidRPr="0087394B">
        <w:rPr>
          <w:rFonts w:eastAsia="SchoolBookSanPin"/>
          <w:lang w:val="en-US" w:eastAsia="en-US"/>
        </w:rPr>
        <w:t>I</w:t>
      </w:r>
      <w:r w:rsidRPr="0087394B">
        <w:rPr>
          <w:rFonts w:eastAsia="SchoolBookSanPin"/>
          <w:lang w:eastAsia="en-US"/>
        </w:rPr>
        <w:t xml:space="preserve">. Социальные движения в первой четверти </w:t>
      </w:r>
      <w:r w:rsidRPr="0087394B">
        <w:rPr>
          <w:rFonts w:eastAsia="SchoolBookSanPin"/>
          <w:lang w:val="en-US" w:eastAsia="en-US"/>
        </w:rPr>
        <w:t>XVIII</w:t>
      </w:r>
      <w:r w:rsidRPr="0087394B">
        <w:rPr>
          <w:rFonts w:eastAsia="SchoolBookSanPin"/>
          <w:lang w:eastAsia="en-US"/>
        </w:rPr>
        <w:t xml:space="preserve"> в. Восстания в Астрахани, Башкирии, на Дону. Дело царевича Алексея.</w:t>
      </w:r>
    </w:p>
    <w:p w:rsidR="0087394B" w:rsidRPr="0087394B" w:rsidRDefault="0087394B" w:rsidP="0087394B">
      <w:pPr>
        <w:rPr>
          <w:rFonts w:eastAsia="SchoolBookSanPin"/>
          <w:lang w:eastAsia="en-US"/>
        </w:rPr>
      </w:pPr>
      <w:r w:rsidRPr="0087394B">
        <w:rPr>
          <w:rFonts w:eastAsia="OfficinaSansBoldITC"/>
          <w:lang w:eastAsia="en-US"/>
        </w:rPr>
        <w:t>150.6.2.2.7. </w:t>
      </w:r>
      <w:r w:rsidRPr="0087394B">
        <w:rPr>
          <w:rFonts w:eastAsia="SchoolBookSanPin"/>
          <w:lang w:eastAsia="en-US"/>
        </w:rPr>
        <w:t xml:space="preserve">Внешняя политика.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87394B">
        <w:rPr>
          <w:rFonts w:eastAsia="SchoolBookSanPin"/>
          <w:lang w:val="en-US" w:eastAsia="en-US"/>
        </w:rPr>
        <w:t>I</w:t>
      </w:r>
      <w:r w:rsidRPr="0087394B">
        <w:rPr>
          <w:rFonts w:eastAsia="SchoolBookSanPin"/>
          <w:lang w:eastAsia="en-US"/>
        </w:rPr>
        <w:t>.</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2.8. </w:t>
      </w:r>
      <w:r w:rsidRPr="0087394B">
        <w:rPr>
          <w:rFonts w:eastAsia="SchoolBookSanPin"/>
          <w:lang w:eastAsia="en-US"/>
        </w:rPr>
        <w:t xml:space="preserve">Преобразования Петра </w:t>
      </w:r>
      <w:r w:rsidRPr="0087394B">
        <w:rPr>
          <w:rFonts w:eastAsia="SchoolBookSanPin"/>
          <w:lang w:val="en-US" w:eastAsia="en-US"/>
        </w:rPr>
        <w:t>I</w:t>
      </w:r>
      <w:r w:rsidRPr="0087394B">
        <w:rPr>
          <w:rFonts w:eastAsia="SchoolBookSanPin"/>
          <w:lang w:eastAsia="en-US"/>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87394B" w:rsidRPr="0087394B" w:rsidRDefault="0087394B" w:rsidP="0087394B">
      <w:pPr>
        <w:rPr>
          <w:rFonts w:eastAsia="SchoolBookSanPin"/>
          <w:lang w:eastAsia="en-US"/>
        </w:rPr>
      </w:pPr>
      <w:r w:rsidRPr="0087394B">
        <w:rPr>
          <w:rFonts w:eastAsia="SchoolBookSanPin"/>
          <w:lang w:eastAsia="en-US"/>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87394B" w:rsidRPr="0087394B" w:rsidRDefault="0087394B" w:rsidP="0087394B">
      <w:pPr>
        <w:rPr>
          <w:rFonts w:eastAsia="SchoolBookSanPin"/>
          <w:lang w:eastAsia="en-US"/>
        </w:rPr>
      </w:pPr>
      <w:r w:rsidRPr="0087394B">
        <w:rPr>
          <w:rFonts w:eastAsia="SchoolBookSanPin"/>
          <w:lang w:eastAsia="en-US"/>
        </w:rPr>
        <w:t xml:space="preserve">Итоги, последствия и значение петровских преобразований. Образ Петра </w:t>
      </w:r>
      <w:r w:rsidRPr="0087394B">
        <w:rPr>
          <w:rFonts w:eastAsia="SchoolBookSanPin"/>
          <w:lang w:val="en-US" w:eastAsia="en-US"/>
        </w:rPr>
        <w:t>I</w:t>
      </w:r>
      <w:r w:rsidRPr="0087394B">
        <w:rPr>
          <w:rFonts w:eastAsia="SchoolBookSanPin"/>
          <w:lang w:eastAsia="en-US"/>
        </w:rPr>
        <w:t xml:space="preserve"> в русской культуре.</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6.2.3. Россия после Петра </w:t>
      </w:r>
      <w:r w:rsidRPr="0087394B">
        <w:rPr>
          <w:rFonts w:eastAsia="OfficinaSansBoldITC"/>
          <w:lang w:val="en-US" w:eastAsia="en-US"/>
        </w:rPr>
        <w:t>I</w:t>
      </w:r>
      <w:r w:rsidRPr="0087394B">
        <w:rPr>
          <w:rFonts w:eastAsia="OfficinaSansBoldITC"/>
          <w:lang w:eastAsia="en-US"/>
        </w:rPr>
        <w:t xml:space="preserve">. Дворцовые перевороты. </w:t>
      </w:r>
    </w:p>
    <w:p w:rsidR="0087394B" w:rsidRPr="0087394B" w:rsidRDefault="0087394B" w:rsidP="0087394B">
      <w:pPr>
        <w:rPr>
          <w:rFonts w:eastAsia="SchoolBookSanPin"/>
          <w:lang w:eastAsia="en-US"/>
        </w:rPr>
      </w:pPr>
      <w:r w:rsidRPr="0087394B">
        <w:rPr>
          <w:rFonts w:eastAsia="SchoolBookSanPin"/>
          <w:lang w:eastAsia="en-US"/>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87394B" w:rsidRPr="0087394B" w:rsidRDefault="0087394B" w:rsidP="0087394B">
      <w:pPr>
        <w:rPr>
          <w:rFonts w:eastAsia="SchoolBookSanPin"/>
          <w:lang w:eastAsia="en-US"/>
        </w:rPr>
      </w:pPr>
      <w:r w:rsidRPr="0087394B">
        <w:rPr>
          <w:rFonts w:eastAsia="SchoolBookSanPin"/>
          <w:lang w:eastAsia="en-US"/>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87394B" w:rsidRPr="0087394B" w:rsidRDefault="0087394B" w:rsidP="0087394B">
      <w:pPr>
        <w:rPr>
          <w:rFonts w:eastAsia="SchoolBookSanPin"/>
          <w:lang w:eastAsia="en-US"/>
        </w:rPr>
      </w:pPr>
      <w:r w:rsidRPr="0087394B">
        <w:rPr>
          <w:rFonts w:eastAsia="SchoolBookSanPin"/>
          <w:lang w:eastAsia="en-US"/>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87394B" w:rsidRPr="0087394B" w:rsidRDefault="0087394B" w:rsidP="0087394B">
      <w:pPr>
        <w:rPr>
          <w:rFonts w:eastAsia="SchoolBookSanPin"/>
          <w:lang w:eastAsia="en-US"/>
        </w:rPr>
      </w:pPr>
      <w:r w:rsidRPr="0087394B">
        <w:rPr>
          <w:rFonts w:eastAsia="SchoolBookSanPin"/>
          <w:lang w:eastAsia="en-US"/>
        </w:rPr>
        <w:t xml:space="preserve">Петр </w:t>
      </w:r>
      <w:r w:rsidRPr="0087394B">
        <w:rPr>
          <w:rFonts w:eastAsia="SchoolBookSanPin"/>
          <w:lang w:val="en-US" w:eastAsia="en-US"/>
        </w:rPr>
        <w:t>III</w:t>
      </w:r>
      <w:r w:rsidRPr="0087394B">
        <w:rPr>
          <w:rFonts w:eastAsia="SchoolBookSanPin"/>
          <w:lang w:eastAsia="en-US"/>
        </w:rPr>
        <w:t>. Манифест о вольности дворянства. Причины переворота 28 июня 1762 г.</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6.2.4. Россия в 1760-1790-х гг. Правление Екатерины </w:t>
      </w:r>
      <w:r w:rsidRPr="0087394B">
        <w:rPr>
          <w:rFonts w:eastAsia="OfficinaSansBoldITC"/>
          <w:lang w:val="en-US" w:eastAsia="en-US"/>
        </w:rPr>
        <w:t>II</w:t>
      </w:r>
      <w:r w:rsidRPr="0087394B">
        <w:rPr>
          <w:rFonts w:eastAsia="OfficinaSansBoldITC"/>
          <w:lang w:eastAsia="en-US"/>
        </w:rPr>
        <w:t xml:space="preserve"> и Павла </w:t>
      </w:r>
      <w:r w:rsidRPr="0087394B">
        <w:rPr>
          <w:rFonts w:eastAsia="OfficinaSansBoldITC"/>
          <w:lang w:val="en-US" w:eastAsia="en-US"/>
        </w:rPr>
        <w:t>I</w:t>
      </w:r>
      <w:r w:rsidRPr="0087394B">
        <w:rPr>
          <w:rFonts w:eastAsia="OfficinaSansBoldITC"/>
          <w:lang w:eastAsia="en-US"/>
        </w:rPr>
        <w:t xml:space="preserve">.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4.1. </w:t>
      </w:r>
      <w:r w:rsidRPr="0087394B">
        <w:rPr>
          <w:rFonts w:eastAsia="SchoolBookSanPin"/>
          <w:lang w:eastAsia="en-US"/>
        </w:rPr>
        <w:t xml:space="preserve">Внутренняя политика Екатерины </w:t>
      </w:r>
      <w:r w:rsidRPr="0087394B">
        <w:rPr>
          <w:rFonts w:eastAsia="SchoolBookSanPin"/>
          <w:lang w:val="en-US" w:eastAsia="en-US"/>
        </w:rPr>
        <w:t>II</w:t>
      </w:r>
      <w:r w:rsidRPr="0087394B">
        <w:rPr>
          <w:rFonts w:eastAsia="SchoolBookSanPin"/>
          <w:lang w:eastAsia="en-US"/>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87394B" w:rsidRPr="0087394B" w:rsidRDefault="0087394B" w:rsidP="0087394B">
      <w:pPr>
        <w:rPr>
          <w:rFonts w:eastAsia="SchoolBookSanPin"/>
          <w:lang w:eastAsia="en-US"/>
        </w:rPr>
      </w:pPr>
      <w:r w:rsidRPr="0087394B">
        <w:rPr>
          <w:rFonts w:eastAsia="SchoolBookSanPin"/>
          <w:lang w:eastAsia="en-US"/>
        </w:rPr>
        <w:t xml:space="preserve">Национальная политика и народы России в </w:t>
      </w:r>
      <w:r w:rsidRPr="0087394B">
        <w:rPr>
          <w:rFonts w:eastAsia="SchoolBookSanPin"/>
          <w:lang w:val="en-US" w:eastAsia="en-US"/>
        </w:rPr>
        <w:t>XVIII</w:t>
      </w:r>
      <w:r w:rsidRPr="0087394B">
        <w:rPr>
          <w:rFonts w:eastAsia="SchoolBookSanPin"/>
          <w:lang w:eastAsia="en-US"/>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4.2. </w:t>
      </w:r>
      <w:r w:rsidRPr="0087394B">
        <w:rPr>
          <w:rFonts w:eastAsia="SchoolBookSanPin"/>
          <w:lang w:eastAsia="en-US"/>
        </w:rPr>
        <w:t xml:space="preserve">Экономическое развитие России во второй половине </w:t>
      </w:r>
      <w:r w:rsidRPr="0087394B">
        <w:rPr>
          <w:rFonts w:eastAsia="SchoolBookSanPin"/>
          <w:lang w:val="en-US" w:eastAsia="en-US"/>
        </w:rPr>
        <w:t>XVIII</w:t>
      </w:r>
      <w:r w:rsidRPr="0087394B">
        <w:rPr>
          <w:rFonts w:eastAsia="SchoolBookSanPin"/>
          <w:lang w:eastAsia="en-US"/>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87394B" w:rsidRPr="0087394B" w:rsidRDefault="0087394B" w:rsidP="0087394B">
      <w:pPr>
        <w:rPr>
          <w:rFonts w:eastAsia="SchoolBookSanPin"/>
          <w:lang w:eastAsia="en-US"/>
        </w:rPr>
      </w:pPr>
      <w:r w:rsidRPr="0087394B">
        <w:rPr>
          <w:rFonts w:eastAsia="SchoolBookSanPin"/>
          <w:lang w:eastAsia="en-US"/>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87394B" w:rsidRPr="0087394B" w:rsidRDefault="0087394B" w:rsidP="0087394B">
      <w:pPr>
        <w:rPr>
          <w:rFonts w:eastAsia="SchoolBookSanPin"/>
          <w:lang w:eastAsia="en-US"/>
        </w:rPr>
      </w:pPr>
      <w:r w:rsidRPr="0087394B">
        <w:rPr>
          <w:rFonts w:eastAsia="SchoolBookSanPin"/>
          <w:lang w:eastAsia="en-US"/>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4.3. </w:t>
      </w:r>
      <w:r w:rsidRPr="0087394B">
        <w:rPr>
          <w:rFonts w:eastAsia="SchoolBookSanPin"/>
          <w:lang w:eastAsia="en-US"/>
        </w:rPr>
        <w:t>Обострение социальных противоречий. Чумной бунт в Москве. Восстание под предводительством Емельяна Пугачё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4.4. </w:t>
      </w:r>
      <w:r w:rsidRPr="0087394B">
        <w:rPr>
          <w:rFonts w:eastAsia="SchoolBookSanPin"/>
          <w:lang w:eastAsia="en-US"/>
        </w:rPr>
        <w:t xml:space="preserve">Внешняя политика России второй половины </w:t>
      </w:r>
      <w:r w:rsidRPr="0087394B">
        <w:rPr>
          <w:rFonts w:eastAsia="SchoolBookSanPin"/>
          <w:lang w:val="en-US" w:eastAsia="en-US"/>
        </w:rPr>
        <w:t>XVIII</w:t>
      </w:r>
      <w:r w:rsidRPr="0087394B">
        <w:rPr>
          <w:rFonts w:eastAsia="SchoolBookSanPin"/>
          <w:lang w:eastAsia="en-US"/>
        </w:rPr>
        <w:t xml:space="preserve"> в., её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87394B">
        <w:rPr>
          <w:rFonts w:eastAsia="SchoolBookSanPin"/>
          <w:lang w:val="en-US" w:eastAsia="en-US"/>
        </w:rPr>
        <w:t>II</w:t>
      </w:r>
      <w:r w:rsidRPr="0087394B">
        <w:rPr>
          <w:rFonts w:eastAsia="SchoolBookSanPin"/>
          <w:lang w:eastAsia="en-US"/>
        </w:rPr>
        <w:t xml:space="preserve"> на юг в 1787 г.</w:t>
      </w:r>
    </w:p>
    <w:p w:rsidR="0087394B" w:rsidRPr="0087394B" w:rsidRDefault="0087394B" w:rsidP="0087394B">
      <w:pPr>
        <w:rPr>
          <w:rFonts w:eastAsia="SchoolBookSanPin"/>
          <w:lang w:eastAsia="en-US"/>
        </w:rPr>
      </w:pPr>
      <w:r w:rsidRPr="0087394B">
        <w:rPr>
          <w:rFonts w:eastAsia="SchoolBookSanPin"/>
          <w:lang w:eastAsia="en-US"/>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4.5. </w:t>
      </w:r>
      <w:r w:rsidRPr="0087394B">
        <w:rPr>
          <w:rFonts w:eastAsia="SchoolBookSanPin"/>
          <w:lang w:eastAsia="en-US"/>
        </w:rPr>
        <w:t xml:space="preserve">Россия при Павле </w:t>
      </w:r>
      <w:r w:rsidRPr="0087394B">
        <w:rPr>
          <w:rFonts w:eastAsia="SchoolBookSanPin"/>
          <w:lang w:val="en-US" w:eastAsia="en-US"/>
        </w:rPr>
        <w:t>I</w:t>
      </w:r>
      <w:r w:rsidRPr="0087394B">
        <w:rPr>
          <w:rFonts w:eastAsia="SchoolBookSanPin"/>
          <w:lang w:eastAsia="en-US"/>
        </w:rPr>
        <w:t xml:space="preserve">. Личность Павла </w:t>
      </w:r>
      <w:r w:rsidRPr="0087394B">
        <w:rPr>
          <w:rFonts w:eastAsia="SchoolBookSanPin"/>
          <w:lang w:val="en-US" w:eastAsia="en-US"/>
        </w:rPr>
        <w:t>I</w:t>
      </w:r>
      <w:r w:rsidRPr="0087394B">
        <w:rPr>
          <w:rFonts w:eastAsia="SchoolBookSanPin"/>
          <w:lang w:eastAsia="en-US"/>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87394B" w:rsidRPr="0087394B" w:rsidRDefault="0087394B" w:rsidP="0087394B">
      <w:pPr>
        <w:rPr>
          <w:rFonts w:eastAsia="SchoolBookSanPin"/>
          <w:lang w:eastAsia="en-US"/>
        </w:rPr>
      </w:pPr>
      <w:r w:rsidRPr="0087394B">
        <w:rPr>
          <w:rFonts w:eastAsia="SchoolBookSanPin"/>
          <w:lang w:eastAsia="en-US"/>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6.2.5. Культурное пространство Российской империи в </w:t>
      </w:r>
      <w:r w:rsidRPr="0087394B">
        <w:rPr>
          <w:rFonts w:eastAsia="OfficinaSansBoldITC"/>
          <w:lang w:val="en-US" w:eastAsia="en-US"/>
        </w:rPr>
        <w:t>XVIII</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 xml:space="preserve">Идеи Просвещения в российской общественной мысли, публицистике и литературе. Литература народов России в </w:t>
      </w:r>
      <w:r w:rsidRPr="0087394B">
        <w:rPr>
          <w:rFonts w:eastAsia="SchoolBookSanPin"/>
          <w:lang w:val="en-US" w:eastAsia="en-US"/>
        </w:rPr>
        <w:t>XVIII</w:t>
      </w:r>
      <w:r w:rsidRPr="0087394B">
        <w:rPr>
          <w:rFonts w:eastAsia="SchoolBookSanPin"/>
          <w:lang w:eastAsia="en-US"/>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87394B" w:rsidRPr="0087394B" w:rsidRDefault="0087394B" w:rsidP="0087394B">
      <w:pPr>
        <w:rPr>
          <w:rFonts w:eastAsia="SchoolBookSanPin"/>
          <w:lang w:eastAsia="en-US"/>
        </w:rPr>
      </w:pPr>
      <w:r w:rsidRPr="0087394B">
        <w:rPr>
          <w:rFonts w:eastAsia="SchoolBookSanPin"/>
          <w:lang w:eastAsia="en-US"/>
        </w:rPr>
        <w:t xml:space="preserve">Русская культура и культура народов России в </w:t>
      </w:r>
      <w:r w:rsidRPr="0087394B">
        <w:rPr>
          <w:rFonts w:eastAsia="SchoolBookSanPin"/>
          <w:lang w:val="en-US" w:eastAsia="en-US"/>
        </w:rPr>
        <w:t>XVIII</w:t>
      </w:r>
      <w:r w:rsidRPr="0087394B">
        <w:rPr>
          <w:rFonts w:eastAsia="SchoolBookSanPin"/>
          <w:lang w:eastAsia="en-US"/>
        </w:rPr>
        <w:t xml:space="preserve"> в. Развитие новой светской культуры после преобразований Петра </w:t>
      </w:r>
      <w:r w:rsidRPr="0087394B">
        <w:rPr>
          <w:rFonts w:eastAsia="SchoolBookSanPin"/>
          <w:lang w:val="en-US" w:eastAsia="en-US"/>
        </w:rPr>
        <w:t>I</w:t>
      </w:r>
      <w:r w:rsidRPr="0087394B">
        <w:rPr>
          <w:rFonts w:eastAsia="SchoolBookSanPin"/>
          <w:lang w:eastAsia="en-US"/>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87394B" w:rsidRPr="0087394B" w:rsidRDefault="0087394B" w:rsidP="0087394B">
      <w:pPr>
        <w:rPr>
          <w:rFonts w:eastAsia="SchoolBookSanPin"/>
          <w:lang w:eastAsia="en-US"/>
        </w:rPr>
      </w:pPr>
      <w:r w:rsidRPr="0087394B">
        <w:rPr>
          <w:rFonts w:eastAsia="SchoolBookSanPin"/>
          <w:lang w:eastAsia="en-US"/>
        </w:rPr>
        <w:t>Культура и быт российских сословий. Дворянство: жизнь и быт дворянской усадьбы. Духовенство. Купечество. Крестьянство.</w:t>
      </w:r>
    </w:p>
    <w:p w:rsidR="0087394B" w:rsidRPr="0087394B" w:rsidRDefault="0087394B" w:rsidP="0087394B">
      <w:pPr>
        <w:rPr>
          <w:rFonts w:eastAsia="SchoolBookSanPin"/>
          <w:lang w:eastAsia="en-US"/>
        </w:rPr>
      </w:pPr>
      <w:r w:rsidRPr="0087394B">
        <w:rPr>
          <w:rFonts w:eastAsia="SchoolBookSanPin"/>
          <w:lang w:eastAsia="en-US"/>
        </w:rPr>
        <w:t xml:space="preserve">Российская наука в </w:t>
      </w:r>
      <w:r w:rsidRPr="0087394B">
        <w:rPr>
          <w:rFonts w:eastAsia="SchoolBookSanPin"/>
          <w:lang w:val="en-US" w:eastAsia="en-US"/>
        </w:rPr>
        <w:t>XVIII</w:t>
      </w:r>
      <w:r w:rsidRPr="0087394B">
        <w:rPr>
          <w:rFonts w:eastAsia="SchoolBookSanPin"/>
          <w:lang w:eastAsia="en-US"/>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rsidR="0087394B" w:rsidRPr="0087394B" w:rsidRDefault="0087394B" w:rsidP="0087394B">
      <w:pPr>
        <w:rPr>
          <w:rFonts w:eastAsia="SchoolBookSanPin"/>
          <w:lang w:eastAsia="en-US"/>
        </w:rPr>
      </w:pPr>
      <w:r w:rsidRPr="0087394B">
        <w:rPr>
          <w:rFonts w:eastAsia="SchoolBookSanPin"/>
          <w:lang w:eastAsia="en-US"/>
        </w:rPr>
        <w:t xml:space="preserve">Образование в России в </w:t>
      </w:r>
      <w:r w:rsidRPr="0087394B">
        <w:rPr>
          <w:rFonts w:eastAsia="SchoolBookSanPin"/>
          <w:lang w:val="en-US" w:eastAsia="en-US"/>
        </w:rPr>
        <w:t>XVIII</w:t>
      </w:r>
      <w:r w:rsidRPr="0087394B">
        <w:rPr>
          <w:rFonts w:eastAsia="SchoolBookSanPin"/>
          <w:lang w:eastAsia="en-US"/>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87394B" w:rsidRPr="0087394B" w:rsidRDefault="0087394B" w:rsidP="0087394B">
      <w:pPr>
        <w:rPr>
          <w:rFonts w:eastAsia="SchoolBookSanPin"/>
          <w:lang w:eastAsia="en-US"/>
        </w:rPr>
      </w:pPr>
      <w:r w:rsidRPr="0087394B">
        <w:rPr>
          <w:rFonts w:eastAsia="SchoolBookSanPin"/>
          <w:lang w:eastAsia="en-US"/>
        </w:rPr>
        <w:t xml:space="preserve">Русская архитектура </w:t>
      </w:r>
      <w:r w:rsidRPr="0087394B">
        <w:rPr>
          <w:rFonts w:eastAsia="SchoolBookSanPin"/>
          <w:lang w:val="en-US" w:eastAsia="en-US"/>
        </w:rPr>
        <w:t>XVIII</w:t>
      </w:r>
      <w:r w:rsidRPr="0087394B">
        <w:rPr>
          <w:rFonts w:eastAsia="SchoolBookSanPin"/>
          <w:lang w:eastAsia="en-US"/>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rsidR="0087394B" w:rsidRPr="0087394B" w:rsidRDefault="0087394B" w:rsidP="0087394B">
      <w:pPr>
        <w:rPr>
          <w:rFonts w:eastAsia="SchoolBookSanPin"/>
          <w:lang w:eastAsia="en-US"/>
        </w:rPr>
      </w:pPr>
      <w:r w:rsidRPr="0087394B">
        <w:rPr>
          <w:rFonts w:eastAsia="SchoolBookSanPin"/>
          <w:lang w:eastAsia="en-US"/>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87394B">
        <w:rPr>
          <w:rFonts w:eastAsia="SchoolBookSanPin"/>
          <w:lang w:val="en-US" w:eastAsia="en-US"/>
        </w:rPr>
        <w:t>XVIII</w:t>
      </w:r>
      <w:r w:rsidRPr="0087394B">
        <w:rPr>
          <w:rFonts w:eastAsia="SchoolBookSanPin"/>
          <w:lang w:eastAsia="en-US"/>
        </w:rPr>
        <w:t xml:space="preserve"> в. Новые веяния в изобразительном искусстве в конце столетия.</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6. </w:t>
      </w:r>
      <w:r w:rsidRPr="0087394B">
        <w:rPr>
          <w:rFonts w:eastAsia="SchoolBookSanPin"/>
          <w:lang w:eastAsia="en-US"/>
        </w:rPr>
        <w:t xml:space="preserve">Наш край в </w:t>
      </w:r>
      <w:r w:rsidRPr="0087394B">
        <w:rPr>
          <w:rFonts w:eastAsia="SchoolBookSanPin"/>
          <w:lang w:val="en-US" w:eastAsia="en-US"/>
        </w:rPr>
        <w:t>XVIII</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6.2.7. </w:t>
      </w:r>
      <w:r w:rsidRPr="0087394B">
        <w:rPr>
          <w:rFonts w:eastAsia="SchoolBookSanPin"/>
          <w:lang w:eastAsia="en-US"/>
        </w:rPr>
        <w:t>Обобщение.</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7. Содержание обучения в 9 классе.</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1. Всеобщая история. История Нового времени. </w:t>
      </w:r>
      <w:r w:rsidRPr="0087394B">
        <w:rPr>
          <w:rFonts w:eastAsia="OfficinaSansBoldITC"/>
          <w:lang w:val="en-US" w:eastAsia="en-US"/>
        </w:rPr>
        <w:t>XIX</w:t>
      </w:r>
      <w:r w:rsidRPr="0087394B">
        <w:rPr>
          <w:rFonts w:eastAsia="OfficinaSansBoldITC"/>
          <w:lang w:eastAsia="en-US"/>
        </w:rPr>
        <w:t xml:space="preserve"> ‒ начало ХХ в.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7.1.1. </w:t>
      </w:r>
      <w:r w:rsidRPr="0087394B">
        <w:rPr>
          <w:rFonts w:eastAsia="SchoolBookSanPin"/>
          <w:lang w:eastAsia="en-US"/>
        </w:rPr>
        <w:t xml:space="preserve">Введение. </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1.2. Европа в начале </w:t>
      </w:r>
      <w:r w:rsidRPr="0087394B">
        <w:rPr>
          <w:rFonts w:eastAsia="OfficinaSansBoldITC"/>
          <w:lang w:val="en-US" w:eastAsia="en-US"/>
        </w:rPr>
        <w:t>XIX</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 xml:space="preserve">Провозглашение империи Наполеона </w:t>
      </w:r>
      <w:r w:rsidRPr="0087394B">
        <w:rPr>
          <w:rFonts w:eastAsia="SchoolBookSanPin"/>
          <w:lang w:val="en-US" w:eastAsia="en-US"/>
        </w:rPr>
        <w:t>I</w:t>
      </w:r>
      <w:r w:rsidRPr="0087394B">
        <w:rPr>
          <w:rFonts w:eastAsia="SchoolBookSanPin"/>
          <w:lang w:eastAsia="en-US"/>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1.3. Развитие индустриального общества в первой половине </w:t>
      </w:r>
      <w:r w:rsidRPr="0087394B">
        <w:rPr>
          <w:rFonts w:eastAsia="OfficinaSansBoldITC"/>
          <w:lang w:val="en-US" w:eastAsia="en-US"/>
        </w:rPr>
        <w:t>XIX</w:t>
      </w:r>
      <w:r w:rsidRPr="0087394B">
        <w:rPr>
          <w:rFonts w:eastAsia="OfficinaSansBoldITC"/>
          <w:lang w:eastAsia="en-US"/>
        </w:rPr>
        <w:t xml:space="preserve"> в.: экономика, социальные отношения, политические процессы. </w:t>
      </w:r>
    </w:p>
    <w:p w:rsidR="0087394B" w:rsidRPr="0087394B" w:rsidRDefault="0087394B" w:rsidP="0087394B">
      <w:pPr>
        <w:rPr>
          <w:rFonts w:eastAsia="SchoolBookSanPin"/>
          <w:lang w:eastAsia="en-US"/>
        </w:rPr>
      </w:pPr>
      <w:r w:rsidRPr="0087394B">
        <w:rPr>
          <w:rFonts w:eastAsia="SchoolBookSanPin"/>
          <w:lang w:eastAsia="en-US"/>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87394B" w:rsidRPr="0087394B" w:rsidRDefault="0087394B" w:rsidP="0087394B">
      <w:pPr>
        <w:rPr>
          <w:rFonts w:eastAsia="OfficinaSansBoldITC"/>
          <w:lang w:eastAsia="en-US"/>
        </w:rPr>
      </w:pPr>
      <w:r w:rsidRPr="0087394B">
        <w:rPr>
          <w:rFonts w:eastAsia="OfficinaSansBoldITC"/>
          <w:lang w:eastAsia="en-US"/>
        </w:rPr>
        <w:t xml:space="preserve">150.7.1.4. Политическое развитие европейских стран в 1815-1840-е гг. </w:t>
      </w:r>
    </w:p>
    <w:p w:rsidR="0087394B" w:rsidRPr="0087394B" w:rsidRDefault="0087394B" w:rsidP="0087394B">
      <w:pPr>
        <w:rPr>
          <w:rFonts w:eastAsia="SchoolBookSanPin"/>
          <w:lang w:eastAsia="en-US"/>
        </w:rPr>
      </w:pPr>
      <w:r w:rsidRPr="0087394B">
        <w:rPr>
          <w:rFonts w:eastAsia="SchoolBookSanPin"/>
          <w:lang w:eastAsia="en-US"/>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rsidR="0087394B" w:rsidRPr="0087394B" w:rsidRDefault="0087394B" w:rsidP="0087394B">
      <w:pPr>
        <w:rPr>
          <w:rFonts w:eastAsia="OfficinaSansBoldITC"/>
          <w:lang w:eastAsia="en-US"/>
        </w:rPr>
      </w:pPr>
      <w:r w:rsidRPr="0087394B">
        <w:rPr>
          <w:rFonts w:eastAsia="OfficinaSansBoldITC"/>
          <w:lang w:eastAsia="en-US"/>
        </w:rPr>
        <w:t>150.7.1.5. Страны Европы и Северной Америки в середине Х</w:t>
      </w:r>
      <w:r w:rsidRPr="0087394B">
        <w:rPr>
          <w:rFonts w:eastAsia="OfficinaSansBoldITC"/>
          <w:lang w:val="en-US" w:eastAsia="en-US"/>
        </w:rPr>
        <w:t>I</w:t>
      </w:r>
      <w:r w:rsidRPr="0087394B">
        <w:rPr>
          <w:rFonts w:eastAsia="OfficinaSansBoldITC"/>
          <w:lang w:eastAsia="en-US"/>
        </w:rPr>
        <w:t xml:space="preserve">Х ‒ начале ХХ в. </w:t>
      </w:r>
    </w:p>
    <w:p w:rsidR="0087394B" w:rsidRPr="0087394B" w:rsidRDefault="0087394B" w:rsidP="0087394B">
      <w:pPr>
        <w:rPr>
          <w:rFonts w:eastAsia="SchoolBookSanPin"/>
          <w:lang w:eastAsia="en-US"/>
        </w:rPr>
      </w:pPr>
      <w:r w:rsidRPr="0087394B">
        <w:rPr>
          <w:rFonts w:eastAsia="OfficinaSansBoldITC"/>
          <w:lang w:eastAsia="en-US"/>
        </w:rPr>
        <w:t>150.7.1.5.1. </w:t>
      </w:r>
      <w:r w:rsidRPr="0087394B">
        <w:rPr>
          <w:rFonts w:eastAsia="SchoolBookSanPin"/>
          <w:lang w:eastAsia="en-US"/>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87394B" w:rsidRPr="0087394B" w:rsidRDefault="0087394B" w:rsidP="0087394B">
      <w:pPr>
        <w:rPr>
          <w:rFonts w:eastAsia="SchoolBookSanPin"/>
          <w:lang w:eastAsia="en-US"/>
        </w:rPr>
      </w:pPr>
      <w:r w:rsidRPr="0087394B">
        <w:rPr>
          <w:rFonts w:eastAsia="OfficinaSansBoldITC"/>
          <w:lang w:eastAsia="en-US"/>
        </w:rPr>
        <w:t>150.7.1.5.2. </w:t>
      </w:r>
      <w:r w:rsidRPr="0087394B">
        <w:rPr>
          <w:rFonts w:eastAsia="SchoolBookSanPin"/>
          <w:lang w:eastAsia="en-US"/>
        </w:rPr>
        <w:t xml:space="preserve">Франция. Империя Наполеона </w:t>
      </w:r>
      <w:r w:rsidRPr="0087394B">
        <w:rPr>
          <w:rFonts w:eastAsia="SchoolBookSanPin"/>
          <w:lang w:val="en-US" w:eastAsia="en-US"/>
        </w:rPr>
        <w:t>III</w:t>
      </w:r>
      <w:r w:rsidRPr="0087394B">
        <w:rPr>
          <w:rFonts w:eastAsia="SchoolBookSanPin"/>
          <w:lang w:eastAsia="en-US"/>
        </w:rPr>
        <w:t>: внутренняя и внешняя политика. Активизация колониальной экспансии. Франко-германская война 1870-1871 гг. Парижская коммуна.</w:t>
      </w:r>
    </w:p>
    <w:p w:rsidR="0087394B" w:rsidRPr="0087394B" w:rsidRDefault="0087394B" w:rsidP="0087394B">
      <w:pPr>
        <w:rPr>
          <w:rFonts w:eastAsia="SchoolBookSanPin"/>
          <w:lang w:eastAsia="en-US"/>
        </w:rPr>
      </w:pPr>
      <w:r w:rsidRPr="0087394B">
        <w:rPr>
          <w:rFonts w:eastAsia="OfficinaSansBoldITC"/>
          <w:lang w:eastAsia="en-US"/>
        </w:rPr>
        <w:t>150.7.1.5.3. </w:t>
      </w:r>
      <w:r w:rsidRPr="0087394B">
        <w:rPr>
          <w:rFonts w:eastAsia="SchoolBookSanPin"/>
          <w:lang w:eastAsia="en-US"/>
        </w:rPr>
        <w:t xml:space="preserve">Италия. Подъём борьбы за независимость итальянских земель. К. Кавур, Д. Гарибальди. Образование единого государства. Король Виктор Эммануил </w:t>
      </w:r>
      <w:r w:rsidRPr="0087394B">
        <w:rPr>
          <w:rFonts w:eastAsia="SchoolBookSanPin"/>
          <w:lang w:val="en-US" w:eastAsia="en-US"/>
        </w:rPr>
        <w:t>II</w:t>
      </w:r>
      <w:r w:rsidRPr="0087394B">
        <w:rPr>
          <w:rFonts w:eastAsia="SchoolBookSanPin"/>
          <w:lang w:eastAsia="en-US"/>
        </w:rPr>
        <w:t>.</w:t>
      </w:r>
    </w:p>
    <w:p w:rsidR="0087394B" w:rsidRPr="0087394B" w:rsidRDefault="0087394B" w:rsidP="0087394B">
      <w:pPr>
        <w:rPr>
          <w:rFonts w:eastAsia="SchoolBookSanPin"/>
          <w:lang w:eastAsia="en-US"/>
        </w:rPr>
      </w:pPr>
      <w:r w:rsidRPr="0087394B">
        <w:rPr>
          <w:rFonts w:eastAsia="OfficinaSansBoldITC"/>
          <w:lang w:eastAsia="en-US"/>
        </w:rPr>
        <w:t>150.7.1.5.4. </w:t>
      </w:r>
      <w:r w:rsidRPr="0087394B">
        <w:rPr>
          <w:rFonts w:eastAsia="SchoolBookSanPin"/>
          <w:lang w:eastAsia="en-US"/>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87394B" w:rsidRPr="0087394B" w:rsidRDefault="0087394B" w:rsidP="0087394B">
      <w:pPr>
        <w:rPr>
          <w:rFonts w:eastAsia="SchoolBookSanPin"/>
          <w:lang w:eastAsia="en-US"/>
        </w:rPr>
      </w:pPr>
      <w:r w:rsidRPr="0087394B">
        <w:rPr>
          <w:rFonts w:eastAsia="OfficinaSansBoldITC"/>
          <w:lang w:eastAsia="en-US"/>
        </w:rPr>
        <w:t>150.7.1.5.5. </w:t>
      </w:r>
      <w:r w:rsidRPr="0087394B">
        <w:rPr>
          <w:rFonts w:eastAsia="SchoolBookSanPin"/>
          <w:lang w:eastAsia="en-US"/>
        </w:rPr>
        <w:t xml:space="preserve">Страны Центральной и Юго-Восточной Европы во второй половине </w:t>
      </w:r>
      <w:r w:rsidRPr="0087394B">
        <w:rPr>
          <w:rFonts w:eastAsia="SchoolBookSanPin"/>
          <w:lang w:val="en-US" w:eastAsia="en-US"/>
        </w:rPr>
        <w:t>XIX</w:t>
      </w:r>
      <w:r w:rsidRPr="0087394B">
        <w:rPr>
          <w:rFonts w:eastAsia="SchoolBookSanPin"/>
          <w:lang w:eastAsia="en-US"/>
        </w:rPr>
        <w:t xml:space="preserve"> ‒ начале </w:t>
      </w:r>
      <w:r w:rsidRPr="0087394B">
        <w:rPr>
          <w:rFonts w:eastAsia="SchoolBookSanPin"/>
          <w:lang w:val="en-US" w:eastAsia="en-US"/>
        </w:rPr>
        <w:t>XX</w:t>
      </w:r>
      <w:r w:rsidRPr="0087394B">
        <w:rPr>
          <w:rFonts w:eastAsia="SchoolBookSanPin"/>
          <w:lang w:eastAsia="en-US"/>
        </w:rPr>
        <w:t xml:space="preserve">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rsidR="0087394B" w:rsidRPr="0087394B" w:rsidRDefault="0087394B" w:rsidP="0087394B">
      <w:pPr>
        <w:rPr>
          <w:rFonts w:eastAsia="SchoolBookSanPin"/>
          <w:lang w:eastAsia="en-US"/>
        </w:rPr>
      </w:pPr>
      <w:r w:rsidRPr="0087394B">
        <w:rPr>
          <w:rFonts w:eastAsia="OfficinaSansBoldITC"/>
          <w:lang w:eastAsia="en-US"/>
        </w:rPr>
        <w:t>150.7.1.5.6. </w:t>
      </w:r>
      <w:r w:rsidRPr="0087394B">
        <w:rPr>
          <w:rFonts w:eastAsia="SchoolBookSanPin"/>
          <w:lang w:eastAsia="en-US"/>
        </w:rPr>
        <w:t xml:space="preserve">Соединённые Штаты Америки.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87394B">
        <w:rPr>
          <w:rFonts w:eastAsia="SchoolBookSanPin"/>
          <w:lang w:val="en-US" w:eastAsia="en-US"/>
        </w:rPr>
        <w:t>XIX</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rFonts w:eastAsia="OfficinaSansBoldITC"/>
          <w:lang w:eastAsia="en-US"/>
        </w:rPr>
        <w:t>150.7.1.5.7. </w:t>
      </w:r>
      <w:r w:rsidRPr="0087394B">
        <w:rPr>
          <w:rFonts w:eastAsia="SchoolBookSanPin"/>
          <w:lang w:eastAsia="en-US"/>
        </w:rPr>
        <w:t xml:space="preserve">Экономическое и социально-политическое развитие стран Европы и США в конце </w:t>
      </w:r>
      <w:r w:rsidRPr="0087394B">
        <w:rPr>
          <w:rFonts w:eastAsia="SchoolBookSanPin"/>
          <w:lang w:val="en-US" w:eastAsia="en-US"/>
        </w:rPr>
        <w:t>XIX</w:t>
      </w:r>
      <w:r w:rsidRPr="0087394B">
        <w:rPr>
          <w:rFonts w:eastAsia="SchoolBookSanPin"/>
          <w:lang w:eastAsia="en-US"/>
        </w:rPr>
        <w:t xml:space="preserve"> ‒ начале ХХ в.</w:t>
      </w:r>
    </w:p>
    <w:p w:rsidR="0087394B" w:rsidRPr="0087394B" w:rsidRDefault="0087394B" w:rsidP="0087394B">
      <w:pPr>
        <w:rPr>
          <w:rFonts w:eastAsia="SchoolBookSanPin"/>
          <w:lang w:eastAsia="en-US"/>
        </w:rPr>
      </w:pPr>
      <w:r w:rsidRPr="0087394B">
        <w:rPr>
          <w:rFonts w:eastAsia="SchoolBookSanPin"/>
          <w:lang w:eastAsia="en-US"/>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87394B" w:rsidRPr="0087394B" w:rsidRDefault="0087394B" w:rsidP="0087394B">
      <w:pPr>
        <w:rPr>
          <w:rFonts w:eastAsia="OfficinaSansBoldITC"/>
          <w:lang w:eastAsia="en-US"/>
        </w:rPr>
      </w:pPr>
      <w:r w:rsidRPr="0087394B">
        <w:rPr>
          <w:rFonts w:eastAsia="OfficinaSansBoldITC"/>
          <w:lang w:eastAsia="en-US"/>
        </w:rPr>
        <w:t xml:space="preserve">150.7.1.6. Страны Латинской Америки в </w:t>
      </w:r>
      <w:r w:rsidRPr="0087394B">
        <w:rPr>
          <w:rFonts w:eastAsia="OfficinaSansBoldITC"/>
          <w:lang w:val="en-US" w:eastAsia="en-US"/>
        </w:rPr>
        <w:t>XIX</w:t>
      </w:r>
      <w:r w:rsidRPr="0087394B">
        <w:rPr>
          <w:rFonts w:eastAsia="OfficinaSansBoldITC"/>
          <w:lang w:eastAsia="en-US"/>
        </w:rPr>
        <w:t xml:space="preserve"> ‒ начале ХХ в. </w:t>
      </w:r>
    </w:p>
    <w:p w:rsidR="0087394B" w:rsidRPr="0087394B" w:rsidRDefault="0087394B" w:rsidP="0087394B">
      <w:pPr>
        <w:rPr>
          <w:rFonts w:eastAsia="SchoolBookSanPin"/>
          <w:lang w:eastAsia="en-US"/>
        </w:rPr>
      </w:pPr>
      <w:r w:rsidRPr="0087394B">
        <w:rPr>
          <w:rFonts w:eastAsia="SchoolBookSanPin"/>
          <w:lang w:eastAsia="en-US"/>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87394B" w:rsidRPr="0087394B" w:rsidRDefault="0087394B" w:rsidP="0087394B">
      <w:pPr>
        <w:rPr>
          <w:rFonts w:eastAsia="OfficinaSansBoldITC"/>
          <w:lang w:eastAsia="en-US"/>
        </w:rPr>
      </w:pPr>
      <w:r w:rsidRPr="0087394B">
        <w:rPr>
          <w:rFonts w:eastAsia="OfficinaSansBoldITC"/>
          <w:lang w:eastAsia="en-US"/>
        </w:rPr>
        <w:t>150.7.1.7. Страны Азии в Х</w:t>
      </w:r>
      <w:r w:rsidRPr="0087394B">
        <w:rPr>
          <w:rFonts w:eastAsia="OfficinaSansBoldITC"/>
          <w:lang w:val="en-US" w:eastAsia="en-US"/>
        </w:rPr>
        <w:t>I</w:t>
      </w:r>
      <w:r w:rsidRPr="0087394B">
        <w:rPr>
          <w:rFonts w:eastAsia="OfficinaSansBoldITC"/>
          <w:lang w:eastAsia="en-US"/>
        </w:rPr>
        <w:t xml:space="preserve">Х ‒ начале ХХ в. </w:t>
      </w:r>
    </w:p>
    <w:p w:rsidR="0087394B" w:rsidRPr="0087394B" w:rsidRDefault="0087394B" w:rsidP="0087394B">
      <w:pPr>
        <w:rPr>
          <w:rFonts w:eastAsia="SchoolBookSanPin"/>
          <w:lang w:eastAsia="en-US"/>
        </w:rPr>
      </w:pPr>
      <w:r w:rsidRPr="0087394B">
        <w:rPr>
          <w:rFonts w:eastAsia="OfficinaSansBoldITC"/>
          <w:lang w:eastAsia="en-US"/>
        </w:rPr>
        <w:t>150.7.1.7.1. </w:t>
      </w:r>
      <w:r w:rsidRPr="0087394B">
        <w:rPr>
          <w:rFonts w:eastAsia="SchoolBookSanPin"/>
          <w:lang w:eastAsia="en-US"/>
        </w:rPr>
        <w:t>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87394B" w:rsidRPr="0087394B" w:rsidRDefault="0087394B" w:rsidP="0087394B">
      <w:pPr>
        <w:rPr>
          <w:rFonts w:eastAsia="SchoolBookSanPin"/>
          <w:lang w:eastAsia="en-US"/>
        </w:rPr>
      </w:pPr>
      <w:r w:rsidRPr="0087394B">
        <w:rPr>
          <w:rFonts w:eastAsia="OfficinaSansBoldITC"/>
          <w:lang w:eastAsia="en-US"/>
        </w:rPr>
        <w:t>150.7.1.7.2. </w:t>
      </w:r>
      <w:r w:rsidRPr="0087394B">
        <w:rPr>
          <w:rFonts w:eastAsia="SchoolBookSanPin"/>
          <w:lang w:eastAsia="en-US"/>
        </w:rPr>
        <w:t>Китай. Империя Цин. «Опиумные войны». Восстание тайпинов. «Открытие» Китая. Политика «самоусиления». Восстание «ихэтуаней». Революция 1911-1913 гг. Сунь Ятсен.</w:t>
      </w:r>
    </w:p>
    <w:p w:rsidR="0087394B" w:rsidRPr="0087394B" w:rsidRDefault="0087394B" w:rsidP="0087394B">
      <w:pPr>
        <w:rPr>
          <w:rFonts w:eastAsia="SchoolBookSanPin"/>
          <w:lang w:eastAsia="en-US"/>
        </w:rPr>
      </w:pPr>
      <w:r w:rsidRPr="0087394B">
        <w:rPr>
          <w:rFonts w:eastAsia="OfficinaSansBoldITC"/>
          <w:lang w:eastAsia="en-US"/>
        </w:rPr>
        <w:t>150.7.1.7.3. </w:t>
      </w:r>
      <w:r w:rsidRPr="0087394B">
        <w:rPr>
          <w:rFonts w:eastAsia="SchoolBookSanPin"/>
          <w:lang w:eastAsia="en-US"/>
        </w:rPr>
        <w:t>Османская империя. Традиционные устои и попытки проведения реформ. Политика Танзимата. Принятие конституции. Младотурецкая революция 1908-1909 гг.</w:t>
      </w:r>
    </w:p>
    <w:p w:rsidR="0087394B" w:rsidRPr="0087394B" w:rsidRDefault="0087394B" w:rsidP="0087394B">
      <w:pPr>
        <w:rPr>
          <w:rFonts w:eastAsia="SchoolBookSanPin"/>
          <w:lang w:eastAsia="en-US"/>
        </w:rPr>
      </w:pPr>
      <w:r w:rsidRPr="0087394B">
        <w:rPr>
          <w:rFonts w:eastAsia="OfficinaSansBoldITC"/>
          <w:lang w:eastAsia="en-US"/>
        </w:rPr>
        <w:t>150.7.1.7.4. </w:t>
      </w:r>
      <w:r w:rsidRPr="0087394B">
        <w:rPr>
          <w:rFonts w:eastAsia="SchoolBookSanPin"/>
          <w:lang w:eastAsia="en-US"/>
        </w:rPr>
        <w:t>Революция 1905-1911 г. в Иране.</w:t>
      </w:r>
    </w:p>
    <w:p w:rsidR="0087394B" w:rsidRPr="0087394B" w:rsidRDefault="0087394B" w:rsidP="0087394B">
      <w:pPr>
        <w:rPr>
          <w:rFonts w:eastAsia="SchoolBookSanPin"/>
          <w:lang w:eastAsia="en-US"/>
        </w:rPr>
      </w:pPr>
      <w:r w:rsidRPr="0087394B">
        <w:rPr>
          <w:rFonts w:eastAsia="OfficinaSansBoldITC"/>
          <w:lang w:eastAsia="en-US"/>
        </w:rPr>
        <w:t>150.7.1.7.5. </w:t>
      </w:r>
      <w:r w:rsidRPr="0087394B">
        <w:rPr>
          <w:rFonts w:eastAsia="SchoolBookSanPin"/>
          <w:lang w:eastAsia="en-US"/>
        </w:rPr>
        <w:t xml:space="preserve">Индия. 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87394B">
        <w:rPr>
          <w:rFonts w:eastAsia="SchoolBookSanPin"/>
          <w:lang w:val="en-US" w:eastAsia="en-US"/>
        </w:rPr>
        <w:t>XIX</w:t>
      </w:r>
      <w:r w:rsidRPr="0087394B">
        <w:rPr>
          <w:rFonts w:eastAsia="SchoolBookSanPin"/>
          <w:lang w:eastAsia="en-US"/>
        </w:rPr>
        <w:t xml:space="preserve"> в. Создание Индийского национального конгресса. Б. Тилак, М.К. Ганди.</w:t>
      </w:r>
    </w:p>
    <w:p w:rsidR="0087394B" w:rsidRPr="0087394B" w:rsidRDefault="0087394B" w:rsidP="0087394B">
      <w:pPr>
        <w:rPr>
          <w:rFonts w:eastAsia="OfficinaSansBoldITC"/>
          <w:lang w:eastAsia="en-US"/>
        </w:rPr>
      </w:pPr>
      <w:r w:rsidRPr="0087394B">
        <w:rPr>
          <w:rFonts w:eastAsia="OfficinaSansBoldITC"/>
          <w:lang w:eastAsia="en-US"/>
        </w:rPr>
        <w:t>150.7.1.8. Народы Африки в Х</w:t>
      </w:r>
      <w:r w:rsidRPr="0087394B">
        <w:rPr>
          <w:rFonts w:eastAsia="OfficinaSansBoldITC"/>
          <w:lang w:val="en-US" w:eastAsia="en-US"/>
        </w:rPr>
        <w:t>I</w:t>
      </w:r>
      <w:r w:rsidRPr="0087394B">
        <w:rPr>
          <w:rFonts w:eastAsia="OfficinaSansBoldITC"/>
          <w:lang w:eastAsia="en-US"/>
        </w:rPr>
        <w:t xml:space="preserve">Х ‒ начале ХХ в. </w:t>
      </w:r>
    </w:p>
    <w:p w:rsidR="0087394B" w:rsidRPr="0087394B" w:rsidRDefault="0087394B" w:rsidP="0087394B">
      <w:pPr>
        <w:rPr>
          <w:rFonts w:eastAsia="SchoolBookSanPin"/>
          <w:lang w:eastAsia="en-US"/>
        </w:rPr>
      </w:pPr>
      <w:r w:rsidRPr="0087394B">
        <w:rPr>
          <w:rFonts w:eastAsia="SchoolBookSanPin"/>
          <w:lang w:eastAsia="en-US"/>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87394B" w:rsidRPr="0087394B" w:rsidRDefault="0087394B" w:rsidP="0087394B">
      <w:pPr>
        <w:rPr>
          <w:rFonts w:eastAsia="OfficinaSansBoldITC"/>
          <w:lang w:eastAsia="en-US"/>
        </w:rPr>
      </w:pPr>
      <w:r w:rsidRPr="0087394B">
        <w:rPr>
          <w:rFonts w:eastAsia="OfficinaSansBoldITC"/>
          <w:lang w:eastAsia="en-US"/>
        </w:rPr>
        <w:t xml:space="preserve">150.7.1.9. Развитие культуры в </w:t>
      </w:r>
      <w:r w:rsidRPr="0087394B">
        <w:rPr>
          <w:rFonts w:eastAsia="OfficinaSansBoldITC"/>
          <w:lang w:val="en-US" w:eastAsia="en-US"/>
        </w:rPr>
        <w:t>XIX</w:t>
      </w:r>
      <w:r w:rsidRPr="0087394B">
        <w:rPr>
          <w:rFonts w:eastAsia="OfficinaSansBoldITC"/>
          <w:lang w:eastAsia="en-US"/>
        </w:rPr>
        <w:t xml:space="preserve"> ‒ начале ХХ в. </w:t>
      </w:r>
    </w:p>
    <w:p w:rsidR="0087394B" w:rsidRPr="0087394B" w:rsidRDefault="0087394B" w:rsidP="0087394B">
      <w:pPr>
        <w:rPr>
          <w:rFonts w:eastAsia="SchoolBookSanPin"/>
          <w:lang w:eastAsia="en-US"/>
        </w:rPr>
      </w:pPr>
      <w:r w:rsidRPr="0087394B">
        <w:rPr>
          <w:rFonts w:eastAsia="SchoolBookSanPin"/>
          <w:lang w:eastAsia="en-US"/>
        </w:rPr>
        <w:t xml:space="preserve">Научные открытия и технические изобретения в </w:t>
      </w:r>
      <w:r w:rsidRPr="0087394B">
        <w:rPr>
          <w:rFonts w:eastAsia="SchoolBookSanPin"/>
          <w:lang w:val="en-US" w:eastAsia="en-US"/>
        </w:rPr>
        <w:t>XIX</w:t>
      </w:r>
      <w:r w:rsidRPr="0087394B">
        <w:rPr>
          <w:rFonts w:eastAsia="SchoolBookSanPin"/>
          <w:lang w:eastAsia="en-US"/>
        </w:rPr>
        <w:t xml:space="preserve"> ‒ начале ХХ в. Революция в физике. Достижения естествознания и медицины. Развитие философии, психологии и социологии.</w:t>
      </w:r>
    </w:p>
    <w:p w:rsidR="0087394B" w:rsidRPr="0087394B" w:rsidRDefault="0087394B" w:rsidP="0087394B">
      <w:pPr>
        <w:rPr>
          <w:rFonts w:eastAsia="SchoolBookSanPin"/>
          <w:lang w:eastAsia="en-US"/>
        </w:rPr>
      </w:pPr>
      <w:r w:rsidRPr="0087394B">
        <w:rPr>
          <w:rFonts w:eastAsia="SchoolBookSanPin"/>
          <w:lang w:eastAsia="en-US"/>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87394B">
        <w:rPr>
          <w:rFonts w:eastAsia="SchoolBookSanPin"/>
          <w:lang w:val="en-US" w:eastAsia="en-US"/>
        </w:rPr>
        <w:t>XIX</w:t>
      </w:r>
      <w:r w:rsidRPr="0087394B">
        <w:rPr>
          <w:rFonts w:eastAsia="SchoolBookSanPin"/>
          <w:lang w:eastAsia="en-US"/>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87394B" w:rsidRPr="0087394B" w:rsidRDefault="0087394B" w:rsidP="0087394B">
      <w:pPr>
        <w:rPr>
          <w:rFonts w:eastAsia="OfficinaSansBoldITC"/>
          <w:lang w:eastAsia="en-US"/>
        </w:rPr>
      </w:pPr>
      <w:r w:rsidRPr="0087394B">
        <w:rPr>
          <w:rFonts w:eastAsia="OfficinaSansBoldITC"/>
          <w:lang w:eastAsia="en-US"/>
        </w:rPr>
        <w:t xml:space="preserve">150.7.1.10. Международные отношения в </w:t>
      </w:r>
      <w:r w:rsidRPr="0087394B">
        <w:rPr>
          <w:rFonts w:eastAsia="OfficinaSansBoldITC"/>
          <w:lang w:val="en-US" w:eastAsia="en-US"/>
        </w:rPr>
        <w:t>XIX</w:t>
      </w:r>
      <w:r w:rsidRPr="0087394B">
        <w:rPr>
          <w:rFonts w:eastAsia="OfficinaSansBoldITC"/>
          <w:lang w:eastAsia="en-US"/>
        </w:rPr>
        <w:t xml:space="preserve"> ‒ начале </w:t>
      </w:r>
      <w:r w:rsidRPr="0087394B">
        <w:rPr>
          <w:rFonts w:eastAsia="OfficinaSansBoldITC"/>
          <w:lang w:val="en-US" w:eastAsia="en-US"/>
        </w:rPr>
        <w:t>XX</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87394B">
        <w:rPr>
          <w:rFonts w:eastAsia="SchoolBookSanPin"/>
          <w:lang w:val="en-US" w:eastAsia="en-US"/>
        </w:rPr>
        <w:t>XIX</w:t>
      </w:r>
      <w:r w:rsidRPr="0087394B">
        <w:rPr>
          <w:rFonts w:eastAsia="SchoolBookSanPin"/>
          <w:lang w:eastAsia="en-US"/>
        </w:rPr>
        <w:t xml:space="preserve"> ‒ начале ХХ в. (испано-американская война, русско-японская война, боснийский кризис). Балканские войны.</w:t>
      </w:r>
    </w:p>
    <w:p w:rsidR="0087394B" w:rsidRPr="0087394B" w:rsidRDefault="0087394B" w:rsidP="0087394B">
      <w:pPr>
        <w:rPr>
          <w:rFonts w:eastAsia="SchoolBookSanPin"/>
          <w:lang w:eastAsia="en-US"/>
        </w:rPr>
      </w:pPr>
      <w:r w:rsidRPr="0087394B">
        <w:rPr>
          <w:rFonts w:eastAsia="OfficinaSansBoldITC"/>
          <w:lang w:eastAsia="en-US"/>
        </w:rPr>
        <w:t>150.7.1.11. </w:t>
      </w:r>
      <w:r w:rsidRPr="0087394B">
        <w:rPr>
          <w:rFonts w:eastAsia="SchoolBookSanPin"/>
          <w:lang w:eastAsia="en-US"/>
        </w:rPr>
        <w:t xml:space="preserve">Обобщение. Историческое и культурное наследие </w:t>
      </w:r>
      <w:r w:rsidRPr="0087394B">
        <w:rPr>
          <w:rFonts w:eastAsia="SchoolBookSanPin"/>
          <w:lang w:val="en-US" w:eastAsia="en-US"/>
        </w:rPr>
        <w:t>XIX</w:t>
      </w:r>
      <w:r w:rsidRPr="0087394B">
        <w:rPr>
          <w:rFonts w:eastAsia="SchoolBookSanPin"/>
          <w:lang w:eastAsia="en-US"/>
        </w:rPr>
        <w:t xml:space="preserve"> в.</w:t>
      </w:r>
    </w:p>
    <w:p w:rsidR="0087394B" w:rsidRPr="0087394B" w:rsidRDefault="0087394B" w:rsidP="0087394B">
      <w:pPr>
        <w:rPr>
          <w:rFonts w:eastAsia="OfficinaSansBoldITC"/>
          <w:lang w:eastAsia="en-US"/>
        </w:rPr>
      </w:pPr>
      <w:r w:rsidRPr="0087394B">
        <w:rPr>
          <w:rFonts w:eastAsia="OfficinaSansBoldITC"/>
          <w:lang w:eastAsia="en-US"/>
        </w:rPr>
        <w:t xml:space="preserve">150.7.2. История России. Российская империя в </w:t>
      </w:r>
      <w:r w:rsidRPr="0087394B">
        <w:rPr>
          <w:rFonts w:eastAsia="OfficinaSansBoldITC"/>
          <w:lang w:val="en-US" w:eastAsia="en-US"/>
        </w:rPr>
        <w:t>XIX</w:t>
      </w:r>
      <w:r w:rsidRPr="0087394B">
        <w:rPr>
          <w:rFonts w:eastAsia="OfficinaSansBoldITC"/>
          <w:lang w:eastAsia="en-US"/>
        </w:rPr>
        <w:t xml:space="preserve"> ‒ начале </w:t>
      </w:r>
      <w:r w:rsidRPr="0087394B">
        <w:rPr>
          <w:rFonts w:eastAsia="OfficinaSansBoldITC"/>
          <w:lang w:val="en-US" w:eastAsia="en-US"/>
        </w:rPr>
        <w:t>XX</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OfficinaSansBoldITC"/>
          <w:lang w:eastAsia="en-US"/>
        </w:rPr>
        <w:t>150.7.2.1. </w:t>
      </w:r>
      <w:r w:rsidRPr="0087394B">
        <w:rPr>
          <w:rFonts w:eastAsia="SchoolBookSanPin"/>
          <w:lang w:eastAsia="en-US"/>
        </w:rPr>
        <w:t xml:space="preserve">Введение. </w:t>
      </w:r>
    </w:p>
    <w:p w:rsidR="0087394B" w:rsidRPr="0087394B" w:rsidRDefault="0087394B" w:rsidP="0087394B">
      <w:pPr>
        <w:rPr>
          <w:rFonts w:eastAsia="OfficinaSansBoldITC"/>
          <w:lang w:eastAsia="en-US"/>
        </w:rPr>
      </w:pPr>
      <w:r w:rsidRPr="0087394B">
        <w:rPr>
          <w:rFonts w:eastAsia="OfficinaSansBoldITC"/>
          <w:lang w:eastAsia="en-US"/>
        </w:rPr>
        <w:t xml:space="preserve">150.7.2.2. Александровская эпоха: государственный либерализм. </w:t>
      </w:r>
    </w:p>
    <w:p w:rsidR="0087394B" w:rsidRPr="0087394B" w:rsidRDefault="0087394B" w:rsidP="0087394B">
      <w:pPr>
        <w:rPr>
          <w:rFonts w:eastAsia="SchoolBookSanPin"/>
          <w:lang w:eastAsia="en-US"/>
        </w:rPr>
      </w:pPr>
      <w:r w:rsidRPr="0087394B">
        <w:rPr>
          <w:rFonts w:eastAsia="SchoolBookSanPin"/>
          <w:lang w:eastAsia="en-US"/>
        </w:rPr>
        <w:t xml:space="preserve">Проекты либеральных реформ Александра </w:t>
      </w:r>
      <w:r w:rsidRPr="0087394B">
        <w:rPr>
          <w:rFonts w:eastAsia="SchoolBookSanPin"/>
          <w:lang w:val="en-US" w:eastAsia="en-US"/>
        </w:rPr>
        <w:t>I</w:t>
      </w:r>
      <w:r w:rsidRPr="0087394B">
        <w:rPr>
          <w:rFonts w:eastAsia="SchoolBookSanPin"/>
          <w:lang w:eastAsia="en-US"/>
        </w:rPr>
        <w:t>. Внешние и внутренние факторы. Негласный комитет. Реформы государственного управления. М.М. Сперанский.</w:t>
      </w:r>
    </w:p>
    <w:p w:rsidR="0087394B" w:rsidRPr="0087394B" w:rsidRDefault="0087394B" w:rsidP="0087394B">
      <w:pPr>
        <w:rPr>
          <w:rFonts w:eastAsia="SchoolBookSanPin"/>
          <w:lang w:eastAsia="en-US"/>
        </w:rPr>
      </w:pPr>
      <w:r w:rsidRPr="0087394B">
        <w:rPr>
          <w:rFonts w:eastAsia="SchoolBookSanPin"/>
          <w:lang w:eastAsia="en-US"/>
        </w:rPr>
        <w:t xml:space="preserve">Внешняя политика России. Война России с Францией 1805-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7394B">
        <w:rPr>
          <w:rFonts w:eastAsia="SchoolBookSanPin"/>
          <w:lang w:val="en-US" w:eastAsia="en-US"/>
        </w:rPr>
        <w:t>XIX</w:t>
      </w:r>
      <w:r w:rsidRPr="0087394B">
        <w:rPr>
          <w:rFonts w:eastAsia="SchoolBookSanPin"/>
          <w:lang w:eastAsia="en-US"/>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87394B" w:rsidRPr="0087394B" w:rsidRDefault="0087394B" w:rsidP="0087394B">
      <w:pPr>
        <w:rPr>
          <w:rFonts w:eastAsia="SchoolBookSanPin"/>
          <w:lang w:eastAsia="en-US"/>
        </w:rPr>
      </w:pPr>
      <w:r w:rsidRPr="0087394B">
        <w:rPr>
          <w:rFonts w:eastAsia="SchoolBookSanPin"/>
          <w:lang w:eastAsia="en-US"/>
        </w:rPr>
        <w:t>Либеральные и охранительные тенденции во внутренней политике. Польская конституция 1815 г. Военные поселения.</w:t>
      </w:r>
    </w:p>
    <w:p w:rsidR="0087394B" w:rsidRPr="0087394B" w:rsidRDefault="0087394B" w:rsidP="0087394B">
      <w:pPr>
        <w:rPr>
          <w:rFonts w:eastAsia="SchoolBookSanPin"/>
          <w:lang w:eastAsia="en-US"/>
        </w:rPr>
      </w:pPr>
      <w:r w:rsidRPr="0087394B">
        <w:rPr>
          <w:rFonts w:eastAsia="SchoolBookSanPin"/>
          <w:lang w:eastAsia="en-US"/>
        </w:rPr>
        <w:t>Дворянская оппозиция самодержавию. Тайные организации:</w:t>
      </w:r>
    </w:p>
    <w:p w:rsidR="0087394B" w:rsidRPr="0087394B" w:rsidRDefault="0087394B" w:rsidP="0087394B">
      <w:pPr>
        <w:rPr>
          <w:rFonts w:eastAsia="SchoolBookSanPin"/>
          <w:lang w:eastAsia="en-US"/>
        </w:rPr>
      </w:pPr>
      <w:r w:rsidRPr="0087394B">
        <w:rPr>
          <w:rFonts w:eastAsia="SchoolBookSanPin"/>
          <w:lang w:eastAsia="en-US"/>
        </w:rPr>
        <w:t>Союз спасения, Союз благоденствия, Северное и Южное общества. Восстание декабристов 14 декабря 1825 г.</w:t>
      </w:r>
    </w:p>
    <w:p w:rsidR="0087394B" w:rsidRPr="0087394B" w:rsidRDefault="0087394B" w:rsidP="0087394B">
      <w:pPr>
        <w:rPr>
          <w:rFonts w:eastAsia="OfficinaSansBoldITC"/>
          <w:lang w:eastAsia="en-US"/>
        </w:rPr>
      </w:pPr>
      <w:r w:rsidRPr="0087394B">
        <w:rPr>
          <w:rFonts w:eastAsia="OfficinaSansBoldITC"/>
          <w:lang w:eastAsia="en-US"/>
        </w:rPr>
        <w:t xml:space="preserve">150.7.2.3. Николаевское самодержавие: государственный консерватизм. </w:t>
      </w:r>
    </w:p>
    <w:p w:rsidR="0087394B" w:rsidRPr="0087394B" w:rsidRDefault="0087394B" w:rsidP="0087394B">
      <w:pPr>
        <w:rPr>
          <w:rFonts w:eastAsia="SchoolBookSanPin"/>
          <w:lang w:eastAsia="en-US"/>
        </w:rPr>
      </w:pPr>
      <w:r w:rsidRPr="0087394B">
        <w:rPr>
          <w:rFonts w:eastAsia="SchoolBookSanPin"/>
          <w:lang w:eastAsia="en-US"/>
        </w:rPr>
        <w:t xml:space="preserve">Реформаторские и консервативные тенденции в политике Николая </w:t>
      </w:r>
      <w:r w:rsidRPr="0087394B">
        <w:rPr>
          <w:rFonts w:eastAsia="SchoolBookSanPin"/>
          <w:lang w:val="en-US" w:eastAsia="en-US"/>
        </w:rPr>
        <w:t>I</w:t>
      </w:r>
      <w:r w:rsidRPr="0087394B">
        <w:rPr>
          <w:rFonts w:eastAsia="SchoolBookSanPin"/>
          <w:lang w:eastAsia="en-US"/>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rsidR="0087394B" w:rsidRPr="0087394B" w:rsidRDefault="0087394B" w:rsidP="0087394B">
      <w:pPr>
        <w:rPr>
          <w:rFonts w:eastAsia="SchoolBookSanPin"/>
          <w:lang w:eastAsia="en-US"/>
        </w:rPr>
      </w:pPr>
      <w:r w:rsidRPr="0087394B">
        <w:rPr>
          <w:rFonts w:eastAsia="SchoolBookSanPin"/>
          <w:lang w:eastAsia="en-US"/>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87394B" w:rsidRPr="0087394B" w:rsidRDefault="0087394B" w:rsidP="0087394B">
      <w:pPr>
        <w:rPr>
          <w:rFonts w:eastAsia="SchoolBookSanPin"/>
          <w:lang w:eastAsia="en-US"/>
        </w:rPr>
      </w:pPr>
      <w:r w:rsidRPr="0087394B">
        <w:rPr>
          <w:rFonts w:eastAsia="SchoolBookSanPin"/>
          <w:lang w:eastAsia="en-US"/>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87394B" w:rsidRPr="0087394B" w:rsidRDefault="0087394B" w:rsidP="0087394B">
      <w:pPr>
        <w:rPr>
          <w:rFonts w:eastAsia="SchoolBookSanPin"/>
          <w:lang w:eastAsia="en-US"/>
        </w:rPr>
      </w:pPr>
      <w:r w:rsidRPr="0087394B">
        <w:rPr>
          <w:rFonts w:eastAsia="SchoolBookSanPin"/>
          <w:lang w:eastAsia="en-US"/>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2.4. Культурное пространство империи в первой половине </w:t>
      </w:r>
      <w:r w:rsidRPr="0087394B">
        <w:rPr>
          <w:rFonts w:eastAsia="OfficinaSansBoldITC"/>
          <w:lang w:val="en-US" w:eastAsia="en-US"/>
        </w:rPr>
        <w:t>XIX</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2.5. Народы России в первой половине </w:t>
      </w:r>
      <w:r w:rsidRPr="0087394B">
        <w:rPr>
          <w:rFonts w:eastAsia="OfficinaSansBoldITC"/>
          <w:lang w:val="en-US" w:eastAsia="en-US"/>
        </w:rPr>
        <w:t>XIX</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2.6. Социальная и правовая модернизация страны при Александре </w:t>
      </w:r>
      <w:r w:rsidRPr="0087394B">
        <w:rPr>
          <w:rFonts w:eastAsia="OfficinaSansBoldITC"/>
          <w:lang w:val="en-US" w:eastAsia="en-US"/>
        </w:rPr>
        <w:t>II</w:t>
      </w:r>
      <w:r w:rsidRPr="0087394B">
        <w:rPr>
          <w:rFonts w:eastAsia="OfficinaSansBoldITC"/>
          <w:lang w:eastAsia="en-US"/>
        </w:rPr>
        <w:t xml:space="preserve">. </w:t>
      </w:r>
    </w:p>
    <w:p w:rsidR="0087394B" w:rsidRPr="0087394B" w:rsidRDefault="0087394B" w:rsidP="0087394B">
      <w:pPr>
        <w:rPr>
          <w:rFonts w:eastAsia="SchoolBookSanPin"/>
          <w:lang w:eastAsia="en-US"/>
        </w:rPr>
      </w:pPr>
      <w:r w:rsidRPr="0087394B">
        <w:rPr>
          <w:rFonts w:eastAsia="SchoolBookSanPin"/>
          <w:lang w:eastAsia="en-US"/>
        </w:rPr>
        <w:t>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87394B" w:rsidRPr="0087394B" w:rsidRDefault="0087394B" w:rsidP="0087394B">
      <w:pPr>
        <w:rPr>
          <w:rFonts w:eastAsia="SchoolBookSanPin"/>
          <w:lang w:eastAsia="en-US"/>
        </w:rPr>
      </w:pPr>
      <w:r w:rsidRPr="0087394B">
        <w:rPr>
          <w:rFonts w:eastAsia="SchoolBookSanPin"/>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2.7. Россия в 1880-1890-х гг. </w:t>
      </w:r>
    </w:p>
    <w:p w:rsidR="0087394B" w:rsidRPr="0087394B" w:rsidRDefault="0087394B" w:rsidP="0087394B">
      <w:pPr>
        <w:rPr>
          <w:rFonts w:eastAsia="SchoolBookSanPin"/>
          <w:lang w:eastAsia="en-US"/>
        </w:rPr>
      </w:pPr>
      <w:r w:rsidRPr="0087394B">
        <w:rPr>
          <w:rFonts w:eastAsia="SchoolBookSanPin"/>
          <w:lang w:eastAsia="en-US"/>
        </w:rPr>
        <w:t xml:space="preserve">«Народное самодержавие» Александра </w:t>
      </w:r>
      <w:r w:rsidRPr="0087394B">
        <w:rPr>
          <w:rFonts w:eastAsia="SchoolBookSanPin"/>
          <w:lang w:val="en-US" w:eastAsia="en-US"/>
        </w:rPr>
        <w:t>III</w:t>
      </w:r>
      <w:r w:rsidRPr="0087394B">
        <w:rPr>
          <w:rFonts w:eastAsia="SchoolBookSanPin"/>
          <w:lang w:eastAsia="en-US"/>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87394B" w:rsidRPr="0087394B" w:rsidRDefault="0087394B" w:rsidP="0087394B">
      <w:pPr>
        <w:rPr>
          <w:rFonts w:eastAsia="SchoolBookSanPin"/>
          <w:lang w:eastAsia="en-US"/>
        </w:rPr>
      </w:pPr>
      <w:r w:rsidRPr="0087394B">
        <w:rPr>
          <w:rFonts w:eastAsia="SchoolBookSanPin"/>
          <w:lang w:eastAsia="en-US"/>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87394B" w:rsidRPr="0087394B" w:rsidRDefault="0087394B" w:rsidP="0087394B">
      <w:pPr>
        <w:rPr>
          <w:rFonts w:eastAsia="SchoolBookSanPin"/>
          <w:lang w:eastAsia="en-US"/>
        </w:rPr>
      </w:pPr>
      <w:r w:rsidRPr="0087394B">
        <w:rPr>
          <w:rFonts w:eastAsia="SchoolBookSanPin"/>
          <w:lang w:eastAsia="en-US"/>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87394B" w:rsidRPr="0087394B" w:rsidRDefault="0087394B" w:rsidP="0087394B">
      <w:pPr>
        <w:rPr>
          <w:rFonts w:eastAsia="SchoolBookSanPin"/>
          <w:lang w:eastAsia="en-US"/>
        </w:rPr>
      </w:pPr>
      <w:r w:rsidRPr="0087394B">
        <w:rPr>
          <w:rFonts w:eastAsia="SchoolBookSanPin"/>
          <w:lang w:eastAsia="en-US"/>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2.8. Культурное пространство империи во второй половине </w:t>
      </w:r>
      <w:r w:rsidRPr="0087394B">
        <w:rPr>
          <w:rFonts w:eastAsia="OfficinaSansBoldITC"/>
          <w:lang w:val="en-US" w:eastAsia="en-US"/>
        </w:rPr>
        <w:t>XIX</w:t>
      </w:r>
      <w:r w:rsidRPr="0087394B">
        <w:rPr>
          <w:rFonts w:eastAsia="OfficinaSansBoldITC"/>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 xml:space="preserve">Культура и быт народов России во второй половине </w:t>
      </w:r>
      <w:r w:rsidRPr="0087394B">
        <w:rPr>
          <w:rFonts w:eastAsia="SchoolBookSanPin"/>
          <w:lang w:val="en-US" w:eastAsia="en-US"/>
        </w:rPr>
        <w:t>XIX</w:t>
      </w:r>
      <w:r w:rsidRPr="0087394B">
        <w:rPr>
          <w:rFonts w:eastAsia="SchoolBookSanPin"/>
          <w:lang w:eastAsia="en-US"/>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87394B">
        <w:rPr>
          <w:rFonts w:eastAsia="SchoolBookSanPin"/>
          <w:lang w:val="en-US" w:eastAsia="en-US"/>
        </w:rPr>
        <w:t>XIX</w:t>
      </w:r>
      <w:r w:rsidRPr="0087394B">
        <w:rPr>
          <w:rFonts w:eastAsia="SchoolBookSanPin"/>
          <w:lang w:eastAsia="en-US"/>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2.9. Этнокультурный облик империи. </w:t>
      </w:r>
    </w:p>
    <w:p w:rsidR="0087394B" w:rsidRPr="0087394B" w:rsidRDefault="0087394B" w:rsidP="0087394B">
      <w:pPr>
        <w:rPr>
          <w:rFonts w:eastAsia="SchoolBookSanPin"/>
          <w:lang w:eastAsia="en-US"/>
        </w:rPr>
      </w:pPr>
      <w:r w:rsidRPr="0087394B">
        <w:rPr>
          <w:rFonts w:eastAsia="SchoolBookSanPin"/>
          <w:lang w:eastAsia="en-US"/>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 xml:space="preserve">7.2.10. Формирование гражданского общества и основные направления общественных движений. </w:t>
      </w:r>
    </w:p>
    <w:p w:rsidR="0087394B" w:rsidRPr="0087394B" w:rsidRDefault="0087394B" w:rsidP="0087394B">
      <w:pPr>
        <w:rPr>
          <w:rFonts w:eastAsia="SchoolBookSanPin"/>
          <w:lang w:eastAsia="en-US"/>
        </w:rPr>
      </w:pPr>
      <w:r w:rsidRPr="0087394B">
        <w:rPr>
          <w:rFonts w:eastAsia="SchoolBookSanPin"/>
          <w:lang w:eastAsia="en-US"/>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87394B" w:rsidRPr="0087394B" w:rsidRDefault="0087394B" w:rsidP="0087394B">
      <w:pPr>
        <w:rPr>
          <w:rFonts w:eastAsia="SchoolBookSanPin"/>
          <w:lang w:eastAsia="en-US"/>
        </w:rPr>
      </w:pPr>
      <w:r w:rsidRPr="0087394B">
        <w:rPr>
          <w:rFonts w:eastAsia="SchoolBookSanPin"/>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87394B">
        <w:rPr>
          <w:rFonts w:eastAsia="SchoolBookSanPin"/>
          <w:lang w:val="en-US" w:eastAsia="en-US"/>
        </w:rPr>
        <w:t>I</w:t>
      </w:r>
      <w:r w:rsidRPr="0087394B">
        <w:rPr>
          <w:rFonts w:eastAsia="SchoolBookSanPin"/>
          <w:lang w:eastAsia="en-US"/>
        </w:rPr>
        <w:t xml:space="preserve"> съезд РСДРП.</w:t>
      </w:r>
    </w:p>
    <w:p w:rsidR="0087394B" w:rsidRPr="0087394B" w:rsidRDefault="0087394B" w:rsidP="0087394B">
      <w:pPr>
        <w:rPr>
          <w:rFonts w:eastAsia="OfficinaSansBookITC"/>
          <w:lang w:eastAsia="en-US"/>
        </w:rPr>
      </w:pPr>
      <w:r w:rsidRPr="0087394B">
        <w:rPr>
          <w:lang w:eastAsia="en-US"/>
        </w:rPr>
        <w:t>150.</w:t>
      </w:r>
      <w:r w:rsidRPr="0087394B">
        <w:rPr>
          <w:rFonts w:eastAsia="OfficinaSansBoldITC"/>
          <w:lang w:eastAsia="en-US"/>
        </w:rPr>
        <w:t xml:space="preserve">7.2.11. Россия на пороге ХХ в.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7.2.11.1. </w:t>
      </w:r>
      <w:r w:rsidRPr="0087394B">
        <w:rPr>
          <w:rFonts w:eastAsia="SchoolBookSanPin"/>
          <w:lang w:eastAsia="en-US"/>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87394B" w:rsidRPr="0087394B" w:rsidRDefault="0087394B" w:rsidP="0087394B">
      <w:pPr>
        <w:rPr>
          <w:rFonts w:eastAsia="SchoolBookSanPin"/>
          <w:lang w:eastAsia="en-US"/>
        </w:rPr>
      </w:pPr>
      <w:r w:rsidRPr="0087394B">
        <w:rPr>
          <w:rFonts w:eastAsia="SchoolBookSanPin"/>
          <w:lang w:eastAsia="en-US"/>
        </w:rPr>
        <w:t>Имперский центр и регионы. Национальная политика, этнические элиты и национально-культурные движения.</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7.2.11.2. </w:t>
      </w:r>
      <w:r w:rsidRPr="0087394B">
        <w:rPr>
          <w:rFonts w:eastAsia="SchoolBookSanPin"/>
          <w:lang w:eastAsia="en-US"/>
        </w:rPr>
        <w:t>Россия в системе международных отношений. Политика на Дальнем Востоке. Русско-японская война 1904-1905 гг. Оборона Порт-Артура. Цусимское сражени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7.2.11.3. </w:t>
      </w:r>
      <w:r w:rsidRPr="0087394B">
        <w:rPr>
          <w:rFonts w:eastAsia="SchoolBookSanPin"/>
          <w:lang w:eastAsia="en-US"/>
        </w:rPr>
        <w:t xml:space="preserve">Первая российская революция 1905-1907 гг. Начало парламентаризма в России. Николай </w:t>
      </w:r>
      <w:r w:rsidRPr="0087394B">
        <w:rPr>
          <w:rFonts w:eastAsia="SchoolBookSanPin"/>
          <w:lang w:val="en-US" w:eastAsia="en-US"/>
        </w:rPr>
        <w:t>II</w:t>
      </w:r>
      <w:r w:rsidRPr="0087394B">
        <w:rPr>
          <w:rFonts w:eastAsia="SchoolBookSanPin"/>
          <w:lang w:eastAsia="en-US"/>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87394B" w:rsidRPr="0087394B" w:rsidRDefault="0087394B" w:rsidP="0087394B">
      <w:pPr>
        <w:rPr>
          <w:rFonts w:eastAsia="SchoolBookSanPin"/>
          <w:lang w:eastAsia="en-US"/>
        </w:rPr>
      </w:pPr>
      <w:r w:rsidRPr="0087394B">
        <w:rPr>
          <w:rFonts w:eastAsia="SchoolBookSanPin"/>
          <w:lang w:eastAsia="en-US"/>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87394B" w:rsidRPr="0087394B" w:rsidRDefault="0087394B" w:rsidP="0087394B">
      <w:pPr>
        <w:rPr>
          <w:rFonts w:eastAsia="SchoolBookSanPin"/>
          <w:lang w:eastAsia="en-US"/>
        </w:rPr>
      </w:pPr>
      <w:r w:rsidRPr="0087394B">
        <w:rPr>
          <w:rFonts w:eastAsia="SchoolBookSanPin"/>
          <w:lang w:eastAsia="en-US"/>
        </w:rPr>
        <w:t>«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87394B" w:rsidRPr="0087394B" w:rsidRDefault="0087394B" w:rsidP="0087394B">
      <w:pPr>
        <w:rPr>
          <w:rFonts w:eastAsia="SchoolBookSanPin"/>
          <w:lang w:eastAsia="en-US"/>
        </w:rPr>
      </w:pPr>
      <w:r w:rsidRPr="0087394B">
        <w:rPr>
          <w:rFonts w:eastAsia="SchoolBookSanPin"/>
          <w:lang w:eastAsia="en-US"/>
        </w:rPr>
        <w:t xml:space="preserve">Избирательный закон 11 декабря 1905 г. Избирательная кампания в </w:t>
      </w:r>
      <w:r w:rsidRPr="0087394B">
        <w:rPr>
          <w:rFonts w:eastAsia="SchoolBookSanPin"/>
          <w:lang w:val="en-US" w:eastAsia="en-US"/>
        </w:rPr>
        <w:t>I</w:t>
      </w:r>
      <w:r w:rsidRPr="0087394B">
        <w:rPr>
          <w:rFonts w:eastAsia="SchoolBookSanPin"/>
          <w:lang w:eastAsia="en-US"/>
        </w:rPr>
        <w:t xml:space="preserve"> Государственную думу. Основные государственные законы 23 апреля 1906 г. Деятельность </w:t>
      </w:r>
      <w:r w:rsidRPr="0087394B">
        <w:rPr>
          <w:rFonts w:eastAsia="SchoolBookSanPin"/>
          <w:lang w:val="en-US" w:eastAsia="en-US"/>
        </w:rPr>
        <w:t>I</w:t>
      </w:r>
      <w:r w:rsidRPr="0087394B">
        <w:rPr>
          <w:rFonts w:eastAsia="SchoolBookSanPin"/>
          <w:lang w:eastAsia="en-US"/>
        </w:rPr>
        <w:t xml:space="preserve"> и </w:t>
      </w:r>
      <w:r w:rsidRPr="0087394B">
        <w:rPr>
          <w:rFonts w:eastAsia="SchoolBookSanPin"/>
          <w:lang w:val="en-US" w:eastAsia="en-US"/>
        </w:rPr>
        <w:t>II</w:t>
      </w:r>
      <w:r w:rsidRPr="0087394B">
        <w:rPr>
          <w:rFonts w:eastAsia="SchoolBookSanPin"/>
          <w:lang w:eastAsia="en-US"/>
        </w:rPr>
        <w:t xml:space="preserve"> Государственной думы: итоги и урок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7.2.11.4. </w:t>
      </w:r>
      <w:r w:rsidRPr="0087394B">
        <w:rPr>
          <w:rFonts w:eastAsia="SchoolBookSanPin"/>
          <w:lang w:eastAsia="en-US"/>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87394B">
        <w:rPr>
          <w:rFonts w:eastAsia="SchoolBookSanPin"/>
          <w:lang w:val="en-US" w:eastAsia="en-US"/>
        </w:rPr>
        <w:t>III</w:t>
      </w:r>
      <w:r w:rsidRPr="0087394B">
        <w:rPr>
          <w:rFonts w:eastAsia="SchoolBookSanPin"/>
          <w:lang w:eastAsia="en-US"/>
        </w:rPr>
        <w:t xml:space="preserve"> и </w:t>
      </w:r>
      <w:r w:rsidRPr="0087394B">
        <w:rPr>
          <w:rFonts w:eastAsia="SchoolBookSanPin"/>
          <w:lang w:val="en-US" w:eastAsia="en-US"/>
        </w:rPr>
        <w:t>IV</w:t>
      </w:r>
      <w:r w:rsidRPr="0087394B">
        <w:rPr>
          <w:rFonts w:eastAsia="SchoolBookSanPin"/>
          <w:lang w:eastAsia="en-US"/>
        </w:rPr>
        <w:t xml:space="preserve"> Государственная дума. Идейно-политический спектр. Общественный и социальный подъём.</w:t>
      </w:r>
    </w:p>
    <w:p w:rsidR="0087394B" w:rsidRPr="0087394B" w:rsidRDefault="0087394B" w:rsidP="0087394B">
      <w:pPr>
        <w:rPr>
          <w:rFonts w:eastAsia="SchoolBookSanPin"/>
          <w:lang w:eastAsia="en-US"/>
        </w:rPr>
      </w:pPr>
      <w:r w:rsidRPr="0087394B">
        <w:rPr>
          <w:rFonts w:eastAsia="SchoolBookSanPin"/>
          <w:lang w:eastAsia="en-US"/>
        </w:rPr>
        <w:t>Обострение международной обстановки. Блоковая система и участие в ней России. Россия в преддверии мировой катастроф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7.2.11.5. </w:t>
      </w:r>
      <w:r w:rsidRPr="0087394B">
        <w:rPr>
          <w:rFonts w:eastAsia="SchoolBookSanPin"/>
          <w:lang w:eastAsia="en-US"/>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87394B">
        <w:rPr>
          <w:rFonts w:eastAsia="SchoolBookSanPin"/>
          <w:lang w:val="en-US" w:eastAsia="en-US"/>
        </w:rPr>
        <w:t>XX</w:t>
      </w:r>
      <w:r w:rsidRPr="0087394B">
        <w:rPr>
          <w:rFonts w:eastAsia="SchoolBookSanPin"/>
          <w:lang w:eastAsia="en-US"/>
        </w:rPr>
        <w:t xml:space="preserve"> в. Живопись.</w:t>
      </w:r>
    </w:p>
    <w:p w:rsidR="0087394B" w:rsidRPr="0087394B" w:rsidRDefault="0087394B" w:rsidP="0087394B">
      <w:pPr>
        <w:rPr>
          <w:rFonts w:eastAsia="SchoolBookSanPin"/>
          <w:lang w:eastAsia="en-US"/>
        </w:rPr>
      </w:pPr>
      <w:r w:rsidRPr="0087394B">
        <w:rPr>
          <w:rFonts w:eastAsia="SchoolBookSanPin"/>
          <w:lang w:eastAsia="en-US"/>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87394B" w:rsidRPr="0087394B" w:rsidRDefault="0087394B" w:rsidP="0087394B">
      <w:pPr>
        <w:rPr>
          <w:rFonts w:eastAsia="SchoolBookSanPin"/>
          <w:lang w:eastAsia="en-US"/>
        </w:rPr>
      </w:pPr>
      <w:r w:rsidRPr="0087394B">
        <w:rPr>
          <w:rFonts w:eastAsia="SchoolBookSanPin"/>
          <w:lang w:eastAsia="en-US"/>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87394B">
        <w:rPr>
          <w:rFonts w:eastAsia="SchoolBookSanPin"/>
          <w:lang w:val="en-US" w:eastAsia="en-US"/>
        </w:rPr>
        <w:t>XX</w:t>
      </w:r>
      <w:r w:rsidRPr="0087394B">
        <w:rPr>
          <w:rFonts w:eastAsia="SchoolBookSanPin"/>
          <w:lang w:eastAsia="en-US"/>
        </w:rPr>
        <w:t xml:space="preserve"> в. в мировую культуру.</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7.2.12. </w:t>
      </w:r>
      <w:r w:rsidRPr="0087394B">
        <w:rPr>
          <w:rFonts w:eastAsia="SchoolBookSanPin"/>
          <w:lang w:eastAsia="en-US"/>
        </w:rPr>
        <w:t xml:space="preserve">Наш край в </w:t>
      </w:r>
      <w:r w:rsidRPr="0087394B">
        <w:rPr>
          <w:rFonts w:eastAsia="SchoolBookSanPin"/>
          <w:lang w:val="en-US" w:eastAsia="en-US"/>
        </w:rPr>
        <w:t>XIX</w:t>
      </w:r>
      <w:r w:rsidRPr="0087394B">
        <w:rPr>
          <w:rFonts w:eastAsia="SchoolBookSanPin"/>
          <w:lang w:eastAsia="en-US"/>
        </w:rPr>
        <w:t xml:space="preserve"> ‒ начале ХХ 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7.2.13. </w:t>
      </w:r>
      <w:r w:rsidRPr="0087394B">
        <w:rPr>
          <w:rFonts w:eastAsia="SchoolBookSanPin"/>
          <w:lang w:eastAsia="en-US"/>
        </w:rPr>
        <w:t xml:space="preserve">Обобщение. </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8. Планируемые результаты освоения программы по истории на уровне основного общего образования.</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8.1. К важнейшим личностным результатам изучения истории относятся:</w:t>
      </w:r>
    </w:p>
    <w:p w:rsidR="0087394B" w:rsidRPr="0087394B" w:rsidRDefault="0087394B" w:rsidP="0087394B">
      <w:pPr>
        <w:rPr>
          <w:rFonts w:eastAsia="SchoolBookSanPin"/>
          <w:lang w:eastAsia="en-US"/>
        </w:rPr>
      </w:pPr>
      <w:r w:rsidRPr="0087394B">
        <w:rPr>
          <w:rFonts w:eastAsia="SchoolBookSanPin"/>
          <w:lang w:eastAsia="en-US"/>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94B" w:rsidRPr="0087394B" w:rsidRDefault="0087394B" w:rsidP="0087394B">
      <w:pPr>
        <w:rPr>
          <w:rFonts w:eastAsia="SchoolBookSanPin"/>
          <w:lang w:eastAsia="en-US"/>
        </w:rPr>
      </w:pPr>
      <w:r w:rsidRPr="0087394B">
        <w:rPr>
          <w:rFonts w:eastAsia="SchoolBookSanPin"/>
          <w:lang w:eastAsia="en-US"/>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87394B" w:rsidRPr="0087394B" w:rsidRDefault="0087394B" w:rsidP="0087394B">
      <w:pPr>
        <w:rPr>
          <w:rFonts w:eastAsia="SchoolBookSanPin"/>
          <w:lang w:eastAsia="en-US"/>
        </w:rPr>
      </w:pPr>
      <w:r w:rsidRPr="0087394B">
        <w:rPr>
          <w:rFonts w:eastAsia="SchoolBookSanPin"/>
          <w:lang w:eastAsia="en-US"/>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rsidR="0087394B" w:rsidRPr="0087394B" w:rsidRDefault="0087394B" w:rsidP="0087394B">
      <w:pPr>
        <w:rPr>
          <w:rFonts w:eastAsia="SchoolBookSanPin"/>
          <w:lang w:eastAsia="en-US"/>
        </w:rPr>
      </w:pPr>
      <w:r w:rsidRPr="0087394B">
        <w:rPr>
          <w:rFonts w:eastAsia="SchoolBookSanPin"/>
          <w:lang w:eastAsia="en-US"/>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87394B" w:rsidRPr="0087394B" w:rsidRDefault="0087394B" w:rsidP="0087394B">
      <w:pPr>
        <w:rPr>
          <w:rFonts w:eastAsia="SchoolBookSanPin"/>
          <w:lang w:eastAsia="en-US"/>
        </w:rPr>
      </w:pPr>
      <w:r w:rsidRPr="0087394B">
        <w:rPr>
          <w:rFonts w:eastAsia="SchoolBookSanPin"/>
          <w:lang w:eastAsia="en-US"/>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87394B" w:rsidRPr="0087394B" w:rsidRDefault="0087394B" w:rsidP="0087394B">
      <w:pPr>
        <w:rPr>
          <w:rFonts w:eastAsia="SchoolBookSanPin"/>
          <w:lang w:eastAsia="en-US"/>
        </w:rPr>
      </w:pPr>
      <w:r w:rsidRPr="0087394B">
        <w:rPr>
          <w:rFonts w:eastAsia="SchoolBookSanPin"/>
          <w:lang w:eastAsia="en-US"/>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87394B" w:rsidRPr="0087394B" w:rsidRDefault="0087394B" w:rsidP="0087394B">
      <w:pPr>
        <w:rPr>
          <w:rFonts w:eastAsia="SchoolBookSanPin"/>
          <w:lang w:eastAsia="en-US"/>
        </w:rPr>
      </w:pPr>
      <w:r w:rsidRPr="0087394B">
        <w:rPr>
          <w:rFonts w:eastAsia="SchoolBookSanPin"/>
          <w:lang w:eastAsia="en-US"/>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87394B" w:rsidRPr="0087394B" w:rsidRDefault="0087394B" w:rsidP="0087394B">
      <w:pPr>
        <w:rPr>
          <w:rFonts w:eastAsia="SchoolBookSanPin"/>
          <w:lang w:eastAsia="en-US"/>
        </w:rPr>
      </w:pPr>
      <w:r w:rsidRPr="0087394B">
        <w:rPr>
          <w:rFonts w:eastAsia="SchoolBookSanPin"/>
          <w:lang w:eastAsia="en-US"/>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87394B" w:rsidRPr="0087394B" w:rsidRDefault="0087394B" w:rsidP="0087394B">
      <w:pPr>
        <w:rPr>
          <w:rFonts w:eastAsia="SchoolBookSanPin"/>
          <w:lang w:eastAsia="en-US"/>
        </w:rPr>
      </w:pPr>
      <w:r w:rsidRPr="0087394B">
        <w:rPr>
          <w:rFonts w:eastAsia="SchoolBookSanPin"/>
          <w:lang w:eastAsia="en-US"/>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 xml:space="preserve">8.2. 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2.1. </w:t>
      </w:r>
      <w:r w:rsidRPr="0087394B">
        <w:rPr>
          <w:rFonts w:eastAsia="SchoolBookSanPin"/>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 xml:space="preserve">систематизировать и обобщать исторические факты (в форме таблиц, схем); </w:t>
      </w:r>
    </w:p>
    <w:p w:rsidR="0087394B" w:rsidRPr="0087394B" w:rsidRDefault="0087394B" w:rsidP="0087394B">
      <w:pPr>
        <w:rPr>
          <w:rFonts w:eastAsia="SchoolBookSanPin"/>
          <w:lang w:eastAsia="en-US"/>
        </w:rPr>
      </w:pPr>
      <w:r w:rsidRPr="0087394B">
        <w:rPr>
          <w:rFonts w:eastAsia="SchoolBookSanPin"/>
          <w:lang w:eastAsia="en-US"/>
        </w:rPr>
        <w:t xml:space="preserve">выявлять характерные признаки исторических явлений; </w:t>
      </w:r>
    </w:p>
    <w:p w:rsidR="0087394B" w:rsidRPr="0087394B" w:rsidRDefault="0087394B" w:rsidP="0087394B">
      <w:pPr>
        <w:rPr>
          <w:rFonts w:eastAsia="SchoolBookSanPin"/>
          <w:lang w:eastAsia="en-US"/>
        </w:rPr>
      </w:pPr>
      <w:r w:rsidRPr="0087394B">
        <w:rPr>
          <w:rFonts w:eastAsia="SchoolBookSanPin"/>
          <w:lang w:eastAsia="en-US"/>
        </w:rPr>
        <w:t>раскрывать причинно-следственные связи событий;</w:t>
      </w:r>
    </w:p>
    <w:p w:rsidR="0087394B" w:rsidRPr="0087394B" w:rsidRDefault="0087394B" w:rsidP="0087394B">
      <w:pPr>
        <w:rPr>
          <w:rFonts w:eastAsia="SchoolBookSanPin"/>
          <w:lang w:eastAsia="en-US"/>
        </w:rPr>
      </w:pPr>
      <w:r w:rsidRPr="0087394B">
        <w:rPr>
          <w:rFonts w:eastAsia="SchoolBookSanPin"/>
          <w:lang w:eastAsia="en-US"/>
        </w:rPr>
        <w:t>сравнивать события, ситуации, выявляя общие черты и различия; формулировать и обосновывать вывод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2.2. </w:t>
      </w:r>
      <w:r w:rsidRPr="0087394B">
        <w:rPr>
          <w:rFonts w:eastAsia="SchoolBookSanPin"/>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 xml:space="preserve">определять познавательную задачу; </w:t>
      </w:r>
    </w:p>
    <w:p w:rsidR="0087394B" w:rsidRPr="0087394B" w:rsidRDefault="0087394B" w:rsidP="0087394B">
      <w:pPr>
        <w:rPr>
          <w:rFonts w:eastAsia="SchoolBookSanPin"/>
          <w:lang w:eastAsia="en-US"/>
        </w:rPr>
      </w:pPr>
      <w:r w:rsidRPr="0087394B">
        <w:rPr>
          <w:rFonts w:eastAsia="SchoolBookSanPin"/>
          <w:lang w:eastAsia="en-US"/>
        </w:rPr>
        <w:t xml:space="preserve">намечать путь её решения и осуществлять подбор исторического материала, объекта; </w:t>
      </w:r>
    </w:p>
    <w:p w:rsidR="0087394B" w:rsidRPr="0087394B" w:rsidRDefault="0087394B" w:rsidP="0087394B">
      <w:pPr>
        <w:rPr>
          <w:rFonts w:eastAsia="SchoolBookSanPin"/>
          <w:lang w:eastAsia="en-US"/>
        </w:rPr>
      </w:pPr>
      <w:r w:rsidRPr="0087394B">
        <w:rPr>
          <w:rFonts w:eastAsia="SchoolBookSanPin"/>
          <w:lang w:eastAsia="en-US"/>
        </w:rPr>
        <w:t xml:space="preserve">систематизировать и анализировать исторические факты, осуществлять реконструкцию исторических событий; </w:t>
      </w:r>
    </w:p>
    <w:p w:rsidR="0087394B" w:rsidRPr="0087394B" w:rsidRDefault="0087394B" w:rsidP="0087394B">
      <w:pPr>
        <w:rPr>
          <w:rFonts w:eastAsia="SchoolBookSanPin"/>
          <w:lang w:eastAsia="en-US"/>
        </w:rPr>
      </w:pPr>
      <w:r w:rsidRPr="0087394B">
        <w:rPr>
          <w:rFonts w:eastAsia="SchoolBookSanPin"/>
          <w:lang w:eastAsia="en-US"/>
        </w:rPr>
        <w:t xml:space="preserve">соотносить полученный результат с имеющимся знанием; </w:t>
      </w:r>
    </w:p>
    <w:p w:rsidR="0087394B" w:rsidRPr="0087394B" w:rsidRDefault="0087394B" w:rsidP="0087394B">
      <w:pPr>
        <w:rPr>
          <w:rFonts w:eastAsia="SchoolBookSanPin"/>
          <w:lang w:eastAsia="en-US"/>
        </w:rPr>
      </w:pPr>
      <w:r w:rsidRPr="0087394B">
        <w:rPr>
          <w:rFonts w:eastAsia="SchoolBookSanPin"/>
          <w:lang w:eastAsia="en-US"/>
        </w:rPr>
        <w:t xml:space="preserve">определять новизну и обоснованность полученного результата; </w:t>
      </w:r>
    </w:p>
    <w:p w:rsidR="0087394B" w:rsidRPr="0087394B" w:rsidRDefault="0087394B" w:rsidP="0087394B">
      <w:pPr>
        <w:rPr>
          <w:rFonts w:eastAsia="SchoolBookSanPin"/>
          <w:lang w:eastAsia="en-US"/>
        </w:rPr>
      </w:pPr>
      <w:r w:rsidRPr="0087394B">
        <w:rPr>
          <w:rFonts w:eastAsia="SchoolBookSanPin"/>
          <w:lang w:eastAsia="en-US"/>
        </w:rPr>
        <w:t>представлять результаты своей деятельности в различных формах (сообщение, эссе, презентация, реферат, учебный проект и други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2.3. </w:t>
      </w:r>
      <w:r w:rsidRPr="0087394B">
        <w:rPr>
          <w:rFonts w:eastAsia="SchoolBookSanPin"/>
          <w:lang w:eastAsia="en-US"/>
        </w:rPr>
        <w:t>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87394B" w:rsidRPr="0087394B" w:rsidRDefault="0087394B" w:rsidP="0087394B">
      <w:pPr>
        <w:rPr>
          <w:rFonts w:eastAsia="SchoolBookSanPin"/>
          <w:lang w:eastAsia="en-US"/>
        </w:rPr>
      </w:pPr>
      <w:r w:rsidRPr="0087394B">
        <w:rPr>
          <w:rFonts w:eastAsia="SchoolBookSanPin"/>
          <w:lang w:eastAsia="en-US"/>
        </w:rPr>
        <w:t>различать виды источников исторической информации;</w:t>
      </w:r>
    </w:p>
    <w:p w:rsidR="0087394B" w:rsidRPr="0087394B" w:rsidRDefault="0087394B" w:rsidP="0087394B">
      <w:pPr>
        <w:rPr>
          <w:rFonts w:eastAsia="SchoolBookSanPin"/>
          <w:lang w:eastAsia="en-US"/>
        </w:rPr>
      </w:pPr>
      <w:r w:rsidRPr="0087394B">
        <w:rPr>
          <w:rFonts w:eastAsia="SchoolBookSanPin"/>
          <w:lang w:eastAsia="en-US"/>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2.4. </w:t>
      </w:r>
      <w:r w:rsidRPr="0087394B">
        <w:rPr>
          <w:rFonts w:eastAsia="SchoolBookSanPin"/>
          <w:lang w:eastAsia="en-US"/>
        </w:rPr>
        <w:t>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 xml:space="preserve">представлять особенности взаимодействия людей в исторических обществах и современном мире; </w:t>
      </w:r>
    </w:p>
    <w:p w:rsidR="0087394B" w:rsidRPr="0087394B" w:rsidRDefault="0087394B" w:rsidP="0087394B">
      <w:pPr>
        <w:rPr>
          <w:rFonts w:eastAsia="SchoolBookSanPin"/>
          <w:lang w:eastAsia="en-US"/>
        </w:rPr>
      </w:pPr>
      <w:r w:rsidRPr="0087394B">
        <w:rPr>
          <w:rFonts w:eastAsia="SchoolBookSanPin"/>
          <w:lang w:eastAsia="en-US"/>
        </w:rPr>
        <w:t xml:space="preserve">участвовать в обсуждении событий и личностей прошлого, раскрывать различие и сходство высказываемых оценок; </w:t>
      </w:r>
    </w:p>
    <w:p w:rsidR="0087394B" w:rsidRPr="0087394B" w:rsidRDefault="0087394B" w:rsidP="0087394B">
      <w:pPr>
        <w:rPr>
          <w:rFonts w:eastAsia="SchoolBookSanPin"/>
          <w:lang w:eastAsia="en-US"/>
        </w:rPr>
      </w:pPr>
      <w:r w:rsidRPr="0087394B">
        <w:rPr>
          <w:rFonts w:eastAsia="SchoolBookSanPin"/>
          <w:lang w:eastAsia="en-US"/>
        </w:rPr>
        <w:t>выражать и аргументировать свою точку зрения в устном высказывании, письменном тексте;</w:t>
      </w:r>
    </w:p>
    <w:p w:rsidR="0087394B" w:rsidRPr="0087394B" w:rsidRDefault="0087394B" w:rsidP="0087394B">
      <w:pPr>
        <w:rPr>
          <w:rFonts w:eastAsia="SchoolBookSanPin"/>
          <w:lang w:eastAsia="en-US"/>
        </w:rPr>
      </w:pPr>
      <w:r w:rsidRPr="0087394B">
        <w:rPr>
          <w:rFonts w:eastAsia="SchoolBookSanPin"/>
          <w:lang w:eastAsia="en-US"/>
        </w:rPr>
        <w:t xml:space="preserve">публично представлять результаты выполненного исследования, проекта; </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правила межкультурного взаимодействия в школе и социальном окружени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2.5. </w:t>
      </w:r>
      <w:r w:rsidRPr="0087394B">
        <w:rPr>
          <w:rFonts w:eastAsia="SchoolBookSanPin"/>
          <w:lang w:eastAsia="en-US"/>
        </w:rPr>
        <w:t>У обучающегося будут сформированы умения совместной деятельности:</w:t>
      </w:r>
    </w:p>
    <w:p w:rsidR="0087394B" w:rsidRPr="0087394B" w:rsidRDefault="0087394B" w:rsidP="0087394B">
      <w:pPr>
        <w:rPr>
          <w:rFonts w:eastAsia="SchoolBookSanPin"/>
          <w:lang w:eastAsia="en-US"/>
        </w:rPr>
      </w:pPr>
      <w:r w:rsidRPr="0087394B">
        <w:rPr>
          <w:rFonts w:eastAsia="SchoolBookSanPin"/>
          <w:lang w:eastAsia="en-US"/>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87394B" w:rsidRPr="0087394B" w:rsidRDefault="0087394B" w:rsidP="0087394B">
      <w:pPr>
        <w:rPr>
          <w:rFonts w:eastAsia="SchoolBookSanPin"/>
          <w:lang w:eastAsia="en-US"/>
        </w:rPr>
      </w:pPr>
      <w:r w:rsidRPr="0087394B">
        <w:rPr>
          <w:rFonts w:eastAsia="SchoolBookSanPin"/>
          <w:lang w:eastAsia="en-US"/>
        </w:rPr>
        <w:t xml:space="preserve">планировать и осуществлять совместную работу, коллективные учебные проекты по истории, в том числе ‒ на региональном материале; </w:t>
      </w:r>
    </w:p>
    <w:p w:rsidR="0087394B" w:rsidRPr="0087394B" w:rsidRDefault="0087394B" w:rsidP="0087394B">
      <w:pPr>
        <w:rPr>
          <w:rFonts w:eastAsia="SchoolBookSanPin"/>
          <w:lang w:eastAsia="en-US"/>
        </w:rPr>
      </w:pPr>
      <w:r w:rsidRPr="0087394B">
        <w:rPr>
          <w:rFonts w:eastAsia="SchoolBookSanPin"/>
          <w:lang w:eastAsia="en-US"/>
        </w:rPr>
        <w:t>определять свое участие в общей работе и координировать свои действия с другими членами команд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2.6. </w:t>
      </w:r>
      <w:r w:rsidRPr="0087394B">
        <w:rPr>
          <w:rFonts w:eastAsia="SchoolBookSanPin"/>
          <w:lang w:eastAsia="en-US"/>
        </w:rPr>
        <w:t>У обучающегося будут сформированы умения в части регуля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87394B" w:rsidRPr="0087394B" w:rsidRDefault="0087394B" w:rsidP="0087394B">
      <w:pPr>
        <w:rPr>
          <w:rFonts w:eastAsia="SchoolBookSanPin"/>
          <w:lang w:eastAsia="en-US"/>
        </w:rPr>
      </w:pPr>
      <w:r w:rsidRPr="0087394B">
        <w:rPr>
          <w:rFonts w:eastAsia="SchoolBookSanPin"/>
          <w:lang w:eastAsia="en-US"/>
        </w:rPr>
        <w:t>владеть приёмами самоконтроля ‒ осуществление самоконтроля, рефлексии и самооценки полученных результатов;</w:t>
      </w:r>
    </w:p>
    <w:p w:rsidR="0087394B" w:rsidRPr="0087394B" w:rsidRDefault="0087394B" w:rsidP="0087394B">
      <w:pPr>
        <w:rPr>
          <w:rFonts w:eastAsia="SchoolBookSanPin"/>
          <w:lang w:eastAsia="en-US"/>
        </w:rPr>
      </w:pPr>
      <w:r w:rsidRPr="0087394B">
        <w:rPr>
          <w:rFonts w:eastAsia="SchoolBookSanPin"/>
          <w:lang w:eastAsia="en-US"/>
        </w:rPr>
        <w:t>вносить коррективы в свою работу с учётом установленных ошибок, возникших трудностей.</w:t>
      </w:r>
    </w:p>
    <w:p w:rsidR="0087394B" w:rsidRPr="0087394B" w:rsidRDefault="0087394B" w:rsidP="0087394B">
      <w:pPr>
        <w:rPr>
          <w:rFonts w:eastAsia="SchoolBookSanPin"/>
          <w:lang w:eastAsia="en-US"/>
        </w:rPr>
      </w:pPr>
      <w:r w:rsidRPr="0087394B">
        <w:rPr>
          <w:rFonts w:eastAsia="SchoolBookSanPin"/>
          <w:lang w:eastAsia="en-US"/>
        </w:rPr>
        <w:t>150.8.2.7. У обучающегося будут сформированы умения в сфере эмоционального интеллекта, понимания себя и других:</w:t>
      </w:r>
    </w:p>
    <w:p w:rsidR="0087394B" w:rsidRPr="0087394B" w:rsidRDefault="0087394B" w:rsidP="0087394B">
      <w:pPr>
        <w:rPr>
          <w:rFonts w:eastAsia="SchoolBookSanPin"/>
          <w:lang w:eastAsia="en-US"/>
        </w:rPr>
      </w:pPr>
      <w:r w:rsidRPr="0087394B">
        <w:rPr>
          <w:rFonts w:eastAsia="SchoolBookSanPin"/>
          <w:lang w:eastAsia="en-US"/>
        </w:rPr>
        <w:t>выявлять на примерах исторических ситуаций роль эмоций в отношениях между людьми;</w:t>
      </w:r>
    </w:p>
    <w:p w:rsidR="0087394B" w:rsidRPr="0087394B" w:rsidRDefault="0087394B" w:rsidP="0087394B">
      <w:pPr>
        <w:rPr>
          <w:rFonts w:eastAsia="SchoolBookSanPin"/>
          <w:lang w:eastAsia="en-US"/>
        </w:rPr>
      </w:pPr>
      <w:r w:rsidRPr="0087394B">
        <w:rPr>
          <w:rFonts w:eastAsia="SchoolBookSanPin"/>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7394B" w:rsidRPr="0087394B" w:rsidRDefault="0087394B" w:rsidP="0087394B">
      <w:pPr>
        <w:rPr>
          <w:rFonts w:eastAsia="SchoolBookSanPin"/>
          <w:lang w:eastAsia="en-US"/>
        </w:rPr>
      </w:pPr>
      <w:r w:rsidRPr="0087394B">
        <w:rPr>
          <w:rFonts w:eastAsia="SchoolBookSanPin"/>
          <w:lang w:eastAsia="en-US"/>
        </w:rPr>
        <w:t>регулировать способ выражения своих эмоций с учётом позиций и мнений других участников общения.</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3. Предметные результаты освоения программы по истории на уровне основного общего образования должны обеспечивать:</w:t>
      </w:r>
    </w:p>
    <w:p w:rsidR="0087394B" w:rsidRPr="0087394B" w:rsidRDefault="0087394B" w:rsidP="0087394B">
      <w:pPr>
        <w:rPr>
          <w:rFonts w:eastAsia="SchoolBookSanPin"/>
          <w:lang w:eastAsia="en-US"/>
        </w:rPr>
      </w:pPr>
      <w:r w:rsidRPr="0087394B">
        <w:rPr>
          <w:rFonts w:eastAsia="SchoolBookSanPin"/>
          <w:lang w:eastAsia="en-US"/>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87394B" w:rsidRPr="0087394B" w:rsidRDefault="0087394B" w:rsidP="0087394B">
      <w:pPr>
        <w:rPr>
          <w:rFonts w:eastAsia="SchoolBookSanPin"/>
          <w:lang w:eastAsia="en-US"/>
        </w:rPr>
      </w:pPr>
      <w:r w:rsidRPr="0087394B">
        <w:rPr>
          <w:rFonts w:eastAsia="SchoolBookSanPin"/>
          <w:lang w:eastAsia="en-US"/>
        </w:rPr>
        <w:t>2) умение выявлять особенности развития культуры, быта и нравов народов в различные исторические эпохи;</w:t>
      </w:r>
    </w:p>
    <w:p w:rsidR="0087394B" w:rsidRPr="0087394B" w:rsidRDefault="0087394B" w:rsidP="0087394B">
      <w:pPr>
        <w:rPr>
          <w:rFonts w:eastAsia="SchoolBookSanPin"/>
          <w:lang w:eastAsia="en-US"/>
        </w:rPr>
      </w:pPr>
      <w:r w:rsidRPr="0087394B">
        <w:rPr>
          <w:rFonts w:eastAsia="SchoolBookSanPin"/>
          <w:lang w:eastAsia="en-US"/>
        </w:rPr>
        <w:t>3) овладение историческими понятиями и их использование для решения учебных и практических задач;</w:t>
      </w:r>
    </w:p>
    <w:p w:rsidR="0087394B" w:rsidRPr="0087394B" w:rsidRDefault="0087394B" w:rsidP="0087394B">
      <w:pPr>
        <w:rPr>
          <w:rFonts w:eastAsia="SchoolBookSanPin"/>
          <w:lang w:eastAsia="en-US"/>
        </w:rPr>
      </w:pPr>
      <w:r w:rsidRPr="0087394B">
        <w:rPr>
          <w:rFonts w:eastAsia="SchoolBookSanPin"/>
          <w:lang w:eastAsia="en-US"/>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87394B" w:rsidRPr="0087394B" w:rsidRDefault="0087394B" w:rsidP="0087394B">
      <w:pPr>
        <w:rPr>
          <w:rFonts w:eastAsia="SchoolBookSanPin"/>
          <w:lang w:eastAsia="en-US"/>
        </w:rPr>
      </w:pPr>
      <w:r w:rsidRPr="0087394B">
        <w:rPr>
          <w:rFonts w:eastAsia="SchoolBookSanPin"/>
          <w:lang w:eastAsia="en-US"/>
        </w:rPr>
        <w:t>5) умение выявлять существенные черты и характерные признаки исторических событий, явлений, процессов;</w:t>
      </w:r>
    </w:p>
    <w:p w:rsidR="0087394B" w:rsidRPr="0087394B" w:rsidRDefault="0087394B" w:rsidP="0087394B">
      <w:pPr>
        <w:rPr>
          <w:rFonts w:eastAsia="SchoolBookSanPin"/>
          <w:lang w:eastAsia="en-US"/>
        </w:rPr>
      </w:pPr>
      <w:r w:rsidRPr="0087394B">
        <w:rPr>
          <w:rFonts w:eastAsia="SchoolBookSanPin"/>
          <w:lang w:eastAsia="en-US"/>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87394B">
        <w:rPr>
          <w:rFonts w:eastAsia="SchoolBookSanPin"/>
          <w:lang w:val="en-US" w:eastAsia="en-US"/>
        </w:rPr>
        <w:t>XXI</w:t>
      </w:r>
      <w:r w:rsidRPr="0087394B">
        <w:rPr>
          <w:rFonts w:eastAsia="SchoolBookSanPin"/>
          <w:lang w:eastAsia="en-US"/>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87394B" w:rsidRPr="0087394B" w:rsidRDefault="0087394B" w:rsidP="0087394B">
      <w:pPr>
        <w:rPr>
          <w:rFonts w:eastAsia="SchoolBookSanPin"/>
          <w:lang w:eastAsia="en-US"/>
        </w:rPr>
      </w:pPr>
      <w:r w:rsidRPr="0087394B">
        <w:rPr>
          <w:rFonts w:eastAsia="SchoolBookSanPin"/>
          <w:lang w:eastAsia="en-US"/>
        </w:rPr>
        <w:t>7) умение сравнивать исторические события, явления, процессы в различные исторические эпохи;</w:t>
      </w:r>
    </w:p>
    <w:p w:rsidR="0087394B" w:rsidRPr="0087394B" w:rsidRDefault="0087394B" w:rsidP="0087394B">
      <w:pPr>
        <w:rPr>
          <w:rFonts w:eastAsia="SchoolBookSanPin"/>
          <w:lang w:eastAsia="en-US"/>
        </w:rPr>
      </w:pPr>
      <w:r w:rsidRPr="0087394B">
        <w:rPr>
          <w:rFonts w:eastAsia="SchoolBookSanPin"/>
          <w:lang w:eastAsia="en-US"/>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87394B" w:rsidRPr="0087394B" w:rsidRDefault="0087394B" w:rsidP="0087394B">
      <w:pPr>
        <w:rPr>
          <w:rFonts w:eastAsia="SchoolBookSanPin"/>
          <w:lang w:eastAsia="en-US"/>
        </w:rPr>
      </w:pPr>
      <w:r w:rsidRPr="0087394B">
        <w:rPr>
          <w:rFonts w:eastAsia="SchoolBookSanPin"/>
          <w:lang w:eastAsia="en-US"/>
        </w:rPr>
        <w:t>9) умение различать основные типы исторических источников: письменные, вещественные, аудиовизуальные;</w:t>
      </w:r>
    </w:p>
    <w:p w:rsidR="0087394B" w:rsidRPr="0087394B" w:rsidRDefault="0087394B" w:rsidP="0087394B">
      <w:pPr>
        <w:rPr>
          <w:rFonts w:eastAsia="SchoolBookSanPin"/>
          <w:lang w:eastAsia="en-US"/>
        </w:rPr>
      </w:pPr>
      <w:r w:rsidRPr="0087394B">
        <w:rPr>
          <w:rFonts w:eastAsia="SchoolBookSanPin"/>
          <w:lang w:eastAsia="en-US"/>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87394B" w:rsidRPr="0087394B" w:rsidRDefault="0087394B" w:rsidP="0087394B">
      <w:pPr>
        <w:rPr>
          <w:rFonts w:eastAsia="SchoolBookSanPin"/>
          <w:lang w:eastAsia="en-US"/>
        </w:rPr>
      </w:pPr>
      <w:r w:rsidRPr="0087394B">
        <w:rPr>
          <w:rFonts w:eastAsia="SchoolBookSanPin"/>
          <w:lang w:eastAsia="en-US"/>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87394B" w:rsidRPr="0087394B" w:rsidRDefault="0087394B" w:rsidP="0087394B">
      <w:pPr>
        <w:rPr>
          <w:rFonts w:eastAsia="SchoolBookSanPin"/>
          <w:lang w:eastAsia="en-US"/>
        </w:rPr>
      </w:pPr>
      <w:r w:rsidRPr="0087394B">
        <w:rPr>
          <w:rFonts w:eastAsia="SchoolBookSanPin"/>
          <w:lang w:eastAsia="en-US"/>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87394B" w:rsidRPr="0087394B" w:rsidRDefault="0087394B" w:rsidP="0087394B">
      <w:pPr>
        <w:rPr>
          <w:rFonts w:eastAsia="SchoolBookSanPin"/>
          <w:lang w:eastAsia="en-US"/>
        </w:rPr>
      </w:pPr>
      <w:r w:rsidRPr="0087394B">
        <w:rPr>
          <w:rFonts w:eastAsia="SchoolBookSanPin"/>
          <w:lang w:eastAsia="en-US"/>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87394B" w:rsidRPr="0087394B" w:rsidRDefault="0087394B" w:rsidP="0087394B">
      <w:pPr>
        <w:rPr>
          <w:rFonts w:eastAsia="SchoolBookSanPin"/>
          <w:lang w:eastAsia="en-US"/>
        </w:rPr>
      </w:pPr>
      <w:r w:rsidRPr="0087394B">
        <w:rPr>
          <w:rFonts w:eastAsia="SchoolBookSanPin"/>
          <w:lang w:eastAsia="en-US"/>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4. 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обучающихся</w:t>
      </w:r>
      <w:r w:rsidRPr="0087394B">
        <w:rPr>
          <w:lang w:eastAsia="en-US"/>
        </w:rPr>
        <w:t xml:space="preserve"> </w:t>
      </w:r>
      <w:r w:rsidRPr="0087394B">
        <w:rPr>
          <w:rFonts w:eastAsia="SchoolBookSanPin"/>
          <w:lang w:eastAsia="en-US"/>
        </w:rPr>
        <w:t>при изучении истории, от работы с хронологией и историческими фактами до применения знаний в общении, социальной практик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4.1. Предметные результаты изучения учебного предмета «История» включают:</w:t>
      </w:r>
    </w:p>
    <w:p w:rsidR="0087394B" w:rsidRPr="0087394B" w:rsidRDefault="0087394B" w:rsidP="0087394B">
      <w:pPr>
        <w:rPr>
          <w:rFonts w:eastAsia="SchoolBookSanPin"/>
          <w:lang w:eastAsia="en-US"/>
        </w:rPr>
      </w:pPr>
      <w:r w:rsidRPr="0087394B">
        <w:rPr>
          <w:rFonts w:eastAsia="SchoolBookSanPin"/>
          <w:lang w:eastAsia="en-US"/>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87394B" w:rsidRPr="0087394B" w:rsidRDefault="0087394B" w:rsidP="0087394B">
      <w:pPr>
        <w:rPr>
          <w:rFonts w:eastAsia="SchoolBookSanPin"/>
          <w:lang w:eastAsia="en-US"/>
        </w:rPr>
      </w:pPr>
      <w:r w:rsidRPr="0087394B">
        <w:rPr>
          <w:rFonts w:eastAsia="SchoolBookSanPin"/>
          <w:lang w:eastAsia="en-US"/>
        </w:rPr>
        <w:t>2) базовые знания об основных этапах и ключевых событиях отечественной и всемирной истории;</w:t>
      </w:r>
    </w:p>
    <w:p w:rsidR="0087394B" w:rsidRPr="0087394B" w:rsidRDefault="0087394B" w:rsidP="0087394B">
      <w:pPr>
        <w:rPr>
          <w:rFonts w:eastAsia="SchoolBookSanPin"/>
          <w:lang w:eastAsia="en-US"/>
        </w:rPr>
      </w:pPr>
      <w:r w:rsidRPr="0087394B">
        <w:rPr>
          <w:rFonts w:eastAsia="SchoolBookSanPin"/>
          <w:lang w:eastAsia="en-US"/>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7394B" w:rsidRPr="0087394B" w:rsidRDefault="0087394B" w:rsidP="0087394B">
      <w:pPr>
        <w:rPr>
          <w:rFonts w:eastAsia="SchoolBookSanPin"/>
          <w:lang w:eastAsia="en-US"/>
        </w:rPr>
      </w:pPr>
      <w:r w:rsidRPr="0087394B">
        <w:rPr>
          <w:rFonts w:eastAsia="SchoolBookSanPin"/>
          <w:lang w:eastAsia="en-US"/>
        </w:rPr>
        <w:t xml:space="preserve">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и другие), оценивая их информационные особенности и достоверность с применением метапредметного подхода; </w:t>
      </w:r>
    </w:p>
    <w:p w:rsidR="0087394B" w:rsidRPr="0087394B" w:rsidRDefault="0087394B" w:rsidP="0087394B">
      <w:pPr>
        <w:rPr>
          <w:rFonts w:eastAsia="SchoolBookSanPin"/>
          <w:lang w:eastAsia="en-US"/>
        </w:rPr>
      </w:pPr>
      <w:r w:rsidRPr="0087394B">
        <w:rPr>
          <w:rFonts w:eastAsia="SchoolBookSanPin"/>
          <w:lang w:eastAsia="en-US"/>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87394B" w:rsidRPr="0087394B" w:rsidRDefault="0087394B" w:rsidP="0087394B">
      <w:pPr>
        <w:rPr>
          <w:rFonts w:eastAsia="SchoolBookSanPin"/>
          <w:lang w:eastAsia="en-US"/>
        </w:rPr>
      </w:pPr>
      <w:r w:rsidRPr="0087394B">
        <w:rPr>
          <w:rFonts w:eastAsia="SchoolBookSanPin"/>
          <w:lang w:eastAsia="en-US"/>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87394B" w:rsidRPr="0087394B" w:rsidRDefault="0087394B" w:rsidP="0087394B">
      <w:pPr>
        <w:rPr>
          <w:rFonts w:eastAsia="SchoolBookSanPin"/>
          <w:lang w:eastAsia="en-US"/>
        </w:rPr>
      </w:pPr>
      <w:r w:rsidRPr="0087394B">
        <w:rPr>
          <w:rFonts w:eastAsia="SchoolBookSanPin"/>
          <w:lang w:eastAsia="en-US"/>
        </w:rPr>
        <w:t>7) владение приёмами оценки значения исторических событий и деятельности исторических личностей в отечественной и всемирной истории;</w:t>
      </w:r>
    </w:p>
    <w:p w:rsidR="0087394B" w:rsidRPr="0087394B" w:rsidRDefault="0087394B" w:rsidP="0087394B">
      <w:pPr>
        <w:rPr>
          <w:rFonts w:eastAsia="SchoolBookSanPin"/>
          <w:lang w:eastAsia="en-US"/>
        </w:rPr>
      </w:pPr>
      <w:r w:rsidRPr="0087394B">
        <w:rPr>
          <w:rFonts w:eastAsia="SchoolBookSanPin"/>
          <w:lang w:eastAsia="en-US"/>
        </w:rPr>
        <w:t>8) способность применять исторические знания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87394B" w:rsidRPr="0087394B" w:rsidRDefault="0087394B" w:rsidP="0087394B">
      <w:pPr>
        <w:rPr>
          <w:rFonts w:eastAsia="SchoolBookSanPin"/>
          <w:lang w:eastAsia="en-US"/>
        </w:rPr>
      </w:pPr>
      <w:r w:rsidRPr="0087394B">
        <w:rPr>
          <w:rFonts w:eastAsia="SchoolBookSanPin"/>
          <w:lang w:eastAsia="en-US"/>
        </w:rPr>
        <w:t>9) осознание необходимости сохранения исторических и культурных памятников своей страны и мира;</w:t>
      </w:r>
    </w:p>
    <w:p w:rsidR="0087394B" w:rsidRPr="0087394B" w:rsidRDefault="0087394B" w:rsidP="0087394B">
      <w:pPr>
        <w:rPr>
          <w:rFonts w:eastAsia="SchoolBookSanPin"/>
          <w:lang w:eastAsia="en-US"/>
        </w:rPr>
      </w:pPr>
      <w:r w:rsidRPr="0087394B">
        <w:rPr>
          <w:rFonts w:eastAsia="SchoolBookSanPin"/>
          <w:lang w:eastAsia="en-US"/>
        </w:rPr>
        <w:t xml:space="preserve">10) умение устанавливать взаимосвязи событий, явлений, процессов прошлого с важнейшими событиями ХХ ‒ начала </w:t>
      </w:r>
      <w:r w:rsidRPr="0087394B">
        <w:rPr>
          <w:rFonts w:eastAsia="SchoolBookSanPin"/>
          <w:lang w:val="en-US" w:eastAsia="en-US"/>
        </w:rPr>
        <w:t>XXI</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 xml:space="preserve">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87394B">
        <w:rPr>
          <w:rFonts w:eastAsia="SchoolBookSanPin"/>
          <w:lang w:val="en-US" w:eastAsia="en-US"/>
        </w:rPr>
        <w:t>XX</w:t>
      </w:r>
      <w:r w:rsidRPr="0087394B">
        <w:rPr>
          <w:rFonts w:eastAsia="SchoolBookSanPin"/>
          <w:lang w:eastAsia="en-US"/>
        </w:rPr>
        <w:t>‒</w:t>
      </w:r>
      <w:r w:rsidRPr="0087394B">
        <w:rPr>
          <w:rFonts w:eastAsia="SchoolBookSanPin"/>
          <w:lang w:val="en-US" w:eastAsia="en-US"/>
        </w:rPr>
        <w:t>XXI</w:t>
      </w:r>
      <w:r w:rsidRPr="0087394B">
        <w:rPr>
          <w:rFonts w:eastAsia="SchoolBookSanPin"/>
          <w:lang w:eastAsia="en-US"/>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7. 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rsidR="0087394B" w:rsidRPr="0087394B" w:rsidRDefault="0087394B" w:rsidP="0087394B">
      <w:pPr>
        <w:rPr>
          <w:rFonts w:eastAsia="SchoolBookSanPin"/>
          <w:lang w:eastAsia="en-US"/>
        </w:rPr>
      </w:pPr>
      <w:r w:rsidRPr="0087394B">
        <w:rPr>
          <w:rFonts w:eastAsia="SchoolBookSanPin"/>
          <w:lang w:eastAsia="en-US"/>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87394B" w:rsidRPr="0087394B" w:rsidRDefault="0087394B" w:rsidP="0087394B">
      <w:pPr>
        <w:rPr>
          <w:rFonts w:eastAsia="SchoolBookSanPin"/>
          <w:lang w:eastAsia="en-US"/>
        </w:rPr>
      </w:pPr>
      <w:r w:rsidRPr="0087394B">
        <w:rPr>
          <w:rFonts w:eastAsia="SchoolBookSanPin"/>
          <w:lang w:eastAsia="en-US"/>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87394B" w:rsidRPr="0087394B" w:rsidRDefault="0087394B" w:rsidP="0087394B">
      <w:pPr>
        <w:rPr>
          <w:rFonts w:eastAsia="SchoolBookSanPin"/>
          <w:lang w:eastAsia="en-US"/>
        </w:rPr>
      </w:pPr>
      <w:r w:rsidRPr="0087394B">
        <w:rPr>
          <w:rFonts w:eastAsia="SchoolBookSanPin"/>
          <w:lang w:eastAsia="en-US"/>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87394B" w:rsidRPr="0087394B" w:rsidRDefault="0087394B" w:rsidP="0087394B">
      <w:pPr>
        <w:rPr>
          <w:rFonts w:eastAsia="SchoolBookSanPin"/>
          <w:lang w:eastAsia="en-US"/>
        </w:rPr>
      </w:pPr>
      <w:r w:rsidRPr="0087394B">
        <w:rPr>
          <w:rFonts w:eastAsia="SchoolBookSanPin"/>
          <w:lang w:eastAsia="en-US"/>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87394B" w:rsidRPr="0087394B" w:rsidRDefault="0087394B" w:rsidP="0087394B">
      <w:pPr>
        <w:rPr>
          <w:rFonts w:eastAsia="SchoolBookSanPin"/>
          <w:lang w:eastAsia="en-US"/>
        </w:rPr>
      </w:pPr>
      <w:r w:rsidRPr="0087394B">
        <w:rPr>
          <w:rFonts w:eastAsia="SchoolBookSanPin"/>
          <w:lang w:eastAsia="en-US"/>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87394B" w:rsidRPr="0087394B" w:rsidRDefault="0087394B" w:rsidP="0087394B">
      <w:pPr>
        <w:rPr>
          <w:rFonts w:eastAsia="SchoolBookSanPin"/>
          <w:lang w:eastAsia="en-US"/>
        </w:rPr>
      </w:pPr>
      <w:r w:rsidRPr="0087394B">
        <w:rPr>
          <w:rFonts w:eastAsia="SchoolBookSanPin"/>
          <w:lang w:eastAsia="en-US"/>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87394B" w:rsidRPr="0087394B" w:rsidRDefault="0087394B" w:rsidP="0087394B">
      <w:pPr>
        <w:rPr>
          <w:rFonts w:eastAsia="SchoolBookSanPin"/>
          <w:lang w:eastAsia="en-US"/>
        </w:rPr>
      </w:pPr>
      <w:r w:rsidRPr="0087394B">
        <w:rPr>
          <w:rFonts w:eastAsia="SchoolBookSanPin"/>
          <w:lang w:eastAsia="en-US"/>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87394B" w:rsidRPr="0087394B" w:rsidRDefault="0087394B" w:rsidP="0087394B">
      <w:pPr>
        <w:rPr>
          <w:rFonts w:eastAsia="SchoolBookSanPin"/>
          <w:lang w:eastAsia="en-US"/>
        </w:rPr>
      </w:pPr>
      <w:r w:rsidRPr="0087394B">
        <w:rPr>
          <w:rFonts w:eastAsia="SchoolBookSanPin"/>
          <w:lang w:eastAsia="en-US"/>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rsidR="0087394B" w:rsidRPr="0087394B" w:rsidRDefault="0087394B" w:rsidP="0087394B">
      <w:pPr>
        <w:rPr>
          <w:rFonts w:eastAsia="OfficinaSansBoldITC"/>
          <w:lang w:eastAsia="en-US"/>
        </w:rPr>
      </w:pPr>
      <w:r w:rsidRPr="0087394B">
        <w:rPr>
          <w:lang w:eastAsia="en-US"/>
        </w:rPr>
        <w:t>150.</w:t>
      </w:r>
      <w:r w:rsidRPr="0087394B">
        <w:rPr>
          <w:rFonts w:eastAsia="OfficinaSansBoldITC"/>
          <w:lang w:eastAsia="en-US"/>
        </w:rPr>
        <w:t>8.</w:t>
      </w:r>
      <w:r w:rsidRPr="0087394B">
        <w:rPr>
          <w:rFonts w:eastAsia="SchoolBookSanPin"/>
          <w:lang w:eastAsia="en-US"/>
        </w:rPr>
        <w:t>8. Приведенный перечень предметных результатов по истории служит ориентиром для планирования и организации познавательной деятельности обучающихся</w:t>
      </w:r>
      <w:r w:rsidRPr="0087394B">
        <w:rPr>
          <w:lang w:eastAsia="en-US"/>
        </w:rPr>
        <w:t xml:space="preserve"> </w:t>
      </w:r>
      <w:r w:rsidRPr="0087394B">
        <w:rPr>
          <w:rFonts w:eastAsia="SchoolBookSanPin"/>
          <w:lang w:eastAsia="en-US"/>
        </w:rPr>
        <w:t>при изучении истории (в том числе ‒ разработки системы познавательных задач), при измерении и оценке достигнутых обучающимися результатов.</w:t>
      </w:r>
    </w:p>
    <w:p w:rsidR="0087394B" w:rsidRPr="0087394B" w:rsidRDefault="0087394B" w:rsidP="0087394B">
      <w:pPr>
        <w:rPr>
          <w:rFonts w:eastAsia="SchoolBookSanPin"/>
          <w:lang w:eastAsia="en-US"/>
        </w:rPr>
      </w:pPr>
      <w:r w:rsidRPr="0087394B">
        <w:rPr>
          <w:rFonts w:eastAsia="OfficinaSansBoldITC"/>
          <w:lang w:eastAsia="en-US"/>
        </w:rPr>
        <w:t xml:space="preserve">Предметные результаты изучения истории </w:t>
      </w:r>
      <w:r w:rsidRPr="0087394B">
        <w:rPr>
          <w:rFonts w:eastAsia="SchoolBookSanPin"/>
          <w:lang w:eastAsia="en-US"/>
        </w:rPr>
        <w:t xml:space="preserve">в 5–9 классах 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обучающихся. Д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 </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9. </w:t>
      </w:r>
      <w:r w:rsidRPr="0087394B">
        <w:rPr>
          <w:rFonts w:eastAsia="OfficinaSansBoldITC"/>
          <w:lang w:eastAsia="en-US"/>
        </w:rPr>
        <w:t xml:space="preserve">Предметные результаты изучения истории </w:t>
      </w:r>
      <w:r w:rsidRPr="0087394B">
        <w:rPr>
          <w:rFonts w:eastAsia="SchoolBookSanPin"/>
          <w:lang w:eastAsia="en-US"/>
        </w:rPr>
        <w:t>в 5 класс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9.1. Знание хронологии, работа с хронологией:</w:t>
      </w:r>
    </w:p>
    <w:p w:rsidR="0087394B" w:rsidRPr="0087394B" w:rsidRDefault="0087394B" w:rsidP="0087394B">
      <w:pPr>
        <w:rPr>
          <w:rFonts w:eastAsia="SchoolBookSanPin"/>
          <w:lang w:eastAsia="en-US"/>
        </w:rPr>
      </w:pPr>
      <w:r w:rsidRPr="0087394B">
        <w:rPr>
          <w:rFonts w:eastAsia="SchoolBookSanPin"/>
          <w:lang w:eastAsia="en-US"/>
        </w:rPr>
        <w:t>объяснять смысл основных хронологических понятий (век, тысячелетие, до нашей эры, наша эра);</w:t>
      </w:r>
    </w:p>
    <w:p w:rsidR="0087394B" w:rsidRPr="0087394B" w:rsidRDefault="0087394B" w:rsidP="0087394B">
      <w:pPr>
        <w:rPr>
          <w:rFonts w:eastAsia="SchoolBookSanPin"/>
          <w:lang w:eastAsia="en-US"/>
        </w:rPr>
      </w:pPr>
      <w:r w:rsidRPr="0087394B">
        <w:rPr>
          <w:rFonts w:eastAsia="SchoolBookSanPin"/>
          <w:lang w:eastAsia="en-US"/>
        </w:rPr>
        <w:t>называть даты важнейших событий истории Древнего мира, по дате устанавливать принадлежность события к веку, тысячелетию;</w:t>
      </w:r>
    </w:p>
    <w:p w:rsidR="0087394B" w:rsidRPr="0087394B" w:rsidRDefault="0087394B" w:rsidP="0087394B">
      <w:pPr>
        <w:rPr>
          <w:rFonts w:eastAsia="SchoolBookSanPin"/>
          <w:lang w:eastAsia="en-US"/>
        </w:rPr>
      </w:pPr>
      <w:r w:rsidRPr="0087394B">
        <w:rPr>
          <w:rFonts w:eastAsia="SchoolBookSanPin"/>
          <w:lang w:eastAsia="en-US"/>
        </w:rPr>
        <w:t>определять длительность и последовательность событий, периодов истории Древнего мира, вести счёт лет до нашей эры и нашей эр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9.2. Знание исторических фактов, работа с фактами:</w:t>
      </w:r>
    </w:p>
    <w:p w:rsidR="0087394B" w:rsidRPr="0087394B" w:rsidRDefault="0087394B" w:rsidP="0087394B">
      <w:pPr>
        <w:rPr>
          <w:rFonts w:eastAsia="SchoolBookSanPin"/>
          <w:lang w:eastAsia="en-US"/>
        </w:rPr>
      </w:pPr>
      <w:r w:rsidRPr="0087394B">
        <w:rPr>
          <w:rFonts w:eastAsia="SchoolBookSanPin"/>
          <w:lang w:eastAsia="en-US"/>
        </w:rPr>
        <w:t>указывать (называть) место, обстоятельства, участников, результаты важнейших событий истории Древнего мира;</w:t>
      </w:r>
    </w:p>
    <w:p w:rsidR="0087394B" w:rsidRPr="0087394B" w:rsidRDefault="0087394B" w:rsidP="0087394B">
      <w:pPr>
        <w:rPr>
          <w:rFonts w:eastAsia="SchoolBookSanPin"/>
          <w:lang w:eastAsia="en-US"/>
        </w:rPr>
      </w:pPr>
      <w:r w:rsidRPr="0087394B">
        <w:rPr>
          <w:rFonts w:eastAsia="SchoolBookSanPin"/>
          <w:lang w:eastAsia="en-US"/>
        </w:rPr>
        <w:t>группировать, систематизировать факты по заданному признаку.</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9.3. Работа с исторической картой:</w:t>
      </w:r>
    </w:p>
    <w:p w:rsidR="0087394B" w:rsidRPr="0087394B" w:rsidRDefault="0087394B" w:rsidP="0087394B">
      <w:pPr>
        <w:rPr>
          <w:rFonts w:eastAsia="SchoolBookSanPin"/>
          <w:lang w:eastAsia="en-US"/>
        </w:rPr>
      </w:pPr>
      <w:r w:rsidRPr="0087394B">
        <w:rPr>
          <w:rFonts w:eastAsia="SchoolBookSanPin"/>
          <w:lang w:eastAsia="en-US"/>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87394B" w:rsidRPr="0087394B" w:rsidRDefault="0087394B" w:rsidP="0087394B">
      <w:pPr>
        <w:rPr>
          <w:rFonts w:eastAsia="SchoolBookSanPin"/>
          <w:lang w:eastAsia="en-US"/>
        </w:rPr>
      </w:pPr>
      <w:r w:rsidRPr="0087394B">
        <w:rPr>
          <w:rFonts w:eastAsia="SchoolBookSanPin"/>
          <w:lang w:eastAsia="en-US"/>
        </w:rPr>
        <w:t>устанавливать на основе картографических сведений связь между условиями среды обитания людей и их занятиям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9.4. Работа с историческими источниками:</w:t>
      </w:r>
    </w:p>
    <w:p w:rsidR="0087394B" w:rsidRPr="0087394B" w:rsidRDefault="0087394B" w:rsidP="0087394B">
      <w:pPr>
        <w:rPr>
          <w:rFonts w:eastAsia="SchoolBookSanPin"/>
          <w:lang w:eastAsia="en-US"/>
        </w:rPr>
      </w:pPr>
      <w:r w:rsidRPr="0087394B">
        <w:rPr>
          <w:rFonts w:eastAsia="SchoolBookSanPin"/>
          <w:lang w:eastAsia="en-US"/>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87394B" w:rsidRPr="0087394B" w:rsidRDefault="0087394B" w:rsidP="0087394B">
      <w:pPr>
        <w:rPr>
          <w:rFonts w:eastAsia="SchoolBookSanPin"/>
          <w:lang w:eastAsia="en-US"/>
        </w:rPr>
      </w:pPr>
      <w:r w:rsidRPr="0087394B">
        <w:rPr>
          <w:rFonts w:eastAsia="SchoolBookSanPin"/>
          <w:lang w:eastAsia="en-US"/>
        </w:rPr>
        <w:t>различать памятники культуры изучаемой эпохи и источники, созданные в последующие эпохи, приводить примеры;</w:t>
      </w:r>
    </w:p>
    <w:p w:rsidR="0087394B" w:rsidRPr="0087394B" w:rsidRDefault="0087394B" w:rsidP="0087394B">
      <w:pPr>
        <w:rPr>
          <w:rFonts w:eastAsia="SchoolBookSanPin"/>
          <w:lang w:eastAsia="en-US"/>
        </w:rPr>
      </w:pPr>
      <w:r w:rsidRPr="0087394B">
        <w:rPr>
          <w:rFonts w:eastAsia="SchoolBookSanPin"/>
          <w:lang w:eastAsia="en-US"/>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9.5. Историческое описание (реконструкция):</w:t>
      </w:r>
    </w:p>
    <w:p w:rsidR="0087394B" w:rsidRPr="0087394B" w:rsidRDefault="0087394B" w:rsidP="0087394B">
      <w:pPr>
        <w:rPr>
          <w:rFonts w:eastAsia="SchoolBookSanPin"/>
          <w:lang w:eastAsia="en-US"/>
        </w:rPr>
      </w:pPr>
      <w:r w:rsidRPr="0087394B">
        <w:rPr>
          <w:rFonts w:eastAsia="SchoolBookSanPin"/>
          <w:lang w:eastAsia="en-US"/>
        </w:rPr>
        <w:t>характеризовать условия жизни людей в древности;</w:t>
      </w:r>
    </w:p>
    <w:p w:rsidR="0087394B" w:rsidRPr="0087394B" w:rsidRDefault="0087394B" w:rsidP="0087394B">
      <w:pPr>
        <w:rPr>
          <w:rFonts w:eastAsia="SchoolBookSanPin"/>
          <w:lang w:eastAsia="en-US"/>
        </w:rPr>
      </w:pPr>
      <w:r w:rsidRPr="0087394B">
        <w:rPr>
          <w:rFonts w:eastAsia="SchoolBookSanPin"/>
          <w:lang w:eastAsia="en-US"/>
        </w:rPr>
        <w:t>рассказывать о значительных событиях древней истории, их участниках;</w:t>
      </w:r>
    </w:p>
    <w:p w:rsidR="0087394B" w:rsidRPr="0087394B" w:rsidRDefault="0087394B" w:rsidP="0087394B">
      <w:pPr>
        <w:rPr>
          <w:rFonts w:eastAsia="SchoolBookSanPin"/>
          <w:lang w:eastAsia="en-US"/>
        </w:rPr>
      </w:pPr>
      <w:r w:rsidRPr="0087394B">
        <w:rPr>
          <w:rFonts w:eastAsia="SchoolBookSanPin"/>
          <w:lang w:eastAsia="en-US"/>
        </w:rPr>
        <w:t>рассказывать об исторических личностях Древнего мира (ключевых моментах их биографии, роли в исторических событиях);</w:t>
      </w:r>
    </w:p>
    <w:p w:rsidR="0087394B" w:rsidRPr="0087394B" w:rsidRDefault="0087394B" w:rsidP="0087394B">
      <w:pPr>
        <w:rPr>
          <w:rFonts w:eastAsia="SchoolBookSanPin"/>
          <w:lang w:eastAsia="en-US"/>
        </w:rPr>
      </w:pPr>
      <w:r w:rsidRPr="0087394B">
        <w:rPr>
          <w:rFonts w:eastAsia="SchoolBookSanPin"/>
          <w:lang w:eastAsia="en-US"/>
        </w:rPr>
        <w:t>давать краткое описание памятников культуры эпохи первобытности и древнейших цивилизаций.</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9.6. Анализ, объяснение исторических событий, явлений:</w:t>
      </w:r>
    </w:p>
    <w:p w:rsidR="0087394B" w:rsidRPr="0087394B" w:rsidRDefault="0087394B" w:rsidP="0087394B">
      <w:pPr>
        <w:rPr>
          <w:rFonts w:eastAsia="SchoolBookSanPin"/>
          <w:lang w:eastAsia="en-US"/>
        </w:rPr>
      </w:pPr>
      <w:r w:rsidRPr="0087394B">
        <w:rPr>
          <w:rFonts w:eastAsia="SchoolBookSanPin"/>
          <w:lang w:eastAsia="en-US"/>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87394B" w:rsidRPr="0087394B" w:rsidRDefault="0087394B" w:rsidP="0087394B">
      <w:pPr>
        <w:rPr>
          <w:rFonts w:eastAsia="SchoolBookSanPin"/>
          <w:lang w:eastAsia="en-US"/>
        </w:rPr>
      </w:pPr>
      <w:r w:rsidRPr="0087394B">
        <w:rPr>
          <w:rFonts w:eastAsia="SchoolBookSanPin"/>
          <w:lang w:eastAsia="en-US"/>
        </w:rPr>
        <w:t>сравнивать исторические явления, определять их общие черты;</w:t>
      </w:r>
    </w:p>
    <w:p w:rsidR="0087394B" w:rsidRPr="0087394B" w:rsidRDefault="0087394B" w:rsidP="0087394B">
      <w:pPr>
        <w:rPr>
          <w:rFonts w:eastAsia="SchoolBookSanPin"/>
          <w:lang w:eastAsia="en-US"/>
        </w:rPr>
      </w:pPr>
      <w:r w:rsidRPr="0087394B">
        <w:rPr>
          <w:rFonts w:eastAsia="SchoolBookSanPin"/>
          <w:lang w:eastAsia="en-US"/>
        </w:rPr>
        <w:t>иллюстрировать общие явления, черты конкретными примерами;</w:t>
      </w:r>
    </w:p>
    <w:p w:rsidR="0087394B" w:rsidRPr="0087394B" w:rsidRDefault="0087394B" w:rsidP="0087394B">
      <w:pPr>
        <w:rPr>
          <w:rFonts w:eastAsia="SchoolBookSanPin"/>
          <w:lang w:eastAsia="en-US"/>
        </w:rPr>
      </w:pPr>
      <w:r w:rsidRPr="0087394B">
        <w:rPr>
          <w:rFonts w:eastAsia="SchoolBookSanPin"/>
          <w:lang w:eastAsia="en-US"/>
        </w:rPr>
        <w:t>объяснять причины и следствия важнейших событий древней истори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9.7. Рассмотрение исторических версий и оценок, определение своего отношения к наиболее значимым событиям и личностям прошлого:</w:t>
      </w:r>
    </w:p>
    <w:p w:rsidR="0087394B" w:rsidRPr="0087394B" w:rsidRDefault="0087394B" w:rsidP="0087394B">
      <w:pPr>
        <w:rPr>
          <w:rFonts w:eastAsia="SchoolBookSanPin"/>
          <w:lang w:eastAsia="en-US"/>
        </w:rPr>
      </w:pPr>
      <w:r w:rsidRPr="0087394B">
        <w:rPr>
          <w:rFonts w:eastAsia="SchoolBookSanPin"/>
          <w:lang w:eastAsia="en-US"/>
        </w:rPr>
        <w:t>излагать оценки наиболее значительных событий и личностей древней истории, приводимые в учебной литературе;</w:t>
      </w:r>
    </w:p>
    <w:p w:rsidR="0087394B" w:rsidRPr="0087394B" w:rsidRDefault="0087394B" w:rsidP="0087394B">
      <w:pPr>
        <w:rPr>
          <w:rFonts w:eastAsia="SchoolBookSanPin"/>
          <w:lang w:eastAsia="en-US"/>
        </w:rPr>
      </w:pPr>
      <w:r w:rsidRPr="0087394B">
        <w:rPr>
          <w:rFonts w:eastAsia="SchoolBookSanPin"/>
          <w:lang w:eastAsia="en-US"/>
        </w:rPr>
        <w:t>высказывать на уровне эмоциональных оценок отношение к поступкам людей прошлого, к памятникам культур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9.8. Применение исторических знаний:</w:t>
      </w:r>
    </w:p>
    <w:p w:rsidR="0087394B" w:rsidRPr="0087394B" w:rsidRDefault="0087394B" w:rsidP="0087394B">
      <w:pPr>
        <w:rPr>
          <w:rFonts w:eastAsia="SchoolBookSanPin"/>
          <w:lang w:eastAsia="en-US"/>
        </w:rPr>
      </w:pPr>
      <w:r w:rsidRPr="0087394B">
        <w:rPr>
          <w:rFonts w:eastAsia="SchoolBookSanPin"/>
          <w:lang w:eastAsia="en-US"/>
        </w:rPr>
        <w:t>раскрывать значение памятников древней истории и культуры, необходимость сохранения их в современном мире;</w:t>
      </w:r>
    </w:p>
    <w:p w:rsidR="0087394B" w:rsidRPr="0087394B" w:rsidRDefault="0087394B" w:rsidP="0087394B">
      <w:pPr>
        <w:rPr>
          <w:rFonts w:eastAsia="SchoolBookSanPin"/>
          <w:lang w:eastAsia="en-US"/>
        </w:rPr>
      </w:pPr>
      <w:r w:rsidRPr="0087394B">
        <w:rPr>
          <w:rFonts w:eastAsia="SchoolBookSanPin"/>
          <w:lang w:eastAsia="en-US"/>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0. </w:t>
      </w:r>
      <w:r w:rsidRPr="0087394B">
        <w:rPr>
          <w:rFonts w:eastAsia="OfficinaSansBoldITC"/>
          <w:lang w:eastAsia="en-US"/>
        </w:rPr>
        <w:t xml:space="preserve">Предметные результаты изучения истории </w:t>
      </w:r>
      <w:r w:rsidRPr="0087394B">
        <w:rPr>
          <w:rFonts w:eastAsia="SchoolBookSanPin"/>
          <w:lang w:eastAsia="en-US"/>
        </w:rPr>
        <w:t>в 6 класс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0.1. Знание хронологии, работа с хронологией:</w:t>
      </w:r>
    </w:p>
    <w:p w:rsidR="0087394B" w:rsidRPr="0087394B" w:rsidRDefault="0087394B" w:rsidP="0087394B">
      <w:pPr>
        <w:rPr>
          <w:rFonts w:eastAsia="SchoolBookSanPin"/>
          <w:lang w:eastAsia="en-US"/>
        </w:rPr>
      </w:pPr>
      <w:r w:rsidRPr="0087394B">
        <w:rPr>
          <w:rFonts w:eastAsia="SchoolBookSanPin"/>
          <w:lang w:eastAsia="en-US"/>
        </w:rPr>
        <w:t>называть даты важнейших событий Средневековья, определять их принадлежность к веку, историческому периоду;</w:t>
      </w:r>
    </w:p>
    <w:p w:rsidR="0087394B" w:rsidRPr="0087394B" w:rsidRDefault="0087394B" w:rsidP="0087394B">
      <w:pPr>
        <w:rPr>
          <w:rFonts w:eastAsia="SchoolBookSanPin"/>
          <w:lang w:eastAsia="en-US"/>
        </w:rPr>
      </w:pPr>
      <w:r w:rsidRPr="0087394B">
        <w:rPr>
          <w:rFonts w:eastAsia="SchoolBookSanPin"/>
          <w:lang w:eastAsia="en-US"/>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87394B" w:rsidRPr="0087394B" w:rsidRDefault="0087394B" w:rsidP="0087394B">
      <w:pPr>
        <w:rPr>
          <w:rFonts w:eastAsia="SchoolBookSanPin"/>
          <w:lang w:eastAsia="en-US"/>
        </w:rPr>
      </w:pPr>
      <w:r w:rsidRPr="0087394B">
        <w:rPr>
          <w:rFonts w:eastAsia="SchoolBookSanPin"/>
          <w:lang w:eastAsia="en-US"/>
        </w:rPr>
        <w:t>устанавливать длительность и синхронность событий истории Руси и всеобщей истори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0.2. Знание исторических фактов, работа с фактами:</w:t>
      </w:r>
    </w:p>
    <w:p w:rsidR="0087394B" w:rsidRPr="0087394B" w:rsidRDefault="0087394B" w:rsidP="0087394B">
      <w:pPr>
        <w:rPr>
          <w:rFonts w:eastAsia="SchoolBookSanPin"/>
          <w:lang w:eastAsia="en-US"/>
        </w:rPr>
      </w:pPr>
      <w:r w:rsidRPr="0087394B">
        <w:rPr>
          <w:rFonts w:eastAsia="SchoolBookSanPin"/>
          <w:lang w:eastAsia="en-US"/>
        </w:rPr>
        <w:t>указывать (называть) место, обстоятельства, участников, результаты важнейших событий отечественной и всеобщей истории эпохи Средневековья;</w:t>
      </w:r>
    </w:p>
    <w:p w:rsidR="0087394B" w:rsidRPr="0087394B" w:rsidRDefault="0087394B" w:rsidP="0087394B">
      <w:pPr>
        <w:rPr>
          <w:rFonts w:eastAsia="SchoolBookSanPin"/>
          <w:lang w:eastAsia="en-US"/>
        </w:rPr>
      </w:pPr>
      <w:r w:rsidRPr="0087394B">
        <w:rPr>
          <w:rFonts w:eastAsia="SchoolBookSanPin"/>
          <w:lang w:eastAsia="en-US"/>
        </w:rPr>
        <w:t>группировать, систематизировать факты по заданному признаку (составление систематических таблиц).</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0.3. Работа с исторической картой:</w:t>
      </w:r>
    </w:p>
    <w:p w:rsidR="0087394B" w:rsidRPr="0087394B" w:rsidRDefault="0087394B" w:rsidP="0087394B">
      <w:pPr>
        <w:rPr>
          <w:rFonts w:eastAsia="SchoolBookSanPin"/>
          <w:lang w:eastAsia="en-US"/>
        </w:rPr>
      </w:pPr>
      <w:r w:rsidRPr="0087394B">
        <w:rPr>
          <w:rFonts w:eastAsia="SchoolBookSanPin"/>
          <w:lang w:eastAsia="en-US"/>
        </w:rPr>
        <w:t>находить и показывать на карте исторические объекты, используя легенду карты; давать словесное описание их местоположения;</w:t>
      </w:r>
    </w:p>
    <w:p w:rsidR="0087394B" w:rsidRPr="0087394B" w:rsidRDefault="0087394B" w:rsidP="0087394B">
      <w:pPr>
        <w:rPr>
          <w:rFonts w:eastAsia="SchoolBookSanPin"/>
          <w:lang w:eastAsia="en-US"/>
        </w:rPr>
      </w:pPr>
      <w:r w:rsidRPr="0087394B">
        <w:rPr>
          <w:rFonts w:eastAsia="SchoolBookSanPin"/>
          <w:lang w:eastAsia="en-US"/>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0.4. Работа с историческими источниками:</w:t>
      </w:r>
    </w:p>
    <w:p w:rsidR="0087394B" w:rsidRPr="0087394B" w:rsidRDefault="0087394B" w:rsidP="0087394B">
      <w:pPr>
        <w:rPr>
          <w:rFonts w:eastAsia="SchoolBookSanPin"/>
          <w:lang w:eastAsia="en-US"/>
        </w:rPr>
      </w:pPr>
      <w:r w:rsidRPr="0087394B">
        <w:rPr>
          <w:rFonts w:eastAsia="SchoolBookSanPin"/>
          <w:lang w:eastAsia="en-US"/>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87394B" w:rsidRPr="0087394B" w:rsidRDefault="0087394B" w:rsidP="0087394B">
      <w:pPr>
        <w:rPr>
          <w:rFonts w:eastAsia="SchoolBookSanPin"/>
          <w:lang w:eastAsia="en-US"/>
        </w:rPr>
      </w:pPr>
      <w:r w:rsidRPr="0087394B">
        <w:rPr>
          <w:rFonts w:eastAsia="SchoolBookSanPin"/>
          <w:lang w:eastAsia="en-US"/>
        </w:rPr>
        <w:t>характеризовать авторство, время, место создания источника;</w:t>
      </w:r>
    </w:p>
    <w:p w:rsidR="0087394B" w:rsidRPr="0087394B" w:rsidRDefault="0087394B" w:rsidP="0087394B">
      <w:pPr>
        <w:rPr>
          <w:rFonts w:eastAsia="SchoolBookSanPin"/>
          <w:lang w:eastAsia="en-US"/>
        </w:rPr>
      </w:pPr>
      <w:r w:rsidRPr="0087394B">
        <w:rPr>
          <w:rFonts w:eastAsia="SchoolBookSanPin"/>
          <w:lang w:eastAsia="en-US"/>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87394B" w:rsidRPr="0087394B" w:rsidRDefault="0087394B" w:rsidP="0087394B">
      <w:pPr>
        <w:rPr>
          <w:rFonts w:eastAsia="SchoolBookSanPin"/>
          <w:lang w:eastAsia="en-US"/>
        </w:rPr>
      </w:pPr>
      <w:r w:rsidRPr="0087394B">
        <w:rPr>
          <w:rFonts w:eastAsia="SchoolBookSanPin"/>
          <w:lang w:eastAsia="en-US"/>
        </w:rPr>
        <w:t>находить в визуальном источнике и вещественном памятнике ключевые символы, образы;</w:t>
      </w:r>
    </w:p>
    <w:p w:rsidR="0087394B" w:rsidRPr="0087394B" w:rsidRDefault="0087394B" w:rsidP="0087394B">
      <w:pPr>
        <w:rPr>
          <w:rFonts w:eastAsia="SchoolBookSanPin"/>
          <w:lang w:eastAsia="en-US"/>
        </w:rPr>
      </w:pPr>
      <w:r w:rsidRPr="0087394B">
        <w:rPr>
          <w:rFonts w:eastAsia="SchoolBookSanPin"/>
          <w:lang w:eastAsia="en-US"/>
        </w:rPr>
        <w:t>характеризовать позицию автора письменного и визуального исторического источника.</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0.5. Историческое описание (реконструкция):</w:t>
      </w:r>
    </w:p>
    <w:p w:rsidR="0087394B" w:rsidRPr="0087394B" w:rsidRDefault="0087394B" w:rsidP="0087394B">
      <w:pPr>
        <w:rPr>
          <w:rFonts w:eastAsia="SchoolBookSanPin"/>
          <w:lang w:eastAsia="en-US"/>
        </w:rPr>
      </w:pPr>
      <w:r w:rsidRPr="0087394B">
        <w:rPr>
          <w:rFonts w:eastAsia="SchoolBookSanPin"/>
          <w:lang w:eastAsia="en-US"/>
        </w:rPr>
        <w:t>рассказывать о ключевых событиях отечественной и всеобщей истории в эпоху Средневековья, их участниках;</w:t>
      </w:r>
    </w:p>
    <w:p w:rsidR="0087394B" w:rsidRPr="0087394B" w:rsidRDefault="0087394B" w:rsidP="0087394B">
      <w:pPr>
        <w:rPr>
          <w:rFonts w:eastAsia="SchoolBookSanPin"/>
          <w:lang w:eastAsia="en-US"/>
        </w:rPr>
      </w:pPr>
      <w:r w:rsidRPr="0087394B">
        <w:rPr>
          <w:rFonts w:eastAsia="SchoolBookSanPin"/>
          <w:lang w:eastAsia="en-US"/>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87394B" w:rsidRPr="0087394B" w:rsidRDefault="0087394B" w:rsidP="0087394B">
      <w:pPr>
        <w:rPr>
          <w:rFonts w:eastAsia="SchoolBookSanPin"/>
          <w:lang w:eastAsia="en-US"/>
        </w:rPr>
      </w:pPr>
      <w:r w:rsidRPr="0087394B">
        <w:rPr>
          <w:rFonts w:eastAsia="SchoolBookSanPin"/>
          <w:lang w:eastAsia="en-US"/>
        </w:rPr>
        <w:t>рассказывать об образе жизни различных групп населения в средневековых обществах на Руси и в других странах;</w:t>
      </w:r>
    </w:p>
    <w:p w:rsidR="0087394B" w:rsidRPr="0087394B" w:rsidRDefault="0087394B" w:rsidP="0087394B">
      <w:pPr>
        <w:rPr>
          <w:rFonts w:eastAsia="SchoolBookSanPin"/>
          <w:lang w:eastAsia="en-US"/>
        </w:rPr>
      </w:pPr>
      <w:r w:rsidRPr="0087394B">
        <w:rPr>
          <w:rFonts w:eastAsia="SchoolBookSanPin"/>
          <w:lang w:eastAsia="en-US"/>
        </w:rPr>
        <w:t>представлять описание памятников материальной и художественной культуры изучаемой эпох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0.6. Анализ, объяснение исторических событий, явлений:</w:t>
      </w:r>
    </w:p>
    <w:p w:rsidR="0087394B" w:rsidRPr="0087394B" w:rsidRDefault="0087394B" w:rsidP="0087394B">
      <w:pPr>
        <w:rPr>
          <w:rFonts w:eastAsia="SchoolBookSanPin"/>
          <w:lang w:eastAsia="en-US"/>
        </w:rPr>
      </w:pPr>
      <w:r w:rsidRPr="0087394B">
        <w:rPr>
          <w:rFonts w:eastAsia="SchoolBookSanPin"/>
          <w:lang w:eastAsia="en-US"/>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87394B" w:rsidRPr="0087394B" w:rsidRDefault="0087394B" w:rsidP="0087394B">
      <w:pPr>
        <w:rPr>
          <w:rFonts w:eastAsia="SchoolBookSanPin"/>
          <w:lang w:eastAsia="en-US"/>
        </w:rPr>
      </w:pPr>
      <w:r w:rsidRPr="0087394B">
        <w:rPr>
          <w:rFonts w:eastAsia="SchoolBookSanPin"/>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7394B" w:rsidRPr="0087394B" w:rsidRDefault="0087394B" w:rsidP="0087394B">
      <w:pPr>
        <w:rPr>
          <w:rFonts w:eastAsia="SchoolBookSanPin"/>
          <w:lang w:eastAsia="en-US"/>
        </w:rPr>
      </w:pPr>
      <w:r w:rsidRPr="0087394B">
        <w:rPr>
          <w:rFonts w:eastAsia="SchoolBookSanPin"/>
          <w:lang w:eastAsia="en-US"/>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87394B" w:rsidRPr="0087394B" w:rsidRDefault="0087394B" w:rsidP="0087394B">
      <w:pPr>
        <w:rPr>
          <w:rFonts w:eastAsia="SchoolBookSanPin"/>
          <w:lang w:eastAsia="en-US"/>
        </w:rPr>
      </w:pPr>
      <w:r w:rsidRPr="0087394B">
        <w:rPr>
          <w:rFonts w:eastAsia="SchoolBookSanPin"/>
          <w:lang w:eastAsia="en-US"/>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0.7. Рассмотрение исторических версий и оценок, определение своего отношения к наиболее значимым событиям и личностям прошлого:</w:t>
      </w:r>
    </w:p>
    <w:p w:rsidR="0087394B" w:rsidRPr="0087394B" w:rsidRDefault="0087394B" w:rsidP="0087394B">
      <w:pPr>
        <w:rPr>
          <w:rFonts w:eastAsia="SchoolBookSanPin"/>
          <w:lang w:eastAsia="en-US"/>
        </w:rPr>
      </w:pPr>
      <w:r w:rsidRPr="0087394B">
        <w:rPr>
          <w:rFonts w:eastAsia="SchoolBookSanPin"/>
          <w:lang w:eastAsia="en-US"/>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87394B" w:rsidRPr="0087394B" w:rsidRDefault="0087394B" w:rsidP="0087394B">
      <w:pPr>
        <w:rPr>
          <w:rFonts w:eastAsia="SchoolBookSanPin"/>
          <w:lang w:eastAsia="en-US"/>
        </w:rPr>
      </w:pPr>
      <w:r w:rsidRPr="0087394B">
        <w:rPr>
          <w:rFonts w:eastAsia="SchoolBookSanPin"/>
          <w:lang w:eastAsia="en-US"/>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0.8. Применение исторических знаний:</w:t>
      </w:r>
    </w:p>
    <w:p w:rsidR="0087394B" w:rsidRPr="0087394B" w:rsidRDefault="0087394B" w:rsidP="0087394B">
      <w:pPr>
        <w:rPr>
          <w:rFonts w:eastAsia="SchoolBookSanPin"/>
          <w:lang w:eastAsia="en-US"/>
        </w:rPr>
      </w:pPr>
      <w:r w:rsidRPr="0087394B">
        <w:rPr>
          <w:rFonts w:eastAsia="SchoolBookSanPin"/>
          <w:lang w:eastAsia="en-US"/>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87394B" w:rsidRPr="0087394B" w:rsidRDefault="0087394B" w:rsidP="0087394B">
      <w:pPr>
        <w:rPr>
          <w:rFonts w:eastAsia="SchoolBookSanPin"/>
          <w:lang w:eastAsia="en-US"/>
        </w:rPr>
      </w:pPr>
      <w:r w:rsidRPr="0087394B">
        <w:rPr>
          <w:rFonts w:eastAsia="SchoolBookSanPin"/>
          <w:lang w:eastAsia="en-US"/>
        </w:rPr>
        <w:t>выполнять учебные проекты по истории Средних веков (в том числе на региональном материал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1. </w:t>
      </w:r>
      <w:r w:rsidRPr="0087394B">
        <w:rPr>
          <w:rFonts w:eastAsia="OfficinaSansBoldITC"/>
          <w:lang w:eastAsia="en-US"/>
        </w:rPr>
        <w:t xml:space="preserve">Предметные результаты изучения истории </w:t>
      </w:r>
      <w:r w:rsidRPr="0087394B">
        <w:rPr>
          <w:rFonts w:eastAsia="SchoolBookSanPin"/>
          <w:lang w:eastAsia="en-US"/>
        </w:rPr>
        <w:t>в 7 класс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1.1. Знание хронологии, работа с хронологией:</w:t>
      </w:r>
    </w:p>
    <w:p w:rsidR="0087394B" w:rsidRPr="0087394B" w:rsidRDefault="0087394B" w:rsidP="0087394B">
      <w:pPr>
        <w:rPr>
          <w:rFonts w:eastAsia="SchoolBookSanPin"/>
          <w:lang w:eastAsia="en-US"/>
        </w:rPr>
      </w:pPr>
      <w:r w:rsidRPr="0087394B">
        <w:rPr>
          <w:rFonts w:eastAsia="SchoolBookSanPin"/>
          <w:lang w:eastAsia="en-US"/>
        </w:rPr>
        <w:t>называть этапы отечественной и всеобщей истории Нового времени, их хронологические рамки;</w:t>
      </w:r>
    </w:p>
    <w:p w:rsidR="0087394B" w:rsidRPr="0087394B" w:rsidRDefault="0087394B" w:rsidP="0087394B">
      <w:pPr>
        <w:rPr>
          <w:rFonts w:eastAsia="SchoolBookSanPin"/>
          <w:lang w:eastAsia="en-US"/>
        </w:rPr>
      </w:pPr>
      <w:r w:rsidRPr="0087394B">
        <w:rPr>
          <w:rFonts w:eastAsia="SchoolBookSanPin"/>
          <w:lang w:eastAsia="en-US"/>
        </w:rPr>
        <w:t xml:space="preserve">локализовать во времени ключевые события отечественной и всеобщей истории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определять их принадлежность к части века (половина, треть, четверть);</w:t>
      </w:r>
    </w:p>
    <w:p w:rsidR="0087394B" w:rsidRPr="0087394B" w:rsidRDefault="0087394B" w:rsidP="0087394B">
      <w:pPr>
        <w:rPr>
          <w:rFonts w:eastAsia="SchoolBookSanPin"/>
          <w:lang w:eastAsia="en-US"/>
        </w:rPr>
      </w:pPr>
      <w:r w:rsidRPr="0087394B">
        <w:rPr>
          <w:rFonts w:eastAsia="SchoolBookSanPin"/>
          <w:lang w:eastAsia="en-US"/>
        </w:rPr>
        <w:t xml:space="preserve">устанавливать синхронность событий отечественной и всеобщей истории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1.2. Знание исторических фактов, работа с фактами:</w:t>
      </w:r>
    </w:p>
    <w:p w:rsidR="0087394B" w:rsidRPr="0087394B" w:rsidRDefault="0087394B" w:rsidP="0087394B">
      <w:pPr>
        <w:rPr>
          <w:rFonts w:eastAsia="SchoolBookSanPin"/>
          <w:lang w:eastAsia="en-US"/>
        </w:rPr>
      </w:pPr>
      <w:r w:rsidRPr="0087394B">
        <w:rPr>
          <w:rFonts w:eastAsia="SchoolBookSanPin"/>
          <w:lang w:eastAsia="en-US"/>
        </w:rPr>
        <w:t xml:space="preserve">указывать (называть) место, обстоятельства, участников, результаты важнейших событий отечественной и всеобщей истории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w:t>
      </w:r>
    </w:p>
    <w:p w:rsidR="0087394B" w:rsidRPr="0087394B" w:rsidRDefault="0087394B" w:rsidP="0087394B">
      <w:pPr>
        <w:rPr>
          <w:rFonts w:eastAsia="SchoolBookSanPin"/>
          <w:lang w:eastAsia="en-US"/>
        </w:rPr>
      </w:pPr>
      <w:r w:rsidRPr="0087394B">
        <w:rPr>
          <w:rFonts w:eastAsia="SchoolBookSanPin"/>
          <w:lang w:eastAsia="en-US"/>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1.3. Работа с исторической картой:</w:t>
      </w:r>
    </w:p>
    <w:p w:rsidR="0087394B" w:rsidRPr="0087394B" w:rsidRDefault="0087394B" w:rsidP="0087394B">
      <w:pPr>
        <w:rPr>
          <w:rFonts w:eastAsia="SchoolBookSanPin"/>
          <w:lang w:eastAsia="en-US"/>
        </w:rPr>
      </w:pPr>
      <w:r w:rsidRPr="0087394B">
        <w:rPr>
          <w:rFonts w:eastAsia="SchoolBookSanPin"/>
          <w:lang w:eastAsia="en-US"/>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w:t>
      </w:r>
    </w:p>
    <w:p w:rsidR="0087394B" w:rsidRPr="0087394B" w:rsidRDefault="0087394B" w:rsidP="0087394B">
      <w:pPr>
        <w:rPr>
          <w:rFonts w:eastAsia="SchoolBookSanPin"/>
          <w:lang w:eastAsia="en-US"/>
        </w:rPr>
      </w:pPr>
      <w:r w:rsidRPr="0087394B">
        <w:rPr>
          <w:rFonts w:eastAsia="SchoolBookSanPin"/>
          <w:lang w:eastAsia="en-US"/>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1.4. Работа с историческими источниками:</w:t>
      </w:r>
    </w:p>
    <w:p w:rsidR="0087394B" w:rsidRPr="0087394B" w:rsidRDefault="0087394B" w:rsidP="0087394B">
      <w:pPr>
        <w:rPr>
          <w:rFonts w:eastAsia="SchoolBookSanPin"/>
          <w:lang w:eastAsia="en-US"/>
        </w:rPr>
      </w:pPr>
      <w:r w:rsidRPr="0087394B">
        <w:rPr>
          <w:rFonts w:eastAsia="SchoolBookSanPin"/>
          <w:lang w:eastAsia="en-US"/>
        </w:rPr>
        <w:t>различать виды письменных исторических источников (официальные, личные, литературные и другие);</w:t>
      </w:r>
    </w:p>
    <w:p w:rsidR="0087394B" w:rsidRPr="0087394B" w:rsidRDefault="0087394B" w:rsidP="0087394B">
      <w:pPr>
        <w:rPr>
          <w:rFonts w:eastAsia="SchoolBookSanPin"/>
          <w:lang w:eastAsia="en-US"/>
        </w:rPr>
      </w:pPr>
      <w:r w:rsidRPr="0087394B">
        <w:rPr>
          <w:rFonts w:eastAsia="SchoolBookSanPin"/>
          <w:lang w:eastAsia="en-US"/>
        </w:rPr>
        <w:t>характеризовать обстоятельства и цель создания источника, раскрывать его информационную ценность;</w:t>
      </w:r>
    </w:p>
    <w:p w:rsidR="0087394B" w:rsidRPr="0087394B" w:rsidRDefault="0087394B" w:rsidP="0087394B">
      <w:pPr>
        <w:rPr>
          <w:rFonts w:eastAsia="SchoolBookSanPin"/>
          <w:lang w:eastAsia="en-US"/>
        </w:rPr>
      </w:pPr>
      <w:r w:rsidRPr="0087394B">
        <w:rPr>
          <w:rFonts w:eastAsia="SchoolBookSanPin"/>
          <w:lang w:eastAsia="en-US"/>
        </w:rPr>
        <w:t>проводить поиск информации в тексте письменного источника, визуальных и вещественных памятниках эпохи;</w:t>
      </w:r>
    </w:p>
    <w:p w:rsidR="0087394B" w:rsidRPr="0087394B" w:rsidRDefault="0087394B" w:rsidP="0087394B">
      <w:pPr>
        <w:rPr>
          <w:rFonts w:eastAsia="SchoolBookSanPin"/>
          <w:lang w:eastAsia="en-US"/>
        </w:rPr>
      </w:pPr>
      <w:r w:rsidRPr="0087394B">
        <w:rPr>
          <w:rFonts w:eastAsia="SchoolBookSanPin"/>
          <w:lang w:eastAsia="en-US"/>
        </w:rPr>
        <w:t>сопоставлять и систематизировать информацию из нескольких однотипных источнико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1.5. Историческое описание (реконструкция):</w:t>
      </w:r>
    </w:p>
    <w:p w:rsidR="0087394B" w:rsidRPr="0087394B" w:rsidRDefault="0087394B" w:rsidP="0087394B">
      <w:pPr>
        <w:rPr>
          <w:rFonts w:eastAsia="SchoolBookSanPin"/>
          <w:lang w:eastAsia="en-US"/>
        </w:rPr>
      </w:pPr>
      <w:r w:rsidRPr="0087394B">
        <w:rPr>
          <w:rFonts w:eastAsia="SchoolBookSanPin"/>
          <w:lang w:eastAsia="en-US"/>
        </w:rPr>
        <w:t xml:space="preserve">рассказывать о ключевых событиях отечественной и всеобщей истории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их участниках;</w:t>
      </w:r>
    </w:p>
    <w:p w:rsidR="0087394B" w:rsidRPr="0087394B" w:rsidRDefault="0087394B" w:rsidP="0087394B">
      <w:pPr>
        <w:rPr>
          <w:rFonts w:eastAsia="SchoolBookSanPin"/>
          <w:lang w:eastAsia="en-US"/>
        </w:rPr>
      </w:pPr>
      <w:r w:rsidRPr="0087394B">
        <w:rPr>
          <w:rFonts w:eastAsia="SchoolBookSanPin"/>
          <w:lang w:eastAsia="en-US"/>
        </w:rPr>
        <w:t xml:space="preserve">составлять краткую характеристику известных персоналий отечественной и всеобщей истории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ключевые факты биографии, личные качества, деятельность);</w:t>
      </w:r>
    </w:p>
    <w:p w:rsidR="0087394B" w:rsidRPr="0087394B" w:rsidRDefault="0087394B" w:rsidP="0087394B">
      <w:pPr>
        <w:rPr>
          <w:rFonts w:eastAsia="SchoolBookSanPin"/>
          <w:lang w:eastAsia="en-US"/>
        </w:rPr>
      </w:pPr>
      <w:r w:rsidRPr="0087394B">
        <w:rPr>
          <w:rFonts w:eastAsia="SchoolBookSanPin"/>
          <w:lang w:eastAsia="en-US"/>
        </w:rPr>
        <w:t>рассказывать об образе жизни различных групп населения в России и других странах в раннее Новое время;</w:t>
      </w:r>
    </w:p>
    <w:p w:rsidR="0087394B" w:rsidRPr="0087394B" w:rsidRDefault="0087394B" w:rsidP="0087394B">
      <w:pPr>
        <w:rPr>
          <w:rFonts w:eastAsia="SchoolBookSanPin"/>
          <w:lang w:eastAsia="en-US"/>
        </w:rPr>
      </w:pPr>
      <w:r w:rsidRPr="0087394B">
        <w:rPr>
          <w:rFonts w:eastAsia="SchoolBookSanPin"/>
          <w:lang w:eastAsia="en-US"/>
        </w:rPr>
        <w:t>представлять описание памятников материальной и художественной культуры изучаемой эпох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1.6. Анализ, объяснение исторических событий, явлений:</w:t>
      </w:r>
    </w:p>
    <w:p w:rsidR="0087394B" w:rsidRPr="0087394B" w:rsidRDefault="0087394B" w:rsidP="0087394B">
      <w:pPr>
        <w:rPr>
          <w:rFonts w:eastAsia="SchoolBookSanPin"/>
          <w:lang w:eastAsia="en-US"/>
        </w:rPr>
      </w:pPr>
      <w:r w:rsidRPr="0087394B">
        <w:rPr>
          <w:rFonts w:eastAsia="SchoolBookSanPin"/>
          <w:lang w:eastAsia="en-US"/>
        </w:rPr>
        <w:t xml:space="preserve">раскрывать существенные черты экономического, социального и политического развития России и других стран в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европейской реформации, новых веяний в духовной жизни общества, культуре, революций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в европейских странах;</w:t>
      </w:r>
    </w:p>
    <w:p w:rsidR="0087394B" w:rsidRPr="0087394B" w:rsidRDefault="0087394B" w:rsidP="0087394B">
      <w:pPr>
        <w:rPr>
          <w:rFonts w:eastAsia="SchoolBookSanPin"/>
          <w:lang w:eastAsia="en-US"/>
        </w:rPr>
      </w:pPr>
      <w:r w:rsidRPr="0087394B">
        <w:rPr>
          <w:rFonts w:eastAsia="SchoolBookSanPin"/>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7394B" w:rsidRPr="0087394B" w:rsidRDefault="0087394B" w:rsidP="0087394B">
      <w:pPr>
        <w:rPr>
          <w:rFonts w:eastAsia="SchoolBookSanPin"/>
          <w:lang w:eastAsia="en-US"/>
        </w:rPr>
      </w:pPr>
      <w:r w:rsidRPr="0087394B">
        <w:rPr>
          <w:rFonts w:eastAsia="SchoolBookSanPin"/>
          <w:lang w:eastAsia="en-US"/>
        </w:rPr>
        <w:t xml:space="preserve">объяснять причины и следствия важнейших событий отечественной и всеобщей истории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87394B" w:rsidRPr="0087394B" w:rsidRDefault="0087394B" w:rsidP="0087394B">
      <w:pPr>
        <w:rPr>
          <w:rFonts w:eastAsia="SchoolBookSanPin"/>
          <w:lang w:eastAsia="en-US"/>
        </w:rPr>
      </w:pPr>
      <w:r w:rsidRPr="0087394B">
        <w:rPr>
          <w:rFonts w:eastAsia="SchoolBookSanPin"/>
          <w:lang w:eastAsia="en-US"/>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1.7. Рассмотрение исторических версий и оценок, определение своего отношения к наиболее значимым событиям и личностям прошлого:</w:t>
      </w:r>
    </w:p>
    <w:p w:rsidR="0087394B" w:rsidRPr="0087394B" w:rsidRDefault="0087394B" w:rsidP="0087394B">
      <w:pPr>
        <w:rPr>
          <w:rFonts w:eastAsia="SchoolBookSanPin"/>
          <w:lang w:eastAsia="en-US"/>
        </w:rPr>
      </w:pPr>
      <w:r w:rsidRPr="0087394B">
        <w:rPr>
          <w:rFonts w:eastAsia="SchoolBookSanPin"/>
          <w:lang w:eastAsia="en-US"/>
        </w:rPr>
        <w:t xml:space="preserve">излагать альтернативные оценки событий и личностей отечественной и всеобщей истории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представленные в учебной литературе; объяснять, на чем основываются отдельные мнения;</w:t>
      </w:r>
    </w:p>
    <w:p w:rsidR="0087394B" w:rsidRPr="0087394B" w:rsidRDefault="0087394B" w:rsidP="0087394B">
      <w:pPr>
        <w:rPr>
          <w:rFonts w:eastAsia="SchoolBookSanPin"/>
          <w:lang w:eastAsia="en-US"/>
        </w:rPr>
      </w:pPr>
      <w:r w:rsidRPr="0087394B">
        <w:rPr>
          <w:rFonts w:eastAsia="SchoolBookSanPin"/>
          <w:lang w:eastAsia="en-US"/>
        </w:rPr>
        <w:t xml:space="preserve">выражать отношение к деятельности исторических личностей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с учётом обстоятельств изучаемой эпохи и в современной шкале ценностей.</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1.8. Применение исторических знаний:</w:t>
      </w:r>
    </w:p>
    <w:p w:rsidR="0087394B" w:rsidRPr="0087394B" w:rsidRDefault="0087394B" w:rsidP="0087394B">
      <w:pPr>
        <w:rPr>
          <w:rFonts w:eastAsia="SchoolBookSanPin"/>
          <w:lang w:eastAsia="en-US"/>
        </w:rPr>
      </w:pPr>
      <w:r w:rsidRPr="0087394B">
        <w:rPr>
          <w:rFonts w:eastAsia="SchoolBookSanPin"/>
          <w:lang w:eastAsia="en-US"/>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87394B" w:rsidRPr="0087394B" w:rsidRDefault="0087394B" w:rsidP="0087394B">
      <w:pPr>
        <w:rPr>
          <w:rFonts w:eastAsia="SchoolBookSanPin"/>
          <w:lang w:eastAsia="en-US"/>
        </w:rPr>
      </w:pPr>
      <w:r w:rsidRPr="0087394B">
        <w:rPr>
          <w:rFonts w:eastAsia="SchoolBookSanPin"/>
          <w:lang w:eastAsia="en-US"/>
        </w:rPr>
        <w:t xml:space="preserve">объяснять значение памятников истории и культуры России и других стран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для времени, когда они появились, и для современного общества;</w:t>
      </w:r>
    </w:p>
    <w:p w:rsidR="0087394B" w:rsidRPr="0087394B" w:rsidRDefault="0087394B" w:rsidP="0087394B">
      <w:pPr>
        <w:rPr>
          <w:rFonts w:eastAsia="SchoolBookSanPin"/>
          <w:lang w:eastAsia="en-US"/>
        </w:rPr>
      </w:pPr>
      <w:r w:rsidRPr="0087394B">
        <w:rPr>
          <w:rFonts w:eastAsia="SchoolBookSanPin"/>
          <w:lang w:eastAsia="en-US"/>
        </w:rPr>
        <w:t xml:space="preserve">выполнять учебные проекты по отечественной и всеобщей истории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VII</w:t>
      </w:r>
      <w:r w:rsidRPr="0087394B">
        <w:rPr>
          <w:rFonts w:eastAsia="SchoolBookSanPin"/>
          <w:lang w:eastAsia="en-US"/>
        </w:rPr>
        <w:t xml:space="preserve"> вв. (в том числе на региональном материал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2. </w:t>
      </w:r>
      <w:r w:rsidRPr="0087394B">
        <w:rPr>
          <w:rFonts w:eastAsia="OfficinaSansBoldITC"/>
          <w:lang w:eastAsia="en-US"/>
        </w:rPr>
        <w:t xml:space="preserve">Предметные результаты изучения истории </w:t>
      </w:r>
      <w:r w:rsidRPr="0087394B">
        <w:rPr>
          <w:rFonts w:eastAsia="SchoolBookSanPin"/>
          <w:lang w:eastAsia="en-US"/>
        </w:rPr>
        <w:t>в 8 класс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2.1. Знание хронологии, работа с хронологией:</w:t>
      </w:r>
    </w:p>
    <w:p w:rsidR="0087394B" w:rsidRPr="0087394B" w:rsidRDefault="0087394B" w:rsidP="0087394B">
      <w:pPr>
        <w:rPr>
          <w:rFonts w:eastAsia="SchoolBookSanPin"/>
          <w:lang w:eastAsia="en-US"/>
        </w:rPr>
      </w:pPr>
      <w:r w:rsidRPr="0087394B">
        <w:rPr>
          <w:rFonts w:eastAsia="SchoolBookSanPin"/>
          <w:lang w:eastAsia="en-US"/>
        </w:rPr>
        <w:t xml:space="preserve">называть даты важнейших событий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 определять их принадлежность к историческому периоду, этапу;</w:t>
      </w:r>
    </w:p>
    <w:p w:rsidR="0087394B" w:rsidRPr="0087394B" w:rsidRDefault="0087394B" w:rsidP="0087394B">
      <w:pPr>
        <w:rPr>
          <w:rFonts w:eastAsia="SchoolBookSanPin"/>
          <w:lang w:eastAsia="en-US"/>
        </w:rPr>
      </w:pPr>
      <w:r w:rsidRPr="0087394B">
        <w:rPr>
          <w:rFonts w:eastAsia="SchoolBookSanPin"/>
          <w:lang w:eastAsia="en-US"/>
        </w:rPr>
        <w:t xml:space="preserve">устанавливать синхронность событий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2.2. Знание исторических фактов, работа с фактами:</w:t>
      </w:r>
    </w:p>
    <w:p w:rsidR="0087394B" w:rsidRPr="0087394B" w:rsidRDefault="0087394B" w:rsidP="0087394B">
      <w:pPr>
        <w:rPr>
          <w:rFonts w:eastAsia="SchoolBookSanPin"/>
          <w:lang w:eastAsia="en-US"/>
        </w:rPr>
      </w:pPr>
      <w:r w:rsidRPr="0087394B">
        <w:rPr>
          <w:rFonts w:eastAsia="SchoolBookSanPin"/>
          <w:lang w:eastAsia="en-US"/>
        </w:rPr>
        <w:t xml:space="preserve">указывать (называть) место, обстоятельства, участников, результаты важнейших событий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rFonts w:eastAsia="SchoolBookSanPin"/>
          <w:lang w:eastAsia="en-US"/>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 xml:space="preserve">12.3. Работа с исторической картой: </w:t>
      </w:r>
    </w:p>
    <w:p w:rsidR="0087394B" w:rsidRPr="0087394B" w:rsidRDefault="0087394B" w:rsidP="0087394B">
      <w:pPr>
        <w:rPr>
          <w:rFonts w:eastAsia="SchoolBookSanPin"/>
          <w:lang w:eastAsia="en-US"/>
        </w:rPr>
      </w:pPr>
      <w:r w:rsidRPr="0087394B">
        <w:rPr>
          <w:rFonts w:eastAsia="SchoolBookSanPin"/>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2.4. Работа с историческими источниками:</w:t>
      </w:r>
    </w:p>
    <w:p w:rsidR="0087394B" w:rsidRPr="0087394B" w:rsidRDefault="0087394B" w:rsidP="0087394B">
      <w:pPr>
        <w:rPr>
          <w:rFonts w:eastAsia="SchoolBookSanPin"/>
          <w:lang w:eastAsia="en-US"/>
        </w:rPr>
      </w:pPr>
      <w:r w:rsidRPr="0087394B">
        <w:rPr>
          <w:rFonts w:eastAsia="SchoolBookSanPin"/>
          <w:lang w:eastAsia="en-US"/>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87394B" w:rsidRPr="0087394B" w:rsidRDefault="0087394B" w:rsidP="0087394B">
      <w:pPr>
        <w:rPr>
          <w:rFonts w:eastAsia="SchoolBookSanPin"/>
          <w:lang w:eastAsia="en-US"/>
        </w:rPr>
      </w:pPr>
      <w:r w:rsidRPr="0087394B">
        <w:rPr>
          <w:rFonts w:eastAsia="SchoolBookSanPin"/>
          <w:lang w:eastAsia="en-US"/>
        </w:rPr>
        <w:t>объяснять назначение исторического источника, раскрывать его информационную ценность;</w:t>
      </w:r>
    </w:p>
    <w:p w:rsidR="0087394B" w:rsidRPr="0087394B" w:rsidRDefault="0087394B" w:rsidP="0087394B">
      <w:pPr>
        <w:rPr>
          <w:rFonts w:eastAsia="SchoolBookSanPin"/>
          <w:lang w:eastAsia="en-US"/>
        </w:rPr>
      </w:pPr>
      <w:r w:rsidRPr="0087394B">
        <w:rPr>
          <w:rFonts w:eastAsia="SchoolBookSanPin"/>
          <w:lang w:eastAsia="en-US"/>
        </w:rPr>
        <w:t xml:space="preserve">извлекать, сопоставлять и систематизировать информацию о событиях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 из взаимодополняющих письменных, визуальных и вещественных источников.</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2.5. Историческое описание (реконструкция):</w:t>
      </w:r>
    </w:p>
    <w:p w:rsidR="0087394B" w:rsidRPr="0087394B" w:rsidRDefault="0087394B" w:rsidP="0087394B">
      <w:pPr>
        <w:rPr>
          <w:rFonts w:eastAsia="SchoolBookSanPin"/>
          <w:lang w:eastAsia="en-US"/>
        </w:rPr>
      </w:pPr>
      <w:r w:rsidRPr="0087394B">
        <w:rPr>
          <w:rFonts w:eastAsia="SchoolBookSanPin"/>
          <w:lang w:eastAsia="en-US"/>
        </w:rPr>
        <w:t xml:space="preserve">рассказывать о ключевых событиях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 их участниках;</w:t>
      </w:r>
    </w:p>
    <w:p w:rsidR="0087394B" w:rsidRPr="0087394B" w:rsidRDefault="0087394B" w:rsidP="0087394B">
      <w:pPr>
        <w:rPr>
          <w:rFonts w:eastAsia="SchoolBookSanPin"/>
          <w:lang w:eastAsia="en-US"/>
        </w:rPr>
      </w:pPr>
      <w:r w:rsidRPr="0087394B">
        <w:rPr>
          <w:rFonts w:eastAsia="SchoolBookSanPin"/>
          <w:lang w:eastAsia="en-US"/>
        </w:rPr>
        <w:t xml:space="preserve">составлять характеристику (исторический портрет) известных деятелей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 на основе информации учебника и дополнительных материалов;</w:t>
      </w:r>
    </w:p>
    <w:p w:rsidR="0087394B" w:rsidRPr="0087394B" w:rsidRDefault="0087394B" w:rsidP="0087394B">
      <w:pPr>
        <w:rPr>
          <w:rFonts w:eastAsia="SchoolBookSanPin"/>
          <w:lang w:eastAsia="en-US"/>
        </w:rPr>
      </w:pPr>
      <w:r w:rsidRPr="0087394B">
        <w:rPr>
          <w:rFonts w:eastAsia="SchoolBookSanPin"/>
          <w:lang w:eastAsia="en-US"/>
        </w:rPr>
        <w:t xml:space="preserve">составлять описание образа жизни различных групп населения в России и других странах в </w:t>
      </w:r>
      <w:r w:rsidRPr="0087394B">
        <w:rPr>
          <w:rFonts w:eastAsia="SchoolBookSanPin"/>
          <w:lang w:val="en-US" w:eastAsia="en-US"/>
        </w:rPr>
        <w:t>XVIII</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rFonts w:eastAsia="SchoolBookSanPin"/>
          <w:lang w:eastAsia="en-US"/>
        </w:rPr>
        <w:t>представлять описание памятников материальной и художественной культуры изучаемой эпохи (в виде сообщения, аннотации).</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2.6. Анализ, объяснение исторических событий, явлений:</w:t>
      </w:r>
    </w:p>
    <w:p w:rsidR="0087394B" w:rsidRPr="0087394B" w:rsidRDefault="0087394B" w:rsidP="0087394B">
      <w:pPr>
        <w:rPr>
          <w:rFonts w:eastAsia="SchoolBookSanPin"/>
          <w:lang w:eastAsia="en-US"/>
        </w:rPr>
      </w:pPr>
      <w:r w:rsidRPr="0087394B">
        <w:rPr>
          <w:rFonts w:eastAsia="SchoolBookSanPin"/>
          <w:lang w:eastAsia="en-US"/>
        </w:rPr>
        <w:t xml:space="preserve">раскрывать существенные черты экономического, социального и политического развития России и других стран в </w:t>
      </w:r>
      <w:r w:rsidRPr="0087394B">
        <w:rPr>
          <w:rFonts w:eastAsia="SchoolBookSanPin"/>
          <w:lang w:val="en-US" w:eastAsia="en-US"/>
        </w:rPr>
        <w:t>XVIII</w:t>
      </w:r>
      <w:r w:rsidRPr="0087394B">
        <w:rPr>
          <w:rFonts w:eastAsia="SchoolBookSanPin"/>
          <w:lang w:eastAsia="en-US"/>
        </w:rPr>
        <w:t xml:space="preserve"> в., изменений, происшедших в </w:t>
      </w:r>
      <w:r w:rsidRPr="0087394B">
        <w:rPr>
          <w:rFonts w:eastAsia="SchoolBookSanPin"/>
          <w:lang w:val="en-US" w:eastAsia="en-US"/>
        </w:rPr>
        <w:t>XVIII</w:t>
      </w:r>
      <w:r w:rsidRPr="0087394B">
        <w:rPr>
          <w:rFonts w:eastAsia="SchoolBookSanPin"/>
          <w:lang w:eastAsia="en-US"/>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87394B">
        <w:rPr>
          <w:rFonts w:eastAsia="SchoolBookSanPin"/>
          <w:lang w:val="en-US" w:eastAsia="en-US"/>
        </w:rPr>
        <w:t>XVIII</w:t>
      </w:r>
      <w:r w:rsidRPr="0087394B">
        <w:rPr>
          <w:rFonts w:eastAsia="SchoolBookSanPin"/>
          <w:lang w:eastAsia="en-US"/>
        </w:rPr>
        <w:t xml:space="preserve"> в., внешней политики Российской империи в системе международных отношений рассматриваемого периода;</w:t>
      </w:r>
    </w:p>
    <w:p w:rsidR="0087394B" w:rsidRPr="0087394B" w:rsidRDefault="0087394B" w:rsidP="0087394B">
      <w:pPr>
        <w:rPr>
          <w:rFonts w:eastAsia="SchoolBookSanPin"/>
          <w:lang w:eastAsia="en-US"/>
        </w:rPr>
      </w:pPr>
      <w:r w:rsidRPr="0087394B">
        <w:rPr>
          <w:rFonts w:eastAsia="SchoolBookSanPin"/>
          <w:lang w:eastAsia="en-US"/>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87394B" w:rsidRPr="0087394B" w:rsidRDefault="0087394B" w:rsidP="0087394B">
      <w:pPr>
        <w:rPr>
          <w:rFonts w:eastAsia="SchoolBookSanPin"/>
          <w:lang w:eastAsia="en-US"/>
        </w:rPr>
      </w:pPr>
      <w:r w:rsidRPr="0087394B">
        <w:rPr>
          <w:rFonts w:eastAsia="SchoolBookSanPin"/>
          <w:lang w:eastAsia="en-US"/>
        </w:rPr>
        <w:t xml:space="preserve">объяснять причины и следствия важнейших событий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87394B" w:rsidRPr="0087394B" w:rsidRDefault="0087394B" w:rsidP="0087394B">
      <w:pPr>
        <w:rPr>
          <w:rFonts w:eastAsia="SchoolBookSanPin"/>
          <w:lang w:eastAsia="en-US"/>
        </w:rPr>
      </w:pPr>
      <w:r w:rsidRPr="0087394B">
        <w:rPr>
          <w:rFonts w:eastAsia="SchoolBookSanPin"/>
          <w:lang w:eastAsia="en-US"/>
        </w:rPr>
        <w:t xml:space="preserve">проводить сопоставление однотипных событий и процессов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 (раскрывать повторяющиеся черты исторических ситуаций, выделять черты сходства и различия).</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2.7. Рассмотрение исторических версий и оценок, определение своего отношения к наиболее значимым событиям и личностям прошлого:</w:t>
      </w:r>
    </w:p>
    <w:p w:rsidR="0087394B" w:rsidRPr="0087394B" w:rsidRDefault="0087394B" w:rsidP="0087394B">
      <w:pPr>
        <w:rPr>
          <w:rFonts w:eastAsia="SchoolBookSanPin"/>
          <w:lang w:eastAsia="en-US"/>
        </w:rPr>
      </w:pPr>
      <w:r w:rsidRPr="0087394B">
        <w:rPr>
          <w:rFonts w:eastAsia="SchoolBookSanPin"/>
          <w:lang w:eastAsia="en-US"/>
        </w:rPr>
        <w:t xml:space="preserve">анализировать высказывания историков по спорным вопросам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 (выявлять обсуждаемую проблему, мнение автора, приводимые аргументы, оценивать степень их убедительности);</w:t>
      </w:r>
    </w:p>
    <w:p w:rsidR="0087394B" w:rsidRPr="0087394B" w:rsidRDefault="0087394B" w:rsidP="0087394B">
      <w:pPr>
        <w:rPr>
          <w:rFonts w:eastAsia="SchoolBookSanPin"/>
          <w:lang w:eastAsia="en-US"/>
        </w:rPr>
      </w:pPr>
      <w:r w:rsidRPr="0087394B">
        <w:rPr>
          <w:rFonts w:eastAsia="SchoolBookSanPin"/>
          <w:lang w:eastAsia="en-US"/>
        </w:rPr>
        <w:t xml:space="preserve">различать в описаниях событий и личностей </w:t>
      </w:r>
      <w:r w:rsidRPr="0087394B">
        <w:rPr>
          <w:rFonts w:eastAsia="SchoolBookSanPin"/>
          <w:lang w:val="en-US" w:eastAsia="en-US"/>
        </w:rPr>
        <w:t>XVIII</w:t>
      </w:r>
      <w:r w:rsidRPr="0087394B">
        <w:rPr>
          <w:rFonts w:eastAsia="SchoolBookSanPin"/>
          <w:lang w:eastAsia="en-US"/>
        </w:rPr>
        <w:t xml:space="preserve"> в. ценностные категории, значимые для данной эпохи (в том числе для разных социальных слоев), выражать свое отношение к ним.</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2.8. Применение исторических знаний:</w:t>
      </w:r>
    </w:p>
    <w:p w:rsidR="0087394B" w:rsidRPr="0087394B" w:rsidRDefault="0087394B" w:rsidP="0087394B">
      <w:pPr>
        <w:rPr>
          <w:rFonts w:eastAsia="SchoolBookSanPin"/>
          <w:lang w:eastAsia="en-US"/>
        </w:rPr>
      </w:pPr>
      <w:r w:rsidRPr="0087394B">
        <w:rPr>
          <w:rFonts w:eastAsia="SchoolBookSanPin"/>
          <w:lang w:eastAsia="en-US"/>
        </w:rPr>
        <w:t xml:space="preserve">раскрывать (объяснять), как сочетались в памятниках культуры России </w:t>
      </w:r>
      <w:r w:rsidRPr="0087394B">
        <w:rPr>
          <w:rFonts w:eastAsia="SchoolBookSanPin"/>
          <w:lang w:val="en-US" w:eastAsia="en-US"/>
        </w:rPr>
        <w:t>XVIII</w:t>
      </w:r>
      <w:r w:rsidRPr="0087394B">
        <w:rPr>
          <w:rFonts w:eastAsia="SchoolBookSanPin"/>
          <w:lang w:eastAsia="en-US"/>
        </w:rPr>
        <w:t xml:space="preserve"> в. европейские влияния и национальные традиции, показывать на примерах;</w:t>
      </w:r>
    </w:p>
    <w:p w:rsidR="0087394B" w:rsidRPr="0087394B" w:rsidRDefault="0087394B" w:rsidP="0087394B">
      <w:pPr>
        <w:rPr>
          <w:rFonts w:eastAsia="SchoolBookSanPin"/>
          <w:lang w:eastAsia="en-US"/>
        </w:rPr>
      </w:pPr>
      <w:r w:rsidRPr="0087394B">
        <w:rPr>
          <w:rFonts w:eastAsia="SchoolBookSanPin"/>
          <w:lang w:eastAsia="en-US"/>
        </w:rPr>
        <w:t xml:space="preserve">выполнять учебные проекты по отечественной и всеобщей истории </w:t>
      </w:r>
      <w:r w:rsidRPr="0087394B">
        <w:rPr>
          <w:rFonts w:eastAsia="SchoolBookSanPin"/>
          <w:lang w:val="en-US" w:eastAsia="en-US"/>
        </w:rPr>
        <w:t>XVIII</w:t>
      </w:r>
      <w:r w:rsidRPr="0087394B">
        <w:rPr>
          <w:rFonts w:eastAsia="SchoolBookSanPin"/>
          <w:lang w:eastAsia="en-US"/>
        </w:rPr>
        <w:t xml:space="preserve"> в. (в том числе на региональном материал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3. </w:t>
      </w:r>
      <w:r w:rsidRPr="0087394B">
        <w:rPr>
          <w:rFonts w:eastAsia="OfficinaSansBoldITC"/>
          <w:lang w:eastAsia="en-US"/>
        </w:rPr>
        <w:t xml:space="preserve">Предметные результаты изучения истории </w:t>
      </w:r>
      <w:r w:rsidRPr="0087394B">
        <w:rPr>
          <w:rFonts w:eastAsia="SchoolBookSanPin"/>
          <w:lang w:eastAsia="en-US"/>
        </w:rPr>
        <w:t>в 9 класс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3.1. Знание хронологии, работа с хронологией:</w:t>
      </w:r>
    </w:p>
    <w:p w:rsidR="0087394B" w:rsidRPr="0087394B" w:rsidRDefault="0087394B" w:rsidP="0087394B">
      <w:pPr>
        <w:rPr>
          <w:rFonts w:eastAsia="SchoolBookSanPin"/>
          <w:lang w:eastAsia="en-US"/>
        </w:rPr>
      </w:pPr>
      <w:r w:rsidRPr="0087394B">
        <w:rPr>
          <w:rFonts w:eastAsia="SchoolBookSanPin"/>
          <w:lang w:eastAsia="en-US"/>
        </w:rPr>
        <w:t xml:space="preserve">называть даты (хронологические границы) важнейших событий и процессов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 выделять этапы (периоды) в развитии ключевых событий и процессов;</w:t>
      </w:r>
    </w:p>
    <w:p w:rsidR="0087394B" w:rsidRPr="0087394B" w:rsidRDefault="0087394B" w:rsidP="0087394B">
      <w:pPr>
        <w:rPr>
          <w:rFonts w:eastAsia="SchoolBookSanPin"/>
          <w:lang w:eastAsia="en-US"/>
        </w:rPr>
      </w:pPr>
      <w:r w:rsidRPr="0087394B">
        <w:rPr>
          <w:rFonts w:eastAsia="SchoolBookSanPin"/>
          <w:lang w:eastAsia="en-US"/>
        </w:rPr>
        <w:t xml:space="preserve">выявлять синхронность (асинхронность) исторических процессов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rFonts w:eastAsia="SchoolBookSanPin"/>
          <w:lang w:eastAsia="en-US"/>
        </w:rPr>
        <w:t xml:space="preserve">определять последовательность событий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 на основе анализа причинно-следственных связей.</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3.2. Знание исторических фактов, работа с фактами:</w:t>
      </w:r>
    </w:p>
    <w:p w:rsidR="0087394B" w:rsidRPr="0087394B" w:rsidRDefault="0087394B" w:rsidP="0087394B">
      <w:pPr>
        <w:rPr>
          <w:rFonts w:eastAsia="SchoolBookSanPin"/>
          <w:lang w:eastAsia="en-US"/>
        </w:rPr>
      </w:pPr>
      <w:r w:rsidRPr="0087394B">
        <w:rPr>
          <w:rFonts w:eastAsia="SchoolBookSanPin"/>
          <w:lang w:eastAsia="en-US"/>
        </w:rPr>
        <w:t xml:space="preserve">характеризовать место, обстоятельства, участников, результаты важнейших событий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rFonts w:eastAsia="SchoolBookSanPin"/>
          <w:lang w:eastAsia="en-US"/>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3.3. Работа с исторической картой:</w:t>
      </w:r>
    </w:p>
    <w:p w:rsidR="0087394B" w:rsidRPr="0087394B" w:rsidRDefault="0087394B" w:rsidP="0087394B">
      <w:pPr>
        <w:rPr>
          <w:rFonts w:eastAsia="SchoolBookSanPin"/>
          <w:lang w:eastAsia="en-US"/>
        </w:rPr>
      </w:pPr>
      <w:r w:rsidRPr="0087394B">
        <w:rPr>
          <w:rFonts w:eastAsia="SchoolBookSanPin"/>
          <w:lang w:eastAsia="en-US"/>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rFonts w:eastAsia="SchoolBookSanPin"/>
          <w:lang w:eastAsia="en-US"/>
        </w:rPr>
        <w:t>определять на основе карты влияние географического фактора на развитие различных сфер жизни страны (группы стран).</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3.4. Работа с историческими источниками:</w:t>
      </w:r>
    </w:p>
    <w:p w:rsidR="0087394B" w:rsidRPr="0087394B" w:rsidRDefault="0087394B" w:rsidP="0087394B">
      <w:pPr>
        <w:rPr>
          <w:rFonts w:eastAsia="SchoolBookSanPin"/>
          <w:lang w:eastAsia="en-US"/>
        </w:rPr>
      </w:pPr>
      <w:r w:rsidRPr="0087394B">
        <w:rPr>
          <w:rFonts w:eastAsia="SchoolBookSanPin"/>
          <w:lang w:eastAsia="en-US"/>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87394B" w:rsidRPr="0087394B" w:rsidRDefault="0087394B" w:rsidP="0087394B">
      <w:pPr>
        <w:rPr>
          <w:rFonts w:eastAsia="SchoolBookSanPin"/>
          <w:lang w:eastAsia="en-US"/>
        </w:rPr>
      </w:pPr>
      <w:r w:rsidRPr="0087394B">
        <w:rPr>
          <w:rFonts w:eastAsia="SchoolBookSanPin"/>
          <w:lang w:eastAsia="en-US"/>
        </w:rPr>
        <w:t>определять тип и вид источника (письменного, визуального);</w:t>
      </w:r>
    </w:p>
    <w:p w:rsidR="0087394B" w:rsidRPr="0087394B" w:rsidRDefault="0087394B" w:rsidP="0087394B">
      <w:pPr>
        <w:rPr>
          <w:rFonts w:eastAsia="SchoolBookSanPin"/>
          <w:lang w:eastAsia="en-US"/>
        </w:rPr>
      </w:pPr>
      <w:r w:rsidRPr="0087394B">
        <w:rPr>
          <w:rFonts w:eastAsia="SchoolBookSanPin"/>
          <w:lang w:eastAsia="en-US"/>
        </w:rPr>
        <w:t>выявлять принадлежность источника определенному лицу, социальной группе, общественному течению и другим;</w:t>
      </w:r>
    </w:p>
    <w:p w:rsidR="0087394B" w:rsidRPr="0087394B" w:rsidRDefault="0087394B" w:rsidP="0087394B">
      <w:pPr>
        <w:rPr>
          <w:rFonts w:eastAsia="SchoolBookSanPin"/>
          <w:lang w:eastAsia="en-US"/>
        </w:rPr>
      </w:pPr>
      <w:r w:rsidRPr="0087394B">
        <w:rPr>
          <w:rFonts w:eastAsia="SchoolBookSanPin"/>
          <w:lang w:eastAsia="en-US"/>
        </w:rPr>
        <w:t xml:space="preserve">извлекать, сопоставлять и систематизировать информацию о событиях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 из разных письменных, визуальных и вещественных источников;</w:t>
      </w:r>
    </w:p>
    <w:p w:rsidR="0087394B" w:rsidRPr="0087394B" w:rsidRDefault="0087394B" w:rsidP="0087394B">
      <w:pPr>
        <w:rPr>
          <w:rFonts w:eastAsia="SchoolBookSanPin"/>
          <w:lang w:eastAsia="en-US"/>
        </w:rPr>
      </w:pPr>
      <w:r w:rsidRPr="0087394B">
        <w:rPr>
          <w:rFonts w:eastAsia="SchoolBookSanPin"/>
          <w:lang w:eastAsia="en-US"/>
        </w:rPr>
        <w:t>различать в тексте письменных источников факты и интерпретации событий прошлого.</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3.5. Историческое описание (реконструкция):</w:t>
      </w:r>
    </w:p>
    <w:p w:rsidR="0087394B" w:rsidRPr="0087394B" w:rsidRDefault="0087394B" w:rsidP="0087394B">
      <w:pPr>
        <w:rPr>
          <w:rFonts w:eastAsia="SchoolBookSanPin"/>
          <w:lang w:eastAsia="en-US"/>
        </w:rPr>
      </w:pPr>
      <w:r w:rsidRPr="0087394B">
        <w:rPr>
          <w:rFonts w:eastAsia="SchoolBookSanPin"/>
          <w:lang w:eastAsia="en-US"/>
        </w:rPr>
        <w:t xml:space="preserve">представлять развернутый рассказ о ключевых событиях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 с использованием визуальных материалов (устно, письменно в форме короткого эссе, презентации);</w:t>
      </w:r>
    </w:p>
    <w:p w:rsidR="0087394B" w:rsidRPr="0087394B" w:rsidRDefault="0087394B" w:rsidP="0087394B">
      <w:pPr>
        <w:rPr>
          <w:rFonts w:eastAsia="SchoolBookSanPin"/>
          <w:lang w:eastAsia="en-US"/>
        </w:rPr>
      </w:pPr>
      <w:r w:rsidRPr="0087394B">
        <w:rPr>
          <w:rFonts w:eastAsia="SchoolBookSanPin"/>
          <w:lang w:eastAsia="en-US"/>
        </w:rPr>
        <w:t xml:space="preserve">составлять развернутую характеристику исторических личностей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 с описанием и оценкой их деятельности (сообщение, презентация, эссе);</w:t>
      </w:r>
    </w:p>
    <w:p w:rsidR="0087394B" w:rsidRPr="0087394B" w:rsidRDefault="0087394B" w:rsidP="0087394B">
      <w:pPr>
        <w:rPr>
          <w:rFonts w:eastAsia="SchoolBookSanPin"/>
          <w:lang w:eastAsia="en-US"/>
        </w:rPr>
      </w:pPr>
      <w:r w:rsidRPr="0087394B">
        <w:rPr>
          <w:rFonts w:eastAsia="SchoolBookSanPin"/>
          <w:lang w:eastAsia="en-US"/>
        </w:rPr>
        <w:t xml:space="preserve">составлять описание образа жизни различных групп населения в России и других странах в </w:t>
      </w:r>
      <w:r w:rsidRPr="0087394B">
        <w:rPr>
          <w:rFonts w:eastAsia="SchoolBookSanPin"/>
          <w:lang w:val="en-US" w:eastAsia="en-US"/>
        </w:rPr>
        <w:t>XIX</w:t>
      </w:r>
      <w:r w:rsidRPr="0087394B">
        <w:rPr>
          <w:rFonts w:eastAsia="SchoolBookSanPin"/>
          <w:lang w:eastAsia="en-US"/>
        </w:rPr>
        <w:t xml:space="preserve"> ‒ начале </w:t>
      </w:r>
      <w:r w:rsidRPr="0087394B">
        <w:rPr>
          <w:rFonts w:eastAsia="SchoolBookSanPin"/>
          <w:lang w:val="en-US" w:eastAsia="en-US"/>
        </w:rPr>
        <w:t>XX</w:t>
      </w:r>
      <w:r w:rsidRPr="0087394B">
        <w:rPr>
          <w:rFonts w:eastAsia="SchoolBookSanPin"/>
          <w:lang w:eastAsia="en-US"/>
        </w:rPr>
        <w:t xml:space="preserve"> в., показывая изменения, происшедшие в течение рассматриваемого периода;</w:t>
      </w:r>
    </w:p>
    <w:p w:rsidR="0087394B" w:rsidRPr="0087394B" w:rsidRDefault="0087394B" w:rsidP="0087394B">
      <w:pPr>
        <w:rPr>
          <w:rFonts w:eastAsia="SchoolBookSanPin"/>
          <w:lang w:eastAsia="en-US"/>
        </w:rPr>
      </w:pPr>
      <w:r w:rsidRPr="0087394B">
        <w:rPr>
          <w:rFonts w:eastAsia="SchoolBookSanPin"/>
          <w:lang w:eastAsia="en-US"/>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3.6. Анализ, объяснение исторических событий, явлений:</w:t>
      </w:r>
    </w:p>
    <w:p w:rsidR="0087394B" w:rsidRPr="0087394B" w:rsidRDefault="0087394B" w:rsidP="0087394B">
      <w:pPr>
        <w:rPr>
          <w:rFonts w:eastAsia="SchoolBookSanPin"/>
          <w:lang w:eastAsia="en-US"/>
        </w:rPr>
      </w:pPr>
      <w:r w:rsidRPr="0087394B">
        <w:rPr>
          <w:rFonts w:eastAsia="SchoolBookSanPin"/>
          <w:lang w:eastAsia="en-US"/>
        </w:rPr>
        <w:t xml:space="preserve">раскрывать существенные черты экономического, социального и политического развития России и других стран в </w:t>
      </w:r>
      <w:r w:rsidRPr="0087394B">
        <w:rPr>
          <w:rFonts w:eastAsia="SchoolBookSanPin"/>
          <w:lang w:val="en-US" w:eastAsia="en-US"/>
        </w:rPr>
        <w:t>XIX</w:t>
      </w:r>
      <w:r w:rsidRPr="0087394B">
        <w:rPr>
          <w:rFonts w:eastAsia="SchoolBookSanPin"/>
          <w:lang w:eastAsia="en-US"/>
        </w:rPr>
        <w:t xml:space="preserve"> ‒ начале </w:t>
      </w:r>
      <w:r w:rsidRPr="0087394B">
        <w:rPr>
          <w:rFonts w:eastAsia="SchoolBookSanPin"/>
          <w:lang w:val="en-US" w:eastAsia="en-US"/>
        </w:rPr>
        <w:t>XX</w:t>
      </w:r>
      <w:r w:rsidRPr="0087394B">
        <w:rPr>
          <w:rFonts w:eastAsia="SchoolBookSanPin"/>
          <w:lang w:eastAsia="en-US"/>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87394B" w:rsidRPr="0087394B" w:rsidRDefault="0087394B" w:rsidP="0087394B">
      <w:pPr>
        <w:rPr>
          <w:rFonts w:eastAsia="SchoolBookSanPin"/>
          <w:lang w:eastAsia="en-US"/>
        </w:rPr>
      </w:pPr>
      <w:r w:rsidRPr="0087394B">
        <w:rPr>
          <w:rFonts w:eastAsia="SchoolBookSanPin"/>
          <w:lang w:eastAsia="en-US"/>
        </w:rPr>
        <w:t>объяснять смысл ключевых понятий, относящихся к данной эпохе отечественной и всеобщей истории; соотносить общие понятия и факты;</w:t>
      </w:r>
    </w:p>
    <w:p w:rsidR="0087394B" w:rsidRPr="0087394B" w:rsidRDefault="0087394B" w:rsidP="0087394B">
      <w:pPr>
        <w:rPr>
          <w:rFonts w:eastAsia="SchoolBookSanPin"/>
          <w:lang w:eastAsia="en-US"/>
        </w:rPr>
      </w:pPr>
      <w:r w:rsidRPr="0087394B">
        <w:rPr>
          <w:rFonts w:eastAsia="SchoolBookSanPin"/>
          <w:lang w:eastAsia="en-US"/>
        </w:rPr>
        <w:t xml:space="preserve">объяснять причины и следствия важнейших событий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87394B" w:rsidRPr="0087394B" w:rsidRDefault="0087394B" w:rsidP="0087394B">
      <w:pPr>
        <w:rPr>
          <w:rFonts w:eastAsia="SchoolBookSanPin"/>
          <w:lang w:eastAsia="en-US"/>
        </w:rPr>
      </w:pPr>
      <w:r w:rsidRPr="0087394B">
        <w:rPr>
          <w:rFonts w:eastAsia="SchoolBookSanPin"/>
          <w:lang w:eastAsia="en-US"/>
        </w:rPr>
        <w:t xml:space="preserve">проводить сопоставление однотипных событий и процессов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3.7. Рассмотрение исторических версий и оценок, определение своего отношения к наиболее значимым событиям и личностям прошлого:</w:t>
      </w:r>
    </w:p>
    <w:p w:rsidR="0087394B" w:rsidRPr="0087394B" w:rsidRDefault="0087394B" w:rsidP="0087394B">
      <w:pPr>
        <w:rPr>
          <w:rFonts w:eastAsia="SchoolBookSanPin"/>
          <w:lang w:eastAsia="en-US"/>
        </w:rPr>
      </w:pPr>
      <w:r w:rsidRPr="0087394B">
        <w:rPr>
          <w:rFonts w:eastAsia="SchoolBookSanPin"/>
          <w:lang w:eastAsia="en-US"/>
        </w:rPr>
        <w:t xml:space="preserve">сопоставлять высказывания историков, содержащие разные мнения по спорным вопросам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w:t>
      </w:r>
      <w:r w:rsidRPr="0087394B">
        <w:rPr>
          <w:rFonts w:eastAsia="SchoolBookSanPin"/>
          <w:lang w:val="en-US" w:eastAsia="en-US"/>
        </w:rPr>
        <w:t>XX</w:t>
      </w:r>
      <w:r w:rsidRPr="0087394B">
        <w:rPr>
          <w:rFonts w:eastAsia="SchoolBookSanPin"/>
          <w:lang w:eastAsia="en-US"/>
        </w:rPr>
        <w:t xml:space="preserve"> в., объяснять, что могло лежать в их основе;</w:t>
      </w:r>
    </w:p>
    <w:p w:rsidR="0087394B" w:rsidRPr="0087394B" w:rsidRDefault="0087394B" w:rsidP="0087394B">
      <w:pPr>
        <w:rPr>
          <w:rFonts w:eastAsia="SchoolBookSanPin"/>
          <w:lang w:eastAsia="en-US"/>
        </w:rPr>
      </w:pPr>
      <w:r w:rsidRPr="0087394B">
        <w:rPr>
          <w:rFonts w:eastAsia="SchoolBookSanPin"/>
          <w:lang w:eastAsia="en-US"/>
        </w:rPr>
        <w:t>оценивать степень убедительности предложенных точек зрения, формулировать и аргументировать свое мнение;</w:t>
      </w:r>
    </w:p>
    <w:p w:rsidR="0087394B" w:rsidRPr="0087394B" w:rsidRDefault="0087394B" w:rsidP="0087394B">
      <w:pPr>
        <w:rPr>
          <w:rFonts w:eastAsia="SchoolBookSanPin"/>
          <w:lang w:eastAsia="en-US"/>
        </w:rPr>
      </w:pPr>
      <w:r w:rsidRPr="0087394B">
        <w:rPr>
          <w:rFonts w:eastAsia="SchoolBookSanPin"/>
          <w:lang w:eastAsia="en-US"/>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87394B" w:rsidRPr="0087394B" w:rsidRDefault="0087394B" w:rsidP="0087394B">
      <w:pPr>
        <w:rPr>
          <w:rFonts w:eastAsia="SchoolBookSanPin"/>
          <w:lang w:eastAsia="en-US"/>
        </w:rPr>
      </w:pPr>
      <w:r w:rsidRPr="0087394B">
        <w:rPr>
          <w:lang w:eastAsia="en-US"/>
        </w:rPr>
        <w:t>150.</w:t>
      </w:r>
      <w:r w:rsidRPr="0087394B">
        <w:rPr>
          <w:rFonts w:eastAsia="OfficinaSansBoldITC"/>
          <w:lang w:eastAsia="en-US"/>
        </w:rPr>
        <w:t>8.</w:t>
      </w:r>
      <w:r w:rsidRPr="0087394B">
        <w:rPr>
          <w:rFonts w:eastAsia="SchoolBookSanPin"/>
          <w:lang w:eastAsia="en-US"/>
        </w:rPr>
        <w:t>13.8. Применение исторических знаний:</w:t>
      </w:r>
    </w:p>
    <w:p w:rsidR="0087394B" w:rsidRPr="0087394B" w:rsidRDefault="0087394B" w:rsidP="0087394B">
      <w:pPr>
        <w:rPr>
          <w:rFonts w:eastAsia="SchoolBookSanPin"/>
          <w:lang w:eastAsia="en-US"/>
        </w:rPr>
      </w:pPr>
      <w:r w:rsidRPr="0087394B">
        <w:rPr>
          <w:rFonts w:eastAsia="SchoolBookSanPin"/>
          <w:lang w:eastAsia="en-US"/>
        </w:rPr>
        <w:t xml:space="preserve">распознавать в окружающей среде, в том числе в родном городе, регионе памятники материальной и художественной культуры </w:t>
      </w:r>
      <w:r w:rsidRPr="0087394B">
        <w:rPr>
          <w:rFonts w:eastAsia="SchoolBookSanPin"/>
          <w:lang w:val="en-US" w:eastAsia="en-US"/>
        </w:rPr>
        <w:t>XIX</w:t>
      </w:r>
      <w:r w:rsidRPr="0087394B">
        <w:rPr>
          <w:rFonts w:eastAsia="SchoolBookSanPin"/>
          <w:lang w:eastAsia="en-US"/>
        </w:rPr>
        <w:t xml:space="preserve"> ‒ начала ХХ в., объяснять, в чём заключалось их значение для времени их создания и для современного общества;</w:t>
      </w:r>
    </w:p>
    <w:p w:rsidR="0087394B" w:rsidRPr="0087394B" w:rsidRDefault="0087394B" w:rsidP="0087394B">
      <w:pPr>
        <w:rPr>
          <w:rFonts w:eastAsia="SchoolBookSanPin"/>
          <w:lang w:eastAsia="en-US"/>
        </w:rPr>
      </w:pPr>
      <w:r w:rsidRPr="0087394B">
        <w:rPr>
          <w:rFonts w:eastAsia="SchoolBookSanPin"/>
          <w:lang w:eastAsia="en-US"/>
        </w:rPr>
        <w:t xml:space="preserve">выполнять учебные проекты по отечественной и всеобщей истории </w:t>
      </w:r>
      <w:r w:rsidRPr="0087394B">
        <w:rPr>
          <w:rFonts w:eastAsia="SchoolBookSanPin"/>
          <w:lang w:val="en-US" w:eastAsia="en-US"/>
        </w:rPr>
        <w:t>XIX</w:t>
      </w:r>
      <w:r w:rsidRPr="0087394B">
        <w:rPr>
          <w:rFonts w:eastAsia="SchoolBookSanPin"/>
          <w:lang w:eastAsia="en-US"/>
        </w:rPr>
        <w:t xml:space="preserve"> ‒ начала ХХ в. (в том числе на региональном материале);</w:t>
      </w:r>
    </w:p>
    <w:p w:rsidR="0087394B" w:rsidRPr="0087394B" w:rsidRDefault="0087394B" w:rsidP="0087394B">
      <w:pPr>
        <w:rPr>
          <w:rFonts w:eastAsia="SchoolBookSanPin"/>
          <w:lang w:eastAsia="en-US"/>
        </w:rPr>
      </w:pPr>
      <w:r w:rsidRPr="0087394B">
        <w:rPr>
          <w:rFonts w:eastAsia="SchoolBookSanPin"/>
          <w:lang w:eastAsia="en-US"/>
        </w:rPr>
        <w:t xml:space="preserve">объяснять, в чем состоит наследие истории </w:t>
      </w:r>
      <w:r w:rsidRPr="0087394B">
        <w:rPr>
          <w:rFonts w:eastAsia="SchoolBookSanPin"/>
          <w:lang w:val="en-US" w:eastAsia="en-US"/>
        </w:rPr>
        <w:t>XIX</w:t>
      </w:r>
      <w:r w:rsidRPr="0087394B">
        <w:rPr>
          <w:rFonts w:eastAsia="SchoolBookSanPin"/>
          <w:lang w:eastAsia="en-US"/>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 Учебный модуль «Введение в новейшую историю России».</w:t>
      </w:r>
    </w:p>
    <w:p w:rsidR="0087394B" w:rsidRPr="0087394B" w:rsidRDefault="0087394B" w:rsidP="0087394B">
      <w:pPr>
        <w:rPr>
          <w:rFonts w:eastAsia="OfficinaSansBoldITC"/>
          <w:lang w:eastAsia="en-US"/>
        </w:rPr>
      </w:pPr>
      <w:r w:rsidRPr="0087394B">
        <w:rPr>
          <w:lang w:eastAsia="en-US"/>
        </w:rPr>
        <w:t>150.</w:t>
      </w:r>
      <w:r w:rsidRPr="0087394B">
        <w:rPr>
          <w:rFonts w:eastAsia="SchoolBookSanPin"/>
          <w:lang w:eastAsia="en-US"/>
        </w:rPr>
        <w:t>9.1. </w:t>
      </w:r>
      <w:r w:rsidRPr="0087394B">
        <w:rPr>
          <w:rFonts w:eastAsia="OfficinaSansBoldITC"/>
          <w:lang w:eastAsia="en-US"/>
        </w:rPr>
        <w:t>Пояснительная записка.</w:t>
      </w:r>
    </w:p>
    <w:p w:rsidR="0087394B" w:rsidRPr="0087394B" w:rsidRDefault="0087394B" w:rsidP="0087394B">
      <w:pPr>
        <w:rPr>
          <w:rFonts w:eastAsia="SchoolBookSanPin"/>
          <w:lang w:eastAsia="en-US"/>
        </w:rPr>
      </w:pPr>
      <w:r w:rsidRPr="0087394B">
        <w:rPr>
          <w:rFonts w:eastAsia="SchoolBookSanPin"/>
          <w:lang w:eastAsia="en-US"/>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rsidR="0087394B" w:rsidRPr="0087394B" w:rsidRDefault="0087394B" w:rsidP="0087394B">
      <w:pPr>
        <w:rPr>
          <w:rFonts w:eastAsia="OfficinaSansBoldITC"/>
          <w:lang w:eastAsia="en-US"/>
        </w:rPr>
      </w:pPr>
      <w:r w:rsidRPr="0087394B">
        <w:rPr>
          <w:lang w:eastAsia="en-US"/>
        </w:rPr>
        <w:t>150.</w:t>
      </w:r>
      <w:r w:rsidRPr="0087394B">
        <w:rPr>
          <w:rFonts w:eastAsia="SchoolBookSanPin"/>
          <w:lang w:eastAsia="en-US"/>
        </w:rPr>
        <w:t>9.1.1. </w:t>
      </w:r>
      <w:r w:rsidRPr="0087394B">
        <w:rPr>
          <w:rFonts w:eastAsia="OfficinaSansBoldITC"/>
          <w:lang w:eastAsia="en-US"/>
        </w:rPr>
        <w:t>Общая характеристика учебного модуля «Введение в Новейшую историю России».</w:t>
      </w:r>
    </w:p>
    <w:p w:rsidR="0087394B" w:rsidRPr="0087394B" w:rsidRDefault="0087394B" w:rsidP="0087394B">
      <w:pPr>
        <w:rPr>
          <w:rFonts w:eastAsia="SchoolBookSanPin"/>
          <w:lang w:eastAsia="en-US"/>
        </w:rPr>
      </w:pPr>
      <w:r w:rsidRPr="0087394B">
        <w:rPr>
          <w:rFonts w:eastAsia="SchoolBookSanPin"/>
          <w:lang w:eastAsia="en-US"/>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87394B" w:rsidRPr="0087394B" w:rsidRDefault="0087394B" w:rsidP="0087394B">
      <w:pPr>
        <w:rPr>
          <w:rFonts w:eastAsia="SchoolBookSanPin"/>
          <w:lang w:eastAsia="en-US"/>
        </w:rPr>
      </w:pPr>
      <w:r w:rsidRPr="0087394B">
        <w:rPr>
          <w:rFonts w:eastAsia="SchoolBookSanPin"/>
          <w:lang w:eastAsia="en-US"/>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преступлений нацистов в годы Великой Отечественной войны 1941 – 1945 гг.</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87394B">
        <w:rPr>
          <w:rFonts w:eastAsia="SchoolBookSanPin"/>
          <w:lang w:eastAsia="en-US"/>
        </w:rPr>
        <w:footnoteReference w:id="1"/>
      </w:r>
      <w:r w:rsidRPr="0087394B">
        <w:rPr>
          <w:rFonts w:eastAsia="SchoolBookSanPin"/>
          <w:lang w:eastAsia="en-US"/>
        </w:rPr>
        <w:t>.</w:t>
      </w:r>
    </w:p>
    <w:p w:rsidR="0087394B" w:rsidRPr="0087394B" w:rsidRDefault="0087394B" w:rsidP="0087394B">
      <w:pPr>
        <w:rPr>
          <w:rFonts w:eastAsia="SchoolBookSanPin"/>
          <w:lang w:eastAsia="en-US"/>
        </w:rPr>
      </w:pPr>
      <w:r w:rsidRPr="0087394B">
        <w:rPr>
          <w:rFonts w:eastAsia="SchoolBookSanPin"/>
          <w:lang w:eastAsia="en-US"/>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rsidR="0087394B" w:rsidRPr="0087394B" w:rsidRDefault="0087394B" w:rsidP="0087394B">
      <w:pPr>
        <w:rPr>
          <w:rFonts w:eastAsia="OfficinaSansBoldITC"/>
          <w:lang w:eastAsia="en-US"/>
        </w:rPr>
      </w:pPr>
      <w:r w:rsidRPr="0087394B">
        <w:rPr>
          <w:lang w:eastAsia="en-US"/>
        </w:rPr>
        <w:t>150.</w:t>
      </w:r>
      <w:r w:rsidRPr="0087394B">
        <w:rPr>
          <w:rFonts w:eastAsia="SchoolBookSanPin"/>
          <w:lang w:eastAsia="en-US"/>
        </w:rPr>
        <w:t>9.1.3. </w:t>
      </w:r>
      <w:r w:rsidRPr="0087394B">
        <w:rPr>
          <w:rFonts w:eastAsia="OfficinaSansBoldITC"/>
          <w:lang w:eastAsia="en-US"/>
        </w:rPr>
        <w:t>Цели изучения учебного модуля «Введение в Новейшую историю России»:</w:t>
      </w:r>
    </w:p>
    <w:p w:rsidR="0087394B" w:rsidRPr="0087394B" w:rsidRDefault="0087394B" w:rsidP="0087394B">
      <w:pPr>
        <w:rPr>
          <w:rFonts w:eastAsia="SchoolBookSanPin"/>
          <w:lang w:eastAsia="en-US"/>
        </w:rPr>
      </w:pPr>
      <w:r w:rsidRPr="0087394B">
        <w:rPr>
          <w:rFonts w:eastAsia="SchoolBookSanPin"/>
          <w:lang w:eastAsia="en-US"/>
        </w:rPr>
        <w:t>формирование у обучающихся ориентиров для гражданской, этнонациональной, социальной, культурной самоидентификации в окружающем мире;</w:t>
      </w:r>
    </w:p>
    <w:p w:rsidR="0087394B" w:rsidRPr="0087394B" w:rsidRDefault="0087394B" w:rsidP="0087394B">
      <w:pPr>
        <w:rPr>
          <w:rFonts w:eastAsia="SchoolBookSanPin"/>
          <w:lang w:eastAsia="en-US"/>
        </w:rPr>
      </w:pPr>
      <w:r w:rsidRPr="0087394B">
        <w:rPr>
          <w:rFonts w:eastAsia="SchoolBookSanPin"/>
          <w:lang w:eastAsia="en-US"/>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87394B" w:rsidRPr="0087394B" w:rsidRDefault="0087394B" w:rsidP="0087394B">
      <w:pPr>
        <w:rPr>
          <w:rFonts w:eastAsia="SchoolBookSanPin"/>
          <w:lang w:eastAsia="en-US"/>
        </w:rPr>
      </w:pPr>
      <w:r w:rsidRPr="0087394B">
        <w:rPr>
          <w:rFonts w:eastAsia="SchoolBookSanPin"/>
          <w:lang w:eastAsia="en-US"/>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87394B" w:rsidRPr="0087394B" w:rsidRDefault="0087394B" w:rsidP="0087394B">
      <w:pPr>
        <w:rPr>
          <w:rFonts w:eastAsia="SchoolBookSanPin"/>
          <w:lang w:eastAsia="en-US"/>
        </w:rPr>
      </w:pPr>
      <w:r w:rsidRPr="0087394B">
        <w:rPr>
          <w:rFonts w:eastAsia="SchoolBookSanPin"/>
          <w:lang w:eastAsia="en-US"/>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87394B" w:rsidRPr="0087394B" w:rsidRDefault="0087394B" w:rsidP="0087394B">
      <w:pPr>
        <w:rPr>
          <w:rFonts w:eastAsia="SchoolBookSanPin"/>
          <w:lang w:eastAsia="en-US"/>
        </w:rPr>
      </w:pPr>
      <w:r w:rsidRPr="0087394B">
        <w:rPr>
          <w:rFonts w:eastAsia="SchoolBookSanPin"/>
          <w:lang w:eastAsia="en-US"/>
        </w:rPr>
        <w:t>формирование у обучающихся</w:t>
      </w:r>
      <w:r w:rsidRPr="0087394B">
        <w:rPr>
          <w:lang w:eastAsia="en-US"/>
        </w:rPr>
        <w:t xml:space="preserve"> </w:t>
      </w:r>
      <w:r w:rsidRPr="0087394B">
        <w:rPr>
          <w:rFonts w:eastAsia="SchoolBookSanPin"/>
          <w:lang w:eastAsia="en-US"/>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87394B" w:rsidRPr="0087394B" w:rsidRDefault="0087394B" w:rsidP="0087394B">
      <w:pPr>
        <w:rPr>
          <w:rFonts w:eastAsia="SchoolBookSanPin"/>
          <w:lang w:eastAsia="en-US"/>
        </w:rPr>
      </w:pPr>
      <w:r w:rsidRPr="0087394B">
        <w:rPr>
          <w:rFonts w:eastAsia="SchoolBookSanPin"/>
          <w:lang w:eastAsia="en-US"/>
        </w:rPr>
        <w:t>формирование личностной позиции обучающихся по отношению не только к прошлому, но и к настоящему родной страны.</w:t>
      </w:r>
    </w:p>
    <w:p w:rsidR="0087394B" w:rsidRPr="0087394B" w:rsidRDefault="0087394B" w:rsidP="0087394B">
      <w:pPr>
        <w:rPr>
          <w:rFonts w:eastAsia="OfficinaSansBoldITC"/>
          <w:lang w:eastAsia="en-US"/>
        </w:rPr>
      </w:pPr>
      <w:r w:rsidRPr="0087394B">
        <w:rPr>
          <w:lang w:eastAsia="en-US"/>
        </w:rPr>
        <w:t>150.</w:t>
      </w:r>
      <w:r w:rsidRPr="0087394B">
        <w:rPr>
          <w:rFonts w:eastAsia="SchoolBookSanPin"/>
          <w:lang w:eastAsia="en-US"/>
        </w:rPr>
        <w:t>9.1.4. </w:t>
      </w:r>
      <w:r w:rsidRPr="0087394B">
        <w:rPr>
          <w:rFonts w:eastAsia="OfficinaSansBoldITC"/>
          <w:lang w:eastAsia="en-US"/>
        </w:rPr>
        <w:t>Место и роль учебного модуля «Введение в Новейшую историю России».</w:t>
      </w:r>
    </w:p>
    <w:p w:rsidR="0087394B" w:rsidRPr="0087394B" w:rsidRDefault="0087394B" w:rsidP="0087394B">
      <w:pPr>
        <w:rPr>
          <w:rFonts w:eastAsia="SchoolBookSanPin"/>
          <w:lang w:eastAsia="en-US"/>
        </w:rPr>
      </w:pPr>
      <w:r w:rsidRPr="0087394B">
        <w:rPr>
          <w:rFonts w:eastAsia="SchoolBookSanPin"/>
          <w:lang w:eastAsia="en-US"/>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87394B" w:rsidRPr="0087394B" w:rsidRDefault="0087394B" w:rsidP="0087394B">
      <w:pPr>
        <w:rPr>
          <w:rFonts w:eastAsia="SchoolBookSanPin"/>
          <w:lang w:eastAsia="en-US"/>
        </w:rPr>
      </w:pPr>
      <w:r w:rsidRPr="0087394B">
        <w:rPr>
          <w:rFonts w:eastAsia="SchoolBookSanPin"/>
          <w:lang w:eastAsia="en-US"/>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87394B">
        <w:rPr>
          <w:rFonts w:eastAsia="SchoolBookSanPin"/>
          <w:lang w:val="en-US" w:eastAsia="en-US"/>
        </w:rPr>
        <w:t>XXI</w:t>
      </w:r>
      <w:r w:rsidRPr="0087394B">
        <w:rPr>
          <w:rFonts w:eastAsia="SchoolBookSanPin"/>
          <w:lang w:eastAsia="en-US"/>
        </w:rPr>
        <w:t xml:space="preserve"> в.; характеризовать итоги и историческое значение событий».</w:t>
      </w:r>
    </w:p>
    <w:p w:rsidR="0087394B" w:rsidRPr="0087394B" w:rsidRDefault="0087394B" w:rsidP="0087394B">
      <w:pPr>
        <w:rPr>
          <w:rFonts w:eastAsia="SchoolBookSanPin"/>
          <w:lang w:eastAsia="en-US"/>
        </w:rPr>
      </w:pPr>
      <w:r w:rsidRPr="0087394B">
        <w:rPr>
          <w:rFonts w:eastAsia="SchoolBookSanPin"/>
          <w:lang w:eastAsia="en-US"/>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87394B">
        <w:rPr>
          <w:rFonts w:eastAsia="SchoolBookSanPin"/>
          <w:lang w:val="en-US" w:eastAsia="en-US"/>
        </w:rPr>
        <w:t>XXI</w:t>
      </w:r>
      <w:r w:rsidRPr="0087394B">
        <w:rPr>
          <w:rFonts w:eastAsia="SchoolBookSanPin"/>
          <w:lang w:eastAsia="en-US"/>
        </w:rPr>
        <w:t xml:space="preserve"> в. в 10-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1.5. Модуль «Введение в Новейшую историю России» может быть реализован в двух вариантах:</w:t>
      </w:r>
    </w:p>
    <w:p w:rsidR="0087394B" w:rsidRPr="0087394B" w:rsidRDefault="0087394B" w:rsidP="0087394B">
      <w:pPr>
        <w:rPr>
          <w:rFonts w:eastAsia="SchoolBookSanPin"/>
          <w:lang w:eastAsia="en-US"/>
        </w:rPr>
      </w:pPr>
      <w:r w:rsidRPr="0087394B">
        <w:rPr>
          <w:rFonts w:eastAsia="SchoolBookSanPin"/>
          <w:lang w:eastAsia="en-US"/>
        </w:rPr>
        <w:t>при самостоятельном планировании учителем процесса освоения обучающимися</w:t>
      </w:r>
      <w:r w:rsidRPr="0087394B">
        <w:rPr>
          <w:lang w:eastAsia="en-US"/>
        </w:rPr>
        <w:t xml:space="preserve"> </w:t>
      </w:r>
      <w:r w:rsidRPr="0087394B">
        <w:rPr>
          <w:rFonts w:eastAsia="SchoolBookSanPin"/>
          <w:lang w:eastAsia="en-US"/>
        </w:rPr>
        <w:t>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rsidR="0087394B" w:rsidRPr="0087394B" w:rsidRDefault="0087394B" w:rsidP="0087394B">
      <w:pPr>
        <w:rPr>
          <w:rFonts w:eastAsia="SchoolBookSanPin"/>
          <w:lang w:eastAsia="en-US"/>
        </w:rPr>
      </w:pPr>
      <w:r w:rsidRPr="0087394B">
        <w:rPr>
          <w:rFonts w:eastAsia="SchoolBookSanPin"/>
          <w:lang w:eastAsia="en-US"/>
        </w:rPr>
        <w:t>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17 учебных часов).</w:t>
      </w:r>
    </w:p>
    <w:p w:rsidR="0087394B" w:rsidRPr="0087394B" w:rsidRDefault="0087394B" w:rsidP="0087394B">
      <w:pPr>
        <w:rPr>
          <w:rFonts w:eastAsia="SchoolBookSanPin"/>
          <w:lang w:eastAsia="en-US"/>
        </w:rPr>
      </w:pPr>
    </w:p>
    <w:p w:rsidR="0087394B" w:rsidRPr="0087394B" w:rsidRDefault="0087394B" w:rsidP="0087394B">
      <w:pPr>
        <w:rPr>
          <w:rFonts w:eastAsia="SchoolBookSanPin"/>
          <w:lang w:eastAsia="en-US"/>
        </w:rPr>
      </w:pPr>
      <w:r w:rsidRPr="0087394B">
        <w:rPr>
          <w:rFonts w:eastAsia="SchoolBookSanPin"/>
          <w:lang w:eastAsia="en-US"/>
        </w:rPr>
        <w:t xml:space="preserve">Таблица 2 </w:t>
      </w:r>
    </w:p>
    <w:p w:rsidR="0087394B" w:rsidRPr="0087394B" w:rsidRDefault="0087394B" w:rsidP="0087394B">
      <w:pPr>
        <w:rPr>
          <w:rFonts w:eastAsia="SchoolBookSanPin"/>
          <w:lang w:eastAsia="en-US"/>
        </w:rPr>
      </w:pPr>
      <w:r w:rsidRPr="0087394B">
        <w:rPr>
          <w:rFonts w:eastAsia="SchoolBookSanPin"/>
          <w:lang w:eastAsia="en-US"/>
        </w:rPr>
        <w:t>Реализация модуля в курсе «История России» 9 класса</w:t>
      </w:r>
    </w:p>
    <w:tbl>
      <w:tblPr>
        <w:tblW w:w="10207" w:type="dxa"/>
        <w:tblInd w:w="112" w:type="dxa"/>
        <w:tblLayout w:type="fixed"/>
        <w:tblCellMar>
          <w:left w:w="113" w:type="dxa"/>
          <w:right w:w="113" w:type="dxa"/>
        </w:tblCellMar>
        <w:tblLook w:val="01E0" w:firstRow="1" w:lastRow="1" w:firstColumn="1" w:lastColumn="1" w:noHBand="0" w:noVBand="0"/>
      </w:tblPr>
      <w:tblGrid>
        <w:gridCol w:w="4537"/>
        <w:gridCol w:w="1560"/>
        <w:gridCol w:w="4110"/>
      </w:tblGrid>
      <w:tr w:rsidR="0087394B" w:rsidRPr="0087394B" w:rsidTr="0087394B">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rsidR="0087394B" w:rsidRPr="0087394B" w:rsidRDefault="0087394B" w:rsidP="0087394B">
            <w:pPr>
              <w:rPr>
                <w:rFonts w:eastAsia="SchoolBookSanPin"/>
                <w:lang w:eastAsia="en-US"/>
              </w:rPr>
            </w:pPr>
            <w:r w:rsidRPr="0087394B">
              <w:rPr>
                <w:rFonts w:eastAsia="SchoolBookSanPin"/>
                <w:lang w:eastAsia="en-US"/>
              </w:rPr>
              <w:t>Программа курса «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rsidR="0087394B" w:rsidRPr="0087394B" w:rsidRDefault="0087394B" w:rsidP="0087394B">
            <w:pPr>
              <w:rPr>
                <w:rFonts w:eastAsia="SchoolBookSanPin"/>
                <w:lang w:eastAsia="en-US"/>
              </w:rPr>
            </w:pPr>
            <w:r w:rsidRPr="0087394B">
              <w:rPr>
                <w:rFonts w:eastAsia="SchoolBookSanPin"/>
                <w:lang w:eastAsia="en-US"/>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rsidR="0087394B" w:rsidRPr="0087394B" w:rsidRDefault="0087394B" w:rsidP="0087394B">
            <w:pPr>
              <w:rPr>
                <w:rFonts w:eastAsia="SchoolBookSanPin"/>
                <w:lang w:eastAsia="en-US"/>
              </w:rPr>
            </w:pPr>
            <w:r w:rsidRPr="0087394B">
              <w:rPr>
                <w:rFonts w:eastAsia="SchoolBookSanPin"/>
                <w:lang w:eastAsia="en-US"/>
              </w:rPr>
              <w:t>Программа учебного модуля «Введение в Новейшую историю России»</w:t>
            </w:r>
          </w:p>
        </w:tc>
      </w:tr>
      <w:tr w:rsidR="0087394B" w:rsidRPr="0087394B" w:rsidTr="0087394B">
        <w:trPr>
          <w:trHeight w:val="19"/>
        </w:trPr>
        <w:tc>
          <w:tcPr>
            <w:tcW w:w="4537"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Введение</w:t>
            </w:r>
          </w:p>
        </w:tc>
        <w:tc>
          <w:tcPr>
            <w:tcW w:w="156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1</w:t>
            </w:r>
          </w:p>
        </w:tc>
        <w:tc>
          <w:tcPr>
            <w:tcW w:w="411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Введение</w:t>
            </w:r>
          </w:p>
        </w:tc>
      </w:tr>
      <w:tr w:rsidR="0087394B" w:rsidRPr="0087394B" w:rsidTr="0087394B">
        <w:trPr>
          <w:trHeight w:val="1162"/>
        </w:trPr>
        <w:tc>
          <w:tcPr>
            <w:tcW w:w="4537"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Первая российская революция 1905-1907 гг.</w:t>
            </w:r>
          </w:p>
        </w:tc>
        <w:tc>
          <w:tcPr>
            <w:tcW w:w="156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1</w:t>
            </w:r>
          </w:p>
        </w:tc>
        <w:tc>
          <w:tcPr>
            <w:tcW w:w="411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 xml:space="preserve">Российская революция </w:t>
            </w:r>
          </w:p>
          <w:p w:rsidR="0087394B" w:rsidRPr="0087394B" w:rsidRDefault="0087394B" w:rsidP="0087394B">
            <w:pPr>
              <w:rPr>
                <w:rFonts w:eastAsia="SchoolBookSanPin"/>
                <w:lang w:eastAsia="en-US"/>
              </w:rPr>
            </w:pPr>
            <w:r w:rsidRPr="0087394B">
              <w:rPr>
                <w:rFonts w:eastAsia="SchoolBookSanPin"/>
                <w:lang w:val="en-US" w:eastAsia="en-US"/>
              </w:rPr>
              <w:t>1917—1922 гг.</w:t>
            </w:r>
          </w:p>
        </w:tc>
      </w:tr>
      <w:tr w:rsidR="0087394B" w:rsidRPr="0087394B" w:rsidTr="0087394B">
        <w:trPr>
          <w:trHeight w:val="19"/>
        </w:trPr>
        <w:tc>
          <w:tcPr>
            <w:tcW w:w="4537"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Отечественная война</w:t>
            </w:r>
          </w:p>
          <w:p w:rsidR="0087394B" w:rsidRPr="0087394B" w:rsidRDefault="0087394B" w:rsidP="0087394B">
            <w:pPr>
              <w:rPr>
                <w:rFonts w:eastAsia="SchoolBookSanPin"/>
                <w:lang w:eastAsia="en-US"/>
              </w:rPr>
            </w:pPr>
            <w:r w:rsidRPr="0087394B">
              <w:rPr>
                <w:rFonts w:eastAsia="SchoolBookSanPin"/>
                <w:lang w:eastAsia="en-US"/>
              </w:rPr>
              <w:t xml:space="preserve">1812 г. ‒ важнейшее событие российской и мировой истории </w:t>
            </w:r>
            <w:r w:rsidRPr="0087394B">
              <w:rPr>
                <w:rFonts w:eastAsia="SchoolBookSanPin"/>
                <w:lang w:val="en-US" w:eastAsia="en-US"/>
              </w:rPr>
              <w:t>XIX</w:t>
            </w:r>
            <w:r w:rsidRPr="0087394B">
              <w:rPr>
                <w:rFonts w:eastAsia="SchoolBookSanPin"/>
                <w:lang w:eastAsia="en-US"/>
              </w:rPr>
              <w:t xml:space="preserve"> в. Крымская война. Героическая оборона Севастополя </w:t>
            </w:r>
          </w:p>
        </w:tc>
        <w:tc>
          <w:tcPr>
            <w:tcW w:w="156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2</w:t>
            </w:r>
          </w:p>
        </w:tc>
        <w:tc>
          <w:tcPr>
            <w:tcW w:w="411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Великая Отечественная война 1941-1945 гг.</w:t>
            </w:r>
          </w:p>
        </w:tc>
      </w:tr>
      <w:tr w:rsidR="0087394B" w:rsidRPr="0087394B" w:rsidTr="0087394B">
        <w:trPr>
          <w:trHeight w:val="19"/>
        </w:trPr>
        <w:tc>
          <w:tcPr>
            <w:tcW w:w="4537"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 xml:space="preserve">Социальная и правовая модернизация страны при Александре </w:t>
            </w:r>
            <w:r w:rsidRPr="0087394B">
              <w:rPr>
                <w:rFonts w:eastAsia="SchoolBookSanPin"/>
                <w:lang w:val="en-US" w:eastAsia="en-US"/>
              </w:rPr>
              <w:t>II</w:t>
            </w:r>
            <w:r w:rsidRPr="0087394B">
              <w:rPr>
                <w:rFonts w:eastAsia="SchoolBookSanPin"/>
                <w:lang w:eastAsia="en-US"/>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19</w:t>
            </w:r>
          </w:p>
        </w:tc>
        <w:tc>
          <w:tcPr>
            <w:tcW w:w="411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Распад СССР. Становление новой России (1992-1999 гг.)</w:t>
            </w:r>
          </w:p>
        </w:tc>
      </w:tr>
      <w:tr w:rsidR="0087394B" w:rsidRPr="0087394B" w:rsidTr="0087394B">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lang w:eastAsia="en-US"/>
              </w:rPr>
            </w:pPr>
          </w:p>
        </w:tc>
        <w:tc>
          <w:tcPr>
            <w:tcW w:w="411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 xml:space="preserve">Возрождение страны с 2000-х гг. </w:t>
            </w:r>
          </w:p>
        </w:tc>
      </w:tr>
      <w:tr w:rsidR="0087394B" w:rsidRPr="0087394B" w:rsidTr="0087394B">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Крымская война. Героическая оборона Севастополя.</w:t>
            </w:r>
          </w:p>
          <w:p w:rsidR="0087394B" w:rsidRPr="0087394B" w:rsidRDefault="0087394B" w:rsidP="0087394B">
            <w:pPr>
              <w:rPr>
                <w:rFonts w:eastAsia="SchoolBookSanPin"/>
                <w:lang w:eastAsia="en-US"/>
              </w:rPr>
            </w:pPr>
            <w:r w:rsidRPr="0087394B">
              <w:rPr>
                <w:rFonts w:eastAsia="SchoolBookSanPin"/>
                <w:lang w:eastAsia="en-US"/>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3</w:t>
            </w:r>
          </w:p>
        </w:tc>
        <w:tc>
          <w:tcPr>
            <w:tcW w:w="411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Воссоединение</w:t>
            </w:r>
          </w:p>
          <w:p w:rsidR="0087394B" w:rsidRPr="0087394B" w:rsidRDefault="0087394B" w:rsidP="0087394B">
            <w:pPr>
              <w:rPr>
                <w:rFonts w:eastAsia="SchoolBookSanPin"/>
                <w:lang w:val="en-US" w:eastAsia="en-US"/>
              </w:rPr>
            </w:pPr>
            <w:r w:rsidRPr="0087394B">
              <w:rPr>
                <w:rFonts w:eastAsia="SchoolBookSanPin"/>
                <w:lang w:val="en-US" w:eastAsia="en-US"/>
              </w:rPr>
              <w:t>Крыма с Россией</w:t>
            </w:r>
          </w:p>
        </w:tc>
      </w:tr>
      <w:tr w:rsidR="0087394B" w:rsidRPr="0087394B" w:rsidTr="0087394B">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Обобщение</w:t>
            </w:r>
          </w:p>
        </w:tc>
        <w:tc>
          <w:tcPr>
            <w:tcW w:w="156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1</w:t>
            </w:r>
          </w:p>
        </w:tc>
        <w:tc>
          <w:tcPr>
            <w:tcW w:w="4110"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Итоговое повторение</w:t>
            </w:r>
          </w:p>
        </w:tc>
      </w:tr>
    </w:tbl>
    <w:p w:rsidR="0087394B" w:rsidRPr="0087394B" w:rsidRDefault="0087394B" w:rsidP="0087394B">
      <w:pPr>
        <w:rPr>
          <w:rFonts w:eastAsia="OfficinaSansBoldITC"/>
          <w:lang w:eastAsia="en-US"/>
        </w:rPr>
      </w:pPr>
    </w:p>
    <w:p w:rsidR="0087394B" w:rsidRPr="0087394B" w:rsidRDefault="0087394B" w:rsidP="0087394B">
      <w:pPr>
        <w:rPr>
          <w:rFonts w:eastAsia="OfficinaSansBoldITC"/>
          <w:lang w:eastAsia="en-US"/>
        </w:rPr>
      </w:pPr>
      <w:r w:rsidRPr="0087394B">
        <w:rPr>
          <w:rFonts w:eastAsia="SchoolBookSanPin"/>
          <w:lang w:eastAsia="en-US"/>
        </w:rPr>
        <w:t>150.9.2. </w:t>
      </w:r>
      <w:r w:rsidRPr="0087394B">
        <w:rPr>
          <w:rFonts w:eastAsia="OfficinaSansBoldITC"/>
          <w:lang w:eastAsia="en-US"/>
        </w:rPr>
        <w:t>Содержание учебного модуля «Введение в Новейшую историю России».</w:t>
      </w:r>
    </w:p>
    <w:p w:rsidR="0087394B" w:rsidRPr="0087394B" w:rsidRDefault="0087394B" w:rsidP="0087394B">
      <w:pPr>
        <w:rPr>
          <w:rFonts w:eastAsia="SchoolBookSanPin"/>
          <w:lang w:eastAsia="en-US"/>
        </w:rPr>
      </w:pPr>
      <w:r w:rsidRPr="0087394B">
        <w:rPr>
          <w:rFonts w:eastAsia="SchoolBookSanPin"/>
          <w:lang w:eastAsia="en-US"/>
        </w:rPr>
        <w:t xml:space="preserve">Таблица 3 </w:t>
      </w:r>
    </w:p>
    <w:p w:rsidR="0087394B" w:rsidRPr="0087394B" w:rsidRDefault="0087394B" w:rsidP="0087394B">
      <w:pPr>
        <w:rPr>
          <w:rFonts w:eastAsia="SchoolBookSanPin"/>
          <w:lang w:eastAsia="en-US"/>
        </w:rPr>
      </w:pPr>
      <w:r w:rsidRPr="0087394B">
        <w:rPr>
          <w:rFonts w:eastAsia="SchoolBookSanPin"/>
          <w:lang w:eastAsia="en-US"/>
        </w:rPr>
        <w:t>Структура и последовательность изучения модуля как целостного учебного курса</w:t>
      </w:r>
    </w:p>
    <w:p w:rsidR="0087394B" w:rsidRPr="0087394B" w:rsidRDefault="0087394B" w:rsidP="0087394B">
      <w:pPr>
        <w:rPr>
          <w:rFonts w:eastAsia="SchoolBookSanPin"/>
          <w:lang w:eastAsia="en-US"/>
        </w:rPr>
      </w:pPr>
    </w:p>
    <w:tbl>
      <w:tblPr>
        <w:tblW w:w="0" w:type="auto"/>
        <w:tblInd w:w="112" w:type="dxa"/>
        <w:tblLayout w:type="fixed"/>
        <w:tblCellMar>
          <w:left w:w="57" w:type="dxa"/>
          <w:right w:w="57" w:type="dxa"/>
        </w:tblCellMar>
        <w:tblLook w:val="01E0" w:firstRow="1" w:lastRow="1" w:firstColumn="1" w:lastColumn="1" w:noHBand="0" w:noVBand="0"/>
      </w:tblPr>
      <w:tblGrid>
        <w:gridCol w:w="713"/>
        <w:gridCol w:w="7303"/>
        <w:gridCol w:w="1959"/>
      </w:tblGrid>
      <w:tr w:rsidR="0087394B" w:rsidRPr="0087394B" w:rsidTr="0087394B">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87394B" w:rsidRPr="0087394B" w:rsidRDefault="0087394B" w:rsidP="0087394B">
            <w:pPr>
              <w:rPr>
                <w:rFonts w:eastAsia="SchoolBookSanPin"/>
                <w:lang w:eastAsia="en-US"/>
              </w:rPr>
            </w:pPr>
            <w:r w:rsidRPr="0087394B">
              <w:rPr>
                <w:rFonts w:eastAsia="SchoolBookSanPin"/>
                <w:lang w:eastAsia="en-US"/>
              </w:rPr>
              <w:t>№</w:t>
            </w:r>
          </w:p>
        </w:tc>
        <w:tc>
          <w:tcPr>
            <w:tcW w:w="7303" w:type="dxa"/>
            <w:tcBorders>
              <w:top w:val="single" w:sz="4" w:space="0" w:color="231F20"/>
              <w:left w:val="single" w:sz="4" w:space="0" w:color="231F20"/>
              <w:bottom w:val="single" w:sz="4" w:space="0" w:color="231F20"/>
              <w:right w:val="single" w:sz="4" w:space="0" w:color="231F20"/>
            </w:tcBorders>
            <w:vAlign w:val="center"/>
          </w:tcPr>
          <w:p w:rsidR="0087394B" w:rsidRPr="0087394B" w:rsidRDefault="0087394B" w:rsidP="0087394B">
            <w:pPr>
              <w:rPr>
                <w:rFonts w:eastAsia="SchoolBookSanPin"/>
                <w:lang w:eastAsia="en-US"/>
              </w:rPr>
            </w:pPr>
            <w:r w:rsidRPr="0087394B">
              <w:rPr>
                <w:rFonts w:eastAsia="SchoolBookSanPin"/>
                <w:lang w:eastAsia="en-US"/>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rsidR="0087394B" w:rsidRPr="0087394B" w:rsidRDefault="0087394B" w:rsidP="0087394B">
            <w:pPr>
              <w:rPr>
                <w:rFonts w:eastAsia="SchoolBookSanPin"/>
                <w:lang w:eastAsia="en-US"/>
              </w:rPr>
            </w:pPr>
            <w:r w:rsidRPr="0087394B">
              <w:rPr>
                <w:rFonts w:eastAsia="SchoolBookSanPin"/>
                <w:lang w:eastAsia="en-US"/>
              </w:rPr>
              <w:t>Примерное количество часов</w:t>
            </w:r>
          </w:p>
        </w:tc>
      </w:tr>
      <w:tr w:rsidR="0087394B" w:rsidRPr="0087394B" w:rsidTr="0087394B">
        <w:trPr>
          <w:trHeight w:val="18"/>
        </w:trPr>
        <w:tc>
          <w:tcPr>
            <w:tcW w:w="71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1</w:t>
            </w:r>
          </w:p>
        </w:tc>
        <w:tc>
          <w:tcPr>
            <w:tcW w:w="730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Введение</w:t>
            </w:r>
          </w:p>
        </w:tc>
        <w:tc>
          <w:tcPr>
            <w:tcW w:w="1959"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1</w:t>
            </w:r>
          </w:p>
        </w:tc>
      </w:tr>
      <w:tr w:rsidR="0087394B" w:rsidRPr="0087394B" w:rsidTr="0087394B">
        <w:trPr>
          <w:trHeight w:val="18"/>
        </w:trPr>
        <w:tc>
          <w:tcPr>
            <w:tcW w:w="71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2</w:t>
            </w:r>
          </w:p>
        </w:tc>
        <w:tc>
          <w:tcPr>
            <w:tcW w:w="730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 xml:space="preserve">Российская революция </w:t>
            </w:r>
            <w:r w:rsidRPr="0087394B">
              <w:rPr>
                <w:rFonts w:eastAsia="SchoolBookSanPin"/>
                <w:lang w:val="en-US" w:eastAsia="en-US"/>
              </w:rPr>
              <w:t>1917—1922 гг.</w:t>
            </w:r>
          </w:p>
        </w:tc>
        <w:tc>
          <w:tcPr>
            <w:tcW w:w="1959"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5</w:t>
            </w:r>
          </w:p>
        </w:tc>
      </w:tr>
      <w:tr w:rsidR="0087394B" w:rsidRPr="0087394B" w:rsidTr="0087394B">
        <w:trPr>
          <w:trHeight w:val="18"/>
        </w:trPr>
        <w:tc>
          <w:tcPr>
            <w:tcW w:w="71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2</w:t>
            </w:r>
          </w:p>
        </w:tc>
        <w:tc>
          <w:tcPr>
            <w:tcW w:w="730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Великая Отече</w:t>
            </w:r>
            <w:r w:rsidRPr="0087394B">
              <w:rPr>
                <w:rFonts w:eastAsia="SchoolBookSanPin"/>
                <w:lang w:val="en-US" w:eastAsia="en-US"/>
              </w:rPr>
              <w:t>ственная война 1941</w:t>
            </w:r>
            <w:r w:rsidRPr="0087394B">
              <w:rPr>
                <w:rFonts w:eastAsia="SchoolBookSanPin"/>
                <w:lang w:eastAsia="en-US"/>
              </w:rPr>
              <w:t>-</w:t>
            </w:r>
            <w:r w:rsidRPr="0087394B">
              <w:rPr>
                <w:rFonts w:eastAsia="SchoolBookSanPin"/>
                <w:lang w:val="en-US" w:eastAsia="en-US"/>
              </w:rPr>
              <w:t>1945 гг.</w:t>
            </w:r>
          </w:p>
        </w:tc>
        <w:tc>
          <w:tcPr>
            <w:tcW w:w="1959"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4</w:t>
            </w:r>
          </w:p>
        </w:tc>
      </w:tr>
      <w:tr w:rsidR="0087394B" w:rsidRPr="0087394B" w:rsidTr="0087394B">
        <w:trPr>
          <w:trHeight w:val="18"/>
        </w:trPr>
        <w:tc>
          <w:tcPr>
            <w:tcW w:w="71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3</w:t>
            </w:r>
          </w:p>
        </w:tc>
        <w:tc>
          <w:tcPr>
            <w:tcW w:w="730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Распад СССР. Становление новой России (1992-1999 гг.)</w:t>
            </w:r>
          </w:p>
        </w:tc>
        <w:tc>
          <w:tcPr>
            <w:tcW w:w="1959"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2</w:t>
            </w:r>
          </w:p>
        </w:tc>
      </w:tr>
      <w:tr w:rsidR="0087394B" w:rsidRPr="0087394B" w:rsidTr="0087394B">
        <w:trPr>
          <w:trHeight w:val="18"/>
        </w:trPr>
        <w:tc>
          <w:tcPr>
            <w:tcW w:w="71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4</w:t>
            </w:r>
          </w:p>
        </w:tc>
        <w:tc>
          <w:tcPr>
            <w:tcW w:w="730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Возрождение страны с 2000-х гг. Воссоединение</w:t>
            </w:r>
          </w:p>
          <w:p w:rsidR="0087394B" w:rsidRPr="0087394B" w:rsidRDefault="0087394B" w:rsidP="0087394B">
            <w:pPr>
              <w:rPr>
                <w:rFonts w:eastAsia="SchoolBookSanPin"/>
                <w:lang w:eastAsia="en-US"/>
              </w:rPr>
            </w:pPr>
            <w:r w:rsidRPr="0087394B">
              <w:rPr>
                <w:rFonts w:eastAsia="SchoolBookSanPin"/>
                <w:lang w:eastAsia="en-US"/>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3</w:t>
            </w:r>
          </w:p>
        </w:tc>
      </w:tr>
      <w:tr w:rsidR="0087394B" w:rsidRPr="0087394B" w:rsidTr="0087394B">
        <w:trPr>
          <w:trHeight w:val="18"/>
        </w:trPr>
        <w:tc>
          <w:tcPr>
            <w:tcW w:w="71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5</w:t>
            </w:r>
          </w:p>
        </w:tc>
        <w:tc>
          <w:tcPr>
            <w:tcW w:w="7303"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val="en-US" w:eastAsia="en-US"/>
              </w:rPr>
            </w:pPr>
            <w:r w:rsidRPr="0087394B">
              <w:rPr>
                <w:rFonts w:eastAsia="SchoolBookSanPin"/>
                <w:lang w:val="en-US" w:eastAsia="en-US"/>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Pr>
          <w:p w:rsidR="0087394B" w:rsidRPr="0087394B" w:rsidRDefault="0087394B" w:rsidP="0087394B">
            <w:pPr>
              <w:rPr>
                <w:rFonts w:eastAsia="SchoolBookSanPin"/>
                <w:lang w:eastAsia="en-US"/>
              </w:rPr>
            </w:pPr>
            <w:r w:rsidRPr="0087394B">
              <w:rPr>
                <w:rFonts w:eastAsia="SchoolBookSanPin"/>
                <w:lang w:eastAsia="en-US"/>
              </w:rPr>
              <w:t>2</w:t>
            </w:r>
          </w:p>
        </w:tc>
      </w:tr>
    </w:tbl>
    <w:p w:rsidR="0087394B" w:rsidRPr="0087394B" w:rsidRDefault="0087394B" w:rsidP="0087394B">
      <w:pPr>
        <w:rPr>
          <w:lang w:eastAsia="en-US"/>
        </w:rPr>
      </w:pPr>
    </w:p>
    <w:p w:rsidR="0087394B" w:rsidRPr="0087394B" w:rsidRDefault="0087394B" w:rsidP="0087394B">
      <w:pPr>
        <w:rPr>
          <w:rFonts w:eastAsia="OfficinaSansBoldITC"/>
          <w:lang w:eastAsia="en-US"/>
        </w:rPr>
      </w:pPr>
      <w:r w:rsidRPr="0087394B">
        <w:rPr>
          <w:lang w:eastAsia="en-US"/>
        </w:rPr>
        <w:t>150.</w:t>
      </w:r>
      <w:r w:rsidRPr="0087394B">
        <w:rPr>
          <w:rFonts w:eastAsia="SchoolBookSanPin"/>
          <w:lang w:eastAsia="en-US"/>
        </w:rPr>
        <w:t>9.2.1. </w:t>
      </w:r>
      <w:r w:rsidRPr="0087394B">
        <w:rPr>
          <w:rFonts w:eastAsia="OfficinaSansBoldITC"/>
          <w:lang w:eastAsia="en-US"/>
        </w:rPr>
        <w:t xml:space="preserve">Введение. </w:t>
      </w:r>
    </w:p>
    <w:p w:rsidR="0087394B" w:rsidRPr="0087394B" w:rsidRDefault="0087394B" w:rsidP="0087394B">
      <w:pPr>
        <w:rPr>
          <w:rFonts w:eastAsia="SchoolBookSanPin"/>
          <w:lang w:eastAsia="en-US"/>
        </w:rPr>
      </w:pPr>
      <w:r w:rsidRPr="0087394B">
        <w:rPr>
          <w:rFonts w:eastAsia="SchoolBookSanPin"/>
          <w:lang w:eastAsia="en-US"/>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87394B">
        <w:rPr>
          <w:rFonts w:eastAsia="SchoolBookSanPin"/>
          <w:lang w:val="en-US" w:eastAsia="en-US"/>
        </w:rPr>
        <w:t>XXI</w:t>
      </w:r>
      <w:r w:rsidRPr="0087394B">
        <w:rPr>
          <w:rFonts w:eastAsia="SchoolBookSanPin"/>
          <w:lang w:eastAsia="en-US"/>
        </w:rPr>
        <w:t xml:space="preserve"> в.</w:t>
      </w:r>
    </w:p>
    <w:p w:rsidR="0087394B" w:rsidRPr="0087394B" w:rsidRDefault="0087394B" w:rsidP="0087394B">
      <w:pPr>
        <w:rPr>
          <w:rFonts w:eastAsia="SchoolBookSanPin"/>
          <w:lang w:eastAsia="en-US"/>
        </w:rPr>
      </w:pPr>
      <w:r w:rsidRPr="0087394B">
        <w:rPr>
          <w:rFonts w:eastAsia="SchoolBookSanPin"/>
          <w:lang w:eastAsia="en-US"/>
        </w:rPr>
        <w:t>150.9.2.2. Российская революция 1917—1922 гг.</w:t>
      </w:r>
    </w:p>
    <w:p w:rsidR="0087394B" w:rsidRPr="0087394B" w:rsidRDefault="0087394B" w:rsidP="0087394B">
      <w:pPr>
        <w:rPr>
          <w:rFonts w:eastAsia="SchoolBookSanPin"/>
          <w:lang w:eastAsia="en-US"/>
        </w:rPr>
      </w:pPr>
      <w:r w:rsidRPr="0087394B">
        <w:rPr>
          <w:rFonts w:eastAsia="SchoolBookSanPin"/>
          <w:lang w:eastAsia="en-US"/>
        </w:rPr>
        <w:t>Российская империя накануне Февральской революции 1917 г.: общенациональный кризис.</w:t>
      </w:r>
    </w:p>
    <w:p w:rsidR="0087394B" w:rsidRPr="0087394B" w:rsidRDefault="0087394B" w:rsidP="0087394B">
      <w:pPr>
        <w:rPr>
          <w:rFonts w:eastAsia="SchoolBookSanPin"/>
          <w:lang w:eastAsia="en-US"/>
        </w:rPr>
      </w:pPr>
      <w:r w:rsidRPr="0087394B">
        <w:rPr>
          <w:rFonts w:eastAsia="SchoolBookSanPin"/>
          <w:lang w:eastAsia="en-US"/>
        </w:rPr>
        <w:t xml:space="preserve">Февральское восстание в Петрограде. Отречение Николая </w:t>
      </w:r>
      <w:r w:rsidRPr="0087394B">
        <w:rPr>
          <w:rFonts w:eastAsia="SchoolBookSanPin"/>
          <w:lang w:val="en-US" w:eastAsia="en-US"/>
        </w:rPr>
        <w:t>II</w:t>
      </w:r>
      <w:r w:rsidRPr="0087394B">
        <w:rPr>
          <w:rFonts w:eastAsia="SchoolBookSanPin"/>
          <w:lang w:eastAsia="en-US"/>
        </w:rPr>
        <w:t>.</w:t>
      </w:r>
    </w:p>
    <w:p w:rsidR="0087394B" w:rsidRPr="0087394B" w:rsidRDefault="0087394B" w:rsidP="0087394B">
      <w:pPr>
        <w:rPr>
          <w:rFonts w:eastAsia="SchoolBookSanPin"/>
          <w:lang w:eastAsia="en-US"/>
        </w:rPr>
      </w:pPr>
      <w:r w:rsidRPr="0087394B">
        <w:rPr>
          <w:rFonts w:eastAsia="SchoolBookSanPin"/>
          <w:lang w:eastAsia="en-US"/>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87394B" w:rsidRPr="0087394B" w:rsidRDefault="0087394B" w:rsidP="0087394B">
      <w:pPr>
        <w:rPr>
          <w:rFonts w:eastAsia="SchoolBookSanPin"/>
          <w:lang w:eastAsia="en-US"/>
        </w:rPr>
      </w:pPr>
      <w:r w:rsidRPr="0087394B">
        <w:rPr>
          <w:rFonts w:eastAsia="SchoolBookSanPin"/>
          <w:lang w:eastAsia="en-US"/>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87394B" w:rsidRPr="0087394B" w:rsidRDefault="0087394B" w:rsidP="0087394B">
      <w:pPr>
        <w:rPr>
          <w:rFonts w:eastAsia="SchoolBookSanPin"/>
          <w:lang w:eastAsia="en-US"/>
        </w:rPr>
      </w:pPr>
      <w:r w:rsidRPr="0087394B">
        <w:rPr>
          <w:rFonts w:eastAsia="SchoolBookSanPin"/>
          <w:lang w:eastAsia="en-US"/>
        </w:rPr>
        <w:t>Гражданская война как национальная трагедия. Военная интервенция. Политика белых правительств А. В. Колчака, А. И. Деникина и П. Н. Врангеля.</w:t>
      </w:r>
    </w:p>
    <w:p w:rsidR="0087394B" w:rsidRPr="0087394B" w:rsidRDefault="0087394B" w:rsidP="0087394B">
      <w:pPr>
        <w:rPr>
          <w:rFonts w:eastAsia="SchoolBookSanPin"/>
          <w:lang w:eastAsia="en-US"/>
        </w:rPr>
      </w:pPr>
      <w:r w:rsidRPr="0087394B">
        <w:rPr>
          <w:rFonts w:eastAsia="SchoolBookSanPin"/>
          <w:lang w:eastAsia="en-US"/>
        </w:rPr>
        <w:t>Переход страны к мирной жизни. Образование СССР. Революционные события в России глазами соотечественников и мира. Русское зарубежье.</w:t>
      </w:r>
    </w:p>
    <w:p w:rsidR="0087394B" w:rsidRPr="0087394B" w:rsidRDefault="0087394B" w:rsidP="0087394B">
      <w:pPr>
        <w:rPr>
          <w:rFonts w:eastAsia="SchoolBookSanPin"/>
          <w:lang w:eastAsia="en-US"/>
        </w:rPr>
      </w:pPr>
      <w:r w:rsidRPr="0087394B">
        <w:rPr>
          <w:rFonts w:eastAsia="SchoolBookSanPin"/>
          <w:lang w:eastAsia="en-US"/>
        </w:rPr>
        <w:t xml:space="preserve">Влияние революционных событий на общемировые процессы </w:t>
      </w:r>
      <w:r w:rsidRPr="0087394B">
        <w:rPr>
          <w:rFonts w:eastAsia="SchoolBookSanPin"/>
          <w:lang w:val="en-US" w:eastAsia="en-US"/>
        </w:rPr>
        <w:t>XX</w:t>
      </w:r>
      <w:r w:rsidRPr="0087394B">
        <w:rPr>
          <w:rFonts w:eastAsia="SchoolBookSanPin"/>
          <w:lang w:eastAsia="en-US"/>
        </w:rPr>
        <w:t xml:space="preserve"> в., историю народов России.</w:t>
      </w:r>
    </w:p>
    <w:p w:rsidR="0087394B" w:rsidRPr="0087394B" w:rsidRDefault="0087394B" w:rsidP="0087394B">
      <w:pPr>
        <w:rPr>
          <w:rFonts w:eastAsia="OfficinaSansBookITC"/>
          <w:lang w:eastAsia="en-US"/>
        </w:rPr>
      </w:pPr>
      <w:r w:rsidRPr="0087394B">
        <w:rPr>
          <w:lang w:eastAsia="en-US"/>
        </w:rPr>
        <w:t>150.</w:t>
      </w:r>
      <w:r w:rsidRPr="0087394B">
        <w:rPr>
          <w:rFonts w:eastAsia="SchoolBookSanPin"/>
          <w:lang w:eastAsia="en-US"/>
        </w:rPr>
        <w:t>9.2.3. </w:t>
      </w:r>
      <w:r w:rsidRPr="0087394B">
        <w:rPr>
          <w:rFonts w:eastAsia="OfficinaSansBoldITC"/>
          <w:lang w:eastAsia="en-US"/>
        </w:rPr>
        <w:t xml:space="preserve">Великая Отечественная война 1941-1945 гг. </w:t>
      </w:r>
    </w:p>
    <w:p w:rsidR="0087394B" w:rsidRPr="0087394B" w:rsidRDefault="0087394B" w:rsidP="0087394B">
      <w:pPr>
        <w:rPr>
          <w:rFonts w:eastAsia="SchoolBookSanPin"/>
          <w:lang w:eastAsia="en-US"/>
        </w:rPr>
      </w:pPr>
      <w:r w:rsidRPr="0087394B">
        <w:rPr>
          <w:rFonts w:eastAsia="SchoolBookSanPin"/>
          <w:lang w:eastAsia="en-US"/>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rsidR="0087394B" w:rsidRPr="0087394B" w:rsidRDefault="0087394B" w:rsidP="0087394B">
      <w:pPr>
        <w:rPr>
          <w:rFonts w:eastAsia="SchoolBookSanPin"/>
          <w:lang w:eastAsia="en-US"/>
        </w:rPr>
      </w:pPr>
      <w:r w:rsidRPr="0087394B">
        <w:rPr>
          <w:rFonts w:eastAsia="SchoolBookSanPin"/>
          <w:lang w:eastAsia="en-US"/>
        </w:rPr>
        <w:t>Битва за Москву. Парад 7 ноября 1941 г. на Красной площади. Срыв германских планов молниеносной войны.</w:t>
      </w:r>
    </w:p>
    <w:p w:rsidR="0087394B" w:rsidRPr="0087394B" w:rsidRDefault="0087394B" w:rsidP="0087394B">
      <w:pPr>
        <w:rPr>
          <w:rFonts w:eastAsia="SchoolBookSanPin"/>
          <w:lang w:eastAsia="en-US"/>
        </w:rPr>
      </w:pPr>
      <w:r w:rsidRPr="0087394B">
        <w:rPr>
          <w:rFonts w:eastAsia="SchoolBookSanPin"/>
          <w:lang w:eastAsia="en-US"/>
        </w:rPr>
        <w:t>Блокада Ленинграда. Дорога жизни. Значение героического сопротивления Ленинграда.</w:t>
      </w:r>
    </w:p>
    <w:p w:rsidR="0087394B" w:rsidRPr="0087394B" w:rsidRDefault="0087394B" w:rsidP="0087394B">
      <w:pPr>
        <w:rPr>
          <w:rFonts w:eastAsia="SchoolBookSanPin"/>
          <w:lang w:eastAsia="en-US"/>
        </w:rPr>
      </w:pPr>
      <w:r w:rsidRPr="0087394B">
        <w:rPr>
          <w:rFonts w:eastAsia="SchoolBookSanPin"/>
          <w:lang w:eastAsia="en-US"/>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87394B" w:rsidRPr="0087394B" w:rsidRDefault="0087394B" w:rsidP="0087394B">
      <w:pPr>
        <w:rPr>
          <w:rFonts w:eastAsia="SchoolBookSanPin"/>
          <w:lang w:eastAsia="en-US"/>
        </w:rPr>
      </w:pPr>
      <w:r w:rsidRPr="0087394B">
        <w:rPr>
          <w:rFonts w:eastAsia="SchoolBookSanPin"/>
          <w:lang w:eastAsia="en-US"/>
        </w:rPr>
        <w:t>Коренной перелом в ходе Великой Отечественной войны. Сталинградская битва. Битва на Курской дуге.</w:t>
      </w:r>
    </w:p>
    <w:p w:rsidR="0087394B" w:rsidRPr="0087394B" w:rsidRDefault="0087394B" w:rsidP="0087394B">
      <w:pPr>
        <w:rPr>
          <w:rFonts w:eastAsia="SchoolBookSanPin"/>
          <w:lang w:eastAsia="en-US"/>
        </w:rPr>
      </w:pPr>
      <w:r w:rsidRPr="0087394B">
        <w:rPr>
          <w:rFonts w:eastAsia="SchoolBookSanPin"/>
          <w:lang w:eastAsia="en-US"/>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rsidR="0087394B" w:rsidRPr="0087394B" w:rsidRDefault="0087394B" w:rsidP="0087394B">
      <w:pPr>
        <w:rPr>
          <w:rFonts w:eastAsia="SchoolBookSanPin"/>
          <w:lang w:eastAsia="en-US"/>
        </w:rPr>
      </w:pPr>
      <w:r w:rsidRPr="0087394B">
        <w:rPr>
          <w:rFonts w:eastAsia="SchoolBookSanPin"/>
          <w:lang w:eastAsia="en-US"/>
        </w:rPr>
        <w:t>Освобождение оккупированной территории СССР. Белорусская наступательная операция (операция «Багратион») Красной Армии.</w:t>
      </w:r>
    </w:p>
    <w:p w:rsidR="0087394B" w:rsidRPr="0087394B" w:rsidRDefault="0087394B" w:rsidP="0087394B">
      <w:pPr>
        <w:rPr>
          <w:rFonts w:eastAsia="SchoolBookSanPin"/>
          <w:lang w:eastAsia="en-US"/>
        </w:rPr>
      </w:pPr>
      <w:r w:rsidRPr="0087394B">
        <w:rPr>
          <w:rFonts w:eastAsia="SchoolBookSanPin"/>
          <w:lang w:eastAsia="en-US"/>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87394B" w:rsidRPr="0087394B" w:rsidRDefault="0087394B" w:rsidP="0087394B">
      <w:pPr>
        <w:rPr>
          <w:rFonts w:eastAsia="SchoolBookSanPin"/>
          <w:lang w:eastAsia="en-US"/>
        </w:rPr>
      </w:pPr>
      <w:r w:rsidRPr="0087394B">
        <w:rPr>
          <w:rFonts w:eastAsia="SchoolBookSanPin"/>
          <w:lang w:eastAsia="en-US"/>
        </w:rPr>
        <w:t>Разгром милитаристской Японии. 3 сентября ‒ окончание Второй мировой войны.</w:t>
      </w:r>
    </w:p>
    <w:p w:rsidR="0087394B" w:rsidRPr="0087394B" w:rsidRDefault="0087394B" w:rsidP="0087394B">
      <w:pPr>
        <w:rPr>
          <w:rFonts w:eastAsia="SchoolBookSanPin"/>
          <w:lang w:eastAsia="en-US"/>
        </w:rPr>
      </w:pPr>
      <w:r w:rsidRPr="0087394B">
        <w:rPr>
          <w:rFonts w:eastAsia="SchoolBookSanPin"/>
          <w:lang w:eastAsia="en-US"/>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87394B" w:rsidRPr="0087394B" w:rsidRDefault="0087394B" w:rsidP="0087394B">
      <w:pPr>
        <w:rPr>
          <w:rFonts w:eastAsia="SchoolBookSanPin"/>
          <w:lang w:eastAsia="en-US"/>
        </w:rPr>
      </w:pPr>
      <w:r w:rsidRPr="0087394B">
        <w:rPr>
          <w:rFonts w:eastAsia="SchoolBookSanPin"/>
          <w:lang w:eastAsia="en-US"/>
        </w:rPr>
        <w:t>Окончание Второй мировой войны. Осуждение главных военных преступников их пособников (Нюрнбергский, Токийский и Хабаровский процессы).</w:t>
      </w:r>
    </w:p>
    <w:p w:rsidR="0087394B" w:rsidRPr="0087394B" w:rsidRDefault="0087394B" w:rsidP="0087394B">
      <w:pPr>
        <w:rPr>
          <w:rFonts w:eastAsia="SchoolBookSanPin"/>
          <w:lang w:eastAsia="en-US"/>
        </w:rPr>
      </w:pPr>
      <w:r w:rsidRPr="0087394B">
        <w:rPr>
          <w:rFonts w:eastAsia="SchoolBookSanPin"/>
          <w:lang w:eastAsia="en-US"/>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rsidR="0087394B" w:rsidRPr="0087394B" w:rsidRDefault="0087394B" w:rsidP="0087394B">
      <w:pPr>
        <w:rPr>
          <w:rFonts w:eastAsia="SchoolBookSanPin"/>
          <w:lang w:eastAsia="en-US"/>
        </w:rPr>
      </w:pPr>
      <w:r w:rsidRPr="0087394B">
        <w:rPr>
          <w:rFonts w:eastAsia="SchoolBookSanPin"/>
          <w:lang w:eastAsia="en-US"/>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87394B" w:rsidRPr="0087394B" w:rsidRDefault="0087394B" w:rsidP="0087394B">
      <w:pPr>
        <w:rPr>
          <w:rFonts w:eastAsia="SchoolBookSanPin"/>
          <w:lang w:eastAsia="en-US"/>
        </w:rPr>
      </w:pPr>
      <w:r w:rsidRPr="0087394B">
        <w:rPr>
          <w:rFonts w:eastAsia="SchoolBookSanPin"/>
          <w:lang w:eastAsia="en-US"/>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87394B" w:rsidRPr="0087394B" w:rsidRDefault="0087394B" w:rsidP="0087394B">
      <w:pPr>
        <w:rPr>
          <w:rFonts w:eastAsia="OfficinaSansBookITC"/>
          <w:lang w:eastAsia="en-US"/>
        </w:rPr>
      </w:pPr>
      <w:r w:rsidRPr="0087394B">
        <w:rPr>
          <w:lang w:eastAsia="en-US"/>
        </w:rPr>
        <w:t>150.</w:t>
      </w:r>
      <w:r w:rsidRPr="0087394B">
        <w:rPr>
          <w:rFonts w:eastAsia="SchoolBookSanPin"/>
          <w:lang w:eastAsia="en-US"/>
        </w:rPr>
        <w:t>9.2.4. </w:t>
      </w:r>
      <w:r w:rsidRPr="0087394B">
        <w:rPr>
          <w:rFonts w:eastAsia="OfficinaSansBoldITC"/>
          <w:lang w:eastAsia="en-US"/>
        </w:rPr>
        <w:t xml:space="preserve">Распад СССР. Становление новой России (1992-1999 гг.). </w:t>
      </w:r>
    </w:p>
    <w:p w:rsidR="0087394B" w:rsidRPr="0087394B" w:rsidRDefault="0087394B" w:rsidP="0087394B">
      <w:pPr>
        <w:rPr>
          <w:rFonts w:eastAsia="SchoolBookSanPin"/>
          <w:lang w:eastAsia="en-US"/>
        </w:rPr>
      </w:pPr>
      <w:r w:rsidRPr="0087394B">
        <w:rPr>
          <w:rFonts w:eastAsia="SchoolBookSanPin"/>
          <w:lang w:eastAsia="en-US"/>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87394B" w:rsidRPr="0087394B" w:rsidRDefault="0087394B" w:rsidP="0087394B">
      <w:pPr>
        <w:rPr>
          <w:rFonts w:eastAsia="SchoolBookSanPin"/>
          <w:lang w:eastAsia="en-US"/>
        </w:rPr>
      </w:pPr>
      <w:r w:rsidRPr="0087394B">
        <w:rPr>
          <w:rFonts w:eastAsia="SchoolBookSanPin"/>
          <w:lang w:eastAsia="en-US"/>
        </w:rPr>
        <w:t>Референдум о сохранении СССР и введении поста Президента РСФСР. Избрание Б. Н. Ельцина Президентом РСФСР.</w:t>
      </w:r>
    </w:p>
    <w:p w:rsidR="0087394B" w:rsidRPr="0087394B" w:rsidRDefault="0087394B" w:rsidP="0087394B">
      <w:pPr>
        <w:rPr>
          <w:rFonts w:eastAsia="SchoolBookSanPin"/>
          <w:lang w:eastAsia="en-US"/>
        </w:rPr>
      </w:pPr>
      <w:r w:rsidRPr="0087394B">
        <w:rPr>
          <w:rFonts w:eastAsia="SchoolBookSanPin"/>
          <w:lang w:eastAsia="en-US"/>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87394B" w:rsidRPr="0087394B" w:rsidRDefault="0087394B" w:rsidP="0087394B">
      <w:pPr>
        <w:rPr>
          <w:rFonts w:eastAsia="SchoolBookSanPin"/>
          <w:lang w:eastAsia="en-US"/>
        </w:rPr>
      </w:pPr>
      <w:r w:rsidRPr="0087394B">
        <w:rPr>
          <w:rFonts w:eastAsia="SchoolBookSanPin"/>
          <w:lang w:eastAsia="en-US"/>
        </w:rPr>
        <w:t>Распад СССР и его последствия для России и мира.</w:t>
      </w:r>
    </w:p>
    <w:p w:rsidR="0087394B" w:rsidRPr="0087394B" w:rsidRDefault="0087394B" w:rsidP="0087394B">
      <w:pPr>
        <w:rPr>
          <w:rFonts w:eastAsia="SchoolBookSanPin"/>
          <w:lang w:eastAsia="en-US"/>
        </w:rPr>
      </w:pPr>
      <w:r w:rsidRPr="0087394B">
        <w:rPr>
          <w:rFonts w:eastAsia="SchoolBookSanPin"/>
          <w:lang w:eastAsia="en-US"/>
        </w:rPr>
        <w:t>Становление Российской Федерации как суверенного государства (1991-1993 гг.). Референдум по проекту Конституции.</w:t>
      </w:r>
    </w:p>
    <w:p w:rsidR="0087394B" w:rsidRPr="0087394B" w:rsidRDefault="0087394B" w:rsidP="0087394B">
      <w:pPr>
        <w:rPr>
          <w:rFonts w:eastAsia="SchoolBookSanPin"/>
          <w:lang w:eastAsia="en-US"/>
        </w:rPr>
      </w:pPr>
      <w:r w:rsidRPr="0087394B">
        <w:rPr>
          <w:rFonts w:eastAsia="SchoolBookSanPin"/>
          <w:lang w:eastAsia="en-US"/>
        </w:rPr>
        <w:t>России. Принятие Конституции Российской Федерации 1993 г. и её значение.</w:t>
      </w:r>
    </w:p>
    <w:p w:rsidR="0087394B" w:rsidRPr="0087394B" w:rsidRDefault="0087394B" w:rsidP="0087394B">
      <w:pPr>
        <w:rPr>
          <w:rFonts w:eastAsia="SchoolBookSanPin"/>
          <w:lang w:eastAsia="en-US"/>
        </w:rPr>
      </w:pPr>
      <w:r w:rsidRPr="0087394B">
        <w:rPr>
          <w:rFonts w:eastAsia="SchoolBookSanPin"/>
          <w:lang w:eastAsia="en-US"/>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rsidR="0087394B" w:rsidRPr="0087394B" w:rsidRDefault="0087394B" w:rsidP="0087394B">
      <w:pPr>
        <w:rPr>
          <w:rFonts w:eastAsia="SchoolBookSanPin"/>
          <w:lang w:eastAsia="en-US"/>
        </w:rPr>
      </w:pPr>
      <w:r w:rsidRPr="0087394B">
        <w:rPr>
          <w:rFonts w:eastAsia="SchoolBookSanPin"/>
          <w:lang w:eastAsia="en-US"/>
        </w:rPr>
        <w:t>Россия на постсоветском пространстве. СНГ и Союзное государство. Значение сохранения Россией статуса ядерной державы.</w:t>
      </w:r>
    </w:p>
    <w:p w:rsidR="0087394B" w:rsidRPr="0087394B" w:rsidRDefault="0087394B" w:rsidP="0087394B">
      <w:pPr>
        <w:rPr>
          <w:rFonts w:eastAsia="SchoolBookSanPin"/>
          <w:lang w:eastAsia="en-US"/>
        </w:rPr>
      </w:pPr>
      <w:r w:rsidRPr="0087394B">
        <w:rPr>
          <w:rFonts w:eastAsia="SchoolBookSanPin"/>
          <w:lang w:eastAsia="en-US"/>
        </w:rPr>
        <w:t>Добровольная отставка Б.Н. Ельцина.</w:t>
      </w:r>
    </w:p>
    <w:p w:rsidR="0087394B" w:rsidRPr="0087394B" w:rsidRDefault="0087394B" w:rsidP="0087394B">
      <w:pPr>
        <w:rPr>
          <w:rFonts w:eastAsia="OfficinaSansBoldITC"/>
          <w:lang w:eastAsia="en-US"/>
        </w:rPr>
      </w:pPr>
      <w:r w:rsidRPr="0087394B">
        <w:rPr>
          <w:lang w:eastAsia="en-US"/>
        </w:rPr>
        <w:t>150.</w:t>
      </w:r>
      <w:r w:rsidRPr="0087394B">
        <w:rPr>
          <w:rFonts w:eastAsia="SchoolBookSanPin"/>
          <w:lang w:eastAsia="en-US"/>
        </w:rPr>
        <w:t>9.2.5. </w:t>
      </w:r>
      <w:r w:rsidRPr="0087394B">
        <w:rPr>
          <w:rFonts w:eastAsia="OfficinaSansBoldITC"/>
          <w:lang w:eastAsia="en-US"/>
        </w:rPr>
        <w:t xml:space="preserve">Возрождение страны с 2000-х гг. </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 xml:space="preserve">9.2.5.1. Российская Федерация в начале </w:t>
      </w:r>
      <w:r w:rsidRPr="0087394B">
        <w:rPr>
          <w:rFonts w:eastAsia="SchoolBookSanPin"/>
          <w:lang w:val="en-US" w:eastAsia="en-US"/>
        </w:rPr>
        <w:t>XXI</w:t>
      </w:r>
      <w:r w:rsidRPr="0087394B">
        <w:rPr>
          <w:rFonts w:eastAsia="SchoolBookSanPin"/>
          <w:lang w:eastAsia="en-US"/>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87394B" w:rsidRPr="0087394B" w:rsidRDefault="0087394B" w:rsidP="0087394B">
      <w:pPr>
        <w:rPr>
          <w:rFonts w:eastAsia="SchoolBookSanPin"/>
          <w:lang w:eastAsia="en-US"/>
        </w:rPr>
      </w:pPr>
      <w:r w:rsidRPr="0087394B">
        <w:rPr>
          <w:rFonts w:eastAsia="SchoolBookSanPin"/>
          <w:lang w:eastAsia="en-US"/>
        </w:rPr>
        <w:t>Восстановление лидирующих позиций России в международных отношениях. Отношения с США и Евросоюзом.</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 xml:space="preserve">9.2.5.2. Воссоединение Крыма с Россией. </w:t>
      </w:r>
    </w:p>
    <w:p w:rsidR="0087394B" w:rsidRPr="0087394B" w:rsidRDefault="0087394B" w:rsidP="0087394B">
      <w:pPr>
        <w:rPr>
          <w:rFonts w:eastAsia="SchoolBookSanPin"/>
          <w:lang w:eastAsia="en-US"/>
        </w:rPr>
      </w:pPr>
      <w:r w:rsidRPr="0087394B">
        <w:rPr>
          <w:rFonts w:eastAsia="SchoolBookSanPin"/>
          <w:lang w:eastAsia="en-US"/>
        </w:rPr>
        <w:t xml:space="preserve">Крым в составе Российского государства в </w:t>
      </w:r>
      <w:r w:rsidRPr="0087394B">
        <w:rPr>
          <w:rFonts w:eastAsia="SchoolBookSanPin"/>
          <w:lang w:val="en-US" w:eastAsia="en-US"/>
        </w:rPr>
        <w:t>XX</w:t>
      </w:r>
      <w:r w:rsidRPr="0087394B">
        <w:rPr>
          <w:rFonts w:eastAsia="SchoolBookSanPin"/>
          <w:lang w:eastAsia="en-US"/>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87394B" w:rsidRPr="0087394B" w:rsidRDefault="0087394B" w:rsidP="0087394B">
      <w:pPr>
        <w:rPr>
          <w:rFonts w:eastAsia="SchoolBookSanPin"/>
          <w:lang w:eastAsia="en-US"/>
        </w:rPr>
      </w:pPr>
      <w:r w:rsidRPr="0087394B">
        <w:rPr>
          <w:rFonts w:eastAsia="SchoolBookSanPin"/>
          <w:lang w:eastAsia="en-US"/>
        </w:rPr>
        <w:t>Воссоединение Крыма с Россией, его значение и международные последствия.</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2.5.3. 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87394B" w:rsidRPr="0087394B" w:rsidRDefault="0087394B" w:rsidP="0087394B">
      <w:pPr>
        <w:rPr>
          <w:rFonts w:eastAsia="SchoolBookSanPin"/>
          <w:lang w:eastAsia="en-US"/>
        </w:rPr>
      </w:pPr>
      <w:r w:rsidRPr="0087394B">
        <w:rPr>
          <w:rFonts w:eastAsia="SchoolBookSanPin"/>
          <w:lang w:eastAsia="en-US"/>
        </w:rPr>
        <w:t>Общероссийское голосование по поправкам к Конституции России (2020 г.).</w:t>
      </w:r>
    </w:p>
    <w:p w:rsidR="0087394B" w:rsidRPr="0087394B" w:rsidRDefault="0087394B" w:rsidP="0087394B">
      <w:pPr>
        <w:rPr>
          <w:rFonts w:eastAsia="SchoolBookSanPin"/>
          <w:lang w:eastAsia="en-US"/>
        </w:rPr>
      </w:pPr>
      <w:r w:rsidRPr="0087394B">
        <w:rPr>
          <w:rFonts w:eastAsia="SchoolBookSanPin"/>
          <w:lang w:eastAsia="en-US"/>
        </w:rPr>
        <w:t>Признание Россией Донецкой Народной Республики и Луганской Народной Республики (2022 г.).</w:t>
      </w:r>
    </w:p>
    <w:p w:rsidR="0087394B" w:rsidRPr="0087394B" w:rsidRDefault="0087394B" w:rsidP="0087394B">
      <w:pPr>
        <w:rPr>
          <w:rFonts w:eastAsia="SchoolBookSanPin"/>
          <w:lang w:eastAsia="en-US"/>
        </w:rPr>
      </w:pPr>
      <w:r w:rsidRPr="0087394B">
        <w:rPr>
          <w:rFonts w:eastAsia="SchoolBookSanPin"/>
          <w:lang w:eastAsia="en-US"/>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87394B" w:rsidRPr="0087394B" w:rsidRDefault="0087394B" w:rsidP="0087394B">
      <w:pPr>
        <w:rPr>
          <w:rFonts w:eastAsia="OfficinaSansBookITC"/>
          <w:lang w:eastAsia="en-US"/>
        </w:rPr>
      </w:pPr>
      <w:r w:rsidRPr="0087394B">
        <w:rPr>
          <w:rFonts w:eastAsia="SchoolBookSanPin"/>
          <w:lang w:eastAsia="en-US"/>
        </w:rPr>
        <w:t>150.9.2.6. </w:t>
      </w:r>
      <w:r w:rsidRPr="0087394B">
        <w:rPr>
          <w:rFonts w:eastAsia="OfficinaSansBoldITC"/>
          <w:lang w:eastAsia="en-US"/>
        </w:rPr>
        <w:t xml:space="preserve">Итоговое повторение. </w:t>
      </w:r>
    </w:p>
    <w:p w:rsidR="0087394B" w:rsidRPr="0087394B" w:rsidRDefault="0087394B" w:rsidP="0087394B">
      <w:pPr>
        <w:rPr>
          <w:rFonts w:eastAsia="SchoolBookSanPin"/>
          <w:lang w:eastAsia="en-US"/>
        </w:rPr>
      </w:pPr>
      <w:r w:rsidRPr="0087394B">
        <w:rPr>
          <w:rFonts w:eastAsia="SchoolBookSanPin"/>
          <w:lang w:eastAsia="en-US"/>
        </w:rPr>
        <w:t>История родного края в годы революций и Гражданской войны.</w:t>
      </w:r>
    </w:p>
    <w:p w:rsidR="0087394B" w:rsidRPr="0087394B" w:rsidRDefault="0087394B" w:rsidP="0087394B">
      <w:pPr>
        <w:rPr>
          <w:rFonts w:eastAsia="SchoolBookSanPin"/>
          <w:lang w:eastAsia="en-US"/>
        </w:rPr>
      </w:pPr>
      <w:r w:rsidRPr="0087394B">
        <w:rPr>
          <w:rFonts w:eastAsia="SchoolBookSanPin"/>
          <w:lang w:eastAsia="en-US"/>
        </w:rPr>
        <w:t>Наши земляки ‒ герои Великой Отечественной войны (1941-1945 гг.).</w:t>
      </w:r>
    </w:p>
    <w:p w:rsidR="0087394B" w:rsidRPr="0087394B" w:rsidRDefault="0087394B" w:rsidP="0087394B">
      <w:pPr>
        <w:rPr>
          <w:rFonts w:eastAsia="SchoolBookSanPin"/>
          <w:lang w:eastAsia="en-US"/>
        </w:rPr>
      </w:pPr>
      <w:r w:rsidRPr="0087394B">
        <w:rPr>
          <w:rFonts w:eastAsia="SchoolBookSanPin"/>
          <w:lang w:eastAsia="en-US"/>
        </w:rPr>
        <w:t xml:space="preserve">Наш регион в конце </w:t>
      </w:r>
      <w:r w:rsidRPr="0087394B">
        <w:rPr>
          <w:rFonts w:eastAsia="SchoolBookSanPin"/>
          <w:lang w:val="en-US" w:eastAsia="en-US"/>
        </w:rPr>
        <w:t>XX</w:t>
      </w:r>
      <w:r w:rsidRPr="0087394B">
        <w:rPr>
          <w:rFonts w:eastAsia="SchoolBookSanPin"/>
          <w:lang w:eastAsia="en-US"/>
        </w:rPr>
        <w:t xml:space="preserve"> ‒ начале </w:t>
      </w:r>
      <w:r w:rsidRPr="0087394B">
        <w:rPr>
          <w:rFonts w:eastAsia="SchoolBookSanPin"/>
          <w:lang w:val="en-US" w:eastAsia="en-US"/>
        </w:rPr>
        <w:t>XXI</w:t>
      </w:r>
      <w:r w:rsidRPr="0087394B">
        <w:rPr>
          <w:rFonts w:eastAsia="SchoolBookSanPin"/>
          <w:lang w:eastAsia="en-US"/>
        </w:rPr>
        <w:t xml:space="preserve"> вв.</w:t>
      </w:r>
    </w:p>
    <w:p w:rsidR="0087394B" w:rsidRPr="0087394B" w:rsidRDefault="0087394B" w:rsidP="0087394B">
      <w:pPr>
        <w:rPr>
          <w:rFonts w:eastAsia="SchoolBookSanPin"/>
          <w:lang w:eastAsia="en-US"/>
        </w:rPr>
      </w:pPr>
      <w:r w:rsidRPr="0087394B">
        <w:rPr>
          <w:rFonts w:eastAsia="SchoolBookSanPin"/>
          <w:lang w:eastAsia="en-US"/>
        </w:rPr>
        <w:t>Трудовые достижения родного края.</w:t>
      </w:r>
    </w:p>
    <w:p w:rsidR="0087394B" w:rsidRPr="0087394B" w:rsidRDefault="0087394B" w:rsidP="0087394B">
      <w:pPr>
        <w:rPr>
          <w:rFonts w:eastAsia="OfficinaSansBoldITC"/>
          <w:lang w:eastAsia="en-US"/>
        </w:rPr>
      </w:pPr>
      <w:r w:rsidRPr="0087394B">
        <w:rPr>
          <w:lang w:eastAsia="en-US"/>
        </w:rPr>
        <w:t>150.</w:t>
      </w:r>
      <w:r w:rsidRPr="0087394B">
        <w:rPr>
          <w:rFonts w:eastAsia="SchoolBookSanPin"/>
          <w:lang w:eastAsia="en-US"/>
        </w:rPr>
        <w:t>9.3. </w:t>
      </w:r>
      <w:r w:rsidRPr="0087394B">
        <w:rPr>
          <w:rFonts w:eastAsia="OfficinaSansBoldITC"/>
          <w:lang w:eastAsia="en-US"/>
        </w:rPr>
        <w:t xml:space="preserve">Планируемые результаты освоения учебного модуля «Введение в Новейшую историю России». </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3.1. Личностные и метапредметные результаты являются приоритетными при освоении содержания учебного модуля «Введение в Новейшую историю России».</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 xml:space="preserve">9.3.2. 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3.3. 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87394B" w:rsidRPr="0087394B" w:rsidRDefault="0087394B" w:rsidP="0087394B">
      <w:pPr>
        <w:rPr>
          <w:rFonts w:eastAsia="SchoolBookSanPin"/>
          <w:lang w:eastAsia="en-US"/>
        </w:rPr>
      </w:pPr>
      <w:r w:rsidRPr="0087394B">
        <w:rPr>
          <w:rFonts w:eastAsia="SchoolBookSanPin"/>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rsidR="0087394B" w:rsidRPr="0087394B" w:rsidRDefault="0087394B" w:rsidP="0087394B">
      <w:pPr>
        <w:rPr>
          <w:rFonts w:eastAsia="SchoolBookSanPin"/>
          <w:lang w:eastAsia="en-US"/>
        </w:rPr>
      </w:pPr>
      <w:r w:rsidRPr="0087394B">
        <w:rPr>
          <w:rFonts w:eastAsia="SchoolBookSanPin"/>
          <w:lang w:eastAsia="en-US"/>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87394B" w:rsidRPr="0087394B" w:rsidRDefault="0087394B" w:rsidP="0087394B">
      <w:pPr>
        <w:rPr>
          <w:rFonts w:eastAsia="SchoolBookSanPin"/>
          <w:lang w:eastAsia="en-US"/>
        </w:rPr>
      </w:pPr>
      <w:r w:rsidRPr="0087394B">
        <w:rPr>
          <w:rFonts w:eastAsia="SchoolBookSanPin"/>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94B" w:rsidRPr="0087394B" w:rsidRDefault="0087394B" w:rsidP="0087394B">
      <w:pPr>
        <w:rPr>
          <w:rFonts w:eastAsia="SchoolBookSanPin"/>
          <w:lang w:eastAsia="en-US"/>
        </w:rPr>
      </w:pPr>
      <w:r w:rsidRPr="0087394B">
        <w:rPr>
          <w:rFonts w:eastAsia="SchoolBookSanPin"/>
          <w:lang w:eastAsia="en-US"/>
        </w:rPr>
        <w:t>150.9.3.4. 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 xml:space="preserve">9.3.6. 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3.6.1. 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ыявлять и характеризовать существенные признаки, итоги и значение ключевых событий и процессов Новейшей истории России;</w:t>
      </w:r>
    </w:p>
    <w:p w:rsidR="0087394B" w:rsidRPr="0087394B" w:rsidRDefault="0087394B" w:rsidP="0087394B">
      <w:pPr>
        <w:rPr>
          <w:rFonts w:eastAsia="SchoolBookSanPin"/>
          <w:lang w:eastAsia="en-US"/>
        </w:rPr>
      </w:pPr>
      <w:r w:rsidRPr="0087394B">
        <w:rPr>
          <w:rFonts w:eastAsia="SchoolBookSanPin"/>
          <w:lang w:eastAsia="en-US"/>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87394B">
        <w:rPr>
          <w:rFonts w:eastAsia="SchoolBookSanPin"/>
          <w:lang w:val="en-US" w:eastAsia="en-US"/>
        </w:rPr>
        <w:t>XX</w:t>
      </w:r>
      <w:r w:rsidRPr="0087394B">
        <w:rPr>
          <w:rFonts w:eastAsia="SchoolBookSanPin"/>
          <w:lang w:eastAsia="en-US"/>
        </w:rPr>
        <w:t xml:space="preserve"> ‒ начала </w:t>
      </w:r>
      <w:r w:rsidRPr="0087394B">
        <w:rPr>
          <w:rFonts w:eastAsia="SchoolBookSanPin"/>
          <w:lang w:val="en-US" w:eastAsia="en-US"/>
        </w:rPr>
        <w:t>XXI</w:t>
      </w:r>
      <w:r w:rsidRPr="0087394B">
        <w:rPr>
          <w:rFonts w:eastAsia="SchoolBookSanPin"/>
          <w:lang w:eastAsia="en-US"/>
        </w:rPr>
        <w:t xml:space="preserve"> в. ;</w:t>
      </w:r>
    </w:p>
    <w:p w:rsidR="0087394B" w:rsidRPr="0087394B" w:rsidRDefault="0087394B" w:rsidP="0087394B">
      <w:pPr>
        <w:rPr>
          <w:rFonts w:eastAsia="SchoolBookSanPin"/>
          <w:lang w:eastAsia="en-US"/>
        </w:rPr>
      </w:pPr>
      <w:r w:rsidRPr="0087394B">
        <w:rPr>
          <w:rFonts w:eastAsia="SchoolBookSanPin"/>
          <w:lang w:eastAsia="en-US"/>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rsidR="0087394B" w:rsidRPr="0087394B" w:rsidRDefault="0087394B" w:rsidP="0087394B">
      <w:pPr>
        <w:rPr>
          <w:rFonts w:eastAsia="SchoolBookSanPin"/>
          <w:lang w:eastAsia="en-US"/>
        </w:rPr>
      </w:pPr>
      <w:r w:rsidRPr="0087394B">
        <w:rPr>
          <w:rFonts w:eastAsia="SchoolBookSanPin"/>
          <w:lang w:eastAsia="en-US"/>
        </w:rPr>
        <w:t xml:space="preserve">выявлять дефициты информации, данных, необходимых для решения поставленной задачи; </w:t>
      </w:r>
    </w:p>
    <w:p w:rsidR="0087394B" w:rsidRPr="0087394B" w:rsidRDefault="0087394B" w:rsidP="0087394B">
      <w:pPr>
        <w:rPr>
          <w:rFonts w:eastAsia="SchoolBookSanPin"/>
          <w:lang w:eastAsia="en-US"/>
        </w:rPr>
      </w:pPr>
      <w:r w:rsidRPr="0087394B">
        <w:rPr>
          <w:rFonts w:eastAsia="SchoolBookSanPin"/>
          <w:lang w:eastAsia="en-US"/>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87394B" w:rsidRPr="0087394B" w:rsidRDefault="0087394B" w:rsidP="0087394B">
      <w:pPr>
        <w:rPr>
          <w:rFonts w:eastAsia="SchoolBookSanPin"/>
          <w:lang w:eastAsia="en-US"/>
        </w:rPr>
      </w:pPr>
      <w:r w:rsidRPr="0087394B">
        <w:rPr>
          <w:rFonts w:eastAsia="SchoolBookSanPin"/>
          <w:lang w:eastAsia="en-US"/>
        </w:rPr>
        <w:t>самостоятельно выбирать способ решения учебной задачи.</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3.6.</w:t>
      </w:r>
      <w:r w:rsidRPr="0087394B">
        <w:rPr>
          <w:rFonts w:eastAsia="OfficinaSansBoldITC"/>
          <w:lang w:eastAsia="en-US"/>
        </w:rPr>
        <w:t>2. </w:t>
      </w:r>
      <w:r w:rsidRPr="0087394B">
        <w:rPr>
          <w:rFonts w:eastAsia="SchoolBookSanPin"/>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использовать вопросы как исследовательский инструмент познания;</w:t>
      </w:r>
    </w:p>
    <w:p w:rsidR="0087394B" w:rsidRPr="0087394B" w:rsidRDefault="0087394B" w:rsidP="0087394B">
      <w:pPr>
        <w:rPr>
          <w:rFonts w:eastAsia="SchoolBookSanPin"/>
          <w:lang w:eastAsia="en-US"/>
        </w:rPr>
      </w:pPr>
      <w:r w:rsidRPr="0087394B">
        <w:rPr>
          <w:rFonts w:eastAsia="SchoolBookSanPin"/>
          <w:lang w:eastAsia="en-US"/>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87394B" w:rsidRPr="0087394B" w:rsidRDefault="0087394B" w:rsidP="0087394B">
      <w:pPr>
        <w:rPr>
          <w:rFonts w:eastAsia="SchoolBookSanPin"/>
          <w:lang w:eastAsia="en-US"/>
        </w:rPr>
      </w:pPr>
      <w:r w:rsidRPr="0087394B">
        <w:rPr>
          <w:rFonts w:eastAsia="SchoolBookSanPin"/>
          <w:lang w:eastAsia="en-US"/>
        </w:rPr>
        <w:t xml:space="preserve">формулировать гипотезу об истинности собственных суждений и суждений других, аргументировать свою позицию, мнение; </w:t>
      </w:r>
    </w:p>
    <w:p w:rsidR="0087394B" w:rsidRPr="0087394B" w:rsidRDefault="0087394B" w:rsidP="0087394B">
      <w:pPr>
        <w:rPr>
          <w:rFonts w:eastAsia="SchoolBookSanPin"/>
          <w:lang w:eastAsia="en-US"/>
        </w:rPr>
      </w:pPr>
      <w:r w:rsidRPr="0087394B">
        <w:rPr>
          <w:rFonts w:eastAsia="SchoolBookSanPin"/>
          <w:lang w:eastAsia="en-US"/>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87394B" w:rsidRPr="0087394B" w:rsidRDefault="0087394B" w:rsidP="0087394B">
      <w:pPr>
        <w:rPr>
          <w:rFonts w:eastAsia="SchoolBookSanPin"/>
          <w:lang w:eastAsia="en-US"/>
        </w:rPr>
      </w:pPr>
      <w:r w:rsidRPr="0087394B">
        <w:rPr>
          <w:rFonts w:eastAsia="SchoolBookSanPin"/>
          <w:lang w:eastAsia="en-US"/>
        </w:rPr>
        <w:t xml:space="preserve">оценивать на применимость и достоверность информацию; </w:t>
      </w:r>
    </w:p>
    <w:p w:rsidR="0087394B" w:rsidRPr="0087394B" w:rsidRDefault="0087394B" w:rsidP="0087394B">
      <w:pPr>
        <w:rPr>
          <w:rFonts w:eastAsia="SchoolBookSanPin"/>
          <w:lang w:eastAsia="en-US"/>
        </w:rPr>
      </w:pPr>
      <w:r w:rsidRPr="0087394B">
        <w:rPr>
          <w:rFonts w:eastAsia="SchoolBookSanPin"/>
          <w:lang w:eastAsia="en-US"/>
        </w:rPr>
        <w:t xml:space="preserve">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w:t>
      </w:r>
    </w:p>
    <w:p w:rsidR="0087394B" w:rsidRPr="0087394B" w:rsidRDefault="0087394B" w:rsidP="0087394B">
      <w:pPr>
        <w:rPr>
          <w:rFonts w:eastAsia="SchoolBookSanPin"/>
          <w:lang w:eastAsia="en-US"/>
        </w:rPr>
      </w:pPr>
      <w:r w:rsidRPr="0087394B">
        <w:rPr>
          <w:rFonts w:eastAsia="SchoolBookSanPin"/>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3.6.</w:t>
      </w:r>
      <w:r w:rsidRPr="0087394B">
        <w:rPr>
          <w:rFonts w:eastAsia="OfficinaSansBoldITC"/>
          <w:lang w:eastAsia="en-US"/>
        </w:rPr>
        <w:t>3. </w:t>
      </w:r>
      <w:r w:rsidRPr="0087394B">
        <w:rPr>
          <w:rFonts w:eastAsia="SchoolBookSanPin"/>
          <w:lang w:eastAsia="en-US"/>
        </w:rPr>
        <w:t>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87394B" w:rsidRPr="0087394B" w:rsidRDefault="0087394B" w:rsidP="0087394B">
      <w:pPr>
        <w:rPr>
          <w:rFonts w:eastAsia="SchoolBookSanPin"/>
          <w:lang w:eastAsia="en-US"/>
        </w:rPr>
      </w:pPr>
      <w:r w:rsidRPr="0087394B">
        <w:rPr>
          <w:rFonts w:eastAsia="SchoolBookSanPin"/>
          <w:lang w:eastAsia="en-US"/>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rsidR="0087394B" w:rsidRPr="0087394B" w:rsidRDefault="0087394B" w:rsidP="0087394B">
      <w:pPr>
        <w:rPr>
          <w:rFonts w:eastAsia="SchoolBookSanPin"/>
          <w:lang w:eastAsia="en-US"/>
        </w:rPr>
      </w:pPr>
      <w:r w:rsidRPr="0087394B">
        <w:rPr>
          <w:rFonts w:eastAsia="SchoolBookSanPin"/>
          <w:lang w:eastAsia="en-US"/>
        </w:rPr>
        <w:t xml:space="preserve">находить сходные аргументы (подтверждающие или опровергающие одну и ту же идею, версию) в различных информационных источниках; </w:t>
      </w:r>
    </w:p>
    <w:p w:rsidR="0087394B" w:rsidRPr="0087394B" w:rsidRDefault="0087394B" w:rsidP="0087394B">
      <w:pPr>
        <w:rPr>
          <w:rFonts w:eastAsia="SchoolBookSanPin"/>
          <w:lang w:eastAsia="en-US"/>
        </w:rPr>
      </w:pPr>
      <w:r w:rsidRPr="0087394B">
        <w:rPr>
          <w:rFonts w:eastAsia="SchoolBookSanPin"/>
          <w:lang w:eastAsia="en-US"/>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87394B" w:rsidRPr="0087394B" w:rsidRDefault="0087394B" w:rsidP="0087394B">
      <w:pPr>
        <w:rPr>
          <w:rFonts w:eastAsia="SchoolBookSanPin"/>
          <w:lang w:eastAsia="en-US"/>
        </w:rPr>
      </w:pPr>
      <w:r w:rsidRPr="0087394B">
        <w:rPr>
          <w:rFonts w:eastAsia="SchoolBookSanPin"/>
          <w:lang w:eastAsia="en-US"/>
        </w:rPr>
        <w:t xml:space="preserve">оценивать надёжность информации по критериям, предложенным или сформулированным самостоятельно; </w:t>
      </w:r>
    </w:p>
    <w:p w:rsidR="0087394B" w:rsidRPr="0087394B" w:rsidRDefault="0087394B" w:rsidP="0087394B">
      <w:pPr>
        <w:rPr>
          <w:rFonts w:eastAsia="SchoolBookSanPin"/>
          <w:lang w:eastAsia="en-US"/>
        </w:rPr>
      </w:pPr>
      <w:r w:rsidRPr="0087394B">
        <w:rPr>
          <w:rFonts w:eastAsia="SchoolBookSanPin"/>
          <w:lang w:eastAsia="en-US"/>
        </w:rPr>
        <w:t>эффективно запоминать и систематизировать информацию.</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3.6.</w:t>
      </w:r>
      <w:r w:rsidRPr="0087394B">
        <w:rPr>
          <w:rFonts w:eastAsia="OfficinaSansBoldITC"/>
          <w:lang w:eastAsia="en-US"/>
        </w:rPr>
        <w:t>4. </w:t>
      </w:r>
      <w:r w:rsidRPr="0087394B">
        <w:rPr>
          <w:rFonts w:eastAsia="SchoolBookSanPin"/>
          <w:lang w:eastAsia="en-US"/>
        </w:rPr>
        <w:t>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rsidR="0087394B" w:rsidRPr="0087394B" w:rsidRDefault="0087394B" w:rsidP="0087394B">
      <w:pPr>
        <w:rPr>
          <w:rFonts w:eastAsia="SchoolBookSanPin"/>
          <w:lang w:eastAsia="en-US"/>
        </w:rPr>
      </w:pPr>
      <w:r w:rsidRPr="0087394B">
        <w:rPr>
          <w:rFonts w:eastAsia="SchoolBookSanPin"/>
          <w:lang w:eastAsia="en-US"/>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87394B" w:rsidRPr="0087394B" w:rsidRDefault="0087394B" w:rsidP="0087394B">
      <w:pPr>
        <w:rPr>
          <w:rFonts w:eastAsia="SchoolBookSanPin"/>
          <w:lang w:eastAsia="en-US"/>
        </w:rPr>
      </w:pPr>
      <w:r w:rsidRPr="0087394B">
        <w:rPr>
          <w:rFonts w:eastAsia="SchoolBookSanPin"/>
          <w:lang w:eastAsia="en-US"/>
        </w:rPr>
        <w:t xml:space="preserve">понимать намерения других, проявлять уважительное отношение к собеседнику и в корректной форме формулировать свои возражения; </w:t>
      </w:r>
    </w:p>
    <w:p w:rsidR="0087394B" w:rsidRPr="0087394B" w:rsidRDefault="0087394B" w:rsidP="0087394B">
      <w:pPr>
        <w:rPr>
          <w:rFonts w:eastAsia="SchoolBookSanPin"/>
          <w:lang w:eastAsia="en-US"/>
        </w:rPr>
      </w:pPr>
      <w:r w:rsidRPr="0087394B">
        <w:rPr>
          <w:rFonts w:eastAsia="SchoolBookSanPin"/>
          <w:lang w:eastAsia="en-US"/>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87394B" w:rsidRPr="0087394B" w:rsidRDefault="0087394B" w:rsidP="0087394B">
      <w:pPr>
        <w:rPr>
          <w:rFonts w:eastAsia="SchoolBookSanPin"/>
          <w:lang w:eastAsia="en-US"/>
        </w:rPr>
      </w:pPr>
      <w:r w:rsidRPr="0087394B">
        <w:rPr>
          <w:rFonts w:eastAsia="SchoolBookSanPin"/>
          <w:lang w:eastAsia="en-US"/>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3.6.</w:t>
      </w:r>
      <w:r w:rsidRPr="0087394B">
        <w:rPr>
          <w:rFonts w:eastAsia="OfficinaSansBoldITC"/>
          <w:lang w:eastAsia="en-US"/>
        </w:rPr>
        <w:t>5. </w:t>
      </w:r>
      <w:r w:rsidRPr="0087394B">
        <w:rPr>
          <w:rFonts w:eastAsia="SchoolBookSanPin"/>
          <w:lang w:eastAsia="en-US"/>
        </w:rPr>
        <w:t>У обучающегося будут сформированы умения в части регуля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rsidR="0087394B" w:rsidRPr="0087394B" w:rsidRDefault="0087394B" w:rsidP="0087394B">
      <w:pPr>
        <w:rPr>
          <w:rFonts w:eastAsia="SchoolBookSanPin"/>
          <w:lang w:eastAsia="en-US"/>
        </w:rPr>
      </w:pPr>
      <w:r w:rsidRPr="0087394B">
        <w:rPr>
          <w:rFonts w:eastAsia="SchoolBookSanPin"/>
          <w:lang w:eastAsia="en-US"/>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87394B" w:rsidRPr="0087394B" w:rsidRDefault="0087394B" w:rsidP="0087394B">
      <w:pPr>
        <w:rPr>
          <w:rFonts w:eastAsia="SchoolBookSanPin"/>
          <w:lang w:eastAsia="en-US"/>
        </w:rPr>
      </w:pPr>
      <w:r w:rsidRPr="0087394B">
        <w:rPr>
          <w:rFonts w:eastAsia="SchoolBookSanPin"/>
          <w:lang w:eastAsia="en-US"/>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rsidR="0087394B" w:rsidRPr="0087394B" w:rsidRDefault="0087394B" w:rsidP="0087394B">
      <w:pPr>
        <w:rPr>
          <w:rFonts w:eastAsia="SchoolBookSanPin"/>
          <w:lang w:eastAsia="en-US"/>
        </w:rPr>
      </w:pPr>
      <w:r w:rsidRPr="0087394B">
        <w:rPr>
          <w:rFonts w:eastAsia="SchoolBookSanPin"/>
          <w:lang w:eastAsia="en-US"/>
        </w:rPr>
        <w:t xml:space="preserve">проявлять способность к самоконтролю, самомотивации и рефлексии, к оценке и изменению ситуации; </w:t>
      </w:r>
    </w:p>
    <w:p w:rsidR="0087394B" w:rsidRPr="0087394B" w:rsidRDefault="0087394B" w:rsidP="0087394B">
      <w:pPr>
        <w:rPr>
          <w:rFonts w:eastAsia="SchoolBookSanPin"/>
          <w:lang w:eastAsia="en-US"/>
        </w:rPr>
      </w:pPr>
      <w:r w:rsidRPr="0087394B">
        <w:rPr>
          <w:rFonts w:eastAsia="SchoolBookSanPin"/>
          <w:lang w:eastAsia="en-US"/>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87394B" w:rsidRPr="0087394B" w:rsidRDefault="0087394B" w:rsidP="0087394B">
      <w:pPr>
        <w:rPr>
          <w:rFonts w:eastAsia="SchoolBookSanPin"/>
          <w:lang w:eastAsia="en-US"/>
        </w:rPr>
      </w:pPr>
      <w:r w:rsidRPr="0087394B">
        <w:rPr>
          <w:rFonts w:eastAsia="SchoolBookSanPin"/>
          <w:lang w:eastAsia="en-US"/>
        </w:rPr>
        <w:t>оценивать соответствие результата цели и условиям;</w:t>
      </w:r>
    </w:p>
    <w:p w:rsidR="0087394B" w:rsidRPr="0087394B" w:rsidRDefault="0087394B" w:rsidP="0087394B">
      <w:pPr>
        <w:rPr>
          <w:rFonts w:eastAsia="SchoolBookSanPin"/>
          <w:lang w:eastAsia="en-US"/>
        </w:rPr>
      </w:pPr>
      <w:r w:rsidRPr="0087394B">
        <w:rPr>
          <w:rFonts w:eastAsia="SchoolBookSanPin"/>
          <w:lang w:eastAsia="en-US"/>
        </w:rPr>
        <w:t>выявлять на примерах исторических ситуаций роль эмоций в отношениях между людьми;</w:t>
      </w:r>
    </w:p>
    <w:p w:rsidR="0087394B" w:rsidRPr="0087394B" w:rsidRDefault="0087394B" w:rsidP="0087394B">
      <w:pPr>
        <w:rPr>
          <w:rFonts w:eastAsia="SchoolBookSanPin"/>
          <w:lang w:eastAsia="en-US"/>
        </w:rPr>
      </w:pPr>
      <w:r w:rsidRPr="0087394B">
        <w:rPr>
          <w:rFonts w:eastAsia="SchoolBookSanPin"/>
          <w:lang w:eastAsia="en-US"/>
        </w:rPr>
        <w:t>ставить себя на место другого человека, понимать мотивы действий другого (в исторических ситуациях и окружающей действительности);</w:t>
      </w:r>
    </w:p>
    <w:p w:rsidR="0087394B" w:rsidRPr="0087394B" w:rsidRDefault="0087394B" w:rsidP="0087394B">
      <w:pPr>
        <w:rPr>
          <w:rFonts w:eastAsia="SchoolBookSanPin"/>
          <w:lang w:eastAsia="en-US"/>
        </w:rPr>
      </w:pPr>
      <w:r w:rsidRPr="0087394B">
        <w:rPr>
          <w:rFonts w:eastAsia="SchoolBookSanPin"/>
          <w:lang w:eastAsia="en-US"/>
        </w:rPr>
        <w:t>регулировать способ выражения своих эмоций с учетом позиций и мнений других участников общения.</w:t>
      </w:r>
    </w:p>
    <w:p w:rsidR="0087394B" w:rsidRPr="0087394B" w:rsidRDefault="0087394B" w:rsidP="0087394B">
      <w:pPr>
        <w:rPr>
          <w:rFonts w:eastAsia="SchoolBookSanPin"/>
          <w:lang w:eastAsia="en-US"/>
        </w:rPr>
      </w:pPr>
      <w:r w:rsidRPr="0087394B">
        <w:rPr>
          <w:lang w:eastAsia="en-US"/>
        </w:rPr>
        <w:t>150.</w:t>
      </w:r>
      <w:r w:rsidRPr="0087394B">
        <w:rPr>
          <w:rFonts w:eastAsia="SchoolBookSanPin"/>
          <w:lang w:eastAsia="en-US"/>
        </w:rPr>
        <w:t>9.3.6.</w:t>
      </w:r>
      <w:r w:rsidRPr="0087394B">
        <w:rPr>
          <w:rFonts w:eastAsia="OfficinaSansBoldITC"/>
          <w:lang w:eastAsia="en-US"/>
        </w:rPr>
        <w:t>6. </w:t>
      </w:r>
      <w:r w:rsidRPr="0087394B">
        <w:rPr>
          <w:rFonts w:eastAsia="SchoolBookSanPin"/>
          <w:lang w:eastAsia="en-US"/>
        </w:rPr>
        <w:t>У обучающегося будут сформированы умения совместной деятельности:</w:t>
      </w:r>
    </w:p>
    <w:p w:rsidR="0087394B" w:rsidRPr="0087394B" w:rsidRDefault="0087394B" w:rsidP="0087394B">
      <w:pPr>
        <w:rPr>
          <w:rFonts w:eastAsia="SchoolBookSanPin"/>
          <w:lang w:eastAsia="en-US"/>
        </w:rPr>
      </w:pPr>
      <w:r w:rsidRPr="0087394B">
        <w:rPr>
          <w:rFonts w:eastAsia="SchoolBookSanPin"/>
          <w:lang w:eastAsia="en-US"/>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87394B" w:rsidRPr="0087394B" w:rsidRDefault="0087394B" w:rsidP="0087394B">
      <w:pPr>
        <w:rPr>
          <w:rFonts w:eastAsia="SchoolBookSanPin"/>
          <w:lang w:eastAsia="en-US"/>
        </w:rPr>
      </w:pPr>
      <w:r w:rsidRPr="0087394B">
        <w:rPr>
          <w:rFonts w:eastAsia="SchoolBookSanPin"/>
          <w:lang w:eastAsia="en-US"/>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rsidR="0087394B" w:rsidRPr="0087394B" w:rsidRDefault="0087394B" w:rsidP="0087394B">
      <w:pPr>
        <w:rPr>
          <w:rFonts w:eastAsia="SchoolBookSanPin"/>
          <w:lang w:eastAsia="en-US"/>
        </w:rPr>
      </w:pPr>
      <w:r w:rsidRPr="0087394B">
        <w:rPr>
          <w:rFonts w:eastAsia="SchoolBookSanPin"/>
          <w:lang w:eastAsia="en-US"/>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87394B" w:rsidRPr="0087394B" w:rsidRDefault="0087394B" w:rsidP="0087394B">
      <w:pPr>
        <w:rPr>
          <w:rFonts w:eastAsia="SchoolBookSanPin"/>
          <w:lang w:eastAsia="en-US"/>
        </w:rPr>
      </w:pPr>
      <w:r w:rsidRPr="0087394B">
        <w:rPr>
          <w:rFonts w:eastAsia="SchoolBookSanPin"/>
          <w:lang w:eastAsia="en-US"/>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87394B" w:rsidRPr="0087394B" w:rsidRDefault="0087394B" w:rsidP="0087394B">
      <w:pPr>
        <w:rPr>
          <w:rFonts w:eastAsia="SchoolBookSanPin"/>
          <w:lang w:eastAsia="en-US"/>
        </w:rPr>
      </w:pPr>
      <w:r w:rsidRPr="0087394B">
        <w:rPr>
          <w:rFonts w:eastAsia="SchoolBookSanPin"/>
          <w:lang w:eastAsia="en-US"/>
        </w:rPr>
        <w:t xml:space="preserve">оценивать качество своего вклада в общий продукт по критериям, самостоятельно сформулированным участниками взаимодействия; </w:t>
      </w:r>
    </w:p>
    <w:p w:rsidR="0087394B" w:rsidRPr="0087394B" w:rsidRDefault="0087394B" w:rsidP="0087394B">
      <w:pPr>
        <w:rPr>
          <w:rFonts w:eastAsia="SchoolBookSanPin"/>
          <w:lang w:eastAsia="en-US"/>
        </w:rPr>
      </w:pPr>
      <w:r w:rsidRPr="0087394B">
        <w:rPr>
          <w:rFonts w:eastAsia="SchoolBookSanPin"/>
          <w:lang w:eastAsia="en-US"/>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94B" w:rsidRPr="0087394B" w:rsidRDefault="0087394B" w:rsidP="0087394B">
      <w:pPr>
        <w:rPr>
          <w:rFonts w:eastAsia="SchoolBookSanPin"/>
          <w:lang w:eastAsia="en-US"/>
        </w:rPr>
      </w:pPr>
      <w:r w:rsidRPr="0087394B">
        <w:rPr>
          <w:rFonts w:eastAsia="SchoolBookSanPin"/>
          <w:lang w:eastAsia="en-US"/>
        </w:rPr>
        <w:t>150.9.3.7. 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rsidR="0087394B" w:rsidRPr="0087394B" w:rsidRDefault="0087394B" w:rsidP="0087394B">
      <w:pPr>
        <w:rPr>
          <w:lang w:eastAsia="x-none"/>
        </w:rPr>
      </w:pPr>
      <w:r w:rsidRPr="0087394B">
        <w:rPr>
          <w:rFonts w:eastAsia="SchoolBookSanPin"/>
          <w:lang w:eastAsia="x-none"/>
        </w:rPr>
        <w:t>151. Федеральная рабочая программа по учебному предмету «Обществознание».</w:t>
      </w:r>
      <w:r w:rsidRPr="0087394B">
        <w:rPr>
          <w:lang w:eastAsia="x-none"/>
        </w:rPr>
        <w:t xml:space="preserve"> </w:t>
      </w:r>
    </w:p>
    <w:p w:rsidR="0087394B" w:rsidRPr="0087394B" w:rsidRDefault="0087394B" w:rsidP="0087394B">
      <w:pPr>
        <w:rPr>
          <w:rFonts w:eastAsia="SchoolBookSanPin"/>
          <w:lang w:eastAsia="en-US"/>
        </w:rPr>
      </w:pPr>
      <w:r w:rsidRPr="0087394B">
        <w:rPr>
          <w:rFonts w:eastAsia="SchoolBookSanPin"/>
          <w:lang w:eastAsia="en-US"/>
        </w:rPr>
        <w:t>151.1. Федеральная р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87394B" w:rsidRPr="0087394B" w:rsidRDefault="0087394B" w:rsidP="0087394B">
      <w:pPr>
        <w:rPr>
          <w:rFonts w:eastAsia="OfficinaSansBoldITC"/>
          <w:lang w:eastAsia="en-US"/>
        </w:rPr>
      </w:pPr>
      <w:r w:rsidRPr="0087394B">
        <w:rPr>
          <w:rFonts w:eastAsia="SchoolBookSanPin"/>
          <w:lang w:eastAsia="en-US"/>
        </w:rPr>
        <w:t>151.2. </w:t>
      </w:r>
      <w:r w:rsidRPr="0087394B">
        <w:rPr>
          <w:rFonts w:eastAsia="OfficinaSansBoldITC"/>
          <w:lang w:eastAsia="en-US"/>
        </w:rPr>
        <w:t>Пояснительная записка.</w:t>
      </w:r>
    </w:p>
    <w:p w:rsidR="0087394B" w:rsidRPr="0087394B" w:rsidRDefault="0087394B" w:rsidP="0087394B">
      <w:pPr>
        <w:rPr>
          <w:rFonts w:eastAsia="SchoolBookSanPin"/>
          <w:lang w:eastAsia="en-US"/>
        </w:rPr>
      </w:pPr>
      <w:r w:rsidRPr="0087394B">
        <w:rPr>
          <w:rFonts w:eastAsia="SchoolBookSanPin"/>
          <w:lang w:eastAsia="en-US"/>
        </w:rPr>
        <w:t xml:space="preserve">151.2.1. 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rsidR="0087394B" w:rsidRPr="0087394B" w:rsidRDefault="0087394B" w:rsidP="0087394B">
      <w:pPr>
        <w:rPr>
          <w:rFonts w:eastAsia="SchoolBookSanPin"/>
          <w:lang w:eastAsia="en-US"/>
        </w:rPr>
      </w:pPr>
      <w:r w:rsidRPr="0087394B">
        <w:rPr>
          <w:rFonts w:eastAsia="SchoolBookSanPin"/>
          <w:lang w:eastAsia="en-US"/>
        </w:rPr>
        <w:t>151.2.2. 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87394B" w:rsidRPr="0087394B" w:rsidRDefault="0087394B" w:rsidP="0087394B">
      <w:pPr>
        <w:rPr>
          <w:rFonts w:eastAsia="SchoolBookSanPin"/>
          <w:lang w:eastAsia="en-US"/>
        </w:rPr>
      </w:pPr>
      <w:r w:rsidRPr="0087394B">
        <w:rPr>
          <w:rFonts w:eastAsia="SchoolBookSanPin"/>
          <w:lang w:eastAsia="en-US"/>
        </w:rPr>
        <w:t>151.2.3. 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87394B" w:rsidRPr="0087394B" w:rsidRDefault="0087394B" w:rsidP="0087394B">
      <w:pPr>
        <w:rPr>
          <w:rFonts w:eastAsia="SchoolBookSanPin"/>
          <w:lang w:eastAsia="en-US"/>
        </w:rPr>
      </w:pPr>
      <w:r w:rsidRPr="0087394B">
        <w:rPr>
          <w:rFonts w:eastAsia="SchoolBookSanPin"/>
          <w:lang w:eastAsia="en-US"/>
        </w:rPr>
        <w:t>151.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87394B" w:rsidRPr="0087394B" w:rsidRDefault="0087394B" w:rsidP="0087394B">
      <w:pPr>
        <w:rPr>
          <w:rFonts w:eastAsia="SchoolBookSanPin"/>
          <w:lang w:eastAsia="en-US"/>
        </w:rPr>
      </w:pPr>
      <w:r w:rsidRPr="0087394B">
        <w:rPr>
          <w:rFonts w:eastAsia="SchoolBookSanPin"/>
          <w:lang w:eastAsia="en-US"/>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87394B" w:rsidRPr="0087394B" w:rsidRDefault="0087394B" w:rsidP="0087394B">
      <w:pPr>
        <w:rPr>
          <w:rFonts w:eastAsia="SchoolBookSanPin"/>
          <w:lang w:eastAsia="en-US"/>
        </w:rPr>
      </w:pPr>
      <w:r w:rsidRPr="0087394B">
        <w:rPr>
          <w:rFonts w:eastAsia="SchoolBookSanPin"/>
          <w:lang w:eastAsia="en-US"/>
        </w:rPr>
        <w:t>151.2.5. Целями обществоведческого образования на уровне основного общего образования являются:</w:t>
      </w:r>
    </w:p>
    <w:p w:rsidR="0087394B" w:rsidRPr="0087394B" w:rsidRDefault="0087394B" w:rsidP="0087394B">
      <w:pPr>
        <w:rPr>
          <w:rFonts w:eastAsia="SchoolBookSanPin"/>
          <w:lang w:eastAsia="en-US"/>
        </w:rPr>
      </w:pPr>
      <w:r w:rsidRPr="0087394B">
        <w:rPr>
          <w:rFonts w:eastAsia="SchoolBookSanPin"/>
          <w:lang w:eastAsia="en-US"/>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87394B" w:rsidRPr="0087394B" w:rsidRDefault="0087394B" w:rsidP="0087394B">
      <w:pPr>
        <w:rPr>
          <w:rFonts w:eastAsia="SchoolBookSanPin"/>
          <w:lang w:eastAsia="en-US"/>
        </w:rPr>
      </w:pPr>
      <w:r w:rsidRPr="0087394B">
        <w:rPr>
          <w:rFonts w:eastAsia="SchoolBookSanPin"/>
          <w:lang w:eastAsia="en-US"/>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87394B" w:rsidRPr="0087394B" w:rsidRDefault="0087394B" w:rsidP="0087394B">
      <w:pPr>
        <w:rPr>
          <w:rFonts w:eastAsia="SchoolBookSanPin"/>
          <w:lang w:eastAsia="en-US"/>
        </w:rPr>
      </w:pPr>
      <w:r w:rsidRPr="0087394B">
        <w:rPr>
          <w:rFonts w:eastAsia="SchoolBookSanPin"/>
          <w:lang w:eastAsia="en-US"/>
        </w:rPr>
        <w:t>формирование у обучающихся целостной картины общества, соответствующее современному уровню знаний и доступной по содержанию для обучающихся</w:t>
      </w:r>
      <w:r w:rsidRPr="0087394B">
        <w:rPr>
          <w:lang w:eastAsia="en-US"/>
        </w:rPr>
        <w:t xml:space="preserve"> </w:t>
      </w:r>
      <w:r w:rsidRPr="0087394B">
        <w:rPr>
          <w:rFonts w:eastAsia="SchoolBookSanPin"/>
          <w:lang w:eastAsia="en-US"/>
        </w:rPr>
        <w:t>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87394B" w:rsidRPr="0087394B" w:rsidRDefault="0087394B" w:rsidP="0087394B">
      <w:pPr>
        <w:rPr>
          <w:rFonts w:eastAsia="SchoolBookSanPin"/>
          <w:lang w:eastAsia="en-US"/>
        </w:rPr>
      </w:pPr>
      <w:r w:rsidRPr="0087394B">
        <w:rPr>
          <w:rFonts w:eastAsia="SchoolBookSanPin"/>
          <w:lang w:eastAsia="en-US"/>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87394B" w:rsidRPr="0087394B" w:rsidRDefault="0087394B" w:rsidP="0087394B">
      <w:pPr>
        <w:rPr>
          <w:rFonts w:eastAsia="SchoolBookSanPin"/>
          <w:lang w:eastAsia="en-US"/>
        </w:rPr>
      </w:pPr>
      <w:r w:rsidRPr="0087394B">
        <w:rPr>
          <w:rFonts w:eastAsia="SchoolBookSanPin"/>
          <w:lang w:eastAsia="en-US"/>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87394B" w:rsidRPr="0087394B" w:rsidRDefault="0087394B" w:rsidP="0087394B">
      <w:pPr>
        <w:rPr>
          <w:rFonts w:eastAsia="SchoolBookSanPin"/>
          <w:lang w:eastAsia="en-US"/>
        </w:rPr>
      </w:pPr>
      <w:r w:rsidRPr="0087394B">
        <w:rPr>
          <w:rFonts w:eastAsia="SchoolBookSanPin"/>
          <w:lang w:eastAsia="en-US"/>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87394B" w:rsidRPr="0087394B" w:rsidRDefault="0087394B" w:rsidP="0087394B">
      <w:pPr>
        <w:rPr>
          <w:rFonts w:eastAsia="SchoolBookSanPin"/>
          <w:lang w:eastAsia="en-US"/>
        </w:rPr>
      </w:pPr>
      <w:r w:rsidRPr="0087394B">
        <w:rPr>
          <w:rFonts w:eastAsia="SchoolBookSanPin"/>
          <w:lang w:eastAsia="en-US"/>
        </w:rPr>
        <w:t>151.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3. Содержание обучения в 6 классе.</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3.1. Человек и его социальное окружение.</w:t>
      </w:r>
    </w:p>
    <w:p w:rsidR="0087394B" w:rsidRPr="0087394B" w:rsidRDefault="0087394B" w:rsidP="0087394B">
      <w:pPr>
        <w:rPr>
          <w:rFonts w:eastAsia="SchoolBookSanPin"/>
          <w:lang w:eastAsia="en-US"/>
        </w:rPr>
      </w:pPr>
      <w:r w:rsidRPr="0087394B">
        <w:rPr>
          <w:rFonts w:eastAsia="SchoolBookSanPin"/>
          <w:lang w:eastAsia="en-US"/>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87394B" w:rsidRPr="0087394B" w:rsidRDefault="0087394B" w:rsidP="0087394B">
      <w:pPr>
        <w:rPr>
          <w:rFonts w:eastAsia="SchoolBookSanPin"/>
          <w:lang w:eastAsia="en-US"/>
        </w:rPr>
      </w:pPr>
      <w:r w:rsidRPr="0087394B">
        <w:rPr>
          <w:rFonts w:eastAsia="SchoolBookSanPin"/>
          <w:lang w:eastAsia="en-US"/>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87394B" w:rsidRPr="0087394B" w:rsidRDefault="0087394B" w:rsidP="0087394B">
      <w:pPr>
        <w:rPr>
          <w:rFonts w:eastAsia="SchoolBookSanPin"/>
          <w:lang w:eastAsia="en-US"/>
        </w:rPr>
      </w:pPr>
      <w:r w:rsidRPr="0087394B">
        <w:rPr>
          <w:rFonts w:eastAsia="SchoolBookSanPin"/>
          <w:lang w:eastAsia="en-US"/>
        </w:rPr>
        <w:t>Люди с ограниченными возможностями здоровья, их особые потребности и социальная позиция.</w:t>
      </w:r>
    </w:p>
    <w:p w:rsidR="0087394B" w:rsidRPr="0087394B" w:rsidRDefault="0087394B" w:rsidP="0087394B">
      <w:pPr>
        <w:rPr>
          <w:rFonts w:eastAsia="SchoolBookSanPin"/>
          <w:lang w:eastAsia="en-US"/>
        </w:rPr>
      </w:pPr>
      <w:r w:rsidRPr="0087394B">
        <w:rPr>
          <w:rFonts w:eastAsia="SchoolBookSanPin"/>
          <w:lang w:eastAsia="en-US"/>
        </w:rPr>
        <w:t>Цели и мотивы деятельности. Виды деятельности (игра, труд, учение). Познание человеком мира и самого себя как вид деятельности.</w:t>
      </w:r>
    </w:p>
    <w:p w:rsidR="0087394B" w:rsidRPr="0087394B" w:rsidRDefault="0087394B" w:rsidP="0087394B">
      <w:pPr>
        <w:rPr>
          <w:rFonts w:eastAsia="SchoolBookSanPin"/>
          <w:lang w:eastAsia="en-US"/>
        </w:rPr>
      </w:pPr>
      <w:r w:rsidRPr="0087394B">
        <w:rPr>
          <w:rFonts w:eastAsia="SchoolBookSanPin"/>
          <w:lang w:eastAsia="en-US"/>
        </w:rPr>
        <w:t>Право человека на образование. Школьное образование. Права и обязанности обучающегося.</w:t>
      </w:r>
    </w:p>
    <w:p w:rsidR="0087394B" w:rsidRPr="0087394B" w:rsidRDefault="0087394B" w:rsidP="0087394B">
      <w:pPr>
        <w:rPr>
          <w:rFonts w:eastAsia="SchoolBookSanPin"/>
          <w:lang w:eastAsia="en-US"/>
        </w:rPr>
      </w:pPr>
      <w:r w:rsidRPr="0087394B">
        <w:rPr>
          <w:rFonts w:eastAsia="SchoolBookSanPin"/>
          <w:lang w:eastAsia="en-US"/>
        </w:rPr>
        <w:t>Общение. Цели и средства общения. Особенности общения подростков. Общение в современных условиях.</w:t>
      </w:r>
    </w:p>
    <w:p w:rsidR="0087394B" w:rsidRPr="0087394B" w:rsidRDefault="0087394B" w:rsidP="0087394B">
      <w:pPr>
        <w:rPr>
          <w:rFonts w:eastAsia="SchoolBookSanPin"/>
          <w:lang w:eastAsia="en-US"/>
        </w:rPr>
      </w:pPr>
      <w:r w:rsidRPr="0087394B">
        <w:rPr>
          <w:rFonts w:eastAsia="SchoolBookSanPin"/>
          <w:lang w:eastAsia="en-US"/>
        </w:rPr>
        <w:t>Отношения в малых группах. Групповые нормы и правила. Лидерство в группе. Межличностные отношения (деловые, личные).</w:t>
      </w:r>
    </w:p>
    <w:p w:rsidR="0087394B" w:rsidRPr="0087394B" w:rsidRDefault="0087394B" w:rsidP="0087394B">
      <w:pPr>
        <w:rPr>
          <w:rFonts w:eastAsia="SchoolBookSanPin"/>
          <w:lang w:eastAsia="en-US"/>
        </w:rPr>
      </w:pPr>
      <w:r w:rsidRPr="0087394B">
        <w:rPr>
          <w:rFonts w:eastAsia="SchoolBookSanPin"/>
          <w:lang w:eastAsia="en-US"/>
        </w:rPr>
        <w:t>Отношения в семье. Роль семьи в жизни человека и общества. Семейные традиции. Семейный досуг. Свободное время подростка.</w:t>
      </w:r>
    </w:p>
    <w:p w:rsidR="0087394B" w:rsidRPr="0087394B" w:rsidRDefault="0087394B" w:rsidP="0087394B">
      <w:pPr>
        <w:rPr>
          <w:rFonts w:eastAsia="SchoolBookSanPin"/>
          <w:lang w:eastAsia="en-US"/>
        </w:rPr>
      </w:pPr>
      <w:r w:rsidRPr="0087394B">
        <w:rPr>
          <w:rFonts w:eastAsia="SchoolBookSanPin"/>
          <w:lang w:eastAsia="en-US"/>
        </w:rPr>
        <w:t>Отношения с друзьями и сверстниками. Конфликты в межличностных отношениях.</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3.2. Общество, в котором мы живём.</w:t>
      </w:r>
    </w:p>
    <w:p w:rsidR="0087394B" w:rsidRPr="0087394B" w:rsidRDefault="0087394B" w:rsidP="0087394B">
      <w:pPr>
        <w:rPr>
          <w:rFonts w:eastAsia="SchoolBookSanPin"/>
          <w:lang w:eastAsia="en-US"/>
        </w:rPr>
      </w:pPr>
      <w:r w:rsidRPr="0087394B">
        <w:rPr>
          <w:rFonts w:eastAsia="SchoolBookSanPin"/>
          <w:lang w:eastAsia="en-US"/>
        </w:rPr>
        <w:t>Что такое общество. Связь общества и природы. Устройство общественной жизни. Основные сферы жизни общества и их взаимодействие.</w:t>
      </w:r>
    </w:p>
    <w:p w:rsidR="0087394B" w:rsidRPr="0087394B" w:rsidRDefault="0087394B" w:rsidP="0087394B">
      <w:pPr>
        <w:rPr>
          <w:rFonts w:eastAsia="SchoolBookSanPin"/>
          <w:lang w:eastAsia="en-US"/>
        </w:rPr>
      </w:pPr>
      <w:r w:rsidRPr="0087394B">
        <w:rPr>
          <w:rFonts w:eastAsia="SchoolBookSanPin"/>
          <w:lang w:eastAsia="en-US"/>
        </w:rPr>
        <w:t>Социальные общности и группы. Положение человека в обществе.</w:t>
      </w:r>
    </w:p>
    <w:p w:rsidR="0087394B" w:rsidRPr="0087394B" w:rsidRDefault="0087394B" w:rsidP="0087394B">
      <w:pPr>
        <w:rPr>
          <w:rFonts w:eastAsia="SchoolBookSanPin"/>
          <w:lang w:eastAsia="en-US"/>
        </w:rPr>
      </w:pPr>
      <w:r w:rsidRPr="0087394B">
        <w:rPr>
          <w:rFonts w:eastAsia="SchoolBookSanPin"/>
          <w:lang w:eastAsia="en-US"/>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87394B" w:rsidRPr="0087394B" w:rsidRDefault="0087394B" w:rsidP="0087394B">
      <w:pPr>
        <w:rPr>
          <w:rFonts w:eastAsia="SchoolBookSanPin"/>
          <w:lang w:eastAsia="en-US"/>
        </w:rPr>
      </w:pPr>
      <w:r w:rsidRPr="0087394B">
        <w:rPr>
          <w:rFonts w:eastAsia="SchoolBookSanPin"/>
          <w:lang w:eastAsia="en-US"/>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87394B">
        <w:rPr>
          <w:rFonts w:eastAsia="SchoolBookSanPin"/>
          <w:lang w:val="en-US" w:eastAsia="en-US"/>
        </w:rPr>
        <w:t>XXI</w:t>
      </w:r>
      <w:r w:rsidRPr="0087394B">
        <w:rPr>
          <w:rFonts w:eastAsia="SchoolBookSanPin"/>
          <w:lang w:eastAsia="en-US"/>
        </w:rPr>
        <w:t xml:space="preserve"> века. Место нашей Родины среди современных государств.</w:t>
      </w:r>
    </w:p>
    <w:p w:rsidR="0087394B" w:rsidRPr="0087394B" w:rsidRDefault="0087394B" w:rsidP="0087394B">
      <w:pPr>
        <w:rPr>
          <w:rFonts w:eastAsia="SchoolBookSanPin"/>
          <w:lang w:eastAsia="en-US"/>
        </w:rPr>
      </w:pPr>
      <w:r w:rsidRPr="0087394B">
        <w:rPr>
          <w:rFonts w:eastAsia="SchoolBookSanPin"/>
          <w:lang w:eastAsia="en-US"/>
        </w:rPr>
        <w:t>Культурная жизнь. Духовные ценности, традиционные ценности российского народа.</w:t>
      </w:r>
    </w:p>
    <w:p w:rsidR="0087394B" w:rsidRPr="0087394B" w:rsidRDefault="0087394B" w:rsidP="0087394B">
      <w:pPr>
        <w:rPr>
          <w:rFonts w:eastAsia="SchoolBookSanPin"/>
          <w:lang w:eastAsia="en-US"/>
        </w:rPr>
      </w:pPr>
      <w:r w:rsidRPr="0087394B">
        <w:rPr>
          <w:rFonts w:eastAsia="SchoolBookSanPin"/>
          <w:lang w:eastAsia="en-US"/>
        </w:rPr>
        <w:t>Развитие общества. Усиление взаимосвязей стран и народов в условиях современного общества.</w:t>
      </w:r>
    </w:p>
    <w:p w:rsidR="0087394B" w:rsidRPr="0087394B" w:rsidRDefault="0087394B" w:rsidP="0087394B">
      <w:pPr>
        <w:rPr>
          <w:rFonts w:eastAsia="SchoolBookSanPin"/>
          <w:lang w:eastAsia="en-US"/>
        </w:rPr>
      </w:pPr>
      <w:r w:rsidRPr="0087394B">
        <w:rPr>
          <w:rFonts w:eastAsia="SchoolBookSanPin"/>
          <w:lang w:eastAsia="en-US"/>
        </w:rPr>
        <w:t>Глобальные проблемы современности и возможности их решения усилиями международного сообщества и международных организаций.</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4. Содержание обучения в 7 классе.</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4.1. Социальные ценности и нормы.</w:t>
      </w:r>
    </w:p>
    <w:p w:rsidR="0087394B" w:rsidRPr="0087394B" w:rsidRDefault="0087394B" w:rsidP="0087394B">
      <w:pPr>
        <w:rPr>
          <w:rFonts w:eastAsia="SchoolBookSanPin"/>
          <w:lang w:eastAsia="en-US"/>
        </w:rPr>
      </w:pPr>
      <w:r w:rsidRPr="0087394B">
        <w:rPr>
          <w:rFonts w:eastAsia="SchoolBookSanPin"/>
          <w:lang w:eastAsia="en-US"/>
        </w:rPr>
        <w:t>Общественные ценности. Свобода и ответственность гражданина. Гражданственность и патриотизм. Гуманизм.</w:t>
      </w:r>
    </w:p>
    <w:p w:rsidR="0087394B" w:rsidRPr="0087394B" w:rsidRDefault="0087394B" w:rsidP="0087394B">
      <w:pPr>
        <w:rPr>
          <w:rFonts w:eastAsia="SchoolBookSanPin"/>
          <w:lang w:eastAsia="en-US"/>
        </w:rPr>
      </w:pPr>
      <w:r w:rsidRPr="0087394B">
        <w:rPr>
          <w:rFonts w:eastAsia="SchoolBookSanPin"/>
          <w:lang w:eastAsia="en-US"/>
        </w:rPr>
        <w:t>Социальные нормы как регуляторы общественной жизни и поведения человека в обществе. Виды социальных норм. Традиции и обычаи.</w:t>
      </w:r>
    </w:p>
    <w:p w:rsidR="0087394B" w:rsidRPr="0087394B" w:rsidRDefault="0087394B" w:rsidP="0087394B">
      <w:pPr>
        <w:rPr>
          <w:rFonts w:eastAsia="SchoolBookSanPin"/>
          <w:lang w:eastAsia="en-US"/>
        </w:rPr>
      </w:pPr>
      <w:r w:rsidRPr="0087394B">
        <w:rPr>
          <w:rFonts w:eastAsia="SchoolBookSanPin"/>
          <w:lang w:eastAsia="en-US"/>
        </w:rPr>
        <w:t>Принципы и нормы морали. Добро и зло. Нравственные чувства человека. Совесть и стыд.</w:t>
      </w:r>
    </w:p>
    <w:p w:rsidR="0087394B" w:rsidRPr="0087394B" w:rsidRDefault="0087394B" w:rsidP="0087394B">
      <w:pPr>
        <w:rPr>
          <w:rFonts w:eastAsia="SchoolBookSanPin"/>
          <w:lang w:eastAsia="en-US"/>
        </w:rPr>
      </w:pPr>
      <w:r w:rsidRPr="0087394B">
        <w:rPr>
          <w:rFonts w:eastAsia="SchoolBookSanPin"/>
          <w:lang w:eastAsia="en-US"/>
        </w:rPr>
        <w:t>Моральный выбор. Моральная оценка поведения людей и собственного поведения. Влияние моральных норм на общество и человека.</w:t>
      </w:r>
    </w:p>
    <w:p w:rsidR="0087394B" w:rsidRPr="0087394B" w:rsidRDefault="0087394B" w:rsidP="0087394B">
      <w:pPr>
        <w:rPr>
          <w:rFonts w:eastAsia="SchoolBookSanPin"/>
          <w:lang w:eastAsia="en-US"/>
        </w:rPr>
      </w:pPr>
      <w:r w:rsidRPr="0087394B">
        <w:rPr>
          <w:rFonts w:eastAsia="SchoolBookSanPin"/>
          <w:lang w:eastAsia="en-US"/>
        </w:rPr>
        <w:t>Право и его роль в жизни общества. Право и мораль.</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4.2. Человек как участник правовых отношений.</w:t>
      </w:r>
    </w:p>
    <w:p w:rsidR="0087394B" w:rsidRPr="0087394B" w:rsidRDefault="0087394B" w:rsidP="0087394B">
      <w:pPr>
        <w:rPr>
          <w:rFonts w:eastAsia="SchoolBookSanPin"/>
          <w:lang w:eastAsia="en-US"/>
        </w:rPr>
      </w:pPr>
      <w:r w:rsidRPr="0087394B">
        <w:rPr>
          <w:rFonts w:eastAsia="SchoolBookSanPin"/>
          <w:lang w:eastAsia="en-US"/>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87394B" w:rsidRPr="0087394B" w:rsidRDefault="0087394B" w:rsidP="0087394B">
      <w:pPr>
        <w:rPr>
          <w:rFonts w:eastAsia="SchoolBookSanPin"/>
          <w:lang w:eastAsia="en-US"/>
        </w:rPr>
      </w:pPr>
      <w:r w:rsidRPr="0087394B">
        <w:rPr>
          <w:rFonts w:eastAsia="SchoolBookSanPin"/>
          <w:lang w:eastAsia="en-US"/>
        </w:rPr>
        <w:t>Правонарушение и юридическая ответственность. Проступок и преступление. Опасность правонарушений для личности и общества.</w:t>
      </w:r>
    </w:p>
    <w:p w:rsidR="0087394B" w:rsidRPr="0087394B" w:rsidRDefault="0087394B" w:rsidP="0087394B">
      <w:pPr>
        <w:rPr>
          <w:rFonts w:eastAsia="SchoolBookSanPin"/>
          <w:lang w:eastAsia="en-US"/>
        </w:rPr>
      </w:pPr>
      <w:r w:rsidRPr="0087394B">
        <w:rPr>
          <w:rFonts w:eastAsia="SchoolBookSanPin"/>
          <w:lang w:eastAsia="en-US"/>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4.3. Основы российского права.</w:t>
      </w:r>
    </w:p>
    <w:p w:rsidR="0087394B" w:rsidRPr="0087394B" w:rsidRDefault="0087394B" w:rsidP="0087394B">
      <w:pPr>
        <w:rPr>
          <w:rFonts w:eastAsia="SchoolBookSanPin"/>
          <w:lang w:eastAsia="en-US"/>
        </w:rPr>
      </w:pPr>
      <w:r w:rsidRPr="0087394B">
        <w:rPr>
          <w:rFonts w:eastAsia="SchoolBookSanPin"/>
          <w:lang w:eastAsia="en-US"/>
        </w:rPr>
        <w:t>Конституция Российской Федерации ‒ основной закон. Законы и подзаконные акты. Отрасли права.</w:t>
      </w:r>
    </w:p>
    <w:p w:rsidR="0087394B" w:rsidRPr="0087394B" w:rsidRDefault="0087394B" w:rsidP="0087394B">
      <w:pPr>
        <w:rPr>
          <w:rFonts w:eastAsia="SchoolBookSanPin"/>
          <w:lang w:eastAsia="en-US"/>
        </w:rPr>
      </w:pPr>
      <w:r w:rsidRPr="0087394B">
        <w:rPr>
          <w:rFonts w:eastAsia="SchoolBookSanPin"/>
          <w:lang w:eastAsia="en-US"/>
        </w:rPr>
        <w:t>Основы гражданского права. Физические и юридические лица в гражданском праве. Право собственности, защита прав собственности.</w:t>
      </w:r>
    </w:p>
    <w:p w:rsidR="0087394B" w:rsidRPr="0087394B" w:rsidRDefault="0087394B" w:rsidP="0087394B">
      <w:pPr>
        <w:rPr>
          <w:rFonts w:eastAsia="SchoolBookSanPin"/>
          <w:lang w:eastAsia="en-US"/>
        </w:rPr>
      </w:pPr>
      <w:r w:rsidRPr="0087394B">
        <w:rPr>
          <w:rFonts w:eastAsia="SchoolBookSanPin"/>
          <w:lang w:eastAsia="en-US"/>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87394B" w:rsidRPr="0087394B" w:rsidRDefault="0087394B" w:rsidP="0087394B">
      <w:pPr>
        <w:rPr>
          <w:rFonts w:eastAsia="SchoolBookSanPin"/>
          <w:lang w:eastAsia="en-US"/>
        </w:rPr>
      </w:pPr>
      <w:r w:rsidRPr="0087394B">
        <w:rPr>
          <w:rFonts w:eastAsia="SchoolBookSanPin"/>
          <w:lang w:eastAsia="en-US"/>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87394B" w:rsidRPr="0087394B" w:rsidRDefault="0087394B" w:rsidP="0087394B">
      <w:pPr>
        <w:rPr>
          <w:rFonts w:eastAsia="SchoolBookSanPin"/>
          <w:lang w:eastAsia="en-US"/>
        </w:rPr>
      </w:pPr>
      <w:r w:rsidRPr="0087394B">
        <w:rPr>
          <w:rFonts w:eastAsia="SchoolBookSanPin"/>
          <w:lang w:eastAsia="en-US"/>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87394B" w:rsidRPr="0087394B" w:rsidRDefault="0087394B" w:rsidP="0087394B">
      <w:pPr>
        <w:rPr>
          <w:rFonts w:eastAsia="SchoolBookSanPin"/>
          <w:lang w:eastAsia="en-US"/>
        </w:rPr>
      </w:pPr>
      <w:r w:rsidRPr="0087394B">
        <w:rPr>
          <w:rFonts w:eastAsia="SchoolBookSanPin"/>
          <w:lang w:eastAsia="en-US"/>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87394B" w:rsidRPr="0087394B" w:rsidRDefault="0087394B" w:rsidP="0087394B">
      <w:pPr>
        <w:rPr>
          <w:rFonts w:eastAsia="SchoolBookSanPin"/>
          <w:lang w:eastAsia="en-US"/>
        </w:rPr>
      </w:pPr>
      <w:r w:rsidRPr="0087394B">
        <w:rPr>
          <w:rFonts w:eastAsia="SchoolBookSanPin"/>
          <w:lang w:eastAsia="en-US"/>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5. Содержание обучения в 8 классе.</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5.1. Человек в экономических отношениях.</w:t>
      </w:r>
    </w:p>
    <w:p w:rsidR="0087394B" w:rsidRPr="0087394B" w:rsidRDefault="0087394B" w:rsidP="0087394B">
      <w:pPr>
        <w:rPr>
          <w:rFonts w:eastAsia="SchoolBookSanPin"/>
          <w:lang w:eastAsia="en-US"/>
        </w:rPr>
      </w:pPr>
      <w:r w:rsidRPr="0087394B">
        <w:rPr>
          <w:rFonts w:eastAsia="SchoolBookSanPin"/>
          <w:lang w:eastAsia="en-US"/>
        </w:rPr>
        <w:t>Экономическая жизнь общества. Потребности и ресурсы, ограниченность ресурсов. Экономический выбор.</w:t>
      </w:r>
    </w:p>
    <w:p w:rsidR="0087394B" w:rsidRPr="0087394B" w:rsidRDefault="0087394B" w:rsidP="0087394B">
      <w:pPr>
        <w:rPr>
          <w:rFonts w:eastAsia="SchoolBookSanPin"/>
          <w:lang w:eastAsia="en-US"/>
        </w:rPr>
      </w:pPr>
      <w:r w:rsidRPr="0087394B">
        <w:rPr>
          <w:rFonts w:eastAsia="SchoolBookSanPin"/>
          <w:lang w:eastAsia="en-US"/>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rsidR="0087394B" w:rsidRPr="0087394B" w:rsidRDefault="0087394B" w:rsidP="0087394B">
      <w:pPr>
        <w:rPr>
          <w:rFonts w:eastAsia="SchoolBookSanPin"/>
          <w:lang w:eastAsia="en-US"/>
        </w:rPr>
      </w:pPr>
      <w:r w:rsidRPr="0087394B">
        <w:rPr>
          <w:rFonts w:eastAsia="SchoolBookSanPin"/>
          <w:lang w:eastAsia="en-US"/>
        </w:rPr>
        <w:t>Предпринимательство. Виды и формы предпринимательской деятельности.</w:t>
      </w:r>
    </w:p>
    <w:p w:rsidR="0087394B" w:rsidRPr="0087394B" w:rsidRDefault="0087394B" w:rsidP="0087394B">
      <w:pPr>
        <w:rPr>
          <w:rFonts w:eastAsia="SchoolBookSanPin"/>
          <w:lang w:eastAsia="en-US"/>
        </w:rPr>
      </w:pPr>
      <w:r w:rsidRPr="0087394B">
        <w:rPr>
          <w:rFonts w:eastAsia="SchoolBookSanPin"/>
          <w:lang w:eastAsia="en-US"/>
        </w:rPr>
        <w:t>Обмен. Деньги и их функции. Торговля и её формы. Рыночная экономика. Конкуренция. Спрос и предложение.</w:t>
      </w:r>
    </w:p>
    <w:p w:rsidR="0087394B" w:rsidRPr="0087394B" w:rsidRDefault="0087394B" w:rsidP="0087394B">
      <w:pPr>
        <w:rPr>
          <w:rFonts w:eastAsia="SchoolBookSanPin"/>
          <w:lang w:eastAsia="en-US"/>
        </w:rPr>
      </w:pPr>
      <w:r w:rsidRPr="0087394B">
        <w:rPr>
          <w:rFonts w:eastAsia="SchoolBookSanPin"/>
          <w:lang w:eastAsia="en-US"/>
        </w:rPr>
        <w:t>Рыночное равновесие. Невидимая рука рынка. Многообразие рынков.</w:t>
      </w:r>
    </w:p>
    <w:p w:rsidR="0087394B" w:rsidRPr="0087394B" w:rsidRDefault="0087394B" w:rsidP="0087394B">
      <w:pPr>
        <w:rPr>
          <w:rFonts w:eastAsia="SchoolBookSanPin"/>
          <w:lang w:eastAsia="en-US"/>
        </w:rPr>
      </w:pPr>
      <w:r w:rsidRPr="0087394B">
        <w:rPr>
          <w:rFonts w:eastAsia="SchoolBookSanPin"/>
          <w:lang w:eastAsia="en-US"/>
        </w:rPr>
        <w:t>Предприятие в экономике. Издержки, выручка и прибыль. Как повысить эффективность производства.</w:t>
      </w:r>
    </w:p>
    <w:p w:rsidR="0087394B" w:rsidRPr="0087394B" w:rsidRDefault="0087394B" w:rsidP="0087394B">
      <w:pPr>
        <w:rPr>
          <w:rFonts w:eastAsia="SchoolBookSanPin"/>
          <w:lang w:eastAsia="en-US"/>
        </w:rPr>
      </w:pPr>
      <w:r w:rsidRPr="0087394B">
        <w:rPr>
          <w:rFonts w:eastAsia="SchoolBookSanPin"/>
          <w:lang w:eastAsia="en-US"/>
        </w:rPr>
        <w:t>Заработная плата и стимулирование труда. Занятость и безработица.</w:t>
      </w:r>
    </w:p>
    <w:p w:rsidR="0087394B" w:rsidRPr="0087394B" w:rsidRDefault="0087394B" w:rsidP="0087394B">
      <w:pPr>
        <w:rPr>
          <w:rFonts w:eastAsia="SchoolBookSanPin"/>
          <w:lang w:eastAsia="en-US"/>
        </w:rPr>
      </w:pPr>
      <w:r w:rsidRPr="0087394B">
        <w:rPr>
          <w:rFonts w:eastAsia="SchoolBookSanPin"/>
          <w:lang w:eastAsia="en-US"/>
        </w:rPr>
        <w:t>Финансовый рынок и посредники (банки, страховые компании, кредитные союзы, участники фондового рынка). Услуги финансовых посредников.</w:t>
      </w:r>
    </w:p>
    <w:p w:rsidR="0087394B" w:rsidRPr="0087394B" w:rsidRDefault="0087394B" w:rsidP="0087394B">
      <w:pPr>
        <w:rPr>
          <w:rFonts w:eastAsia="SchoolBookSanPin"/>
          <w:lang w:eastAsia="en-US"/>
        </w:rPr>
      </w:pPr>
      <w:r w:rsidRPr="0087394B">
        <w:rPr>
          <w:rFonts w:eastAsia="SchoolBookSanPin"/>
          <w:lang w:eastAsia="en-US"/>
        </w:rPr>
        <w:t>Основные типы финансовых инструментов: акции и облигации.</w:t>
      </w:r>
    </w:p>
    <w:p w:rsidR="0087394B" w:rsidRPr="0087394B" w:rsidRDefault="0087394B" w:rsidP="0087394B">
      <w:pPr>
        <w:rPr>
          <w:rFonts w:eastAsia="SchoolBookSanPin"/>
          <w:lang w:eastAsia="en-US"/>
        </w:rPr>
      </w:pPr>
      <w:r w:rsidRPr="0087394B">
        <w:rPr>
          <w:rFonts w:eastAsia="SchoolBookSanPin"/>
          <w:lang w:eastAsia="en-US"/>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87394B" w:rsidRPr="0087394B" w:rsidRDefault="0087394B" w:rsidP="0087394B">
      <w:pPr>
        <w:rPr>
          <w:rFonts w:eastAsia="SchoolBookSanPin"/>
          <w:lang w:eastAsia="en-US"/>
        </w:rPr>
      </w:pPr>
      <w:r w:rsidRPr="0087394B">
        <w:rPr>
          <w:rFonts w:eastAsia="SchoolBookSanPin"/>
          <w:lang w:eastAsia="en-US"/>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87394B" w:rsidRPr="0087394B" w:rsidRDefault="0087394B" w:rsidP="0087394B">
      <w:pPr>
        <w:rPr>
          <w:rFonts w:eastAsia="SchoolBookSanPin"/>
          <w:lang w:eastAsia="en-US"/>
        </w:rPr>
      </w:pPr>
      <w:r w:rsidRPr="0087394B">
        <w:rPr>
          <w:rFonts w:eastAsia="SchoolBookSanPin"/>
          <w:lang w:eastAsia="en-US"/>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5.2. Человек в мире культуры.</w:t>
      </w:r>
    </w:p>
    <w:p w:rsidR="0087394B" w:rsidRPr="0087394B" w:rsidRDefault="0087394B" w:rsidP="0087394B">
      <w:pPr>
        <w:rPr>
          <w:rFonts w:eastAsia="SchoolBookSanPin"/>
          <w:lang w:eastAsia="en-US"/>
        </w:rPr>
      </w:pPr>
      <w:r w:rsidRPr="0087394B">
        <w:rPr>
          <w:rFonts w:eastAsia="SchoolBookSanPin"/>
          <w:lang w:eastAsia="en-US"/>
        </w:rPr>
        <w:t>Культура, её многообразие и формы. Влияние духовной культуры на формирование личности. Современная молодёжная культура.</w:t>
      </w:r>
    </w:p>
    <w:p w:rsidR="0087394B" w:rsidRPr="0087394B" w:rsidRDefault="0087394B" w:rsidP="0087394B">
      <w:pPr>
        <w:rPr>
          <w:rFonts w:eastAsia="SchoolBookSanPin"/>
          <w:lang w:eastAsia="en-US"/>
        </w:rPr>
      </w:pPr>
      <w:r w:rsidRPr="0087394B">
        <w:rPr>
          <w:rFonts w:eastAsia="SchoolBookSanPin"/>
          <w:lang w:eastAsia="en-US"/>
        </w:rPr>
        <w:t>Наука. Естественные и социально-гуманитарные науки. Роль науки в развитии общества.</w:t>
      </w:r>
    </w:p>
    <w:p w:rsidR="0087394B" w:rsidRPr="0087394B" w:rsidRDefault="0087394B" w:rsidP="0087394B">
      <w:pPr>
        <w:rPr>
          <w:rFonts w:eastAsia="SchoolBookSanPin"/>
          <w:lang w:eastAsia="en-US"/>
        </w:rPr>
      </w:pPr>
      <w:r w:rsidRPr="0087394B">
        <w:rPr>
          <w:rFonts w:eastAsia="SchoolBookSanPin"/>
          <w:lang w:eastAsia="en-US"/>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87394B" w:rsidRPr="0087394B" w:rsidRDefault="0087394B" w:rsidP="0087394B">
      <w:pPr>
        <w:rPr>
          <w:rFonts w:eastAsia="SchoolBookSanPin"/>
          <w:lang w:eastAsia="en-US"/>
        </w:rPr>
      </w:pPr>
      <w:r w:rsidRPr="0087394B">
        <w:rPr>
          <w:rFonts w:eastAsia="SchoolBookSanPin"/>
          <w:lang w:eastAsia="en-US"/>
        </w:rPr>
        <w:t>Политика в сфере культуры и образования в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Что такое искусство. Виды искусств. Роль искусства в жизни человека и общества.</w:t>
      </w:r>
    </w:p>
    <w:p w:rsidR="0087394B" w:rsidRPr="0087394B" w:rsidRDefault="0087394B" w:rsidP="0087394B">
      <w:pPr>
        <w:rPr>
          <w:rFonts w:eastAsia="SchoolBookSanPin"/>
          <w:lang w:eastAsia="en-US"/>
        </w:rPr>
      </w:pPr>
      <w:r w:rsidRPr="0087394B">
        <w:rPr>
          <w:rFonts w:eastAsia="SchoolBookSanPin"/>
          <w:lang w:eastAsia="en-US"/>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6. Содержание обучения в 9 классе.</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6.1. Человек в политическом измерении.</w:t>
      </w:r>
    </w:p>
    <w:p w:rsidR="0087394B" w:rsidRPr="0087394B" w:rsidRDefault="0087394B" w:rsidP="0087394B">
      <w:pPr>
        <w:rPr>
          <w:rFonts w:eastAsia="SchoolBookSanPin"/>
          <w:lang w:eastAsia="en-US"/>
        </w:rPr>
      </w:pPr>
      <w:r w:rsidRPr="0087394B">
        <w:rPr>
          <w:rFonts w:eastAsia="SchoolBookSanPin"/>
          <w:lang w:eastAsia="en-US"/>
        </w:rPr>
        <w:t>Политика и политическая власть. Государство ‒ политическая организация общества. Признаки государства. Внутренняя и внешняя политика.</w:t>
      </w:r>
    </w:p>
    <w:p w:rsidR="0087394B" w:rsidRPr="0087394B" w:rsidRDefault="0087394B" w:rsidP="0087394B">
      <w:pPr>
        <w:rPr>
          <w:rFonts w:eastAsia="SchoolBookSanPin"/>
          <w:lang w:eastAsia="en-US"/>
        </w:rPr>
      </w:pPr>
      <w:r w:rsidRPr="0087394B">
        <w:rPr>
          <w:rFonts w:eastAsia="SchoolBookSanPin"/>
          <w:lang w:eastAsia="en-US"/>
        </w:rPr>
        <w:t>Форма государства. Монархия и республика ‒ основные формы правления. Унитарное и федеративное государственно-территориальное устройство.</w:t>
      </w:r>
    </w:p>
    <w:p w:rsidR="0087394B" w:rsidRPr="0087394B" w:rsidRDefault="0087394B" w:rsidP="0087394B">
      <w:pPr>
        <w:rPr>
          <w:rFonts w:eastAsia="SchoolBookSanPin"/>
          <w:lang w:eastAsia="en-US"/>
        </w:rPr>
      </w:pPr>
      <w:r w:rsidRPr="0087394B">
        <w:rPr>
          <w:rFonts w:eastAsia="SchoolBookSanPin"/>
          <w:lang w:eastAsia="en-US"/>
        </w:rPr>
        <w:t>Политический режим и его виды.</w:t>
      </w:r>
    </w:p>
    <w:p w:rsidR="0087394B" w:rsidRPr="0087394B" w:rsidRDefault="0087394B" w:rsidP="0087394B">
      <w:pPr>
        <w:rPr>
          <w:rFonts w:eastAsia="SchoolBookSanPin"/>
          <w:lang w:eastAsia="en-US"/>
        </w:rPr>
      </w:pPr>
      <w:r w:rsidRPr="0087394B">
        <w:rPr>
          <w:rFonts w:eastAsia="SchoolBookSanPin"/>
          <w:lang w:eastAsia="en-US"/>
        </w:rPr>
        <w:t>Демократия, демократические ценности. Правовое государство и гражданское общество.</w:t>
      </w:r>
    </w:p>
    <w:p w:rsidR="0087394B" w:rsidRPr="0087394B" w:rsidRDefault="0087394B" w:rsidP="0087394B">
      <w:pPr>
        <w:rPr>
          <w:rFonts w:eastAsia="SchoolBookSanPin"/>
          <w:lang w:eastAsia="en-US"/>
        </w:rPr>
      </w:pPr>
      <w:r w:rsidRPr="0087394B">
        <w:rPr>
          <w:rFonts w:eastAsia="SchoolBookSanPin"/>
          <w:lang w:eastAsia="en-US"/>
        </w:rPr>
        <w:t>Участие граждан в политике. Выборы, референдум. Политические партии, их роль в демократическом обществе.</w:t>
      </w:r>
    </w:p>
    <w:p w:rsidR="0087394B" w:rsidRPr="0087394B" w:rsidRDefault="0087394B" w:rsidP="0087394B">
      <w:pPr>
        <w:rPr>
          <w:rFonts w:eastAsia="SchoolBookSanPin"/>
          <w:lang w:eastAsia="en-US"/>
        </w:rPr>
      </w:pPr>
      <w:r w:rsidRPr="0087394B">
        <w:rPr>
          <w:rFonts w:eastAsia="SchoolBookSanPin"/>
          <w:lang w:eastAsia="en-US"/>
        </w:rPr>
        <w:t>Общественно-политические организации.</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6.2. Гражданин и государство.</w:t>
      </w:r>
    </w:p>
    <w:p w:rsidR="0087394B" w:rsidRPr="0087394B" w:rsidRDefault="0087394B" w:rsidP="0087394B">
      <w:pPr>
        <w:rPr>
          <w:rFonts w:eastAsia="SchoolBookSanPin"/>
          <w:lang w:eastAsia="en-US"/>
        </w:rPr>
      </w:pPr>
      <w:r w:rsidRPr="0087394B">
        <w:rPr>
          <w:rFonts w:eastAsia="SchoolBookSanPin"/>
          <w:lang w:eastAsia="en-US"/>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87394B" w:rsidRPr="0087394B" w:rsidRDefault="0087394B" w:rsidP="0087394B">
      <w:pPr>
        <w:rPr>
          <w:rFonts w:eastAsia="SchoolBookSanPin"/>
          <w:lang w:eastAsia="en-US"/>
        </w:rPr>
      </w:pPr>
      <w:r w:rsidRPr="0087394B">
        <w:rPr>
          <w:rFonts w:eastAsia="SchoolBookSanPin"/>
          <w:lang w:eastAsia="en-US"/>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Государственное управление. Противодействие коррупции в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Местное самоуправление.</w:t>
      </w:r>
    </w:p>
    <w:p w:rsidR="0087394B" w:rsidRPr="0087394B" w:rsidRDefault="0087394B" w:rsidP="0087394B">
      <w:pPr>
        <w:rPr>
          <w:rFonts w:eastAsia="SchoolBookSanPin"/>
          <w:lang w:eastAsia="en-US"/>
        </w:rPr>
      </w:pPr>
      <w:r w:rsidRPr="0087394B">
        <w:rPr>
          <w:rFonts w:eastAsia="SchoolBookSanPin"/>
          <w:lang w:eastAsia="en-US"/>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6.3. Человек в системе социальных отношений.</w:t>
      </w:r>
    </w:p>
    <w:p w:rsidR="0087394B" w:rsidRPr="0087394B" w:rsidRDefault="0087394B" w:rsidP="0087394B">
      <w:pPr>
        <w:rPr>
          <w:rFonts w:eastAsia="SchoolBookSanPin"/>
          <w:lang w:eastAsia="en-US"/>
        </w:rPr>
      </w:pPr>
      <w:r w:rsidRPr="0087394B">
        <w:rPr>
          <w:rFonts w:eastAsia="SchoolBookSanPin"/>
          <w:lang w:eastAsia="en-US"/>
        </w:rPr>
        <w:t>Социальная структура общества. Многообразие социальных общностей и групп.</w:t>
      </w:r>
    </w:p>
    <w:p w:rsidR="0087394B" w:rsidRPr="0087394B" w:rsidRDefault="0087394B" w:rsidP="0087394B">
      <w:pPr>
        <w:rPr>
          <w:rFonts w:eastAsia="SchoolBookSanPin"/>
          <w:lang w:eastAsia="en-US"/>
        </w:rPr>
      </w:pPr>
      <w:r w:rsidRPr="0087394B">
        <w:rPr>
          <w:rFonts w:eastAsia="SchoolBookSanPin"/>
          <w:lang w:eastAsia="en-US"/>
        </w:rPr>
        <w:t>Социальная мобильность.</w:t>
      </w:r>
    </w:p>
    <w:p w:rsidR="0087394B" w:rsidRPr="0087394B" w:rsidRDefault="0087394B" w:rsidP="0087394B">
      <w:pPr>
        <w:rPr>
          <w:rFonts w:eastAsia="SchoolBookSanPin"/>
          <w:lang w:eastAsia="en-US"/>
        </w:rPr>
      </w:pPr>
      <w:r w:rsidRPr="0087394B">
        <w:rPr>
          <w:rFonts w:eastAsia="SchoolBookSanPin"/>
          <w:lang w:eastAsia="en-US"/>
        </w:rPr>
        <w:t>Социальный статус человека в обществе. Социальные роли. Ролевой набор подростка.</w:t>
      </w:r>
    </w:p>
    <w:p w:rsidR="0087394B" w:rsidRPr="0087394B" w:rsidRDefault="0087394B" w:rsidP="0087394B">
      <w:pPr>
        <w:rPr>
          <w:rFonts w:eastAsia="SchoolBookSanPin"/>
          <w:lang w:eastAsia="en-US"/>
        </w:rPr>
      </w:pPr>
      <w:r w:rsidRPr="0087394B">
        <w:rPr>
          <w:rFonts w:eastAsia="SchoolBookSanPin"/>
          <w:lang w:eastAsia="en-US"/>
        </w:rPr>
        <w:t>Социализация личности.</w:t>
      </w:r>
    </w:p>
    <w:p w:rsidR="0087394B" w:rsidRPr="0087394B" w:rsidRDefault="0087394B" w:rsidP="0087394B">
      <w:pPr>
        <w:rPr>
          <w:rFonts w:eastAsia="SchoolBookSanPin"/>
          <w:lang w:eastAsia="en-US"/>
        </w:rPr>
      </w:pPr>
      <w:r w:rsidRPr="0087394B">
        <w:rPr>
          <w:rFonts w:eastAsia="SchoolBookSanPin"/>
          <w:lang w:eastAsia="en-US"/>
        </w:rPr>
        <w:t>Роль семьи в социализации личности. Функции семьи. Семейные ценности. Основные роли членов семьи.</w:t>
      </w:r>
    </w:p>
    <w:p w:rsidR="0087394B" w:rsidRPr="0087394B" w:rsidRDefault="0087394B" w:rsidP="0087394B">
      <w:pPr>
        <w:rPr>
          <w:rFonts w:eastAsia="SchoolBookSanPin"/>
          <w:lang w:eastAsia="en-US"/>
        </w:rPr>
      </w:pPr>
      <w:r w:rsidRPr="0087394B">
        <w:rPr>
          <w:rFonts w:eastAsia="SchoolBookSanPin"/>
          <w:lang w:eastAsia="en-US"/>
        </w:rPr>
        <w:t>Этнос и нация. Россия ‒ многонациональное государство. Этносы и нации в диалоге культур.</w:t>
      </w:r>
    </w:p>
    <w:p w:rsidR="0087394B" w:rsidRPr="0087394B" w:rsidRDefault="0087394B" w:rsidP="0087394B">
      <w:pPr>
        <w:rPr>
          <w:rFonts w:eastAsia="SchoolBookSanPin"/>
          <w:lang w:eastAsia="en-US"/>
        </w:rPr>
      </w:pPr>
      <w:r w:rsidRPr="0087394B">
        <w:rPr>
          <w:rFonts w:eastAsia="SchoolBookSanPin"/>
          <w:lang w:eastAsia="en-US"/>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6.4. Человек в современном изменяющемся мире.</w:t>
      </w:r>
    </w:p>
    <w:p w:rsidR="0087394B" w:rsidRPr="0087394B" w:rsidRDefault="0087394B" w:rsidP="0087394B">
      <w:pPr>
        <w:rPr>
          <w:rFonts w:eastAsia="SchoolBookSanPin"/>
          <w:lang w:eastAsia="en-US"/>
        </w:rPr>
      </w:pPr>
      <w:r w:rsidRPr="0087394B">
        <w:rPr>
          <w:rFonts w:eastAsia="SchoolBookSanPin"/>
          <w:lang w:eastAsia="en-US"/>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rsidR="0087394B" w:rsidRPr="0087394B" w:rsidRDefault="0087394B" w:rsidP="0087394B">
      <w:pPr>
        <w:rPr>
          <w:rFonts w:eastAsia="SchoolBookSanPin"/>
          <w:lang w:eastAsia="en-US"/>
        </w:rPr>
      </w:pPr>
      <w:r w:rsidRPr="0087394B">
        <w:rPr>
          <w:rFonts w:eastAsia="SchoolBookSanPin"/>
          <w:lang w:eastAsia="en-US"/>
        </w:rPr>
        <w:t>Молодёжь ‒ активный участник общественной жизни. Волонтёрское движение.</w:t>
      </w:r>
    </w:p>
    <w:p w:rsidR="0087394B" w:rsidRPr="0087394B" w:rsidRDefault="0087394B" w:rsidP="0087394B">
      <w:pPr>
        <w:rPr>
          <w:rFonts w:eastAsia="SchoolBookSanPin"/>
          <w:lang w:eastAsia="en-US"/>
        </w:rPr>
      </w:pPr>
      <w:r w:rsidRPr="0087394B">
        <w:rPr>
          <w:rFonts w:eastAsia="SchoolBookSanPin"/>
          <w:lang w:eastAsia="en-US"/>
        </w:rPr>
        <w:t>Профессии настоящего и будущего. Непрерывное образование и карьера.</w:t>
      </w:r>
    </w:p>
    <w:p w:rsidR="0087394B" w:rsidRPr="0087394B" w:rsidRDefault="0087394B" w:rsidP="0087394B">
      <w:pPr>
        <w:rPr>
          <w:rFonts w:eastAsia="SchoolBookSanPin"/>
          <w:lang w:eastAsia="en-US"/>
        </w:rPr>
      </w:pPr>
      <w:r w:rsidRPr="0087394B">
        <w:rPr>
          <w:rFonts w:eastAsia="SchoolBookSanPin"/>
          <w:lang w:eastAsia="en-US"/>
        </w:rPr>
        <w:t>Здоровый образ жизни. Социальная и личная значимость здорового образа жизни. Мода и спорт.</w:t>
      </w:r>
    </w:p>
    <w:p w:rsidR="0087394B" w:rsidRPr="0087394B" w:rsidRDefault="0087394B" w:rsidP="0087394B">
      <w:pPr>
        <w:rPr>
          <w:rFonts w:eastAsia="SchoolBookSanPin"/>
          <w:lang w:eastAsia="en-US"/>
        </w:rPr>
      </w:pPr>
      <w:r w:rsidRPr="0087394B">
        <w:rPr>
          <w:rFonts w:eastAsia="SchoolBookSanPin"/>
          <w:lang w:eastAsia="en-US"/>
        </w:rPr>
        <w:t>Современные формы связи и коммуникации: как они изменили мир. Особенности общения в виртуальном пространстве.</w:t>
      </w:r>
    </w:p>
    <w:p w:rsidR="0087394B" w:rsidRPr="0087394B" w:rsidRDefault="0087394B" w:rsidP="0087394B">
      <w:pPr>
        <w:rPr>
          <w:rFonts w:eastAsia="SchoolBookSanPin"/>
          <w:lang w:eastAsia="en-US"/>
        </w:rPr>
      </w:pPr>
      <w:r w:rsidRPr="0087394B">
        <w:rPr>
          <w:rFonts w:eastAsia="SchoolBookSanPin"/>
          <w:lang w:eastAsia="en-US"/>
        </w:rPr>
        <w:t>Перспективы развития общества.</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 xml:space="preserve">7. Планируемые результаты освоения программы по обществознанию. </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1. </w:t>
      </w:r>
      <w:r w:rsidRPr="0087394B">
        <w:rPr>
          <w:rFonts w:eastAsia="SchoolBookSanPin"/>
          <w:lang w:eastAsia="en-US"/>
        </w:rPr>
        <w:t xml:space="preserve">Личностные результаты </w:t>
      </w:r>
      <w:r w:rsidRPr="0087394B">
        <w:rPr>
          <w:rFonts w:eastAsia="OfficinaSansBoldITC"/>
          <w:lang w:eastAsia="en-US"/>
        </w:rPr>
        <w:t>изучения обществознания</w:t>
      </w:r>
      <w:r w:rsidRPr="0087394B">
        <w:rPr>
          <w:rFonts w:eastAsia="SchoolBookSanPin"/>
          <w:lang w:eastAsia="en-US"/>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87394B" w:rsidRPr="0087394B" w:rsidRDefault="0087394B" w:rsidP="0087394B">
      <w:pPr>
        <w:rPr>
          <w:rFonts w:eastAsia="SchoolBookSanPin"/>
          <w:lang w:eastAsia="en-US"/>
        </w:rPr>
      </w:pPr>
      <w:r w:rsidRPr="0087394B">
        <w:rPr>
          <w:rFonts w:eastAsia="SchoolBookSanPin"/>
          <w:lang w:eastAsia="en-US"/>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87394B" w:rsidRPr="0087394B" w:rsidRDefault="0087394B" w:rsidP="0087394B">
      <w:pPr>
        <w:rPr>
          <w:rFonts w:eastAsia="SchoolBookSanPin"/>
          <w:lang w:eastAsia="en-US"/>
        </w:rPr>
      </w:pPr>
      <w:r w:rsidRPr="0087394B">
        <w:rPr>
          <w:rFonts w:eastAsia="SchoolBookSanPin"/>
          <w:lang w:eastAsia="en-US"/>
        </w:rPr>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87394B" w:rsidRPr="0087394B" w:rsidRDefault="0087394B" w:rsidP="0087394B">
      <w:pPr>
        <w:rPr>
          <w:rFonts w:eastAsia="SchoolBookSanPin"/>
          <w:lang w:eastAsia="en-US"/>
        </w:rPr>
      </w:pPr>
      <w:r w:rsidRPr="0087394B">
        <w:rPr>
          <w:rFonts w:eastAsia="SchoolBookSanPin"/>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94B" w:rsidRPr="0087394B" w:rsidRDefault="0087394B" w:rsidP="0087394B">
      <w:pPr>
        <w:rPr>
          <w:rFonts w:eastAsia="SchoolBookSanPin"/>
          <w:lang w:eastAsia="en-US"/>
        </w:rPr>
      </w:pPr>
      <w:r w:rsidRPr="0087394B">
        <w:rPr>
          <w:rFonts w:eastAsia="SchoolBookSanPin"/>
          <w:lang w:eastAsia="en-US"/>
        </w:rPr>
        <w:t>4)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87394B" w:rsidRPr="0087394B" w:rsidRDefault="0087394B" w:rsidP="0087394B">
      <w:pPr>
        <w:rPr>
          <w:rFonts w:eastAsia="SchoolBookSanPin"/>
          <w:lang w:eastAsia="en-US"/>
        </w:rPr>
      </w:pPr>
      <w:r w:rsidRPr="0087394B">
        <w:rPr>
          <w:rFonts w:eastAsia="SchoolBookSanPin"/>
          <w:lang w:eastAsia="en-US"/>
        </w:rPr>
        <w:t>5)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87394B" w:rsidRPr="0087394B" w:rsidRDefault="0087394B" w:rsidP="0087394B">
      <w:pPr>
        <w:rPr>
          <w:rFonts w:eastAsia="SchoolBookSanPin"/>
          <w:lang w:eastAsia="en-US"/>
        </w:rPr>
      </w:pPr>
      <w:r w:rsidRPr="0087394B">
        <w:rPr>
          <w:rFonts w:eastAsia="SchoolBookSanPin"/>
          <w:lang w:eastAsia="en-US"/>
        </w:rPr>
        <w:t>6)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94B" w:rsidRPr="0087394B" w:rsidRDefault="0087394B" w:rsidP="0087394B">
      <w:pPr>
        <w:rPr>
          <w:rFonts w:eastAsia="SchoolBookSanPin"/>
          <w:lang w:eastAsia="en-US"/>
        </w:rPr>
      </w:pPr>
      <w:r w:rsidRPr="0087394B">
        <w:rPr>
          <w:rFonts w:eastAsia="SchoolBookSanPin"/>
          <w:lang w:eastAsia="en-US"/>
        </w:rPr>
        <w:t>7) экологического воспитания: 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94B" w:rsidRPr="0087394B" w:rsidRDefault="0087394B" w:rsidP="0087394B">
      <w:pPr>
        <w:rPr>
          <w:rFonts w:eastAsia="SchoolBookSanPin"/>
          <w:lang w:eastAsia="en-US"/>
        </w:rPr>
      </w:pPr>
      <w:r w:rsidRPr="0087394B">
        <w:rPr>
          <w:rFonts w:eastAsia="SchoolBookSanPin"/>
          <w:lang w:eastAsia="en-US"/>
        </w:rPr>
        <w:t>8) 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2. </w:t>
      </w:r>
      <w:r w:rsidRPr="0087394B">
        <w:rPr>
          <w:rFonts w:eastAsia="SchoolBookSanPin"/>
          <w:lang w:eastAsia="en-US"/>
        </w:rPr>
        <w:t>Личностные результаты, обеспечивающие адаптацию обучающегося к изменяющимся условиям социальной и природной среды:</w:t>
      </w:r>
    </w:p>
    <w:p w:rsidR="0087394B" w:rsidRPr="0087394B" w:rsidRDefault="0087394B" w:rsidP="0087394B">
      <w:pPr>
        <w:rPr>
          <w:rFonts w:eastAsia="SchoolBookSanPin"/>
          <w:lang w:eastAsia="en-US"/>
        </w:rPr>
      </w:pPr>
      <w:r w:rsidRPr="0087394B">
        <w:rPr>
          <w:rFonts w:eastAsia="SchoolBookSanPin"/>
          <w:lang w:eastAsia="en-US"/>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87394B" w:rsidRPr="0087394B" w:rsidRDefault="0087394B" w:rsidP="0087394B">
      <w:pPr>
        <w:rPr>
          <w:rFonts w:eastAsia="SchoolBookSanPin"/>
          <w:lang w:eastAsia="en-US"/>
        </w:rPr>
      </w:pPr>
      <w:r w:rsidRPr="0087394B">
        <w:rPr>
          <w:rFonts w:eastAsia="SchoolBookSanPin"/>
          <w:lang w:eastAsia="en-US"/>
        </w:rPr>
        <w:t>способность обучающихся во взаимодействии в условиях неопределённости, открытость опыту и знаниям других;</w:t>
      </w:r>
    </w:p>
    <w:p w:rsidR="0087394B" w:rsidRPr="0087394B" w:rsidRDefault="0087394B" w:rsidP="0087394B">
      <w:pPr>
        <w:rPr>
          <w:rFonts w:eastAsia="SchoolBookSanPin"/>
          <w:lang w:eastAsia="en-US"/>
        </w:rPr>
      </w:pPr>
      <w:r w:rsidRPr="0087394B">
        <w:rPr>
          <w:rFonts w:eastAsia="SchoolBookSanPin"/>
          <w:lang w:eastAsia="en-US"/>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87394B" w:rsidRPr="0087394B" w:rsidRDefault="0087394B" w:rsidP="0087394B">
      <w:pPr>
        <w:rPr>
          <w:rFonts w:eastAsia="SchoolBookSanPin"/>
          <w:lang w:eastAsia="en-US"/>
        </w:rPr>
      </w:pPr>
      <w:r w:rsidRPr="0087394B">
        <w:rPr>
          <w:rFonts w:eastAsia="SchoolBookSanPin"/>
          <w:lang w:eastAsia="en-US"/>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rsidR="0087394B" w:rsidRPr="0087394B" w:rsidRDefault="0087394B" w:rsidP="0087394B">
      <w:pPr>
        <w:rPr>
          <w:rFonts w:eastAsia="SchoolBookSanPin"/>
          <w:lang w:eastAsia="en-US"/>
        </w:rPr>
      </w:pPr>
      <w:r w:rsidRPr="0087394B">
        <w:rPr>
          <w:rFonts w:eastAsia="SchoolBookSanPin"/>
          <w:lang w:eastAsia="en-US"/>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87394B" w:rsidRPr="0087394B" w:rsidRDefault="0087394B" w:rsidP="0087394B">
      <w:pPr>
        <w:rPr>
          <w:rFonts w:eastAsia="SchoolBookSanPin"/>
          <w:lang w:eastAsia="en-US"/>
        </w:rPr>
      </w:pPr>
      <w:r w:rsidRPr="0087394B">
        <w:rPr>
          <w:rFonts w:eastAsia="SchoolBookSanPin"/>
          <w:lang w:eastAsia="en-US"/>
        </w:rPr>
        <w:t>умение анализировать и выявлять взаимосвязи природы, общества и экономики;</w:t>
      </w:r>
    </w:p>
    <w:p w:rsidR="0087394B" w:rsidRPr="0087394B" w:rsidRDefault="0087394B" w:rsidP="0087394B">
      <w:pPr>
        <w:rPr>
          <w:rFonts w:eastAsia="SchoolBookSanPin"/>
          <w:lang w:eastAsia="en-US"/>
        </w:rPr>
      </w:pPr>
      <w:r w:rsidRPr="0087394B">
        <w:rPr>
          <w:rFonts w:eastAsia="SchoolBookSanPin"/>
          <w:lang w:eastAsia="en-US"/>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87394B" w:rsidRPr="0087394B" w:rsidRDefault="0087394B" w:rsidP="0087394B">
      <w:pPr>
        <w:rPr>
          <w:rFonts w:eastAsia="SchoolBookSanPin"/>
          <w:lang w:eastAsia="en-US"/>
        </w:rPr>
      </w:pPr>
      <w:r w:rsidRPr="0087394B">
        <w:rPr>
          <w:rFonts w:eastAsia="SchoolBookSanPin"/>
          <w:lang w:eastAsia="en-US"/>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87394B" w:rsidRPr="0087394B" w:rsidRDefault="0087394B" w:rsidP="0087394B">
      <w:pPr>
        <w:rPr>
          <w:rFonts w:eastAsia="SchoolBookSanPin"/>
          <w:lang w:eastAsia="en-US"/>
        </w:rPr>
      </w:pPr>
      <w:r w:rsidRPr="0087394B">
        <w:rPr>
          <w:rFonts w:eastAsia="SchoolBookSanPin"/>
          <w:lang w:eastAsia="en-US"/>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87394B" w:rsidRPr="0087394B" w:rsidRDefault="0087394B" w:rsidP="0087394B">
      <w:pPr>
        <w:rPr>
          <w:rFonts w:eastAsia="SchoolBookSanPin"/>
          <w:lang w:eastAsia="en-US"/>
        </w:rPr>
      </w:pPr>
      <w:r w:rsidRPr="0087394B">
        <w:rPr>
          <w:rFonts w:eastAsia="SchoolBookSanPin"/>
          <w:lang w:eastAsia="en-US"/>
        </w:rPr>
        <w:t xml:space="preserve">151.7.3. В результате изучения обществознания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3.1. </w:t>
      </w:r>
      <w:r w:rsidRPr="0087394B">
        <w:rPr>
          <w:rFonts w:eastAsia="SchoolBookSanPin"/>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ыявлять и характеризовать существенные признаки социальных явлений и процессов;</w:t>
      </w:r>
    </w:p>
    <w:p w:rsidR="0087394B" w:rsidRPr="0087394B" w:rsidRDefault="0087394B" w:rsidP="0087394B">
      <w:pPr>
        <w:rPr>
          <w:rFonts w:eastAsia="SchoolBookSanPin"/>
          <w:lang w:eastAsia="en-US"/>
        </w:rPr>
      </w:pPr>
      <w:r w:rsidRPr="0087394B">
        <w:rPr>
          <w:rFonts w:eastAsia="SchoolBookSanPin"/>
          <w:lang w:eastAsia="en-US"/>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87394B" w:rsidRPr="0087394B" w:rsidRDefault="0087394B" w:rsidP="0087394B">
      <w:pPr>
        <w:rPr>
          <w:rFonts w:eastAsia="SchoolBookSanPin"/>
          <w:lang w:eastAsia="en-US"/>
        </w:rPr>
      </w:pPr>
      <w:r w:rsidRPr="0087394B">
        <w:rPr>
          <w:rFonts w:eastAsia="SchoolBookSanPin"/>
          <w:lang w:eastAsia="en-US"/>
        </w:rPr>
        <w:t>с учётом предложенной задачи выявлять закономерности и противоречия в рассматриваемых фактах, данных и наблюдениях;</w:t>
      </w:r>
    </w:p>
    <w:p w:rsidR="0087394B" w:rsidRPr="0087394B" w:rsidRDefault="0087394B" w:rsidP="0087394B">
      <w:pPr>
        <w:rPr>
          <w:rFonts w:eastAsia="SchoolBookSanPin"/>
          <w:lang w:eastAsia="en-US"/>
        </w:rPr>
      </w:pPr>
      <w:r w:rsidRPr="0087394B">
        <w:rPr>
          <w:rFonts w:eastAsia="SchoolBookSanPin"/>
          <w:lang w:eastAsia="en-US"/>
        </w:rPr>
        <w:t>предлагать критерии для выявления закономерностей и противоречий;</w:t>
      </w:r>
    </w:p>
    <w:p w:rsidR="0087394B" w:rsidRPr="0087394B" w:rsidRDefault="0087394B" w:rsidP="0087394B">
      <w:pPr>
        <w:rPr>
          <w:rFonts w:eastAsia="SchoolBookSanPin"/>
          <w:lang w:eastAsia="en-US"/>
        </w:rPr>
      </w:pPr>
      <w:r w:rsidRPr="0087394B">
        <w:rPr>
          <w:rFonts w:eastAsia="SchoolBookSanPin"/>
          <w:lang w:eastAsia="en-US"/>
        </w:rPr>
        <w:t>выявлять дефицит информации, данных, необходимых для решения поставленной задачи;</w:t>
      </w:r>
    </w:p>
    <w:p w:rsidR="0087394B" w:rsidRPr="0087394B" w:rsidRDefault="0087394B" w:rsidP="0087394B">
      <w:pPr>
        <w:rPr>
          <w:rFonts w:eastAsia="SchoolBookSanPin"/>
          <w:lang w:eastAsia="en-US"/>
        </w:rPr>
      </w:pPr>
      <w:r w:rsidRPr="0087394B">
        <w:rPr>
          <w:rFonts w:eastAsia="SchoolBookSanPin"/>
          <w:lang w:eastAsia="en-US"/>
        </w:rPr>
        <w:t>выявлять причинно-следственные связи при изучении явлений и процессов;</w:t>
      </w:r>
    </w:p>
    <w:p w:rsidR="0087394B" w:rsidRPr="0087394B" w:rsidRDefault="0087394B" w:rsidP="0087394B">
      <w:pPr>
        <w:rPr>
          <w:rFonts w:eastAsia="SchoolBookSanPin"/>
          <w:lang w:eastAsia="en-US"/>
        </w:rPr>
      </w:pPr>
      <w:r w:rsidRPr="0087394B">
        <w:rPr>
          <w:rFonts w:eastAsia="SchoolBookSanPin"/>
          <w:lang w:eastAsia="en-US"/>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94B" w:rsidRPr="0087394B" w:rsidRDefault="0087394B" w:rsidP="0087394B">
      <w:pPr>
        <w:rPr>
          <w:rFonts w:eastAsia="SchoolBookSanPin"/>
          <w:lang w:eastAsia="en-US"/>
        </w:rPr>
      </w:pPr>
      <w:r w:rsidRPr="0087394B">
        <w:rPr>
          <w:rFonts w:eastAsia="SchoolBookSanPin"/>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94B" w:rsidRPr="0087394B" w:rsidRDefault="0087394B" w:rsidP="0087394B">
      <w:pPr>
        <w:rPr>
          <w:rFonts w:eastAsia="SchoolBookSanPin"/>
          <w:lang w:eastAsia="en-US"/>
        </w:rPr>
      </w:pPr>
      <w:r w:rsidRPr="0087394B">
        <w:rPr>
          <w:rFonts w:eastAsia="SchoolBookSanPin"/>
          <w:lang w:eastAsia="en-US"/>
        </w:rPr>
        <w:t>осознавать невозможность контролировать всё вокруг.</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3.2. </w:t>
      </w:r>
      <w:r w:rsidRPr="0087394B">
        <w:rPr>
          <w:rFonts w:eastAsia="SchoolBookSanPin"/>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использовать вопросы как исследовательский инструмент познания;</w:t>
      </w:r>
    </w:p>
    <w:p w:rsidR="0087394B" w:rsidRPr="0087394B" w:rsidRDefault="0087394B" w:rsidP="0087394B">
      <w:pPr>
        <w:rPr>
          <w:rFonts w:eastAsia="SchoolBookSanPin"/>
          <w:lang w:eastAsia="en-US"/>
        </w:rPr>
      </w:pPr>
      <w:r w:rsidRPr="0087394B">
        <w:rPr>
          <w:rFonts w:eastAsia="SchoolBookSanPin"/>
          <w:lang w:eastAsia="en-US"/>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87394B" w:rsidRPr="0087394B" w:rsidRDefault="0087394B" w:rsidP="0087394B">
      <w:pPr>
        <w:rPr>
          <w:rFonts w:eastAsia="SchoolBookSanPin"/>
          <w:lang w:eastAsia="en-US"/>
        </w:rPr>
      </w:pPr>
      <w:r w:rsidRPr="0087394B">
        <w:rPr>
          <w:rFonts w:eastAsia="SchoolBookSanPin"/>
          <w:lang w:eastAsia="en-US"/>
        </w:rPr>
        <w:t>формулировать гипотезу об истинности собственных суждений и суждений других, аргументировать свою позицию, мнение;</w:t>
      </w:r>
    </w:p>
    <w:p w:rsidR="0087394B" w:rsidRPr="0087394B" w:rsidRDefault="0087394B" w:rsidP="0087394B">
      <w:pPr>
        <w:rPr>
          <w:rFonts w:eastAsia="SchoolBookSanPin"/>
          <w:lang w:eastAsia="en-US"/>
        </w:rPr>
      </w:pPr>
      <w:r w:rsidRPr="0087394B">
        <w:rPr>
          <w:rFonts w:eastAsia="SchoolBookSanPin"/>
          <w:lang w:eastAsia="en-US"/>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87394B" w:rsidRPr="0087394B" w:rsidRDefault="0087394B" w:rsidP="0087394B">
      <w:pPr>
        <w:rPr>
          <w:rFonts w:eastAsia="SchoolBookSanPin"/>
          <w:lang w:eastAsia="en-US"/>
        </w:rPr>
      </w:pPr>
      <w:r w:rsidRPr="0087394B">
        <w:rPr>
          <w:rFonts w:eastAsia="SchoolBookSanPin"/>
          <w:lang w:eastAsia="en-US"/>
        </w:rPr>
        <w:t>оценивать на применимость и достоверность информацию, полученную в ходе исследования;</w:t>
      </w:r>
    </w:p>
    <w:p w:rsidR="0087394B" w:rsidRPr="0087394B" w:rsidRDefault="0087394B" w:rsidP="0087394B">
      <w:pPr>
        <w:rPr>
          <w:rFonts w:eastAsia="SchoolBookSanPin"/>
          <w:lang w:eastAsia="en-US"/>
        </w:rPr>
      </w:pPr>
      <w:r w:rsidRPr="0087394B">
        <w:rPr>
          <w:rFonts w:eastAsia="SchoolBookSanPin"/>
          <w:lang w:eastAsia="en-US"/>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87394B" w:rsidRPr="0087394B" w:rsidRDefault="0087394B" w:rsidP="0087394B">
      <w:pPr>
        <w:rPr>
          <w:rFonts w:eastAsia="SchoolBookSanPin"/>
          <w:lang w:eastAsia="en-US"/>
        </w:rPr>
      </w:pPr>
      <w:r w:rsidRPr="0087394B">
        <w:rPr>
          <w:rFonts w:eastAsia="SchoolBookSanPin"/>
          <w:lang w:eastAsia="en-US"/>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3.3. </w:t>
      </w:r>
      <w:r w:rsidRPr="0087394B">
        <w:rPr>
          <w:rFonts w:eastAsia="SchoolBookSanPin"/>
          <w:lang w:eastAsia="en-US"/>
        </w:rPr>
        <w:t>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7394B" w:rsidRPr="0087394B" w:rsidRDefault="0087394B" w:rsidP="0087394B">
      <w:pPr>
        <w:rPr>
          <w:rFonts w:eastAsia="SchoolBookSanPin"/>
          <w:lang w:eastAsia="en-US"/>
        </w:rPr>
      </w:pPr>
      <w:r w:rsidRPr="0087394B">
        <w:rPr>
          <w:rFonts w:eastAsia="SchoolBookSanPin"/>
          <w:lang w:eastAsia="en-US"/>
        </w:rPr>
        <w:t>выбирать, анализировать, систематизировать и интерпретировать информацию различных видов и форм представления;</w:t>
      </w:r>
    </w:p>
    <w:p w:rsidR="0087394B" w:rsidRPr="0087394B" w:rsidRDefault="0087394B" w:rsidP="0087394B">
      <w:pPr>
        <w:rPr>
          <w:rFonts w:eastAsia="SchoolBookSanPin"/>
          <w:lang w:eastAsia="en-US"/>
        </w:rPr>
      </w:pPr>
      <w:r w:rsidRPr="0087394B">
        <w:rPr>
          <w:rFonts w:eastAsia="SchoolBookSanPin"/>
          <w:lang w:eastAsia="en-US"/>
        </w:rPr>
        <w:t>находить сходные аргументы (подтверждающие или опровергающие одну и ту же идею, версию) в различных информационных источниках;</w:t>
      </w:r>
    </w:p>
    <w:p w:rsidR="0087394B" w:rsidRPr="0087394B" w:rsidRDefault="0087394B" w:rsidP="0087394B">
      <w:pPr>
        <w:rPr>
          <w:rFonts w:eastAsia="SchoolBookSanPin"/>
          <w:lang w:eastAsia="en-US"/>
        </w:rPr>
      </w:pPr>
      <w:r w:rsidRPr="0087394B">
        <w:rPr>
          <w:rFonts w:eastAsia="SchoolBookSanPin"/>
          <w:lang w:eastAsia="en-US"/>
        </w:rPr>
        <w:t>самостоятельно выбирать оптимальную форму представления информации;</w:t>
      </w:r>
    </w:p>
    <w:p w:rsidR="0087394B" w:rsidRPr="0087394B" w:rsidRDefault="0087394B" w:rsidP="0087394B">
      <w:pPr>
        <w:rPr>
          <w:rFonts w:eastAsia="SchoolBookSanPin"/>
          <w:lang w:eastAsia="en-US"/>
        </w:rPr>
      </w:pPr>
      <w:r w:rsidRPr="0087394B">
        <w:rPr>
          <w:rFonts w:eastAsia="SchoolBookSanPin"/>
          <w:lang w:eastAsia="en-US"/>
        </w:rPr>
        <w:t>оценивать надёжность информации по критериям, предложенным педагогическим работником или сформулированным самостоятельно;</w:t>
      </w:r>
    </w:p>
    <w:p w:rsidR="0087394B" w:rsidRPr="0087394B" w:rsidRDefault="0087394B" w:rsidP="0087394B">
      <w:pPr>
        <w:rPr>
          <w:rFonts w:eastAsia="SchoolBookSanPin"/>
          <w:lang w:eastAsia="en-US"/>
        </w:rPr>
      </w:pPr>
      <w:r w:rsidRPr="0087394B">
        <w:rPr>
          <w:rFonts w:eastAsia="SchoolBookSanPin"/>
          <w:lang w:eastAsia="en-US"/>
        </w:rPr>
        <w:t>эффективно запоминать и систематизировать информацию.</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3.4. </w:t>
      </w:r>
      <w:r w:rsidRPr="0087394B">
        <w:rPr>
          <w:rFonts w:eastAsia="SchoolBookSanPin"/>
          <w:lang w:eastAsia="en-US"/>
        </w:rPr>
        <w:t>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оспринимать и формулировать суждения, выражать эмоции в соответствии с целями и условиями общения;</w:t>
      </w:r>
    </w:p>
    <w:p w:rsidR="0087394B" w:rsidRPr="0087394B" w:rsidRDefault="0087394B" w:rsidP="0087394B">
      <w:pPr>
        <w:rPr>
          <w:rFonts w:eastAsia="SchoolBookSanPin"/>
          <w:lang w:eastAsia="en-US"/>
        </w:rPr>
      </w:pPr>
      <w:r w:rsidRPr="0087394B">
        <w:rPr>
          <w:rFonts w:eastAsia="SchoolBookSanPin"/>
          <w:lang w:eastAsia="en-US"/>
        </w:rPr>
        <w:t>выражать себя (свою точку зрения) в устных и письменных текстах;</w:t>
      </w:r>
    </w:p>
    <w:p w:rsidR="0087394B" w:rsidRPr="0087394B" w:rsidRDefault="0087394B" w:rsidP="0087394B">
      <w:pPr>
        <w:rPr>
          <w:rFonts w:eastAsia="SchoolBookSanPin"/>
          <w:lang w:eastAsia="en-US"/>
        </w:rPr>
      </w:pPr>
      <w:r w:rsidRPr="0087394B">
        <w:rPr>
          <w:rFonts w:eastAsia="SchoolBookSanPin"/>
          <w:lang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7394B" w:rsidRPr="0087394B" w:rsidRDefault="0087394B" w:rsidP="0087394B">
      <w:pPr>
        <w:rPr>
          <w:rFonts w:eastAsia="SchoolBookSanPin"/>
          <w:lang w:eastAsia="en-US"/>
        </w:rPr>
      </w:pPr>
      <w:r w:rsidRPr="0087394B">
        <w:rPr>
          <w:rFonts w:eastAsia="SchoolBookSanPin"/>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87394B" w:rsidRPr="0087394B" w:rsidRDefault="0087394B" w:rsidP="0087394B">
      <w:pPr>
        <w:rPr>
          <w:rFonts w:eastAsia="SchoolBookSanPin"/>
          <w:lang w:eastAsia="en-US"/>
        </w:rPr>
      </w:pPr>
      <w:r w:rsidRPr="0087394B">
        <w:rPr>
          <w:rFonts w:eastAsia="SchoolBookSanPin"/>
          <w:lang w:eastAsia="en-US"/>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94B" w:rsidRPr="0087394B" w:rsidRDefault="0087394B" w:rsidP="0087394B">
      <w:pPr>
        <w:rPr>
          <w:rFonts w:eastAsia="SchoolBookSanPin"/>
          <w:lang w:eastAsia="en-US"/>
        </w:rPr>
      </w:pPr>
      <w:r w:rsidRPr="0087394B">
        <w:rPr>
          <w:rFonts w:eastAsia="SchoolBookSanPin"/>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rFonts w:eastAsia="SchoolBookSanPin"/>
          <w:lang w:eastAsia="en-US"/>
        </w:rPr>
      </w:pPr>
      <w:r w:rsidRPr="0087394B">
        <w:rPr>
          <w:rFonts w:eastAsia="SchoolBookSanPin"/>
          <w:lang w:eastAsia="en-US"/>
        </w:rPr>
        <w:t>публично представлять результаты выполненного исследования, проекта;</w:t>
      </w:r>
    </w:p>
    <w:p w:rsidR="0087394B" w:rsidRPr="0087394B" w:rsidRDefault="0087394B" w:rsidP="0087394B">
      <w:pPr>
        <w:rPr>
          <w:rFonts w:eastAsia="SchoolBookSanPin"/>
          <w:lang w:eastAsia="en-US"/>
        </w:rPr>
      </w:pPr>
      <w:r w:rsidRPr="0087394B">
        <w:rPr>
          <w:rFonts w:eastAsia="SchoolBookSanPin"/>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3.5. </w:t>
      </w:r>
      <w:r w:rsidRPr="0087394B">
        <w:rPr>
          <w:rFonts w:eastAsia="SchoolBookSanPin"/>
          <w:lang w:eastAsia="en-US"/>
        </w:rPr>
        <w:t>У обучающегося будут сформированы умения самоорганизации как части регуля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ыявлять проблемы для решения в жизненных и учебных ситуациях;</w:t>
      </w:r>
    </w:p>
    <w:p w:rsidR="0087394B" w:rsidRPr="0087394B" w:rsidRDefault="0087394B" w:rsidP="0087394B">
      <w:pPr>
        <w:rPr>
          <w:rFonts w:eastAsia="SchoolBookSanPin"/>
          <w:lang w:eastAsia="en-US"/>
        </w:rPr>
      </w:pPr>
      <w:r w:rsidRPr="0087394B">
        <w:rPr>
          <w:rFonts w:eastAsia="SchoolBookSanPin"/>
          <w:lang w:eastAsia="en-US"/>
        </w:rPr>
        <w:t>ориентироваться в различных подходах принятия решений (индивидуальное, принятие решения в группе, принятие решений в группе);</w:t>
      </w:r>
    </w:p>
    <w:p w:rsidR="0087394B" w:rsidRPr="0087394B" w:rsidRDefault="0087394B" w:rsidP="0087394B">
      <w:pPr>
        <w:rPr>
          <w:rFonts w:eastAsia="SchoolBookSanPin"/>
          <w:lang w:eastAsia="en-US"/>
        </w:rPr>
      </w:pPr>
      <w:r w:rsidRPr="0087394B">
        <w:rPr>
          <w:rFonts w:eastAsia="SchoolBookSanPin"/>
          <w:lang w:eastAsia="en-US"/>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rFonts w:eastAsia="SchoolBookSanPin"/>
          <w:lang w:eastAsia="en-US"/>
        </w:rPr>
      </w:pPr>
      <w:r w:rsidRPr="0087394B">
        <w:rPr>
          <w:rFonts w:eastAsia="SchoolBookSanPin"/>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7394B" w:rsidRPr="0087394B" w:rsidRDefault="0087394B" w:rsidP="0087394B">
      <w:pPr>
        <w:rPr>
          <w:rFonts w:eastAsia="SchoolBookSanPin"/>
          <w:lang w:eastAsia="en-US"/>
        </w:rPr>
      </w:pPr>
      <w:r w:rsidRPr="0087394B">
        <w:rPr>
          <w:rFonts w:eastAsia="SchoolBookSanPin"/>
          <w:lang w:eastAsia="en-US"/>
        </w:rPr>
        <w:t>проводить выбор и брать ответственность за решение.</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3.6. </w:t>
      </w:r>
      <w:r w:rsidRPr="0087394B">
        <w:rPr>
          <w:rFonts w:eastAsia="SchoolBookSanPin"/>
          <w:lang w:eastAsia="en-US"/>
        </w:rPr>
        <w:t>У обучающегося будут сформированы умения совместной деятельности:</w:t>
      </w:r>
    </w:p>
    <w:p w:rsidR="0087394B" w:rsidRPr="0087394B" w:rsidRDefault="0087394B" w:rsidP="0087394B">
      <w:pPr>
        <w:rPr>
          <w:rFonts w:eastAsia="SchoolBookSanPin"/>
          <w:lang w:eastAsia="en-US"/>
        </w:rPr>
      </w:pPr>
      <w:r w:rsidRPr="0087394B">
        <w:rPr>
          <w:rFonts w:eastAsia="SchoolBookSanPin"/>
          <w:lang w:eastAsia="en-US"/>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87394B" w:rsidRPr="0087394B" w:rsidRDefault="0087394B" w:rsidP="0087394B">
      <w:pPr>
        <w:rPr>
          <w:rFonts w:eastAsia="SchoolBookSanPin"/>
          <w:lang w:eastAsia="en-US"/>
        </w:rPr>
      </w:pPr>
      <w:r w:rsidRPr="0087394B">
        <w:rPr>
          <w:rFonts w:eastAsia="SchoolBookSanPin"/>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94B" w:rsidRPr="0087394B" w:rsidRDefault="0087394B" w:rsidP="0087394B">
      <w:pPr>
        <w:rPr>
          <w:rFonts w:eastAsia="SchoolBookSanPin"/>
          <w:lang w:eastAsia="en-US"/>
        </w:rPr>
      </w:pPr>
      <w:r w:rsidRPr="0087394B">
        <w:rPr>
          <w:rFonts w:eastAsia="SchoolBookSanPin"/>
          <w:lang w:eastAsia="en-US"/>
        </w:rPr>
        <w:t>уметь обобщать мнения нескольких человек, проявлять готовность руководить, выполнять поручения, подчиняться;</w:t>
      </w:r>
    </w:p>
    <w:p w:rsidR="0087394B" w:rsidRPr="0087394B" w:rsidRDefault="0087394B" w:rsidP="0087394B">
      <w:pPr>
        <w:rPr>
          <w:rFonts w:eastAsia="SchoolBookSanPin"/>
          <w:lang w:eastAsia="en-US"/>
        </w:rPr>
      </w:pPr>
      <w:r w:rsidRPr="0087394B">
        <w:rPr>
          <w:rFonts w:eastAsia="SchoolBookSanPin"/>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87394B" w:rsidRPr="0087394B" w:rsidRDefault="0087394B" w:rsidP="0087394B">
      <w:pPr>
        <w:rPr>
          <w:rFonts w:eastAsia="SchoolBookSanPin"/>
          <w:lang w:eastAsia="en-US"/>
        </w:rPr>
      </w:pPr>
      <w:r w:rsidRPr="0087394B">
        <w:rPr>
          <w:rFonts w:eastAsia="SchoolBookSanPin"/>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394B" w:rsidRPr="0087394B" w:rsidRDefault="0087394B" w:rsidP="0087394B">
      <w:pPr>
        <w:rPr>
          <w:rFonts w:eastAsia="SchoolBookSanPin"/>
          <w:lang w:eastAsia="en-US"/>
        </w:rPr>
      </w:pPr>
      <w:r w:rsidRPr="0087394B">
        <w:rPr>
          <w:rFonts w:eastAsia="SchoolBookSanPin"/>
          <w:lang w:eastAsia="en-US"/>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3.7. </w:t>
      </w:r>
      <w:r w:rsidRPr="0087394B">
        <w:rPr>
          <w:rFonts w:eastAsia="SchoolBookSanPin"/>
          <w:lang w:eastAsia="en-US"/>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ладеть способами самоконтроля, самомотивации и рефлексии;</w:t>
      </w:r>
    </w:p>
    <w:p w:rsidR="0087394B" w:rsidRPr="0087394B" w:rsidRDefault="0087394B" w:rsidP="0087394B">
      <w:pPr>
        <w:rPr>
          <w:rFonts w:eastAsia="SchoolBookSanPin"/>
          <w:lang w:eastAsia="en-US"/>
        </w:rPr>
      </w:pPr>
      <w:r w:rsidRPr="0087394B">
        <w:rPr>
          <w:rFonts w:eastAsia="SchoolBookSanPin"/>
          <w:lang w:eastAsia="en-US"/>
        </w:rPr>
        <w:t>давать оценку ситуации и предлагать план её изменения;</w:t>
      </w:r>
    </w:p>
    <w:p w:rsidR="0087394B" w:rsidRPr="0087394B" w:rsidRDefault="0087394B" w:rsidP="0087394B">
      <w:pPr>
        <w:rPr>
          <w:rFonts w:eastAsia="SchoolBookSanPin"/>
          <w:lang w:eastAsia="en-US"/>
        </w:rPr>
      </w:pPr>
      <w:r w:rsidRPr="0087394B">
        <w:rPr>
          <w:rFonts w:eastAsia="SchoolBookSanPin"/>
          <w:lang w:eastAsia="en-US"/>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394B" w:rsidRPr="0087394B" w:rsidRDefault="0087394B" w:rsidP="0087394B">
      <w:pPr>
        <w:rPr>
          <w:rFonts w:eastAsia="SchoolBookSanPin"/>
          <w:lang w:eastAsia="en-US"/>
        </w:rPr>
      </w:pPr>
      <w:r w:rsidRPr="0087394B">
        <w:rPr>
          <w:rFonts w:eastAsia="SchoolBookSanPin"/>
          <w:lang w:eastAsia="en-US"/>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7394B" w:rsidRPr="0087394B" w:rsidRDefault="0087394B" w:rsidP="0087394B">
      <w:pPr>
        <w:rPr>
          <w:rFonts w:eastAsia="SchoolBookSanPin"/>
          <w:lang w:eastAsia="en-US"/>
        </w:rPr>
      </w:pPr>
      <w:r w:rsidRPr="0087394B">
        <w:rPr>
          <w:rFonts w:eastAsia="SchoolBookSanPin"/>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87394B" w:rsidRPr="0087394B" w:rsidRDefault="0087394B" w:rsidP="0087394B">
      <w:pPr>
        <w:rPr>
          <w:rFonts w:eastAsia="SchoolBookSanPin"/>
          <w:lang w:eastAsia="en-US"/>
        </w:rPr>
      </w:pPr>
      <w:r w:rsidRPr="0087394B">
        <w:rPr>
          <w:rFonts w:eastAsia="SchoolBookSanPin"/>
          <w:lang w:eastAsia="en-US"/>
        </w:rPr>
        <w:t>оценивать соответствие результата цели и условиям;</w:t>
      </w:r>
    </w:p>
    <w:p w:rsidR="0087394B" w:rsidRPr="0087394B" w:rsidRDefault="0087394B" w:rsidP="0087394B">
      <w:pPr>
        <w:rPr>
          <w:rFonts w:eastAsia="SchoolBookSanPin"/>
          <w:lang w:eastAsia="en-US"/>
        </w:rPr>
      </w:pPr>
      <w:r w:rsidRPr="0087394B">
        <w:rPr>
          <w:rFonts w:eastAsia="SchoolBookSanPin"/>
          <w:lang w:eastAsia="en-US"/>
        </w:rPr>
        <w:t>различать, называть и управлять собственными эмоциями и эмоциями других;</w:t>
      </w:r>
    </w:p>
    <w:p w:rsidR="0087394B" w:rsidRPr="0087394B" w:rsidRDefault="0087394B" w:rsidP="0087394B">
      <w:pPr>
        <w:rPr>
          <w:rFonts w:eastAsia="SchoolBookSanPin"/>
          <w:lang w:eastAsia="en-US"/>
        </w:rPr>
      </w:pPr>
      <w:r w:rsidRPr="0087394B">
        <w:rPr>
          <w:rFonts w:eastAsia="SchoolBookSanPin"/>
          <w:lang w:eastAsia="en-US"/>
        </w:rPr>
        <w:t>выявлять и анализировать причины эмоций;</w:t>
      </w:r>
    </w:p>
    <w:p w:rsidR="0087394B" w:rsidRPr="0087394B" w:rsidRDefault="0087394B" w:rsidP="0087394B">
      <w:pPr>
        <w:rPr>
          <w:rFonts w:eastAsia="SchoolBookSanPin"/>
          <w:lang w:eastAsia="en-US"/>
        </w:rPr>
      </w:pPr>
      <w:r w:rsidRPr="0087394B">
        <w:rPr>
          <w:rFonts w:eastAsia="SchoolBookSanPin"/>
          <w:lang w:eastAsia="en-US"/>
        </w:rPr>
        <w:t>ставить себя на место другого человека, понимать мотивы и намерения другого;</w:t>
      </w:r>
    </w:p>
    <w:p w:rsidR="0087394B" w:rsidRPr="0087394B" w:rsidRDefault="0087394B" w:rsidP="0087394B">
      <w:pPr>
        <w:rPr>
          <w:rFonts w:eastAsia="SchoolBookSanPin"/>
          <w:lang w:eastAsia="en-US"/>
        </w:rPr>
      </w:pPr>
      <w:r w:rsidRPr="0087394B">
        <w:rPr>
          <w:rFonts w:eastAsia="SchoolBookSanPin"/>
          <w:lang w:eastAsia="en-US"/>
        </w:rPr>
        <w:t>регулировать способ выражения эмоций;</w:t>
      </w:r>
    </w:p>
    <w:p w:rsidR="0087394B" w:rsidRPr="0087394B" w:rsidRDefault="0087394B" w:rsidP="0087394B">
      <w:pPr>
        <w:rPr>
          <w:rFonts w:eastAsia="SchoolBookSanPin"/>
          <w:lang w:eastAsia="en-US"/>
        </w:rPr>
      </w:pPr>
      <w:r w:rsidRPr="0087394B">
        <w:rPr>
          <w:rFonts w:eastAsia="SchoolBookSanPin"/>
          <w:lang w:eastAsia="en-US"/>
        </w:rPr>
        <w:t>осознанно относиться к другому человеку, его мнению;</w:t>
      </w:r>
    </w:p>
    <w:p w:rsidR="0087394B" w:rsidRPr="0087394B" w:rsidRDefault="0087394B" w:rsidP="0087394B">
      <w:pPr>
        <w:rPr>
          <w:rFonts w:eastAsia="SchoolBookSanPin"/>
          <w:lang w:eastAsia="en-US"/>
        </w:rPr>
      </w:pPr>
      <w:r w:rsidRPr="0087394B">
        <w:rPr>
          <w:rFonts w:eastAsia="SchoolBookSanPin"/>
          <w:lang w:eastAsia="en-US"/>
        </w:rPr>
        <w:t>признавать своё право на ошибку и такое же право другого;</w:t>
      </w:r>
    </w:p>
    <w:p w:rsidR="0087394B" w:rsidRPr="0087394B" w:rsidRDefault="0087394B" w:rsidP="0087394B">
      <w:pPr>
        <w:rPr>
          <w:rFonts w:eastAsia="SchoolBookSanPin"/>
          <w:lang w:eastAsia="en-US"/>
        </w:rPr>
      </w:pPr>
      <w:r w:rsidRPr="0087394B">
        <w:rPr>
          <w:rFonts w:eastAsia="SchoolBookSanPin"/>
          <w:lang w:eastAsia="en-US"/>
        </w:rPr>
        <w:t>принимать себя и других, не осуждая;</w:t>
      </w:r>
    </w:p>
    <w:p w:rsidR="0087394B" w:rsidRPr="0087394B" w:rsidRDefault="0087394B" w:rsidP="0087394B">
      <w:pPr>
        <w:rPr>
          <w:rFonts w:eastAsia="SchoolBookSanPin"/>
          <w:lang w:eastAsia="en-US"/>
        </w:rPr>
      </w:pPr>
      <w:r w:rsidRPr="0087394B">
        <w:rPr>
          <w:rFonts w:eastAsia="SchoolBookSanPin"/>
          <w:lang w:eastAsia="en-US"/>
        </w:rPr>
        <w:t>открытость себе и другим.</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w:t>
      </w:r>
      <w:r w:rsidRPr="0087394B">
        <w:rPr>
          <w:rFonts w:eastAsia="SchoolBookSanPin"/>
          <w:lang w:eastAsia="en-US"/>
        </w:rPr>
        <w:t>4. Предметные результаты освоения программы по обществознанию на уровне основного общего образования должны обеспечивать:</w:t>
      </w:r>
    </w:p>
    <w:p w:rsidR="0087394B" w:rsidRPr="0087394B" w:rsidRDefault="0087394B" w:rsidP="0087394B">
      <w:pPr>
        <w:rPr>
          <w:rFonts w:eastAsia="SchoolBookSanPin"/>
          <w:lang w:eastAsia="en-US"/>
        </w:rPr>
      </w:pPr>
      <w:r w:rsidRPr="0087394B">
        <w:rPr>
          <w:rFonts w:eastAsia="SchoolBookSanPin"/>
          <w:lang w:eastAsia="en-US"/>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87394B" w:rsidRPr="0087394B" w:rsidRDefault="0087394B" w:rsidP="0087394B">
      <w:pPr>
        <w:rPr>
          <w:rFonts w:eastAsia="SchoolBookSanPin"/>
          <w:lang w:eastAsia="en-US"/>
        </w:rPr>
      </w:pPr>
      <w:r w:rsidRPr="0087394B">
        <w:rPr>
          <w:rFonts w:eastAsia="SchoolBookSanPin"/>
          <w:lang w:eastAsia="en-US"/>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87394B" w:rsidRPr="0087394B" w:rsidRDefault="0087394B" w:rsidP="0087394B">
      <w:pPr>
        <w:rPr>
          <w:rFonts w:eastAsia="SchoolBookSanPin"/>
          <w:lang w:eastAsia="en-US"/>
        </w:rPr>
      </w:pPr>
      <w:r w:rsidRPr="0087394B">
        <w:rPr>
          <w:rFonts w:eastAsia="SchoolBookSanPin"/>
          <w:lang w:eastAsia="en-US"/>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87394B" w:rsidRPr="0087394B" w:rsidRDefault="0087394B" w:rsidP="0087394B">
      <w:pPr>
        <w:rPr>
          <w:rFonts w:eastAsia="SchoolBookSanPin"/>
          <w:lang w:eastAsia="en-US"/>
        </w:rPr>
      </w:pPr>
      <w:r w:rsidRPr="0087394B">
        <w:rPr>
          <w:rFonts w:eastAsia="SchoolBookSanPin"/>
          <w:lang w:eastAsia="en-US"/>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87394B" w:rsidRPr="0087394B" w:rsidRDefault="0087394B" w:rsidP="0087394B">
      <w:pPr>
        <w:rPr>
          <w:rFonts w:eastAsia="SchoolBookSanPin"/>
          <w:lang w:eastAsia="en-US"/>
        </w:rPr>
      </w:pPr>
      <w:r w:rsidRPr="0087394B">
        <w:rPr>
          <w:rFonts w:eastAsia="SchoolBookSanPin"/>
          <w:lang w:eastAsia="en-US"/>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87394B" w:rsidRPr="0087394B" w:rsidRDefault="0087394B" w:rsidP="0087394B">
      <w:pPr>
        <w:rPr>
          <w:rFonts w:eastAsia="SchoolBookSanPin"/>
          <w:lang w:eastAsia="en-US"/>
        </w:rPr>
      </w:pPr>
      <w:r w:rsidRPr="0087394B">
        <w:rPr>
          <w:rFonts w:eastAsia="SchoolBookSanPin"/>
          <w:lang w:eastAsia="en-US"/>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87394B" w:rsidRPr="0087394B" w:rsidRDefault="0087394B" w:rsidP="0087394B">
      <w:pPr>
        <w:rPr>
          <w:rFonts w:eastAsia="SchoolBookSanPin"/>
          <w:lang w:eastAsia="en-US"/>
        </w:rPr>
      </w:pPr>
      <w:r w:rsidRPr="0087394B">
        <w:rPr>
          <w:rFonts w:eastAsia="SchoolBookSanPin"/>
          <w:lang w:eastAsia="en-US"/>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87394B" w:rsidRPr="0087394B" w:rsidRDefault="0087394B" w:rsidP="0087394B">
      <w:pPr>
        <w:rPr>
          <w:rFonts w:eastAsia="SchoolBookSanPin"/>
          <w:lang w:eastAsia="en-US"/>
        </w:rPr>
      </w:pPr>
      <w:r w:rsidRPr="0087394B">
        <w:rPr>
          <w:rFonts w:eastAsia="SchoolBookSanPin"/>
          <w:lang w:eastAsia="en-US"/>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87394B" w:rsidRPr="0087394B" w:rsidRDefault="0087394B" w:rsidP="0087394B">
      <w:pPr>
        <w:rPr>
          <w:rFonts w:eastAsia="SchoolBookSanPin"/>
          <w:lang w:eastAsia="en-US"/>
        </w:rPr>
      </w:pPr>
      <w:r w:rsidRPr="0087394B">
        <w:rPr>
          <w:rFonts w:eastAsia="SchoolBookSanPin"/>
          <w:lang w:eastAsia="en-US"/>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87394B" w:rsidRPr="0087394B" w:rsidRDefault="0087394B" w:rsidP="0087394B">
      <w:pPr>
        <w:rPr>
          <w:rFonts w:eastAsia="SchoolBookSanPin"/>
          <w:lang w:eastAsia="en-US"/>
        </w:rPr>
      </w:pPr>
      <w:r w:rsidRPr="0087394B">
        <w:rPr>
          <w:rFonts w:eastAsia="SchoolBookSanPin"/>
          <w:lang w:eastAsia="en-US"/>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87394B" w:rsidRPr="0087394B" w:rsidRDefault="0087394B" w:rsidP="0087394B">
      <w:pPr>
        <w:rPr>
          <w:rFonts w:eastAsia="SchoolBookSanPin"/>
          <w:lang w:eastAsia="en-US"/>
        </w:rPr>
      </w:pPr>
      <w:r w:rsidRPr="0087394B">
        <w:rPr>
          <w:rFonts w:eastAsia="SchoolBookSanPin"/>
          <w:lang w:eastAsia="en-US"/>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94B" w:rsidRPr="0087394B" w:rsidRDefault="0087394B" w:rsidP="0087394B">
      <w:pPr>
        <w:rPr>
          <w:rFonts w:eastAsia="SchoolBookSanPin"/>
          <w:lang w:eastAsia="en-US"/>
        </w:rPr>
      </w:pPr>
      <w:r w:rsidRPr="0087394B">
        <w:rPr>
          <w:rFonts w:eastAsia="SchoolBookSanPin"/>
          <w:lang w:eastAsia="en-US"/>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7394B" w:rsidRPr="0087394B" w:rsidRDefault="0087394B" w:rsidP="0087394B">
      <w:pPr>
        <w:rPr>
          <w:rFonts w:eastAsia="SchoolBookSanPin"/>
          <w:lang w:eastAsia="en-US"/>
        </w:rPr>
      </w:pPr>
      <w:r w:rsidRPr="0087394B">
        <w:rPr>
          <w:rFonts w:eastAsia="SchoolBookSanPin"/>
          <w:lang w:eastAsia="en-US"/>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87394B" w:rsidRPr="0087394B" w:rsidRDefault="0087394B" w:rsidP="0087394B">
      <w:pPr>
        <w:rPr>
          <w:rFonts w:eastAsia="SchoolBookSanPin"/>
          <w:lang w:eastAsia="en-US"/>
        </w:rPr>
      </w:pPr>
      <w:r w:rsidRPr="0087394B">
        <w:rPr>
          <w:rFonts w:eastAsia="SchoolBookSanPin"/>
          <w:lang w:eastAsia="en-US"/>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87394B" w:rsidRPr="0087394B" w:rsidRDefault="0087394B" w:rsidP="0087394B">
      <w:pPr>
        <w:rPr>
          <w:rFonts w:eastAsia="SchoolBookSanPin"/>
          <w:lang w:eastAsia="en-US"/>
        </w:rPr>
      </w:pPr>
      <w:r w:rsidRPr="0087394B">
        <w:rPr>
          <w:rFonts w:eastAsia="SchoolBookSanPin"/>
          <w:lang w:eastAsia="en-US"/>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87394B" w:rsidRPr="0087394B" w:rsidRDefault="0087394B" w:rsidP="0087394B">
      <w:pPr>
        <w:rPr>
          <w:rFonts w:eastAsia="SchoolBookSanPin"/>
          <w:lang w:eastAsia="en-US"/>
        </w:rPr>
      </w:pPr>
      <w:r w:rsidRPr="0087394B">
        <w:rPr>
          <w:rFonts w:eastAsia="SchoolBookSanPin"/>
          <w:lang w:eastAsia="en-US"/>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w:t>
      </w:r>
      <w:r w:rsidRPr="0087394B">
        <w:rPr>
          <w:rFonts w:eastAsia="SchoolBookSanPin"/>
          <w:lang w:eastAsia="en-US"/>
        </w:rPr>
        <w:t>5. </w:t>
      </w:r>
      <w:r w:rsidRPr="0087394B">
        <w:rPr>
          <w:rFonts w:eastAsia="OfficinaSansBoldITC"/>
          <w:lang w:eastAsia="en-US"/>
        </w:rPr>
        <w:t>К</w:t>
      </w:r>
      <w:r w:rsidRPr="0087394B">
        <w:rPr>
          <w:rFonts w:eastAsia="SchoolBookSanPin"/>
          <w:lang w:eastAsia="en-US"/>
        </w:rPr>
        <w:t xml:space="preserve"> концу обучения в 6 классе обучающийся получит следующие п</w:t>
      </w:r>
      <w:r w:rsidRPr="0087394B">
        <w:rPr>
          <w:rFonts w:eastAsia="OfficinaSansBoldITC"/>
          <w:lang w:eastAsia="en-US"/>
        </w:rPr>
        <w:t>редметные результаты по отдельным темам программы по обществознанию</w:t>
      </w:r>
      <w:r w:rsidRPr="0087394B">
        <w:rPr>
          <w:rFonts w:eastAsia="SchoolBookSanPin"/>
          <w:lang w:eastAsia="en-US"/>
        </w:rPr>
        <w:t>:</w:t>
      </w:r>
    </w:p>
    <w:p w:rsidR="0087394B" w:rsidRPr="0087394B" w:rsidRDefault="0087394B" w:rsidP="0087394B">
      <w:pPr>
        <w:rPr>
          <w:rFonts w:eastAsia="OfficinaSansBoldITC"/>
          <w:lang w:eastAsia="en-US"/>
        </w:rPr>
      </w:pPr>
      <w:r w:rsidRPr="0087394B">
        <w:rPr>
          <w:rFonts w:eastAsia="OfficinaSansBoldITC"/>
          <w:lang w:eastAsia="en-US"/>
        </w:rPr>
        <w:t>151.7.5.1. Человек и его социальное окружение:</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rsidR="0087394B" w:rsidRPr="0087394B" w:rsidRDefault="0087394B" w:rsidP="0087394B">
      <w:pPr>
        <w:rPr>
          <w:rFonts w:eastAsia="SchoolBookSanPin"/>
          <w:lang w:eastAsia="en-US"/>
        </w:rPr>
      </w:pPr>
      <w:r w:rsidRPr="0087394B">
        <w:rPr>
          <w:rFonts w:eastAsia="SchoolBookSanPin"/>
          <w:lang w:eastAsia="en-US"/>
        </w:rPr>
        <w:t>характеризовать 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87394B" w:rsidRPr="0087394B" w:rsidRDefault="0087394B" w:rsidP="0087394B">
      <w:pPr>
        <w:rPr>
          <w:rFonts w:eastAsia="SchoolBookSanPin"/>
          <w:lang w:eastAsia="en-US"/>
        </w:rPr>
      </w:pPr>
      <w:r w:rsidRPr="0087394B">
        <w:rPr>
          <w:rFonts w:eastAsia="SchoolBookSanPin"/>
          <w:lang w:eastAsia="en-US"/>
        </w:rPr>
        <w:t>приводить примеры 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87394B" w:rsidRPr="0087394B" w:rsidRDefault="0087394B" w:rsidP="0087394B">
      <w:pPr>
        <w:rPr>
          <w:rFonts w:eastAsia="SchoolBookSanPin"/>
          <w:lang w:eastAsia="en-US"/>
        </w:rPr>
      </w:pPr>
      <w:r w:rsidRPr="0087394B">
        <w:rPr>
          <w:rFonts w:eastAsia="SchoolBookSanPin"/>
          <w:lang w:eastAsia="en-US"/>
        </w:rPr>
        <w:t>классифицировать по разным признакам виды деятельности человека, потребности людей;</w:t>
      </w:r>
    </w:p>
    <w:p w:rsidR="0087394B" w:rsidRPr="0087394B" w:rsidRDefault="0087394B" w:rsidP="0087394B">
      <w:pPr>
        <w:rPr>
          <w:rFonts w:eastAsia="SchoolBookSanPin"/>
          <w:lang w:eastAsia="en-US"/>
        </w:rPr>
      </w:pPr>
      <w:r w:rsidRPr="0087394B">
        <w:rPr>
          <w:rFonts w:eastAsia="SchoolBookSanPin"/>
          <w:lang w:eastAsia="en-US"/>
        </w:rPr>
        <w:t>сравнивать понятия «индивид», «индивидуальность», «личность»; свойства человека и животных, виды деятельности (игра, труд, учение);</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взаимосвязи людей в малых группах, целей, способов и результатов деятельности, целей и средств общения;</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с использованием обществоведческих знаний 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87394B" w:rsidRPr="0087394B" w:rsidRDefault="0087394B" w:rsidP="0087394B">
      <w:pPr>
        <w:rPr>
          <w:rFonts w:eastAsia="SchoolBookSanPin"/>
          <w:lang w:eastAsia="en-US"/>
        </w:rPr>
      </w:pPr>
      <w:r w:rsidRPr="0087394B">
        <w:rPr>
          <w:rFonts w:eastAsia="SchoolBookSanPin"/>
          <w:lang w:eastAsia="en-US"/>
        </w:rPr>
        <w:t>решать 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rsidR="0087394B" w:rsidRPr="0087394B" w:rsidRDefault="0087394B" w:rsidP="0087394B">
      <w:pPr>
        <w:rPr>
          <w:rFonts w:eastAsia="SchoolBookSanPin"/>
          <w:lang w:eastAsia="en-US"/>
        </w:rPr>
      </w:pPr>
      <w:r w:rsidRPr="0087394B">
        <w:rPr>
          <w:rFonts w:eastAsia="SchoolBookSanPin"/>
          <w:lang w:eastAsia="en-US"/>
        </w:rPr>
        <w:t>читать осмысленно тексты правовой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rsidR="0087394B" w:rsidRPr="0087394B" w:rsidRDefault="0087394B" w:rsidP="0087394B">
      <w:pPr>
        <w:rPr>
          <w:rFonts w:eastAsia="SchoolBookSanPin"/>
          <w:lang w:eastAsia="en-US"/>
        </w:rPr>
      </w:pPr>
      <w:r w:rsidRPr="0087394B">
        <w:rPr>
          <w:rFonts w:eastAsia="SchoolBookSanPin"/>
          <w:lang w:eastAsia="en-US"/>
        </w:rPr>
        <w:t>искать и извлекать 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94B" w:rsidRPr="0087394B" w:rsidRDefault="0087394B" w:rsidP="0087394B">
      <w:pPr>
        <w:rPr>
          <w:rFonts w:eastAsia="SchoolBookSanPin"/>
          <w:lang w:eastAsia="en-US"/>
        </w:rPr>
      </w:pPr>
      <w:r w:rsidRPr="0087394B">
        <w:rPr>
          <w:rFonts w:eastAsia="SchoolBookSanPin"/>
          <w:lang w:eastAsia="en-US"/>
        </w:rPr>
        <w:t>анализировать, обобщать, систематизировать, оценивать социальную информацию о человеке и его социальном окружении из адаптированных источников (в том числе учебных материалов) и публикаций в СМИ;</w:t>
      </w:r>
    </w:p>
    <w:p w:rsidR="0087394B" w:rsidRPr="0087394B" w:rsidRDefault="0087394B" w:rsidP="0087394B">
      <w:pPr>
        <w:rPr>
          <w:rFonts w:eastAsia="SchoolBookSanPin"/>
          <w:lang w:eastAsia="en-US"/>
        </w:rPr>
      </w:pPr>
      <w:r w:rsidRPr="0087394B">
        <w:rPr>
          <w:rFonts w:eastAsia="SchoolBookSanPin"/>
          <w:lang w:eastAsia="en-US"/>
        </w:rPr>
        <w:t>оценивать собственные поступки и поведение других людей в ходе общения, в ситуациях взаимодействия с людьми с ОВЗ; оценивать своё отношение к учёбе как важному виду деятельности;</w:t>
      </w:r>
    </w:p>
    <w:p w:rsidR="0087394B" w:rsidRPr="0087394B" w:rsidRDefault="0087394B" w:rsidP="0087394B">
      <w:pPr>
        <w:rPr>
          <w:rFonts w:eastAsia="SchoolBookSanPin"/>
          <w:lang w:eastAsia="en-US"/>
        </w:rPr>
      </w:pPr>
      <w:r w:rsidRPr="0087394B">
        <w:rPr>
          <w:rFonts w:eastAsia="SchoolBookSanPin"/>
          <w:lang w:eastAsia="en-US"/>
        </w:rPr>
        <w:t>приобретать опыт 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87394B" w:rsidRPr="0087394B" w:rsidRDefault="0087394B" w:rsidP="0087394B">
      <w:pPr>
        <w:rPr>
          <w:rFonts w:eastAsia="SchoolBookSanPin"/>
          <w:lang w:eastAsia="en-US"/>
        </w:rPr>
      </w:pPr>
      <w:r w:rsidRPr="0087394B">
        <w:rPr>
          <w:rFonts w:eastAsia="SchoolBookSanPin"/>
          <w:lang w:eastAsia="en-US"/>
        </w:rPr>
        <w:t>приобретать опыт совместной деятельности,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7.5.2. Общество, в котором мы живём:</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87394B" w:rsidRPr="0087394B" w:rsidRDefault="0087394B" w:rsidP="0087394B">
      <w:pPr>
        <w:rPr>
          <w:rFonts w:eastAsia="SchoolBookSanPin"/>
          <w:lang w:eastAsia="en-US"/>
        </w:rPr>
      </w:pPr>
      <w:r w:rsidRPr="0087394B">
        <w:rPr>
          <w:rFonts w:eastAsia="SchoolBookSanPin"/>
          <w:lang w:eastAsia="en-US"/>
        </w:rPr>
        <w:t>характеризовать 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87394B" w:rsidRPr="0087394B" w:rsidRDefault="0087394B" w:rsidP="0087394B">
      <w:pPr>
        <w:rPr>
          <w:rFonts w:eastAsia="SchoolBookSanPin"/>
          <w:lang w:eastAsia="en-US"/>
        </w:rPr>
      </w:pPr>
      <w:r w:rsidRPr="0087394B">
        <w:rPr>
          <w:rFonts w:eastAsia="SchoolBookSanPin"/>
          <w:lang w:eastAsia="en-US"/>
        </w:rPr>
        <w:t>приводить примеры разного положения людей в обществе, видов экономической деятельности, глобальных проблем;</w:t>
      </w:r>
    </w:p>
    <w:p w:rsidR="0087394B" w:rsidRPr="0087394B" w:rsidRDefault="0087394B" w:rsidP="0087394B">
      <w:pPr>
        <w:rPr>
          <w:rFonts w:eastAsia="SchoolBookSanPin"/>
          <w:lang w:eastAsia="en-US"/>
        </w:rPr>
      </w:pPr>
      <w:r w:rsidRPr="0087394B">
        <w:rPr>
          <w:rFonts w:eastAsia="SchoolBookSanPin"/>
          <w:lang w:eastAsia="en-US"/>
        </w:rPr>
        <w:t>классифицировать социальные общности и группы;</w:t>
      </w:r>
    </w:p>
    <w:p w:rsidR="0087394B" w:rsidRPr="0087394B" w:rsidRDefault="0087394B" w:rsidP="0087394B">
      <w:pPr>
        <w:rPr>
          <w:rFonts w:eastAsia="SchoolBookSanPin"/>
          <w:lang w:eastAsia="en-US"/>
        </w:rPr>
      </w:pPr>
      <w:r w:rsidRPr="0087394B">
        <w:rPr>
          <w:rFonts w:eastAsia="SchoolBookSanPin"/>
          <w:lang w:eastAsia="en-US"/>
        </w:rPr>
        <w:t>сравнивать социальные общности и группы, положение в обществе различных людей; различные формы хозяйствования;</w:t>
      </w:r>
    </w:p>
    <w:p w:rsidR="0087394B" w:rsidRPr="0087394B" w:rsidRDefault="0087394B" w:rsidP="0087394B">
      <w:pPr>
        <w:rPr>
          <w:rFonts w:eastAsia="SchoolBookSanPin"/>
          <w:lang w:eastAsia="en-US"/>
        </w:rPr>
      </w:pPr>
      <w:r w:rsidRPr="0087394B">
        <w:rPr>
          <w:rFonts w:eastAsia="SchoolBookSanPin"/>
          <w:lang w:eastAsia="en-US"/>
        </w:rPr>
        <w:t>устанавливать взаимодействия общества и природы, человека и общества, деятельности основных участников экономики;</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объяснения (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87394B" w:rsidRPr="0087394B" w:rsidRDefault="0087394B" w:rsidP="0087394B">
      <w:pPr>
        <w:rPr>
          <w:rFonts w:eastAsia="SchoolBookSanPin"/>
          <w:lang w:eastAsia="en-US"/>
        </w:rPr>
      </w:pPr>
      <w:r w:rsidRPr="0087394B">
        <w:rPr>
          <w:rFonts w:eastAsia="SchoolBookSanPin"/>
          <w:lang w:eastAsia="en-US"/>
        </w:rPr>
        <w:t>решать познавательные и практические задачи (в том числе задачи, отражающие возможности юного гражданина внести свой вклад в решение экологической проблемы);</w:t>
      </w:r>
    </w:p>
    <w:p w:rsidR="0087394B" w:rsidRPr="0087394B" w:rsidRDefault="0087394B" w:rsidP="0087394B">
      <w:pPr>
        <w:rPr>
          <w:rFonts w:eastAsia="SchoolBookSanPin"/>
          <w:lang w:eastAsia="en-US"/>
        </w:rPr>
      </w:pPr>
      <w:r w:rsidRPr="0087394B">
        <w:rPr>
          <w:rFonts w:eastAsia="SchoolBookSanPin"/>
          <w:lang w:eastAsia="en-US"/>
        </w:rPr>
        <w:t>овладевать смысловым чтением текстов обществоведческой тематики, касающихся отношений человека и природы, устройства общественной жизни, основных сфер жизни общества;</w:t>
      </w:r>
    </w:p>
    <w:p w:rsidR="0087394B" w:rsidRPr="0087394B" w:rsidRDefault="0087394B" w:rsidP="0087394B">
      <w:pPr>
        <w:rPr>
          <w:rFonts w:eastAsia="SchoolBookSanPin"/>
          <w:lang w:eastAsia="en-US"/>
        </w:rPr>
      </w:pPr>
      <w:r w:rsidRPr="0087394B">
        <w:rPr>
          <w:rFonts w:eastAsia="SchoolBookSanPin"/>
          <w:lang w:eastAsia="en-US"/>
        </w:rPr>
        <w:t>извлекать информацию из разных источников о человеке и обществе, включая информацию о народах России;</w:t>
      </w:r>
    </w:p>
    <w:p w:rsidR="0087394B" w:rsidRPr="0087394B" w:rsidRDefault="0087394B" w:rsidP="0087394B">
      <w:pPr>
        <w:rPr>
          <w:rFonts w:eastAsia="SchoolBookSanPin"/>
          <w:lang w:eastAsia="en-US"/>
        </w:rPr>
      </w:pPr>
      <w:r w:rsidRPr="0087394B">
        <w:rPr>
          <w:rFonts w:eastAsia="SchoolBookSanPin"/>
          <w:lang w:eastAsia="en-US"/>
        </w:rPr>
        <w:t>анализировать, обобщать, систематизировать, оценивать 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87394B" w:rsidRPr="0087394B" w:rsidRDefault="0087394B" w:rsidP="0087394B">
      <w:pPr>
        <w:rPr>
          <w:rFonts w:eastAsia="SchoolBookSanPin"/>
          <w:lang w:eastAsia="en-US"/>
        </w:rPr>
      </w:pPr>
      <w:r w:rsidRPr="0087394B">
        <w:rPr>
          <w:rFonts w:eastAsia="SchoolBookSanPin"/>
          <w:lang w:eastAsia="en-US"/>
        </w:rPr>
        <w:t>оценивать собственные поступки и поведение других людей с точки зрения их соответствия духовным традициям общества;</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87394B" w:rsidRPr="0087394B" w:rsidRDefault="0087394B" w:rsidP="0087394B">
      <w:pPr>
        <w:rPr>
          <w:rFonts w:eastAsia="SchoolBookSanPin"/>
          <w:lang w:eastAsia="en-US"/>
        </w:rPr>
      </w:pPr>
      <w:r w:rsidRPr="0087394B">
        <w:rPr>
          <w:rFonts w:eastAsia="SchoolBookSanPin"/>
          <w:lang w:eastAsia="en-US"/>
        </w:rPr>
        <w:t>осуществлять 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87394B" w:rsidRPr="0087394B" w:rsidRDefault="0087394B" w:rsidP="0087394B">
      <w:pPr>
        <w:rPr>
          <w:rFonts w:eastAsia="SchoolBookSanPin"/>
          <w:lang w:eastAsia="en-US"/>
        </w:rPr>
      </w:pPr>
      <w:r w:rsidRPr="0087394B">
        <w:rPr>
          <w:rFonts w:eastAsia="SchoolBookSanPin"/>
          <w:lang w:eastAsia="en-US"/>
        </w:rPr>
        <w:t>151.</w:t>
      </w:r>
      <w:r w:rsidRPr="0087394B">
        <w:rPr>
          <w:rFonts w:eastAsia="OfficinaSansBoldITC"/>
          <w:lang w:eastAsia="en-US"/>
        </w:rPr>
        <w:t>7.</w:t>
      </w:r>
      <w:r w:rsidRPr="0087394B">
        <w:rPr>
          <w:rFonts w:eastAsia="SchoolBookSanPin"/>
          <w:lang w:eastAsia="en-US"/>
        </w:rPr>
        <w:t>6. </w:t>
      </w:r>
      <w:r w:rsidRPr="0087394B">
        <w:rPr>
          <w:rFonts w:eastAsia="OfficinaSansBoldITC"/>
          <w:lang w:eastAsia="en-US"/>
        </w:rPr>
        <w:t>К</w:t>
      </w:r>
      <w:r w:rsidRPr="0087394B">
        <w:rPr>
          <w:rFonts w:eastAsia="SchoolBookSanPin"/>
          <w:lang w:eastAsia="en-US"/>
        </w:rPr>
        <w:t xml:space="preserve"> концу обучения в 7 классе обучающийся получит следующие п</w:t>
      </w:r>
      <w:r w:rsidRPr="0087394B">
        <w:rPr>
          <w:rFonts w:eastAsia="OfficinaSansBoldITC"/>
          <w:lang w:eastAsia="en-US"/>
        </w:rPr>
        <w:t>редметные результаты по отдельным темам программы по обществознанию</w:t>
      </w:r>
      <w:r w:rsidRPr="0087394B">
        <w:rPr>
          <w:rFonts w:eastAsia="SchoolBookSanPin"/>
          <w:lang w:eastAsia="en-US"/>
        </w:rPr>
        <w:t>:</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7.6.1. Социальные ценности и нормы:</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 социальных ценностях; о содержании и значении социальных норм, регулирующих общественные отношения;</w:t>
      </w:r>
    </w:p>
    <w:p w:rsidR="0087394B" w:rsidRPr="0087394B" w:rsidRDefault="0087394B" w:rsidP="0087394B">
      <w:pPr>
        <w:rPr>
          <w:rFonts w:eastAsia="SchoolBookSanPin"/>
          <w:lang w:eastAsia="en-US"/>
        </w:rPr>
      </w:pPr>
      <w:r w:rsidRPr="0087394B">
        <w:rPr>
          <w:rFonts w:eastAsia="SchoolBookSanPin"/>
          <w:lang w:eastAsia="en-US"/>
        </w:rPr>
        <w:t>характеризовать 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87394B" w:rsidRPr="0087394B" w:rsidRDefault="0087394B" w:rsidP="0087394B">
      <w:pPr>
        <w:rPr>
          <w:rFonts w:eastAsia="SchoolBookSanPin"/>
          <w:lang w:eastAsia="en-US"/>
        </w:rPr>
      </w:pPr>
      <w:r w:rsidRPr="0087394B">
        <w:rPr>
          <w:rFonts w:eastAsia="SchoolBookSanPin"/>
          <w:lang w:eastAsia="en-US"/>
        </w:rPr>
        <w:t>приводить примеры гражданственности и патриотизма; ситуаций морального выбора, ситуаций, регулируемых различными видами социальных норм;</w:t>
      </w:r>
    </w:p>
    <w:p w:rsidR="0087394B" w:rsidRPr="0087394B" w:rsidRDefault="0087394B" w:rsidP="0087394B">
      <w:pPr>
        <w:rPr>
          <w:rFonts w:eastAsia="SchoolBookSanPin"/>
          <w:lang w:eastAsia="en-US"/>
        </w:rPr>
      </w:pPr>
      <w:r w:rsidRPr="0087394B">
        <w:rPr>
          <w:rFonts w:eastAsia="SchoolBookSanPin"/>
          <w:lang w:eastAsia="en-US"/>
        </w:rPr>
        <w:t>классифицировать социальные нормы, их существенные признаки и элементы;</w:t>
      </w:r>
    </w:p>
    <w:p w:rsidR="0087394B" w:rsidRPr="0087394B" w:rsidRDefault="0087394B" w:rsidP="0087394B">
      <w:pPr>
        <w:rPr>
          <w:rFonts w:eastAsia="SchoolBookSanPin"/>
          <w:lang w:eastAsia="en-US"/>
        </w:rPr>
      </w:pPr>
      <w:r w:rsidRPr="0087394B">
        <w:rPr>
          <w:rFonts w:eastAsia="SchoolBookSanPin"/>
          <w:lang w:eastAsia="en-US"/>
        </w:rPr>
        <w:t>сравнивать отдельные виды социальных норм;</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влияние социальных норм на общество и человека;</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объяснения (устного и письменного) сущности социальных норм;</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с использованием обществоведческих знаний, фактов общественной жизни и личного социального опыта своё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87394B" w:rsidRPr="0087394B" w:rsidRDefault="0087394B" w:rsidP="0087394B">
      <w:pPr>
        <w:rPr>
          <w:rFonts w:eastAsia="SchoolBookSanPin"/>
          <w:lang w:eastAsia="en-US"/>
        </w:rPr>
      </w:pPr>
      <w:r w:rsidRPr="0087394B">
        <w:rPr>
          <w:rFonts w:eastAsia="SchoolBookSanPin"/>
          <w:lang w:eastAsia="en-US"/>
        </w:rPr>
        <w:t>решать познавательные и практические задачи, отражающие действие социальных норм как регуляторов общественной жизни и поведения человека;</w:t>
      </w:r>
    </w:p>
    <w:p w:rsidR="0087394B" w:rsidRPr="0087394B" w:rsidRDefault="0087394B" w:rsidP="0087394B">
      <w:pPr>
        <w:rPr>
          <w:rFonts w:eastAsia="SchoolBookSanPin"/>
          <w:lang w:eastAsia="en-US"/>
        </w:rPr>
      </w:pPr>
      <w:r w:rsidRPr="0087394B">
        <w:rPr>
          <w:rFonts w:eastAsia="SchoolBookSanPin"/>
          <w:lang w:eastAsia="en-US"/>
        </w:rPr>
        <w:t>осмысленно читать тексты, касающиеся гуманизма, гражданственности, патриотизма;</w:t>
      </w:r>
    </w:p>
    <w:p w:rsidR="0087394B" w:rsidRPr="0087394B" w:rsidRDefault="0087394B" w:rsidP="0087394B">
      <w:pPr>
        <w:rPr>
          <w:rFonts w:eastAsia="SchoolBookSanPin"/>
          <w:lang w:eastAsia="en-US"/>
        </w:rPr>
      </w:pPr>
      <w:r w:rsidRPr="0087394B">
        <w:rPr>
          <w:rFonts w:eastAsia="SchoolBookSanPin"/>
          <w:lang w:eastAsia="en-US"/>
        </w:rPr>
        <w:t>извлекать информацию из разных источников о принципах и нормах морали, проблеме морального выбора;</w:t>
      </w:r>
    </w:p>
    <w:p w:rsidR="0087394B" w:rsidRPr="0087394B" w:rsidRDefault="0087394B" w:rsidP="0087394B">
      <w:pPr>
        <w:rPr>
          <w:rFonts w:eastAsia="SchoolBookSanPin"/>
          <w:lang w:eastAsia="en-US"/>
        </w:rPr>
      </w:pPr>
      <w:r w:rsidRPr="0087394B">
        <w:rPr>
          <w:rFonts w:eastAsia="SchoolBookSanPin"/>
          <w:lang w:eastAsia="en-US"/>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в СМИ, соотносить её с собственными знаниями о моральном и правовом регулировании поведения человека;</w:t>
      </w:r>
    </w:p>
    <w:p w:rsidR="0087394B" w:rsidRPr="0087394B" w:rsidRDefault="0087394B" w:rsidP="0087394B">
      <w:pPr>
        <w:rPr>
          <w:rFonts w:eastAsia="SchoolBookSanPin"/>
          <w:lang w:eastAsia="en-US"/>
        </w:rPr>
      </w:pPr>
      <w:r w:rsidRPr="0087394B">
        <w:rPr>
          <w:rFonts w:eastAsia="SchoolBookSanPin"/>
          <w:lang w:eastAsia="en-US"/>
        </w:rPr>
        <w:t>оценивать собственные поступки, поведение людей с точки зрения их соответствия нормам морали;</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о социальных нормах в повседневной жизни;</w:t>
      </w:r>
    </w:p>
    <w:p w:rsidR="0087394B" w:rsidRPr="0087394B" w:rsidRDefault="0087394B" w:rsidP="0087394B">
      <w:pPr>
        <w:rPr>
          <w:rFonts w:eastAsia="SchoolBookSanPin"/>
          <w:lang w:eastAsia="en-US"/>
        </w:rPr>
      </w:pPr>
      <w:r w:rsidRPr="0087394B">
        <w:rPr>
          <w:rFonts w:eastAsia="SchoolBookSanPin"/>
          <w:lang w:eastAsia="en-US"/>
        </w:rPr>
        <w:t>самостоятельно заполнять форму (в том числе электронную) и составлять простейший документ (заявление);</w:t>
      </w:r>
    </w:p>
    <w:p w:rsidR="0087394B" w:rsidRPr="0087394B" w:rsidRDefault="0087394B" w:rsidP="0087394B">
      <w:pPr>
        <w:rPr>
          <w:rFonts w:eastAsia="SchoolBookSanPin"/>
          <w:lang w:eastAsia="en-US"/>
        </w:rPr>
      </w:pPr>
      <w:r w:rsidRPr="0087394B">
        <w:rPr>
          <w:rFonts w:eastAsia="SchoolBookSanPin"/>
          <w:lang w:eastAsia="en-US"/>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7394B" w:rsidRPr="0087394B" w:rsidRDefault="0087394B" w:rsidP="0087394B">
      <w:pPr>
        <w:rPr>
          <w:rFonts w:eastAsia="OfficinaSansBoldITC"/>
          <w:lang w:eastAsia="en-US"/>
        </w:rPr>
      </w:pPr>
      <w:r w:rsidRPr="0087394B">
        <w:rPr>
          <w:rFonts w:eastAsia="SchoolBookSanPin"/>
          <w:lang w:eastAsia="en-US"/>
        </w:rPr>
        <w:t>151.</w:t>
      </w:r>
      <w:r w:rsidRPr="0087394B">
        <w:rPr>
          <w:rFonts w:eastAsia="OfficinaSansBoldITC"/>
          <w:lang w:eastAsia="en-US"/>
        </w:rPr>
        <w:t>7.6.2. Человек как участник правовых отношений:</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87394B" w:rsidRPr="0087394B" w:rsidRDefault="0087394B" w:rsidP="0087394B">
      <w:pPr>
        <w:rPr>
          <w:rFonts w:eastAsia="SchoolBookSanPin"/>
          <w:lang w:eastAsia="en-US"/>
        </w:rPr>
      </w:pPr>
      <w:r w:rsidRPr="0087394B">
        <w:rPr>
          <w:rFonts w:eastAsia="SchoolBookSanPin"/>
          <w:lang w:eastAsia="en-US"/>
        </w:rPr>
        <w:t>характеризовать 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приводить примеры 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rsidR="0087394B" w:rsidRPr="0087394B" w:rsidRDefault="0087394B" w:rsidP="0087394B">
      <w:pPr>
        <w:rPr>
          <w:rFonts w:eastAsia="SchoolBookSanPin"/>
          <w:lang w:eastAsia="en-US"/>
        </w:rPr>
      </w:pPr>
      <w:r w:rsidRPr="0087394B">
        <w:rPr>
          <w:rFonts w:eastAsia="SchoolBookSanPin"/>
          <w:lang w:eastAsia="en-US"/>
        </w:rPr>
        <w:t>классифицировать по разным признакам (в том числе устанавливать существенный признак классификации) нормы права, выделяя существенные признаки;</w:t>
      </w:r>
    </w:p>
    <w:p w:rsidR="0087394B" w:rsidRPr="0087394B" w:rsidRDefault="0087394B" w:rsidP="0087394B">
      <w:pPr>
        <w:rPr>
          <w:rFonts w:eastAsia="SchoolBookSanPin"/>
          <w:lang w:eastAsia="en-US"/>
        </w:rPr>
      </w:pPr>
      <w:r w:rsidRPr="0087394B">
        <w:rPr>
          <w:rFonts w:eastAsia="SchoolBookSanPin"/>
          <w:lang w:eastAsia="en-US"/>
        </w:rPr>
        <w:t>сравнивать (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87394B" w:rsidRPr="0087394B" w:rsidRDefault="0087394B" w:rsidP="0087394B">
      <w:pPr>
        <w:rPr>
          <w:rFonts w:eastAsia="SchoolBookSanPin"/>
          <w:lang w:eastAsia="en-US"/>
        </w:rPr>
      </w:pPr>
      <w:r w:rsidRPr="0087394B">
        <w:rPr>
          <w:rFonts w:eastAsia="SchoolBookSanPin"/>
          <w:lang w:eastAsia="en-US"/>
        </w:rPr>
        <w:t>решать 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rsidR="0087394B" w:rsidRPr="0087394B" w:rsidRDefault="0087394B" w:rsidP="0087394B">
      <w:pPr>
        <w:rPr>
          <w:rFonts w:eastAsia="SchoolBookSanPin"/>
          <w:lang w:eastAsia="en-US"/>
        </w:rPr>
      </w:pPr>
      <w:r w:rsidRPr="0087394B">
        <w:rPr>
          <w:rFonts w:eastAsia="SchoolBookSanPin"/>
          <w:lang w:eastAsia="en-US"/>
        </w:rPr>
        <w:t>осмысленно читать тексты правовой тематики: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87394B" w:rsidRPr="0087394B" w:rsidRDefault="0087394B" w:rsidP="0087394B">
      <w:pPr>
        <w:rPr>
          <w:rFonts w:eastAsia="SchoolBookSanPin"/>
          <w:lang w:eastAsia="en-US"/>
        </w:rPr>
      </w:pPr>
      <w:r w:rsidRPr="0087394B">
        <w:rPr>
          <w:rFonts w:eastAsia="SchoolBookSanPin"/>
          <w:lang w:eastAsia="en-US"/>
        </w:rPr>
        <w:t>искать и извлекать 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94B" w:rsidRPr="0087394B" w:rsidRDefault="0087394B" w:rsidP="0087394B">
      <w:pPr>
        <w:rPr>
          <w:rFonts w:eastAsia="SchoolBookSanPin"/>
          <w:lang w:eastAsia="en-US"/>
        </w:rPr>
      </w:pPr>
      <w:r w:rsidRPr="0087394B">
        <w:rPr>
          <w:rFonts w:eastAsia="SchoolBookSanPin"/>
          <w:lang w:eastAsia="en-US"/>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87394B" w:rsidRPr="0087394B" w:rsidRDefault="0087394B" w:rsidP="0087394B">
      <w:pPr>
        <w:rPr>
          <w:rFonts w:eastAsia="SchoolBookSanPin"/>
          <w:lang w:eastAsia="en-US"/>
        </w:rPr>
      </w:pPr>
      <w:r w:rsidRPr="0087394B">
        <w:rPr>
          <w:rFonts w:eastAsia="SchoolBookSanPin"/>
          <w:lang w:eastAsia="en-US"/>
        </w:rPr>
        <w:t>оценивать 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7394B" w:rsidRPr="0087394B" w:rsidRDefault="0087394B" w:rsidP="0087394B">
      <w:pPr>
        <w:rPr>
          <w:rFonts w:eastAsia="SchoolBookSanPin"/>
          <w:lang w:eastAsia="en-US"/>
        </w:rPr>
      </w:pPr>
      <w:r w:rsidRPr="0087394B">
        <w:rPr>
          <w:rFonts w:eastAsia="SchoolBookSanPin"/>
          <w:lang w:eastAsia="en-US"/>
        </w:rPr>
        <w:t>самостоятельно заполнять форму (в том числе электронную) и составлять простейший документ при получении паспорта гражданина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7394B" w:rsidRPr="0087394B" w:rsidRDefault="0087394B" w:rsidP="0087394B">
      <w:pPr>
        <w:rPr>
          <w:rFonts w:eastAsia="OfficinaSansBoldITC"/>
          <w:lang w:eastAsia="en-US"/>
        </w:rPr>
      </w:pPr>
      <w:r w:rsidRPr="0087394B">
        <w:rPr>
          <w:rFonts w:eastAsia="OfficinaSansBoldITC"/>
          <w:lang w:eastAsia="en-US"/>
        </w:rPr>
        <w:t>151.7.6.3. Основы российского права:</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87394B" w:rsidRPr="0087394B" w:rsidRDefault="0087394B" w:rsidP="0087394B">
      <w:pPr>
        <w:rPr>
          <w:rFonts w:eastAsia="SchoolBookSanPin"/>
          <w:lang w:eastAsia="en-US"/>
        </w:rPr>
      </w:pPr>
      <w:r w:rsidRPr="0087394B">
        <w:rPr>
          <w:rFonts w:eastAsia="SchoolBookSanPin"/>
          <w:lang w:eastAsia="en-US"/>
        </w:rPr>
        <w:t>характеризовать 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87394B" w:rsidRPr="0087394B" w:rsidRDefault="0087394B" w:rsidP="0087394B">
      <w:pPr>
        <w:rPr>
          <w:rFonts w:eastAsia="SchoolBookSanPin"/>
          <w:lang w:eastAsia="en-US"/>
        </w:rPr>
      </w:pPr>
      <w:r w:rsidRPr="0087394B">
        <w:rPr>
          <w:rFonts w:eastAsia="SchoolBookSanPin"/>
          <w:lang w:eastAsia="en-US"/>
        </w:rPr>
        <w:t>иметь представлении о содержании трудового договора, видах правонарушений и видов наказаний;</w:t>
      </w:r>
    </w:p>
    <w:p w:rsidR="0087394B" w:rsidRPr="0087394B" w:rsidRDefault="0087394B" w:rsidP="0087394B">
      <w:pPr>
        <w:rPr>
          <w:rFonts w:eastAsia="SchoolBookSanPin"/>
          <w:lang w:eastAsia="en-US"/>
        </w:rPr>
      </w:pPr>
      <w:r w:rsidRPr="0087394B">
        <w:rPr>
          <w:rFonts w:eastAsia="SchoolBookSanPin"/>
          <w:lang w:eastAsia="en-US"/>
        </w:rPr>
        <w:t>приводить примеры законов и подзаконных актов и моделировать ситуации,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rsidR="0087394B" w:rsidRPr="0087394B" w:rsidRDefault="0087394B" w:rsidP="0087394B">
      <w:pPr>
        <w:rPr>
          <w:rFonts w:eastAsia="SchoolBookSanPin"/>
          <w:lang w:eastAsia="en-US"/>
        </w:rPr>
      </w:pPr>
      <w:r w:rsidRPr="0087394B">
        <w:rPr>
          <w:rFonts w:eastAsia="SchoolBookSanPin"/>
          <w:lang w:eastAsia="en-US"/>
        </w:rPr>
        <w:t>классифицировать 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87394B" w:rsidRPr="0087394B" w:rsidRDefault="0087394B" w:rsidP="0087394B">
      <w:pPr>
        <w:rPr>
          <w:rFonts w:eastAsia="SchoolBookSanPin"/>
          <w:lang w:eastAsia="en-US"/>
        </w:rPr>
      </w:pPr>
      <w:r w:rsidRPr="0087394B">
        <w:rPr>
          <w:rFonts w:eastAsia="SchoolBookSanPin"/>
          <w:lang w:eastAsia="en-US"/>
        </w:rPr>
        <w:t>сравнивать (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своё отношение к защите прав участников 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rsidR="0087394B" w:rsidRPr="0087394B" w:rsidRDefault="0087394B" w:rsidP="0087394B">
      <w:pPr>
        <w:rPr>
          <w:rFonts w:eastAsia="SchoolBookSanPin"/>
          <w:lang w:eastAsia="en-US"/>
        </w:rPr>
      </w:pPr>
      <w:r w:rsidRPr="0087394B">
        <w:rPr>
          <w:rFonts w:eastAsia="SchoolBookSanPin"/>
          <w:lang w:eastAsia="en-US"/>
        </w:rPr>
        <w:t>решать 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87394B" w:rsidRPr="0087394B" w:rsidRDefault="0087394B" w:rsidP="0087394B">
      <w:pPr>
        <w:rPr>
          <w:rFonts w:eastAsia="SchoolBookSanPin"/>
          <w:lang w:eastAsia="en-US"/>
        </w:rPr>
      </w:pPr>
      <w:r w:rsidRPr="0087394B">
        <w:rPr>
          <w:rFonts w:eastAsia="SchoolBookSanPin"/>
          <w:lang w:eastAsia="en-US"/>
        </w:rPr>
        <w:t>осмысленно читать тексты правовой тематики: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87394B" w:rsidRPr="0087394B" w:rsidRDefault="0087394B" w:rsidP="0087394B">
      <w:pPr>
        <w:rPr>
          <w:rFonts w:eastAsia="SchoolBookSanPin"/>
          <w:lang w:eastAsia="en-US"/>
        </w:rPr>
      </w:pPr>
      <w:r w:rsidRPr="0087394B">
        <w:rPr>
          <w:rFonts w:eastAsia="SchoolBookSanPin"/>
          <w:lang w:eastAsia="en-US"/>
        </w:rPr>
        <w:t>искать и извлекать 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94B" w:rsidRPr="0087394B" w:rsidRDefault="0087394B" w:rsidP="0087394B">
      <w:pPr>
        <w:rPr>
          <w:rFonts w:eastAsia="SchoolBookSanPin"/>
          <w:lang w:eastAsia="en-US"/>
        </w:rPr>
      </w:pPr>
      <w:r w:rsidRPr="0087394B">
        <w:rPr>
          <w:rFonts w:eastAsia="SchoolBookSanPin"/>
          <w:lang w:eastAsia="en-US"/>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87394B" w:rsidRPr="0087394B" w:rsidRDefault="0087394B" w:rsidP="0087394B">
      <w:pPr>
        <w:rPr>
          <w:rFonts w:eastAsia="SchoolBookSanPin"/>
          <w:lang w:eastAsia="en-US"/>
        </w:rPr>
      </w:pPr>
      <w:r w:rsidRPr="0087394B">
        <w:rPr>
          <w:rFonts w:eastAsia="SchoolBookSanPin"/>
          <w:lang w:eastAsia="en-US"/>
        </w:rPr>
        <w:t>оценивать 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7394B" w:rsidRPr="0087394B" w:rsidRDefault="0087394B" w:rsidP="0087394B">
      <w:pPr>
        <w:rPr>
          <w:rFonts w:eastAsia="SchoolBookSanPin"/>
          <w:lang w:eastAsia="en-US"/>
        </w:rPr>
      </w:pPr>
      <w:r w:rsidRPr="0087394B">
        <w:rPr>
          <w:rFonts w:eastAsia="SchoolBookSanPin"/>
          <w:lang w:eastAsia="en-US"/>
        </w:rPr>
        <w:t>самостоятельно заполнять форму (в том числе электронную) и составлять простейший документ (заявление о приёме на работу);</w:t>
      </w:r>
    </w:p>
    <w:p w:rsidR="0087394B" w:rsidRPr="0087394B" w:rsidRDefault="0087394B" w:rsidP="0087394B">
      <w:pPr>
        <w:rPr>
          <w:rFonts w:eastAsia="SchoolBookSanPin"/>
          <w:lang w:eastAsia="en-US"/>
        </w:rPr>
      </w:pPr>
      <w:r w:rsidRPr="0087394B">
        <w:rPr>
          <w:rFonts w:eastAsia="SchoolBookSanPin"/>
          <w:lang w:eastAsia="en-US"/>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7394B" w:rsidRPr="0087394B" w:rsidRDefault="0087394B" w:rsidP="0087394B">
      <w:pPr>
        <w:rPr>
          <w:rFonts w:eastAsia="SchoolBookSanPin"/>
          <w:lang w:eastAsia="en-US"/>
        </w:rPr>
      </w:pPr>
      <w:r w:rsidRPr="0087394B">
        <w:rPr>
          <w:rFonts w:eastAsia="OfficinaSansBoldITC"/>
          <w:lang w:eastAsia="en-US"/>
        </w:rPr>
        <w:t>151.7.</w:t>
      </w:r>
      <w:r w:rsidRPr="0087394B">
        <w:rPr>
          <w:rFonts w:eastAsia="SchoolBookSanPin"/>
          <w:lang w:eastAsia="en-US"/>
        </w:rPr>
        <w:t>7. </w:t>
      </w:r>
      <w:r w:rsidRPr="0087394B">
        <w:rPr>
          <w:rFonts w:eastAsia="OfficinaSansBoldITC"/>
          <w:lang w:eastAsia="en-US"/>
        </w:rPr>
        <w:t>К</w:t>
      </w:r>
      <w:r w:rsidRPr="0087394B">
        <w:rPr>
          <w:rFonts w:eastAsia="SchoolBookSanPin"/>
          <w:lang w:eastAsia="en-US"/>
        </w:rPr>
        <w:t xml:space="preserve"> концу обучения в 8 классе обучающийся получит следующие п</w:t>
      </w:r>
      <w:r w:rsidRPr="0087394B">
        <w:rPr>
          <w:rFonts w:eastAsia="OfficinaSansBoldITC"/>
          <w:lang w:eastAsia="en-US"/>
        </w:rPr>
        <w:t>редметные результаты по отдельным темам программы по обществознанию</w:t>
      </w:r>
      <w:r w:rsidRPr="0087394B">
        <w:rPr>
          <w:rFonts w:eastAsia="SchoolBookSanPin"/>
          <w:lang w:eastAsia="en-US"/>
        </w:rPr>
        <w:t>:</w:t>
      </w:r>
    </w:p>
    <w:p w:rsidR="0087394B" w:rsidRPr="0087394B" w:rsidRDefault="0087394B" w:rsidP="0087394B">
      <w:pPr>
        <w:rPr>
          <w:rFonts w:eastAsia="OfficinaSansBoldITC"/>
          <w:lang w:eastAsia="en-US"/>
        </w:rPr>
      </w:pPr>
      <w:r w:rsidRPr="0087394B">
        <w:rPr>
          <w:rFonts w:eastAsia="OfficinaSansBoldITC"/>
          <w:lang w:eastAsia="en-US"/>
        </w:rPr>
        <w:t>151.7.7.1. Человек в экономических отношениях:</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87394B" w:rsidRPr="0087394B" w:rsidRDefault="0087394B" w:rsidP="0087394B">
      <w:pPr>
        <w:rPr>
          <w:rFonts w:eastAsia="SchoolBookSanPin"/>
          <w:lang w:eastAsia="en-US"/>
        </w:rPr>
      </w:pPr>
      <w:r w:rsidRPr="0087394B">
        <w:rPr>
          <w:rFonts w:eastAsia="SchoolBookSanPin"/>
          <w:lang w:eastAsia="en-US"/>
        </w:rPr>
        <w:t>характеризовать 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87394B" w:rsidRPr="0087394B" w:rsidRDefault="0087394B" w:rsidP="0087394B">
      <w:pPr>
        <w:rPr>
          <w:rFonts w:eastAsia="SchoolBookSanPin"/>
          <w:lang w:eastAsia="en-US"/>
        </w:rPr>
      </w:pPr>
      <w:r w:rsidRPr="0087394B">
        <w:rPr>
          <w:rFonts w:eastAsia="SchoolBookSanPin"/>
          <w:lang w:eastAsia="en-US"/>
        </w:rPr>
        <w:t>приводить примеры 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87394B" w:rsidRPr="0087394B" w:rsidRDefault="0087394B" w:rsidP="0087394B">
      <w:pPr>
        <w:rPr>
          <w:rFonts w:eastAsia="SchoolBookSanPin"/>
          <w:lang w:eastAsia="en-US"/>
        </w:rPr>
      </w:pPr>
      <w:r w:rsidRPr="0087394B">
        <w:rPr>
          <w:rFonts w:eastAsia="SchoolBookSanPin"/>
          <w:lang w:eastAsia="en-US"/>
        </w:rPr>
        <w:t>классифицировать (в том числе устанавливать существенный признак классификации) механизмы государственного регулирования экономики;</w:t>
      </w:r>
    </w:p>
    <w:p w:rsidR="0087394B" w:rsidRPr="0087394B" w:rsidRDefault="0087394B" w:rsidP="0087394B">
      <w:pPr>
        <w:rPr>
          <w:rFonts w:eastAsia="SchoolBookSanPin"/>
          <w:lang w:eastAsia="en-US"/>
        </w:rPr>
      </w:pPr>
      <w:r w:rsidRPr="0087394B">
        <w:rPr>
          <w:rFonts w:eastAsia="SchoolBookSanPin"/>
          <w:lang w:eastAsia="en-US"/>
        </w:rPr>
        <w:t>сравнивать различные способы хозяйствования;</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связи политических потрясений и социально-экономических кризисов в государстве;</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87394B" w:rsidRPr="0087394B" w:rsidRDefault="0087394B" w:rsidP="0087394B">
      <w:pPr>
        <w:rPr>
          <w:rFonts w:eastAsia="SchoolBookSanPin"/>
          <w:lang w:eastAsia="en-US"/>
        </w:rPr>
      </w:pPr>
      <w:r w:rsidRPr="0087394B">
        <w:rPr>
          <w:rFonts w:eastAsia="SchoolBookSanPin"/>
          <w:lang w:eastAsia="en-US"/>
        </w:rPr>
        <w:t>решать 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87394B" w:rsidRPr="0087394B" w:rsidRDefault="0087394B" w:rsidP="0087394B">
      <w:pPr>
        <w:rPr>
          <w:rFonts w:eastAsia="SchoolBookSanPin"/>
          <w:lang w:eastAsia="en-US"/>
        </w:rPr>
      </w:pPr>
      <w:r w:rsidRPr="0087394B">
        <w:rPr>
          <w:rFonts w:eastAsia="SchoolBookSanPin"/>
          <w:lang w:eastAsia="en-US"/>
        </w:rPr>
        <w:t>осмысленно читать тексты экономической тематики,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87394B" w:rsidRPr="0087394B" w:rsidRDefault="0087394B" w:rsidP="0087394B">
      <w:pPr>
        <w:rPr>
          <w:rFonts w:eastAsia="SchoolBookSanPin"/>
          <w:lang w:eastAsia="en-US"/>
        </w:rPr>
      </w:pPr>
      <w:r w:rsidRPr="0087394B">
        <w:rPr>
          <w:rFonts w:eastAsia="SchoolBookSanPin"/>
          <w:lang w:eastAsia="en-US"/>
        </w:rPr>
        <w:t>извлекать 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87394B" w:rsidRPr="0087394B" w:rsidRDefault="0087394B" w:rsidP="0087394B">
      <w:pPr>
        <w:rPr>
          <w:rFonts w:eastAsia="SchoolBookSanPin"/>
          <w:lang w:eastAsia="en-US"/>
        </w:rPr>
      </w:pPr>
      <w:r w:rsidRPr="0087394B">
        <w:rPr>
          <w:rFonts w:eastAsia="SchoolBookSanPin"/>
          <w:lang w:eastAsia="en-US"/>
        </w:rPr>
        <w:t>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87394B" w:rsidRPr="0087394B" w:rsidRDefault="0087394B" w:rsidP="0087394B">
      <w:pPr>
        <w:rPr>
          <w:rFonts w:eastAsia="SchoolBookSanPin"/>
          <w:lang w:eastAsia="en-US"/>
        </w:rPr>
      </w:pPr>
      <w:r w:rsidRPr="0087394B">
        <w:rPr>
          <w:rFonts w:eastAsia="SchoolBookSanPin"/>
          <w:lang w:eastAsia="en-US"/>
        </w:rPr>
        <w:t>оценивать 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87394B" w:rsidRPr="0087394B" w:rsidRDefault="0087394B" w:rsidP="0087394B">
      <w:pPr>
        <w:rPr>
          <w:rFonts w:eastAsia="SchoolBookSanPin"/>
          <w:lang w:eastAsia="en-US"/>
        </w:rPr>
      </w:pPr>
      <w:r w:rsidRPr="0087394B">
        <w:rPr>
          <w:rFonts w:eastAsia="SchoolBookSanPin"/>
          <w:lang w:eastAsia="en-US"/>
        </w:rPr>
        <w:t>приобретать опыт 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87394B" w:rsidRPr="0087394B" w:rsidRDefault="0087394B" w:rsidP="0087394B">
      <w:pPr>
        <w:rPr>
          <w:rFonts w:eastAsia="SchoolBookSanPin"/>
          <w:lang w:eastAsia="en-US"/>
        </w:rPr>
      </w:pPr>
      <w:r w:rsidRPr="0087394B">
        <w:rPr>
          <w:rFonts w:eastAsia="SchoolBookSanPin"/>
          <w:lang w:eastAsia="en-US"/>
        </w:rPr>
        <w:t>приобретать опыт составления простейших документов (личный финансовый план, заявление, резюме);</w:t>
      </w:r>
    </w:p>
    <w:p w:rsidR="0087394B" w:rsidRPr="0087394B" w:rsidRDefault="0087394B" w:rsidP="0087394B">
      <w:pPr>
        <w:rPr>
          <w:rFonts w:eastAsia="SchoolBookSanPin"/>
          <w:lang w:eastAsia="en-US"/>
        </w:rPr>
      </w:pPr>
      <w:r w:rsidRPr="0087394B">
        <w:rPr>
          <w:rFonts w:eastAsia="SchoolBookSanPin"/>
          <w:lang w:eastAsia="en-US"/>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87394B" w:rsidRPr="0087394B" w:rsidRDefault="0087394B" w:rsidP="0087394B">
      <w:pPr>
        <w:rPr>
          <w:rFonts w:eastAsia="OfficinaSansBoldITC"/>
          <w:lang w:eastAsia="en-US"/>
        </w:rPr>
      </w:pPr>
      <w:r w:rsidRPr="0087394B">
        <w:rPr>
          <w:rFonts w:eastAsia="OfficinaSansBoldITC"/>
          <w:lang w:eastAsia="en-US"/>
        </w:rPr>
        <w:t>151.7.7.2. Человек в мире культуры:</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87394B" w:rsidRPr="0087394B" w:rsidRDefault="0087394B" w:rsidP="0087394B">
      <w:pPr>
        <w:rPr>
          <w:rFonts w:eastAsia="SchoolBookSanPin"/>
          <w:lang w:eastAsia="en-US"/>
        </w:rPr>
      </w:pPr>
      <w:r w:rsidRPr="0087394B">
        <w:rPr>
          <w:rFonts w:eastAsia="SchoolBookSanPin"/>
          <w:lang w:eastAsia="en-US"/>
        </w:rPr>
        <w:t>характеризовать 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87394B" w:rsidRPr="0087394B" w:rsidRDefault="0087394B" w:rsidP="0087394B">
      <w:pPr>
        <w:rPr>
          <w:rFonts w:eastAsia="SchoolBookSanPin"/>
          <w:lang w:eastAsia="en-US"/>
        </w:rPr>
      </w:pPr>
      <w:r w:rsidRPr="0087394B">
        <w:rPr>
          <w:rFonts w:eastAsia="SchoolBookSanPin"/>
          <w:lang w:eastAsia="en-US"/>
        </w:rPr>
        <w:t>приводить примеры 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87394B" w:rsidRPr="0087394B" w:rsidRDefault="0087394B" w:rsidP="0087394B">
      <w:pPr>
        <w:rPr>
          <w:rFonts w:eastAsia="SchoolBookSanPin"/>
          <w:lang w:eastAsia="en-US"/>
        </w:rPr>
      </w:pPr>
      <w:r w:rsidRPr="0087394B">
        <w:rPr>
          <w:rFonts w:eastAsia="SchoolBookSanPin"/>
          <w:lang w:eastAsia="en-US"/>
        </w:rPr>
        <w:t>классифицировать по разным признакам формы и виды культуры;</w:t>
      </w:r>
    </w:p>
    <w:p w:rsidR="0087394B" w:rsidRPr="0087394B" w:rsidRDefault="0087394B" w:rsidP="0087394B">
      <w:pPr>
        <w:rPr>
          <w:rFonts w:eastAsia="SchoolBookSanPin"/>
          <w:lang w:eastAsia="en-US"/>
        </w:rPr>
      </w:pPr>
      <w:r w:rsidRPr="0087394B">
        <w:rPr>
          <w:rFonts w:eastAsia="SchoolBookSanPin"/>
          <w:lang w:eastAsia="en-US"/>
        </w:rPr>
        <w:t>сравнивать формы культуры, естественные и социально-гуманитарные науки, виды искусств;</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взаимосвязь развития духовной культуры и формирования личности, взаимовлияние науки и образования;</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объяснения роли непрерывного образования;</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решать познавательные и практические задачи, касающиеся форм и многообразия духовной культуры;</w:t>
      </w:r>
    </w:p>
    <w:p w:rsidR="0087394B" w:rsidRPr="0087394B" w:rsidRDefault="0087394B" w:rsidP="0087394B">
      <w:pPr>
        <w:rPr>
          <w:rFonts w:eastAsia="SchoolBookSanPin"/>
          <w:lang w:eastAsia="en-US"/>
        </w:rPr>
      </w:pPr>
      <w:r w:rsidRPr="0087394B">
        <w:rPr>
          <w:rFonts w:eastAsia="SchoolBookSanPin"/>
          <w:lang w:eastAsia="en-US"/>
        </w:rPr>
        <w:t>осмысленно читать тексты 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87394B" w:rsidRPr="0087394B" w:rsidRDefault="0087394B" w:rsidP="0087394B">
      <w:pPr>
        <w:rPr>
          <w:rFonts w:eastAsia="SchoolBookSanPin"/>
          <w:lang w:eastAsia="en-US"/>
        </w:rPr>
      </w:pPr>
      <w:r w:rsidRPr="0087394B">
        <w:rPr>
          <w:rFonts w:eastAsia="SchoolBookSanPin"/>
          <w:lang w:eastAsia="en-US"/>
        </w:rPr>
        <w:t>осуществлять 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87394B" w:rsidRPr="0087394B" w:rsidRDefault="0087394B" w:rsidP="0087394B">
      <w:pPr>
        <w:rPr>
          <w:rFonts w:eastAsia="SchoolBookSanPin"/>
          <w:lang w:eastAsia="en-US"/>
        </w:rPr>
      </w:pPr>
      <w:r w:rsidRPr="0087394B">
        <w:rPr>
          <w:rFonts w:eastAsia="SchoolBookSanPin"/>
          <w:lang w:eastAsia="en-US"/>
        </w:rPr>
        <w:t>анализировать, систематизировать, критически оценивать и обобщать социальную информацию, представленную в разных формах (описательную, графическую, аудиовизуальную), при изучении культуры, науки и образования;</w:t>
      </w:r>
    </w:p>
    <w:p w:rsidR="0087394B" w:rsidRPr="0087394B" w:rsidRDefault="0087394B" w:rsidP="0087394B">
      <w:pPr>
        <w:rPr>
          <w:rFonts w:eastAsia="SchoolBookSanPin"/>
          <w:lang w:eastAsia="en-US"/>
        </w:rPr>
      </w:pPr>
      <w:r w:rsidRPr="0087394B">
        <w:rPr>
          <w:rFonts w:eastAsia="SchoolBookSanPin"/>
          <w:lang w:eastAsia="en-US"/>
        </w:rPr>
        <w:t>оценивать собственные поступки, поведение людей в духовной сфере жизни общества;</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87394B" w:rsidRPr="0087394B" w:rsidRDefault="0087394B" w:rsidP="0087394B">
      <w:pPr>
        <w:rPr>
          <w:rFonts w:eastAsia="SchoolBookSanPin"/>
          <w:lang w:eastAsia="en-US"/>
        </w:rPr>
      </w:pPr>
      <w:r w:rsidRPr="0087394B">
        <w:rPr>
          <w:rFonts w:eastAsia="SchoolBookSanPin"/>
          <w:lang w:eastAsia="en-US"/>
        </w:rPr>
        <w:t>приобретать опыт осуществления совместной деятельности при изучении особенностей разных культур, национальных и религиозных ценностей.</w:t>
      </w:r>
    </w:p>
    <w:p w:rsidR="0087394B" w:rsidRPr="0087394B" w:rsidRDefault="0087394B" w:rsidP="0087394B">
      <w:pPr>
        <w:rPr>
          <w:rFonts w:eastAsia="SchoolBookSanPin"/>
          <w:lang w:eastAsia="en-US"/>
        </w:rPr>
      </w:pPr>
      <w:r w:rsidRPr="0087394B">
        <w:rPr>
          <w:rFonts w:eastAsia="OfficinaSansBoldITC"/>
          <w:lang w:eastAsia="en-US"/>
        </w:rPr>
        <w:t>151.7.</w:t>
      </w:r>
      <w:r w:rsidRPr="0087394B">
        <w:rPr>
          <w:rFonts w:eastAsia="SchoolBookSanPin"/>
          <w:lang w:eastAsia="en-US"/>
        </w:rPr>
        <w:t>8. </w:t>
      </w:r>
      <w:r w:rsidRPr="0087394B">
        <w:rPr>
          <w:rFonts w:eastAsia="OfficinaSansBoldITC"/>
          <w:lang w:eastAsia="en-US"/>
        </w:rPr>
        <w:t>К</w:t>
      </w:r>
      <w:r w:rsidRPr="0087394B">
        <w:rPr>
          <w:rFonts w:eastAsia="SchoolBookSanPin"/>
          <w:lang w:eastAsia="en-US"/>
        </w:rPr>
        <w:t xml:space="preserve"> концу обучения в 9 классе обучающийся получит следующие п</w:t>
      </w:r>
      <w:r w:rsidRPr="0087394B">
        <w:rPr>
          <w:rFonts w:eastAsia="OfficinaSansBoldITC"/>
          <w:lang w:eastAsia="en-US"/>
        </w:rPr>
        <w:t>редметные результаты по отдельным темам программы по обществознанию</w:t>
      </w:r>
      <w:r w:rsidRPr="0087394B">
        <w:rPr>
          <w:rFonts w:eastAsia="SchoolBookSanPin"/>
          <w:lang w:eastAsia="en-US"/>
        </w:rPr>
        <w:t>:</w:t>
      </w:r>
    </w:p>
    <w:p w:rsidR="0087394B" w:rsidRPr="0087394B" w:rsidRDefault="0087394B" w:rsidP="0087394B">
      <w:pPr>
        <w:rPr>
          <w:rFonts w:eastAsia="OfficinaSansBoldITC"/>
          <w:lang w:eastAsia="en-US"/>
        </w:rPr>
      </w:pPr>
      <w:r w:rsidRPr="0087394B">
        <w:rPr>
          <w:rFonts w:eastAsia="OfficinaSansBoldITC"/>
          <w:lang w:eastAsia="en-US"/>
        </w:rPr>
        <w:t>151.7.8.1. Человек в политическом измерении:</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87394B" w:rsidRPr="0087394B" w:rsidRDefault="0087394B" w:rsidP="0087394B">
      <w:pPr>
        <w:rPr>
          <w:rFonts w:eastAsia="SchoolBookSanPin"/>
          <w:lang w:eastAsia="en-US"/>
        </w:rPr>
      </w:pPr>
      <w:r w:rsidRPr="0087394B">
        <w:rPr>
          <w:rFonts w:eastAsia="SchoolBookSanPin"/>
          <w:lang w:eastAsia="en-US"/>
        </w:rPr>
        <w:t>характеризовать 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87394B" w:rsidRPr="0087394B" w:rsidRDefault="0087394B" w:rsidP="0087394B">
      <w:pPr>
        <w:rPr>
          <w:rFonts w:eastAsia="SchoolBookSanPin"/>
          <w:lang w:eastAsia="en-US"/>
        </w:rPr>
      </w:pPr>
      <w:r w:rsidRPr="0087394B">
        <w:rPr>
          <w:rFonts w:eastAsia="SchoolBookSanPin"/>
          <w:lang w:eastAsia="en-US"/>
        </w:rPr>
        <w:t>приводить примеры 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87394B" w:rsidRPr="0087394B" w:rsidRDefault="0087394B" w:rsidP="0087394B">
      <w:pPr>
        <w:rPr>
          <w:rFonts w:eastAsia="SchoolBookSanPin"/>
          <w:lang w:eastAsia="en-US"/>
        </w:rPr>
      </w:pPr>
      <w:r w:rsidRPr="0087394B">
        <w:rPr>
          <w:rFonts w:eastAsia="SchoolBookSanPin"/>
          <w:lang w:eastAsia="en-US"/>
        </w:rPr>
        <w:t>классифицировать современные государства по разным признакам; элементы формы государства; типы политических партий; типы общественно-политических организаций;</w:t>
      </w:r>
    </w:p>
    <w:p w:rsidR="0087394B" w:rsidRPr="0087394B" w:rsidRDefault="0087394B" w:rsidP="0087394B">
      <w:pPr>
        <w:rPr>
          <w:rFonts w:eastAsia="SchoolBookSanPin"/>
          <w:lang w:eastAsia="en-US"/>
        </w:rPr>
      </w:pPr>
      <w:r w:rsidRPr="0087394B">
        <w:rPr>
          <w:rFonts w:eastAsia="SchoolBookSanPin"/>
          <w:lang w:eastAsia="en-US"/>
        </w:rPr>
        <w:t>сравнивать (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неприемлемость всех форм антиобщественного поведения в политике с точки зрения социальных ценностей и правовых норм;</w:t>
      </w:r>
    </w:p>
    <w:p w:rsidR="0087394B" w:rsidRPr="0087394B" w:rsidRDefault="0087394B" w:rsidP="0087394B">
      <w:pPr>
        <w:rPr>
          <w:rFonts w:eastAsia="SchoolBookSanPin"/>
          <w:lang w:eastAsia="en-US"/>
        </w:rPr>
      </w:pPr>
      <w:r w:rsidRPr="0087394B">
        <w:rPr>
          <w:rFonts w:eastAsia="SchoolBookSanPin"/>
          <w:lang w:eastAsia="en-US"/>
        </w:rPr>
        <w:t>решать 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87394B" w:rsidRPr="0087394B" w:rsidRDefault="0087394B" w:rsidP="0087394B">
      <w:pPr>
        <w:rPr>
          <w:rFonts w:eastAsia="SchoolBookSanPin"/>
          <w:lang w:eastAsia="en-US"/>
        </w:rPr>
      </w:pPr>
      <w:r w:rsidRPr="0087394B">
        <w:rPr>
          <w:rFonts w:eastAsia="SchoolBookSanPin"/>
          <w:lang w:eastAsia="en-US"/>
        </w:rPr>
        <w:t>осмысленно читать 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87394B" w:rsidRPr="0087394B" w:rsidRDefault="0087394B" w:rsidP="0087394B">
      <w:pPr>
        <w:rPr>
          <w:rFonts w:eastAsia="SchoolBookSanPin"/>
          <w:lang w:eastAsia="en-US"/>
        </w:rPr>
      </w:pPr>
      <w:r w:rsidRPr="0087394B">
        <w:rPr>
          <w:rFonts w:eastAsia="SchoolBookSanPin"/>
          <w:lang w:eastAsia="en-US"/>
        </w:rPr>
        <w:t>искать и извлекать 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87394B" w:rsidRPr="0087394B" w:rsidRDefault="0087394B" w:rsidP="0087394B">
      <w:pPr>
        <w:rPr>
          <w:rFonts w:eastAsia="SchoolBookSanPin"/>
          <w:lang w:eastAsia="en-US"/>
        </w:rPr>
      </w:pPr>
      <w:r w:rsidRPr="0087394B">
        <w:rPr>
          <w:rFonts w:eastAsia="SchoolBookSanPin"/>
          <w:lang w:eastAsia="en-US"/>
        </w:rPr>
        <w:t>анализировать и конкретизировать социальную информацию о формах участия граждан нашей страны в политической жизни, о выборах и референдуме;</w:t>
      </w:r>
    </w:p>
    <w:p w:rsidR="0087394B" w:rsidRPr="0087394B" w:rsidRDefault="0087394B" w:rsidP="0087394B">
      <w:pPr>
        <w:rPr>
          <w:rFonts w:eastAsia="SchoolBookSanPin"/>
          <w:lang w:eastAsia="en-US"/>
        </w:rPr>
      </w:pPr>
      <w:r w:rsidRPr="0087394B">
        <w:rPr>
          <w:rFonts w:eastAsia="SchoolBookSanPin"/>
          <w:lang w:eastAsia="en-US"/>
        </w:rPr>
        <w:t>оценивать 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87394B" w:rsidRPr="0087394B" w:rsidRDefault="0087394B" w:rsidP="0087394B">
      <w:pPr>
        <w:rPr>
          <w:rFonts w:eastAsia="SchoolBookSanPin"/>
          <w:lang w:eastAsia="en-US"/>
        </w:rPr>
      </w:pPr>
      <w:r w:rsidRPr="0087394B">
        <w:rPr>
          <w:rFonts w:eastAsia="SchoolBookSanPin"/>
          <w:lang w:eastAsia="en-US"/>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87394B" w:rsidRPr="0087394B" w:rsidRDefault="0087394B" w:rsidP="0087394B">
      <w:pPr>
        <w:rPr>
          <w:rFonts w:eastAsia="OfficinaSansBoldITC"/>
          <w:lang w:eastAsia="en-US"/>
        </w:rPr>
      </w:pPr>
      <w:r w:rsidRPr="0087394B">
        <w:rPr>
          <w:rFonts w:eastAsia="OfficinaSansBoldITC"/>
          <w:lang w:eastAsia="en-US"/>
        </w:rPr>
        <w:t>151.7.8.2. Гражданин и государство:</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характеризовать 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приводить примеры и моделировать 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87394B" w:rsidRPr="0087394B" w:rsidRDefault="0087394B" w:rsidP="0087394B">
      <w:pPr>
        <w:rPr>
          <w:rFonts w:eastAsia="SchoolBookSanPin"/>
          <w:lang w:eastAsia="en-US"/>
        </w:rPr>
      </w:pPr>
      <w:r w:rsidRPr="0087394B">
        <w:rPr>
          <w:rFonts w:eastAsia="SchoolBookSanPin"/>
          <w:lang w:eastAsia="en-US"/>
        </w:rPr>
        <w:t>классифицировать 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сравнивать с использованием Конституции Российской Федерации полномочия центральных органов государственной власти и субъектов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87394B" w:rsidRPr="0087394B" w:rsidRDefault="0087394B" w:rsidP="0087394B">
      <w:pPr>
        <w:rPr>
          <w:rFonts w:eastAsia="SchoolBookSanPin"/>
          <w:lang w:eastAsia="en-US"/>
        </w:rPr>
      </w:pPr>
      <w:r w:rsidRPr="0087394B">
        <w:rPr>
          <w:rFonts w:eastAsia="SchoolBookSanPin"/>
          <w:lang w:eastAsia="en-US"/>
        </w:rPr>
        <w:t>использовать обществоведческие знания, факты общественной жизни и личный социальный опыт определять и аргументировать 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87394B" w:rsidRPr="0087394B" w:rsidRDefault="0087394B" w:rsidP="0087394B">
      <w:pPr>
        <w:rPr>
          <w:rFonts w:eastAsia="SchoolBookSanPin"/>
          <w:lang w:eastAsia="en-US"/>
        </w:rPr>
      </w:pPr>
      <w:r w:rsidRPr="0087394B">
        <w:rPr>
          <w:rFonts w:eastAsia="SchoolBookSanPin"/>
          <w:lang w:eastAsia="en-US"/>
        </w:rPr>
        <w:t>решать 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87394B" w:rsidRPr="0087394B" w:rsidRDefault="0087394B" w:rsidP="0087394B">
      <w:pPr>
        <w:rPr>
          <w:rFonts w:eastAsia="SchoolBookSanPin"/>
          <w:lang w:eastAsia="en-US"/>
        </w:rPr>
      </w:pPr>
      <w:r w:rsidRPr="0087394B">
        <w:rPr>
          <w:rFonts w:eastAsia="SchoolBookSanPin"/>
          <w:lang w:eastAsia="en-US"/>
        </w:rPr>
        <w:t>систематизировать и конкретизировать 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87394B" w:rsidRPr="0087394B" w:rsidRDefault="0087394B" w:rsidP="0087394B">
      <w:pPr>
        <w:rPr>
          <w:rFonts w:eastAsia="SchoolBookSanPin"/>
          <w:lang w:eastAsia="en-US"/>
        </w:rPr>
      </w:pPr>
      <w:r w:rsidRPr="0087394B">
        <w:rPr>
          <w:rFonts w:eastAsia="SchoolBookSanPin"/>
          <w:lang w:eastAsia="en-US"/>
        </w:rPr>
        <w:t>осмысленно читать тексты правовой тематики: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87394B" w:rsidRPr="0087394B" w:rsidRDefault="0087394B" w:rsidP="0087394B">
      <w:pPr>
        <w:rPr>
          <w:rFonts w:eastAsia="SchoolBookSanPin"/>
          <w:lang w:eastAsia="en-US"/>
        </w:rPr>
      </w:pPr>
      <w:r w:rsidRPr="0087394B">
        <w:rPr>
          <w:rFonts w:eastAsia="SchoolBookSanPin"/>
          <w:lang w:eastAsia="en-US"/>
        </w:rPr>
        <w:t>искать и извлекать 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87394B" w:rsidRPr="0087394B" w:rsidRDefault="0087394B" w:rsidP="0087394B">
      <w:pPr>
        <w:rPr>
          <w:rFonts w:eastAsia="SchoolBookSanPin"/>
          <w:lang w:eastAsia="en-US"/>
        </w:rPr>
      </w:pPr>
      <w:r w:rsidRPr="0087394B">
        <w:rPr>
          <w:rFonts w:eastAsia="SchoolBookSanPin"/>
          <w:lang w:eastAsia="en-US"/>
        </w:rPr>
        <w:t>анализировать, обобщать, систематизировать и конкретизировать 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87394B" w:rsidRPr="0087394B" w:rsidRDefault="0087394B" w:rsidP="0087394B">
      <w:pPr>
        <w:rPr>
          <w:rFonts w:eastAsia="SchoolBookSanPin"/>
          <w:lang w:eastAsia="en-US"/>
        </w:rPr>
      </w:pPr>
      <w:r w:rsidRPr="0087394B">
        <w:rPr>
          <w:rFonts w:eastAsia="SchoolBookSanPin"/>
          <w:lang w:eastAsia="en-US"/>
        </w:rPr>
        <w:t>оценивать 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87394B" w:rsidRPr="0087394B" w:rsidRDefault="0087394B" w:rsidP="0087394B">
      <w:pPr>
        <w:rPr>
          <w:rFonts w:eastAsia="SchoolBookSanPin"/>
          <w:lang w:eastAsia="en-US"/>
        </w:rPr>
      </w:pPr>
      <w:r w:rsidRPr="0087394B">
        <w:rPr>
          <w:rFonts w:eastAsia="SchoolBookSanPin"/>
          <w:lang w:eastAsia="en-US"/>
        </w:rPr>
        <w:t>самостоятельно заполнять форму (в том числе электронную) и составлять простейший документ при использовании портала государственных услуг;</w:t>
      </w:r>
    </w:p>
    <w:p w:rsidR="0087394B" w:rsidRPr="0087394B" w:rsidRDefault="0087394B" w:rsidP="0087394B">
      <w:pPr>
        <w:rPr>
          <w:rFonts w:eastAsia="SchoolBookSanPin"/>
          <w:lang w:eastAsia="en-US"/>
        </w:rPr>
      </w:pPr>
      <w:r w:rsidRPr="0087394B">
        <w:rPr>
          <w:rFonts w:eastAsia="SchoolBookSanPin"/>
          <w:lang w:eastAsia="en-US"/>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87394B" w:rsidRPr="0087394B" w:rsidRDefault="0087394B" w:rsidP="0087394B">
      <w:pPr>
        <w:rPr>
          <w:rFonts w:eastAsia="OfficinaSansBoldITC"/>
          <w:lang w:eastAsia="en-US"/>
        </w:rPr>
      </w:pPr>
      <w:r w:rsidRPr="0087394B">
        <w:rPr>
          <w:rFonts w:eastAsia="OfficinaSansBoldITC"/>
          <w:lang w:eastAsia="en-US"/>
        </w:rPr>
        <w:t xml:space="preserve">151.7.8.3. Человек в системе социальных отношений: </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87394B" w:rsidRPr="0087394B" w:rsidRDefault="0087394B" w:rsidP="0087394B">
      <w:pPr>
        <w:rPr>
          <w:rFonts w:eastAsia="SchoolBookSanPin"/>
          <w:lang w:eastAsia="en-US"/>
        </w:rPr>
      </w:pPr>
      <w:r w:rsidRPr="0087394B">
        <w:rPr>
          <w:rFonts w:eastAsia="SchoolBookSanPin"/>
          <w:lang w:eastAsia="en-US"/>
        </w:rPr>
        <w:t>характеризовать функции семьи в обществе; основы социальной политики Российского государства;</w:t>
      </w:r>
    </w:p>
    <w:p w:rsidR="0087394B" w:rsidRPr="0087394B" w:rsidRDefault="0087394B" w:rsidP="0087394B">
      <w:pPr>
        <w:rPr>
          <w:rFonts w:eastAsia="SchoolBookSanPin"/>
          <w:lang w:eastAsia="en-US"/>
        </w:rPr>
      </w:pPr>
      <w:r w:rsidRPr="0087394B">
        <w:rPr>
          <w:rFonts w:eastAsia="SchoolBookSanPin"/>
          <w:lang w:eastAsia="en-US"/>
        </w:rPr>
        <w:t>приводить примеры различных социальных статусов, социальных ролей, социальной политики Российского государства;</w:t>
      </w:r>
    </w:p>
    <w:p w:rsidR="0087394B" w:rsidRPr="0087394B" w:rsidRDefault="0087394B" w:rsidP="0087394B">
      <w:pPr>
        <w:rPr>
          <w:rFonts w:eastAsia="SchoolBookSanPin"/>
          <w:lang w:eastAsia="en-US"/>
        </w:rPr>
      </w:pPr>
      <w:r w:rsidRPr="0087394B">
        <w:rPr>
          <w:rFonts w:eastAsia="SchoolBookSanPin"/>
          <w:lang w:eastAsia="en-US"/>
        </w:rPr>
        <w:t>классифицировать социальные общности и группы;</w:t>
      </w:r>
    </w:p>
    <w:p w:rsidR="0087394B" w:rsidRPr="0087394B" w:rsidRDefault="0087394B" w:rsidP="0087394B">
      <w:pPr>
        <w:rPr>
          <w:rFonts w:eastAsia="SchoolBookSanPin"/>
          <w:lang w:eastAsia="en-US"/>
        </w:rPr>
      </w:pPr>
      <w:r w:rsidRPr="0087394B">
        <w:rPr>
          <w:rFonts w:eastAsia="SchoolBookSanPin"/>
          <w:lang w:eastAsia="en-US"/>
        </w:rPr>
        <w:t>сравнивать виды социальной мобильности;</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причины существования разных социальных групп; социальных различий и конфликтов;</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с использованием обществоведческих знаний, фактов общественной жизни и личного социального опыта своё отношение к разным этносам;</w:t>
      </w:r>
    </w:p>
    <w:p w:rsidR="0087394B" w:rsidRPr="0087394B" w:rsidRDefault="0087394B" w:rsidP="0087394B">
      <w:pPr>
        <w:rPr>
          <w:rFonts w:eastAsia="SchoolBookSanPin"/>
          <w:lang w:eastAsia="en-US"/>
        </w:rPr>
      </w:pPr>
      <w:r w:rsidRPr="0087394B">
        <w:rPr>
          <w:rFonts w:eastAsia="SchoolBookSanPin"/>
          <w:lang w:eastAsia="en-US"/>
        </w:rPr>
        <w:t>решать 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87394B" w:rsidRPr="0087394B" w:rsidRDefault="0087394B" w:rsidP="0087394B">
      <w:pPr>
        <w:rPr>
          <w:rFonts w:eastAsia="SchoolBookSanPin"/>
          <w:lang w:eastAsia="en-US"/>
        </w:rPr>
      </w:pPr>
      <w:r w:rsidRPr="0087394B">
        <w:rPr>
          <w:rFonts w:eastAsia="SchoolBookSanPin"/>
          <w:lang w:eastAsia="en-US"/>
        </w:rPr>
        <w:t>осмысленно читать тексты социальной направленности и составлять на основе учебных текстов план (в том числе отражающий изученный материал о социализации личности);</w:t>
      </w:r>
    </w:p>
    <w:p w:rsidR="0087394B" w:rsidRPr="0087394B" w:rsidRDefault="0087394B" w:rsidP="0087394B">
      <w:pPr>
        <w:rPr>
          <w:rFonts w:eastAsia="SchoolBookSanPin"/>
          <w:lang w:eastAsia="en-US"/>
        </w:rPr>
      </w:pPr>
      <w:r w:rsidRPr="0087394B">
        <w:rPr>
          <w:rFonts w:eastAsia="SchoolBookSanPin"/>
          <w:lang w:eastAsia="en-US"/>
        </w:rPr>
        <w:t>извлекать 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87394B" w:rsidRPr="0087394B" w:rsidRDefault="0087394B" w:rsidP="0087394B">
      <w:pPr>
        <w:rPr>
          <w:rFonts w:eastAsia="SchoolBookSanPin"/>
          <w:lang w:eastAsia="en-US"/>
        </w:rPr>
      </w:pPr>
      <w:r w:rsidRPr="0087394B">
        <w:rPr>
          <w:rFonts w:eastAsia="SchoolBookSanPin"/>
          <w:lang w:eastAsia="en-US"/>
        </w:rPr>
        <w:t>анализировать, обобщать, систематизировать 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87394B" w:rsidRPr="0087394B" w:rsidRDefault="0087394B" w:rsidP="0087394B">
      <w:pPr>
        <w:rPr>
          <w:rFonts w:eastAsia="SchoolBookSanPin"/>
          <w:lang w:eastAsia="en-US"/>
        </w:rPr>
      </w:pPr>
      <w:r w:rsidRPr="0087394B">
        <w:rPr>
          <w:rFonts w:eastAsia="SchoolBookSanPin"/>
          <w:lang w:eastAsia="en-US"/>
        </w:rPr>
        <w:t>оценивать 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в практической деятельности для выстраивания собственного поведения с позиции здорового образа жизни;</w:t>
      </w:r>
    </w:p>
    <w:p w:rsidR="0087394B" w:rsidRPr="0087394B" w:rsidRDefault="0087394B" w:rsidP="0087394B">
      <w:pPr>
        <w:rPr>
          <w:rFonts w:eastAsia="SchoolBookSanPin"/>
          <w:lang w:eastAsia="en-US"/>
        </w:rPr>
      </w:pPr>
      <w:r w:rsidRPr="0087394B">
        <w:rPr>
          <w:rFonts w:eastAsia="SchoolBookSanPin"/>
          <w:lang w:eastAsia="en-US"/>
        </w:rPr>
        <w:t>осуществлять 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87394B" w:rsidRPr="0087394B" w:rsidRDefault="0087394B" w:rsidP="0087394B">
      <w:pPr>
        <w:rPr>
          <w:rFonts w:eastAsia="OfficinaSansBoldITC"/>
          <w:lang w:eastAsia="en-US"/>
        </w:rPr>
      </w:pPr>
      <w:r w:rsidRPr="0087394B">
        <w:rPr>
          <w:rFonts w:eastAsia="OfficinaSansBoldITC"/>
          <w:lang w:eastAsia="en-US"/>
        </w:rPr>
        <w:t>151.7.8.4. Человек в современном изменяющемся мире:</w:t>
      </w:r>
    </w:p>
    <w:p w:rsidR="0087394B" w:rsidRPr="0087394B" w:rsidRDefault="0087394B" w:rsidP="0087394B">
      <w:pPr>
        <w:rPr>
          <w:rFonts w:eastAsia="SchoolBookSanPin"/>
          <w:lang w:eastAsia="en-US"/>
        </w:rPr>
      </w:pPr>
      <w:r w:rsidRPr="0087394B">
        <w:rPr>
          <w:rFonts w:eastAsia="SchoolBookSanPin"/>
          <w:lang w:eastAsia="en-US"/>
        </w:rPr>
        <w:t>осваивать и применять знания об информационном обществе, глобализации, глобальных проблемах;</w:t>
      </w:r>
    </w:p>
    <w:p w:rsidR="0087394B" w:rsidRPr="0087394B" w:rsidRDefault="0087394B" w:rsidP="0087394B">
      <w:pPr>
        <w:rPr>
          <w:rFonts w:eastAsia="SchoolBookSanPin"/>
          <w:lang w:eastAsia="en-US"/>
        </w:rPr>
      </w:pPr>
      <w:r w:rsidRPr="0087394B">
        <w:rPr>
          <w:rFonts w:eastAsia="SchoolBookSanPin"/>
          <w:lang w:eastAsia="en-US"/>
        </w:rPr>
        <w:t>характеризовать сущность информационного общества; здоровый образ жизни; глобализацию как важный общемировой интеграционный процесс;</w:t>
      </w:r>
    </w:p>
    <w:p w:rsidR="0087394B" w:rsidRPr="0087394B" w:rsidRDefault="0087394B" w:rsidP="0087394B">
      <w:pPr>
        <w:rPr>
          <w:rFonts w:eastAsia="SchoolBookSanPin"/>
          <w:lang w:eastAsia="en-US"/>
        </w:rPr>
      </w:pPr>
      <w:r w:rsidRPr="0087394B">
        <w:rPr>
          <w:rFonts w:eastAsia="SchoolBookSanPin"/>
          <w:lang w:eastAsia="en-US"/>
        </w:rPr>
        <w:t>приводить примеры 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87394B" w:rsidRPr="0087394B" w:rsidRDefault="0087394B" w:rsidP="0087394B">
      <w:pPr>
        <w:rPr>
          <w:rFonts w:eastAsia="SchoolBookSanPin"/>
          <w:lang w:eastAsia="en-US"/>
        </w:rPr>
      </w:pPr>
      <w:r w:rsidRPr="0087394B">
        <w:rPr>
          <w:rFonts w:eastAsia="SchoolBookSanPin"/>
          <w:lang w:eastAsia="en-US"/>
        </w:rPr>
        <w:t>сравнивать требования к современным профессиям;</w:t>
      </w:r>
    </w:p>
    <w:p w:rsidR="0087394B" w:rsidRPr="0087394B" w:rsidRDefault="0087394B" w:rsidP="0087394B">
      <w:pPr>
        <w:rPr>
          <w:rFonts w:eastAsia="SchoolBookSanPin"/>
          <w:lang w:eastAsia="en-US"/>
        </w:rPr>
      </w:pPr>
      <w:r w:rsidRPr="0087394B">
        <w:rPr>
          <w:rFonts w:eastAsia="SchoolBookSanPin"/>
          <w:lang w:eastAsia="en-US"/>
        </w:rPr>
        <w:t>устанавливать и объяснять причины и последствия глобализации;</w:t>
      </w:r>
    </w:p>
    <w:p w:rsidR="0087394B" w:rsidRPr="0087394B" w:rsidRDefault="0087394B" w:rsidP="0087394B">
      <w:pPr>
        <w:rPr>
          <w:rFonts w:eastAsia="SchoolBookSanPin"/>
          <w:lang w:eastAsia="en-US"/>
        </w:rPr>
      </w:pPr>
      <w:r w:rsidRPr="0087394B">
        <w:rPr>
          <w:rFonts w:eastAsia="SchoolBookSanPin"/>
          <w:lang w:eastAsia="en-US"/>
        </w:rPr>
        <w:t>использовать 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87394B" w:rsidRPr="0087394B" w:rsidRDefault="0087394B" w:rsidP="0087394B">
      <w:pPr>
        <w:rPr>
          <w:rFonts w:eastAsia="SchoolBookSanPin"/>
          <w:lang w:eastAsia="en-US"/>
        </w:rPr>
      </w:pPr>
      <w:r w:rsidRPr="0087394B">
        <w:rPr>
          <w:rFonts w:eastAsia="SchoolBookSanPin"/>
          <w:lang w:eastAsia="en-US"/>
        </w:rPr>
        <w:t>определять и аргументировать 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rsidR="0087394B" w:rsidRPr="0087394B" w:rsidRDefault="0087394B" w:rsidP="0087394B">
      <w:pPr>
        <w:rPr>
          <w:rFonts w:eastAsia="SchoolBookSanPin"/>
          <w:lang w:eastAsia="en-US"/>
        </w:rPr>
      </w:pPr>
      <w:r w:rsidRPr="0087394B">
        <w:rPr>
          <w:rFonts w:eastAsia="SchoolBookSanPin"/>
          <w:lang w:eastAsia="en-US"/>
        </w:rPr>
        <w:t>решать 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87394B" w:rsidRPr="0087394B" w:rsidRDefault="0087394B" w:rsidP="0087394B">
      <w:pPr>
        <w:rPr>
          <w:rFonts w:eastAsia="SchoolBookSanPin"/>
          <w:lang w:eastAsia="en-US"/>
        </w:rPr>
      </w:pPr>
      <w:r w:rsidRPr="0087394B">
        <w:rPr>
          <w:rFonts w:eastAsia="SchoolBookSanPin"/>
          <w:lang w:eastAsia="en-US"/>
        </w:rPr>
        <w:t>осуществлять 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87394B" w:rsidRPr="0087394B" w:rsidRDefault="0087394B" w:rsidP="0087394B">
      <w:pPr>
        <w:rPr>
          <w:rFonts w:eastAsia="SchoolBookSanPin"/>
          <w:lang w:eastAsia="en-US"/>
        </w:rPr>
      </w:pPr>
      <w:r w:rsidRPr="0087394B">
        <w:rPr>
          <w:rFonts w:eastAsia="SchoolBookSanPin"/>
          <w:lang w:eastAsia="en-US"/>
        </w:rPr>
        <w:t>осуществлять поиск и извлечение социальной информации (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rsidR="0087394B" w:rsidRPr="0087394B" w:rsidRDefault="0087394B" w:rsidP="0087394B">
      <w:pPr>
        <w:rPr>
          <w:lang w:eastAsia="x-none"/>
        </w:rPr>
      </w:pPr>
      <w:r w:rsidRPr="0087394B">
        <w:rPr>
          <w:rFonts w:eastAsia="SchoolBookSanPin"/>
          <w:lang w:eastAsia="x-none"/>
        </w:rPr>
        <w:t>152. Федеральная рабочая программа по учебному предмету «География».</w:t>
      </w:r>
      <w:r w:rsidRPr="0087394B">
        <w:rPr>
          <w:lang w:eastAsia="x-none"/>
        </w:rPr>
        <w:t xml:space="preserve"> </w:t>
      </w:r>
    </w:p>
    <w:p w:rsidR="0087394B" w:rsidRPr="0087394B" w:rsidRDefault="0087394B" w:rsidP="0087394B">
      <w:pPr>
        <w:rPr>
          <w:rFonts w:eastAsia="SchoolBookSanPin"/>
          <w:lang w:eastAsia="en-US"/>
        </w:rPr>
      </w:pPr>
      <w:r w:rsidRPr="0087394B">
        <w:rPr>
          <w:rFonts w:eastAsia="SchoolBookSanPin"/>
          <w:lang w:eastAsia="en-US"/>
        </w:rPr>
        <w:t>152.1. 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87394B" w:rsidRPr="0087394B" w:rsidRDefault="0087394B" w:rsidP="0087394B">
      <w:pPr>
        <w:rPr>
          <w:rFonts w:eastAsia="OfficinaSansBoldITC"/>
          <w:lang w:eastAsia="en-US"/>
        </w:rPr>
      </w:pPr>
      <w:r w:rsidRPr="0087394B">
        <w:rPr>
          <w:rFonts w:eastAsia="SchoolBookSanPin"/>
          <w:lang w:eastAsia="en-US"/>
        </w:rPr>
        <w:t>152.2. </w:t>
      </w:r>
      <w:r w:rsidRPr="0087394B">
        <w:rPr>
          <w:rFonts w:eastAsia="OfficinaSansBoldITC"/>
          <w:lang w:eastAsia="en-US"/>
        </w:rPr>
        <w:t>Пояснительная записка.</w:t>
      </w:r>
    </w:p>
    <w:p w:rsidR="0087394B" w:rsidRPr="0087394B" w:rsidRDefault="0087394B" w:rsidP="0087394B">
      <w:pPr>
        <w:rPr>
          <w:rFonts w:eastAsia="SchoolBookSanPin"/>
          <w:lang w:eastAsia="en-US"/>
        </w:rPr>
      </w:pPr>
      <w:r w:rsidRPr="0087394B">
        <w:rPr>
          <w:rFonts w:eastAsia="SchoolBookSanPin"/>
          <w:lang w:eastAsia="en-US"/>
        </w:rPr>
        <w:t xml:space="preserve">152.2.1. 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87394B" w:rsidRPr="0087394B" w:rsidRDefault="0087394B" w:rsidP="0087394B">
      <w:pPr>
        <w:rPr>
          <w:rFonts w:eastAsia="SchoolBookSanPin"/>
          <w:lang w:eastAsia="en-US"/>
        </w:rPr>
      </w:pPr>
      <w:r w:rsidRPr="0087394B">
        <w:rPr>
          <w:rFonts w:eastAsia="SchoolBookSanPin"/>
          <w:lang w:eastAsia="en-US"/>
        </w:rPr>
        <w:t>152.2.2. 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87394B" w:rsidRPr="0087394B" w:rsidRDefault="0087394B" w:rsidP="0087394B">
      <w:pPr>
        <w:rPr>
          <w:rFonts w:eastAsia="SchoolBookSanPin"/>
          <w:lang w:eastAsia="en-US"/>
        </w:rPr>
      </w:pPr>
      <w:r w:rsidRPr="0087394B">
        <w:rPr>
          <w:rFonts w:eastAsia="SchoolBookSanPin"/>
          <w:lang w:eastAsia="en-US"/>
        </w:rPr>
        <w:t>152.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87394B" w:rsidRPr="0087394B" w:rsidRDefault="0087394B" w:rsidP="0087394B">
      <w:pPr>
        <w:rPr>
          <w:rFonts w:eastAsia="SchoolBookSanPin"/>
          <w:lang w:eastAsia="en-US"/>
        </w:rPr>
      </w:pPr>
      <w:r w:rsidRPr="0087394B">
        <w:rPr>
          <w:rFonts w:eastAsia="SchoolBookSanPin"/>
          <w:lang w:eastAsia="en-US"/>
        </w:rPr>
        <w:t>152.2.4. 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87394B" w:rsidRPr="0087394B" w:rsidRDefault="0087394B" w:rsidP="0087394B">
      <w:pPr>
        <w:rPr>
          <w:rFonts w:eastAsia="SchoolBookSanPin"/>
          <w:lang w:eastAsia="en-US"/>
        </w:rPr>
      </w:pPr>
      <w:r w:rsidRPr="0087394B">
        <w:rPr>
          <w:rFonts w:eastAsia="SchoolBookSanPin"/>
          <w:lang w:eastAsia="en-US"/>
        </w:rPr>
        <w:t>152.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87394B" w:rsidRPr="0087394B" w:rsidRDefault="0087394B" w:rsidP="0087394B">
      <w:pPr>
        <w:rPr>
          <w:rFonts w:eastAsia="SchoolBookSanPin"/>
          <w:lang w:eastAsia="en-US"/>
        </w:rPr>
      </w:pPr>
      <w:r w:rsidRPr="0087394B">
        <w:rPr>
          <w:rFonts w:eastAsia="SchoolBookSanPin"/>
          <w:lang w:eastAsia="en-US"/>
        </w:rPr>
        <w:t>152.2.6. Изучение географии в общем образовании направлено на достижение следующих целей:</w:t>
      </w:r>
    </w:p>
    <w:p w:rsidR="0087394B" w:rsidRPr="0087394B" w:rsidRDefault="0087394B" w:rsidP="0087394B">
      <w:pPr>
        <w:rPr>
          <w:rFonts w:eastAsia="SchoolBookSanPin"/>
          <w:lang w:eastAsia="en-US"/>
        </w:rPr>
      </w:pPr>
      <w:r w:rsidRPr="0087394B">
        <w:rPr>
          <w:rFonts w:eastAsia="SchoolBookSanPin"/>
          <w:lang w:eastAsia="en-US"/>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87394B" w:rsidRPr="0087394B" w:rsidRDefault="0087394B" w:rsidP="0087394B">
      <w:pPr>
        <w:rPr>
          <w:rFonts w:eastAsia="SchoolBookSanPin"/>
          <w:lang w:eastAsia="en-US"/>
        </w:rPr>
      </w:pPr>
      <w:r w:rsidRPr="0087394B">
        <w:rPr>
          <w:rFonts w:eastAsia="SchoolBookSanPin"/>
          <w:lang w:eastAsia="en-US"/>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87394B" w:rsidRPr="0087394B" w:rsidRDefault="0087394B" w:rsidP="0087394B">
      <w:pPr>
        <w:rPr>
          <w:rFonts w:eastAsia="SchoolBookSanPin"/>
          <w:lang w:eastAsia="en-US"/>
        </w:rPr>
      </w:pPr>
      <w:r w:rsidRPr="0087394B">
        <w:rPr>
          <w:rFonts w:eastAsia="SchoolBookSanPin"/>
          <w:lang w:eastAsia="en-US"/>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87394B" w:rsidRPr="0087394B" w:rsidRDefault="0087394B" w:rsidP="0087394B">
      <w:pPr>
        <w:rPr>
          <w:rFonts w:eastAsia="SchoolBookSanPin"/>
          <w:lang w:eastAsia="en-US"/>
        </w:rPr>
      </w:pPr>
      <w:r w:rsidRPr="0087394B">
        <w:rPr>
          <w:rFonts w:eastAsia="SchoolBookSanPin"/>
          <w:lang w:eastAsia="en-US"/>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87394B" w:rsidRPr="0087394B" w:rsidRDefault="0087394B" w:rsidP="0087394B">
      <w:pPr>
        <w:rPr>
          <w:rFonts w:eastAsia="SchoolBookSanPin"/>
          <w:lang w:eastAsia="en-US"/>
        </w:rPr>
      </w:pPr>
      <w:r w:rsidRPr="0087394B">
        <w:rPr>
          <w:rFonts w:eastAsia="SchoolBookSanPin"/>
          <w:lang w:eastAsia="en-US"/>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87394B" w:rsidRPr="0087394B" w:rsidRDefault="0087394B" w:rsidP="0087394B">
      <w:pPr>
        <w:rPr>
          <w:rFonts w:eastAsia="SchoolBookSanPin"/>
          <w:lang w:eastAsia="en-US"/>
        </w:rPr>
      </w:pPr>
      <w:r w:rsidRPr="0087394B">
        <w:rPr>
          <w:rFonts w:eastAsia="SchoolBookSanPin"/>
          <w:lang w:eastAsia="en-US"/>
        </w:rPr>
        <w:t>152.2.7. 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87394B" w:rsidRPr="0087394B" w:rsidRDefault="0087394B" w:rsidP="0087394B">
      <w:pPr>
        <w:rPr>
          <w:rFonts w:eastAsia="SchoolBookSanPin"/>
          <w:lang w:eastAsia="en-US"/>
        </w:rPr>
      </w:pPr>
      <w:r w:rsidRPr="0087394B">
        <w:rPr>
          <w:rFonts w:eastAsia="SchoolBookSanPin"/>
          <w:lang w:eastAsia="en-US"/>
        </w:rPr>
        <w:t>152.2.8. Общее число часов, рекомендованных для изучения географии – 272 часа: по одному часу в неделю в 5 и 6 классах и по 2 часа в 7, 8 и 9 классах.</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3. Содержание обучения географии в 5 классе.</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3.1. Географическое изучение Земл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3.1.1. Введение. География ‒ наука о планете Земля.</w:t>
      </w:r>
    </w:p>
    <w:p w:rsidR="0087394B" w:rsidRPr="0087394B" w:rsidRDefault="0087394B" w:rsidP="0087394B">
      <w:pPr>
        <w:rPr>
          <w:rFonts w:eastAsia="SchoolBookSanPin"/>
          <w:lang w:eastAsia="en-US"/>
        </w:rPr>
      </w:pPr>
      <w:r w:rsidRPr="0087394B">
        <w:rPr>
          <w:rFonts w:eastAsia="SchoolBookSanPin"/>
          <w:lang w:eastAsia="en-US"/>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Организация фенологических наблюдений в природе: планирование, участие в групповой работе, форма систематизации данных».</w:t>
      </w:r>
    </w:p>
    <w:p w:rsidR="0087394B" w:rsidRPr="0087394B" w:rsidRDefault="0087394B" w:rsidP="0087394B">
      <w:pPr>
        <w:rPr>
          <w:rFonts w:eastAsia="OfficinaSansBoldITC"/>
          <w:lang w:eastAsia="en-US"/>
        </w:rPr>
      </w:pPr>
      <w:r w:rsidRPr="0087394B">
        <w:rPr>
          <w:rFonts w:eastAsia="OfficinaSansBoldITC"/>
          <w:lang w:eastAsia="en-US"/>
        </w:rPr>
        <w:t>152.3.1.2. История географических открытий.</w:t>
      </w:r>
    </w:p>
    <w:p w:rsidR="0087394B" w:rsidRPr="0087394B" w:rsidRDefault="0087394B" w:rsidP="0087394B">
      <w:pPr>
        <w:rPr>
          <w:rFonts w:eastAsia="SchoolBookSanPin"/>
          <w:lang w:eastAsia="en-US"/>
        </w:rPr>
      </w:pPr>
      <w:r w:rsidRPr="0087394B">
        <w:rPr>
          <w:rFonts w:eastAsia="SchoolBookSanPin"/>
          <w:lang w:eastAsia="en-US"/>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87394B" w:rsidRPr="0087394B" w:rsidRDefault="0087394B" w:rsidP="0087394B">
      <w:pPr>
        <w:rPr>
          <w:rFonts w:eastAsia="SchoolBookSanPin"/>
          <w:lang w:eastAsia="en-US"/>
        </w:rPr>
      </w:pPr>
      <w:r w:rsidRPr="0087394B">
        <w:rPr>
          <w:rFonts w:eastAsia="SchoolBookSanPin"/>
          <w:lang w:eastAsia="en-US"/>
        </w:rPr>
        <w:t>География в эпоху Средневековья: путешествия и открытия викингов, древних арабов, русских землепроходцев. Путешествия М. Поло и А. Никитина.</w:t>
      </w:r>
    </w:p>
    <w:p w:rsidR="0087394B" w:rsidRPr="0087394B" w:rsidRDefault="0087394B" w:rsidP="0087394B">
      <w:pPr>
        <w:rPr>
          <w:rFonts w:eastAsia="SchoolBookSanPin"/>
          <w:lang w:eastAsia="en-US"/>
        </w:rPr>
      </w:pPr>
      <w:r w:rsidRPr="0087394B">
        <w:rPr>
          <w:rFonts w:eastAsia="SchoolBookSanPin"/>
          <w:lang w:eastAsia="en-US"/>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87394B" w:rsidRPr="0087394B" w:rsidRDefault="0087394B" w:rsidP="0087394B">
      <w:pPr>
        <w:rPr>
          <w:rFonts w:eastAsia="SchoolBookSanPin"/>
          <w:lang w:eastAsia="en-US"/>
        </w:rPr>
      </w:pPr>
      <w:r w:rsidRPr="0087394B">
        <w:rPr>
          <w:rFonts w:eastAsia="SchoolBookSanPin"/>
          <w:lang w:eastAsia="en-US"/>
        </w:rPr>
        <w:t xml:space="preserve">Географические открытия </w:t>
      </w:r>
      <w:r w:rsidRPr="0087394B">
        <w:rPr>
          <w:rFonts w:eastAsia="SchoolBookSanPin"/>
          <w:lang w:val="en-US" w:eastAsia="en-US"/>
        </w:rPr>
        <w:t>XVII</w:t>
      </w:r>
      <w:r w:rsidRPr="0087394B">
        <w:rPr>
          <w:rFonts w:eastAsia="SchoolBookSanPin"/>
          <w:lang w:eastAsia="en-US"/>
        </w:rPr>
        <w:t>‒</w:t>
      </w:r>
      <w:r w:rsidRPr="0087394B">
        <w:rPr>
          <w:rFonts w:eastAsia="SchoolBookSanPin"/>
          <w:lang w:val="en-US" w:eastAsia="en-US"/>
        </w:rPr>
        <w:t>XIX</w:t>
      </w:r>
      <w:r w:rsidRPr="0087394B">
        <w:rPr>
          <w:rFonts w:eastAsia="SchoolBookSanPin"/>
          <w:lang w:eastAsia="en-US"/>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87394B" w:rsidRPr="0087394B" w:rsidRDefault="0087394B" w:rsidP="0087394B">
      <w:pPr>
        <w:rPr>
          <w:rFonts w:eastAsia="SchoolBookSanPin"/>
          <w:lang w:eastAsia="en-US"/>
        </w:rPr>
      </w:pPr>
      <w:r w:rsidRPr="0087394B">
        <w:rPr>
          <w:rFonts w:eastAsia="SchoolBookSanPin"/>
          <w:lang w:eastAsia="en-US"/>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87394B" w:rsidRPr="0087394B" w:rsidRDefault="0087394B" w:rsidP="0087394B">
      <w:pPr>
        <w:rPr>
          <w:rFonts w:eastAsia="OfficinaSansBoldITC"/>
          <w:lang w:eastAsia="en-US"/>
        </w:rPr>
      </w:pPr>
      <w:r w:rsidRPr="0087394B">
        <w:rPr>
          <w:rFonts w:eastAsia="OfficinaSansBoldITC"/>
          <w:lang w:eastAsia="en-US"/>
        </w:rPr>
        <w:t>152.3.2. Изображения земной поверхности.</w:t>
      </w:r>
    </w:p>
    <w:p w:rsidR="0087394B" w:rsidRPr="0087394B" w:rsidRDefault="0087394B" w:rsidP="0087394B">
      <w:pPr>
        <w:rPr>
          <w:rFonts w:eastAsia="OfficinaSansBoldITC"/>
          <w:lang w:eastAsia="en-US"/>
        </w:rPr>
      </w:pPr>
      <w:r w:rsidRPr="0087394B">
        <w:rPr>
          <w:rFonts w:eastAsia="OfficinaSansBoldITC"/>
          <w:lang w:eastAsia="en-US"/>
        </w:rPr>
        <w:t>152.3.2.1. Планы местности.</w:t>
      </w:r>
    </w:p>
    <w:p w:rsidR="0087394B" w:rsidRPr="0087394B" w:rsidRDefault="0087394B" w:rsidP="0087394B">
      <w:pPr>
        <w:rPr>
          <w:rFonts w:eastAsia="SchoolBookSanPin"/>
          <w:lang w:eastAsia="en-US"/>
        </w:rPr>
      </w:pPr>
      <w:r w:rsidRPr="0087394B">
        <w:rPr>
          <w:rFonts w:eastAsia="SchoolBookSanPin"/>
          <w:lang w:eastAsia="en-US"/>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Определение направлений и расстояний по плану местности», «Составление описания маршрута по плану местности».</w:t>
      </w:r>
    </w:p>
    <w:p w:rsidR="0087394B" w:rsidRPr="0087394B" w:rsidRDefault="0087394B" w:rsidP="0087394B">
      <w:pPr>
        <w:rPr>
          <w:rFonts w:eastAsia="OfficinaSansBoldITC"/>
          <w:lang w:eastAsia="en-US"/>
        </w:rPr>
      </w:pPr>
      <w:r w:rsidRPr="0087394B">
        <w:rPr>
          <w:rFonts w:eastAsia="OfficinaSansBoldITC"/>
          <w:lang w:eastAsia="en-US"/>
        </w:rPr>
        <w:t>152.3.2.2. Географические карты.</w:t>
      </w:r>
    </w:p>
    <w:p w:rsidR="0087394B" w:rsidRPr="0087394B" w:rsidRDefault="0087394B" w:rsidP="0087394B">
      <w:pPr>
        <w:rPr>
          <w:rFonts w:eastAsia="SchoolBookSanPin"/>
          <w:lang w:eastAsia="en-US"/>
        </w:rPr>
      </w:pPr>
      <w:r w:rsidRPr="0087394B">
        <w:rPr>
          <w:rFonts w:eastAsia="SchoolBookSanPin"/>
          <w:lang w:eastAsia="en-US"/>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87394B" w:rsidRPr="0087394B" w:rsidRDefault="0087394B" w:rsidP="0087394B">
      <w:pPr>
        <w:rPr>
          <w:rFonts w:eastAsia="SchoolBookSanPin"/>
          <w:lang w:eastAsia="en-US"/>
        </w:rPr>
      </w:pPr>
      <w:r w:rsidRPr="0087394B">
        <w:rPr>
          <w:rFonts w:eastAsia="SchoolBookSanPin"/>
          <w:lang w:eastAsia="en-US"/>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rsidR="0087394B" w:rsidRPr="0087394B" w:rsidRDefault="0087394B" w:rsidP="0087394B">
      <w:pPr>
        <w:rPr>
          <w:rFonts w:eastAsia="OfficinaSansBoldITC"/>
          <w:lang w:eastAsia="en-US"/>
        </w:rPr>
      </w:pPr>
      <w:r w:rsidRPr="0087394B">
        <w:rPr>
          <w:rFonts w:eastAsia="OfficinaSansBoldITC"/>
          <w:lang w:eastAsia="en-US"/>
        </w:rPr>
        <w:t>152.3.3. Земля ‒ планета Солнечной системы.</w:t>
      </w:r>
    </w:p>
    <w:p w:rsidR="0087394B" w:rsidRPr="0087394B" w:rsidRDefault="0087394B" w:rsidP="0087394B">
      <w:pPr>
        <w:rPr>
          <w:rFonts w:eastAsia="SchoolBookSanPin"/>
          <w:lang w:eastAsia="en-US"/>
        </w:rPr>
      </w:pPr>
      <w:r w:rsidRPr="0087394B">
        <w:rPr>
          <w:rFonts w:eastAsia="SchoolBookSanPin"/>
          <w:lang w:eastAsia="en-US"/>
        </w:rPr>
        <w:t>Земля в Солнечной системе. Гипотезы возникновения Земли. Форма, размеры Земли, их географические следствия.</w:t>
      </w:r>
    </w:p>
    <w:p w:rsidR="0087394B" w:rsidRPr="0087394B" w:rsidRDefault="0087394B" w:rsidP="0087394B">
      <w:pPr>
        <w:rPr>
          <w:rFonts w:eastAsia="SchoolBookSanPin"/>
          <w:lang w:eastAsia="en-US"/>
        </w:rPr>
      </w:pPr>
      <w:r w:rsidRPr="0087394B">
        <w:rPr>
          <w:rFonts w:eastAsia="SchoolBookSanPin"/>
          <w:lang w:eastAsia="en-US"/>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87394B" w:rsidRPr="0087394B" w:rsidRDefault="0087394B" w:rsidP="0087394B">
      <w:pPr>
        <w:rPr>
          <w:rFonts w:eastAsia="SchoolBookSanPin"/>
          <w:lang w:eastAsia="en-US"/>
        </w:rPr>
      </w:pPr>
      <w:r w:rsidRPr="0087394B">
        <w:rPr>
          <w:rFonts w:eastAsia="SchoolBookSanPin"/>
          <w:lang w:eastAsia="en-US"/>
        </w:rPr>
        <w:t>Влияние Космоса на Землю и жизнь людей.</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В</w:t>
      </w:r>
      <w:r w:rsidRPr="0087394B">
        <w:rPr>
          <w:rFonts w:eastAsia="SchoolBookSanPin"/>
          <w:lang w:eastAsia="en-US"/>
        </w:rPr>
        <w:t>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87394B" w:rsidRPr="0087394B" w:rsidRDefault="0087394B" w:rsidP="0087394B">
      <w:pPr>
        <w:rPr>
          <w:rFonts w:eastAsia="OfficinaSansBoldITC"/>
          <w:lang w:eastAsia="en-US"/>
        </w:rPr>
      </w:pPr>
      <w:r w:rsidRPr="0087394B">
        <w:rPr>
          <w:rFonts w:eastAsia="OfficinaSansBoldITC"/>
          <w:lang w:eastAsia="en-US"/>
        </w:rPr>
        <w:t>152.3.4. Оболочки Земли. Литосфера ‒ каменная оболочка Земли.</w:t>
      </w:r>
    </w:p>
    <w:p w:rsidR="0087394B" w:rsidRPr="0087394B" w:rsidRDefault="0087394B" w:rsidP="0087394B">
      <w:pPr>
        <w:rPr>
          <w:rFonts w:eastAsia="SchoolBookSanPin"/>
          <w:lang w:eastAsia="en-US"/>
        </w:rPr>
      </w:pPr>
      <w:r w:rsidRPr="0087394B">
        <w:rPr>
          <w:rFonts w:eastAsia="SchoolBookSanPin"/>
          <w:lang w:eastAsia="en-US"/>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87394B" w:rsidRPr="0087394B" w:rsidRDefault="0087394B" w:rsidP="0087394B">
      <w:pPr>
        <w:rPr>
          <w:rFonts w:eastAsia="SchoolBookSanPin"/>
          <w:lang w:eastAsia="en-US"/>
        </w:rPr>
      </w:pPr>
      <w:r w:rsidRPr="0087394B">
        <w:rPr>
          <w:rFonts w:eastAsia="SchoolBookSanPin"/>
          <w:lang w:eastAsia="en-US"/>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87394B" w:rsidRPr="0087394B" w:rsidRDefault="0087394B" w:rsidP="0087394B">
      <w:pPr>
        <w:rPr>
          <w:rFonts w:eastAsia="SchoolBookSanPin"/>
          <w:lang w:eastAsia="en-US"/>
        </w:rPr>
      </w:pPr>
      <w:r w:rsidRPr="0087394B">
        <w:rPr>
          <w:rFonts w:eastAsia="SchoolBookSanPin"/>
          <w:lang w:eastAsia="en-US"/>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87394B" w:rsidRPr="0087394B" w:rsidRDefault="0087394B" w:rsidP="0087394B">
      <w:pPr>
        <w:rPr>
          <w:rFonts w:eastAsia="SchoolBookSanPin"/>
          <w:lang w:eastAsia="en-US"/>
        </w:rPr>
      </w:pPr>
      <w:r w:rsidRPr="0087394B">
        <w:rPr>
          <w:rFonts w:eastAsia="SchoolBookSanPin"/>
          <w:lang w:eastAsia="en-US"/>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87394B" w:rsidRPr="0087394B" w:rsidRDefault="0087394B" w:rsidP="0087394B">
      <w:pPr>
        <w:rPr>
          <w:rFonts w:eastAsia="SchoolBookSanPin"/>
          <w:lang w:eastAsia="en-US"/>
        </w:rPr>
      </w:pPr>
      <w:r w:rsidRPr="0087394B">
        <w:rPr>
          <w:rFonts w:eastAsia="SchoolBookSanPin"/>
          <w:lang w:eastAsia="en-US"/>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 xml:space="preserve"> Описание горной системы или равнины по физической карте».</w:t>
      </w:r>
    </w:p>
    <w:p w:rsidR="0087394B" w:rsidRPr="0087394B" w:rsidRDefault="0087394B" w:rsidP="0087394B">
      <w:pPr>
        <w:rPr>
          <w:rFonts w:eastAsia="OfficinaSansBoldITC"/>
          <w:lang w:eastAsia="en-US"/>
        </w:rPr>
      </w:pPr>
      <w:r w:rsidRPr="0087394B">
        <w:rPr>
          <w:rFonts w:eastAsia="OfficinaSansBoldITC"/>
          <w:lang w:eastAsia="en-US"/>
        </w:rPr>
        <w:t>Заключение.</w:t>
      </w:r>
    </w:p>
    <w:p w:rsidR="0087394B" w:rsidRPr="0087394B" w:rsidRDefault="0087394B" w:rsidP="0087394B">
      <w:pPr>
        <w:rPr>
          <w:rFonts w:eastAsia="OfficinaSansBoldITC"/>
          <w:lang w:eastAsia="en-US"/>
        </w:rPr>
      </w:pPr>
      <w:r w:rsidRPr="0087394B">
        <w:rPr>
          <w:rFonts w:eastAsia="OfficinaSansBoldITC"/>
          <w:lang w:eastAsia="en-US"/>
        </w:rPr>
        <w:t>Практикум «Сезонные изменения в природе своей местности».</w:t>
      </w:r>
    </w:p>
    <w:p w:rsidR="0087394B" w:rsidRPr="0087394B" w:rsidRDefault="0087394B" w:rsidP="0087394B">
      <w:pPr>
        <w:rPr>
          <w:rFonts w:eastAsia="SchoolBookSanPin"/>
          <w:lang w:eastAsia="en-US"/>
        </w:rPr>
      </w:pPr>
      <w:r w:rsidRPr="0087394B">
        <w:rPr>
          <w:rFonts w:eastAsia="SchoolBookSanPin"/>
          <w:lang w:eastAsia="en-US"/>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Анализ результатов фенологических наблюдений и наблюдений за погодой».</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4. Содержание обучения географии в 6 классе.</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4.1.Оболочки Земл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4.1.1. Гидросфера ‒ водная оболочка Земли.</w:t>
      </w:r>
    </w:p>
    <w:p w:rsidR="0087394B" w:rsidRPr="0087394B" w:rsidRDefault="0087394B" w:rsidP="0087394B">
      <w:pPr>
        <w:rPr>
          <w:rFonts w:eastAsia="SchoolBookSanPin"/>
          <w:lang w:eastAsia="en-US"/>
        </w:rPr>
      </w:pPr>
      <w:r w:rsidRPr="0087394B">
        <w:rPr>
          <w:rFonts w:eastAsia="SchoolBookSanPin"/>
          <w:lang w:eastAsia="en-US"/>
        </w:rPr>
        <w:t>Гидросфера и методы её изучения. Части гидросферы. Мировой круговорот воды. Значение гидросферы.</w:t>
      </w:r>
    </w:p>
    <w:p w:rsidR="0087394B" w:rsidRPr="0087394B" w:rsidRDefault="0087394B" w:rsidP="0087394B">
      <w:pPr>
        <w:rPr>
          <w:rFonts w:eastAsia="SchoolBookSanPin"/>
          <w:lang w:eastAsia="en-US"/>
        </w:rPr>
      </w:pPr>
      <w:r w:rsidRPr="0087394B">
        <w:rPr>
          <w:rFonts w:eastAsia="SchoolBookSanPin"/>
          <w:lang w:eastAsia="en-US"/>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87394B" w:rsidRPr="0087394B" w:rsidRDefault="0087394B" w:rsidP="0087394B">
      <w:pPr>
        <w:rPr>
          <w:rFonts w:eastAsia="SchoolBookSanPin"/>
          <w:lang w:eastAsia="en-US"/>
        </w:rPr>
      </w:pPr>
      <w:r w:rsidRPr="0087394B">
        <w:rPr>
          <w:rFonts w:eastAsia="SchoolBookSanPin"/>
          <w:lang w:eastAsia="en-US"/>
        </w:rPr>
        <w:t>Воды суши. Способы изображения внутренних вод на картах.</w:t>
      </w:r>
    </w:p>
    <w:p w:rsidR="0087394B" w:rsidRPr="0087394B" w:rsidRDefault="0087394B" w:rsidP="0087394B">
      <w:pPr>
        <w:rPr>
          <w:rFonts w:eastAsia="SchoolBookSanPin"/>
          <w:lang w:eastAsia="en-US"/>
        </w:rPr>
      </w:pPr>
      <w:r w:rsidRPr="0087394B">
        <w:rPr>
          <w:rFonts w:eastAsia="SchoolBookSanPin"/>
          <w:lang w:eastAsia="en-US"/>
        </w:rPr>
        <w:t>Реки: горные и равнинные. Речная система, бассейн, водораздел. Пороги и водопады. Питание и режим реки.</w:t>
      </w:r>
    </w:p>
    <w:p w:rsidR="0087394B" w:rsidRPr="0087394B" w:rsidRDefault="0087394B" w:rsidP="0087394B">
      <w:pPr>
        <w:rPr>
          <w:rFonts w:eastAsia="SchoolBookSanPin"/>
          <w:lang w:eastAsia="en-US"/>
        </w:rPr>
      </w:pPr>
      <w:r w:rsidRPr="0087394B">
        <w:rPr>
          <w:rFonts w:eastAsia="SchoolBookSanPin"/>
          <w:lang w:eastAsia="en-US"/>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87394B" w:rsidRPr="0087394B" w:rsidRDefault="0087394B" w:rsidP="0087394B">
      <w:pPr>
        <w:rPr>
          <w:rFonts w:eastAsia="SchoolBookSanPin"/>
          <w:lang w:eastAsia="en-US"/>
        </w:rPr>
      </w:pPr>
      <w:r w:rsidRPr="0087394B">
        <w:rPr>
          <w:rFonts w:eastAsia="SchoolBookSanPin"/>
          <w:lang w:eastAsia="en-US"/>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87394B" w:rsidRPr="0087394B" w:rsidRDefault="0087394B" w:rsidP="0087394B">
      <w:pPr>
        <w:rPr>
          <w:rFonts w:eastAsia="SchoolBookSanPin"/>
          <w:lang w:eastAsia="en-US"/>
        </w:rPr>
      </w:pPr>
      <w:r w:rsidRPr="0087394B">
        <w:rPr>
          <w:rFonts w:eastAsia="SchoolBookSanPin"/>
          <w:lang w:eastAsia="en-US"/>
        </w:rPr>
        <w:t>Многолетняя мерзлота. Болота, их образование.</w:t>
      </w:r>
    </w:p>
    <w:p w:rsidR="0087394B" w:rsidRPr="0087394B" w:rsidRDefault="0087394B" w:rsidP="0087394B">
      <w:pPr>
        <w:rPr>
          <w:rFonts w:eastAsia="SchoolBookSanPin"/>
          <w:lang w:eastAsia="en-US"/>
        </w:rPr>
      </w:pPr>
      <w:r w:rsidRPr="0087394B">
        <w:rPr>
          <w:rFonts w:eastAsia="SchoolBookSanPin"/>
          <w:lang w:eastAsia="en-US"/>
        </w:rPr>
        <w:t>Стихийные явления в гидросфере, методы наблюдения и защиты.</w:t>
      </w:r>
    </w:p>
    <w:p w:rsidR="0087394B" w:rsidRPr="0087394B" w:rsidRDefault="0087394B" w:rsidP="0087394B">
      <w:pPr>
        <w:rPr>
          <w:rFonts w:eastAsia="SchoolBookSanPin"/>
          <w:lang w:eastAsia="en-US"/>
        </w:rPr>
      </w:pPr>
      <w:r w:rsidRPr="0087394B">
        <w:rPr>
          <w:rFonts w:eastAsia="SchoolBookSanPin"/>
          <w:lang w:eastAsia="en-US"/>
        </w:rPr>
        <w:t>Человек и гидросфера. Использование человеком энергии воды.</w:t>
      </w:r>
    </w:p>
    <w:p w:rsidR="0087394B" w:rsidRPr="0087394B" w:rsidRDefault="0087394B" w:rsidP="0087394B">
      <w:pPr>
        <w:rPr>
          <w:rFonts w:eastAsia="SchoolBookSanPin"/>
          <w:lang w:eastAsia="en-US"/>
        </w:rPr>
      </w:pPr>
      <w:r w:rsidRPr="0087394B">
        <w:rPr>
          <w:rFonts w:eastAsia="SchoolBookSanPin"/>
          <w:lang w:eastAsia="en-US"/>
        </w:rPr>
        <w:t>Использование космических методов в исследовании влияния человека на гидросферу.</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4.1.2. Атмосфера ‒ воздушная оболочка Земли.</w:t>
      </w:r>
    </w:p>
    <w:p w:rsidR="0087394B" w:rsidRPr="0087394B" w:rsidRDefault="0087394B" w:rsidP="0087394B">
      <w:pPr>
        <w:rPr>
          <w:rFonts w:eastAsia="SchoolBookSanPin"/>
          <w:lang w:eastAsia="en-US"/>
        </w:rPr>
      </w:pPr>
      <w:r w:rsidRPr="0087394B">
        <w:rPr>
          <w:rFonts w:eastAsia="SchoolBookSanPin"/>
          <w:lang w:eastAsia="en-US"/>
        </w:rPr>
        <w:t>Воздушная оболочка Земли: газовый состав, строение и значение атмосферы.</w:t>
      </w:r>
    </w:p>
    <w:p w:rsidR="0087394B" w:rsidRPr="0087394B" w:rsidRDefault="0087394B" w:rsidP="0087394B">
      <w:pPr>
        <w:rPr>
          <w:rFonts w:eastAsia="SchoolBookSanPin"/>
          <w:lang w:eastAsia="en-US"/>
        </w:rPr>
      </w:pPr>
      <w:r w:rsidRPr="0087394B">
        <w:rPr>
          <w:rFonts w:eastAsia="SchoolBookSanPin"/>
          <w:lang w:eastAsia="en-US"/>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87394B" w:rsidRPr="0087394B" w:rsidRDefault="0087394B" w:rsidP="0087394B">
      <w:pPr>
        <w:rPr>
          <w:rFonts w:eastAsia="SchoolBookSanPin"/>
          <w:lang w:eastAsia="en-US"/>
        </w:rPr>
      </w:pPr>
      <w:r w:rsidRPr="0087394B">
        <w:rPr>
          <w:rFonts w:eastAsia="SchoolBookSanPin"/>
          <w:lang w:eastAsia="en-US"/>
        </w:rPr>
        <w:t>Атмосферное давление. Ветер и причины его возникновения. Роза ветров. Бризы. Муссоны.</w:t>
      </w:r>
    </w:p>
    <w:p w:rsidR="0087394B" w:rsidRPr="0087394B" w:rsidRDefault="0087394B" w:rsidP="0087394B">
      <w:pPr>
        <w:rPr>
          <w:rFonts w:eastAsia="SchoolBookSanPin"/>
          <w:lang w:eastAsia="en-US"/>
        </w:rPr>
      </w:pPr>
      <w:r w:rsidRPr="0087394B">
        <w:rPr>
          <w:rFonts w:eastAsia="SchoolBookSanPin"/>
          <w:lang w:eastAsia="en-US"/>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87394B" w:rsidRPr="0087394B" w:rsidRDefault="0087394B" w:rsidP="0087394B">
      <w:pPr>
        <w:rPr>
          <w:rFonts w:eastAsia="SchoolBookSanPin"/>
          <w:lang w:eastAsia="en-US"/>
        </w:rPr>
      </w:pPr>
      <w:r w:rsidRPr="0087394B">
        <w:rPr>
          <w:rFonts w:eastAsia="SchoolBookSanPin"/>
          <w:lang w:eastAsia="en-US"/>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87394B" w:rsidRPr="0087394B" w:rsidRDefault="0087394B" w:rsidP="0087394B">
      <w:pPr>
        <w:rPr>
          <w:rFonts w:eastAsia="SchoolBookSanPin"/>
          <w:lang w:eastAsia="en-US"/>
        </w:rPr>
      </w:pPr>
      <w:r w:rsidRPr="0087394B">
        <w:rPr>
          <w:rFonts w:eastAsia="SchoolBookSanPin"/>
          <w:lang w:eastAsia="en-US"/>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4.1.3. Биосфера ‒ оболочка жизни.</w:t>
      </w:r>
    </w:p>
    <w:p w:rsidR="0087394B" w:rsidRPr="0087394B" w:rsidRDefault="0087394B" w:rsidP="0087394B">
      <w:pPr>
        <w:rPr>
          <w:rFonts w:eastAsia="SchoolBookSanPin"/>
          <w:lang w:eastAsia="en-US"/>
        </w:rPr>
      </w:pPr>
      <w:r w:rsidRPr="0087394B">
        <w:rPr>
          <w:rFonts w:eastAsia="SchoolBookSanPin"/>
          <w:lang w:eastAsia="en-US"/>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87394B" w:rsidRPr="0087394B" w:rsidRDefault="0087394B" w:rsidP="0087394B">
      <w:pPr>
        <w:rPr>
          <w:rFonts w:eastAsia="SchoolBookSanPin"/>
          <w:lang w:eastAsia="en-US"/>
        </w:rPr>
      </w:pPr>
      <w:r w:rsidRPr="0087394B">
        <w:rPr>
          <w:rFonts w:eastAsia="SchoolBookSanPin"/>
          <w:lang w:eastAsia="en-US"/>
        </w:rPr>
        <w:t>Человек как часть биосферы. Распространение людей на Земле.</w:t>
      </w:r>
    </w:p>
    <w:p w:rsidR="0087394B" w:rsidRPr="0087394B" w:rsidRDefault="0087394B" w:rsidP="0087394B">
      <w:pPr>
        <w:rPr>
          <w:rFonts w:eastAsia="SchoolBookSanPin"/>
          <w:lang w:eastAsia="en-US"/>
        </w:rPr>
      </w:pPr>
      <w:r w:rsidRPr="0087394B">
        <w:rPr>
          <w:rFonts w:eastAsia="SchoolBookSanPin"/>
          <w:lang w:eastAsia="en-US"/>
        </w:rPr>
        <w:t>Исследования и экологические проблемы.</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Характеристика растительности участка местности своего края».</w:t>
      </w:r>
    </w:p>
    <w:p w:rsidR="0087394B" w:rsidRPr="0087394B" w:rsidRDefault="0087394B" w:rsidP="0087394B">
      <w:pPr>
        <w:rPr>
          <w:rFonts w:eastAsia="OfficinaSansBoldITC"/>
          <w:lang w:eastAsia="en-US"/>
        </w:rPr>
      </w:pPr>
      <w:r w:rsidRPr="0087394B">
        <w:rPr>
          <w:rFonts w:eastAsia="OfficinaSansBoldITC"/>
          <w:lang w:eastAsia="en-US"/>
        </w:rPr>
        <w:t>Заключение.</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4.1.4. Природно-территориальные комплексы.</w:t>
      </w:r>
    </w:p>
    <w:p w:rsidR="0087394B" w:rsidRPr="0087394B" w:rsidRDefault="0087394B" w:rsidP="0087394B">
      <w:pPr>
        <w:rPr>
          <w:rFonts w:eastAsia="SchoolBookSanPin"/>
          <w:lang w:eastAsia="en-US"/>
        </w:rPr>
      </w:pPr>
      <w:r w:rsidRPr="0087394B">
        <w:rPr>
          <w:rFonts w:eastAsia="SchoolBookSanPin"/>
          <w:lang w:eastAsia="en-US"/>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rsidR="0087394B" w:rsidRPr="0087394B" w:rsidRDefault="0087394B" w:rsidP="0087394B">
      <w:pPr>
        <w:rPr>
          <w:rFonts w:eastAsia="SchoolBookSanPin"/>
          <w:lang w:eastAsia="en-US"/>
        </w:rPr>
      </w:pPr>
      <w:r w:rsidRPr="0087394B">
        <w:rPr>
          <w:rFonts w:eastAsia="SchoolBookSanPin"/>
          <w:lang w:eastAsia="en-US"/>
        </w:rPr>
        <w:t>Природная среда. Охрана природы. Природные особо охраняемые территории. Всемирное наследие ЮНЕСКО.</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выполняется на местности) «</w:t>
      </w:r>
      <w:r w:rsidRPr="0087394B">
        <w:rPr>
          <w:rFonts w:eastAsia="SchoolBookSanPin"/>
          <w:lang w:eastAsia="en-US"/>
        </w:rPr>
        <w:t>Характеристика локального природного комплекса по плану».</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 Содержание обучения географии в 7 классе.</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1. Главные закономерности природы Земл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1.1. Географическая оболочка.</w:t>
      </w:r>
    </w:p>
    <w:p w:rsidR="0087394B" w:rsidRPr="0087394B" w:rsidRDefault="0087394B" w:rsidP="0087394B">
      <w:pPr>
        <w:rPr>
          <w:rFonts w:eastAsia="SchoolBookSanPin"/>
          <w:lang w:eastAsia="en-US"/>
        </w:rPr>
      </w:pPr>
      <w:r w:rsidRPr="0087394B">
        <w:rPr>
          <w:rFonts w:eastAsia="SchoolBookSanPin"/>
          <w:lang w:eastAsia="en-US"/>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Выявление проявления широтной зональности по картам природных зон».</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1.2. Литосфера и рельеф Земли.</w:t>
      </w:r>
    </w:p>
    <w:p w:rsidR="0087394B" w:rsidRPr="0087394B" w:rsidRDefault="0087394B" w:rsidP="0087394B">
      <w:pPr>
        <w:rPr>
          <w:rFonts w:eastAsia="SchoolBookSanPin"/>
          <w:lang w:eastAsia="en-US"/>
        </w:rPr>
      </w:pPr>
      <w:r w:rsidRPr="0087394B">
        <w:rPr>
          <w:rFonts w:eastAsia="SchoolBookSanPin"/>
          <w:lang w:eastAsia="en-US"/>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1.3. Атмосфера и климаты Земли.</w:t>
      </w:r>
    </w:p>
    <w:p w:rsidR="0087394B" w:rsidRPr="0087394B" w:rsidRDefault="0087394B" w:rsidP="0087394B">
      <w:pPr>
        <w:rPr>
          <w:rFonts w:eastAsia="SchoolBookSanPin"/>
          <w:lang w:eastAsia="en-US"/>
        </w:rPr>
      </w:pPr>
      <w:r w:rsidRPr="0087394B">
        <w:rPr>
          <w:rFonts w:eastAsia="SchoolBookSanPin"/>
          <w:lang w:eastAsia="en-US"/>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Описание климата территории по климатической карте и климатограмме».</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1.4. Мировой океан ‒ основная часть гидросферы.</w:t>
      </w:r>
    </w:p>
    <w:p w:rsidR="0087394B" w:rsidRPr="0087394B" w:rsidRDefault="0087394B" w:rsidP="0087394B">
      <w:pPr>
        <w:rPr>
          <w:rFonts w:eastAsia="SchoolBookSanPin"/>
          <w:lang w:eastAsia="en-US"/>
        </w:rPr>
      </w:pPr>
      <w:r w:rsidRPr="0087394B">
        <w:rPr>
          <w:rFonts w:eastAsia="SchoolBookSanPin"/>
          <w:lang w:eastAsia="en-US"/>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2. Человечество на Земле.</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2.1. Численность населения.</w:t>
      </w:r>
    </w:p>
    <w:p w:rsidR="0087394B" w:rsidRPr="0087394B" w:rsidRDefault="0087394B" w:rsidP="0087394B">
      <w:pPr>
        <w:rPr>
          <w:rFonts w:eastAsia="SchoolBookSanPin"/>
          <w:lang w:eastAsia="en-US"/>
        </w:rPr>
      </w:pPr>
      <w:r w:rsidRPr="0087394B">
        <w:rPr>
          <w:rFonts w:eastAsia="SchoolBookSanPin"/>
          <w:lang w:eastAsia="en-US"/>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2.2. Страны и народы мира.</w:t>
      </w:r>
    </w:p>
    <w:p w:rsidR="0087394B" w:rsidRPr="0087394B" w:rsidRDefault="0087394B" w:rsidP="0087394B">
      <w:pPr>
        <w:rPr>
          <w:rFonts w:eastAsia="SchoolBookSanPin"/>
          <w:lang w:eastAsia="en-US"/>
        </w:rPr>
      </w:pPr>
      <w:r w:rsidRPr="0087394B">
        <w:rPr>
          <w:rFonts w:eastAsia="SchoolBookSanPin"/>
          <w:lang w:eastAsia="en-US"/>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Сравнение занятости населения двух стран по комплексным картам».</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3. Материки и страны.</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3.1. Южные материки.</w:t>
      </w:r>
    </w:p>
    <w:p w:rsidR="0087394B" w:rsidRPr="0087394B" w:rsidRDefault="0087394B" w:rsidP="0087394B">
      <w:pPr>
        <w:rPr>
          <w:rFonts w:eastAsia="SchoolBookSanPin"/>
          <w:lang w:eastAsia="en-US"/>
        </w:rPr>
      </w:pPr>
      <w:r w:rsidRPr="0087394B">
        <w:rPr>
          <w:rFonts w:eastAsia="SchoolBookSanPin"/>
          <w:lang w:eastAsia="en-US"/>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87394B">
        <w:rPr>
          <w:rFonts w:eastAsia="SchoolBookSanPin"/>
          <w:lang w:val="en-US" w:eastAsia="en-US"/>
        </w:rPr>
        <w:t>XX</w:t>
      </w:r>
      <w:r w:rsidRPr="0087394B">
        <w:rPr>
          <w:rFonts w:eastAsia="SchoolBookSanPin"/>
          <w:lang w:eastAsia="en-US"/>
        </w:rPr>
        <w:t>‒</w:t>
      </w:r>
      <w:r w:rsidRPr="0087394B">
        <w:rPr>
          <w:rFonts w:eastAsia="SchoolBookSanPin"/>
          <w:lang w:val="en-US" w:eastAsia="en-US"/>
        </w:rPr>
        <w:t>XXI</w:t>
      </w:r>
      <w:r w:rsidRPr="0087394B">
        <w:rPr>
          <w:rFonts w:eastAsia="SchoolBookSanPin"/>
          <w:lang w:eastAsia="en-US"/>
        </w:rPr>
        <w:t xml:space="preserve"> вв. Современные исследования в Антарктиде. Роль России в открытиях и исследованиях ледового континента.</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3.2. Северные материки.</w:t>
      </w:r>
    </w:p>
    <w:p w:rsidR="0087394B" w:rsidRPr="0087394B" w:rsidRDefault="0087394B" w:rsidP="0087394B">
      <w:pPr>
        <w:rPr>
          <w:rFonts w:eastAsia="SchoolBookSanPin"/>
          <w:lang w:eastAsia="en-US"/>
        </w:rPr>
      </w:pPr>
      <w:r w:rsidRPr="0087394B">
        <w:rPr>
          <w:rFonts w:eastAsia="SchoolBookSanPin"/>
          <w:lang w:eastAsia="en-US"/>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5.3.3. Взаимодействие природы и общества.</w:t>
      </w:r>
    </w:p>
    <w:p w:rsidR="0087394B" w:rsidRPr="0087394B" w:rsidRDefault="0087394B" w:rsidP="0087394B">
      <w:pPr>
        <w:rPr>
          <w:rFonts w:eastAsia="SchoolBookSanPin"/>
          <w:lang w:eastAsia="en-US"/>
        </w:rPr>
      </w:pPr>
      <w:r w:rsidRPr="0087394B">
        <w:rPr>
          <w:rFonts w:eastAsia="SchoolBookSanPin"/>
          <w:lang w:eastAsia="en-US"/>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87394B" w:rsidRPr="0087394B" w:rsidRDefault="0087394B" w:rsidP="0087394B">
      <w:pPr>
        <w:rPr>
          <w:rFonts w:eastAsia="SchoolBookSanPin"/>
          <w:lang w:eastAsia="en-US"/>
        </w:rPr>
      </w:pPr>
      <w:r w:rsidRPr="0087394B">
        <w:rPr>
          <w:rFonts w:eastAsia="SchoolBookSanPin"/>
          <w:lang w:eastAsia="en-US"/>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Характеристика изменений компонентов природы на территории одной из стран мира в результате деятельности человека».</w:t>
      </w:r>
    </w:p>
    <w:p w:rsidR="0087394B" w:rsidRPr="0087394B" w:rsidRDefault="0087394B" w:rsidP="0087394B">
      <w:pPr>
        <w:rPr>
          <w:rFonts w:eastAsia="OfficinaSansBoldITC"/>
          <w:lang w:eastAsia="en-US"/>
        </w:rPr>
      </w:pPr>
      <w:r w:rsidRPr="0087394B">
        <w:rPr>
          <w:rFonts w:eastAsia="OfficinaSansBoldITC"/>
          <w:lang w:eastAsia="en-US"/>
        </w:rPr>
        <w:t>152.6. Содержание обучения географии в 8 классе.</w:t>
      </w:r>
    </w:p>
    <w:p w:rsidR="0087394B" w:rsidRPr="0087394B" w:rsidRDefault="0087394B" w:rsidP="0087394B">
      <w:pPr>
        <w:rPr>
          <w:rFonts w:eastAsia="OfficinaSansBoldITC"/>
          <w:lang w:eastAsia="en-US"/>
        </w:rPr>
      </w:pPr>
      <w:r w:rsidRPr="0087394B">
        <w:rPr>
          <w:rFonts w:eastAsia="OfficinaSansBoldITC"/>
          <w:lang w:eastAsia="en-US"/>
        </w:rPr>
        <w:t>152.6.1. Географическое пространство России.</w:t>
      </w:r>
    </w:p>
    <w:p w:rsidR="0087394B" w:rsidRPr="0087394B" w:rsidRDefault="0087394B" w:rsidP="0087394B">
      <w:pPr>
        <w:rPr>
          <w:rFonts w:eastAsia="OfficinaSansBoldITC"/>
          <w:lang w:eastAsia="en-US"/>
        </w:rPr>
      </w:pPr>
      <w:r w:rsidRPr="0087394B">
        <w:rPr>
          <w:rFonts w:eastAsia="OfficinaSansBoldITC"/>
          <w:lang w:eastAsia="en-US"/>
        </w:rPr>
        <w:t>152.6.1.1. История формирования и освоения территории России.</w:t>
      </w:r>
    </w:p>
    <w:p w:rsidR="0087394B" w:rsidRPr="0087394B" w:rsidRDefault="0087394B" w:rsidP="0087394B">
      <w:pPr>
        <w:rPr>
          <w:rFonts w:eastAsia="SchoolBookSanPin"/>
          <w:lang w:eastAsia="en-US"/>
        </w:rPr>
      </w:pPr>
      <w:r w:rsidRPr="0087394B">
        <w:rPr>
          <w:rFonts w:eastAsia="SchoolBookSanPin"/>
          <w:lang w:eastAsia="en-US"/>
        </w:rPr>
        <w:t xml:space="preserve">История освоения и заселения территории современной России в </w:t>
      </w:r>
      <w:r w:rsidRPr="0087394B">
        <w:rPr>
          <w:rFonts w:eastAsia="SchoolBookSanPin"/>
          <w:lang w:val="en-US" w:eastAsia="en-US"/>
        </w:rPr>
        <w:t>XI</w:t>
      </w:r>
      <w:r w:rsidRPr="0087394B">
        <w:rPr>
          <w:rFonts w:eastAsia="SchoolBookSanPin"/>
          <w:lang w:eastAsia="en-US"/>
        </w:rPr>
        <w:t>‒</w:t>
      </w:r>
      <w:r w:rsidRPr="0087394B">
        <w:rPr>
          <w:rFonts w:eastAsia="SchoolBookSanPin"/>
          <w:lang w:val="en-US" w:eastAsia="en-US"/>
        </w:rPr>
        <w:t>XVI</w:t>
      </w:r>
      <w:r w:rsidRPr="0087394B">
        <w:rPr>
          <w:rFonts w:eastAsia="SchoolBookSanPin"/>
          <w:lang w:eastAsia="en-US"/>
        </w:rPr>
        <w:t xml:space="preserve"> вв. Расширение территории России в </w:t>
      </w:r>
      <w:r w:rsidRPr="0087394B">
        <w:rPr>
          <w:rFonts w:eastAsia="SchoolBookSanPin"/>
          <w:lang w:val="en-US" w:eastAsia="en-US"/>
        </w:rPr>
        <w:t>XVI</w:t>
      </w:r>
      <w:r w:rsidRPr="0087394B">
        <w:rPr>
          <w:rFonts w:eastAsia="SchoolBookSanPin"/>
          <w:lang w:eastAsia="en-US"/>
        </w:rPr>
        <w:t>‒</w:t>
      </w:r>
      <w:r w:rsidRPr="0087394B">
        <w:rPr>
          <w:rFonts w:eastAsia="SchoolBookSanPin"/>
          <w:lang w:val="en-US" w:eastAsia="en-US"/>
        </w:rPr>
        <w:t>XIX</w:t>
      </w:r>
      <w:r w:rsidRPr="0087394B">
        <w:rPr>
          <w:rFonts w:eastAsia="SchoolBookSanPin"/>
          <w:lang w:eastAsia="en-US"/>
        </w:rPr>
        <w:t xml:space="preserve"> вв. Русские первопроходцы. Изменения внешних границ России в ХХ в. Воссоединение Крыма с Россией.</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Представление в виде таблицы сведений об изменении границ России на разных исторических этапах на основе анализа географических карт».</w:t>
      </w:r>
    </w:p>
    <w:p w:rsidR="0087394B" w:rsidRPr="0087394B" w:rsidRDefault="0087394B" w:rsidP="0087394B">
      <w:pPr>
        <w:rPr>
          <w:rFonts w:eastAsia="OfficinaSansBoldITC"/>
          <w:lang w:eastAsia="en-US"/>
        </w:rPr>
      </w:pPr>
      <w:r w:rsidRPr="0087394B">
        <w:rPr>
          <w:rFonts w:eastAsia="OfficinaSansBoldITC"/>
          <w:lang w:eastAsia="en-US"/>
        </w:rPr>
        <w:t>152.6.1.2. Географическое положение и границы России.</w:t>
      </w:r>
    </w:p>
    <w:p w:rsidR="0087394B" w:rsidRPr="0087394B" w:rsidRDefault="0087394B" w:rsidP="0087394B">
      <w:pPr>
        <w:rPr>
          <w:rFonts w:eastAsia="SchoolBookSanPin"/>
          <w:lang w:eastAsia="en-US"/>
        </w:rPr>
      </w:pPr>
      <w:r w:rsidRPr="0087394B">
        <w:rPr>
          <w:rFonts w:eastAsia="SchoolBookSanPin"/>
          <w:lang w:eastAsia="en-US"/>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87394B" w:rsidRPr="0087394B" w:rsidRDefault="0087394B" w:rsidP="0087394B">
      <w:pPr>
        <w:rPr>
          <w:rFonts w:eastAsia="OfficinaSansBoldITC"/>
          <w:lang w:eastAsia="en-US"/>
        </w:rPr>
      </w:pPr>
      <w:r w:rsidRPr="0087394B">
        <w:rPr>
          <w:rFonts w:eastAsia="OfficinaSansBoldITC"/>
          <w:lang w:eastAsia="en-US"/>
        </w:rPr>
        <w:t>152.6.1.3. Время на территории России.</w:t>
      </w:r>
    </w:p>
    <w:p w:rsidR="0087394B" w:rsidRPr="0087394B" w:rsidRDefault="0087394B" w:rsidP="0087394B">
      <w:pPr>
        <w:rPr>
          <w:rFonts w:eastAsia="SchoolBookSanPin"/>
          <w:lang w:eastAsia="en-US"/>
        </w:rPr>
      </w:pPr>
      <w:r w:rsidRPr="0087394B">
        <w:rPr>
          <w:rFonts w:eastAsia="SchoolBookSanPin"/>
          <w:lang w:eastAsia="en-US"/>
        </w:rPr>
        <w:t>Россия на карте часовых поясов мира. Карта часовых зон России. Местное, поясное и зональное время: роль в хозяйстве и жизни людей.</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Определение различия во времени для разных городов России по карте часовых зон».</w:t>
      </w:r>
    </w:p>
    <w:p w:rsidR="0087394B" w:rsidRPr="0087394B" w:rsidRDefault="0087394B" w:rsidP="0087394B">
      <w:pPr>
        <w:rPr>
          <w:rFonts w:eastAsia="OfficinaSansBoldITC"/>
          <w:lang w:eastAsia="en-US"/>
        </w:rPr>
      </w:pPr>
      <w:r w:rsidRPr="0087394B">
        <w:rPr>
          <w:rFonts w:eastAsia="OfficinaSansBoldITC"/>
          <w:lang w:eastAsia="en-US"/>
        </w:rPr>
        <w:t>152.6.1.4. Административно-территориальное устройство России. Районирование территории.</w:t>
      </w:r>
    </w:p>
    <w:p w:rsidR="0087394B" w:rsidRPr="0087394B" w:rsidRDefault="0087394B" w:rsidP="0087394B">
      <w:pPr>
        <w:rPr>
          <w:rFonts w:eastAsia="SchoolBookSanPin"/>
          <w:lang w:eastAsia="en-US"/>
        </w:rPr>
      </w:pPr>
      <w:r w:rsidRPr="0087394B">
        <w:rPr>
          <w:rFonts w:eastAsia="SchoolBookSanPin"/>
          <w:lang w:eastAsia="en-US"/>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87394B" w:rsidRPr="0087394B" w:rsidRDefault="0087394B" w:rsidP="0087394B">
      <w:pPr>
        <w:rPr>
          <w:rFonts w:eastAsia="OfficinaSansBoldITC"/>
          <w:lang w:eastAsia="en-US"/>
        </w:rPr>
      </w:pPr>
      <w:r w:rsidRPr="0087394B">
        <w:rPr>
          <w:rFonts w:eastAsia="OfficinaSansBoldITC"/>
          <w:lang w:eastAsia="en-US"/>
        </w:rPr>
        <w:t>152.6.2. Природа России.</w:t>
      </w:r>
    </w:p>
    <w:p w:rsidR="0087394B" w:rsidRPr="0087394B" w:rsidRDefault="0087394B" w:rsidP="0087394B">
      <w:pPr>
        <w:rPr>
          <w:rFonts w:eastAsia="OfficinaSansBoldITC"/>
          <w:lang w:eastAsia="en-US"/>
        </w:rPr>
      </w:pPr>
      <w:r w:rsidRPr="0087394B">
        <w:rPr>
          <w:rFonts w:eastAsia="OfficinaSansBoldITC"/>
          <w:lang w:eastAsia="en-US"/>
        </w:rPr>
        <w:t>152.6.2.1. Природные условия и ресурсы России.</w:t>
      </w:r>
    </w:p>
    <w:p w:rsidR="0087394B" w:rsidRPr="0087394B" w:rsidRDefault="0087394B" w:rsidP="0087394B">
      <w:pPr>
        <w:rPr>
          <w:rFonts w:eastAsia="SchoolBookSanPin"/>
          <w:lang w:eastAsia="en-US"/>
        </w:rPr>
      </w:pPr>
      <w:r w:rsidRPr="0087394B">
        <w:rPr>
          <w:rFonts w:eastAsia="SchoolBookSanPin"/>
          <w:lang w:eastAsia="en-US"/>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Характеристика природно-ресурсного капитала своего края по картам и статистическим материалам».</w:t>
      </w:r>
    </w:p>
    <w:p w:rsidR="0087394B" w:rsidRPr="0087394B" w:rsidRDefault="0087394B" w:rsidP="0087394B">
      <w:pPr>
        <w:rPr>
          <w:rFonts w:eastAsia="OfficinaSansBoldITC"/>
          <w:lang w:eastAsia="en-US"/>
        </w:rPr>
      </w:pPr>
      <w:r w:rsidRPr="0087394B">
        <w:rPr>
          <w:rFonts w:eastAsia="OfficinaSansBoldITC"/>
          <w:lang w:eastAsia="en-US"/>
        </w:rPr>
        <w:t>152.6.2.2. Геологическое строение, рельеф и полезные ископаемые.</w:t>
      </w:r>
    </w:p>
    <w:p w:rsidR="0087394B" w:rsidRPr="0087394B" w:rsidRDefault="0087394B" w:rsidP="0087394B">
      <w:pPr>
        <w:rPr>
          <w:rFonts w:eastAsia="SchoolBookSanPin"/>
          <w:lang w:eastAsia="en-US"/>
        </w:rPr>
      </w:pPr>
      <w:r w:rsidRPr="0087394B">
        <w:rPr>
          <w:rFonts w:eastAsia="SchoolBookSanPin"/>
          <w:lang w:eastAsia="en-US"/>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87394B" w:rsidRPr="0087394B" w:rsidRDefault="0087394B" w:rsidP="0087394B">
      <w:pPr>
        <w:rPr>
          <w:rFonts w:eastAsia="SchoolBookSanPin"/>
          <w:lang w:eastAsia="en-US"/>
        </w:rPr>
      </w:pPr>
      <w:r w:rsidRPr="0087394B">
        <w:rPr>
          <w:rFonts w:eastAsia="SchoolBookSanPin"/>
          <w:lang w:eastAsia="en-US"/>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Объяснение распространения по территории России опасных геологических явлений», «Объяснение особенностей рельефа своего края».</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6.2.3. Климат и климатические ресурсы.</w:t>
      </w:r>
    </w:p>
    <w:p w:rsidR="0087394B" w:rsidRPr="0087394B" w:rsidRDefault="0087394B" w:rsidP="0087394B">
      <w:pPr>
        <w:rPr>
          <w:rFonts w:eastAsia="SchoolBookSanPin"/>
          <w:lang w:eastAsia="en-US"/>
        </w:rPr>
      </w:pPr>
      <w:r w:rsidRPr="0087394B">
        <w:rPr>
          <w:rFonts w:eastAsia="SchoolBookSanPin"/>
          <w:lang w:eastAsia="en-US"/>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87394B" w:rsidRPr="0087394B" w:rsidRDefault="0087394B" w:rsidP="0087394B">
      <w:pPr>
        <w:rPr>
          <w:rFonts w:eastAsia="SchoolBookSanPin"/>
          <w:lang w:eastAsia="en-US"/>
        </w:rPr>
      </w:pPr>
      <w:r w:rsidRPr="0087394B">
        <w:rPr>
          <w:rFonts w:eastAsia="SchoolBookSanPin"/>
          <w:lang w:eastAsia="en-US"/>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6.2.4. Моря России. Внутренние воды и водные ресурсы.</w:t>
      </w:r>
    </w:p>
    <w:p w:rsidR="0087394B" w:rsidRPr="0087394B" w:rsidRDefault="0087394B" w:rsidP="0087394B">
      <w:pPr>
        <w:rPr>
          <w:rFonts w:eastAsia="SchoolBookSanPin"/>
          <w:lang w:eastAsia="en-US"/>
        </w:rPr>
      </w:pPr>
      <w:r w:rsidRPr="0087394B">
        <w:rPr>
          <w:rFonts w:eastAsia="SchoolBookSanPin"/>
          <w:lang w:eastAsia="en-US"/>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87394B" w:rsidRPr="0087394B" w:rsidRDefault="0087394B" w:rsidP="0087394B">
      <w:pPr>
        <w:rPr>
          <w:rFonts w:eastAsia="SchoolBookSanPin"/>
          <w:lang w:eastAsia="en-US"/>
        </w:rPr>
      </w:pPr>
      <w:r w:rsidRPr="0087394B">
        <w:rPr>
          <w:rFonts w:eastAsia="SchoolBookSanPin"/>
          <w:lang w:eastAsia="en-US"/>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6.2.5. Природно-хозяйственные зоны.</w:t>
      </w:r>
    </w:p>
    <w:p w:rsidR="0087394B" w:rsidRPr="0087394B" w:rsidRDefault="0087394B" w:rsidP="0087394B">
      <w:pPr>
        <w:rPr>
          <w:rFonts w:eastAsia="SchoolBookSanPin"/>
          <w:lang w:eastAsia="en-US"/>
        </w:rPr>
      </w:pPr>
      <w:r w:rsidRPr="0087394B">
        <w:rPr>
          <w:rFonts w:eastAsia="SchoolBookSanPin"/>
          <w:lang w:eastAsia="en-US"/>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87394B" w:rsidRPr="0087394B" w:rsidRDefault="0087394B" w:rsidP="0087394B">
      <w:pPr>
        <w:rPr>
          <w:rFonts w:eastAsia="SchoolBookSanPin"/>
          <w:lang w:eastAsia="en-US"/>
        </w:rPr>
      </w:pPr>
      <w:r w:rsidRPr="0087394B">
        <w:rPr>
          <w:rFonts w:eastAsia="SchoolBookSanPin"/>
          <w:lang w:eastAsia="en-US"/>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87394B" w:rsidRPr="0087394B" w:rsidRDefault="0087394B" w:rsidP="0087394B">
      <w:pPr>
        <w:rPr>
          <w:rFonts w:eastAsia="SchoolBookSanPin"/>
          <w:lang w:eastAsia="en-US"/>
        </w:rPr>
      </w:pPr>
      <w:r w:rsidRPr="0087394B">
        <w:rPr>
          <w:rFonts w:eastAsia="SchoolBookSanPin"/>
          <w:lang w:eastAsia="en-US"/>
        </w:rPr>
        <w:t>Природно-хозяйственные зоны России: взаимосвязь и взаимообусловленность их компонентов.</w:t>
      </w:r>
    </w:p>
    <w:p w:rsidR="0087394B" w:rsidRPr="0087394B" w:rsidRDefault="0087394B" w:rsidP="0087394B">
      <w:pPr>
        <w:rPr>
          <w:rFonts w:eastAsia="SchoolBookSanPin"/>
          <w:lang w:eastAsia="en-US"/>
        </w:rPr>
      </w:pPr>
      <w:r w:rsidRPr="0087394B">
        <w:rPr>
          <w:rFonts w:eastAsia="SchoolBookSanPin"/>
          <w:lang w:eastAsia="en-US"/>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87394B" w:rsidRPr="0087394B" w:rsidRDefault="0087394B" w:rsidP="0087394B">
      <w:pPr>
        <w:rPr>
          <w:rFonts w:eastAsia="SchoolBookSanPin"/>
          <w:lang w:eastAsia="en-US"/>
        </w:rPr>
      </w:pPr>
      <w:r w:rsidRPr="0087394B">
        <w:rPr>
          <w:rFonts w:eastAsia="SchoolBookSanPin"/>
          <w:lang w:eastAsia="en-US"/>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6.3. Население Росси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6.3.1. Численность населения России.</w:t>
      </w:r>
    </w:p>
    <w:p w:rsidR="0087394B" w:rsidRPr="0087394B" w:rsidRDefault="0087394B" w:rsidP="0087394B">
      <w:pPr>
        <w:rPr>
          <w:rFonts w:eastAsia="SchoolBookSanPin"/>
          <w:lang w:eastAsia="en-US"/>
        </w:rPr>
      </w:pPr>
      <w:r w:rsidRPr="0087394B">
        <w:rPr>
          <w:rFonts w:eastAsia="SchoolBookSanPin"/>
          <w:lang w:eastAsia="en-US"/>
        </w:rPr>
        <w:t xml:space="preserve">Динамика численности населения России в </w:t>
      </w:r>
      <w:r w:rsidRPr="0087394B">
        <w:rPr>
          <w:rFonts w:eastAsia="SchoolBookSanPin"/>
          <w:lang w:val="en-US" w:eastAsia="en-US"/>
        </w:rPr>
        <w:t>XX</w:t>
      </w:r>
      <w:r w:rsidRPr="0087394B">
        <w:rPr>
          <w:rFonts w:eastAsia="SchoolBookSanPin"/>
          <w:lang w:eastAsia="en-US"/>
        </w:rPr>
        <w:t>‒</w:t>
      </w:r>
      <w:r w:rsidRPr="0087394B">
        <w:rPr>
          <w:rFonts w:eastAsia="SchoolBookSanPin"/>
          <w:lang w:val="en-US" w:eastAsia="en-US"/>
        </w:rPr>
        <w:t>XXI</w:t>
      </w:r>
      <w:r w:rsidRPr="0087394B">
        <w:rPr>
          <w:rFonts w:eastAsia="SchoolBookSanPin"/>
          <w:lang w:eastAsia="en-US"/>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6.3.2. Территориальные особенности размещения населения России.</w:t>
      </w:r>
    </w:p>
    <w:p w:rsidR="0087394B" w:rsidRPr="0087394B" w:rsidRDefault="0087394B" w:rsidP="0087394B">
      <w:pPr>
        <w:rPr>
          <w:rFonts w:eastAsia="SchoolBookSanPin"/>
          <w:lang w:eastAsia="en-US"/>
        </w:rPr>
      </w:pPr>
      <w:r w:rsidRPr="0087394B">
        <w:rPr>
          <w:rFonts w:eastAsia="SchoolBookSanPin"/>
          <w:lang w:eastAsia="en-US"/>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6.3.3. Народы и религии России.</w:t>
      </w:r>
    </w:p>
    <w:p w:rsidR="0087394B" w:rsidRPr="0087394B" w:rsidRDefault="0087394B" w:rsidP="0087394B">
      <w:pPr>
        <w:rPr>
          <w:rFonts w:eastAsia="SchoolBookSanPin"/>
          <w:lang w:eastAsia="en-US"/>
        </w:rPr>
      </w:pPr>
      <w:r w:rsidRPr="0087394B">
        <w:rPr>
          <w:rFonts w:eastAsia="SchoolBookSanPin"/>
          <w:lang w:eastAsia="en-US"/>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Построение картограммы «Доля титульных этносов в численности населения республик и автономных округов Российской Федераци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6.3.4. Половой и возрастной состав населения России.</w:t>
      </w:r>
    </w:p>
    <w:p w:rsidR="0087394B" w:rsidRPr="0087394B" w:rsidRDefault="0087394B" w:rsidP="0087394B">
      <w:pPr>
        <w:rPr>
          <w:rFonts w:eastAsia="SchoolBookSanPin"/>
          <w:lang w:eastAsia="en-US"/>
        </w:rPr>
      </w:pPr>
      <w:r w:rsidRPr="0087394B">
        <w:rPr>
          <w:rFonts w:eastAsia="SchoolBookSanPin"/>
          <w:lang w:eastAsia="en-US"/>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Объяснение динамики половозрастного состава населения России на основе анализа половозрастных пирамид».</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6.3.5. Человеческий капитал России.</w:t>
      </w:r>
    </w:p>
    <w:p w:rsidR="0087394B" w:rsidRPr="0087394B" w:rsidRDefault="0087394B" w:rsidP="0087394B">
      <w:pPr>
        <w:rPr>
          <w:rFonts w:eastAsia="SchoolBookSanPin"/>
          <w:lang w:eastAsia="en-US"/>
        </w:rPr>
      </w:pPr>
      <w:r w:rsidRPr="0087394B">
        <w:rPr>
          <w:rFonts w:eastAsia="SchoolBookSanPin"/>
          <w:lang w:eastAsia="en-US"/>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Классификация федеральных округов по особенностям естественного и механического движения населения».</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 Содержание обучения географии в 9 классе.</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1. Хозяйство Росси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1.1. Общая характеристика хозяйства России.</w:t>
      </w:r>
    </w:p>
    <w:p w:rsidR="0087394B" w:rsidRPr="0087394B" w:rsidRDefault="0087394B" w:rsidP="0087394B">
      <w:pPr>
        <w:rPr>
          <w:rFonts w:eastAsia="SchoolBookSanPin"/>
          <w:lang w:eastAsia="en-US"/>
        </w:rPr>
      </w:pPr>
      <w:r w:rsidRPr="0087394B">
        <w:rPr>
          <w:rFonts w:eastAsia="SchoolBookSanPin"/>
          <w:lang w:eastAsia="en-US"/>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87394B" w:rsidRPr="0087394B" w:rsidRDefault="0087394B" w:rsidP="0087394B">
      <w:pPr>
        <w:rPr>
          <w:rFonts w:eastAsia="SchoolBookSanPin"/>
          <w:lang w:eastAsia="en-US"/>
        </w:rPr>
      </w:pPr>
      <w:r w:rsidRPr="0087394B">
        <w:rPr>
          <w:rFonts w:eastAsia="SchoolBookSanPin"/>
          <w:lang w:eastAsia="en-US"/>
        </w:rPr>
        <w:t>Производственный капитал. Распределение производственного капитала по территории страны. Условия и факторы размещения хозяйства.</w:t>
      </w:r>
    </w:p>
    <w:p w:rsidR="0087394B" w:rsidRPr="0087394B" w:rsidRDefault="0087394B" w:rsidP="0087394B">
      <w:pPr>
        <w:rPr>
          <w:lang w:eastAsia="en-US"/>
        </w:rPr>
      </w:pPr>
      <w:r w:rsidRPr="0087394B">
        <w:rPr>
          <w:lang w:eastAsia="en-US"/>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 xml:space="preserve">7.1.2. Топливно-энергетический комплекс (далее </w:t>
      </w:r>
      <w:r w:rsidRPr="0087394B">
        <w:rPr>
          <w:rFonts w:eastAsia="SchoolBookSanPin"/>
          <w:lang w:eastAsia="en-US"/>
        </w:rPr>
        <w:t xml:space="preserve">– </w:t>
      </w:r>
      <w:r w:rsidRPr="0087394B">
        <w:rPr>
          <w:rFonts w:eastAsia="OfficinaSansBoldITC"/>
          <w:lang w:eastAsia="en-US"/>
        </w:rPr>
        <w:t>ТЭК).</w:t>
      </w:r>
    </w:p>
    <w:p w:rsidR="0087394B" w:rsidRPr="0087394B" w:rsidRDefault="0087394B" w:rsidP="0087394B">
      <w:pPr>
        <w:rPr>
          <w:rFonts w:eastAsia="SchoolBookSanPin"/>
          <w:lang w:eastAsia="en-US"/>
        </w:rPr>
      </w:pPr>
      <w:r w:rsidRPr="0087394B">
        <w:rPr>
          <w:rFonts w:eastAsia="SchoolBookSanPin"/>
          <w:lang w:eastAsia="en-US"/>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России на период до 2035 года, утвержденной распоряжением Правительства Российской Федерации от 9 июня 2020 г. № 1523-р.</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1.3. Металлургический комплекс.</w:t>
      </w:r>
    </w:p>
    <w:p w:rsidR="0087394B" w:rsidRPr="0087394B" w:rsidRDefault="0087394B" w:rsidP="0087394B">
      <w:pPr>
        <w:rPr>
          <w:rFonts w:eastAsia="SchoolBookSanPin"/>
          <w:lang w:eastAsia="en-US"/>
        </w:rPr>
      </w:pPr>
      <w:r w:rsidRPr="0087394B">
        <w:rPr>
          <w:rFonts w:eastAsia="SchoolBookSanPin"/>
          <w:lang w:eastAsia="en-US"/>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rsidR="0087394B" w:rsidRPr="0087394B" w:rsidRDefault="0087394B" w:rsidP="0087394B">
      <w:pPr>
        <w:rPr>
          <w:rFonts w:eastAsia="SchoolBookSanPin"/>
          <w:lang w:eastAsia="en-US"/>
        </w:rPr>
      </w:pPr>
      <w:r w:rsidRPr="0087394B">
        <w:rPr>
          <w:rFonts w:eastAsia="SchoolBookSanPin"/>
          <w:lang w:eastAsia="en-US"/>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1.4. Машиностроительный комплекс.</w:t>
      </w:r>
    </w:p>
    <w:p w:rsidR="0087394B" w:rsidRPr="0087394B" w:rsidRDefault="0087394B" w:rsidP="0087394B">
      <w:pPr>
        <w:rPr>
          <w:rFonts w:eastAsia="SchoolBookSanPin"/>
          <w:lang w:eastAsia="en-US"/>
        </w:rPr>
      </w:pPr>
      <w:r w:rsidRPr="0087394B">
        <w:rPr>
          <w:rFonts w:eastAsia="SchoolBookSanPin"/>
          <w:lang w:eastAsia="en-US"/>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87394B" w:rsidRPr="0087394B" w:rsidRDefault="0087394B" w:rsidP="0087394B">
      <w:pPr>
        <w:rPr>
          <w:rFonts w:eastAsia="SchoolBookSanPin"/>
          <w:lang w:eastAsia="en-US"/>
        </w:rPr>
      </w:pPr>
      <w:r w:rsidRPr="0087394B">
        <w:rPr>
          <w:rFonts w:eastAsia="SchoolBookSanPin"/>
          <w:lang w:eastAsia="en-US"/>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rsidR="0087394B" w:rsidRPr="0087394B" w:rsidRDefault="0087394B" w:rsidP="0087394B">
      <w:pPr>
        <w:rPr>
          <w:rFonts w:eastAsia="OfficinaSansBoldITC"/>
          <w:lang w:eastAsia="en-US"/>
        </w:rPr>
      </w:pPr>
      <w:r w:rsidRPr="0087394B">
        <w:rPr>
          <w:rFonts w:eastAsia="SchoolBookSanPin"/>
          <w:lang w:eastAsia="en-US"/>
        </w:rPr>
        <w:t xml:space="preserve"> 152.</w:t>
      </w:r>
      <w:r w:rsidRPr="0087394B">
        <w:rPr>
          <w:rFonts w:eastAsia="OfficinaSansBoldITC"/>
          <w:lang w:eastAsia="en-US"/>
        </w:rPr>
        <w:t>7.1.5. Химико-лесной комплекс.</w:t>
      </w:r>
    </w:p>
    <w:p w:rsidR="0087394B" w:rsidRPr="0087394B" w:rsidRDefault="0087394B" w:rsidP="0087394B">
      <w:pPr>
        <w:rPr>
          <w:rFonts w:eastAsia="OfficinaSansBoldITC"/>
          <w:lang w:eastAsia="en-US"/>
        </w:rPr>
      </w:pPr>
      <w:r w:rsidRPr="0087394B">
        <w:rPr>
          <w:rFonts w:eastAsia="OfficinaSansBoldITC"/>
          <w:lang w:eastAsia="en-US"/>
        </w:rPr>
        <w:t>Химическая промышленность.</w:t>
      </w:r>
    </w:p>
    <w:p w:rsidR="0087394B" w:rsidRPr="0087394B" w:rsidRDefault="0087394B" w:rsidP="0087394B">
      <w:pPr>
        <w:rPr>
          <w:rFonts w:eastAsia="SchoolBookSanPin"/>
          <w:lang w:eastAsia="en-US"/>
        </w:rPr>
      </w:pPr>
      <w:r w:rsidRPr="0087394B">
        <w:rPr>
          <w:rFonts w:eastAsia="SchoolBookSanPin"/>
          <w:lang w:eastAsia="en-US"/>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87394B" w:rsidRPr="0087394B" w:rsidRDefault="0087394B" w:rsidP="0087394B">
      <w:pPr>
        <w:rPr>
          <w:rFonts w:eastAsia="OfficinaSansBoldITC"/>
          <w:lang w:eastAsia="en-US"/>
        </w:rPr>
      </w:pPr>
      <w:r w:rsidRPr="0087394B">
        <w:rPr>
          <w:rFonts w:eastAsia="OfficinaSansBoldITC"/>
          <w:lang w:eastAsia="en-US"/>
        </w:rPr>
        <w:t>Лесопромышленный комплекс.</w:t>
      </w:r>
    </w:p>
    <w:p w:rsidR="0087394B" w:rsidRPr="0087394B" w:rsidRDefault="0087394B" w:rsidP="0087394B">
      <w:pPr>
        <w:rPr>
          <w:rFonts w:eastAsia="SchoolBookSanPin"/>
          <w:lang w:eastAsia="en-US"/>
        </w:rPr>
      </w:pPr>
      <w:r w:rsidRPr="0087394B">
        <w:rPr>
          <w:rFonts w:eastAsia="SchoolBookSanPin"/>
          <w:lang w:eastAsia="en-US"/>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87394B" w:rsidRPr="0087394B" w:rsidRDefault="0087394B" w:rsidP="0087394B">
      <w:pPr>
        <w:rPr>
          <w:rFonts w:eastAsia="SchoolBookSanPin"/>
          <w:lang w:eastAsia="en-US"/>
        </w:rPr>
      </w:pPr>
      <w:r w:rsidRPr="0087394B">
        <w:rPr>
          <w:rFonts w:eastAsia="SchoolBookSanPin"/>
          <w:lang w:eastAsia="en-US"/>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87394B">
        <w:rPr>
          <w:rFonts w:eastAsia="SchoolBookSanPin"/>
          <w:lang w:val="en-US" w:eastAsia="en-US"/>
        </w:rPr>
        <w:t>II</w:t>
      </w:r>
      <w:r w:rsidRPr="0087394B">
        <w:rPr>
          <w:rFonts w:eastAsia="SchoolBookSanPin"/>
          <w:lang w:eastAsia="en-US"/>
        </w:rPr>
        <w:t xml:space="preserve"> и </w:t>
      </w:r>
      <w:r w:rsidRPr="0087394B">
        <w:rPr>
          <w:rFonts w:eastAsia="SchoolBookSanPin"/>
          <w:lang w:val="en-US" w:eastAsia="en-US"/>
        </w:rPr>
        <w:t>III</w:t>
      </w:r>
      <w:r w:rsidRPr="0087394B">
        <w:rPr>
          <w:rFonts w:eastAsia="SchoolBookSanPin"/>
          <w:lang w:eastAsia="en-US"/>
        </w:rPr>
        <w:t>, Приложения № 1 и № 18) с целью определения перспектив и проблем развития комплекса».</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1.6. Агропромышленный комплекс (далее - АПК).</w:t>
      </w:r>
    </w:p>
    <w:p w:rsidR="0087394B" w:rsidRPr="0087394B" w:rsidRDefault="0087394B" w:rsidP="0087394B">
      <w:pPr>
        <w:rPr>
          <w:rFonts w:eastAsia="SchoolBookSanPin"/>
          <w:lang w:eastAsia="en-US"/>
        </w:rPr>
      </w:pPr>
      <w:r w:rsidRPr="0087394B">
        <w:rPr>
          <w:rFonts w:eastAsia="SchoolBookSanPin"/>
          <w:lang w:eastAsia="en-US"/>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87394B" w:rsidRPr="0087394B" w:rsidRDefault="0087394B" w:rsidP="0087394B">
      <w:pPr>
        <w:rPr>
          <w:rFonts w:eastAsia="SchoolBookSanPin"/>
          <w:lang w:eastAsia="en-US"/>
        </w:rPr>
      </w:pPr>
      <w:r w:rsidRPr="0087394B">
        <w:rPr>
          <w:rFonts w:eastAsia="SchoolBookSanPin"/>
          <w:lang w:eastAsia="en-US"/>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rsidR="0087394B" w:rsidRPr="0087394B" w:rsidRDefault="0087394B" w:rsidP="0087394B">
      <w:pPr>
        <w:rPr>
          <w:rFonts w:eastAsia="SchoolBookSanPin"/>
          <w:lang w:eastAsia="en-US"/>
        </w:rPr>
      </w:pPr>
      <w:r w:rsidRPr="0087394B">
        <w:rPr>
          <w:rFonts w:eastAsia="OfficinaSansBoldITC"/>
          <w:lang w:eastAsia="en-US"/>
        </w:rPr>
        <w:t xml:space="preserve">Практическая работа. </w:t>
      </w:r>
      <w:r w:rsidRPr="0087394B">
        <w:rPr>
          <w:rFonts w:eastAsia="SchoolBookSanPin"/>
          <w:lang w:eastAsia="en-US"/>
        </w:rPr>
        <w:t>«Определение влияния природных и социальных факторов на размещение отраслей АПК».</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1.7. Инфраструктурный комплекс.</w:t>
      </w:r>
    </w:p>
    <w:p w:rsidR="0087394B" w:rsidRPr="0087394B" w:rsidRDefault="0087394B" w:rsidP="0087394B">
      <w:pPr>
        <w:rPr>
          <w:rFonts w:eastAsia="SchoolBookSanPin"/>
          <w:lang w:eastAsia="en-US"/>
        </w:rPr>
      </w:pPr>
      <w:r w:rsidRPr="0087394B">
        <w:rPr>
          <w:rFonts w:eastAsia="SchoolBookSanPin"/>
          <w:lang w:eastAsia="en-US"/>
        </w:rPr>
        <w:t>Состав: транспорт, информационная инфраструктура; сфера обслуживания, рекреационное хозяйство ‒ место и значение в хозяйстве.</w:t>
      </w:r>
    </w:p>
    <w:p w:rsidR="0087394B" w:rsidRPr="0087394B" w:rsidRDefault="0087394B" w:rsidP="0087394B">
      <w:pPr>
        <w:rPr>
          <w:rFonts w:eastAsia="SchoolBookSanPin"/>
          <w:lang w:eastAsia="en-US"/>
        </w:rPr>
      </w:pPr>
      <w:r w:rsidRPr="0087394B">
        <w:rPr>
          <w:rFonts w:eastAsia="SchoolBookSanPin"/>
          <w:lang w:eastAsia="en-US"/>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87394B" w:rsidRPr="0087394B" w:rsidRDefault="0087394B" w:rsidP="0087394B">
      <w:pPr>
        <w:rPr>
          <w:rFonts w:eastAsia="SchoolBookSanPin"/>
          <w:lang w:eastAsia="en-US"/>
        </w:rPr>
      </w:pPr>
      <w:r w:rsidRPr="0087394B">
        <w:rPr>
          <w:rFonts w:eastAsia="SchoolBookSanPin"/>
          <w:lang w:eastAsia="en-US"/>
        </w:rPr>
        <w:t>Транспорт и охрана окружающей среды.</w:t>
      </w:r>
    </w:p>
    <w:p w:rsidR="0087394B" w:rsidRPr="0087394B" w:rsidRDefault="0087394B" w:rsidP="0087394B">
      <w:pPr>
        <w:rPr>
          <w:rFonts w:eastAsia="SchoolBookSanPin"/>
          <w:lang w:eastAsia="en-US"/>
        </w:rPr>
      </w:pPr>
      <w:r w:rsidRPr="0087394B">
        <w:rPr>
          <w:rFonts w:eastAsia="SchoolBookSanPin"/>
          <w:lang w:eastAsia="en-US"/>
        </w:rPr>
        <w:t>Информационная инфраструктура. Рекреационное хозяйство. Особенности сферы обслуживания своего края.</w:t>
      </w:r>
    </w:p>
    <w:p w:rsidR="0087394B" w:rsidRPr="0087394B" w:rsidRDefault="0087394B" w:rsidP="0087394B">
      <w:pPr>
        <w:rPr>
          <w:rFonts w:eastAsia="SchoolBookSanPin"/>
          <w:lang w:eastAsia="en-US"/>
        </w:rPr>
      </w:pPr>
      <w:r w:rsidRPr="0087394B">
        <w:rPr>
          <w:rFonts w:eastAsia="SchoolBookSanPin"/>
          <w:lang w:eastAsia="en-US"/>
        </w:rPr>
        <w:t>Проблемы и перспективы развития комплекса. Стратегия развития транспорта России на период до 2030 года, утвержденная распоряжением Правительства Российской Федерации от 27 ноября 2021 г. № 3363-р.</w:t>
      </w:r>
    </w:p>
    <w:p w:rsidR="0087394B" w:rsidRPr="0087394B" w:rsidRDefault="0087394B" w:rsidP="0087394B">
      <w:pPr>
        <w:rPr>
          <w:rFonts w:eastAsia="SchoolBookSanPin"/>
          <w:lang w:eastAsia="en-US"/>
        </w:rPr>
      </w:pPr>
      <w:r w:rsidRPr="0087394B">
        <w:rPr>
          <w:rFonts w:eastAsia="SchoolBookSanPin"/>
          <w:lang w:eastAsia="en-US"/>
        </w:rPr>
        <w:t>Федеральный проект «Информационная инфраструктура».</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1.8. Обобщение знаний.</w:t>
      </w:r>
    </w:p>
    <w:p w:rsidR="0087394B" w:rsidRPr="0087394B" w:rsidRDefault="0087394B" w:rsidP="0087394B">
      <w:pPr>
        <w:rPr>
          <w:rFonts w:eastAsia="SchoolBookSanPin"/>
          <w:lang w:eastAsia="en-US"/>
        </w:rPr>
      </w:pPr>
      <w:r w:rsidRPr="0087394B">
        <w:rPr>
          <w:rFonts w:eastAsia="SchoolBookSanPin"/>
          <w:lang w:eastAsia="en-US"/>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rsidR="0087394B" w:rsidRPr="0087394B" w:rsidRDefault="0087394B" w:rsidP="0087394B">
      <w:pPr>
        <w:rPr>
          <w:rFonts w:eastAsia="SchoolBookSanPin"/>
          <w:lang w:eastAsia="en-US"/>
        </w:rPr>
      </w:pPr>
      <w:r w:rsidRPr="0087394B">
        <w:rPr>
          <w:rFonts w:eastAsia="SchoolBookSanPin"/>
          <w:lang w:eastAsia="en-US"/>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rsidR="0087394B" w:rsidRPr="0087394B" w:rsidRDefault="0087394B" w:rsidP="0087394B">
      <w:pPr>
        <w:rPr>
          <w:rFonts w:eastAsia="SchoolBookSanPin"/>
          <w:lang w:eastAsia="en-US"/>
        </w:rPr>
      </w:pPr>
      <w:r w:rsidRPr="0087394B">
        <w:rPr>
          <w:rFonts w:eastAsia="OfficinaSansBoldITC"/>
          <w:lang w:eastAsia="en-US"/>
        </w:rPr>
        <w:t>Практическая работа «</w:t>
      </w:r>
      <w:r w:rsidRPr="0087394B">
        <w:rPr>
          <w:rFonts w:eastAsia="SchoolBookSanPin"/>
          <w:lang w:eastAsia="en-US"/>
        </w:rPr>
        <w:t>Сравнительная оценка вклада отдельных отраслей хозяйства в загрязнение окружающей среды на основе анализа статистических материалов».</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2. Регионы Росси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2.1. Западный макрорегион (Европейская часть) России.</w:t>
      </w:r>
    </w:p>
    <w:p w:rsidR="0087394B" w:rsidRPr="0087394B" w:rsidRDefault="0087394B" w:rsidP="0087394B">
      <w:pPr>
        <w:rPr>
          <w:rFonts w:eastAsia="SchoolBookSanPin"/>
          <w:lang w:eastAsia="en-US"/>
        </w:rPr>
      </w:pPr>
      <w:r w:rsidRPr="0087394B">
        <w:rPr>
          <w:rFonts w:eastAsia="SchoolBookSanPin"/>
          <w:lang w:eastAsia="en-US"/>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87394B" w:rsidRPr="0087394B" w:rsidRDefault="0087394B" w:rsidP="0087394B">
      <w:pPr>
        <w:rPr>
          <w:rFonts w:eastAsia="SchoolBookSanPin"/>
          <w:lang w:eastAsia="en-US"/>
        </w:rPr>
      </w:pPr>
      <w:r w:rsidRPr="0087394B">
        <w:rPr>
          <w:rFonts w:eastAsia="OfficinaSansBoldITC"/>
          <w:lang w:eastAsia="en-US"/>
        </w:rPr>
        <w:t>Практические работы: «</w:t>
      </w:r>
      <w:r w:rsidRPr="0087394B">
        <w:rPr>
          <w:rFonts w:eastAsia="SchoolBookSanPin"/>
          <w:lang w:eastAsia="en-US"/>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2.2. Восточный макрорегион (Азиатская часть) России.</w:t>
      </w:r>
    </w:p>
    <w:p w:rsidR="0087394B" w:rsidRPr="0087394B" w:rsidRDefault="0087394B" w:rsidP="0087394B">
      <w:pPr>
        <w:rPr>
          <w:rFonts w:eastAsia="SchoolBookSanPin"/>
          <w:lang w:eastAsia="en-US"/>
        </w:rPr>
      </w:pPr>
      <w:r w:rsidRPr="0087394B">
        <w:rPr>
          <w:rFonts w:eastAsia="SchoolBookSanPin"/>
          <w:lang w:eastAsia="en-US"/>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87394B" w:rsidRPr="0087394B" w:rsidRDefault="0087394B" w:rsidP="0087394B">
      <w:pPr>
        <w:rPr>
          <w:lang w:eastAsia="en-US"/>
        </w:rPr>
      </w:pPr>
      <w:r w:rsidRPr="0087394B">
        <w:rPr>
          <w:rFonts w:eastAsia="OfficinaSansBoldITC"/>
          <w:lang w:eastAsia="en-US"/>
        </w:rPr>
        <w:t>Практические работы: «</w:t>
      </w:r>
      <w:r w:rsidRPr="0087394B">
        <w:rPr>
          <w:rFonts w:eastAsia="SchoolBookSanPin"/>
          <w:lang w:eastAsia="en-US"/>
        </w:rPr>
        <w:t>Сравнение человеческого капитала двух географических районов (субъектов Российской Федерации) по заданным критериям», «</w:t>
      </w:r>
      <w:r w:rsidRPr="0087394B">
        <w:rPr>
          <w:lang w:eastAsia="en-US"/>
        </w:rPr>
        <w:t>Выявление факторов размещения предприятий одного из промышленных кластеров Дальнего Востока (по выбору)».</w:t>
      </w:r>
      <w:r w:rsidRPr="0087394B">
        <w:rPr>
          <w:lang w:val="en-US" w:eastAsia="en-US"/>
        </w:rPr>
        <w:t> </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2.3. Обобщение знаний.</w:t>
      </w:r>
    </w:p>
    <w:p w:rsidR="0087394B" w:rsidRPr="0087394B" w:rsidRDefault="0087394B" w:rsidP="0087394B">
      <w:pPr>
        <w:rPr>
          <w:rFonts w:eastAsia="SchoolBookSanPin"/>
          <w:lang w:eastAsia="en-US"/>
        </w:rPr>
      </w:pPr>
      <w:r w:rsidRPr="0087394B">
        <w:rPr>
          <w:rFonts w:eastAsia="SchoolBookSanPin"/>
          <w:lang w:eastAsia="en-US"/>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7.3. Россия в современном мире.</w:t>
      </w:r>
    </w:p>
    <w:p w:rsidR="0087394B" w:rsidRPr="0087394B" w:rsidRDefault="0087394B" w:rsidP="0087394B">
      <w:pPr>
        <w:rPr>
          <w:rFonts w:eastAsia="SchoolBookSanPin"/>
          <w:lang w:eastAsia="en-US"/>
        </w:rPr>
      </w:pPr>
      <w:r w:rsidRPr="0087394B">
        <w:rPr>
          <w:rFonts w:eastAsia="SchoolBookSanPin"/>
          <w:lang w:eastAsia="en-US"/>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rsidR="0087394B" w:rsidRPr="0087394B" w:rsidRDefault="0087394B" w:rsidP="0087394B">
      <w:pPr>
        <w:rPr>
          <w:lang w:eastAsia="en-US"/>
        </w:rPr>
      </w:pPr>
      <w:r w:rsidRPr="0087394B">
        <w:rPr>
          <w:rFonts w:eastAsia="SchoolBookSanPin"/>
          <w:lang w:eastAsia="en-US"/>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r w:rsidRPr="0087394B">
        <w:rPr>
          <w:lang w:eastAsia="en-US"/>
        </w:rPr>
        <w:t>.</w:t>
      </w:r>
    </w:p>
    <w:p w:rsidR="0087394B" w:rsidRPr="0087394B" w:rsidRDefault="0087394B" w:rsidP="0087394B">
      <w:pPr>
        <w:rPr>
          <w:rFonts w:eastAsia="OfficinaSansBoldITC"/>
          <w:lang w:eastAsia="en-US"/>
        </w:rPr>
      </w:pPr>
      <w:r w:rsidRPr="0087394B">
        <w:rPr>
          <w:rFonts w:eastAsia="SchoolBookSanPin"/>
          <w:lang w:eastAsia="en-US"/>
        </w:rPr>
        <w:t>152.</w:t>
      </w:r>
      <w:r w:rsidRPr="0087394B">
        <w:rPr>
          <w:rFonts w:eastAsia="OfficinaSansBoldITC"/>
          <w:lang w:eastAsia="en-US"/>
        </w:rPr>
        <w:t xml:space="preserve">8. Планируемые результаты освоения географии. </w:t>
      </w:r>
    </w:p>
    <w:p w:rsidR="0087394B" w:rsidRPr="0087394B" w:rsidRDefault="0087394B" w:rsidP="0087394B">
      <w:pPr>
        <w:rPr>
          <w:rFonts w:eastAsia="SchoolBookSanPin"/>
          <w:lang w:eastAsia="en-US"/>
        </w:rPr>
      </w:pPr>
      <w:r w:rsidRPr="0087394B">
        <w:rPr>
          <w:rFonts w:eastAsia="SchoolBookSanPin"/>
          <w:lang w:eastAsia="en-US"/>
        </w:rPr>
        <w:t>152.</w:t>
      </w:r>
      <w:r w:rsidRPr="0087394B">
        <w:rPr>
          <w:rFonts w:eastAsia="OfficinaSansBoldITC"/>
          <w:lang w:eastAsia="en-US"/>
        </w:rPr>
        <w:t>8.1. </w:t>
      </w:r>
      <w:r w:rsidRPr="0087394B">
        <w:rPr>
          <w:rFonts w:eastAsia="SchoolBookSanPin"/>
          <w:lang w:eastAsia="en-US"/>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87394B" w:rsidRPr="0087394B" w:rsidRDefault="0087394B" w:rsidP="0087394B">
      <w:pPr>
        <w:rPr>
          <w:rFonts w:eastAsia="SchoolBookSanPin"/>
          <w:lang w:eastAsia="en-US"/>
        </w:rPr>
      </w:pPr>
      <w:r w:rsidRPr="0087394B">
        <w:rPr>
          <w:rFonts w:eastAsia="SchoolBookSanPin"/>
          <w:lang w:eastAsia="en-US"/>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87394B" w:rsidRPr="0087394B" w:rsidRDefault="0087394B" w:rsidP="0087394B">
      <w:pPr>
        <w:rPr>
          <w:rFonts w:eastAsia="SchoolBookSanPin"/>
          <w:lang w:eastAsia="en-US"/>
        </w:rPr>
      </w:pPr>
      <w:r w:rsidRPr="0087394B">
        <w:rPr>
          <w:rFonts w:eastAsia="SchoolBookSanPin"/>
          <w:lang w:eastAsia="en-US"/>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87394B" w:rsidRPr="0087394B" w:rsidRDefault="0087394B" w:rsidP="0087394B">
      <w:pPr>
        <w:rPr>
          <w:rFonts w:eastAsia="SchoolBookSanPin"/>
          <w:lang w:eastAsia="en-US"/>
        </w:rPr>
      </w:pPr>
      <w:r w:rsidRPr="0087394B">
        <w:rPr>
          <w:rFonts w:eastAsia="SchoolBookSanPin"/>
          <w:lang w:eastAsia="en-US"/>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87394B" w:rsidRPr="0087394B" w:rsidRDefault="0087394B" w:rsidP="0087394B">
      <w:pPr>
        <w:rPr>
          <w:rFonts w:eastAsia="SchoolBookSanPin"/>
          <w:lang w:eastAsia="en-US"/>
        </w:rPr>
      </w:pPr>
      <w:r w:rsidRPr="0087394B">
        <w:rPr>
          <w:rFonts w:eastAsia="SchoolBookSanPin"/>
          <w:lang w:eastAsia="en-US"/>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87394B" w:rsidRPr="0087394B" w:rsidRDefault="0087394B" w:rsidP="0087394B">
      <w:pPr>
        <w:rPr>
          <w:rFonts w:eastAsia="SchoolBookSanPin"/>
          <w:lang w:eastAsia="en-US"/>
        </w:rPr>
      </w:pPr>
      <w:r w:rsidRPr="0087394B">
        <w:rPr>
          <w:rFonts w:eastAsia="SchoolBookSanPin"/>
          <w:lang w:eastAsia="en-US"/>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87394B" w:rsidRPr="0087394B" w:rsidRDefault="0087394B" w:rsidP="0087394B">
      <w:pPr>
        <w:rPr>
          <w:rFonts w:eastAsia="SchoolBookSanPin"/>
          <w:lang w:eastAsia="en-US"/>
        </w:rPr>
      </w:pPr>
      <w:r w:rsidRPr="0087394B">
        <w:rPr>
          <w:rFonts w:eastAsia="SchoolBookSanPin"/>
          <w:lang w:eastAsia="en-US"/>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87394B" w:rsidRPr="0087394B" w:rsidRDefault="0087394B" w:rsidP="0087394B">
      <w:pPr>
        <w:rPr>
          <w:rFonts w:eastAsia="SchoolBookSanPin"/>
          <w:lang w:eastAsia="en-US"/>
        </w:rPr>
      </w:pPr>
      <w:r w:rsidRPr="0087394B">
        <w:rPr>
          <w:rFonts w:eastAsia="SchoolBookSanPin"/>
          <w:lang w:eastAsia="en-US"/>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94B" w:rsidRPr="0087394B" w:rsidRDefault="0087394B" w:rsidP="0087394B">
      <w:pPr>
        <w:rPr>
          <w:rFonts w:eastAsia="SchoolBookSanPin"/>
          <w:lang w:eastAsia="en-US"/>
        </w:rPr>
      </w:pPr>
      <w:r w:rsidRPr="0087394B">
        <w:rPr>
          <w:rFonts w:eastAsia="SchoolBookSanPin"/>
          <w:lang w:eastAsia="en-US"/>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94B" w:rsidRPr="0087394B" w:rsidRDefault="0087394B" w:rsidP="0087394B">
      <w:pPr>
        <w:rPr>
          <w:rFonts w:eastAsia="SchoolBookSanPin"/>
          <w:lang w:eastAsia="en-US"/>
        </w:rPr>
      </w:pPr>
      <w:r w:rsidRPr="0087394B">
        <w:rPr>
          <w:rFonts w:eastAsia="SchoolBookSanPin"/>
          <w:lang w:eastAsia="en-US"/>
        </w:rPr>
        <w:t xml:space="preserve">152.8.2. В результате изучения географ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94B" w:rsidRPr="0087394B" w:rsidRDefault="0087394B" w:rsidP="0087394B">
      <w:pPr>
        <w:rPr>
          <w:rFonts w:eastAsia="SchoolBookSanPin"/>
          <w:lang w:eastAsia="en-US"/>
        </w:rPr>
      </w:pPr>
      <w:r w:rsidRPr="0087394B">
        <w:rPr>
          <w:rFonts w:eastAsia="OfficinaSansBoldITC"/>
          <w:lang w:eastAsia="en-US"/>
        </w:rPr>
        <w:t>152.8.2.1. </w:t>
      </w:r>
      <w:r w:rsidRPr="0087394B">
        <w:rPr>
          <w:rFonts w:eastAsia="SchoolBookSanPin"/>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ыявлять и характеризовать существенные признаки географических объектов, процессов и явлений;</w:t>
      </w:r>
    </w:p>
    <w:p w:rsidR="0087394B" w:rsidRPr="0087394B" w:rsidRDefault="0087394B" w:rsidP="0087394B">
      <w:pPr>
        <w:rPr>
          <w:rFonts w:eastAsia="SchoolBookSanPin"/>
          <w:lang w:eastAsia="en-US"/>
        </w:rPr>
      </w:pPr>
      <w:r w:rsidRPr="0087394B">
        <w:rPr>
          <w:rFonts w:eastAsia="SchoolBookSanPin"/>
          <w:lang w:eastAsia="en-US"/>
        </w:rPr>
        <w:t>устанавливать существенный признак классификации географических объектов, процессов и явлений, основания для их сравнения;</w:t>
      </w:r>
    </w:p>
    <w:p w:rsidR="0087394B" w:rsidRPr="0087394B" w:rsidRDefault="0087394B" w:rsidP="0087394B">
      <w:pPr>
        <w:rPr>
          <w:rFonts w:eastAsia="SchoolBookSanPin"/>
          <w:lang w:eastAsia="en-US"/>
        </w:rPr>
      </w:pPr>
      <w:r w:rsidRPr="0087394B">
        <w:rPr>
          <w:rFonts w:eastAsia="SchoolBookSanPin"/>
          <w:lang w:eastAsia="en-US"/>
        </w:rPr>
        <w:t>выявлять закономерности и противоречия в рассматриваемых фактах и данных наблюдений с учётом предложенной географической задачи;</w:t>
      </w:r>
    </w:p>
    <w:p w:rsidR="0087394B" w:rsidRPr="0087394B" w:rsidRDefault="0087394B" w:rsidP="0087394B">
      <w:pPr>
        <w:rPr>
          <w:rFonts w:eastAsia="SchoolBookSanPin"/>
          <w:lang w:eastAsia="en-US"/>
        </w:rPr>
      </w:pPr>
      <w:r w:rsidRPr="0087394B">
        <w:rPr>
          <w:rFonts w:eastAsia="SchoolBookSanPin"/>
          <w:lang w:eastAsia="en-US"/>
        </w:rPr>
        <w:t>выявлять дефициты географической информации, данных, необходимых для решения поставленной задачи;</w:t>
      </w:r>
    </w:p>
    <w:p w:rsidR="0087394B" w:rsidRPr="0087394B" w:rsidRDefault="0087394B" w:rsidP="0087394B">
      <w:pPr>
        <w:rPr>
          <w:rFonts w:eastAsia="SchoolBookSanPin"/>
          <w:lang w:eastAsia="en-US"/>
        </w:rPr>
      </w:pPr>
      <w:r w:rsidRPr="0087394B">
        <w:rPr>
          <w:rFonts w:eastAsia="SchoolBookSanPin"/>
          <w:lang w:eastAsia="en-US"/>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87394B" w:rsidRPr="0087394B" w:rsidRDefault="0087394B" w:rsidP="0087394B">
      <w:pPr>
        <w:rPr>
          <w:rFonts w:eastAsia="SchoolBookSanPin"/>
          <w:lang w:eastAsia="en-US"/>
        </w:rPr>
      </w:pPr>
      <w:r w:rsidRPr="0087394B">
        <w:rPr>
          <w:rFonts w:eastAsia="SchoolBookSanPin"/>
          <w:lang w:eastAsia="en-US"/>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87394B" w:rsidRPr="0087394B" w:rsidRDefault="0087394B" w:rsidP="0087394B">
      <w:pPr>
        <w:rPr>
          <w:rFonts w:eastAsia="SchoolBookSanPin"/>
          <w:lang w:eastAsia="en-US"/>
        </w:rPr>
      </w:pPr>
      <w:r w:rsidRPr="0087394B">
        <w:rPr>
          <w:rFonts w:eastAsia="SchoolBookSanPin"/>
          <w:lang w:eastAsia="en-US"/>
        </w:rPr>
        <w:t>152.</w:t>
      </w:r>
      <w:r w:rsidRPr="0087394B">
        <w:rPr>
          <w:rFonts w:eastAsia="OfficinaSansBoldITC"/>
          <w:lang w:eastAsia="en-US"/>
        </w:rPr>
        <w:t>8.2.2. </w:t>
      </w:r>
      <w:r w:rsidRPr="0087394B">
        <w:rPr>
          <w:rFonts w:eastAsia="SchoolBookSanPin"/>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использовать географические вопросы как исследовательский инструмент познания;</w:t>
      </w:r>
    </w:p>
    <w:p w:rsidR="0087394B" w:rsidRPr="0087394B" w:rsidRDefault="0087394B" w:rsidP="0087394B">
      <w:pPr>
        <w:rPr>
          <w:rFonts w:eastAsia="SchoolBookSanPin"/>
          <w:lang w:eastAsia="en-US"/>
        </w:rPr>
      </w:pPr>
      <w:r w:rsidRPr="0087394B">
        <w:rPr>
          <w:rFonts w:eastAsia="SchoolBookSanPin"/>
          <w:lang w:eastAsia="en-US"/>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87394B" w:rsidRPr="0087394B" w:rsidRDefault="0087394B" w:rsidP="0087394B">
      <w:pPr>
        <w:rPr>
          <w:rFonts w:eastAsia="SchoolBookSanPin"/>
          <w:lang w:eastAsia="en-US"/>
        </w:rPr>
      </w:pPr>
      <w:r w:rsidRPr="0087394B">
        <w:rPr>
          <w:rFonts w:eastAsia="SchoolBookSanPin"/>
          <w:lang w:eastAsia="en-US"/>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87394B" w:rsidRPr="0087394B" w:rsidRDefault="0087394B" w:rsidP="0087394B">
      <w:pPr>
        <w:rPr>
          <w:rFonts w:eastAsia="SchoolBookSanPin"/>
          <w:lang w:eastAsia="en-US"/>
        </w:rPr>
      </w:pPr>
      <w:r w:rsidRPr="0087394B">
        <w:rPr>
          <w:rFonts w:eastAsia="SchoolBookSanPin"/>
          <w:lang w:eastAsia="en-US"/>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87394B" w:rsidRPr="0087394B" w:rsidRDefault="0087394B" w:rsidP="0087394B">
      <w:pPr>
        <w:rPr>
          <w:rFonts w:eastAsia="SchoolBookSanPin"/>
          <w:lang w:eastAsia="en-US"/>
        </w:rPr>
      </w:pPr>
      <w:r w:rsidRPr="0087394B">
        <w:rPr>
          <w:rFonts w:eastAsia="SchoolBookSanPin"/>
          <w:lang w:eastAsia="en-US"/>
        </w:rPr>
        <w:t>оценивать достоверность информации, полученной в ходе географического исследования;</w:t>
      </w:r>
    </w:p>
    <w:p w:rsidR="0087394B" w:rsidRPr="0087394B" w:rsidRDefault="0087394B" w:rsidP="0087394B">
      <w:pPr>
        <w:rPr>
          <w:rFonts w:eastAsia="SchoolBookSanPin"/>
          <w:lang w:eastAsia="en-US"/>
        </w:rPr>
      </w:pPr>
      <w:r w:rsidRPr="0087394B">
        <w:rPr>
          <w:rFonts w:eastAsia="SchoolBookSanPin"/>
          <w:lang w:eastAsia="en-US"/>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87394B" w:rsidRPr="0087394B" w:rsidRDefault="0087394B" w:rsidP="0087394B">
      <w:pPr>
        <w:rPr>
          <w:rFonts w:eastAsia="SchoolBookSanPin"/>
          <w:lang w:eastAsia="en-US"/>
        </w:rPr>
      </w:pPr>
      <w:r w:rsidRPr="0087394B">
        <w:rPr>
          <w:rFonts w:eastAsia="SchoolBookSanPin"/>
          <w:lang w:eastAsia="en-US"/>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87394B" w:rsidRPr="0087394B" w:rsidRDefault="0087394B" w:rsidP="0087394B">
      <w:pPr>
        <w:rPr>
          <w:rFonts w:eastAsia="SchoolBookSanPin"/>
          <w:lang w:eastAsia="en-US"/>
        </w:rPr>
      </w:pPr>
      <w:r w:rsidRPr="0087394B">
        <w:rPr>
          <w:rFonts w:eastAsia="OfficinaSansBoldITC"/>
          <w:lang w:eastAsia="en-US"/>
        </w:rPr>
        <w:t>152.8.2.3. </w:t>
      </w:r>
      <w:r w:rsidRPr="0087394B">
        <w:rPr>
          <w:rFonts w:eastAsia="SchoolBookSanPin"/>
          <w:lang w:eastAsia="en-US"/>
        </w:rPr>
        <w:t>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87394B" w:rsidRPr="0087394B" w:rsidRDefault="0087394B" w:rsidP="0087394B">
      <w:pPr>
        <w:rPr>
          <w:rFonts w:eastAsia="SchoolBookSanPin"/>
          <w:lang w:eastAsia="en-US"/>
        </w:rPr>
      </w:pPr>
      <w:r w:rsidRPr="0087394B">
        <w:rPr>
          <w:rFonts w:eastAsia="SchoolBookSanPin"/>
          <w:lang w:eastAsia="en-US"/>
        </w:rPr>
        <w:t>выбирать, анализировать и интерпретировать географическую информацию различных видов и форм представления;</w:t>
      </w:r>
    </w:p>
    <w:p w:rsidR="0087394B" w:rsidRPr="0087394B" w:rsidRDefault="0087394B" w:rsidP="0087394B">
      <w:pPr>
        <w:rPr>
          <w:rFonts w:eastAsia="SchoolBookSanPin"/>
          <w:lang w:eastAsia="en-US"/>
        </w:rPr>
      </w:pPr>
      <w:r w:rsidRPr="0087394B">
        <w:rPr>
          <w:rFonts w:eastAsia="SchoolBookSanPin"/>
          <w:lang w:eastAsia="en-US"/>
        </w:rPr>
        <w:t>находить сходные аргументы, подтверждающие или опровергающие одну и ту же идею, в различных источниках географической информации;</w:t>
      </w:r>
    </w:p>
    <w:p w:rsidR="0087394B" w:rsidRPr="0087394B" w:rsidRDefault="0087394B" w:rsidP="0087394B">
      <w:pPr>
        <w:rPr>
          <w:rFonts w:eastAsia="SchoolBookSanPin"/>
          <w:lang w:eastAsia="en-US"/>
        </w:rPr>
      </w:pPr>
      <w:r w:rsidRPr="0087394B">
        <w:rPr>
          <w:rFonts w:eastAsia="SchoolBookSanPin"/>
          <w:lang w:eastAsia="en-US"/>
        </w:rPr>
        <w:t>самостоятельно выбирать оптимальную форму представления географической информации;</w:t>
      </w:r>
    </w:p>
    <w:p w:rsidR="0087394B" w:rsidRPr="0087394B" w:rsidRDefault="0087394B" w:rsidP="0087394B">
      <w:pPr>
        <w:rPr>
          <w:rFonts w:eastAsia="SchoolBookSanPin"/>
          <w:lang w:eastAsia="en-US"/>
        </w:rPr>
      </w:pPr>
      <w:r w:rsidRPr="0087394B">
        <w:rPr>
          <w:rFonts w:eastAsia="SchoolBookSanPin"/>
          <w:lang w:eastAsia="en-US"/>
        </w:rPr>
        <w:t>оценивать надёжность географической информации по критериям, предложенным учителем или сформулированным самостоятельно;</w:t>
      </w:r>
    </w:p>
    <w:p w:rsidR="0087394B" w:rsidRPr="0087394B" w:rsidRDefault="0087394B" w:rsidP="0087394B">
      <w:pPr>
        <w:rPr>
          <w:rFonts w:eastAsia="SchoolBookSanPin"/>
          <w:lang w:eastAsia="en-US"/>
        </w:rPr>
      </w:pPr>
      <w:r w:rsidRPr="0087394B">
        <w:rPr>
          <w:rFonts w:eastAsia="SchoolBookSanPin"/>
          <w:lang w:eastAsia="en-US"/>
        </w:rPr>
        <w:t>систематизировать географическую информацию в разных формах.</w:t>
      </w:r>
    </w:p>
    <w:p w:rsidR="0087394B" w:rsidRPr="0087394B" w:rsidRDefault="0087394B" w:rsidP="0087394B">
      <w:pPr>
        <w:rPr>
          <w:rFonts w:eastAsia="SchoolBookSanPin"/>
          <w:lang w:eastAsia="en-US"/>
        </w:rPr>
      </w:pPr>
      <w:r w:rsidRPr="0087394B">
        <w:rPr>
          <w:rFonts w:eastAsia="OfficinaSansBoldITC"/>
          <w:lang w:eastAsia="en-US"/>
        </w:rPr>
        <w:t>152.8.2.4. </w:t>
      </w:r>
      <w:r w:rsidRPr="0087394B">
        <w:rPr>
          <w:rFonts w:eastAsia="SchoolBookSanPin"/>
          <w:lang w:eastAsia="en-US"/>
        </w:rPr>
        <w:t>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формулировать суждения, выражать свою точку зрения по географическим аспектам различных вопросов в устных и письменных текстах;</w:t>
      </w:r>
    </w:p>
    <w:p w:rsidR="0087394B" w:rsidRPr="0087394B" w:rsidRDefault="0087394B" w:rsidP="0087394B">
      <w:pPr>
        <w:rPr>
          <w:rFonts w:eastAsia="SchoolBookSanPin"/>
          <w:lang w:eastAsia="en-US"/>
        </w:rPr>
      </w:pPr>
      <w:r w:rsidRPr="0087394B">
        <w:rPr>
          <w:rFonts w:eastAsia="SchoolBookSanPin"/>
          <w:lang w:eastAsia="en-US"/>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7394B" w:rsidRPr="0087394B" w:rsidRDefault="0087394B" w:rsidP="0087394B">
      <w:pPr>
        <w:rPr>
          <w:rFonts w:eastAsia="SchoolBookSanPin"/>
          <w:lang w:eastAsia="en-US"/>
        </w:rPr>
      </w:pPr>
      <w:r w:rsidRPr="0087394B">
        <w:rPr>
          <w:rFonts w:eastAsia="SchoolBookSanPin"/>
          <w:lang w:eastAsia="en-US"/>
        </w:rPr>
        <w:t>сопоставлять свои суждения по географическим вопросам с суждениями других участников диалога, обнаруживать различие и сходство позиций;</w:t>
      </w:r>
    </w:p>
    <w:p w:rsidR="0087394B" w:rsidRPr="0087394B" w:rsidRDefault="0087394B" w:rsidP="0087394B">
      <w:pPr>
        <w:rPr>
          <w:rFonts w:eastAsia="SchoolBookSanPin"/>
          <w:lang w:eastAsia="en-US"/>
        </w:rPr>
      </w:pPr>
      <w:r w:rsidRPr="0087394B">
        <w:rPr>
          <w:rFonts w:eastAsia="SchoolBookSanPin"/>
          <w:lang w:eastAsia="en-US"/>
        </w:rPr>
        <w:t>публично представлять результаты выполненного исследования или проекта.</w:t>
      </w:r>
    </w:p>
    <w:p w:rsidR="0087394B" w:rsidRPr="0087394B" w:rsidRDefault="0087394B" w:rsidP="0087394B">
      <w:pPr>
        <w:rPr>
          <w:rFonts w:eastAsia="SchoolBookSanPin"/>
          <w:lang w:eastAsia="en-US"/>
        </w:rPr>
      </w:pPr>
      <w:r w:rsidRPr="0087394B">
        <w:rPr>
          <w:rFonts w:eastAsia="OfficinaSansBoldITC"/>
          <w:lang w:eastAsia="en-US"/>
        </w:rPr>
        <w:t>152.8.2.5. </w:t>
      </w:r>
      <w:r w:rsidRPr="0087394B">
        <w:rPr>
          <w:rFonts w:eastAsia="SchoolBookSanPin"/>
          <w:lang w:eastAsia="en-US"/>
        </w:rPr>
        <w:t>У обучающегося будут сформированы умения самоорганизации как части регуля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rFonts w:eastAsia="SchoolBookSanPin"/>
          <w:lang w:eastAsia="en-US"/>
        </w:rPr>
      </w:pPr>
      <w:r w:rsidRPr="0087394B">
        <w:rPr>
          <w:rFonts w:eastAsia="SchoolBookSanPin"/>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7394B" w:rsidRPr="0087394B" w:rsidRDefault="0087394B" w:rsidP="0087394B">
      <w:pPr>
        <w:rPr>
          <w:rFonts w:eastAsia="SchoolBookSanPin"/>
          <w:lang w:eastAsia="en-US"/>
        </w:rPr>
      </w:pPr>
      <w:r w:rsidRPr="0087394B">
        <w:rPr>
          <w:rFonts w:eastAsia="OfficinaSansBoldITC"/>
          <w:lang w:eastAsia="en-US"/>
        </w:rPr>
        <w:t>152.8.2.6. </w:t>
      </w:r>
      <w:r w:rsidRPr="0087394B">
        <w:rPr>
          <w:rFonts w:eastAsia="SchoolBookSanPin"/>
          <w:lang w:eastAsia="en-US"/>
        </w:rPr>
        <w:t>У обучающегося будут сформированы умения совместной деятельности:</w:t>
      </w:r>
    </w:p>
    <w:p w:rsidR="0087394B" w:rsidRPr="0087394B" w:rsidRDefault="0087394B" w:rsidP="0087394B">
      <w:pPr>
        <w:rPr>
          <w:rFonts w:eastAsia="SchoolBookSanPin"/>
          <w:lang w:eastAsia="en-US"/>
        </w:rPr>
      </w:pPr>
      <w:r w:rsidRPr="0087394B">
        <w:rPr>
          <w:rFonts w:eastAsia="SchoolBookSanPin"/>
          <w:lang w:eastAsia="en-US"/>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87394B" w:rsidRPr="0087394B" w:rsidRDefault="0087394B" w:rsidP="0087394B">
      <w:pPr>
        <w:rPr>
          <w:rFonts w:eastAsia="SchoolBookSanPin"/>
          <w:lang w:eastAsia="en-US"/>
        </w:rPr>
      </w:pPr>
      <w:r w:rsidRPr="0087394B">
        <w:rPr>
          <w:rFonts w:eastAsia="SchoolBookSanPin"/>
          <w:lang w:eastAsia="en-US"/>
        </w:rPr>
        <w:t>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394B" w:rsidRPr="0087394B" w:rsidRDefault="0087394B" w:rsidP="0087394B">
      <w:pPr>
        <w:rPr>
          <w:rFonts w:eastAsia="SchoolBookSanPin"/>
          <w:lang w:eastAsia="en-US"/>
        </w:rPr>
      </w:pPr>
      <w:r w:rsidRPr="0087394B">
        <w:rPr>
          <w:rFonts w:eastAsia="SchoolBookSanPin"/>
          <w:lang w:eastAsia="en-US"/>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87394B" w:rsidRPr="0087394B" w:rsidRDefault="0087394B" w:rsidP="0087394B">
      <w:pPr>
        <w:rPr>
          <w:rFonts w:eastAsia="SchoolBookSanPin"/>
          <w:lang w:eastAsia="en-US"/>
        </w:rPr>
      </w:pPr>
      <w:r w:rsidRPr="0087394B">
        <w:rPr>
          <w:rFonts w:eastAsia="OfficinaSansBoldITC"/>
          <w:lang w:eastAsia="en-US"/>
        </w:rPr>
        <w:t>152.8.2.7. </w:t>
      </w:r>
      <w:r w:rsidRPr="0087394B">
        <w:rPr>
          <w:rFonts w:eastAsia="SchoolBookSanPin"/>
          <w:lang w:eastAsia="en-US"/>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ладеть способами самоконтроля и рефлексии;</w:t>
      </w:r>
    </w:p>
    <w:p w:rsidR="0087394B" w:rsidRPr="0087394B" w:rsidRDefault="0087394B" w:rsidP="0087394B">
      <w:pPr>
        <w:rPr>
          <w:rFonts w:eastAsia="SchoolBookSanPin"/>
          <w:lang w:eastAsia="en-US"/>
        </w:rPr>
      </w:pPr>
      <w:r w:rsidRPr="0087394B">
        <w:rPr>
          <w:rFonts w:eastAsia="SchoolBookSanPin"/>
          <w:lang w:eastAsia="en-US"/>
        </w:rPr>
        <w:t>объяснять причины достижения (недостижения) результатов деятельности, давать оценку приобретённому опыту;</w:t>
      </w:r>
    </w:p>
    <w:p w:rsidR="0087394B" w:rsidRPr="0087394B" w:rsidRDefault="0087394B" w:rsidP="0087394B">
      <w:pPr>
        <w:rPr>
          <w:rFonts w:eastAsia="SchoolBookSanPin"/>
          <w:lang w:eastAsia="en-US"/>
        </w:rPr>
      </w:pPr>
      <w:r w:rsidRPr="0087394B">
        <w:rPr>
          <w:rFonts w:eastAsia="SchoolBookSanPin"/>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87394B" w:rsidRPr="0087394B" w:rsidRDefault="0087394B" w:rsidP="0087394B">
      <w:pPr>
        <w:rPr>
          <w:rFonts w:eastAsia="SchoolBookSanPin"/>
          <w:lang w:eastAsia="en-US"/>
        </w:rPr>
      </w:pPr>
      <w:r w:rsidRPr="0087394B">
        <w:rPr>
          <w:rFonts w:eastAsia="SchoolBookSanPin"/>
          <w:lang w:eastAsia="en-US"/>
        </w:rPr>
        <w:t>оценивать соответствие результата цели и условиям;</w:t>
      </w:r>
    </w:p>
    <w:p w:rsidR="0087394B" w:rsidRPr="0087394B" w:rsidRDefault="0087394B" w:rsidP="0087394B">
      <w:pPr>
        <w:rPr>
          <w:rFonts w:eastAsia="SchoolBookSanPin"/>
          <w:lang w:eastAsia="en-US"/>
        </w:rPr>
      </w:pPr>
      <w:r w:rsidRPr="0087394B">
        <w:rPr>
          <w:rFonts w:eastAsia="SchoolBookSanPin"/>
          <w:lang w:eastAsia="en-US"/>
        </w:rPr>
        <w:t>принятие себя и других:</w:t>
      </w:r>
    </w:p>
    <w:p w:rsidR="0087394B" w:rsidRPr="0087394B" w:rsidRDefault="0087394B" w:rsidP="0087394B">
      <w:pPr>
        <w:rPr>
          <w:rFonts w:eastAsia="SchoolBookSanPin"/>
          <w:lang w:eastAsia="en-US"/>
        </w:rPr>
      </w:pPr>
      <w:r w:rsidRPr="0087394B">
        <w:rPr>
          <w:rFonts w:eastAsia="SchoolBookSanPin"/>
          <w:lang w:eastAsia="en-US"/>
        </w:rPr>
        <w:t>осознанно относиться к другому человеку, его мнению;</w:t>
      </w:r>
    </w:p>
    <w:p w:rsidR="0087394B" w:rsidRPr="0087394B" w:rsidRDefault="0087394B" w:rsidP="0087394B">
      <w:pPr>
        <w:rPr>
          <w:rFonts w:eastAsia="SchoolBookSanPin"/>
          <w:lang w:eastAsia="en-US"/>
        </w:rPr>
      </w:pPr>
      <w:r w:rsidRPr="0087394B">
        <w:rPr>
          <w:rFonts w:eastAsia="SchoolBookSanPin"/>
          <w:lang w:eastAsia="en-US"/>
        </w:rPr>
        <w:t>признавать своё право на ошибку и такое же право другого.</w:t>
      </w:r>
    </w:p>
    <w:p w:rsidR="0087394B" w:rsidRPr="0087394B" w:rsidRDefault="0087394B" w:rsidP="0087394B">
      <w:pPr>
        <w:rPr>
          <w:rFonts w:eastAsia="OfficinaSansBoldITC"/>
          <w:lang w:eastAsia="en-US"/>
        </w:rPr>
      </w:pPr>
      <w:r w:rsidRPr="0087394B">
        <w:rPr>
          <w:rFonts w:eastAsia="OfficinaSansBoldITC"/>
          <w:lang w:eastAsia="en-US"/>
        </w:rPr>
        <w:t>152.8.</w:t>
      </w:r>
      <w:r w:rsidRPr="0087394B">
        <w:rPr>
          <w:rFonts w:eastAsia="SchoolBookSanPin"/>
          <w:lang w:eastAsia="en-US"/>
        </w:rPr>
        <w:t xml:space="preserve">3. Предметные результаты освоения программы по географии. К концу 5 класса обучающийся научится: </w:t>
      </w:r>
    </w:p>
    <w:p w:rsidR="0087394B" w:rsidRPr="0087394B" w:rsidRDefault="0087394B" w:rsidP="0087394B">
      <w:pPr>
        <w:rPr>
          <w:rFonts w:eastAsia="SchoolBookSanPin"/>
          <w:lang w:eastAsia="en-US"/>
        </w:rPr>
      </w:pPr>
      <w:r w:rsidRPr="0087394B">
        <w:rPr>
          <w:rFonts w:eastAsia="SchoolBookSanPin"/>
          <w:lang w:eastAsia="en-US"/>
        </w:rPr>
        <w:t>приводить примеры географических объектов, процессов и явлений, изучаемых различными ветвями географической науки;</w:t>
      </w:r>
    </w:p>
    <w:p w:rsidR="0087394B" w:rsidRPr="0087394B" w:rsidRDefault="0087394B" w:rsidP="0087394B">
      <w:pPr>
        <w:rPr>
          <w:rFonts w:eastAsia="SchoolBookSanPin"/>
          <w:lang w:eastAsia="en-US"/>
        </w:rPr>
      </w:pPr>
      <w:r w:rsidRPr="0087394B">
        <w:rPr>
          <w:rFonts w:eastAsia="SchoolBookSanPin"/>
          <w:lang w:eastAsia="en-US"/>
        </w:rPr>
        <w:t>приводить примеры методов исследования, применяемых в географии;</w:t>
      </w:r>
    </w:p>
    <w:p w:rsidR="0087394B" w:rsidRPr="0087394B" w:rsidRDefault="0087394B" w:rsidP="0087394B">
      <w:pPr>
        <w:rPr>
          <w:rFonts w:eastAsia="SchoolBookSanPin"/>
          <w:lang w:eastAsia="en-US"/>
        </w:rPr>
      </w:pPr>
      <w:r w:rsidRPr="0087394B">
        <w:rPr>
          <w:rFonts w:eastAsia="SchoolBookSanPin"/>
          <w:lang w:eastAsia="en-US"/>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87394B" w:rsidRPr="0087394B" w:rsidRDefault="0087394B" w:rsidP="0087394B">
      <w:pPr>
        <w:rPr>
          <w:rFonts w:eastAsia="SchoolBookSanPin"/>
          <w:lang w:eastAsia="en-US"/>
        </w:rPr>
      </w:pPr>
      <w:r w:rsidRPr="0087394B">
        <w:rPr>
          <w:rFonts w:eastAsia="SchoolBookSanPin"/>
          <w:lang w:eastAsia="en-US"/>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87394B" w:rsidRPr="0087394B" w:rsidRDefault="0087394B" w:rsidP="0087394B">
      <w:pPr>
        <w:rPr>
          <w:rFonts w:eastAsia="SchoolBookSanPin"/>
          <w:lang w:eastAsia="en-US"/>
        </w:rPr>
      </w:pPr>
      <w:r w:rsidRPr="0087394B">
        <w:rPr>
          <w:rFonts w:eastAsia="SchoolBookSanPin"/>
          <w:lang w:eastAsia="en-US"/>
        </w:rPr>
        <w:t>иметь представление о вкладе великих путешественников в изучение Земли;</w:t>
      </w:r>
    </w:p>
    <w:p w:rsidR="0087394B" w:rsidRPr="0087394B" w:rsidRDefault="0087394B" w:rsidP="0087394B">
      <w:pPr>
        <w:rPr>
          <w:rFonts w:eastAsia="SchoolBookSanPin"/>
          <w:lang w:eastAsia="en-US"/>
        </w:rPr>
      </w:pPr>
      <w:r w:rsidRPr="0087394B">
        <w:rPr>
          <w:rFonts w:eastAsia="SchoolBookSanPin"/>
          <w:lang w:eastAsia="en-US"/>
        </w:rPr>
        <w:t>описывать и сравнивать маршруты их путешествий;</w:t>
      </w:r>
    </w:p>
    <w:p w:rsidR="0087394B" w:rsidRPr="0087394B" w:rsidRDefault="0087394B" w:rsidP="0087394B">
      <w:pPr>
        <w:rPr>
          <w:rFonts w:eastAsia="SchoolBookSanPin"/>
          <w:lang w:eastAsia="en-US"/>
        </w:rPr>
      </w:pPr>
      <w:r w:rsidRPr="0087394B">
        <w:rPr>
          <w:rFonts w:eastAsia="SchoolBookSanPin"/>
          <w:lang w:eastAsia="en-US"/>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87394B" w:rsidRPr="0087394B" w:rsidRDefault="0087394B" w:rsidP="0087394B">
      <w:pPr>
        <w:rPr>
          <w:rFonts w:eastAsia="SchoolBookSanPin"/>
          <w:lang w:eastAsia="en-US"/>
        </w:rPr>
      </w:pPr>
      <w:r w:rsidRPr="0087394B">
        <w:rPr>
          <w:rFonts w:eastAsia="SchoolBookSanPin"/>
          <w:lang w:eastAsia="en-US"/>
        </w:rPr>
        <w:t>определять направления, расстояния по плану местности и по географическим картам, географические координаты по географическим картам;</w:t>
      </w:r>
    </w:p>
    <w:p w:rsidR="0087394B" w:rsidRPr="0087394B" w:rsidRDefault="0087394B" w:rsidP="0087394B">
      <w:pPr>
        <w:rPr>
          <w:rFonts w:eastAsia="SchoolBookSanPin"/>
          <w:lang w:eastAsia="en-US"/>
        </w:rPr>
      </w:pPr>
      <w:r w:rsidRPr="0087394B">
        <w:rPr>
          <w:rFonts w:eastAsia="SchoolBookSanPin"/>
          <w:lang w:eastAsia="en-US"/>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различать понятия «план местности» и «географическая карта», «параллель» и «меридиан»;</w:t>
      </w:r>
    </w:p>
    <w:p w:rsidR="0087394B" w:rsidRPr="0087394B" w:rsidRDefault="0087394B" w:rsidP="0087394B">
      <w:pPr>
        <w:rPr>
          <w:rFonts w:eastAsia="SchoolBookSanPin"/>
          <w:lang w:eastAsia="en-US"/>
        </w:rPr>
      </w:pPr>
      <w:r w:rsidRPr="0087394B">
        <w:rPr>
          <w:rFonts w:eastAsia="SchoolBookSanPin"/>
          <w:lang w:eastAsia="en-US"/>
        </w:rPr>
        <w:t>приводить примеры влияния Солнца на мир живой и неживой природы;</w:t>
      </w:r>
    </w:p>
    <w:p w:rsidR="0087394B" w:rsidRPr="0087394B" w:rsidRDefault="0087394B" w:rsidP="0087394B">
      <w:pPr>
        <w:rPr>
          <w:rFonts w:eastAsia="SchoolBookSanPin"/>
          <w:lang w:eastAsia="en-US"/>
        </w:rPr>
      </w:pPr>
      <w:r w:rsidRPr="0087394B">
        <w:rPr>
          <w:rFonts w:eastAsia="SchoolBookSanPin"/>
          <w:lang w:eastAsia="en-US"/>
        </w:rPr>
        <w:t>объяснять причины смены дня и ночи и времён года;</w:t>
      </w:r>
    </w:p>
    <w:p w:rsidR="0087394B" w:rsidRPr="0087394B" w:rsidRDefault="0087394B" w:rsidP="0087394B">
      <w:pPr>
        <w:rPr>
          <w:rFonts w:eastAsia="SchoolBookSanPin"/>
          <w:lang w:eastAsia="en-US"/>
        </w:rPr>
      </w:pPr>
      <w:r w:rsidRPr="0087394B">
        <w:rPr>
          <w:rFonts w:eastAsia="SchoolBookSanPin"/>
          <w:lang w:eastAsia="en-US"/>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87394B" w:rsidRPr="0087394B" w:rsidRDefault="0087394B" w:rsidP="0087394B">
      <w:pPr>
        <w:rPr>
          <w:rFonts w:eastAsia="SchoolBookSanPin"/>
          <w:lang w:eastAsia="en-US"/>
        </w:rPr>
      </w:pPr>
      <w:r w:rsidRPr="0087394B">
        <w:rPr>
          <w:rFonts w:eastAsia="SchoolBookSanPin"/>
          <w:lang w:eastAsia="en-US"/>
        </w:rPr>
        <w:t>описывать внутреннее строение Земли;</w:t>
      </w:r>
    </w:p>
    <w:p w:rsidR="0087394B" w:rsidRPr="0087394B" w:rsidRDefault="0087394B" w:rsidP="0087394B">
      <w:pPr>
        <w:rPr>
          <w:rFonts w:eastAsia="SchoolBookSanPin"/>
          <w:lang w:eastAsia="en-US"/>
        </w:rPr>
      </w:pPr>
      <w:r w:rsidRPr="0087394B">
        <w:rPr>
          <w:rFonts w:eastAsia="SchoolBookSanPin"/>
          <w:lang w:eastAsia="en-US"/>
        </w:rPr>
        <w:t>различать понятия «земная кора»; «ядро», «мантия»; «минерал» и «горная порода»;</w:t>
      </w:r>
    </w:p>
    <w:p w:rsidR="0087394B" w:rsidRPr="0087394B" w:rsidRDefault="0087394B" w:rsidP="0087394B">
      <w:pPr>
        <w:rPr>
          <w:rFonts w:eastAsia="SchoolBookSanPin"/>
          <w:lang w:eastAsia="en-US"/>
        </w:rPr>
      </w:pPr>
      <w:r w:rsidRPr="0087394B">
        <w:rPr>
          <w:rFonts w:eastAsia="SchoolBookSanPin"/>
          <w:lang w:eastAsia="en-US"/>
        </w:rPr>
        <w:t>различать понятия «материковая» и «океаническая» земная кора;</w:t>
      </w:r>
    </w:p>
    <w:p w:rsidR="0087394B" w:rsidRPr="0087394B" w:rsidRDefault="0087394B" w:rsidP="0087394B">
      <w:pPr>
        <w:rPr>
          <w:rFonts w:eastAsia="SchoolBookSanPin"/>
          <w:lang w:eastAsia="en-US"/>
        </w:rPr>
      </w:pPr>
      <w:r w:rsidRPr="0087394B">
        <w:rPr>
          <w:rFonts w:eastAsia="SchoolBookSanPin"/>
          <w:lang w:eastAsia="en-US"/>
        </w:rPr>
        <w:t>различать изученные минералы и горные породы, материковую и океаническую земную кору;</w:t>
      </w:r>
    </w:p>
    <w:p w:rsidR="0087394B" w:rsidRPr="0087394B" w:rsidRDefault="0087394B" w:rsidP="0087394B">
      <w:pPr>
        <w:rPr>
          <w:rFonts w:eastAsia="SchoolBookSanPin"/>
          <w:lang w:eastAsia="en-US"/>
        </w:rPr>
      </w:pPr>
      <w:r w:rsidRPr="0087394B">
        <w:rPr>
          <w:rFonts w:eastAsia="SchoolBookSanPin"/>
          <w:lang w:eastAsia="en-US"/>
        </w:rPr>
        <w:t>показывать на карте и обозначать на контурной карте материки и океаны, крупные формы рельефа Земли;</w:t>
      </w:r>
    </w:p>
    <w:p w:rsidR="0087394B" w:rsidRPr="0087394B" w:rsidRDefault="0087394B" w:rsidP="0087394B">
      <w:pPr>
        <w:rPr>
          <w:rFonts w:eastAsia="SchoolBookSanPin"/>
          <w:lang w:eastAsia="en-US"/>
        </w:rPr>
      </w:pPr>
      <w:r w:rsidRPr="0087394B">
        <w:rPr>
          <w:rFonts w:eastAsia="SchoolBookSanPin"/>
          <w:lang w:eastAsia="en-US"/>
        </w:rPr>
        <w:t>различать горы и равнины;</w:t>
      </w:r>
    </w:p>
    <w:p w:rsidR="0087394B" w:rsidRPr="0087394B" w:rsidRDefault="0087394B" w:rsidP="0087394B">
      <w:pPr>
        <w:rPr>
          <w:rFonts w:eastAsia="SchoolBookSanPin"/>
          <w:lang w:eastAsia="en-US"/>
        </w:rPr>
      </w:pPr>
      <w:r w:rsidRPr="0087394B">
        <w:rPr>
          <w:rFonts w:eastAsia="SchoolBookSanPin"/>
          <w:lang w:eastAsia="en-US"/>
        </w:rPr>
        <w:t>классифицировать формы рельефа суши по высоте и по внешнему облику;</w:t>
      </w:r>
    </w:p>
    <w:p w:rsidR="0087394B" w:rsidRPr="0087394B" w:rsidRDefault="0087394B" w:rsidP="0087394B">
      <w:pPr>
        <w:rPr>
          <w:rFonts w:eastAsia="SchoolBookSanPin"/>
          <w:lang w:eastAsia="en-US"/>
        </w:rPr>
      </w:pPr>
      <w:r w:rsidRPr="0087394B">
        <w:rPr>
          <w:rFonts w:eastAsia="SchoolBookSanPin"/>
          <w:lang w:eastAsia="en-US"/>
        </w:rPr>
        <w:t>называть причины землетрясений и вулканических извержений;</w:t>
      </w:r>
    </w:p>
    <w:p w:rsidR="0087394B" w:rsidRPr="0087394B" w:rsidRDefault="0087394B" w:rsidP="0087394B">
      <w:pPr>
        <w:rPr>
          <w:rFonts w:eastAsia="SchoolBookSanPin"/>
          <w:lang w:eastAsia="en-US"/>
        </w:rPr>
      </w:pPr>
      <w:r w:rsidRPr="0087394B">
        <w:rPr>
          <w:rFonts w:eastAsia="SchoolBookSanPin"/>
          <w:lang w:eastAsia="en-US"/>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применять понятия «эпицентр землетрясения» и «очаг землетрясения» для решения познавательных задач;</w:t>
      </w:r>
    </w:p>
    <w:p w:rsidR="0087394B" w:rsidRPr="0087394B" w:rsidRDefault="0087394B" w:rsidP="0087394B">
      <w:pPr>
        <w:rPr>
          <w:rFonts w:eastAsia="SchoolBookSanPin"/>
          <w:lang w:eastAsia="en-US"/>
        </w:rPr>
      </w:pPr>
      <w:r w:rsidRPr="0087394B">
        <w:rPr>
          <w:rFonts w:eastAsia="SchoolBookSanPin"/>
          <w:lang w:eastAsia="en-US"/>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87394B" w:rsidRPr="0087394B" w:rsidRDefault="0087394B" w:rsidP="0087394B">
      <w:pPr>
        <w:rPr>
          <w:rFonts w:eastAsia="SchoolBookSanPin"/>
          <w:lang w:eastAsia="en-US"/>
        </w:rPr>
      </w:pPr>
      <w:r w:rsidRPr="0087394B">
        <w:rPr>
          <w:rFonts w:eastAsia="SchoolBookSanPin"/>
          <w:lang w:eastAsia="en-US"/>
        </w:rPr>
        <w:t>классифицировать острова по происхождению;</w:t>
      </w:r>
    </w:p>
    <w:p w:rsidR="0087394B" w:rsidRPr="0087394B" w:rsidRDefault="0087394B" w:rsidP="0087394B">
      <w:pPr>
        <w:rPr>
          <w:rFonts w:eastAsia="SchoolBookSanPin"/>
          <w:lang w:eastAsia="en-US"/>
        </w:rPr>
      </w:pPr>
      <w:r w:rsidRPr="0087394B">
        <w:rPr>
          <w:rFonts w:eastAsia="SchoolBookSanPin"/>
          <w:lang w:eastAsia="en-US"/>
        </w:rPr>
        <w:t>приводить примеры опасных природных явлений в литосфере и средств их предупреждения;</w:t>
      </w:r>
    </w:p>
    <w:p w:rsidR="0087394B" w:rsidRPr="0087394B" w:rsidRDefault="0087394B" w:rsidP="0087394B">
      <w:pPr>
        <w:rPr>
          <w:rFonts w:eastAsia="SchoolBookSanPin"/>
          <w:lang w:eastAsia="en-US"/>
        </w:rPr>
      </w:pPr>
      <w:r w:rsidRPr="0087394B">
        <w:rPr>
          <w:rFonts w:eastAsia="SchoolBookSanPin"/>
          <w:lang w:eastAsia="en-US"/>
        </w:rPr>
        <w:t>приводить примеры изменений в литосфере в результате деятельности человека на примере своей местности, России и мира;</w:t>
      </w:r>
    </w:p>
    <w:p w:rsidR="0087394B" w:rsidRPr="0087394B" w:rsidRDefault="0087394B" w:rsidP="0087394B">
      <w:pPr>
        <w:rPr>
          <w:rFonts w:eastAsia="SchoolBookSanPin"/>
          <w:lang w:eastAsia="en-US"/>
        </w:rPr>
      </w:pPr>
      <w:r w:rsidRPr="0087394B">
        <w:rPr>
          <w:rFonts w:eastAsia="SchoolBookSanPin"/>
          <w:lang w:eastAsia="en-US"/>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87394B" w:rsidRPr="0087394B" w:rsidRDefault="0087394B" w:rsidP="0087394B">
      <w:pPr>
        <w:rPr>
          <w:rFonts w:eastAsia="SchoolBookSanPin"/>
          <w:lang w:eastAsia="en-US"/>
        </w:rPr>
      </w:pPr>
      <w:r w:rsidRPr="0087394B">
        <w:rPr>
          <w:rFonts w:eastAsia="SchoolBookSanPin"/>
          <w:lang w:eastAsia="en-US"/>
        </w:rPr>
        <w:t>приводить примеры действия внешних процессов рельефообразования и наличия полезных ископаемых в своей местности;</w:t>
      </w:r>
    </w:p>
    <w:p w:rsidR="0087394B" w:rsidRPr="0087394B" w:rsidRDefault="0087394B" w:rsidP="0087394B">
      <w:pPr>
        <w:rPr>
          <w:rFonts w:eastAsia="SchoolBookSanPin"/>
          <w:lang w:eastAsia="en-US"/>
        </w:rPr>
      </w:pPr>
      <w:r w:rsidRPr="0087394B">
        <w:rPr>
          <w:rFonts w:eastAsia="SchoolBookSanPin"/>
          <w:lang w:eastAsia="en-US"/>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87394B" w:rsidRPr="0087394B" w:rsidRDefault="0087394B" w:rsidP="0087394B">
      <w:pPr>
        <w:rPr>
          <w:rFonts w:eastAsia="OfficinaSansBoldITC"/>
          <w:lang w:eastAsia="en-US"/>
        </w:rPr>
      </w:pPr>
      <w:r w:rsidRPr="0087394B">
        <w:rPr>
          <w:rFonts w:eastAsia="OfficinaSansBoldITC"/>
          <w:lang w:eastAsia="en-US"/>
        </w:rPr>
        <w:t>152.8.</w:t>
      </w:r>
      <w:r w:rsidRPr="0087394B">
        <w:rPr>
          <w:rFonts w:eastAsia="SchoolBookSanPin"/>
          <w:lang w:eastAsia="en-US"/>
        </w:rPr>
        <w:t xml:space="preserve">4. Предметные результаты освоения программы по географии. К концу 6 класса обучающийся научится: </w:t>
      </w:r>
    </w:p>
    <w:p w:rsidR="0087394B" w:rsidRPr="0087394B" w:rsidRDefault="0087394B" w:rsidP="0087394B">
      <w:pPr>
        <w:rPr>
          <w:rFonts w:eastAsia="SchoolBookSanPin"/>
          <w:lang w:eastAsia="en-US"/>
        </w:rPr>
      </w:pPr>
      <w:r w:rsidRPr="0087394B">
        <w:rPr>
          <w:rFonts w:eastAsia="SchoolBookSanPin"/>
          <w:lang w:eastAsia="en-US"/>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87394B" w:rsidRPr="0087394B" w:rsidRDefault="0087394B" w:rsidP="0087394B">
      <w:pPr>
        <w:rPr>
          <w:rFonts w:eastAsia="SchoolBookSanPin"/>
          <w:lang w:eastAsia="en-US"/>
        </w:rPr>
      </w:pPr>
      <w:r w:rsidRPr="0087394B">
        <w:rPr>
          <w:rFonts w:eastAsia="SchoolBookSanPin"/>
          <w:lang w:eastAsia="en-US"/>
        </w:rPr>
        <w:t>приводить примеры опасных природных явлений в геосферах и средств их предупреждения;</w:t>
      </w:r>
    </w:p>
    <w:p w:rsidR="0087394B" w:rsidRPr="0087394B" w:rsidRDefault="0087394B" w:rsidP="0087394B">
      <w:pPr>
        <w:rPr>
          <w:rFonts w:eastAsia="SchoolBookSanPin"/>
          <w:lang w:eastAsia="en-US"/>
        </w:rPr>
      </w:pPr>
      <w:r w:rsidRPr="0087394B">
        <w:rPr>
          <w:rFonts w:eastAsia="SchoolBookSanPin"/>
          <w:lang w:eastAsia="en-US"/>
        </w:rPr>
        <w:t>сравнивать инструментарий (способы) получения географической информации на разных этапах географического изучения Земли;</w:t>
      </w:r>
    </w:p>
    <w:p w:rsidR="0087394B" w:rsidRPr="0087394B" w:rsidRDefault="0087394B" w:rsidP="0087394B">
      <w:pPr>
        <w:rPr>
          <w:rFonts w:eastAsia="SchoolBookSanPin"/>
          <w:lang w:eastAsia="en-US"/>
        </w:rPr>
      </w:pPr>
      <w:r w:rsidRPr="0087394B">
        <w:rPr>
          <w:rFonts w:eastAsia="SchoolBookSanPin"/>
          <w:lang w:eastAsia="en-US"/>
        </w:rPr>
        <w:t>различать свойства вод отдельных частей Мирового океана;</w:t>
      </w:r>
    </w:p>
    <w:p w:rsidR="0087394B" w:rsidRPr="0087394B" w:rsidRDefault="0087394B" w:rsidP="0087394B">
      <w:pPr>
        <w:rPr>
          <w:rFonts w:eastAsia="SchoolBookSanPin"/>
          <w:lang w:eastAsia="en-US"/>
        </w:rPr>
      </w:pPr>
      <w:r w:rsidRPr="0087394B">
        <w:rPr>
          <w:rFonts w:eastAsia="SchoolBookSanPin"/>
          <w:lang w:eastAsia="en-US"/>
        </w:rPr>
        <w:t>применять понятия «гидросфера», «круговорот воды», «цунами», «приливы и отливы»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классифицировать объекты гидросферы (моря, озёра, реки, подземные воды, болота, ледники) по заданным признакам;</w:t>
      </w:r>
    </w:p>
    <w:p w:rsidR="0087394B" w:rsidRPr="0087394B" w:rsidRDefault="0087394B" w:rsidP="0087394B">
      <w:pPr>
        <w:rPr>
          <w:rFonts w:eastAsia="SchoolBookSanPin"/>
          <w:lang w:eastAsia="en-US"/>
        </w:rPr>
      </w:pPr>
      <w:r w:rsidRPr="0087394B">
        <w:rPr>
          <w:rFonts w:eastAsia="SchoolBookSanPin"/>
          <w:lang w:eastAsia="en-US"/>
        </w:rPr>
        <w:t>различать питание и режим рек;</w:t>
      </w:r>
    </w:p>
    <w:p w:rsidR="0087394B" w:rsidRPr="0087394B" w:rsidRDefault="0087394B" w:rsidP="0087394B">
      <w:pPr>
        <w:rPr>
          <w:rFonts w:eastAsia="SchoolBookSanPin"/>
          <w:lang w:eastAsia="en-US"/>
        </w:rPr>
      </w:pPr>
      <w:r w:rsidRPr="0087394B">
        <w:rPr>
          <w:rFonts w:eastAsia="SchoolBookSanPin"/>
          <w:lang w:eastAsia="en-US"/>
        </w:rPr>
        <w:t>сравнивать реки по заданным признакам;</w:t>
      </w:r>
    </w:p>
    <w:p w:rsidR="0087394B" w:rsidRPr="0087394B" w:rsidRDefault="0087394B" w:rsidP="0087394B">
      <w:pPr>
        <w:rPr>
          <w:rFonts w:eastAsia="SchoolBookSanPin"/>
          <w:lang w:eastAsia="en-US"/>
        </w:rPr>
      </w:pPr>
      <w:r w:rsidRPr="0087394B">
        <w:rPr>
          <w:rFonts w:eastAsia="SchoolBookSanPin"/>
          <w:lang w:eastAsia="en-US"/>
        </w:rPr>
        <w:t>различать понятия «грунтовые, межпластовые и артезианские воды» и применять их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устанавливать причинно-следственные связи между питанием, режимом реки и климатом на территории речного бассейна;</w:t>
      </w:r>
    </w:p>
    <w:p w:rsidR="0087394B" w:rsidRPr="0087394B" w:rsidRDefault="0087394B" w:rsidP="0087394B">
      <w:pPr>
        <w:rPr>
          <w:rFonts w:eastAsia="SchoolBookSanPin"/>
          <w:lang w:eastAsia="en-US"/>
        </w:rPr>
      </w:pPr>
      <w:r w:rsidRPr="0087394B">
        <w:rPr>
          <w:rFonts w:eastAsia="SchoolBookSanPin"/>
          <w:lang w:eastAsia="en-US"/>
        </w:rPr>
        <w:t>приводить примеры районов распространения многолетней мерзлоты;</w:t>
      </w:r>
    </w:p>
    <w:p w:rsidR="0087394B" w:rsidRPr="0087394B" w:rsidRDefault="0087394B" w:rsidP="0087394B">
      <w:pPr>
        <w:rPr>
          <w:rFonts w:eastAsia="SchoolBookSanPin"/>
          <w:lang w:eastAsia="en-US"/>
        </w:rPr>
      </w:pPr>
      <w:r w:rsidRPr="0087394B">
        <w:rPr>
          <w:rFonts w:eastAsia="SchoolBookSanPin"/>
          <w:lang w:eastAsia="en-US"/>
        </w:rPr>
        <w:t>называть причины образования цунами, приливов и отливов;</w:t>
      </w:r>
    </w:p>
    <w:p w:rsidR="0087394B" w:rsidRPr="0087394B" w:rsidRDefault="0087394B" w:rsidP="0087394B">
      <w:pPr>
        <w:rPr>
          <w:rFonts w:eastAsia="SchoolBookSanPin"/>
          <w:lang w:eastAsia="en-US"/>
        </w:rPr>
      </w:pPr>
      <w:r w:rsidRPr="0087394B">
        <w:rPr>
          <w:rFonts w:eastAsia="SchoolBookSanPin"/>
          <w:lang w:eastAsia="en-US"/>
        </w:rPr>
        <w:t>описывать состав, строение атмосферы;</w:t>
      </w:r>
    </w:p>
    <w:p w:rsidR="0087394B" w:rsidRPr="0087394B" w:rsidRDefault="0087394B" w:rsidP="0087394B">
      <w:pPr>
        <w:rPr>
          <w:rFonts w:eastAsia="SchoolBookSanPin"/>
          <w:lang w:eastAsia="en-US"/>
        </w:rPr>
      </w:pPr>
      <w:r w:rsidRPr="0087394B">
        <w:rPr>
          <w:rFonts w:eastAsia="SchoolBookSanPin"/>
          <w:lang w:eastAsia="en-US"/>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87394B" w:rsidRPr="0087394B" w:rsidRDefault="0087394B" w:rsidP="0087394B">
      <w:pPr>
        <w:rPr>
          <w:rFonts w:eastAsia="SchoolBookSanPin"/>
          <w:lang w:eastAsia="en-US"/>
        </w:rPr>
      </w:pPr>
      <w:r w:rsidRPr="0087394B">
        <w:rPr>
          <w:rFonts w:eastAsia="SchoolBookSanPin"/>
          <w:lang w:eastAsia="en-US"/>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87394B" w:rsidRPr="0087394B" w:rsidRDefault="0087394B" w:rsidP="0087394B">
      <w:pPr>
        <w:rPr>
          <w:rFonts w:eastAsia="SchoolBookSanPin"/>
          <w:lang w:eastAsia="en-US"/>
        </w:rPr>
      </w:pPr>
      <w:r w:rsidRPr="0087394B">
        <w:rPr>
          <w:rFonts w:eastAsia="SchoolBookSanPin"/>
          <w:lang w:eastAsia="en-US"/>
        </w:rPr>
        <w:t>различать свойства воздуха; климаты Земли; климатообразующие факторы;</w:t>
      </w:r>
    </w:p>
    <w:p w:rsidR="0087394B" w:rsidRPr="0087394B" w:rsidRDefault="0087394B" w:rsidP="0087394B">
      <w:pPr>
        <w:rPr>
          <w:rFonts w:eastAsia="SchoolBookSanPin"/>
          <w:lang w:eastAsia="en-US"/>
        </w:rPr>
      </w:pPr>
      <w:r w:rsidRPr="0087394B">
        <w:rPr>
          <w:rFonts w:eastAsia="SchoolBookSanPin"/>
          <w:lang w:eastAsia="en-US"/>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87394B" w:rsidRPr="0087394B" w:rsidRDefault="0087394B" w:rsidP="0087394B">
      <w:pPr>
        <w:rPr>
          <w:rFonts w:eastAsia="SchoolBookSanPin"/>
          <w:lang w:eastAsia="en-US"/>
        </w:rPr>
      </w:pPr>
      <w:r w:rsidRPr="0087394B">
        <w:rPr>
          <w:rFonts w:eastAsia="SchoolBookSanPin"/>
          <w:lang w:eastAsia="en-US"/>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87394B" w:rsidRPr="0087394B" w:rsidRDefault="0087394B" w:rsidP="0087394B">
      <w:pPr>
        <w:rPr>
          <w:rFonts w:eastAsia="SchoolBookSanPin"/>
          <w:lang w:eastAsia="en-US"/>
        </w:rPr>
      </w:pPr>
      <w:r w:rsidRPr="0087394B">
        <w:rPr>
          <w:rFonts w:eastAsia="SchoolBookSanPin"/>
          <w:lang w:eastAsia="en-US"/>
        </w:rPr>
        <w:t>различать виды атмосферных осадков;</w:t>
      </w:r>
    </w:p>
    <w:p w:rsidR="0087394B" w:rsidRPr="0087394B" w:rsidRDefault="0087394B" w:rsidP="0087394B">
      <w:pPr>
        <w:rPr>
          <w:rFonts w:eastAsia="SchoolBookSanPin"/>
          <w:lang w:eastAsia="en-US"/>
        </w:rPr>
      </w:pPr>
      <w:r w:rsidRPr="0087394B">
        <w:rPr>
          <w:rFonts w:eastAsia="SchoolBookSanPin"/>
          <w:lang w:eastAsia="en-US"/>
        </w:rPr>
        <w:t>различать понятия «бризы» и «муссоны»;</w:t>
      </w:r>
    </w:p>
    <w:p w:rsidR="0087394B" w:rsidRPr="0087394B" w:rsidRDefault="0087394B" w:rsidP="0087394B">
      <w:pPr>
        <w:rPr>
          <w:rFonts w:eastAsia="SchoolBookSanPin"/>
          <w:lang w:eastAsia="en-US"/>
        </w:rPr>
      </w:pPr>
      <w:r w:rsidRPr="0087394B">
        <w:rPr>
          <w:rFonts w:eastAsia="SchoolBookSanPin"/>
          <w:lang w:eastAsia="en-US"/>
        </w:rPr>
        <w:t>различать понятия «погода» и «климат»;</w:t>
      </w:r>
    </w:p>
    <w:p w:rsidR="0087394B" w:rsidRPr="0087394B" w:rsidRDefault="0087394B" w:rsidP="0087394B">
      <w:pPr>
        <w:rPr>
          <w:rFonts w:eastAsia="SchoolBookSanPin"/>
          <w:lang w:eastAsia="en-US"/>
        </w:rPr>
      </w:pPr>
      <w:r w:rsidRPr="0087394B">
        <w:rPr>
          <w:rFonts w:eastAsia="SchoolBookSanPin"/>
          <w:lang w:eastAsia="en-US"/>
        </w:rPr>
        <w:t>различать понятия «атмосфера», «тропосфера», «стратосфера», «верхние слои атмосферы»;</w:t>
      </w:r>
    </w:p>
    <w:p w:rsidR="0087394B" w:rsidRPr="0087394B" w:rsidRDefault="0087394B" w:rsidP="0087394B">
      <w:pPr>
        <w:rPr>
          <w:rFonts w:eastAsia="SchoolBookSanPin"/>
          <w:lang w:eastAsia="en-US"/>
        </w:rPr>
      </w:pPr>
      <w:r w:rsidRPr="0087394B">
        <w:rPr>
          <w:rFonts w:eastAsia="SchoolBookSanPin"/>
          <w:lang w:eastAsia="en-US"/>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87394B" w:rsidRPr="0087394B" w:rsidRDefault="0087394B" w:rsidP="0087394B">
      <w:pPr>
        <w:rPr>
          <w:rFonts w:eastAsia="SchoolBookSanPin"/>
          <w:lang w:eastAsia="en-US"/>
        </w:rPr>
      </w:pPr>
      <w:r w:rsidRPr="0087394B">
        <w:rPr>
          <w:rFonts w:eastAsia="SchoolBookSanPin"/>
          <w:lang w:eastAsia="en-US"/>
        </w:rPr>
        <w:t>называть границы биосферы;</w:t>
      </w:r>
    </w:p>
    <w:p w:rsidR="0087394B" w:rsidRPr="0087394B" w:rsidRDefault="0087394B" w:rsidP="0087394B">
      <w:pPr>
        <w:rPr>
          <w:rFonts w:eastAsia="SchoolBookSanPin"/>
          <w:lang w:eastAsia="en-US"/>
        </w:rPr>
      </w:pPr>
      <w:r w:rsidRPr="0087394B">
        <w:rPr>
          <w:rFonts w:eastAsia="SchoolBookSanPin"/>
          <w:lang w:eastAsia="en-US"/>
        </w:rPr>
        <w:t>приводить примеры приспособления живых организмов к среде обитания в разных природных зонах;</w:t>
      </w:r>
    </w:p>
    <w:p w:rsidR="0087394B" w:rsidRPr="0087394B" w:rsidRDefault="0087394B" w:rsidP="0087394B">
      <w:pPr>
        <w:rPr>
          <w:rFonts w:eastAsia="SchoolBookSanPin"/>
          <w:lang w:eastAsia="en-US"/>
        </w:rPr>
      </w:pPr>
      <w:r w:rsidRPr="0087394B">
        <w:rPr>
          <w:rFonts w:eastAsia="SchoolBookSanPin"/>
          <w:lang w:eastAsia="en-US"/>
        </w:rPr>
        <w:t>различать растительный и животный мир разных территорий Земли;</w:t>
      </w:r>
    </w:p>
    <w:p w:rsidR="0087394B" w:rsidRPr="0087394B" w:rsidRDefault="0087394B" w:rsidP="0087394B">
      <w:pPr>
        <w:rPr>
          <w:rFonts w:eastAsia="SchoolBookSanPin"/>
          <w:lang w:eastAsia="en-US"/>
        </w:rPr>
      </w:pPr>
      <w:r w:rsidRPr="0087394B">
        <w:rPr>
          <w:rFonts w:eastAsia="SchoolBookSanPin"/>
          <w:lang w:eastAsia="en-US"/>
        </w:rPr>
        <w:t>объяснять взаимосвязи компонентов природы в природно-территориальном комплексе;</w:t>
      </w:r>
    </w:p>
    <w:p w:rsidR="0087394B" w:rsidRPr="0087394B" w:rsidRDefault="0087394B" w:rsidP="0087394B">
      <w:pPr>
        <w:rPr>
          <w:rFonts w:eastAsia="SchoolBookSanPin"/>
          <w:lang w:eastAsia="en-US"/>
        </w:rPr>
      </w:pPr>
      <w:r w:rsidRPr="0087394B">
        <w:rPr>
          <w:rFonts w:eastAsia="SchoolBookSanPin"/>
          <w:lang w:eastAsia="en-US"/>
        </w:rPr>
        <w:t>сравнивать особенности растительного и животного мира в различных природных зонах;</w:t>
      </w:r>
    </w:p>
    <w:p w:rsidR="0087394B" w:rsidRPr="0087394B" w:rsidRDefault="0087394B" w:rsidP="0087394B">
      <w:pPr>
        <w:rPr>
          <w:rFonts w:eastAsia="SchoolBookSanPin"/>
          <w:lang w:eastAsia="en-US"/>
        </w:rPr>
      </w:pPr>
      <w:r w:rsidRPr="0087394B">
        <w:rPr>
          <w:rFonts w:eastAsia="SchoolBookSanPin"/>
          <w:lang w:eastAsia="en-US"/>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сравнивать плодородие почв в различных природных зонах;</w:t>
      </w:r>
    </w:p>
    <w:p w:rsidR="0087394B" w:rsidRPr="0087394B" w:rsidRDefault="0087394B" w:rsidP="0087394B">
      <w:pPr>
        <w:rPr>
          <w:rFonts w:eastAsia="SchoolBookSanPin"/>
          <w:lang w:eastAsia="en-US"/>
        </w:rPr>
      </w:pPr>
      <w:r w:rsidRPr="0087394B">
        <w:rPr>
          <w:rFonts w:eastAsia="SchoolBookSanPin"/>
          <w:lang w:eastAsia="en-US"/>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87394B" w:rsidRPr="0087394B" w:rsidRDefault="0087394B" w:rsidP="0087394B">
      <w:pPr>
        <w:rPr>
          <w:rFonts w:eastAsia="OfficinaSansBoldITC"/>
          <w:lang w:eastAsia="en-US"/>
        </w:rPr>
      </w:pPr>
      <w:r w:rsidRPr="0087394B">
        <w:rPr>
          <w:rFonts w:eastAsia="OfficinaSansBoldITC"/>
          <w:lang w:eastAsia="en-US"/>
        </w:rPr>
        <w:t>152.8.</w:t>
      </w:r>
      <w:r w:rsidRPr="0087394B">
        <w:rPr>
          <w:rFonts w:eastAsia="SchoolBookSanPin"/>
          <w:lang w:eastAsia="en-US"/>
        </w:rPr>
        <w:t xml:space="preserve">5. Предметные результаты освоения программы по географии. К концу 7 класса обучающийся научится: </w:t>
      </w:r>
    </w:p>
    <w:p w:rsidR="0087394B" w:rsidRPr="0087394B" w:rsidRDefault="0087394B" w:rsidP="0087394B">
      <w:pPr>
        <w:rPr>
          <w:rFonts w:eastAsia="SchoolBookSanPin"/>
          <w:lang w:eastAsia="en-US"/>
        </w:rPr>
      </w:pPr>
      <w:r w:rsidRPr="0087394B">
        <w:rPr>
          <w:rFonts w:eastAsia="SchoolBookSanPin"/>
          <w:lang w:eastAsia="en-US"/>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иметь представление о строении и свойствах (целостность, зональность, ритмичность) географической оболочки;</w:t>
      </w:r>
    </w:p>
    <w:p w:rsidR="0087394B" w:rsidRPr="0087394B" w:rsidRDefault="0087394B" w:rsidP="0087394B">
      <w:pPr>
        <w:rPr>
          <w:rFonts w:eastAsia="SchoolBookSanPin"/>
          <w:lang w:eastAsia="en-US"/>
        </w:rPr>
      </w:pPr>
      <w:r w:rsidRPr="0087394B">
        <w:rPr>
          <w:rFonts w:eastAsia="SchoolBookSanPin"/>
          <w:lang w:eastAsia="en-US"/>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87394B" w:rsidRPr="0087394B" w:rsidRDefault="0087394B" w:rsidP="0087394B">
      <w:pPr>
        <w:rPr>
          <w:rFonts w:eastAsia="SchoolBookSanPin"/>
          <w:lang w:eastAsia="en-US"/>
        </w:rPr>
      </w:pPr>
      <w:r w:rsidRPr="0087394B">
        <w:rPr>
          <w:rFonts w:eastAsia="SchoolBookSanPin"/>
          <w:lang w:eastAsia="en-US"/>
        </w:rPr>
        <w:t>определять природные зоны по их существенным признакам на основе интеграции и интерпретации информации об особенностях их природы;</w:t>
      </w:r>
    </w:p>
    <w:p w:rsidR="0087394B" w:rsidRPr="0087394B" w:rsidRDefault="0087394B" w:rsidP="0087394B">
      <w:pPr>
        <w:rPr>
          <w:rFonts w:eastAsia="SchoolBookSanPin"/>
          <w:lang w:eastAsia="en-US"/>
        </w:rPr>
      </w:pPr>
      <w:r w:rsidRPr="0087394B">
        <w:rPr>
          <w:rFonts w:eastAsia="SchoolBookSanPin"/>
          <w:lang w:eastAsia="en-US"/>
        </w:rPr>
        <w:t>различать изученные процессы и явления, происходящие в географической оболочке;</w:t>
      </w:r>
    </w:p>
    <w:p w:rsidR="0087394B" w:rsidRPr="0087394B" w:rsidRDefault="0087394B" w:rsidP="0087394B">
      <w:pPr>
        <w:rPr>
          <w:rFonts w:eastAsia="SchoolBookSanPin"/>
          <w:lang w:eastAsia="en-US"/>
        </w:rPr>
      </w:pPr>
      <w:r w:rsidRPr="0087394B">
        <w:rPr>
          <w:rFonts w:eastAsia="SchoolBookSanPin"/>
          <w:lang w:eastAsia="en-US"/>
        </w:rPr>
        <w:t>приводить примеры изменений в геосферах в результате деятельности человека;</w:t>
      </w:r>
    </w:p>
    <w:p w:rsidR="0087394B" w:rsidRPr="0087394B" w:rsidRDefault="0087394B" w:rsidP="0087394B">
      <w:pPr>
        <w:rPr>
          <w:rFonts w:eastAsia="SchoolBookSanPin"/>
          <w:lang w:eastAsia="en-US"/>
        </w:rPr>
      </w:pPr>
      <w:r w:rsidRPr="0087394B">
        <w:rPr>
          <w:rFonts w:eastAsia="SchoolBookSanPin"/>
          <w:lang w:eastAsia="en-US"/>
        </w:rPr>
        <w:t>описывать закономерности изменения в пространстве рельефа, климата, внутренних вод и органического мира;</w:t>
      </w:r>
    </w:p>
    <w:p w:rsidR="0087394B" w:rsidRPr="0087394B" w:rsidRDefault="0087394B" w:rsidP="0087394B">
      <w:pPr>
        <w:rPr>
          <w:rFonts w:eastAsia="SchoolBookSanPin"/>
          <w:lang w:eastAsia="en-US"/>
        </w:rPr>
      </w:pPr>
      <w:r w:rsidRPr="0087394B">
        <w:rPr>
          <w:rFonts w:eastAsia="SchoolBookSanPin"/>
          <w:lang w:eastAsia="en-US"/>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87394B" w:rsidRPr="0087394B" w:rsidRDefault="0087394B" w:rsidP="0087394B">
      <w:pPr>
        <w:rPr>
          <w:rFonts w:eastAsia="SchoolBookSanPin"/>
          <w:lang w:eastAsia="en-US"/>
        </w:rPr>
      </w:pPr>
      <w:r w:rsidRPr="0087394B">
        <w:rPr>
          <w:rFonts w:eastAsia="SchoolBookSanPin"/>
          <w:lang w:eastAsia="en-US"/>
        </w:rPr>
        <w:t>называть особенности географических процессов на границах литосферных плит с учётом характера взаимодействия и типа земной коры;</w:t>
      </w:r>
    </w:p>
    <w:p w:rsidR="0087394B" w:rsidRPr="0087394B" w:rsidRDefault="0087394B" w:rsidP="0087394B">
      <w:pPr>
        <w:rPr>
          <w:rFonts w:eastAsia="SchoolBookSanPin"/>
          <w:lang w:eastAsia="en-US"/>
        </w:rPr>
      </w:pPr>
      <w:r w:rsidRPr="0087394B">
        <w:rPr>
          <w:rFonts w:eastAsia="SchoolBookSanPin"/>
          <w:lang w:eastAsia="en-US"/>
        </w:rPr>
        <w:t>устанавливать (используя географические карты) взаимосвязи между движением литосферных плит и размещением крупных форм рельефа;</w:t>
      </w:r>
    </w:p>
    <w:p w:rsidR="0087394B" w:rsidRPr="0087394B" w:rsidRDefault="0087394B" w:rsidP="0087394B">
      <w:pPr>
        <w:rPr>
          <w:rFonts w:eastAsia="SchoolBookSanPin"/>
          <w:lang w:eastAsia="en-US"/>
        </w:rPr>
      </w:pPr>
      <w:r w:rsidRPr="0087394B">
        <w:rPr>
          <w:rFonts w:eastAsia="SchoolBookSanPin"/>
          <w:lang w:eastAsia="en-US"/>
        </w:rPr>
        <w:t>классифицировать воздушные массы Земли, типы климата по заданным показателям;</w:t>
      </w:r>
    </w:p>
    <w:p w:rsidR="0087394B" w:rsidRPr="0087394B" w:rsidRDefault="0087394B" w:rsidP="0087394B">
      <w:pPr>
        <w:rPr>
          <w:rFonts w:eastAsia="SchoolBookSanPin"/>
          <w:lang w:eastAsia="en-US"/>
        </w:rPr>
      </w:pPr>
      <w:r w:rsidRPr="0087394B">
        <w:rPr>
          <w:rFonts w:eastAsia="SchoolBookSanPin"/>
          <w:lang w:eastAsia="en-US"/>
        </w:rPr>
        <w:t>объяснять образование тропических муссонов, пассатов тропических широт, западных ветров;</w:t>
      </w:r>
    </w:p>
    <w:p w:rsidR="0087394B" w:rsidRPr="0087394B" w:rsidRDefault="0087394B" w:rsidP="0087394B">
      <w:pPr>
        <w:rPr>
          <w:rFonts w:eastAsia="SchoolBookSanPin"/>
          <w:lang w:eastAsia="en-US"/>
        </w:rPr>
      </w:pPr>
      <w:r w:rsidRPr="0087394B">
        <w:rPr>
          <w:rFonts w:eastAsia="SchoolBookSanPin"/>
          <w:lang w:eastAsia="en-US"/>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описывать климат территории по климатограмме;</w:t>
      </w:r>
    </w:p>
    <w:p w:rsidR="0087394B" w:rsidRPr="0087394B" w:rsidRDefault="0087394B" w:rsidP="0087394B">
      <w:pPr>
        <w:rPr>
          <w:rFonts w:eastAsia="SchoolBookSanPin"/>
          <w:lang w:eastAsia="en-US"/>
        </w:rPr>
      </w:pPr>
      <w:r w:rsidRPr="0087394B">
        <w:rPr>
          <w:rFonts w:eastAsia="SchoolBookSanPin"/>
          <w:lang w:eastAsia="en-US"/>
        </w:rPr>
        <w:t>объяснять влияние климатообразующих факторов на климатические особенности территории;</w:t>
      </w:r>
    </w:p>
    <w:p w:rsidR="0087394B" w:rsidRPr="0087394B" w:rsidRDefault="0087394B" w:rsidP="0087394B">
      <w:pPr>
        <w:rPr>
          <w:rFonts w:eastAsia="SchoolBookSanPin"/>
          <w:lang w:eastAsia="en-US"/>
        </w:rPr>
      </w:pPr>
      <w:r w:rsidRPr="0087394B">
        <w:rPr>
          <w:rFonts w:eastAsia="SchoolBookSanPin"/>
          <w:lang w:eastAsia="en-US"/>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87394B" w:rsidRPr="0087394B" w:rsidRDefault="0087394B" w:rsidP="0087394B">
      <w:pPr>
        <w:rPr>
          <w:rFonts w:eastAsia="SchoolBookSanPin"/>
          <w:lang w:eastAsia="en-US"/>
        </w:rPr>
      </w:pPr>
      <w:r w:rsidRPr="0087394B">
        <w:rPr>
          <w:rFonts w:eastAsia="SchoolBookSanPin"/>
          <w:lang w:eastAsia="en-US"/>
        </w:rPr>
        <w:t>различать океанические течения;</w:t>
      </w:r>
    </w:p>
    <w:p w:rsidR="0087394B" w:rsidRPr="0087394B" w:rsidRDefault="0087394B" w:rsidP="0087394B">
      <w:pPr>
        <w:rPr>
          <w:rFonts w:eastAsia="SchoolBookSanPin"/>
          <w:lang w:eastAsia="en-US"/>
        </w:rPr>
      </w:pPr>
      <w:r w:rsidRPr="0087394B">
        <w:rPr>
          <w:rFonts w:eastAsia="SchoolBookSanPin"/>
          <w:lang w:eastAsia="en-US"/>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87394B" w:rsidRPr="0087394B" w:rsidRDefault="0087394B" w:rsidP="0087394B">
      <w:pPr>
        <w:rPr>
          <w:rFonts w:eastAsia="SchoolBookSanPin"/>
          <w:lang w:eastAsia="en-US"/>
        </w:rPr>
      </w:pPr>
      <w:r w:rsidRPr="0087394B">
        <w:rPr>
          <w:rFonts w:eastAsia="SchoolBookSanPin"/>
          <w:lang w:eastAsia="en-US"/>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87394B" w:rsidRPr="0087394B" w:rsidRDefault="0087394B" w:rsidP="0087394B">
      <w:pPr>
        <w:rPr>
          <w:rFonts w:eastAsia="SchoolBookSanPin"/>
          <w:lang w:eastAsia="en-US"/>
        </w:rPr>
      </w:pPr>
      <w:r w:rsidRPr="0087394B">
        <w:rPr>
          <w:rFonts w:eastAsia="SchoolBookSanPin"/>
          <w:lang w:eastAsia="en-US"/>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различать и сравнивать численность населения крупных стран мира;</w:t>
      </w:r>
    </w:p>
    <w:p w:rsidR="0087394B" w:rsidRPr="0087394B" w:rsidRDefault="0087394B" w:rsidP="0087394B">
      <w:pPr>
        <w:rPr>
          <w:rFonts w:eastAsia="SchoolBookSanPin"/>
          <w:lang w:eastAsia="en-US"/>
        </w:rPr>
      </w:pPr>
      <w:r w:rsidRPr="0087394B">
        <w:rPr>
          <w:rFonts w:eastAsia="SchoolBookSanPin"/>
          <w:lang w:eastAsia="en-US"/>
        </w:rPr>
        <w:t>сравнивать плотность населения различных территорий;</w:t>
      </w:r>
    </w:p>
    <w:p w:rsidR="0087394B" w:rsidRPr="0087394B" w:rsidRDefault="0087394B" w:rsidP="0087394B">
      <w:pPr>
        <w:rPr>
          <w:rFonts w:eastAsia="SchoolBookSanPin"/>
          <w:lang w:eastAsia="en-US"/>
        </w:rPr>
      </w:pPr>
      <w:r w:rsidRPr="0087394B">
        <w:rPr>
          <w:rFonts w:eastAsia="SchoolBookSanPin"/>
          <w:lang w:eastAsia="en-US"/>
        </w:rPr>
        <w:t>применять понятие «плотность населения»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различать городские и сельские поселения;</w:t>
      </w:r>
    </w:p>
    <w:p w:rsidR="0087394B" w:rsidRPr="0087394B" w:rsidRDefault="0087394B" w:rsidP="0087394B">
      <w:pPr>
        <w:rPr>
          <w:rFonts w:eastAsia="SchoolBookSanPin"/>
          <w:lang w:eastAsia="en-US"/>
        </w:rPr>
      </w:pPr>
      <w:r w:rsidRPr="0087394B">
        <w:rPr>
          <w:rFonts w:eastAsia="SchoolBookSanPin"/>
          <w:lang w:eastAsia="en-US"/>
        </w:rPr>
        <w:t>приводить примеры крупнейших городов мира;</w:t>
      </w:r>
    </w:p>
    <w:p w:rsidR="0087394B" w:rsidRPr="0087394B" w:rsidRDefault="0087394B" w:rsidP="0087394B">
      <w:pPr>
        <w:rPr>
          <w:rFonts w:eastAsia="SchoolBookSanPin"/>
          <w:lang w:eastAsia="en-US"/>
        </w:rPr>
      </w:pPr>
      <w:r w:rsidRPr="0087394B">
        <w:rPr>
          <w:rFonts w:eastAsia="SchoolBookSanPin"/>
          <w:lang w:eastAsia="en-US"/>
        </w:rPr>
        <w:t>приводить примеры мировых и национальных религий;</w:t>
      </w:r>
    </w:p>
    <w:p w:rsidR="0087394B" w:rsidRPr="0087394B" w:rsidRDefault="0087394B" w:rsidP="0087394B">
      <w:pPr>
        <w:rPr>
          <w:rFonts w:eastAsia="SchoolBookSanPin"/>
          <w:lang w:eastAsia="en-US"/>
        </w:rPr>
      </w:pPr>
      <w:r w:rsidRPr="0087394B">
        <w:rPr>
          <w:rFonts w:eastAsia="SchoolBookSanPin"/>
          <w:lang w:eastAsia="en-US"/>
        </w:rPr>
        <w:t>проводить языковую классификацию народов;</w:t>
      </w:r>
    </w:p>
    <w:p w:rsidR="0087394B" w:rsidRPr="0087394B" w:rsidRDefault="0087394B" w:rsidP="0087394B">
      <w:pPr>
        <w:rPr>
          <w:rFonts w:eastAsia="SchoolBookSanPin"/>
          <w:lang w:eastAsia="en-US"/>
        </w:rPr>
      </w:pPr>
      <w:r w:rsidRPr="0087394B">
        <w:rPr>
          <w:rFonts w:eastAsia="SchoolBookSanPin"/>
          <w:lang w:eastAsia="en-US"/>
        </w:rPr>
        <w:t>различать основные виды хозяйственной деятельности людей на различных территориях;</w:t>
      </w:r>
    </w:p>
    <w:p w:rsidR="0087394B" w:rsidRPr="0087394B" w:rsidRDefault="0087394B" w:rsidP="0087394B">
      <w:pPr>
        <w:rPr>
          <w:rFonts w:eastAsia="SchoolBookSanPin"/>
          <w:lang w:eastAsia="en-US"/>
        </w:rPr>
      </w:pPr>
      <w:r w:rsidRPr="0087394B">
        <w:rPr>
          <w:rFonts w:eastAsia="SchoolBookSanPin"/>
          <w:lang w:eastAsia="en-US"/>
        </w:rPr>
        <w:t>определять страны по их существенным признакам;</w:t>
      </w:r>
    </w:p>
    <w:p w:rsidR="0087394B" w:rsidRPr="0087394B" w:rsidRDefault="0087394B" w:rsidP="0087394B">
      <w:pPr>
        <w:rPr>
          <w:rFonts w:eastAsia="SchoolBookSanPin"/>
          <w:lang w:eastAsia="en-US"/>
        </w:rPr>
      </w:pPr>
      <w:r w:rsidRPr="0087394B">
        <w:rPr>
          <w:rFonts w:eastAsia="SchoolBookSanPin"/>
          <w:lang w:eastAsia="en-US"/>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87394B" w:rsidRPr="0087394B" w:rsidRDefault="0087394B" w:rsidP="0087394B">
      <w:pPr>
        <w:rPr>
          <w:rFonts w:eastAsia="SchoolBookSanPin"/>
          <w:lang w:eastAsia="en-US"/>
        </w:rPr>
      </w:pPr>
      <w:r w:rsidRPr="0087394B">
        <w:rPr>
          <w:rFonts w:eastAsia="SchoolBookSanPin"/>
          <w:lang w:eastAsia="en-US"/>
        </w:rPr>
        <w:t>объяснять особенности природы, населения и хозяйства отдельных территорий;</w:t>
      </w:r>
    </w:p>
    <w:p w:rsidR="0087394B" w:rsidRPr="0087394B" w:rsidRDefault="0087394B" w:rsidP="0087394B">
      <w:pPr>
        <w:rPr>
          <w:rFonts w:eastAsia="SchoolBookSanPin"/>
          <w:lang w:eastAsia="en-US"/>
        </w:rPr>
      </w:pPr>
      <w:r w:rsidRPr="0087394B">
        <w:rPr>
          <w:rFonts w:eastAsia="SchoolBookSanPin"/>
          <w:lang w:eastAsia="en-US"/>
        </w:rPr>
        <w:t>использовать знания о населении материков и стран для решения различных учебных 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87394B" w:rsidRPr="0087394B" w:rsidRDefault="0087394B" w:rsidP="0087394B">
      <w:pPr>
        <w:rPr>
          <w:rFonts w:eastAsia="SchoolBookSanPin"/>
          <w:lang w:eastAsia="en-US"/>
        </w:rPr>
      </w:pPr>
      <w:r w:rsidRPr="0087394B">
        <w:rPr>
          <w:rFonts w:eastAsia="SchoolBookSanPin"/>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приводить примеры взаимодействия природы и общества в пределах отдельных территорий;</w:t>
      </w:r>
    </w:p>
    <w:p w:rsidR="0087394B" w:rsidRPr="0087394B" w:rsidRDefault="0087394B" w:rsidP="0087394B">
      <w:pPr>
        <w:rPr>
          <w:rFonts w:eastAsia="SchoolBookSanPin"/>
          <w:lang w:eastAsia="en-US"/>
        </w:rPr>
      </w:pPr>
      <w:r w:rsidRPr="0087394B">
        <w:rPr>
          <w:rFonts w:eastAsia="SchoolBookSanPin"/>
          <w:lang w:eastAsia="en-US"/>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87394B" w:rsidRPr="0087394B" w:rsidRDefault="0087394B" w:rsidP="0087394B">
      <w:pPr>
        <w:rPr>
          <w:rFonts w:eastAsia="OfficinaSansBoldITC"/>
          <w:lang w:eastAsia="en-US"/>
        </w:rPr>
      </w:pPr>
      <w:r w:rsidRPr="0087394B">
        <w:rPr>
          <w:rFonts w:eastAsia="OfficinaSansBoldITC"/>
          <w:lang w:eastAsia="en-US"/>
        </w:rPr>
        <w:t>152.8.</w:t>
      </w:r>
      <w:r w:rsidRPr="0087394B">
        <w:rPr>
          <w:rFonts w:eastAsia="SchoolBookSanPin"/>
          <w:lang w:eastAsia="en-US"/>
        </w:rPr>
        <w:t xml:space="preserve">6. Предметные результаты освоения программы по географии. К концу 8 класса обучающийся научится: </w:t>
      </w:r>
    </w:p>
    <w:p w:rsidR="0087394B" w:rsidRPr="0087394B" w:rsidRDefault="0087394B" w:rsidP="0087394B">
      <w:pPr>
        <w:rPr>
          <w:rFonts w:eastAsia="SchoolBookSanPin"/>
          <w:lang w:eastAsia="en-US"/>
        </w:rPr>
      </w:pPr>
      <w:r w:rsidRPr="0087394B">
        <w:rPr>
          <w:rFonts w:eastAsia="SchoolBookSanPin"/>
          <w:lang w:eastAsia="en-US"/>
        </w:rPr>
        <w:t>характеризовать основные этапы истории формирования и изучения территории России;</w:t>
      </w:r>
    </w:p>
    <w:p w:rsidR="0087394B" w:rsidRPr="0087394B" w:rsidRDefault="0087394B" w:rsidP="0087394B">
      <w:pPr>
        <w:rPr>
          <w:rFonts w:eastAsia="SchoolBookSanPin"/>
          <w:lang w:eastAsia="en-US"/>
        </w:rPr>
      </w:pPr>
      <w:r w:rsidRPr="0087394B">
        <w:rPr>
          <w:rFonts w:eastAsia="SchoolBookSanPin"/>
          <w:lang w:eastAsia="en-US"/>
        </w:rPr>
        <w:t>находить в различных источниках информации факты, позволяющие определить вклад российских учёных и путешественников в освоение страны;</w:t>
      </w:r>
    </w:p>
    <w:p w:rsidR="0087394B" w:rsidRPr="0087394B" w:rsidRDefault="0087394B" w:rsidP="0087394B">
      <w:pPr>
        <w:rPr>
          <w:rFonts w:eastAsia="SchoolBookSanPin"/>
          <w:lang w:eastAsia="en-US"/>
        </w:rPr>
      </w:pPr>
      <w:r w:rsidRPr="0087394B">
        <w:rPr>
          <w:rFonts w:eastAsia="SchoolBookSanPin"/>
          <w:lang w:eastAsia="en-US"/>
        </w:rPr>
        <w:t>характеризовать географическое положение России с использованием информации из различных источников;</w:t>
      </w:r>
    </w:p>
    <w:p w:rsidR="0087394B" w:rsidRPr="0087394B" w:rsidRDefault="0087394B" w:rsidP="0087394B">
      <w:pPr>
        <w:rPr>
          <w:rFonts w:eastAsia="SchoolBookSanPin"/>
          <w:lang w:eastAsia="en-US"/>
        </w:rPr>
      </w:pPr>
      <w:r w:rsidRPr="0087394B">
        <w:rPr>
          <w:rFonts w:eastAsia="SchoolBookSanPin"/>
          <w:lang w:eastAsia="en-US"/>
        </w:rPr>
        <w:t>различать федеральные округа, крупные географические районы и макрорегионы России;</w:t>
      </w:r>
    </w:p>
    <w:p w:rsidR="0087394B" w:rsidRPr="0087394B" w:rsidRDefault="0087394B" w:rsidP="0087394B">
      <w:pPr>
        <w:rPr>
          <w:rFonts w:eastAsia="SchoolBookSanPin"/>
          <w:lang w:eastAsia="en-US"/>
        </w:rPr>
      </w:pPr>
      <w:r w:rsidRPr="0087394B">
        <w:rPr>
          <w:rFonts w:eastAsia="SchoolBookSanPin"/>
          <w:lang w:eastAsia="en-US"/>
        </w:rPr>
        <w:t>приводить примеры субъектов Российской Федерации разных видов и показывать их на географической карте;</w:t>
      </w:r>
    </w:p>
    <w:p w:rsidR="0087394B" w:rsidRPr="0087394B" w:rsidRDefault="0087394B" w:rsidP="0087394B">
      <w:pPr>
        <w:rPr>
          <w:rFonts w:eastAsia="SchoolBookSanPin"/>
          <w:lang w:eastAsia="en-US"/>
        </w:rPr>
      </w:pPr>
      <w:r w:rsidRPr="0087394B">
        <w:rPr>
          <w:rFonts w:eastAsia="SchoolBookSanPin"/>
          <w:lang w:eastAsia="en-US"/>
        </w:rPr>
        <w:t>оценивать влияние географического положения регионов России на особенности природы, жизнь и хозяйственную деятельность населения;</w:t>
      </w:r>
    </w:p>
    <w:p w:rsidR="0087394B" w:rsidRPr="0087394B" w:rsidRDefault="0087394B" w:rsidP="0087394B">
      <w:pPr>
        <w:rPr>
          <w:rFonts w:eastAsia="SchoolBookSanPin"/>
          <w:lang w:eastAsia="en-US"/>
        </w:rPr>
      </w:pPr>
      <w:r w:rsidRPr="0087394B">
        <w:rPr>
          <w:rFonts w:eastAsia="SchoolBookSanPin"/>
          <w:lang w:eastAsia="en-US"/>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оценивать степень благоприятности природных условий в пределах отдельных регионов страны;</w:t>
      </w:r>
    </w:p>
    <w:p w:rsidR="0087394B" w:rsidRPr="0087394B" w:rsidRDefault="0087394B" w:rsidP="0087394B">
      <w:pPr>
        <w:rPr>
          <w:rFonts w:eastAsia="SchoolBookSanPin"/>
          <w:lang w:eastAsia="en-US"/>
        </w:rPr>
      </w:pPr>
      <w:r w:rsidRPr="0087394B">
        <w:rPr>
          <w:rFonts w:eastAsia="SchoolBookSanPin"/>
          <w:lang w:eastAsia="en-US"/>
        </w:rPr>
        <w:t>проводить классификацию природных ресурсов;</w:t>
      </w:r>
    </w:p>
    <w:p w:rsidR="0087394B" w:rsidRPr="0087394B" w:rsidRDefault="0087394B" w:rsidP="0087394B">
      <w:pPr>
        <w:rPr>
          <w:rFonts w:eastAsia="SchoolBookSanPin"/>
          <w:lang w:eastAsia="en-US"/>
        </w:rPr>
      </w:pPr>
      <w:r w:rsidRPr="0087394B">
        <w:rPr>
          <w:rFonts w:eastAsia="SchoolBookSanPin"/>
          <w:lang w:eastAsia="en-US"/>
        </w:rPr>
        <w:t>распознавать типы природопользования;</w:t>
      </w:r>
    </w:p>
    <w:p w:rsidR="0087394B" w:rsidRPr="0087394B" w:rsidRDefault="0087394B" w:rsidP="0087394B">
      <w:pPr>
        <w:rPr>
          <w:rFonts w:eastAsia="SchoolBookSanPin"/>
          <w:lang w:eastAsia="en-US"/>
        </w:rPr>
      </w:pPr>
      <w:r w:rsidRPr="0087394B">
        <w:rPr>
          <w:rFonts w:eastAsia="SchoolBookSanPin"/>
          <w:lang w:eastAsia="en-US"/>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87394B" w:rsidRPr="0087394B" w:rsidRDefault="0087394B" w:rsidP="0087394B">
      <w:pPr>
        <w:rPr>
          <w:rFonts w:eastAsia="SchoolBookSanPin"/>
          <w:lang w:eastAsia="en-US"/>
        </w:rPr>
      </w:pPr>
      <w:r w:rsidRPr="0087394B">
        <w:rPr>
          <w:rFonts w:eastAsia="SchoolBookSanPin"/>
          <w:lang w:eastAsia="en-US"/>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87394B" w:rsidRPr="0087394B" w:rsidRDefault="0087394B" w:rsidP="0087394B">
      <w:pPr>
        <w:rPr>
          <w:rFonts w:eastAsia="SchoolBookSanPin"/>
          <w:lang w:eastAsia="en-US"/>
        </w:rPr>
      </w:pPr>
      <w:r w:rsidRPr="0087394B">
        <w:rPr>
          <w:rFonts w:eastAsia="SchoolBookSanPin"/>
          <w:lang w:eastAsia="en-US"/>
        </w:rPr>
        <w:t>сравнивать особенности компонентов природы отдельных территорий страны;</w:t>
      </w:r>
    </w:p>
    <w:p w:rsidR="0087394B" w:rsidRPr="0087394B" w:rsidRDefault="0087394B" w:rsidP="0087394B">
      <w:pPr>
        <w:rPr>
          <w:rFonts w:eastAsia="SchoolBookSanPin"/>
          <w:lang w:eastAsia="en-US"/>
        </w:rPr>
      </w:pPr>
      <w:r w:rsidRPr="0087394B">
        <w:rPr>
          <w:rFonts w:eastAsia="SchoolBookSanPin"/>
          <w:lang w:eastAsia="en-US"/>
        </w:rPr>
        <w:t>объяснять особенности компонентов природы отдельных территорий страны;</w:t>
      </w:r>
    </w:p>
    <w:p w:rsidR="0087394B" w:rsidRPr="0087394B" w:rsidRDefault="0087394B" w:rsidP="0087394B">
      <w:pPr>
        <w:rPr>
          <w:rFonts w:eastAsia="SchoolBookSanPin"/>
          <w:lang w:eastAsia="en-US"/>
        </w:rPr>
      </w:pPr>
      <w:r w:rsidRPr="0087394B">
        <w:rPr>
          <w:rFonts w:eastAsia="SchoolBookSanPin"/>
          <w:lang w:eastAsia="en-US"/>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87394B" w:rsidRPr="0087394B" w:rsidRDefault="0087394B" w:rsidP="0087394B">
      <w:pPr>
        <w:rPr>
          <w:rFonts w:eastAsia="SchoolBookSanPin"/>
          <w:lang w:eastAsia="en-US"/>
        </w:rPr>
      </w:pPr>
      <w:r w:rsidRPr="0087394B">
        <w:rPr>
          <w:rFonts w:eastAsia="SchoolBookSanPin"/>
          <w:lang w:eastAsia="en-US"/>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87394B" w:rsidRPr="0087394B" w:rsidRDefault="0087394B" w:rsidP="0087394B">
      <w:pPr>
        <w:rPr>
          <w:rFonts w:eastAsia="SchoolBookSanPin"/>
          <w:lang w:eastAsia="en-US"/>
        </w:rPr>
      </w:pPr>
      <w:r w:rsidRPr="0087394B">
        <w:rPr>
          <w:rFonts w:eastAsia="SchoolBookSanPin"/>
          <w:lang w:eastAsia="en-US"/>
        </w:rPr>
        <w:t>объяснять распространение по территории страны областей современного горообразования, землетрясений и вулканизма;</w:t>
      </w:r>
    </w:p>
    <w:p w:rsidR="0087394B" w:rsidRPr="0087394B" w:rsidRDefault="0087394B" w:rsidP="0087394B">
      <w:pPr>
        <w:rPr>
          <w:rFonts w:eastAsia="SchoolBookSanPin"/>
          <w:lang w:eastAsia="en-US"/>
        </w:rPr>
      </w:pPr>
      <w:r w:rsidRPr="0087394B">
        <w:rPr>
          <w:rFonts w:eastAsia="SchoolBookSanPin"/>
          <w:lang w:eastAsia="en-US"/>
        </w:rPr>
        <w:t>применять понятия «плита», «щит», «моренный холм», «бараньи лбы», «бархан», «дюна»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описывать и прогнозировать погоду территории по карте погоды;</w:t>
      </w:r>
    </w:p>
    <w:p w:rsidR="0087394B" w:rsidRPr="0087394B" w:rsidRDefault="0087394B" w:rsidP="0087394B">
      <w:pPr>
        <w:rPr>
          <w:rFonts w:eastAsia="SchoolBookSanPin"/>
          <w:lang w:eastAsia="en-US"/>
        </w:rPr>
      </w:pPr>
      <w:r w:rsidRPr="0087394B">
        <w:rPr>
          <w:rFonts w:eastAsia="SchoolBookSanPin"/>
          <w:lang w:eastAsia="en-US"/>
        </w:rPr>
        <w:t>использовать понятия «циклон», «антициклон», «атмосферный фронт» для объяснения особенностей погоды отдельных территорий с помощью карт погоды;</w:t>
      </w:r>
    </w:p>
    <w:p w:rsidR="0087394B" w:rsidRPr="0087394B" w:rsidRDefault="0087394B" w:rsidP="0087394B">
      <w:pPr>
        <w:rPr>
          <w:rFonts w:eastAsia="SchoolBookSanPin"/>
          <w:lang w:eastAsia="en-US"/>
        </w:rPr>
      </w:pPr>
      <w:r w:rsidRPr="0087394B">
        <w:rPr>
          <w:rFonts w:eastAsia="SchoolBookSanPin"/>
          <w:lang w:eastAsia="en-US"/>
        </w:rPr>
        <w:t>проводить классификацию типов климата и почв России;</w:t>
      </w:r>
    </w:p>
    <w:p w:rsidR="0087394B" w:rsidRPr="0087394B" w:rsidRDefault="0087394B" w:rsidP="0087394B">
      <w:pPr>
        <w:rPr>
          <w:rFonts w:eastAsia="SchoolBookSanPin"/>
          <w:lang w:eastAsia="en-US"/>
        </w:rPr>
      </w:pPr>
      <w:r w:rsidRPr="0087394B">
        <w:rPr>
          <w:rFonts w:eastAsia="SchoolBookSanPin"/>
          <w:lang w:eastAsia="en-US"/>
        </w:rPr>
        <w:t>распознавать показатели, характеризующие состояние окружающей среды;</w:t>
      </w:r>
    </w:p>
    <w:p w:rsidR="0087394B" w:rsidRPr="0087394B" w:rsidRDefault="0087394B" w:rsidP="0087394B">
      <w:pPr>
        <w:rPr>
          <w:rFonts w:eastAsia="SchoolBookSanPin"/>
          <w:lang w:eastAsia="en-US"/>
        </w:rPr>
      </w:pPr>
      <w:r w:rsidRPr="0087394B">
        <w:rPr>
          <w:rFonts w:eastAsia="SchoolBookSanPin"/>
          <w:lang w:eastAsia="en-US"/>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87394B" w:rsidRPr="0087394B" w:rsidRDefault="0087394B" w:rsidP="0087394B">
      <w:pPr>
        <w:rPr>
          <w:rFonts w:eastAsia="SchoolBookSanPin"/>
          <w:lang w:eastAsia="en-US"/>
        </w:rPr>
      </w:pPr>
      <w:r w:rsidRPr="0087394B">
        <w:rPr>
          <w:rFonts w:eastAsia="SchoolBookSanPin"/>
          <w:lang w:eastAsia="en-US"/>
        </w:rPr>
        <w:t>приводить примеры мер безопасности, в том числе для экономики семьи, в случае природных стихийных бедствий и техногенных катастроф;</w:t>
      </w:r>
    </w:p>
    <w:p w:rsidR="0087394B" w:rsidRPr="0087394B" w:rsidRDefault="0087394B" w:rsidP="0087394B">
      <w:pPr>
        <w:rPr>
          <w:rFonts w:eastAsia="SchoolBookSanPin"/>
          <w:lang w:eastAsia="en-US"/>
        </w:rPr>
      </w:pPr>
      <w:r w:rsidRPr="0087394B">
        <w:rPr>
          <w:rFonts w:eastAsia="SchoolBookSanPin"/>
          <w:lang w:eastAsia="en-US"/>
        </w:rPr>
        <w:t>приводить примеры рационального и нерационального природопользования;</w:t>
      </w:r>
    </w:p>
    <w:p w:rsidR="0087394B" w:rsidRPr="0087394B" w:rsidRDefault="0087394B" w:rsidP="0087394B">
      <w:pPr>
        <w:rPr>
          <w:rFonts w:eastAsia="SchoolBookSanPin"/>
          <w:lang w:eastAsia="en-US"/>
        </w:rPr>
      </w:pPr>
      <w:r w:rsidRPr="0087394B">
        <w:rPr>
          <w:rFonts w:eastAsia="SchoolBookSanPin"/>
          <w:lang w:eastAsia="en-US"/>
        </w:rPr>
        <w:t>приводить примеры особо охраняемых природных территорий России и своего края, животных и растений, занесённых в Красную книгу России;</w:t>
      </w:r>
    </w:p>
    <w:p w:rsidR="0087394B" w:rsidRPr="0087394B" w:rsidRDefault="0087394B" w:rsidP="0087394B">
      <w:pPr>
        <w:rPr>
          <w:rFonts w:eastAsia="SchoolBookSanPin"/>
          <w:lang w:eastAsia="en-US"/>
        </w:rPr>
      </w:pPr>
      <w:r w:rsidRPr="0087394B">
        <w:rPr>
          <w:rFonts w:eastAsia="SchoolBookSanPin"/>
          <w:lang w:eastAsia="en-US"/>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87394B" w:rsidRPr="0087394B" w:rsidRDefault="0087394B" w:rsidP="0087394B">
      <w:pPr>
        <w:rPr>
          <w:rFonts w:eastAsia="SchoolBookSanPin"/>
          <w:lang w:eastAsia="en-US"/>
        </w:rPr>
      </w:pPr>
      <w:r w:rsidRPr="0087394B">
        <w:rPr>
          <w:rFonts w:eastAsia="SchoolBookSanPin"/>
          <w:lang w:eastAsia="en-US"/>
        </w:rPr>
        <w:t>приводить примеры адаптации человека к разнообразным природным условиям на территории страны;</w:t>
      </w:r>
    </w:p>
    <w:p w:rsidR="0087394B" w:rsidRPr="0087394B" w:rsidRDefault="0087394B" w:rsidP="0087394B">
      <w:pPr>
        <w:rPr>
          <w:rFonts w:eastAsia="SchoolBookSanPin"/>
          <w:lang w:eastAsia="en-US"/>
        </w:rPr>
      </w:pPr>
      <w:r w:rsidRPr="0087394B">
        <w:rPr>
          <w:rFonts w:eastAsia="SchoolBookSanPin"/>
          <w:lang w:eastAsia="en-US"/>
        </w:rPr>
        <w:t>сравнивать показатели воспроизводства и качества населения России с мировыми показателями и показателями других стран;</w:t>
      </w:r>
    </w:p>
    <w:p w:rsidR="0087394B" w:rsidRPr="0087394B" w:rsidRDefault="0087394B" w:rsidP="0087394B">
      <w:pPr>
        <w:rPr>
          <w:rFonts w:eastAsia="SchoolBookSanPin"/>
          <w:lang w:eastAsia="en-US"/>
        </w:rPr>
      </w:pPr>
      <w:r w:rsidRPr="0087394B">
        <w:rPr>
          <w:rFonts w:eastAsia="SchoolBookSanPin"/>
          <w:lang w:eastAsia="en-US"/>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87394B" w:rsidRPr="0087394B" w:rsidRDefault="0087394B" w:rsidP="0087394B">
      <w:pPr>
        <w:rPr>
          <w:rFonts w:eastAsia="SchoolBookSanPin"/>
          <w:lang w:eastAsia="en-US"/>
        </w:rPr>
      </w:pPr>
      <w:r w:rsidRPr="0087394B">
        <w:rPr>
          <w:rFonts w:eastAsia="SchoolBookSanPin"/>
          <w:lang w:eastAsia="en-US"/>
        </w:rPr>
        <w:t>проводить классификацию населённых пунктов и регионов России по заданным основаниям;</w:t>
      </w:r>
    </w:p>
    <w:p w:rsidR="0087394B" w:rsidRPr="0087394B" w:rsidRDefault="0087394B" w:rsidP="0087394B">
      <w:pPr>
        <w:rPr>
          <w:rFonts w:eastAsia="SchoolBookSanPin"/>
          <w:lang w:eastAsia="en-US"/>
        </w:rPr>
      </w:pPr>
      <w:r w:rsidRPr="0087394B">
        <w:rPr>
          <w:rFonts w:eastAsia="SchoolBookSanPin"/>
          <w:lang w:eastAsia="en-US"/>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87394B" w:rsidRPr="0087394B" w:rsidRDefault="0087394B" w:rsidP="0087394B">
      <w:pPr>
        <w:rPr>
          <w:rFonts w:eastAsia="SchoolBookSanPin"/>
          <w:lang w:eastAsia="en-US"/>
        </w:rPr>
      </w:pPr>
      <w:r w:rsidRPr="0087394B">
        <w:rPr>
          <w:rFonts w:eastAsia="SchoolBookSanPin"/>
          <w:lang w:eastAsia="en-US"/>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87394B" w:rsidRPr="0087394B" w:rsidRDefault="0087394B" w:rsidP="0087394B">
      <w:pPr>
        <w:rPr>
          <w:rFonts w:eastAsia="OfficinaSansBoldITC"/>
          <w:lang w:eastAsia="en-US"/>
        </w:rPr>
      </w:pPr>
      <w:r w:rsidRPr="0087394B">
        <w:rPr>
          <w:rFonts w:eastAsia="OfficinaSansBoldITC"/>
          <w:lang w:eastAsia="en-US"/>
        </w:rPr>
        <w:t>152.8.</w:t>
      </w:r>
      <w:r w:rsidRPr="0087394B">
        <w:rPr>
          <w:rFonts w:eastAsia="SchoolBookSanPin"/>
          <w:lang w:eastAsia="en-US"/>
        </w:rPr>
        <w:t xml:space="preserve">7. Предметные результаты освоения программы по географии. К концу 9 класса обучающийся научится: </w:t>
      </w:r>
    </w:p>
    <w:p w:rsidR="0087394B" w:rsidRPr="0087394B" w:rsidRDefault="0087394B" w:rsidP="0087394B">
      <w:pPr>
        <w:rPr>
          <w:rFonts w:eastAsia="SchoolBookSanPin"/>
          <w:lang w:eastAsia="en-US"/>
        </w:rPr>
      </w:pPr>
      <w:r w:rsidRPr="0087394B">
        <w:rPr>
          <w:rFonts w:eastAsia="SchoolBookSanPin"/>
          <w:lang w:eastAsia="en-US"/>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87394B" w:rsidRPr="0087394B" w:rsidRDefault="0087394B" w:rsidP="0087394B">
      <w:pPr>
        <w:rPr>
          <w:rFonts w:eastAsia="SchoolBookSanPin"/>
          <w:lang w:eastAsia="en-US"/>
        </w:rPr>
      </w:pPr>
      <w:r w:rsidRPr="0087394B">
        <w:rPr>
          <w:rFonts w:eastAsia="SchoolBookSanPin"/>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87394B" w:rsidRPr="0087394B" w:rsidRDefault="0087394B" w:rsidP="0087394B">
      <w:pPr>
        <w:rPr>
          <w:rFonts w:eastAsia="SchoolBookSanPin"/>
          <w:lang w:eastAsia="en-US"/>
        </w:rPr>
      </w:pPr>
      <w:r w:rsidRPr="0087394B">
        <w:rPr>
          <w:rFonts w:eastAsia="SchoolBookSanPin"/>
          <w:lang w:eastAsia="en-US"/>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87394B" w:rsidRPr="0087394B" w:rsidRDefault="0087394B" w:rsidP="0087394B">
      <w:pPr>
        <w:rPr>
          <w:rFonts w:eastAsia="SchoolBookSanPin"/>
          <w:lang w:eastAsia="en-US"/>
        </w:rPr>
      </w:pPr>
      <w:r w:rsidRPr="0087394B">
        <w:rPr>
          <w:rFonts w:eastAsia="SchoolBookSanPin"/>
          <w:lang w:eastAsia="en-US"/>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87394B" w:rsidRPr="0087394B" w:rsidRDefault="0087394B" w:rsidP="0087394B">
      <w:pPr>
        <w:rPr>
          <w:rFonts w:eastAsia="SchoolBookSanPin"/>
          <w:lang w:eastAsia="en-US"/>
        </w:rPr>
      </w:pPr>
      <w:r w:rsidRPr="0087394B">
        <w:rPr>
          <w:rFonts w:eastAsia="SchoolBookSanPin"/>
          <w:lang w:eastAsia="en-US"/>
        </w:rPr>
        <w:t>различать территории опережающего развития, Арктическую зону и зону Севера России;</w:t>
      </w:r>
    </w:p>
    <w:p w:rsidR="0087394B" w:rsidRPr="0087394B" w:rsidRDefault="0087394B" w:rsidP="0087394B">
      <w:pPr>
        <w:rPr>
          <w:rFonts w:eastAsia="SchoolBookSanPin"/>
          <w:lang w:eastAsia="en-US"/>
        </w:rPr>
      </w:pPr>
      <w:r w:rsidRPr="0087394B">
        <w:rPr>
          <w:rFonts w:eastAsia="SchoolBookSanPin"/>
          <w:lang w:eastAsia="en-US"/>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87394B" w:rsidRPr="0087394B" w:rsidRDefault="0087394B" w:rsidP="0087394B">
      <w:pPr>
        <w:rPr>
          <w:rFonts w:eastAsia="SchoolBookSanPin"/>
          <w:lang w:eastAsia="en-US"/>
        </w:rPr>
      </w:pPr>
      <w:r w:rsidRPr="0087394B">
        <w:rPr>
          <w:rFonts w:eastAsia="SchoolBookSanPin"/>
          <w:lang w:eastAsia="en-US"/>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rsidR="0087394B" w:rsidRPr="0087394B" w:rsidRDefault="0087394B" w:rsidP="0087394B">
      <w:pPr>
        <w:rPr>
          <w:rFonts w:eastAsia="SchoolBookSanPin"/>
          <w:lang w:eastAsia="en-US"/>
        </w:rPr>
      </w:pPr>
      <w:r w:rsidRPr="0087394B">
        <w:rPr>
          <w:rFonts w:eastAsia="SchoolBookSanPin"/>
          <w:lang w:eastAsia="en-US"/>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87394B" w:rsidRPr="0087394B" w:rsidRDefault="0087394B" w:rsidP="0087394B">
      <w:pPr>
        <w:rPr>
          <w:rFonts w:eastAsia="SchoolBookSanPin"/>
          <w:lang w:eastAsia="en-US"/>
        </w:rPr>
      </w:pPr>
      <w:r w:rsidRPr="0087394B">
        <w:rPr>
          <w:rFonts w:eastAsia="SchoolBookSanPin"/>
          <w:lang w:eastAsia="en-US"/>
        </w:rPr>
        <w:t>различать ВВП, ВРП и ИЧР как показатели уровня развития страны и её регионов;</w:t>
      </w:r>
    </w:p>
    <w:p w:rsidR="0087394B" w:rsidRPr="0087394B" w:rsidRDefault="0087394B" w:rsidP="0087394B">
      <w:pPr>
        <w:rPr>
          <w:rFonts w:eastAsia="SchoolBookSanPin"/>
          <w:lang w:eastAsia="en-US"/>
        </w:rPr>
      </w:pPr>
      <w:r w:rsidRPr="0087394B">
        <w:rPr>
          <w:rFonts w:eastAsia="SchoolBookSanPin"/>
          <w:lang w:eastAsia="en-US"/>
        </w:rPr>
        <w:t>различать природно-ресурсный, человеческий и производственный капитал;</w:t>
      </w:r>
    </w:p>
    <w:p w:rsidR="0087394B" w:rsidRPr="0087394B" w:rsidRDefault="0087394B" w:rsidP="0087394B">
      <w:pPr>
        <w:rPr>
          <w:rFonts w:eastAsia="SchoolBookSanPin"/>
          <w:lang w:eastAsia="en-US"/>
        </w:rPr>
      </w:pPr>
      <w:r w:rsidRPr="0087394B">
        <w:rPr>
          <w:rFonts w:eastAsia="SchoolBookSanPin"/>
          <w:lang w:eastAsia="en-US"/>
        </w:rPr>
        <w:t>различать виды транспорта и основные показатели их работы: грузооборот и пассажирооборот;</w:t>
      </w:r>
    </w:p>
    <w:p w:rsidR="0087394B" w:rsidRPr="0087394B" w:rsidRDefault="0087394B" w:rsidP="0087394B">
      <w:pPr>
        <w:rPr>
          <w:rFonts w:eastAsia="SchoolBookSanPin"/>
          <w:lang w:eastAsia="en-US"/>
        </w:rPr>
      </w:pPr>
      <w:r w:rsidRPr="0087394B">
        <w:rPr>
          <w:rFonts w:eastAsia="SchoolBookSanPin"/>
          <w:lang w:eastAsia="en-US"/>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87394B" w:rsidRPr="0087394B" w:rsidRDefault="0087394B" w:rsidP="0087394B">
      <w:pPr>
        <w:rPr>
          <w:rFonts w:eastAsia="SchoolBookSanPin"/>
          <w:lang w:eastAsia="en-US"/>
        </w:rPr>
      </w:pPr>
      <w:r w:rsidRPr="0087394B">
        <w:rPr>
          <w:rFonts w:eastAsia="SchoolBookSanPin"/>
          <w:lang w:eastAsia="en-US"/>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87394B" w:rsidRPr="0087394B" w:rsidRDefault="0087394B" w:rsidP="0087394B">
      <w:pPr>
        <w:rPr>
          <w:rFonts w:eastAsia="SchoolBookSanPin"/>
          <w:lang w:eastAsia="en-US"/>
        </w:rPr>
      </w:pPr>
      <w:r w:rsidRPr="0087394B">
        <w:rPr>
          <w:rFonts w:eastAsia="SchoolBookSanPin"/>
          <w:lang w:eastAsia="en-US"/>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87394B" w:rsidRPr="0087394B" w:rsidRDefault="0087394B" w:rsidP="0087394B">
      <w:pPr>
        <w:rPr>
          <w:rFonts w:eastAsia="SchoolBookSanPin"/>
          <w:lang w:eastAsia="en-US"/>
        </w:rPr>
      </w:pPr>
      <w:r w:rsidRPr="0087394B">
        <w:rPr>
          <w:rFonts w:eastAsia="SchoolBookSanPin"/>
          <w:lang w:eastAsia="en-US"/>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87394B" w:rsidRPr="0087394B" w:rsidRDefault="0087394B" w:rsidP="0087394B">
      <w:pPr>
        <w:rPr>
          <w:rFonts w:eastAsia="SchoolBookSanPin"/>
          <w:lang w:eastAsia="en-US"/>
        </w:rPr>
      </w:pPr>
      <w:r w:rsidRPr="0087394B">
        <w:rPr>
          <w:rFonts w:eastAsia="SchoolBookSanPin"/>
          <w:lang w:eastAsia="en-US"/>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87394B" w:rsidRPr="0087394B" w:rsidRDefault="0087394B" w:rsidP="0087394B">
      <w:pPr>
        <w:rPr>
          <w:rFonts w:eastAsia="SchoolBookSanPin"/>
          <w:lang w:eastAsia="en-US"/>
        </w:rPr>
      </w:pPr>
      <w:r w:rsidRPr="0087394B">
        <w:rPr>
          <w:rFonts w:eastAsia="SchoolBookSanPin"/>
          <w:lang w:eastAsia="en-US"/>
        </w:rPr>
        <w:t>объяснять географические различия населения и хозяйства территорий крупных регионов страны;</w:t>
      </w:r>
    </w:p>
    <w:p w:rsidR="0087394B" w:rsidRPr="0087394B" w:rsidRDefault="0087394B" w:rsidP="0087394B">
      <w:pPr>
        <w:rPr>
          <w:rFonts w:eastAsia="SchoolBookSanPin"/>
          <w:lang w:eastAsia="en-US"/>
        </w:rPr>
      </w:pPr>
      <w:r w:rsidRPr="0087394B">
        <w:rPr>
          <w:rFonts w:eastAsia="SchoolBookSanPin"/>
          <w:lang w:eastAsia="en-US"/>
        </w:rPr>
        <w:t>сравнивать географическое положение, географические особенности природно-ресурсного потенциала, населения и хозяйства регионов России;</w:t>
      </w:r>
    </w:p>
    <w:p w:rsidR="0087394B" w:rsidRPr="0087394B" w:rsidRDefault="0087394B" w:rsidP="0087394B">
      <w:pPr>
        <w:rPr>
          <w:rFonts w:eastAsia="SchoolBookSanPin"/>
          <w:lang w:eastAsia="en-US"/>
        </w:rPr>
      </w:pPr>
      <w:r w:rsidRPr="0087394B">
        <w:rPr>
          <w:rFonts w:eastAsia="SchoolBookSanPin"/>
          <w:lang w:eastAsia="en-US"/>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87394B" w:rsidRPr="0087394B" w:rsidRDefault="0087394B" w:rsidP="0087394B">
      <w:pPr>
        <w:rPr>
          <w:rFonts w:eastAsia="SchoolBookSanPin"/>
          <w:lang w:eastAsia="en-US"/>
        </w:rPr>
      </w:pPr>
      <w:r w:rsidRPr="0087394B">
        <w:rPr>
          <w:rFonts w:eastAsia="SchoolBookSanPin"/>
          <w:lang w:eastAsia="en-US"/>
        </w:rPr>
        <w:t>приводить примеры объектов Всемирного наследия ЮНЕСКО и описывать их местоположение на географической карте;</w:t>
      </w:r>
    </w:p>
    <w:p w:rsidR="0087394B" w:rsidRPr="0087394B" w:rsidRDefault="0087394B" w:rsidP="0087394B">
      <w:pPr>
        <w:rPr>
          <w:rFonts w:eastAsia="SchoolBookSanPin"/>
          <w:lang w:eastAsia="en-US"/>
        </w:rPr>
      </w:pPr>
      <w:r w:rsidRPr="0087394B">
        <w:rPr>
          <w:rFonts w:eastAsia="SchoolBookSanPin"/>
          <w:lang w:eastAsia="en-US"/>
        </w:rPr>
        <w:t>характеризовать место и роль России в мировом хозяйстве.</w:t>
      </w:r>
    </w:p>
    <w:p w:rsidR="0087394B" w:rsidRPr="0087394B" w:rsidRDefault="0087394B" w:rsidP="0087394B">
      <w:pPr>
        <w:rPr>
          <w:lang w:eastAsia="x-none"/>
        </w:rPr>
      </w:pPr>
      <w:r w:rsidRPr="0087394B">
        <w:rPr>
          <w:lang w:eastAsia="x-none"/>
        </w:rPr>
        <w:t xml:space="preserve">153. Федеральная рабочая программа по учебному предмету «Физика» (базовый уровень). </w:t>
      </w:r>
    </w:p>
    <w:p w:rsidR="0087394B" w:rsidRPr="0087394B" w:rsidRDefault="0087394B" w:rsidP="0087394B">
      <w:pPr>
        <w:rPr>
          <w:lang w:eastAsia="en-US"/>
        </w:rPr>
      </w:pPr>
      <w:r w:rsidRPr="0087394B">
        <w:rPr>
          <w:lang w:eastAsia="en-US"/>
        </w:rPr>
        <w:t>153.1. Федеральная р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87394B" w:rsidRPr="0087394B" w:rsidRDefault="0087394B" w:rsidP="0087394B">
      <w:pPr>
        <w:rPr>
          <w:lang w:eastAsia="en-US"/>
        </w:rPr>
      </w:pPr>
      <w:r w:rsidRPr="0087394B">
        <w:rPr>
          <w:lang w:eastAsia="en-US"/>
        </w:rPr>
        <w:t>153.2. Пояснительная записка.</w:t>
      </w:r>
    </w:p>
    <w:p w:rsidR="0087394B" w:rsidRPr="0087394B" w:rsidRDefault="0087394B" w:rsidP="0087394B">
      <w:pPr>
        <w:rPr>
          <w:lang w:eastAsia="en-US"/>
        </w:rPr>
      </w:pPr>
      <w:r w:rsidRPr="0087394B">
        <w:rPr>
          <w:lang w:eastAsia="en-US"/>
        </w:rPr>
        <w:t>153.2.1. 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87394B" w:rsidRPr="0087394B" w:rsidRDefault="0087394B" w:rsidP="0087394B">
      <w:pPr>
        <w:rPr>
          <w:lang w:eastAsia="en-US"/>
        </w:rPr>
      </w:pPr>
      <w:r w:rsidRPr="0087394B">
        <w:rPr>
          <w:lang w:eastAsia="en-US"/>
        </w:rPr>
        <w:t>153.2.2.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87394B" w:rsidRPr="0087394B" w:rsidRDefault="0087394B" w:rsidP="0087394B">
      <w:pPr>
        <w:rPr>
          <w:lang w:eastAsia="en-US"/>
        </w:rPr>
      </w:pPr>
      <w:r w:rsidRPr="0087394B">
        <w:rPr>
          <w:lang w:eastAsia="en-US"/>
        </w:rPr>
        <w:t xml:space="preserve">153.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87394B" w:rsidRPr="0087394B" w:rsidRDefault="0087394B" w:rsidP="0087394B">
      <w:pPr>
        <w:rPr>
          <w:lang w:eastAsia="en-US"/>
        </w:rPr>
      </w:pPr>
      <w:r w:rsidRPr="0087394B">
        <w:rPr>
          <w:lang w:eastAsia="en-US"/>
        </w:rPr>
        <w:t>153.2.4. Программа по физике разработана с целью оказания методической помощи учителю в создании рабочей программы по учебному предмету.</w:t>
      </w:r>
    </w:p>
    <w:p w:rsidR="0087394B" w:rsidRPr="0087394B" w:rsidRDefault="0087394B" w:rsidP="0087394B">
      <w:pPr>
        <w:rPr>
          <w:lang w:eastAsia="en-US"/>
        </w:rPr>
      </w:pPr>
      <w:r w:rsidRPr="0087394B">
        <w:rPr>
          <w:lang w:eastAsia="en-US"/>
        </w:rPr>
        <w:t xml:space="preserve">153.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87394B" w:rsidRPr="0087394B" w:rsidRDefault="0087394B" w:rsidP="0087394B">
      <w:pPr>
        <w:rPr>
          <w:lang w:eastAsia="en-US"/>
        </w:rPr>
      </w:pPr>
      <w:r w:rsidRPr="0087394B">
        <w:rPr>
          <w:lang w:eastAsia="en-US"/>
        </w:rPr>
        <w:t>153.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87394B" w:rsidRPr="0087394B" w:rsidRDefault="0087394B" w:rsidP="0087394B">
      <w:pPr>
        <w:rPr>
          <w:lang w:eastAsia="en-US"/>
        </w:rPr>
      </w:pPr>
      <w:r w:rsidRPr="0087394B">
        <w:rPr>
          <w:lang w:eastAsia="en-US"/>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87394B" w:rsidRPr="0087394B" w:rsidRDefault="0087394B" w:rsidP="0087394B">
      <w:pPr>
        <w:rPr>
          <w:lang w:eastAsia="en-US"/>
        </w:rPr>
      </w:pPr>
      <w:r w:rsidRPr="0087394B">
        <w:rPr>
          <w:lang w:eastAsia="en-US"/>
        </w:rPr>
        <w:t>научно объяснять явления,</w:t>
      </w:r>
    </w:p>
    <w:p w:rsidR="0087394B" w:rsidRPr="0087394B" w:rsidRDefault="0087394B" w:rsidP="0087394B">
      <w:pPr>
        <w:rPr>
          <w:lang w:eastAsia="en-US"/>
        </w:rPr>
      </w:pPr>
      <w:r w:rsidRPr="0087394B">
        <w:rPr>
          <w:lang w:eastAsia="en-US"/>
        </w:rPr>
        <w:t>оценивать и понимать особенности научного исследования;</w:t>
      </w:r>
    </w:p>
    <w:p w:rsidR="0087394B" w:rsidRPr="0087394B" w:rsidRDefault="0087394B" w:rsidP="0087394B">
      <w:pPr>
        <w:rPr>
          <w:lang w:eastAsia="en-US"/>
        </w:rPr>
      </w:pPr>
      <w:r w:rsidRPr="0087394B">
        <w:rPr>
          <w:lang w:eastAsia="en-US"/>
        </w:rPr>
        <w:t>интерпретировать данные и использовать научные доказательства для получения выводов».</w:t>
      </w:r>
    </w:p>
    <w:p w:rsidR="0087394B" w:rsidRPr="0087394B" w:rsidRDefault="0087394B" w:rsidP="0087394B">
      <w:pPr>
        <w:rPr>
          <w:lang w:eastAsia="en-US"/>
        </w:rPr>
      </w:pPr>
      <w:r w:rsidRPr="0087394B">
        <w:rPr>
          <w:lang w:eastAsia="en-US"/>
        </w:rPr>
        <w:t xml:space="preserve">153.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87394B" w:rsidRPr="0087394B" w:rsidRDefault="0087394B" w:rsidP="0087394B">
      <w:pPr>
        <w:rPr>
          <w:lang w:eastAsia="en-US"/>
        </w:rPr>
      </w:pPr>
      <w:r w:rsidRPr="0087394B">
        <w:rPr>
          <w:lang w:eastAsia="en-US"/>
        </w:rPr>
        <w:t>153.2.8. Цели изучения физики:</w:t>
      </w:r>
    </w:p>
    <w:p w:rsidR="0087394B" w:rsidRPr="0087394B" w:rsidRDefault="0087394B" w:rsidP="0087394B">
      <w:pPr>
        <w:rPr>
          <w:lang w:eastAsia="en-US"/>
        </w:rPr>
      </w:pPr>
      <w:r w:rsidRPr="0087394B">
        <w:rPr>
          <w:lang w:eastAsia="en-US"/>
        </w:rPr>
        <w:t>приобретение интереса и стремления обучающихся к научному изучению природы, развитие их интеллектуальных и творческих способностей;</w:t>
      </w:r>
    </w:p>
    <w:p w:rsidR="0087394B" w:rsidRPr="0087394B" w:rsidRDefault="0087394B" w:rsidP="0087394B">
      <w:pPr>
        <w:rPr>
          <w:lang w:eastAsia="en-US"/>
        </w:rPr>
      </w:pPr>
      <w:r w:rsidRPr="0087394B">
        <w:rPr>
          <w:lang w:eastAsia="en-US"/>
        </w:rPr>
        <w:t>развитие представлений о научном методе познания и формирование исследовательского отношения к окружающим явлениям;</w:t>
      </w:r>
    </w:p>
    <w:p w:rsidR="0087394B" w:rsidRPr="0087394B" w:rsidRDefault="0087394B" w:rsidP="0087394B">
      <w:pPr>
        <w:rPr>
          <w:lang w:eastAsia="en-US"/>
        </w:rPr>
      </w:pPr>
      <w:r w:rsidRPr="0087394B">
        <w:rPr>
          <w:lang w:eastAsia="en-US"/>
        </w:rPr>
        <w:t>формирование научного мировоззрения как результата изучения основ строения материи и фундаментальных законов физики;</w:t>
      </w:r>
    </w:p>
    <w:p w:rsidR="0087394B" w:rsidRPr="0087394B" w:rsidRDefault="0087394B" w:rsidP="0087394B">
      <w:pPr>
        <w:rPr>
          <w:lang w:eastAsia="en-US"/>
        </w:rPr>
      </w:pPr>
      <w:r w:rsidRPr="0087394B">
        <w:rPr>
          <w:lang w:eastAsia="en-US"/>
        </w:rPr>
        <w:t>формирование представлений о роли физики для развития других естественных наук, техники и технологий;</w:t>
      </w:r>
    </w:p>
    <w:p w:rsidR="0087394B" w:rsidRPr="0087394B" w:rsidRDefault="0087394B" w:rsidP="0087394B">
      <w:pPr>
        <w:rPr>
          <w:lang w:eastAsia="en-US"/>
        </w:rPr>
      </w:pPr>
      <w:r w:rsidRPr="0087394B">
        <w:rPr>
          <w:lang w:eastAsia="en-US"/>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87394B" w:rsidRPr="0087394B" w:rsidRDefault="0087394B" w:rsidP="0087394B">
      <w:pPr>
        <w:rPr>
          <w:lang w:eastAsia="en-US"/>
        </w:rPr>
      </w:pPr>
      <w:r w:rsidRPr="0087394B">
        <w:rPr>
          <w:lang w:eastAsia="en-US"/>
        </w:rPr>
        <w:t>Достижение этих целей программы по физике на уровне основного общего образования обеспечивается решением следующих задач:</w:t>
      </w:r>
    </w:p>
    <w:p w:rsidR="0087394B" w:rsidRPr="0087394B" w:rsidRDefault="0087394B" w:rsidP="0087394B">
      <w:pPr>
        <w:rPr>
          <w:lang w:eastAsia="en-US"/>
        </w:rPr>
      </w:pPr>
      <w:r w:rsidRPr="0087394B">
        <w:rPr>
          <w:lang w:eastAsia="en-US"/>
        </w:rPr>
        <w:t>приобретение знаний о дискретном строении вещества, о механических, тепловых, электрических, магнитных и квантовых явлениях;</w:t>
      </w:r>
    </w:p>
    <w:p w:rsidR="0087394B" w:rsidRPr="0087394B" w:rsidRDefault="0087394B" w:rsidP="0087394B">
      <w:pPr>
        <w:rPr>
          <w:lang w:eastAsia="en-US"/>
        </w:rPr>
      </w:pPr>
      <w:r w:rsidRPr="0087394B">
        <w:rPr>
          <w:lang w:eastAsia="en-US"/>
        </w:rPr>
        <w:t>приобретение умений описывать и объяснять физические явления с использованием полученных знаний;</w:t>
      </w:r>
    </w:p>
    <w:p w:rsidR="0087394B" w:rsidRPr="0087394B" w:rsidRDefault="0087394B" w:rsidP="0087394B">
      <w:pPr>
        <w:rPr>
          <w:lang w:eastAsia="en-US"/>
        </w:rPr>
      </w:pPr>
      <w:r w:rsidRPr="0087394B">
        <w:rPr>
          <w:lang w:eastAsia="en-US"/>
        </w:rPr>
        <w:t>освоение методов решения простейших расчётных задач с использованием физических моделей, творческих и практико­ориентированных задач;</w:t>
      </w:r>
    </w:p>
    <w:p w:rsidR="0087394B" w:rsidRPr="0087394B" w:rsidRDefault="0087394B" w:rsidP="0087394B">
      <w:pPr>
        <w:rPr>
          <w:lang w:eastAsia="en-US"/>
        </w:rPr>
      </w:pPr>
      <w:r w:rsidRPr="0087394B">
        <w:rPr>
          <w:lang w:eastAsia="en-US"/>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87394B" w:rsidRPr="0087394B" w:rsidRDefault="0087394B" w:rsidP="0087394B">
      <w:pPr>
        <w:rPr>
          <w:lang w:eastAsia="en-US"/>
        </w:rPr>
      </w:pPr>
      <w:r w:rsidRPr="0087394B">
        <w:rPr>
          <w:lang w:eastAsia="en-US"/>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87394B" w:rsidRPr="0087394B" w:rsidRDefault="0087394B" w:rsidP="0087394B">
      <w:pPr>
        <w:rPr>
          <w:lang w:eastAsia="en-US"/>
        </w:rPr>
      </w:pPr>
      <w:r w:rsidRPr="0087394B">
        <w:rPr>
          <w:lang w:eastAsia="en-US"/>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87394B" w:rsidRPr="0087394B" w:rsidRDefault="0087394B" w:rsidP="0087394B">
      <w:pPr>
        <w:rPr>
          <w:lang w:eastAsia="en-US"/>
        </w:rPr>
      </w:pPr>
      <w:r w:rsidRPr="0087394B">
        <w:rPr>
          <w:lang w:eastAsia="en-US"/>
        </w:rPr>
        <w:t>153.2.9. 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rsidR="0087394B" w:rsidRPr="0087394B" w:rsidRDefault="0087394B" w:rsidP="0087394B">
      <w:pPr>
        <w:rPr>
          <w:lang w:eastAsia="en-US"/>
        </w:rPr>
      </w:pPr>
      <w:r w:rsidRPr="0087394B">
        <w:rPr>
          <w:lang w:eastAsia="en-US"/>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87394B" w:rsidRPr="0087394B" w:rsidRDefault="0087394B" w:rsidP="0087394B">
      <w:pPr>
        <w:rPr>
          <w:lang w:eastAsia="en-US"/>
        </w:rPr>
      </w:pPr>
      <w:r w:rsidRPr="0087394B">
        <w:rPr>
          <w:lang w:eastAsia="en-US"/>
        </w:rPr>
        <w:t>153.3. Содержание обучения в 7 классе.</w:t>
      </w:r>
    </w:p>
    <w:p w:rsidR="0087394B" w:rsidRPr="0087394B" w:rsidRDefault="0087394B" w:rsidP="0087394B">
      <w:pPr>
        <w:rPr>
          <w:lang w:eastAsia="en-US"/>
        </w:rPr>
      </w:pPr>
      <w:r w:rsidRPr="0087394B">
        <w:rPr>
          <w:lang w:eastAsia="en-US"/>
        </w:rPr>
        <w:t>153.3.1. Физика и её роль в познании окружающего мира.</w:t>
      </w:r>
    </w:p>
    <w:p w:rsidR="0087394B" w:rsidRPr="0087394B" w:rsidRDefault="0087394B" w:rsidP="0087394B">
      <w:pPr>
        <w:rPr>
          <w:lang w:eastAsia="en-US"/>
        </w:rPr>
      </w:pPr>
      <w:r w:rsidRPr="0087394B">
        <w:rPr>
          <w:lang w:eastAsia="en-US"/>
        </w:rPr>
        <w:t xml:space="preserve">Физика – наука о природе. Явления природы. Физические явления: механические, тепловые, электрические, магнитные, световые, звуковые. </w:t>
      </w:r>
    </w:p>
    <w:p w:rsidR="0087394B" w:rsidRPr="0087394B" w:rsidRDefault="0087394B" w:rsidP="0087394B">
      <w:pPr>
        <w:rPr>
          <w:lang w:eastAsia="en-US"/>
        </w:rPr>
      </w:pPr>
      <w:r w:rsidRPr="0087394B">
        <w:rPr>
          <w:lang w:eastAsia="en-US"/>
        </w:rPr>
        <w:t xml:space="preserve">Физические величины. Измерение физических величин. Физические приборы. Погрешность измерений Международная система единиц. </w:t>
      </w:r>
    </w:p>
    <w:p w:rsidR="0087394B" w:rsidRPr="0087394B" w:rsidRDefault="0087394B" w:rsidP="0087394B">
      <w:pPr>
        <w:rPr>
          <w:lang w:eastAsia="en-US"/>
        </w:rPr>
      </w:pPr>
      <w:r w:rsidRPr="0087394B">
        <w:rPr>
          <w:lang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87394B" w:rsidRPr="0087394B" w:rsidRDefault="0087394B" w:rsidP="0087394B">
      <w:pPr>
        <w:rPr>
          <w:lang w:eastAsia="en-US"/>
        </w:rPr>
      </w:pPr>
      <w:r w:rsidRPr="0087394B">
        <w:rPr>
          <w:lang w:eastAsia="en-US"/>
        </w:rPr>
        <w:t>153.3.1.1. Демонстрации.</w:t>
      </w:r>
    </w:p>
    <w:p w:rsidR="0087394B" w:rsidRPr="0087394B" w:rsidRDefault="0087394B" w:rsidP="0087394B">
      <w:pPr>
        <w:rPr>
          <w:lang w:eastAsia="en-US"/>
        </w:rPr>
      </w:pPr>
      <w:r w:rsidRPr="0087394B">
        <w:rPr>
          <w:lang w:eastAsia="en-US"/>
        </w:rPr>
        <w:t xml:space="preserve">Механические, тепловые, электрические, магнитные, световые явления. </w:t>
      </w:r>
    </w:p>
    <w:p w:rsidR="0087394B" w:rsidRPr="0087394B" w:rsidRDefault="0087394B" w:rsidP="0087394B">
      <w:pPr>
        <w:rPr>
          <w:lang w:eastAsia="en-US"/>
        </w:rPr>
      </w:pPr>
      <w:r w:rsidRPr="0087394B">
        <w:rPr>
          <w:lang w:eastAsia="en-US"/>
        </w:rPr>
        <w:t xml:space="preserve">Физические приборы и процедура прямых измерений аналоговым и цифровым прибором. </w:t>
      </w:r>
    </w:p>
    <w:p w:rsidR="0087394B" w:rsidRPr="0087394B" w:rsidRDefault="0087394B" w:rsidP="0087394B">
      <w:pPr>
        <w:rPr>
          <w:lang w:eastAsia="en-US"/>
        </w:rPr>
      </w:pPr>
      <w:r w:rsidRPr="0087394B">
        <w:rPr>
          <w:lang w:eastAsia="en-US"/>
        </w:rPr>
        <w:t>153.3.1.2. Лабораторные работы и опыты.</w:t>
      </w:r>
    </w:p>
    <w:p w:rsidR="0087394B" w:rsidRPr="0087394B" w:rsidRDefault="0087394B" w:rsidP="0087394B">
      <w:pPr>
        <w:rPr>
          <w:lang w:eastAsia="en-US"/>
        </w:rPr>
      </w:pPr>
      <w:r w:rsidRPr="0087394B">
        <w:rPr>
          <w:lang w:eastAsia="en-US"/>
        </w:rPr>
        <w:t xml:space="preserve">Определение цены деления шкалы измерительного прибора. </w:t>
      </w:r>
    </w:p>
    <w:p w:rsidR="0087394B" w:rsidRPr="0087394B" w:rsidRDefault="0087394B" w:rsidP="0087394B">
      <w:pPr>
        <w:rPr>
          <w:lang w:eastAsia="en-US"/>
        </w:rPr>
      </w:pPr>
      <w:r w:rsidRPr="0087394B">
        <w:rPr>
          <w:lang w:eastAsia="en-US"/>
        </w:rPr>
        <w:t xml:space="preserve">Измерение расстояний. </w:t>
      </w:r>
    </w:p>
    <w:p w:rsidR="0087394B" w:rsidRPr="0087394B" w:rsidRDefault="0087394B" w:rsidP="0087394B">
      <w:pPr>
        <w:rPr>
          <w:lang w:eastAsia="en-US"/>
        </w:rPr>
      </w:pPr>
      <w:r w:rsidRPr="0087394B">
        <w:rPr>
          <w:lang w:eastAsia="en-US"/>
        </w:rPr>
        <w:t xml:space="preserve">Измерение объёма жидкости и твёрдого тела. </w:t>
      </w:r>
    </w:p>
    <w:p w:rsidR="0087394B" w:rsidRPr="0087394B" w:rsidRDefault="0087394B" w:rsidP="0087394B">
      <w:pPr>
        <w:rPr>
          <w:lang w:eastAsia="en-US"/>
        </w:rPr>
      </w:pPr>
      <w:r w:rsidRPr="0087394B">
        <w:rPr>
          <w:lang w:eastAsia="en-US"/>
        </w:rPr>
        <w:t xml:space="preserve">Определение размеров малых тел. </w:t>
      </w:r>
    </w:p>
    <w:p w:rsidR="0087394B" w:rsidRPr="0087394B" w:rsidRDefault="0087394B" w:rsidP="0087394B">
      <w:pPr>
        <w:rPr>
          <w:lang w:eastAsia="en-US"/>
        </w:rPr>
      </w:pPr>
      <w:r w:rsidRPr="0087394B">
        <w:rPr>
          <w:lang w:eastAsia="en-US"/>
        </w:rPr>
        <w:t xml:space="preserve">Измерение температуры при помощи жидкостного термометра и датчика температуры. </w:t>
      </w:r>
    </w:p>
    <w:p w:rsidR="0087394B" w:rsidRPr="0087394B" w:rsidRDefault="0087394B" w:rsidP="0087394B">
      <w:pPr>
        <w:rPr>
          <w:lang w:eastAsia="en-US"/>
        </w:rPr>
      </w:pPr>
      <w:r w:rsidRPr="0087394B">
        <w:rPr>
          <w:lang w:eastAsia="en-US"/>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87394B" w:rsidRPr="0087394B" w:rsidRDefault="0087394B" w:rsidP="0087394B">
      <w:pPr>
        <w:rPr>
          <w:lang w:eastAsia="en-US"/>
        </w:rPr>
      </w:pPr>
      <w:r w:rsidRPr="0087394B">
        <w:rPr>
          <w:lang w:eastAsia="en-US"/>
        </w:rPr>
        <w:t>153.3.2. Первоначальные сведения о строении вещества.</w:t>
      </w:r>
    </w:p>
    <w:p w:rsidR="0087394B" w:rsidRPr="0087394B" w:rsidRDefault="0087394B" w:rsidP="0087394B">
      <w:pPr>
        <w:rPr>
          <w:lang w:eastAsia="en-US"/>
        </w:rPr>
      </w:pPr>
      <w:r w:rsidRPr="0087394B">
        <w:rPr>
          <w:lang w:eastAsia="en-US"/>
        </w:rPr>
        <w:t>Строение вещества: атомы и молекулы, их размеры. Опыты, доказывающие дискретное строение вещества.</w:t>
      </w:r>
    </w:p>
    <w:p w:rsidR="0087394B" w:rsidRPr="0087394B" w:rsidRDefault="0087394B" w:rsidP="0087394B">
      <w:pPr>
        <w:rPr>
          <w:lang w:eastAsia="en-US"/>
        </w:rPr>
      </w:pPr>
      <w:r w:rsidRPr="0087394B">
        <w:rPr>
          <w:lang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87394B" w:rsidRPr="0087394B" w:rsidRDefault="0087394B" w:rsidP="0087394B">
      <w:pPr>
        <w:rPr>
          <w:lang w:eastAsia="en-US"/>
        </w:rPr>
      </w:pPr>
      <w:r w:rsidRPr="0087394B">
        <w:rPr>
          <w:lang w:eastAsia="en-US"/>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87394B" w:rsidRPr="0087394B" w:rsidRDefault="0087394B" w:rsidP="0087394B">
      <w:pPr>
        <w:rPr>
          <w:lang w:eastAsia="en-US"/>
        </w:rPr>
      </w:pPr>
      <w:r w:rsidRPr="0087394B">
        <w:rPr>
          <w:lang w:eastAsia="en-US"/>
        </w:rPr>
        <w:t>153.3.2.1. Демонстрации.</w:t>
      </w:r>
    </w:p>
    <w:p w:rsidR="0087394B" w:rsidRPr="0087394B" w:rsidRDefault="0087394B" w:rsidP="0087394B">
      <w:pPr>
        <w:rPr>
          <w:lang w:eastAsia="en-US"/>
        </w:rPr>
      </w:pPr>
      <w:r w:rsidRPr="0087394B">
        <w:rPr>
          <w:lang w:eastAsia="en-US"/>
        </w:rPr>
        <w:t>Наблюдение броуновского движения.</w:t>
      </w:r>
    </w:p>
    <w:p w:rsidR="0087394B" w:rsidRPr="0087394B" w:rsidRDefault="0087394B" w:rsidP="0087394B">
      <w:pPr>
        <w:rPr>
          <w:lang w:eastAsia="en-US"/>
        </w:rPr>
      </w:pPr>
      <w:r w:rsidRPr="0087394B">
        <w:rPr>
          <w:lang w:eastAsia="en-US"/>
        </w:rPr>
        <w:t xml:space="preserve">Наблюдение диффузии. </w:t>
      </w:r>
    </w:p>
    <w:p w:rsidR="0087394B" w:rsidRPr="0087394B" w:rsidRDefault="0087394B" w:rsidP="0087394B">
      <w:pPr>
        <w:rPr>
          <w:lang w:eastAsia="en-US"/>
        </w:rPr>
      </w:pPr>
      <w:r w:rsidRPr="0087394B">
        <w:rPr>
          <w:lang w:eastAsia="en-US"/>
        </w:rPr>
        <w:t xml:space="preserve">Наблюдение явлений, объясняющихся притяжением или отталкиванием частиц вещества. </w:t>
      </w:r>
    </w:p>
    <w:p w:rsidR="0087394B" w:rsidRPr="0087394B" w:rsidRDefault="0087394B" w:rsidP="0087394B">
      <w:pPr>
        <w:rPr>
          <w:lang w:eastAsia="en-US"/>
        </w:rPr>
      </w:pPr>
      <w:r w:rsidRPr="0087394B">
        <w:rPr>
          <w:lang w:eastAsia="en-US"/>
        </w:rPr>
        <w:t>153.3.2.2. Лабораторные работы и опыты.</w:t>
      </w:r>
    </w:p>
    <w:p w:rsidR="0087394B" w:rsidRPr="0087394B" w:rsidRDefault="0087394B" w:rsidP="0087394B">
      <w:pPr>
        <w:rPr>
          <w:lang w:eastAsia="en-US"/>
        </w:rPr>
      </w:pPr>
      <w:r w:rsidRPr="0087394B">
        <w:rPr>
          <w:lang w:eastAsia="en-US"/>
        </w:rPr>
        <w:t xml:space="preserve">Оценка диаметра атома методом рядов (с использованием фотографий). </w:t>
      </w:r>
    </w:p>
    <w:p w:rsidR="0087394B" w:rsidRPr="0087394B" w:rsidRDefault="0087394B" w:rsidP="0087394B">
      <w:pPr>
        <w:rPr>
          <w:lang w:eastAsia="en-US"/>
        </w:rPr>
      </w:pPr>
      <w:r w:rsidRPr="0087394B">
        <w:rPr>
          <w:lang w:eastAsia="en-US"/>
        </w:rPr>
        <w:t xml:space="preserve">Опыты по наблюдению теплового расширения газов. </w:t>
      </w:r>
    </w:p>
    <w:p w:rsidR="0087394B" w:rsidRPr="0087394B" w:rsidRDefault="0087394B" w:rsidP="0087394B">
      <w:pPr>
        <w:rPr>
          <w:lang w:eastAsia="en-US"/>
        </w:rPr>
      </w:pPr>
      <w:r w:rsidRPr="0087394B">
        <w:rPr>
          <w:lang w:eastAsia="en-US"/>
        </w:rPr>
        <w:t xml:space="preserve">Опыты по обнаружению действия сил молекулярного притяжения. </w:t>
      </w:r>
    </w:p>
    <w:p w:rsidR="0087394B" w:rsidRPr="0087394B" w:rsidRDefault="0087394B" w:rsidP="0087394B">
      <w:pPr>
        <w:rPr>
          <w:lang w:eastAsia="en-US"/>
        </w:rPr>
      </w:pPr>
      <w:r w:rsidRPr="0087394B">
        <w:rPr>
          <w:lang w:eastAsia="en-US"/>
        </w:rPr>
        <w:t>153.3.3. Движение и взаимодействие тел.</w:t>
      </w:r>
    </w:p>
    <w:p w:rsidR="0087394B" w:rsidRPr="0087394B" w:rsidRDefault="0087394B" w:rsidP="0087394B">
      <w:pPr>
        <w:rPr>
          <w:lang w:eastAsia="en-US"/>
        </w:rPr>
      </w:pPr>
      <w:r w:rsidRPr="0087394B">
        <w:rPr>
          <w:lang w:eastAsia="en-US"/>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87394B" w:rsidRPr="0087394B" w:rsidRDefault="0087394B" w:rsidP="0087394B">
      <w:pPr>
        <w:rPr>
          <w:lang w:eastAsia="en-US"/>
        </w:rPr>
      </w:pPr>
      <w:r w:rsidRPr="0087394B">
        <w:rPr>
          <w:lang w:eastAsia="en-US"/>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87394B" w:rsidRPr="0087394B" w:rsidRDefault="0087394B" w:rsidP="0087394B">
      <w:pPr>
        <w:rPr>
          <w:lang w:eastAsia="en-US"/>
        </w:rPr>
      </w:pPr>
      <w:r w:rsidRPr="0087394B">
        <w:rPr>
          <w:lang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87394B" w:rsidRPr="0087394B" w:rsidRDefault="0087394B" w:rsidP="0087394B">
      <w:pPr>
        <w:rPr>
          <w:lang w:eastAsia="en-US"/>
        </w:rPr>
      </w:pPr>
      <w:r w:rsidRPr="0087394B">
        <w:rPr>
          <w:lang w:eastAsia="en-US"/>
        </w:rPr>
        <w:t>153.3.3.1. Демонстрации.</w:t>
      </w:r>
    </w:p>
    <w:p w:rsidR="0087394B" w:rsidRPr="0087394B" w:rsidRDefault="0087394B" w:rsidP="0087394B">
      <w:pPr>
        <w:rPr>
          <w:lang w:eastAsia="en-US"/>
        </w:rPr>
      </w:pPr>
      <w:r w:rsidRPr="0087394B">
        <w:rPr>
          <w:lang w:eastAsia="en-US"/>
        </w:rPr>
        <w:t xml:space="preserve">Наблюдение механического движения тела. </w:t>
      </w:r>
    </w:p>
    <w:p w:rsidR="0087394B" w:rsidRPr="0087394B" w:rsidRDefault="0087394B" w:rsidP="0087394B">
      <w:pPr>
        <w:rPr>
          <w:lang w:eastAsia="en-US"/>
        </w:rPr>
      </w:pPr>
      <w:r w:rsidRPr="0087394B">
        <w:rPr>
          <w:lang w:eastAsia="en-US"/>
        </w:rPr>
        <w:t>Измерение скорости прямолинейного движения.</w:t>
      </w:r>
    </w:p>
    <w:p w:rsidR="0087394B" w:rsidRPr="0087394B" w:rsidRDefault="0087394B" w:rsidP="0087394B">
      <w:pPr>
        <w:rPr>
          <w:lang w:eastAsia="en-US"/>
        </w:rPr>
      </w:pPr>
      <w:r w:rsidRPr="0087394B">
        <w:rPr>
          <w:lang w:eastAsia="en-US"/>
        </w:rPr>
        <w:t xml:space="preserve">Наблюдение явления инерции. </w:t>
      </w:r>
    </w:p>
    <w:p w:rsidR="0087394B" w:rsidRPr="0087394B" w:rsidRDefault="0087394B" w:rsidP="0087394B">
      <w:pPr>
        <w:rPr>
          <w:lang w:eastAsia="en-US"/>
        </w:rPr>
      </w:pPr>
      <w:r w:rsidRPr="0087394B">
        <w:rPr>
          <w:lang w:eastAsia="en-US"/>
        </w:rPr>
        <w:t xml:space="preserve">Наблюдение изменения скорости при взаимодействии тел. </w:t>
      </w:r>
    </w:p>
    <w:p w:rsidR="0087394B" w:rsidRPr="0087394B" w:rsidRDefault="0087394B" w:rsidP="0087394B">
      <w:pPr>
        <w:rPr>
          <w:lang w:eastAsia="en-US"/>
        </w:rPr>
      </w:pPr>
      <w:r w:rsidRPr="0087394B">
        <w:rPr>
          <w:lang w:eastAsia="en-US"/>
        </w:rPr>
        <w:t xml:space="preserve">Сравнение масс по взаимодействию тел. </w:t>
      </w:r>
    </w:p>
    <w:p w:rsidR="0087394B" w:rsidRPr="0087394B" w:rsidRDefault="0087394B" w:rsidP="0087394B">
      <w:pPr>
        <w:rPr>
          <w:lang w:eastAsia="en-US"/>
        </w:rPr>
      </w:pPr>
      <w:r w:rsidRPr="0087394B">
        <w:rPr>
          <w:lang w:eastAsia="en-US"/>
        </w:rPr>
        <w:t xml:space="preserve">Сложение сил, направленных по одной прямой. </w:t>
      </w:r>
    </w:p>
    <w:p w:rsidR="0087394B" w:rsidRPr="0087394B" w:rsidRDefault="0087394B" w:rsidP="0087394B">
      <w:pPr>
        <w:rPr>
          <w:lang w:eastAsia="en-US"/>
        </w:rPr>
      </w:pPr>
      <w:r w:rsidRPr="0087394B">
        <w:rPr>
          <w:lang w:eastAsia="en-US"/>
        </w:rPr>
        <w:t>153.3.3.2. Лабораторные работы и опыты.</w:t>
      </w:r>
    </w:p>
    <w:p w:rsidR="0087394B" w:rsidRPr="0087394B" w:rsidRDefault="0087394B" w:rsidP="0087394B">
      <w:pPr>
        <w:rPr>
          <w:lang w:eastAsia="en-US"/>
        </w:rPr>
      </w:pPr>
      <w:r w:rsidRPr="0087394B">
        <w:rPr>
          <w:lang w:eastAsia="en-US"/>
        </w:rPr>
        <w:t xml:space="preserve">Определение скорости равномерного движения (шарика в жидкости, модели электрического автомобиля и так далее). </w:t>
      </w:r>
    </w:p>
    <w:p w:rsidR="0087394B" w:rsidRPr="0087394B" w:rsidRDefault="0087394B" w:rsidP="0087394B">
      <w:pPr>
        <w:rPr>
          <w:lang w:eastAsia="en-US"/>
        </w:rPr>
      </w:pPr>
      <w:r w:rsidRPr="0087394B">
        <w:rPr>
          <w:lang w:eastAsia="en-US"/>
        </w:rPr>
        <w:t xml:space="preserve">Определение средней скорости скольжения бруска или шарика по наклонной плоскости. </w:t>
      </w:r>
    </w:p>
    <w:p w:rsidR="0087394B" w:rsidRPr="0087394B" w:rsidRDefault="0087394B" w:rsidP="0087394B">
      <w:pPr>
        <w:rPr>
          <w:lang w:eastAsia="en-US"/>
        </w:rPr>
      </w:pPr>
      <w:r w:rsidRPr="0087394B">
        <w:rPr>
          <w:lang w:eastAsia="en-US"/>
        </w:rPr>
        <w:t xml:space="preserve">Определение плотности твёрдого тела. </w:t>
      </w:r>
    </w:p>
    <w:p w:rsidR="0087394B" w:rsidRPr="0087394B" w:rsidRDefault="0087394B" w:rsidP="0087394B">
      <w:pPr>
        <w:rPr>
          <w:lang w:eastAsia="en-US"/>
        </w:rPr>
      </w:pPr>
      <w:r w:rsidRPr="0087394B">
        <w:rPr>
          <w:lang w:eastAsia="en-US"/>
        </w:rPr>
        <w:t xml:space="preserve">Опыты, демонстрирующие зависимость растяжения (деформации) пружины от приложенной силы. </w:t>
      </w:r>
    </w:p>
    <w:p w:rsidR="0087394B" w:rsidRPr="0087394B" w:rsidRDefault="0087394B" w:rsidP="0087394B">
      <w:pPr>
        <w:rPr>
          <w:lang w:eastAsia="en-US"/>
        </w:rPr>
      </w:pPr>
      <w:r w:rsidRPr="0087394B">
        <w:rPr>
          <w:lang w:eastAsia="en-US"/>
        </w:rPr>
        <w:t>Опыты, демонстрирующие зависимость силы трения скольжения от веса тела и характера соприкасающихся поверхностей.</w:t>
      </w:r>
    </w:p>
    <w:p w:rsidR="0087394B" w:rsidRPr="0087394B" w:rsidRDefault="0087394B" w:rsidP="0087394B">
      <w:pPr>
        <w:rPr>
          <w:lang w:eastAsia="en-US"/>
        </w:rPr>
      </w:pPr>
      <w:r w:rsidRPr="0087394B">
        <w:rPr>
          <w:lang w:eastAsia="en-US"/>
        </w:rPr>
        <w:t>153.3.4. Давление твёрдых тел, жидкостей и газов.</w:t>
      </w:r>
    </w:p>
    <w:p w:rsidR="0087394B" w:rsidRPr="0087394B" w:rsidRDefault="0087394B" w:rsidP="0087394B">
      <w:pPr>
        <w:rPr>
          <w:lang w:eastAsia="en-US"/>
        </w:rPr>
      </w:pPr>
      <w:r w:rsidRPr="0087394B">
        <w:rPr>
          <w:lang w:eastAsia="en-US"/>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87394B" w:rsidRPr="0087394B" w:rsidRDefault="0087394B" w:rsidP="0087394B">
      <w:pPr>
        <w:rPr>
          <w:lang w:eastAsia="en-US"/>
        </w:rPr>
      </w:pPr>
      <w:r w:rsidRPr="0087394B">
        <w:rPr>
          <w:lang w:eastAsia="en-US"/>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87394B" w:rsidRPr="0087394B" w:rsidRDefault="0087394B" w:rsidP="0087394B">
      <w:pPr>
        <w:rPr>
          <w:lang w:eastAsia="en-US"/>
        </w:rPr>
      </w:pPr>
      <w:r w:rsidRPr="0087394B">
        <w:rPr>
          <w:lang w:eastAsia="en-US"/>
        </w:rPr>
        <w:t xml:space="preserve">Действие жидкости и газа на погружённое в них тело. Выталкивающая (архимедова) сила. Закон Архимеда. Плавание тел. Воздухоплавание. </w:t>
      </w:r>
    </w:p>
    <w:p w:rsidR="0087394B" w:rsidRPr="0087394B" w:rsidRDefault="0087394B" w:rsidP="0087394B">
      <w:pPr>
        <w:rPr>
          <w:lang w:eastAsia="en-US"/>
        </w:rPr>
      </w:pPr>
      <w:r w:rsidRPr="0087394B">
        <w:rPr>
          <w:lang w:eastAsia="en-US"/>
        </w:rPr>
        <w:t>153.3.4.1. Демонстрации.</w:t>
      </w:r>
    </w:p>
    <w:p w:rsidR="0087394B" w:rsidRPr="0087394B" w:rsidRDefault="0087394B" w:rsidP="0087394B">
      <w:pPr>
        <w:rPr>
          <w:lang w:eastAsia="en-US"/>
        </w:rPr>
      </w:pPr>
      <w:r w:rsidRPr="0087394B">
        <w:rPr>
          <w:lang w:eastAsia="en-US"/>
        </w:rPr>
        <w:t>Зависимость давления газа от температуры.</w:t>
      </w:r>
    </w:p>
    <w:p w:rsidR="0087394B" w:rsidRPr="0087394B" w:rsidRDefault="0087394B" w:rsidP="0087394B">
      <w:pPr>
        <w:rPr>
          <w:lang w:eastAsia="en-US"/>
        </w:rPr>
      </w:pPr>
      <w:r w:rsidRPr="0087394B">
        <w:rPr>
          <w:lang w:eastAsia="en-US"/>
        </w:rPr>
        <w:t xml:space="preserve">Передача давления жидкостью и газом. </w:t>
      </w:r>
    </w:p>
    <w:p w:rsidR="0087394B" w:rsidRPr="0087394B" w:rsidRDefault="0087394B" w:rsidP="0087394B">
      <w:pPr>
        <w:rPr>
          <w:lang w:eastAsia="en-US"/>
        </w:rPr>
      </w:pPr>
      <w:r w:rsidRPr="0087394B">
        <w:rPr>
          <w:lang w:eastAsia="en-US"/>
        </w:rPr>
        <w:t xml:space="preserve">Сообщающиеся сосуды. </w:t>
      </w:r>
    </w:p>
    <w:p w:rsidR="0087394B" w:rsidRPr="0087394B" w:rsidRDefault="0087394B" w:rsidP="0087394B">
      <w:pPr>
        <w:rPr>
          <w:lang w:eastAsia="en-US"/>
        </w:rPr>
      </w:pPr>
      <w:r w:rsidRPr="0087394B">
        <w:rPr>
          <w:lang w:eastAsia="en-US"/>
        </w:rPr>
        <w:t xml:space="preserve">Гидравлический пресс. </w:t>
      </w:r>
    </w:p>
    <w:p w:rsidR="0087394B" w:rsidRPr="0087394B" w:rsidRDefault="0087394B" w:rsidP="0087394B">
      <w:pPr>
        <w:rPr>
          <w:lang w:eastAsia="en-US"/>
        </w:rPr>
      </w:pPr>
      <w:r w:rsidRPr="0087394B">
        <w:rPr>
          <w:lang w:eastAsia="en-US"/>
        </w:rPr>
        <w:t xml:space="preserve">Проявление действия атмосферного давления. </w:t>
      </w:r>
    </w:p>
    <w:p w:rsidR="0087394B" w:rsidRPr="0087394B" w:rsidRDefault="0087394B" w:rsidP="0087394B">
      <w:pPr>
        <w:rPr>
          <w:lang w:eastAsia="en-US"/>
        </w:rPr>
      </w:pPr>
      <w:r w:rsidRPr="0087394B">
        <w:rPr>
          <w:lang w:eastAsia="en-US"/>
        </w:rPr>
        <w:t xml:space="preserve">Зависимость выталкивающей силы от объёма погружённой части тела и плотности жидкости. </w:t>
      </w:r>
    </w:p>
    <w:p w:rsidR="0087394B" w:rsidRPr="0087394B" w:rsidRDefault="0087394B" w:rsidP="0087394B">
      <w:pPr>
        <w:rPr>
          <w:lang w:eastAsia="en-US"/>
        </w:rPr>
      </w:pPr>
      <w:r w:rsidRPr="0087394B">
        <w:rPr>
          <w:lang w:eastAsia="en-US"/>
        </w:rPr>
        <w:t xml:space="preserve">Равенство выталкивающей силы весу вытесненной жидкости. </w:t>
      </w:r>
    </w:p>
    <w:p w:rsidR="0087394B" w:rsidRPr="0087394B" w:rsidRDefault="0087394B" w:rsidP="0087394B">
      <w:pPr>
        <w:rPr>
          <w:lang w:eastAsia="en-US"/>
        </w:rPr>
      </w:pPr>
      <w:r w:rsidRPr="0087394B">
        <w:rPr>
          <w:lang w:eastAsia="en-US"/>
        </w:rPr>
        <w:t xml:space="preserve">Условие плавания тел: плавание или погружение тел в зависимости от соотношения плотностей тела и жидкости. </w:t>
      </w:r>
    </w:p>
    <w:p w:rsidR="0087394B" w:rsidRPr="0087394B" w:rsidRDefault="0087394B" w:rsidP="0087394B">
      <w:pPr>
        <w:rPr>
          <w:lang w:eastAsia="en-US"/>
        </w:rPr>
      </w:pPr>
      <w:r w:rsidRPr="0087394B">
        <w:rPr>
          <w:lang w:eastAsia="en-US"/>
        </w:rPr>
        <w:t>153.3.4.2. Лабораторные работы и опыты.</w:t>
      </w:r>
    </w:p>
    <w:p w:rsidR="0087394B" w:rsidRPr="0087394B" w:rsidRDefault="0087394B" w:rsidP="0087394B">
      <w:pPr>
        <w:rPr>
          <w:lang w:eastAsia="en-US"/>
        </w:rPr>
      </w:pPr>
      <w:r w:rsidRPr="0087394B">
        <w:rPr>
          <w:lang w:eastAsia="en-US"/>
        </w:rPr>
        <w:t>Исследование зависимости веса тела в воде от объёма погружённой в жидкость части тела.</w:t>
      </w:r>
    </w:p>
    <w:p w:rsidR="0087394B" w:rsidRPr="0087394B" w:rsidRDefault="0087394B" w:rsidP="0087394B">
      <w:pPr>
        <w:rPr>
          <w:lang w:eastAsia="en-US"/>
        </w:rPr>
      </w:pPr>
      <w:r w:rsidRPr="0087394B">
        <w:rPr>
          <w:lang w:eastAsia="en-US"/>
        </w:rPr>
        <w:t xml:space="preserve">Определение выталкивающей силы, действующей на тело, погружённое в жидкость. </w:t>
      </w:r>
    </w:p>
    <w:p w:rsidR="0087394B" w:rsidRPr="0087394B" w:rsidRDefault="0087394B" w:rsidP="0087394B">
      <w:pPr>
        <w:rPr>
          <w:lang w:eastAsia="en-US"/>
        </w:rPr>
      </w:pPr>
      <w:r w:rsidRPr="0087394B">
        <w:rPr>
          <w:lang w:eastAsia="en-US"/>
        </w:rPr>
        <w:t>Проверка независимости выталкивающей силы, действующей на тело в жидкости, от массы тела.</w:t>
      </w:r>
    </w:p>
    <w:p w:rsidR="0087394B" w:rsidRPr="0087394B" w:rsidRDefault="0087394B" w:rsidP="0087394B">
      <w:pPr>
        <w:rPr>
          <w:lang w:eastAsia="en-US"/>
        </w:rPr>
      </w:pPr>
      <w:r w:rsidRPr="0087394B">
        <w:rPr>
          <w:lang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87394B" w:rsidRPr="0087394B" w:rsidRDefault="0087394B" w:rsidP="0087394B">
      <w:pPr>
        <w:rPr>
          <w:lang w:eastAsia="en-US"/>
        </w:rPr>
      </w:pPr>
      <w:r w:rsidRPr="0087394B">
        <w:rPr>
          <w:lang w:eastAsia="en-US"/>
        </w:rPr>
        <w:t xml:space="preserve">Конструирование ареометра или конструирование лодки и определение её грузоподъёмности. </w:t>
      </w:r>
    </w:p>
    <w:p w:rsidR="0087394B" w:rsidRPr="0087394B" w:rsidRDefault="0087394B" w:rsidP="0087394B">
      <w:pPr>
        <w:rPr>
          <w:lang w:eastAsia="en-US"/>
        </w:rPr>
      </w:pPr>
      <w:r w:rsidRPr="0087394B">
        <w:rPr>
          <w:lang w:eastAsia="en-US"/>
        </w:rPr>
        <w:t>153.3.5. Работа и мощность. Энергия.</w:t>
      </w:r>
    </w:p>
    <w:p w:rsidR="0087394B" w:rsidRPr="0087394B" w:rsidRDefault="0087394B" w:rsidP="0087394B">
      <w:pPr>
        <w:rPr>
          <w:lang w:eastAsia="en-US"/>
        </w:rPr>
      </w:pPr>
      <w:r w:rsidRPr="0087394B">
        <w:rPr>
          <w:lang w:eastAsia="en-US"/>
        </w:rPr>
        <w:t xml:space="preserve">Механическая работа. Мощность. </w:t>
      </w:r>
    </w:p>
    <w:p w:rsidR="0087394B" w:rsidRPr="0087394B" w:rsidRDefault="0087394B" w:rsidP="0087394B">
      <w:pPr>
        <w:rPr>
          <w:lang w:eastAsia="en-US"/>
        </w:rPr>
      </w:pPr>
      <w:r w:rsidRPr="0087394B">
        <w:rPr>
          <w:lang w:eastAsia="en-US"/>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87394B" w:rsidRPr="0087394B" w:rsidRDefault="0087394B" w:rsidP="0087394B">
      <w:pPr>
        <w:rPr>
          <w:lang w:eastAsia="en-US"/>
        </w:rPr>
      </w:pPr>
      <w:r w:rsidRPr="0087394B">
        <w:rPr>
          <w:lang w:eastAsia="en-US"/>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87394B" w:rsidRPr="0087394B" w:rsidRDefault="0087394B" w:rsidP="0087394B">
      <w:pPr>
        <w:rPr>
          <w:lang w:eastAsia="en-US"/>
        </w:rPr>
      </w:pPr>
      <w:r w:rsidRPr="0087394B">
        <w:rPr>
          <w:lang w:eastAsia="en-US"/>
        </w:rPr>
        <w:t>153.3.5.1. Демонстрации.</w:t>
      </w:r>
    </w:p>
    <w:p w:rsidR="0087394B" w:rsidRPr="0087394B" w:rsidRDefault="0087394B" w:rsidP="0087394B">
      <w:pPr>
        <w:rPr>
          <w:lang w:eastAsia="en-US"/>
        </w:rPr>
      </w:pPr>
      <w:r w:rsidRPr="0087394B">
        <w:rPr>
          <w:lang w:eastAsia="en-US"/>
        </w:rPr>
        <w:t xml:space="preserve">Примеры простых механизмов. </w:t>
      </w:r>
    </w:p>
    <w:p w:rsidR="0087394B" w:rsidRPr="0087394B" w:rsidRDefault="0087394B" w:rsidP="0087394B">
      <w:pPr>
        <w:rPr>
          <w:lang w:eastAsia="en-US"/>
        </w:rPr>
      </w:pPr>
      <w:r w:rsidRPr="0087394B">
        <w:rPr>
          <w:lang w:eastAsia="en-US"/>
        </w:rPr>
        <w:t>153.3.5.2. Лабораторные работы и опыты.</w:t>
      </w:r>
    </w:p>
    <w:p w:rsidR="0087394B" w:rsidRPr="0087394B" w:rsidRDefault="0087394B" w:rsidP="0087394B">
      <w:pPr>
        <w:rPr>
          <w:lang w:eastAsia="en-US"/>
        </w:rPr>
      </w:pPr>
      <w:r w:rsidRPr="0087394B">
        <w:rPr>
          <w:lang w:eastAsia="en-US"/>
        </w:rPr>
        <w:t xml:space="preserve">Определение работы силы трения при равномерном движении тела по горизонтальной поверхности. </w:t>
      </w:r>
    </w:p>
    <w:p w:rsidR="0087394B" w:rsidRPr="0087394B" w:rsidRDefault="0087394B" w:rsidP="0087394B">
      <w:pPr>
        <w:rPr>
          <w:lang w:eastAsia="en-US"/>
        </w:rPr>
      </w:pPr>
      <w:r w:rsidRPr="0087394B">
        <w:rPr>
          <w:lang w:eastAsia="en-US"/>
        </w:rPr>
        <w:t>Исследование условий равновесия рычага.</w:t>
      </w:r>
    </w:p>
    <w:p w:rsidR="0087394B" w:rsidRPr="0087394B" w:rsidRDefault="0087394B" w:rsidP="0087394B">
      <w:pPr>
        <w:rPr>
          <w:lang w:eastAsia="en-US"/>
        </w:rPr>
      </w:pPr>
      <w:r w:rsidRPr="0087394B">
        <w:rPr>
          <w:lang w:eastAsia="en-US"/>
        </w:rPr>
        <w:t xml:space="preserve">Измерение КПД наклонной плоскости. </w:t>
      </w:r>
    </w:p>
    <w:p w:rsidR="0087394B" w:rsidRPr="0087394B" w:rsidRDefault="0087394B" w:rsidP="0087394B">
      <w:pPr>
        <w:rPr>
          <w:lang w:eastAsia="en-US"/>
        </w:rPr>
      </w:pPr>
      <w:r w:rsidRPr="0087394B">
        <w:rPr>
          <w:lang w:eastAsia="en-US"/>
        </w:rPr>
        <w:t xml:space="preserve">Изучение закона сохранения механической энергии. </w:t>
      </w:r>
    </w:p>
    <w:p w:rsidR="0087394B" w:rsidRPr="0087394B" w:rsidRDefault="0087394B" w:rsidP="0087394B">
      <w:pPr>
        <w:rPr>
          <w:lang w:eastAsia="en-US"/>
        </w:rPr>
      </w:pPr>
      <w:r w:rsidRPr="0087394B">
        <w:rPr>
          <w:lang w:eastAsia="en-US"/>
        </w:rPr>
        <w:t>153.4. Содержание обучения в 8 классе.</w:t>
      </w:r>
    </w:p>
    <w:p w:rsidR="0087394B" w:rsidRPr="0087394B" w:rsidRDefault="0087394B" w:rsidP="0087394B">
      <w:pPr>
        <w:rPr>
          <w:lang w:eastAsia="en-US"/>
        </w:rPr>
      </w:pPr>
      <w:r w:rsidRPr="0087394B">
        <w:rPr>
          <w:lang w:eastAsia="en-US"/>
        </w:rPr>
        <w:t>153.4.1. Тепловые явления.</w:t>
      </w:r>
    </w:p>
    <w:p w:rsidR="0087394B" w:rsidRPr="0087394B" w:rsidRDefault="0087394B" w:rsidP="0087394B">
      <w:pPr>
        <w:rPr>
          <w:lang w:eastAsia="en-US"/>
        </w:rPr>
      </w:pPr>
      <w:r w:rsidRPr="0087394B">
        <w:rPr>
          <w:lang w:eastAsia="en-US"/>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87394B" w:rsidRPr="0087394B" w:rsidRDefault="0087394B" w:rsidP="0087394B">
      <w:pPr>
        <w:rPr>
          <w:lang w:eastAsia="en-US"/>
        </w:rPr>
      </w:pPr>
      <w:r w:rsidRPr="0087394B">
        <w:rPr>
          <w:lang w:eastAsia="en-US"/>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87394B" w:rsidRPr="0087394B" w:rsidRDefault="0087394B" w:rsidP="0087394B">
      <w:pPr>
        <w:rPr>
          <w:lang w:eastAsia="en-US"/>
        </w:rPr>
      </w:pPr>
      <w:r w:rsidRPr="0087394B">
        <w:rPr>
          <w:lang w:eastAsia="en-US"/>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87394B" w:rsidRPr="0087394B" w:rsidRDefault="0087394B" w:rsidP="0087394B">
      <w:pPr>
        <w:rPr>
          <w:lang w:eastAsia="en-US"/>
        </w:rPr>
      </w:pPr>
      <w:r w:rsidRPr="0087394B">
        <w:rPr>
          <w:lang w:eastAsia="en-US"/>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87394B" w:rsidRPr="0087394B" w:rsidRDefault="0087394B" w:rsidP="0087394B">
      <w:pPr>
        <w:rPr>
          <w:lang w:eastAsia="en-US"/>
        </w:rPr>
      </w:pPr>
      <w:r w:rsidRPr="0087394B">
        <w:rPr>
          <w:lang w:eastAsia="en-US"/>
        </w:rPr>
        <w:t xml:space="preserve">Влажность воздуха. </w:t>
      </w:r>
    </w:p>
    <w:p w:rsidR="0087394B" w:rsidRPr="0087394B" w:rsidRDefault="0087394B" w:rsidP="0087394B">
      <w:pPr>
        <w:rPr>
          <w:lang w:eastAsia="en-US"/>
        </w:rPr>
      </w:pPr>
      <w:r w:rsidRPr="0087394B">
        <w:rPr>
          <w:lang w:eastAsia="en-US"/>
        </w:rPr>
        <w:t xml:space="preserve">Энергия топлива. Удельная теплота сгорания. </w:t>
      </w:r>
    </w:p>
    <w:p w:rsidR="0087394B" w:rsidRPr="0087394B" w:rsidRDefault="0087394B" w:rsidP="0087394B">
      <w:pPr>
        <w:rPr>
          <w:lang w:eastAsia="en-US"/>
        </w:rPr>
      </w:pPr>
      <w:r w:rsidRPr="0087394B">
        <w:rPr>
          <w:lang w:eastAsia="en-US"/>
        </w:rPr>
        <w:t xml:space="preserve">Принципы работы тепловых двигателей КПД теплового двигателя. Тепловые двигатели и защита окружающей среды. </w:t>
      </w:r>
    </w:p>
    <w:p w:rsidR="0087394B" w:rsidRPr="0087394B" w:rsidRDefault="0087394B" w:rsidP="0087394B">
      <w:pPr>
        <w:rPr>
          <w:lang w:eastAsia="en-US"/>
        </w:rPr>
      </w:pPr>
      <w:r w:rsidRPr="0087394B">
        <w:rPr>
          <w:lang w:eastAsia="en-US"/>
        </w:rPr>
        <w:t xml:space="preserve">Закон сохранения и превращения энергии в тепловых процессах. </w:t>
      </w:r>
    </w:p>
    <w:p w:rsidR="0087394B" w:rsidRPr="0087394B" w:rsidRDefault="0087394B" w:rsidP="0087394B">
      <w:pPr>
        <w:rPr>
          <w:lang w:eastAsia="en-US"/>
        </w:rPr>
      </w:pPr>
      <w:r w:rsidRPr="0087394B">
        <w:rPr>
          <w:lang w:eastAsia="en-US"/>
        </w:rPr>
        <w:t>153.4.1.1. Демонстрации.</w:t>
      </w:r>
    </w:p>
    <w:p w:rsidR="0087394B" w:rsidRPr="0087394B" w:rsidRDefault="0087394B" w:rsidP="0087394B">
      <w:pPr>
        <w:rPr>
          <w:lang w:eastAsia="en-US"/>
        </w:rPr>
      </w:pPr>
      <w:r w:rsidRPr="0087394B">
        <w:rPr>
          <w:lang w:eastAsia="en-US"/>
        </w:rPr>
        <w:t xml:space="preserve">Наблюдение броуновского движения. </w:t>
      </w:r>
    </w:p>
    <w:p w:rsidR="0087394B" w:rsidRPr="0087394B" w:rsidRDefault="0087394B" w:rsidP="0087394B">
      <w:pPr>
        <w:rPr>
          <w:lang w:eastAsia="en-US"/>
        </w:rPr>
      </w:pPr>
      <w:r w:rsidRPr="0087394B">
        <w:rPr>
          <w:lang w:eastAsia="en-US"/>
        </w:rPr>
        <w:t xml:space="preserve">Наблюдение диффузии. </w:t>
      </w:r>
    </w:p>
    <w:p w:rsidR="0087394B" w:rsidRPr="0087394B" w:rsidRDefault="0087394B" w:rsidP="0087394B">
      <w:pPr>
        <w:rPr>
          <w:lang w:eastAsia="en-US"/>
        </w:rPr>
      </w:pPr>
      <w:r w:rsidRPr="0087394B">
        <w:rPr>
          <w:lang w:eastAsia="en-US"/>
        </w:rPr>
        <w:t xml:space="preserve">Наблюдение явлений смачивания и капиллярных явлений. </w:t>
      </w:r>
    </w:p>
    <w:p w:rsidR="0087394B" w:rsidRPr="0087394B" w:rsidRDefault="0087394B" w:rsidP="0087394B">
      <w:pPr>
        <w:rPr>
          <w:lang w:eastAsia="en-US"/>
        </w:rPr>
      </w:pPr>
      <w:r w:rsidRPr="0087394B">
        <w:rPr>
          <w:lang w:eastAsia="en-US"/>
        </w:rPr>
        <w:t xml:space="preserve">Наблюдение теплового расширения тел. </w:t>
      </w:r>
    </w:p>
    <w:p w:rsidR="0087394B" w:rsidRPr="0087394B" w:rsidRDefault="0087394B" w:rsidP="0087394B">
      <w:pPr>
        <w:rPr>
          <w:lang w:eastAsia="en-US"/>
        </w:rPr>
      </w:pPr>
      <w:r w:rsidRPr="0087394B">
        <w:rPr>
          <w:lang w:eastAsia="en-US"/>
        </w:rPr>
        <w:t xml:space="preserve">Изменение давления газа при изменении объёма и нагревании или охлаждении. </w:t>
      </w:r>
    </w:p>
    <w:p w:rsidR="0087394B" w:rsidRPr="0087394B" w:rsidRDefault="0087394B" w:rsidP="0087394B">
      <w:pPr>
        <w:rPr>
          <w:lang w:eastAsia="en-US"/>
        </w:rPr>
      </w:pPr>
      <w:r w:rsidRPr="0087394B">
        <w:rPr>
          <w:lang w:eastAsia="en-US"/>
        </w:rPr>
        <w:t xml:space="preserve">Правила измерения температуры. </w:t>
      </w:r>
    </w:p>
    <w:p w:rsidR="0087394B" w:rsidRPr="0087394B" w:rsidRDefault="0087394B" w:rsidP="0087394B">
      <w:pPr>
        <w:rPr>
          <w:lang w:eastAsia="en-US"/>
        </w:rPr>
      </w:pPr>
      <w:r w:rsidRPr="0087394B">
        <w:rPr>
          <w:lang w:eastAsia="en-US"/>
        </w:rPr>
        <w:t xml:space="preserve">Виды теплопередачи. </w:t>
      </w:r>
    </w:p>
    <w:p w:rsidR="0087394B" w:rsidRPr="0087394B" w:rsidRDefault="0087394B" w:rsidP="0087394B">
      <w:pPr>
        <w:rPr>
          <w:lang w:eastAsia="en-US"/>
        </w:rPr>
      </w:pPr>
      <w:r w:rsidRPr="0087394B">
        <w:rPr>
          <w:lang w:eastAsia="en-US"/>
        </w:rPr>
        <w:t xml:space="preserve">Охлаждение при совершении работы. </w:t>
      </w:r>
    </w:p>
    <w:p w:rsidR="0087394B" w:rsidRPr="0087394B" w:rsidRDefault="0087394B" w:rsidP="0087394B">
      <w:pPr>
        <w:rPr>
          <w:lang w:eastAsia="en-US"/>
        </w:rPr>
      </w:pPr>
      <w:r w:rsidRPr="0087394B">
        <w:rPr>
          <w:lang w:eastAsia="en-US"/>
        </w:rPr>
        <w:t xml:space="preserve">Нагревание при совершении работы внешними силами. </w:t>
      </w:r>
    </w:p>
    <w:p w:rsidR="0087394B" w:rsidRPr="0087394B" w:rsidRDefault="0087394B" w:rsidP="0087394B">
      <w:pPr>
        <w:rPr>
          <w:lang w:eastAsia="en-US"/>
        </w:rPr>
      </w:pPr>
      <w:r w:rsidRPr="0087394B">
        <w:rPr>
          <w:lang w:eastAsia="en-US"/>
        </w:rPr>
        <w:t xml:space="preserve">Сравнение теплоёмкостей различных веществ. </w:t>
      </w:r>
    </w:p>
    <w:p w:rsidR="0087394B" w:rsidRPr="0087394B" w:rsidRDefault="0087394B" w:rsidP="0087394B">
      <w:pPr>
        <w:rPr>
          <w:lang w:eastAsia="en-US"/>
        </w:rPr>
      </w:pPr>
      <w:r w:rsidRPr="0087394B">
        <w:rPr>
          <w:lang w:eastAsia="en-US"/>
        </w:rPr>
        <w:t xml:space="preserve">Наблюдение кипения. </w:t>
      </w:r>
    </w:p>
    <w:p w:rsidR="0087394B" w:rsidRPr="0087394B" w:rsidRDefault="0087394B" w:rsidP="0087394B">
      <w:pPr>
        <w:rPr>
          <w:lang w:eastAsia="en-US"/>
        </w:rPr>
      </w:pPr>
      <w:r w:rsidRPr="0087394B">
        <w:rPr>
          <w:lang w:eastAsia="en-US"/>
        </w:rPr>
        <w:t>Наблюдение постоянства температуры при плавлении.</w:t>
      </w:r>
    </w:p>
    <w:p w:rsidR="0087394B" w:rsidRPr="0087394B" w:rsidRDefault="0087394B" w:rsidP="0087394B">
      <w:pPr>
        <w:rPr>
          <w:lang w:eastAsia="en-US"/>
        </w:rPr>
      </w:pPr>
      <w:r w:rsidRPr="0087394B">
        <w:rPr>
          <w:lang w:eastAsia="en-US"/>
        </w:rPr>
        <w:t xml:space="preserve">Модели тепловых двигателей. </w:t>
      </w:r>
    </w:p>
    <w:p w:rsidR="0087394B" w:rsidRPr="0087394B" w:rsidRDefault="0087394B" w:rsidP="0087394B">
      <w:pPr>
        <w:rPr>
          <w:lang w:eastAsia="en-US"/>
        </w:rPr>
      </w:pPr>
      <w:r w:rsidRPr="0087394B">
        <w:rPr>
          <w:lang w:eastAsia="en-US"/>
        </w:rPr>
        <w:t>153.4.1.2. Лабораторные работы и опыты.</w:t>
      </w:r>
    </w:p>
    <w:p w:rsidR="0087394B" w:rsidRPr="0087394B" w:rsidRDefault="0087394B" w:rsidP="0087394B">
      <w:pPr>
        <w:rPr>
          <w:lang w:eastAsia="en-US"/>
        </w:rPr>
      </w:pPr>
      <w:r w:rsidRPr="0087394B">
        <w:rPr>
          <w:lang w:eastAsia="en-US"/>
        </w:rPr>
        <w:t xml:space="preserve">Опыты по обнаружению действия сил молекулярного притяжения. </w:t>
      </w:r>
    </w:p>
    <w:p w:rsidR="0087394B" w:rsidRPr="0087394B" w:rsidRDefault="0087394B" w:rsidP="0087394B">
      <w:pPr>
        <w:rPr>
          <w:lang w:eastAsia="en-US"/>
        </w:rPr>
      </w:pPr>
      <w:r w:rsidRPr="0087394B">
        <w:rPr>
          <w:lang w:eastAsia="en-US"/>
        </w:rPr>
        <w:t xml:space="preserve">Опыты по выращиванию кристаллов поваренной соли или сахара. </w:t>
      </w:r>
    </w:p>
    <w:p w:rsidR="0087394B" w:rsidRPr="0087394B" w:rsidRDefault="0087394B" w:rsidP="0087394B">
      <w:pPr>
        <w:rPr>
          <w:lang w:eastAsia="en-US"/>
        </w:rPr>
      </w:pPr>
      <w:r w:rsidRPr="0087394B">
        <w:rPr>
          <w:lang w:eastAsia="en-US"/>
        </w:rPr>
        <w:t xml:space="preserve">Опыты по наблюдению теплового расширения газов, жидкостей и твёрдых тел. </w:t>
      </w:r>
    </w:p>
    <w:p w:rsidR="0087394B" w:rsidRPr="0087394B" w:rsidRDefault="0087394B" w:rsidP="0087394B">
      <w:pPr>
        <w:rPr>
          <w:lang w:eastAsia="en-US"/>
        </w:rPr>
      </w:pPr>
      <w:r w:rsidRPr="0087394B">
        <w:rPr>
          <w:lang w:eastAsia="en-US"/>
        </w:rPr>
        <w:t xml:space="preserve">Определение давления воздуха в баллоне шприца. </w:t>
      </w:r>
    </w:p>
    <w:p w:rsidR="0087394B" w:rsidRPr="0087394B" w:rsidRDefault="0087394B" w:rsidP="0087394B">
      <w:pPr>
        <w:rPr>
          <w:lang w:eastAsia="en-US"/>
        </w:rPr>
      </w:pPr>
      <w:r w:rsidRPr="0087394B">
        <w:rPr>
          <w:lang w:eastAsia="en-US"/>
        </w:rPr>
        <w:t xml:space="preserve">Опыты, демонстрирующие зависимость давления воздуха от его объёма и нагревания или охлаждения. </w:t>
      </w:r>
    </w:p>
    <w:p w:rsidR="0087394B" w:rsidRPr="0087394B" w:rsidRDefault="0087394B" w:rsidP="0087394B">
      <w:pPr>
        <w:rPr>
          <w:lang w:eastAsia="en-US"/>
        </w:rPr>
      </w:pPr>
      <w:r w:rsidRPr="0087394B">
        <w:rPr>
          <w:lang w:eastAsia="en-US"/>
        </w:rPr>
        <w:t xml:space="preserve">Проверка гипотезы линейной зависимости длины столбика жидкости в термометрической трубке от температуры. </w:t>
      </w:r>
    </w:p>
    <w:p w:rsidR="0087394B" w:rsidRPr="0087394B" w:rsidRDefault="0087394B" w:rsidP="0087394B">
      <w:pPr>
        <w:rPr>
          <w:lang w:eastAsia="en-US"/>
        </w:rPr>
      </w:pPr>
      <w:r w:rsidRPr="0087394B">
        <w:rPr>
          <w:lang w:eastAsia="en-US"/>
        </w:rPr>
        <w:t xml:space="preserve">Наблюдение изменения внутренней энергии тела в результате теплопередачи и работы внешних сил. </w:t>
      </w:r>
    </w:p>
    <w:p w:rsidR="0087394B" w:rsidRPr="0087394B" w:rsidRDefault="0087394B" w:rsidP="0087394B">
      <w:pPr>
        <w:rPr>
          <w:lang w:eastAsia="en-US"/>
        </w:rPr>
      </w:pPr>
      <w:r w:rsidRPr="0087394B">
        <w:rPr>
          <w:lang w:eastAsia="en-US"/>
        </w:rPr>
        <w:t xml:space="preserve">Исследование явления теплообмена при смешивании холодной и горячей воды. </w:t>
      </w:r>
    </w:p>
    <w:p w:rsidR="0087394B" w:rsidRPr="0087394B" w:rsidRDefault="0087394B" w:rsidP="0087394B">
      <w:pPr>
        <w:rPr>
          <w:lang w:eastAsia="en-US"/>
        </w:rPr>
      </w:pPr>
      <w:r w:rsidRPr="0087394B">
        <w:rPr>
          <w:lang w:eastAsia="en-US"/>
        </w:rPr>
        <w:t xml:space="preserve">Определение количества теплоты, полученного водой при теплообмене с нагретым металлическим цилиндром. </w:t>
      </w:r>
    </w:p>
    <w:p w:rsidR="0087394B" w:rsidRPr="0087394B" w:rsidRDefault="0087394B" w:rsidP="0087394B">
      <w:pPr>
        <w:rPr>
          <w:lang w:eastAsia="en-US"/>
        </w:rPr>
      </w:pPr>
      <w:r w:rsidRPr="0087394B">
        <w:rPr>
          <w:lang w:eastAsia="en-US"/>
        </w:rPr>
        <w:t xml:space="preserve">Определение удельной теплоёмкости вещества. </w:t>
      </w:r>
    </w:p>
    <w:p w:rsidR="0087394B" w:rsidRPr="0087394B" w:rsidRDefault="0087394B" w:rsidP="0087394B">
      <w:pPr>
        <w:rPr>
          <w:lang w:eastAsia="en-US"/>
        </w:rPr>
      </w:pPr>
      <w:r w:rsidRPr="0087394B">
        <w:rPr>
          <w:lang w:eastAsia="en-US"/>
        </w:rPr>
        <w:t xml:space="preserve">Исследование процесса испарения. </w:t>
      </w:r>
    </w:p>
    <w:p w:rsidR="0087394B" w:rsidRPr="0087394B" w:rsidRDefault="0087394B" w:rsidP="0087394B">
      <w:pPr>
        <w:rPr>
          <w:lang w:eastAsia="en-US"/>
        </w:rPr>
      </w:pPr>
      <w:r w:rsidRPr="0087394B">
        <w:rPr>
          <w:lang w:eastAsia="en-US"/>
        </w:rPr>
        <w:t xml:space="preserve">Определение относительной влажности воздуха. </w:t>
      </w:r>
    </w:p>
    <w:p w:rsidR="0087394B" w:rsidRPr="0087394B" w:rsidRDefault="0087394B" w:rsidP="0087394B">
      <w:pPr>
        <w:rPr>
          <w:lang w:eastAsia="en-US"/>
        </w:rPr>
      </w:pPr>
      <w:r w:rsidRPr="0087394B">
        <w:rPr>
          <w:lang w:eastAsia="en-US"/>
        </w:rPr>
        <w:t xml:space="preserve">Определение удельной теплоты плавления льда. </w:t>
      </w:r>
    </w:p>
    <w:p w:rsidR="0087394B" w:rsidRPr="0087394B" w:rsidRDefault="0087394B" w:rsidP="0087394B">
      <w:pPr>
        <w:rPr>
          <w:lang w:eastAsia="en-US"/>
        </w:rPr>
      </w:pPr>
      <w:r w:rsidRPr="0087394B">
        <w:rPr>
          <w:lang w:eastAsia="en-US"/>
        </w:rPr>
        <w:t>153.4.2. Электрические и магнитные явления.</w:t>
      </w:r>
    </w:p>
    <w:p w:rsidR="0087394B" w:rsidRPr="0087394B" w:rsidRDefault="0087394B" w:rsidP="0087394B">
      <w:pPr>
        <w:rPr>
          <w:lang w:eastAsia="en-US"/>
        </w:rPr>
      </w:pPr>
      <w:r w:rsidRPr="0087394B">
        <w:rPr>
          <w:lang w:eastAsia="en-US"/>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87394B" w:rsidRPr="0087394B" w:rsidRDefault="0087394B" w:rsidP="0087394B">
      <w:pPr>
        <w:rPr>
          <w:lang w:eastAsia="en-US"/>
        </w:rPr>
      </w:pPr>
      <w:r w:rsidRPr="0087394B">
        <w:rPr>
          <w:lang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87394B" w:rsidRPr="0087394B" w:rsidRDefault="0087394B" w:rsidP="0087394B">
      <w:pPr>
        <w:rPr>
          <w:lang w:eastAsia="en-US"/>
        </w:rPr>
      </w:pPr>
      <w:r w:rsidRPr="0087394B">
        <w:rPr>
          <w:lang w:eastAsia="en-US"/>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87394B" w:rsidRPr="0087394B" w:rsidRDefault="0087394B" w:rsidP="0087394B">
      <w:pPr>
        <w:rPr>
          <w:lang w:eastAsia="en-US"/>
        </w:rPr>
      </w:pPr>
      <w:r w:rsidRPr="0087394B">
        <w:rPr>
          <w:lang w:eastAsia="en-US"/>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87394B" w:rsidRPr="0087394B" w:rsidRDefault="0087394B" w:rsidP="0087394B">
      <w:pPr>
        <w:rPr>
          <w:lang w:eastAsia="en-US"/>
        </w:rPr>
      </w:pPr>
      <w:r w:rsidRPr="0087394B">
        <w:rPr>
          <w:lang w:eastAsia="en-US"/>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87394B" w:rsidRPr="0087394B" w:rsidRDefault="0087394B" w:rsidP="0087394B">
      <w:pPr>
        <w:rPr>
          <w:lang w:eastAsia="en-US"/>
        </w:rPr>
      </w:pPr>
      <w:r w:rsidRPr="0087394B">
        <w:rPr>
          <w:lang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87394B" w:rsidRPr="0087394B" w:rsidRDefault="0087394B" w:rsidP="0087394B">
      <w:pPr>
        <w:rPr>
          <w:lang w:eastAsia="en-US"/>
        </w:rPr>
      </w:pPr>
      <w:r w:rsidRPr="0087394B">
        <w:rPr>
          <w:lang w:eastAsia="en-US"/>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87394B" w:rsidRPr="0087394B" w:rsidRDefault="0087394B" w:rsidP="0087394B">
      <w:pPr>
        <w:rPr>
          <w:lang w:eastAsia="en-US"/>
        </w:rPr>
      </w:pPr>
      <w:r w:rsidRPr="0087394B">
        <w:rPr>
          <w:lang w:eastAsia="en-US"/>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87394B" w:rsidRPr="0087394B" w:rsidRDefault="0087394B" w:rsidP="0087394B">
      <w:pPr>
        <w:rPr>
          <w:lang w:eastAsia="en-US"/>
        </w:rPr>
      </w:pPr>
      <w:r w:rsidRPr="0087394B">
        <w:rPr>
          <w:lang w:eastAsia="en-US"/>
        </w:rPr>
        <w:t>153.4.2.1. Демонстрации.</w:t>
      </w:r>
    </w:p>
    <w:p w:rsidR="0087394B" w:rsidRPr="0087394B" w:rsidRDefault="0087394B" w:rsidP="0087394B">
      <w:pPr>
        <w:rPr>
          <w:lang w:eastAsia="en-US"/>
        </w:rPr>
      </w:pPr>
      <w:r w:rsidRPr="0087394B">
        <w:rPr>
          <w:lang w:eastAsia="en-US"/>
        </w:rPr>
        <w:t xml:space="preserve">Электризация тел. </w:t>
      </w:r>
    </w:p>
    <w:p w:rsidR="0087394B" w:rsidRPr="0087394B" w:rsidRDefault="0087394B" w:rsidP="0087394B">
      <w:pPr>
        <w:rPr>
          <w:lang w:eastAsia="en-US"/>
        </w:rPr>
      </w:pPr>
      <w:r w:rsidRPr="0087394B">
        <w:rPr>
          <w:lang w:eastAsia="en-US"/>
        </w:rPr>
        <w:t xml:space="preserve">Два рода электрических зарядов и взаимодействие заряженных тел. </w:t>
      </w:r>
    </w:p>
    <w:p w:rsidR="0087394B" w:rsidRPr="0087394B" w:rsidRDefault="0087394B" w:rsidP="0087394B">
      <w:pPr>
        <w:rPr>
          <w:lang w:eastAsia="en-US"/>
        </w:rPr>
      </w:pPr>
      <w:r w:rsidRPr="0087394B">
        <w:rPr>
          <w:lang w:eastAsia="en-US"/>
        </w:rPr>
        <w:t xml:space="preserve">Устройство и действие электроскопа. </w:t>
      </w:r>
    </w:p>
    <w:p w:rsidR="0087394B" w:rsidRPr="0087394B" w:rsidRDefault="0087394B" w:rsidP="0087394B">
      <w:pPr>
        <w:rPr>
          <w:lang w:eastAsia="en-US"/>
        </w:rPr>
      </w:pPr>
      <w:r w:rsidRPr="0087394B">
        <w:rPr>
          <w:lang w:eastAsia="en-US"/>
        </w:rPr>
        <w:t xml:space="preserve">Электростатическая индукция. </w:t>
      </w:r>
    </w:p>
    <w:p w:rsidR="0087394B" w:rsidRPr="0087394B" w:rsidRDefault="0087394B" w:rsidP="0087394B">
      <w:pPr>
        <w:rPr>
          <w:lang w:eastAsia="en-US"/>
        </w:rPr>
      </w:pPr>
      <w:r w:rsidRPr="0087394B">
        <w:rPr>
          <w:lang w:eastAsia="en-US"/>
        </w:rPr>
        <w:t>Закон сохранения электрических зарядов.</w:t>
      </w:r>
    </w:p>
    <w:p w:rsidR="0087394B" w:rsidRPr="0087394B" w:rsidRDefault="0087394B" w:rsidP="0087394B">
      <w:pPr>
        <w:rPr>
          <w:lang w:eastAsia="en-US"/>
        </w:rPr>
      </w:pPr>
      <w:r w:rsidRPr="0087394B">
        <w:rPr>
          <w:lang w:eastAsia="en-US"/>
        </w:rPr>
        <w:t xml:space="preserve">Проводники и диэлектрики. </w:t>
      </w:r>
    </w:p>
    <w:p w:rsidR="0087394B" w:rsidRPr="0087394B" w:rsidRDefault="0087394B" w:rsidP="0087394B">
      <w:pPr>
        <w:rPr>
          <w:lang w:eastAsia="en-US"/>
        </w:rPr>
      </w:pPr>
      <w:r w:rsidRPr="0087394B">
        <w:rPr>
          <w:lang w:eastAsia="en-US"/>
        </w:rPr>
        <w:t xml:space="preserve">Моделирование силовых линий электрического поля. </w:t>
      </w:r>
    </w:p>
    <w:p w:rsidR="0087394B" w:rsidRPr="0087394B" w:rsidRDefault="0087394B" w:rsidP="0087394B">
      <w:pPr>
        <w:rPr>
          <w:lang w:eastAsia="en-US"/>
        </w:rPr>
      </w:pPr>
      <w:r w:rsidRPr="0087394B">
        <w:rPr>
          <w:lang w:eastAsia="en-US"/>
        </w:rPr>
        <w:t xml:space="preserve">Источники постоянного тока. </w:t>
      </w:r>
    </w:p>
    <w:p w:rsidR="0087394B" w:rsidRPr="0087394B" w:rsidRDefault="0087394B" w:rsidP="0087394B">
      <w:pPr>
        <w:rPr>
          <w:lang w:eastAsia="en-US"/>
        </w:rPr>
      </w:pPr>
      <w:r w:rsidRPr="0087394B">
        <w:rPr>
          <w:lang w:eastAsia="en-US"/>
        </w:rPr>
        <w:t>Действия электрического тока.</w:t>
      </w:r>
    </w:p>
    <w:p w:rsidR="0087394B" w:rsidRPr="0087394B" w:rsidRDefault="0087394B" w:rsidP="0087394B">
      <w:pPr>
        <w:rPr>
          <w:lang w:eastAsia="en-US"/>
        </w:rPr>
      </w:pPr>
      <w:r w:rsidRPr="0087394B">
        <w:rPr>
          <w:lang w:eastAsia="en-US"/>
        </w:rPr>
        <w:t>Электрический ток в жидкости.</w:t>
      </w:r>
    </w:p>
    <w:p w:rsidR="0087394B" w:rsidRPr="0087394B" w:rsidRDefault="0087394B" w:rsidP="0087394B">
      <w:pPr>
        <w:rPr>
          <w:lang w:eastAsia="en-US"/>
        </w:rPr>
      </w:pPr>
      <w:r w:rsidRPr="0087394B">
        <w:rPr>
          <w:lang w:eastAsia="en-US"/>
        </w:rPr>
        <w:t xml:space="preserve">Газовый разряд. </w:t>
      </w:r>
    </w:p>
    <w:p w:rsidR="0087394B" w:rsidRPr="0087394B" w:rsidRDefault="0087394B" w:rsidP="0087394B">
      <w:pPr>
        <w:rPr>
          <w:lang w:eastAsia="en-US"/>
        </w:rPr>
      </w:pPr>
      <w:r w:rsidRPr="0087394B">
        <w:rPr>
          <w:lang w:eastAsia="en-US"/>
        </w:rPr>
        <w:t xml:space="preserve">Измерение силы тока амперметром. </w:t>
      </w:r>
    </w:p>
    <w:p w:rsidR="0087394B" w:rsidRPr="0087394B" w:rsidRDefault="0087394B" w:rsidP="0087394B">
      <w:pPr>
        <w:rPr>
          <w:lang w:eastAsia="en-US"/>
        </w:rPr>
      </w:pPr>
      <w:r w:rsidRPr="0087394B">
        <w:rPr>
          <w:lang w:eastAsia="en-US"/>
        </w:rPr>
        <w:t xml:space="preserve">Измерение электрического напряжения вольтметром. </w:t>
      </w:r>
    </w:p>
    <w:p w:rsidR="0087394B" w:rsidRPr="0087394B" w:rsidRDefault="0087394B" w:rsidP="0087394B">
      <w:pPr>
        <w:rPr>
          <w:lang w:eastAsia="en-US"/>
        </w:rPr>
      </w:pPr>
      <w:r w:rsidRPr="0087394B">
        <w:rPr>
          <w:lang w:eastAsia="en-US"/>
        </w:rPr>
        <w:t xml:space="preserve">Реостат и магазин сопротивлений. </w:t>
      </w:r>
    </w:p>
    <w:p w:rsidR="0087394B" w:rsidRPr="0087394B" w:rsidRDefault="0087394B" w:rsidP="0087394B">
      <w:pPr>
        <w:rPr>
          <w:lang w:eastAsia="en-US"/>
        </w:rPr>
      </w:pPr>
      <w:r w:rsidRPr="0087394B">
        <w:rPr>
          <w:lang w:eastAsia="en-US"/>
        </w:rPr>
        <w:t xml:space="preserve">Взаимодействие постоянных магнитов. </w:t>
      </w:r>
    </w:p>
    <w:p w:rsidR="0087394B" w:rsidRPr="0087394B" w:rsidRDefault="0087394B" w:rsidP="0087394B">
      <w:pPr>
        <w:rPr>
          <w:lang w:eastAsia="en-US"/>
        </w:rPr>
      </w:pPr>
      <w:r w:rsidRPr="0087394B">
        <w:rPr>
          <w:lang w:eastAsia="en-US"/>
        </w:rPr>
        <w:t>Моделирование невозможности разделения полюсов магнита.</w:t>
      </w:r>
    </w:p>
    <w:p w:rsidR="0087394B" w:rsidRPr="0087394B" w:rsidRDefault="0087394B" w:rsidP="0087394B">
      <w:pPr>
        <w:rPr>
          <w:lang w:eastAsia="en-US"/>
        </w:rPr>
      </w:pPr>
      <w:r w:rsidRPr="0087394B">
        <w:rPr>
          <w:lang w:eastAsia="en-US"/>
        </w:rPr>
        <w:t xml:space="preserve">Моделирование магнитных полей постоянных магнитов. </w:t>
      </w:r>
    </w:p>
    <w:p w:rsidR="0087394B" w:rsidRPr="0087394B" w:rsidRDefault="0087394B" w:rsidP="0087394B">
      <w:pPr>
        <w:rPr>
          <w:lang w:eastAsia="en-US"/>
        </w:rPr>
      </w:pPr>
      <w:r w:rsidRPr="0087394B">
        <w:rPr>
          <w:lang w:eastAsia="en-US"/>
        </w:rPr>
        <w:t xml:space="preserve">Опыт Эрстеда. </w:t>
      </w:r>
    </w:p>
    <w:p w:rsidR="0087394B" w:rsidRPr="0087394B" w:rsidRDefault="0087394B" w:rsidP="0087394B">
      <w:pPr>
        <w:rPr>
          <w:lang w:eastAsia="en-US"/>
        </w:rPr>
      </w:pPr>
      <w:r w:rsidRPr="0087394B">
        <w:rPr>
          <w:lang w:eastAsia="en-US"/>
        </w:rPr>
        <w:t xml:space="preserve">Магнитное поле тока. Электромагнит. </w:t>
      </w:r>
    </w:p>
    <w:p w:rsidR="0087394B" w:rsidRPr="0087394B" w:rsidRDefault="0087394B" w:rsidP="0087394B">
      <w:pPr>
        <w:rPr>
          <w:lang w:eastAsia="en-US"/>
        </w:rPr>
      </w:pPr>
      <w:r w:rsidRPr="0087394B">
        <w:rPr>
          <w:lang w:eastAsia="en-US"/>
        </w:rPr>
        <w:t xml:space="preserve">Действие магнитного поля на проводник с током. </w:t>
      </w:r>
    </w:p>
    <w:p w:rsidR="0087394B" w:rsidRPr="0087394B" w:rsidRDefault="0087394B" w:rsidP="0087394B">
      <w:pPr>
        <w:rPr>
          <w:lang w:eastAsia="en-US"/>
        </w:rPr>
      </w:pPr>
      <w:r w:rsidRPr="0087394B">
        <w:rPr>
          <w:lang w:eastAsia="en-US"/>
        </w:rPr>
        <w:t xml:space="preserve">Электродвигатель постоянного тока. </w:t>
      </w:r>
    </w:p>
    <w:p w:rsidR="0087394B" w:rsidRPr="0087394B" w:rsidRDefault="0087394B" w:rsidP="0087394B">
      <w:pPr>
        <w:rPr>
          <w:lang w:eastAsia="en-US"/>
        </w:rPr>
      </w:pPr>
      <w:r w:rsidRPr="0087394B">
        <w:rPr>
          <w:lang w:eastAsia="en-US"/>
        </w:rPr>
        <w:t>Исследование явления электромагнитной индукции.</w:t>
      </w:r>
    </w:p>
    <w:p w:rsidR="0087394B" w:rsidRPr="0087394B" w:rsidRDefault="0087394B" w:rsidP="0087394B">
      <w:pPr>
        <w:rPr>
          <w:lang w:eastAsia="en-US"/>
        </w:rPr>
      </w:pPr>
      <w:r w:rsidRPr="0087394B">
        <w:rPr>
          <w:lang w:eastAsia="en-US"/>
        </w:rPr>
        <w:t xml:space="preserve">Опыты Фарадея. </w:t>
      </w:r>
    </w:p>
    <w:p w:rsidR="0087394B" w:rsidRPr="0087394B" w:rsidRDefault="0087394B" w:rsidP="0087394B">
      <w:pPr>
        <w:rPr>
          <w:lang w:eastAsia="en-US"/>
        </w:rPr>
      </w:pPr>
      <w:r w:rsidRPr="0087394B">
        <w:rPr>
          <w:lang w:eastAsia="en-US"/>
        </w:rPr>
        <w:t xml:space="preserve">Зависимость направления индукционного тока от условий его возникновения. </w:t>
      </w:r>
    </w:p>
    <w:p w:rsidR="0087394B" w:rsidRPr="0087394B" w:rsidRDefault="0087394B" w:rsidP="0087394B">
      <w:pPr>
        <w:rPr>
          <w:lang w:eastAsia="en-US"/>
        </w:rPr>
      </w:pPr>
      <w:r w:rsidRPr="0087394B">
        <w:rPr>
          <w:lang w:eastAsia="en-US"/>
        </w:rPr>
        <w:t xml:space="preserve">Электрогенератор постоянного тока. </w:t>
      </w:r>
    </w:p>
    <w:p w:rsidR="0087394B" w:rsidRPr="0087394B" w:rsidRDefault="0087394B" w:rsidP="0087394B">
      <w:pPr>
        <w:rPr>
          <w:lang w:eastAsia="en-US"/>
        </w:rPr>
      </w:pPr>
      <w:r w:rsidRPr="0087394B">
        <w:rPr>
          <w:lang w:eastAsia="en-US"/>
        </w:rPr>
        <w:t>153.4.2.2. Лабораторные работы и опыты.</w:t>
      </w:r>
    </w:p>
    <w:p w:rsidR="0087394B" w:rsidRPr="0087394B" w:rsidRDefault="0087394B" w:rsidP="0087394B">
      <w:pPr>
        <w:rPr>
          <w:lang w:eastAsia="en-US"/>
        </w:rPr>
      </w:pPr>
      <w:r w:rsidRPr="0087394B">
        <w:rPr>
          <w:lang w:eastAsia="en-US"/>
        </w:rPr>
        <w:t xml:space="preserve">Опыты по наблюдению электризации тел индукцией и при соприкосновении. </w:t>
      </w:r>
    </w:p>
    <w:p w:rsidR="0087394B" w:rsidRPr="0087394B" w:rsidRDefault="0087394B" w:rsidP="0087394B">
      <w:pPr>
        <w:rPr>
          <w:lang w:eastAsia="en-US"/>
        </w:rPr>
      </w:pPr>
      <w:r w:rsidRPr="0087394B">
        <w:rPr>
          <w:lang w:eastAsia="en-US"/>
        </w:rPr>
        <w:t xml:space="preserve">Исследование действия электрического поля на проводники и диэлектрики. </w:t>
      </w:r>
    </w:p>
    <w:p w:rsidR="0087394B" w:rsidRPr="0087394B" w:rsidRDefault="0087394B" w:rsidP="0087394B">
      <w:pPr>
        <w:rPr>
          <w:lang w:eastAsia="en-US"/>
        </w:rPr>
      </w:pPr>
      <w:r w:rsidRPr="0087394B">
        <w:rPr>
          <w:lang w:eastAsia="en-US"/>
        </w:rPr>
        <w:t xml:space="preserve">Сборка и проверка работы электрической цепи постоянного тока. </w:t>
      </w:r>
    </w:p>
    <w:p w:rsidR="0087394B" w:rsidRPr="0087394B" w:rsidRDefault="0087394B" w:rsidP="0087394B">
      <w:pPr>
        <w:rPr>
          <w:lang w:eastAsia="en-US"/>
        </w:rPr>
      </w:pPr>
      <w:r w:rsidRPr="0087394B">
        <w:rPr>
          <w:lang w:eastAsia="en-US"/>
        </w:rPr>
        <w:t xml:space="preserve">Измерение и регулирование силы тока. </w:t>
      </w:r>
    </w:p>
    <w:p w:rsidR="0087394B" w:rsidRPr="0087394B" w:rsidRDefault="0087394B" w:rsidP="0087394B">
      <w:pPr>
        <w:rPr>
          <w:lang w:eastAsia="en-US"/>
        </w:rPr>
      </w:pPr>
      <w:r w:rsidRPr="0087394B">
        <w:rPr>
          <w:lang w:eastAsia="en-US"/>
        </w:rPr>
        <w:t xml:space="preserve">Измерение и регулирование напряжения. </w:t>
      </w:r>
    </w:p>
    <w:p w:rsidR="0087394B" w:rsidRPr="0087394B" w:rsidRDefault="0087394B" w:rsidP="0087394B">
      <w:pPr>
        <w:rPr>
          <w:lang w:eastAsia="en-US"/>
        </w:rPr>
      </w:pPr>
      <w:r w:rsidRPr="0087394B">
        <w:rPr>
          <w:lang w:eastAsia="en-US"/>
        </w:rPr>
        <w:t xml:space="preserve">Исследование зависимости силы тока, идущего через резистор, от сопротивления резистора и напряжения на резисторе. </w:t>
      </w:r>
    </w:p>
    <w:p w:rsidR="0087394B" w:rsidRPr="0087394B" w:rsidRDefault="0087394B" w:rsidP="0087394B">
      <w:pPr>
        <w:rPr>
          <w:lang w:eastAsia="en-US"/>
        </w:rPr>
      </w:pPr>
      <w:r w:rsidRPr="0087394B">
        <w:rPr>
          <w:lang w:eastAsia="en-US"/>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87394B" w:rsidRPr="0087394B" w:rsidRDefault="0087394B" w:rsidP="0087394B">
      <w:pPr>
        <w:rPr>
          <w:lang w:eastAsia="en-US"/>
        </w:rPr>
      </w:pPr>
      <w:r w:rsidRPr="0087394B">
        <w:rPr>
          <w:lang w:eastAsia="en-US"/>
        </w:rPr>
        <w:t xml:space="preserve">Проверка правила сложения напряжений при последовательном соединении двух резисторов. </w:t>
      </w:r>
    </w:p>
    <w:p w:rsidR="0087394B" w:rsidRPr="0087394B" w:rsidRDefault="0087394B" w:rsidP="0087394B">
      <w:pPr>
        <w:rPr>
          <w:lang w:eastAsia="en-US"/>
        </w:rPr>
      </w:pPr>
      <w:r w:rsidRPr="0087394B">
        <w:rPr>
          <w:lang w:eastAsia="en-US"/>
        </w:rPr>
        <w:t xml:space="preserve">Проверка правила для силы тока при параллельном соединении резисторов. </w:t>
      </w:r>
    </w:p>
    <w:p w:rsidR="0087394B" w:rsidRPr="0087394B" w:rsidRDefault="0087394B" w:rsidP="0087394B">
      <w:pPr>
        <w:rPr>
          <w:lang w:eastAsia="en-US"/>
        </w:rPr>
      </w:pPr>
      <w:r w:rsidRPr="0087394B">
        <w:rPr>
          <w:lang w:eastAsia="en-US"/>
        </w:rPr>
        <w:t xml:space="preserve">Определение работы электрического тока, идущего через резистор. </w:t>
      </w:r>
    </w:p>
    <w:p w:rsidR="0087394B" w:rsidRPr="0087394B" w:rsidRDefault="0087394B" w:rsidP="0087394B">
      <w:pPr>
        <w:rPr>
          <w:lang w:eastAsia="en-US"/>
        </w:rPr>
      </w:pPr>
      <w:r w:rsidRPr="0087394B">
        <w:rPr>
          <w:lang w:eastAsia="en-US"/>
        </w:rPr>
        <w:t xml:space="preserve">Определение мощности электрического тока, выделяемой на резисторе. </w:t>
      </w:r>
    </w:p>
    <w:p w:rsidR="0087394B" w:rsidRPr="0087394B" w:rsidRDefault="0087394B" w:rsidP="0087394B">
      <w:pPr>
        <w:rPr>
          <w:lang w:eastAsia="en-US"/>
        </w:rPr>
      </w:pPr>
      <w:r w:rsidRPr="0087394B">
        <w:rPr>
          <w:lang w:eastAsia="en-US"/>
        </w:rPr>
        <w:t xml:space="preserve">Исследование зависимости силы тока, идущего через лампочку, от напряжения на ней. </w:t>
      </w:r>
    </w:p>
    <w:p w:rsidR="0087394B" w:rsidRPr="0087394B" w:rsidRDefault="0087394B" w:rsidP="0087394B">
      <w:pPr>
        <w:rPr>
          <w:lang w:eastAsia="en-US"/>
        </w:rPr>
      </w:pPr>
      <w:r w:rsidRPr="0087394B">
        <w:rPr>
          <w:lang w:eastAsia="en-US"/>
        </w:rPr>
        <w:t xml:space="preserve">Определение КПД нагревателя. </w:t>
      </w:r>
    </w:p>
    <w:p w:rsidR="0087394B" w:rsidRPr="0087394B" w:rsidRDefault="0087394B" w:rsidP="0087394B">
      <w:pPr>
        <w:rPr>
          <w:lang w:eastAsia="en-US"/>
        </w:rPr>
      </w:pPr>
      <w:r w:rsidRPr="0087394B">
        <w:rPr>
          <w:lang w:eastAsia="en-US"/>
        </w:rPr>
        <w:t xml:space="preserve">Исследование магнитного взаимодействия постоянных магнитов. </w:t>
      </w:r>
    </w:p>
    <w:p w:rsidR="0087394B" w:rsidRPr="0087394B" w:rsidRDefault="0087394B" w:rsidP="0087394B">
      <w:pPr>
        <w:rPr>
          <w:lang w:eastAsia="en-US"/>
        </w:rPr>
      </w:pPr>
      <w:r w:rsidRPr="0087394B">
        <w:rPr>
          <w:lang w:eastAsia="en-US"/>
        </w:rPr>
        <w:t xml:space="preserve">Изучение магнитного поля постоянных магнитов при их объединении и разделении. </w:t>
      </w:r>
    </w:p>
    <w:p w:rsidR="0087394B" w:rsidRPr="0087394B" w:rsidRDefault="0087394B" w:rsidP="0087394B">
      <w:pPr>
        <w:rPr>
          <w:lang w:eastAsia="en-US"/>
        </w:rPr>
      </w:pPr>
      <w:r w:rsidRPr="0087394B">
        <w:rPr>
          <w:lang w:eastAsia="en-US"/>
        </w:rPr>
        <w:t xml:space="preserve">Исследование действия электрического тока на магнитную стрелку. </w:t>
      </w:r>
    </w:p>
    <w:p w:rsidR="0087394B" w:rsidRPr="0087394B" w:rsidRDefault="0087394B" w:rsidP="0087394B">
      <w:pPr>
        <w:rPr>
          <w:lang w:eastAsia="en-US"/>
        </w:rPr>
      </w:pPr>
      <w:r w:rsidRPr="0087394B">
        <w:rPr>
          <w:lang w:eastAsia="en-US"/>
        </w:rPr>
        <w:t xml:space="preserve">Опыты, демонстрирующие зависимость силы взаимодействия катушки с током и магнита от силы тока и направления тока в катушке. </w:t>
      </w:r>
    </w:p>
    <w:p w:rsidR="0087394B" w:rsidRPr="0087394B" w:rsidRDefault="0087394B" w:rsidP="0087394B">
      <w:pPr>
        <w:rPr>
          <w:lang w:eastAsia="en-US"/>
        </w:rPr>
      </w:pPr>
      <w:r w:rsidRPr="0087394B">
        <w:rPr>
          <w:lang w:eastAsia="en-US"/>
        </w:rPr>
        <w:t xml:space="preserve">Изучение действия магнитного поля на проводник с током. </w:t>
      </w:r>
    </w:p>
    <w:p w:rsidR="0087394B" w:rsidRPr="0087394B" w:rsidRDefault="0087394B" w:rsidP="0087394B">
      <w:pPr>
        <w:rPr>
          <w:lang w:eastAsia="en-US"/>
        </w:rPr>
      </w:pPr>
      <w:r w:rsidRPr="0087394B">
        <w:rPr>
          <w:lang w:eastAsia="en-US"/>
        </w:rPr>
        <w:t xml:space="preserve">Конструирование и изучение работы электродвигателя. </w:t>
      </w:r>
    </w:p>
    <w:p w:rsidR="0087394B" w:rsidRPr="0087394B" w:rsidRDefault="0087394B" w:rsidP="0087394B">
      <w:pPr>
        <w:rPr>
          <w:lang w:eastAsia="en-US"/>
        </w:rPr>
      </w:pPr>
      <w:r w:rsidRPr="0087394B">
        <w:rPr>
          <w:lang w:eastAsia="en-US"/>
        </w:rPr>
        <w:t xml:space="preserve">Измерение КПД электродвигательной установки. </w:t>
      </w:r>
    </w:p>
    <w:p w:rsidR="0087394B" w:rsidRPr="0087394B" w:rsidRDefault="0087394B" w:rsidP="0087394B">
      <w:pPr>
        <w:rPr>
          <w:lang w:eastAsia="en-US"/>
        </w:rPr>
      </w:pPr>
      <w:r w:rsidRPr="0087394B">
        <w:rPr>
          <w:lang w:eastAsia="en-US"/>
        </w:rPr>
        <w:t xml:space="preserve">Опыты по исследованию явления электромагнитной индукции: исследование изменений значения и направления индукционного тока. </w:t>
      </w:r>
    </w:p>
    <w:p w:rsidR="0087394B" w:rsidRPr="0087394B" w:rsidRDefault="0087394B" w:rsidP="0087394B">
      <w:pPr>
        <w:rPr>
          <w:lang w:eastAsia="en-US"/>
        </w:rPr>
      </w:pPr>
      <w:r w:rsidRPr="0087394B">
        <w:rPr>
          <w:lang w:eastAsia="en-US"/>
        </w:rPr>
        <w:t>153.5. Содержание обучения в 9 классе.</w:t>
      </w:r>
    </w:p>
    <w:p w:rsidR="0087394B" w:rsidRPr="0087394B" w:rsidRDefault="0087394B" w:rsidP="0087394B">
      <w:pPr>
        <w:rPr>
          <w:lang w:eastAsia="en-US"/>
        </w:rPr>
      </w:pPr>
      <w:r w:rsidRPr="0087394B">
        <w:rPr>
          <w:lang w:eastAsia="en-US"/>
        </w:rPr>
        <w:t>153.5.1. Механические явления.</w:t>
      </w:r>
    </w:p>
    <w:p w:rsidR="0087394B" w:rsidRPr="0087394B" w:rsidRDefault="0087394B" w:rsidP="0087394B">
      <w:pPr>
        <w:rPr>
          <w:lang w:eastAsia="en-US"/>
        </w:rPr>
      </w:pPr>
      <w:r w:rsidRPr="0087394B">
        <w:rPr>
          <w:lang w:eastAsia="en-US"/>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87394B" w:rsidRPr="0087394B" w:rsidRDefault="0087394B" w:rsidP="0087394B">
      <w:pPr>
        <w:rPr>
          <w:lang w:eastAsia="en-US"/>
        </w:rPr>
      </w:pPr>
      <w:r w:rsidRPr="0087394B">
        <w:rPr>
          <w:lang w:eastAsia="en-US"/>
        </w:rPr>
        <w:t xml:space="preserve">Ускорение. Равноускоренное прямолинейное движение. Свободное падение. Опыты Галилея. </w:t>
      </w:r>
    </w:p>
    <w:p w:rsidR="0087394B" w:rsidRPr="0087394B" w:rsidRDefault="0087394B" w:rsidP="0087394B">
      <w:pPr>
        <w:rPr>
          <w:lang w:eastAsia="en-US"/>
        </w:rPr>
      </w:pPr>
      <w:r w:rsidRPr="0087394B">
        <w:rPr>
          <w:lang w:eastAsia="en-US"/>
        </w:rPr>
        <w:t xml:space="preserve">Равномерное движение по окружности. Период и частота обращения. Линейная и угловая скорости. Центростремительное ускорение. </w:t>
      </w:r>
    </w:p>
    <w:p w:rsidR="0087394B" w:rsidRPr="0087394B" w:rsidRDefault="0087394B" w:rsidP="0087394B">
      <w:pPr>
        <w:rPr>
          <w:lang w:eastAsia="en-US"/>
        </w:rPr>
      </w:pPr>
      <w:r w:rsidRPr="0087394B">
        <w:rPr>
          <w:lang w:eastAsia="en-US"/>
        </w:rPr>
        <w:t xml:space="preserve">Первый закон Ньютона. Второй закон Ньютона. Третий закон Ньютона. Принцип суперпозиции сил. </w:t>
      </w:r>
    </w:p>
    <w:p w:rsidR="0087394B" w:rsidRPr="0087394B" w:rsidRDefault="0087394B" w:rsidP="0087394B">
      <w:pPr>
        <w:rPr>
          <w:lang w:eastAsia="en-US"/>
        </w:rPr>
      </w:pPr>
      <w:r w:rsidRPr="0087394B">
        <w:rPr>
          <w:lang w:eastAsia="en-US"/>
        </w:rPr>
        <w:t xml:space="preserve">Сила упругости. Закон Гука. Сила трения: сила трения скольжения, сила трения покоя, другие виды трения. </w:t>
      </w:r>
    </w:p>
    <w:p w:rsidR="0087394B" w:rsidRPr="0087394B" w:rsidRDefault="0087394B" w:rsidP="0087394B">
      <w:pPr>
        <w:rPr>
          <w:lang w:eastAsia="en-US"/>
        </w:rPr>
      </w:pPr>
      <w:r w:rsidRPr="0087394B">
        <w:rPr>
          <w:lang w:eastAsia="en-US"/>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87394B" w:rsidRPr="0087394B" w:rsidRDefault="0087394B" w:rsidP="0087394B">
      <w:pPr>
        <w:rPr>
          <w:lang w:eastAsia="en-US"/>
        </w:rPr>
      </w:pPr>
      <w:r w:rsidRPr="0087394B">
        <w:rPr>
          <w:lang w:eastAsia="en-US"/>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87394B" w:rsidRPr="0087394B" w:rsidRDefault="0087394B" w:rsidP="0087394B">
      <w:pPr>
        <w:rPr>
          <w:lang w:eastAsia="en-US"/>
        </w:rPr>
      </w:pPr>
      <w:r w:rsidRPr="0087394B">
        <w:rPr>
          <w:lang w:eastAsia="en-US"/>
        </w:rPr>
        <w:t xml:space="preserve">Импульс тела. Изменение импульса. Импульс силы. Закон сохранения импульса. Реактивное движение. </w:t>
      </w:r>
    </w:p>
    <w:p w:rsidR="0087394B" w:rsidRPr="0087394B" w:rsidRDefault="0087394B" w:rsidP="0087394B">
      <w:pPr>
        <w:rPr>
          <w:lang w:eastAsia="en-US"/>
        </w:rPr>
      </w:pPr>
      <w:r w:rsidRPr="0087394B">
        <w:rPr>
          <w:lang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87394B" w:rsidRPr="0087394B" w:rsidRDefault="0087394B" w:rsidP="0087394B">
      <w:pPr>
        <w:rPr>
          <w:lang w:eastAsia="en-US"/>
        </w:rPr>
      </w:pPr>
      <w:r w:rsidRPr="0087394B">
        <w:rPr>
          <w:lang w:eastAsia="en-US"/>
        </w:rPr>
        <w:t>153.5.1.1. Демонстрации.</w:t>
      </w:r>
    </w:p>
    <w:p w:rsidR="0087394B" w:rsidRPr="0087394B" w:rsidRDefault="0087394B" w:rsidP="0087394B">
      <w:pPr>
        <w:rPr>
          <w:lang w:eastAsia="en-US"/>
        </w:rPr>
      </w:pPr>
      <w:r w:rsidRPr="0087394B">
        <w:rPr>
          <w:lang w:eastAsia="en-US"/>
        </w:rPr>
        <w:t>Наблюдение механического движения тела относительно разных тел отсчёта.</w:t>
      </w:r>
    </w:p>
    <w:p w:rsidR="0087394B" w:rsidRPr="0087394B" w:rsidRDefault="0087394B" w:rsidP="0087394B">
      <w:pPr>
        <w:rPr>
          <w:lang w:eastAsia="en-US"/>
        </w:rPr>
      </w:pPr>
      <w:r w:rsidRPr="0087394B">
        <w:rPr>
          <w:lang w:eastAsia="en-US"/>
        </w:rPr>
        <w:t>Сравнение путей и траекторий движения одного и того же тела относительно разных тел отсчёта.</w:t>
      </w:r>
    </w:p>
    <w:p w:rsidR="0087394B" w:rsidRPr="0087394B" w:rsidRDefault="0087394B" w:rsidP="0087394B">
      <w:pPr>
        <w:rPr>
          <w:lang w:eastAsia="en-US"/>
        </w:rPr>
      </w:pPr>
      <w:r w:rsidRPr="0087394B">
        <w:rPr>
          <w:lang w:eastAsia="en-US"/>
        </w:rPr>
        <w:t xml:space="preserve">Измерение скорости и ускорения прямолинейного движения. </w:t>
      </w:r>
    </w:p>
    <w:p w:rsidR="0087394B" w:rsidRPr="0087394B" w:rsidRDefault="0087394B" w:rsidP="0087394B">
      <w:pPr>
        <w:rPr>
          <w:lang w:eastAsia="en-US"/>
        </w:rPr>
      </w:pPr>
      <w:r w:rsidRPr="0087394B">
        <w:rPr>
          <w:lang w:eastAsia="en-US"/>
        </w:rPr>
        <w:t>Исследование признаков равноускоренного движения.</w:t>
      </w:r>
    </w:p>
    <w:p w:rsidR="0087394B" w:rsidRPr="0087394B" w:rsidRDefault="0087394B" w:rsidP="0087394B">
      <w:pPr>
        <w:rPr>
          <w:lang w:eastAsia="en-US"/>
        </w:rPr>
      </w:pPr>
      <w:r w:rsidRPr="0087394B">
        <w:rPr>
          <w:lang w:eastAsia="en-US"/>
        </w:rPr>
        <w:t xml:space="preserve">Наблюдение движения тела по окружности. </w:t>
      </w:r>
    </w:p>
    <w:p w:rsidR="0087394B" w:rsidRPr="0087394B" w:rsidRDefault="0087394B" w:rsidP="0087394B">
      <w:pPr>
        <w:rPr>
          <w:lang w:eastAsia="en-US"/>
        </w:rPr>
      </w:pPr>
      <w:r w:rsidRPr="0087394B">
        <w:rPr>
          <w:lang w:eastAsia="en-US"/>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87394B" w:rsidRPr="0087394B" w:rsidRDefault="0087394B" w:rsidP="0087394B">
      <w:pPr>
        <w:rPr>
          <w:lang w:eastAsia="en-US"/>
        </w:rPr>
      </w:pPr>
      <w:r w:rsidRPr="0087394B">
        <w:rPr>
          <w:lang w:eastAsia="en-US"/>
        </w:rPr>
        <w:t xml:space="preserve">Зависимость ускорения тела от массы тела и действующей на него силы. </w:t>
      </w:r>
    </w:p>
    <w:p w:rsidR="0087394B" w:rsidRPr="0087394B" w:rsidRDefault="0087394B" w:rsidP="0087394B">
      <w:pPr>
        <w:rPr>
          <w:lang w:eastAsia="en-US"/>
        </w:rPr>
      </w:pPr>
      <w:r w:rsidRPr="0087394B">
        <w:rPr>
          <w:lang w:eastAsia="en-US"/>
        </w:rPr>
        <w:t>Наблюдение равенства сил при взаимодействии тел.</w:t>
      </w:r>
    </w:p>
    <w:p w:rsidR="0087394B" w:rsidRPr="0087394B" w:rsidRDefault="0087394B" w:rsidP="0087394B">
      <w:pPr>
        <w:rPr>
          <w:lang w:eastAsia="en-US"/>
        </w:rPr>
      </w:pPr>
      <w:r w:rsidRPr="0087394B">
        <w:rPr>
          <w:lang w:eastAsia="en-US"/>
        </w:rPr>
        <w:t xml:space="preserve">Изменение веса тела при ускоренном движении. </w:t>
      </w:r>
    </w:p>
    <w:p w:rsidR="0087394B" w:rsidRPr="0087394B" w:rsidRDefault="0087394B" w:rsidP="0087394B">
      <w:pPr>
        <w:rPr>
          <w:lang w:eastAsia="en-US"/>
        </w:rPr>
      </w:pPr>
      <w:r w:rsidRPr="0087394B">
        <w:rPr>
          <w:lang w:eastAsia="en-US"/>
        </w:rPr>
        <w:t xml:space="preserve">Передача импульса при взаимодействии тел. </w:t>
      </w:r>
    </w:p>
    <w:p w:rsidR="0087394B" w:rsidRPr="0087394B" w:rsidRDefault="0087394B" w:rsidP="0087394B">
      <w:pPr>
        <w:rPr>
          <w:lang w:eastAsia="en-US"/>
        </w:rPr>
      </w:pPr>
      <w:r w:rsidRPr="0087394B">
        <w:rPr>
          <w:lang w:eastAsia="en-US"/>
        </w:rPr>
        <w:t xml:space="preserve">Преобразования энергии при взаимодействии тел. </w:t>
      </w:r>
    </w:p>
    <w:p w:rsidR="0087394B" w:rsidRPr="0087394B" w:rsidRDefault="0087394B" w:rsidP="0087394B">
      <w:pPr>
        <w:rPr>
          <w:lang w:eastAsia="en-US"/>
        </w:rPr>
      </w:pPr>
      <w:r w:rsidRPr="0087394B">
        <w:rPr>
          <w:lang w:eastAsia="en-US"/>
        </w:rPr>
        <w:t xml:space="preserve">Сохранение импульса при неупругом взаимодействии. </w:t>
      </w:r>
    </w:p>
    <w:p w:rsidR="0087394B" w:rsidRPr="0087394B" w:rsidRDefault="0087394B" w:rsidP="0087394B">
      <w:pPr>
        <w:rPr>
          <w:lang w:eastAsia="en-US"/>
        </w:rPr>
      </w:pPr>
      <w:r w:rsidRPr="0087394B">
        <w:rPr>
          <w:lang w:eastAsia="en-US"/>
        </w:rPr>
        <w:t xml:space="preserve">Сохранение импульса при абсолютно упругом взаимодействии. </w:t>
      </w:r>
    </w:p>
    <w:p w:rsidR="0087394B" w:rsidRPr="0087394B" w:rsidRDefault="0087394B" w:rsidP="0087394B">
      <w:pPr>
        <w:rPr>
          <w:lang w:eastAsia="en-US"/>
        </w:rPr>
      </w:pPr>
      <w:r w:rsidRPr="0087394B">
        <w:rPr>
          <w:lang w:eastAsia="en-US"/>
        </w:rPr>
        <w:t xml:space="preserve">Наблюдение реактивного движения. </w:t>
      </w:r>
    </w:p>
    <w:p w:rsidR="0087394B" w:rsidRPr="0087394B" w:rsidRDefault="0087394B" w:rsidP="0087394B">
      <w:pPr>
        <w:rPr>
          <w:lang w:eastAsia="en-US"/>
        </w:rPr>
      </w:pPr>
      <w:r w:rsidRPr="0087394B">
        <w:rPr>
          <w:lang w:eastAsia="en-US"/>
        </w:rPr>
        <w:t xml:space="preserve">Сохранение механической энергии при свободном падении. </w:t>
      </w:r>
    </w:p>
    <w:p w:rsidR="0087394B" w:rsidRPr="0087394B" w:rsidRDefault="0087394B" w:rsidP="0087394B">
      <w:pPr>
        <w:rPr>
          <w:lang w:eastAsia="en-US"/>
        </w:rPr>
      </w:pPr>
      <w:r w:rsidRPr="0087394B">
        <w:rPr>
          <w:lang w:eastAsia="en-US"/>
        </w:rPr>
        <w:t xml:space="preserve">Сохранение механической энергии при движении тела под действием пружины. </w:t>
      </w:r>
    </w:p>
    <w:p w:rsidR="0087394B" w:rsidRPr="0087394B" w:rsidRDefault="0087394B" w:rsidP="0087394B">
      <w:pPr>
        <w:rPr>
          <w:lang w:eastAsia="en-US"/>
        </w:rPr>
      </w:pPr>
      <w:r w:rsidRPr="0087394B">
        <w:rPr>
          <w:lang w:eastAsia="en-US"/>
        </w:rPr>
        <w:t>153.5.1.2. Лабораторные работы и опыты.</w:t>
      </w:r>
    </w:p>
    <w:p w:rsidR="0087394B" w:rsidRPr="0087394B" w:rsidRDefault="0087394B" w:rsidP="0087394B">
      <w:pPr>
        <w:rPr>
          <w:lang w:eastAsia="en-US"/>
        </w:rPr>
      </w:pPr>
      <w:r w:rsidRPr="0087394B">
        <w:rPr>
          <w:lang w:eastAsia="en-US"/>
        </w:rPr>
        <w:t xml:space="preserve">Конструирование тракта для разгона и дальнейшего равномерного движения шарика или тележки. </w:t>
      </w:r>
    </w:p>
    <w:p w:rsidR="0087394B" w:rsidRPr="0087394B" w:rsidRDefault="0087394B" w:rsidP="0087394B">
      <w:pPr>
        <w:rPr>
          <w:lang w:eastAsia="en-US"/>
        </w:rPr>
      </w:pPr>
      <w:r w:rsidRPr="0087394B">
        <w:rPr>
          <w:lang w:eastAsia="en-US"/>
        </w:rPr>
        <w:t xml:space="preserve">Определение средней скорости скольжения бруска или движения шарика по наклонной плоскости. </w:t>
      </w:r>
    </w:p>
    <w:p w:rsidR="0087394B" w:rsidRPr="0087394B" w:rsidRDefault="0087394B" w:rsidP="0087394B">
      <w:pPr>
        <w:rPr>
          <w:lang w:eastAsia="en-US"/>
        </w:rPr>
      </w:pPr>
      <w:r w:rsidRPr="0087394B">
        <w:rPr>
          <w:lang w:eastAsia="en-US"/>
        </w:rPr>
        <w:t xml:space="preserve">Определение ускорения тела при равноускоренном движении по наклонной плоскости. </w:t>
      </w:r>
    </w:p>
    <w:p w:rsidR="0087394B" w:rsidRPr="0087394B" w:rsidRDefault="0087394B" w:rsidP="0087394B">
      <w:pPr>
        <w:rPr>
          <w:lang w:eastAsia="en-US"/>
        </w:rPr>
      </w:pPr>
      <w:r w:rsidRPr="0087394B">
        <w:rPr>
          <w:lang w:eastAsia="en-US"/>
        </w:rPr>
        <w:t xml:space="preserve">Исследование зависимости пути от времени при равноускоренном движении без начальной скорости. </w:t>
      </w:r>
    </w:p>
    <w:p w:rsidR="0087394B" w:rsidRPr="0087394B" w:rsidRDefault="0087394B" w:rsidP="0087394B">
      <w:pPr>
        <w:rPr>
          <w:lang w:eastAsia="en-US"/>
        </w:rPr>
      </w:pPr>
      <w:r w:rsidRPr="0087394B">
        <w:rPr>
          <w:lang w:eastAsia="en-US"/>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87394B" w:rsidRPr="0087394B" w:rsidRDefault="0087394B" w:rsidP="0087394B">
      <w:pPr>
        <w:rPr>
          <w:lang w:eastAsia="en-US"/>
        </w:rPr>
      </w:pPr>
      <w:r w:rsidRPr="0087394B">
        <w:rPr>
          <w:lang w:eastAsia="en-US"/>
        </w:rPr>
        <w:t xml:space="preserve">Исследование зависимости силы трения скольжения от силы нормального давления. </w:t>
      </w:r>
    </w:p>
    <w:p w:rsidR="0087394B" w:rsidRPr="0087394B" w:rsidRDefault="0087394B" w:rsidP="0087394B">
      <w:pPr>
        <w:rPr>
          <w:lang w:eastAsia="en-US"/>
        </w:rPr>
      </w:pPr>
      <w:r w:rsidRPr="0087394B">
        <w:rPr>
          <w:lang w:eastAsia="en-US"/>
        </w:rPr>
        <w:t xml:space="preserve">Определение коэффициента трения скольжения. </w:t>
      </w:r>
    </w:p>
    <w:p w:rsidR="0087394B" w:rsidRPr="0087394B" w:rsidRDefault="0087394B" w:rsidP="0087394B">
      <w:pPr>
        <w:rPr>
          <w:lang w:eastAsia="en-US"/>
        </w:rPr>
      </w:pPr>
      <w:r w:rsidRPr="0087394B">
        <w:rPr>
          <w:lang w:eastAsia="en-US"/>
        </w:rPr>
        <w:t xml:space="preserve">Определение жёсткости пружины. </w:t>
      </w:r>
    </w:p>
    <w:p w:rsidR="0087394B" w:rsidRPr="0087394B" w:rsidRDefault="0087394B" w:rsidP="0087394B">
      <w:pPr>
        <w:rPr>
          <w:lang w:eastAsia="en-US"/>
        </w:rPr>
      </w:pPr>
      <w:r w:rsidRPr="0087394B">
        <w:rPr>
          <w:lang w:eastAsia="en-US"/>
        </w:rPr>
        <w:t xml:space="preserve">Определение работы силы трения при равномерном движении тела по горизонтальной поверхности. </w:t>
      </w:r>
    </w:p>
    <w:p w:rsidR="0087394B" w:rsidRPr="0087394B" w:rsidRDefault="0087394B" w:rsidP="0087394B">
      <w:pPr>
        <w:rPr>
          <w:lang w:eastAsia="en-US"/>
        </w:rPr>
      </w:pPr>
      <w:r w:rsidRPr="0087394B">
        <w:rPr>
          <w:lang w:eastAsia="en-US"/>
        </w:rPr>
        <w:t xml:space="preserve">Определение работы силы упругости при подъёме груза с использованием неподвижного и подвижного блоков. </w:t>
      </w:r>
    </w:p>
    <w:p w:rsidR="0087394B" w:rsidRPr="0087394B" w:rsidRDefault="0087394B" w:rsidP="0087394B">
      <w:pPr>
        <w:rPr>
          <w:lang w:eastAsia="en-US"/>
        </w:rPr>
      </w:pPr>
      <w:r w:rsidRPr="0087394B">
        <w:rPr>
          <w:lang w:eastAsia="en-US"/>
        </w:rPr>
        <w:t>Изучение закона сохранения энергии.</w:t>
      </w:r>
    </w:p>
    <w:p w:rsidR="0087394B" w:rsidRPr="0087394B" w:rsidRDefault="0087394B" w:rsidP="0087394B">
      <w:pPr>
        <w:rPr>
          <w:lang w:eastAsia="en-US"/>
        </w:rPr>
      </w:pPr>
      <w:r w:rsidRPr="0087394B">
        <w:rPr>
          <w:lang w:eastAsia="en-US"/>
        </w:rPr>
        <w:t>153.5.2. Механические колебания и волны.</w:t>
      </w:r>
    </w:p>
    <w:p w:rsidR="0087394B" w:rsidRPr="0087394B" w:rsidRDefault="0087394B" w:rsidP="0087394B">
      <w:pPr>
        <w:rPr>
          <w:lang w:eastAsia="en-US"/>
        </w:rPr>
      </w:pPr>
      <w:r w:rsidRPr="0087394B">
        <w:rPr>
          <w:lang w:eastAsia="en-US"/>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87394B" w:rsidRPr="0087394B" w:rsidRDefault="0087394B" w:rsidP="0087394B">
      <w:pPr>
        <w:rPr>
          <w:lang w:eastAsia="en-US"/>
        </w:rPr>
      </w:pPr>
      <w:r w:rsidRPr="0087394B">
        <w:rPr>
          <w:lang w:eastAsia="en-US"/>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87394B" w:rsidRPr="0087394B" w:rsidRDefault="0087394B" w:rsidP="0087394B">
      <w:pPr>
        <w:rPr>
          <w:lang w:eastAsia="en-US"/>
        </w:rPr>
      </w:pPr>
      <w:r w:rsidRPr="0087394B">
        <w:rPr>
          <w:lang w:eastAsia="en-US"/>
        </w:rPr>
        <w:t xml:space="preserve">Звук. Громкость звука и высота тона. Отражение звука. Инфразвук и ультразвук. </w:t>
      </w:r>
    </w:p>
    <w:p w:rsidR="0087394B" w:rsidRPr="0087394B" w:rsidRDefault="0087394B" w:rsidP="0087394B">
      <w:pPr>
        <w:rPr>
          <w:lang w:eastAsia="en-US"/>
        </w:rPr>
      </w:pPr>
      <w:r w:rsidRPr="0087394B">
        <w:rPr>
          <w:lang w:eastAsia="en-US"/>
        </w:rPr>
        <w:t>153.5.2.1. Демонстрации.</w:t>
      </w:r>
    </w:p>
    <w:p w:rsidR="0087394B" w:rsidRPr="0087394B" w:rsidRDefault="0087394B" w:rsidP="0087394B">
      <w:pPr>
        <w:rPr>
          <w:lang w:eastAsia="en-US"/>
        </w:rPr>
      </w:pPr>
      <w:r w:rsidRPr="0087394B">
        <w:rPr>
          <w:lang w:eastAsia="en-US"/>
        </w:rPr>
        <w:t xml:space="preserve">Наблюдение колебаний тел под действием силы тяжести и силы упругости. </w:t>
      </w:r>
    </w:p>
    <w:p w:rsidR="0087394B" w:rsidRPr="0087394B" w:rsidRDefault="0087394B" w:rsidP="0087394B">
      <w:pPr>
        <w:rPr>
          <w:lang w:eastAsia="en-US"/>
        </w:rPr>
      </w:pPr>
      <w:r w:rsidRPr="0087394B">
        <w:rPr>
          <w:lang w:eastAsia="en-US"/>
        </w:rPr>
        <w:t>Наблюдение колебаний груза на нити и на пружине.</w:t>
      </w:r>
    </w:p>
    <w:p w:rsidR="0087394B" w:rsidRPr="0087394B" w:rsidRDefault="0087394B" w:rsidP="0087394B">
      <w:pPr>
        <w:rPr>
          <w:lang w:eastAsia="en-US"/>
        </w:rPr>
      </w:pPr>
      <w:r w:rsidRPr="0087394B">
        <w:rPr>
          <w:lang w:eastAsia="en-US"/>
        </w:rPr>
        <w:t xml:space="preserve">Наблюдение вынужденных колебаний и резонанса. </w:t>
      </w:r>
    </w:p>
    <w:p w:rsidR="0087394B" w:rsidRPr="0087394B" w:rsidRDefault="0087394B" w:rsidP="0087394B">
      <w:pPr>
        <w:rPr>
          <w:lang w:eastAsia="en-US"/>
        </w:rPr>
      </w:pPr>
      <w:r w:rsidRPr="0087394B">
        <w:rPr>
          <w:lang w:eastAsia="en-US"/>
        </w:rPr>
        <w:t xml:space="preserve">Распространение продольных и поперечных волн (на модели). </w:t>
      </w:r>
    </w:p>
    <w:p w:rsidR="0087394B" w:rsidRPr="0087394B" w:rsidRDefault="0087394B" w:rsidP="0087394B">
      <w:pPr>
        <w:rPr>
          <w:lang w:eastAsia="en-US"/>
        </w:rPr>
      </w:pPr>
      <w:r w:rsidRPr="0087394B">
        <w:rPr>
          <w:lang w:eastAsia="en-US"/>
        </w:rPr>
        <w:t xml:space="preserve">Наблюдение зависимости высоты звука от частоты. </w:t>
      </w:r>
    </w:p>
    <w:p w:rsidR="0087394B" w:rsidRPr="0087394B" w:rsidRDefault="0087394B" w:rsidP="0087394B">
      <w:pPr>
        <w:rPr>
          <w:lang w:eastAsia="en-US"/>
        </w:rPr>
      </w:pPr>
      <w:r w:rsidRPr="0087394B">
        <w:rPr>
          <w:lang w:eastAsia="en-US"/>
        </w:rPr>
        <w:t xml:space="preserve">Акустический резонанс. </w:t>
      </w:r>
    </w:p>
    <w:p w:rsidR="0087394B" w:rsidRPr="0087394B" w:rsidRDefault="0087394B" w:rsidP="0087394B">
      <w:pPr>
        <w:rPr>
          <w:lang w:eastAsia="en-US"/>
        </w:rPr>
      </w:pPr>
      <w:r w:rsidRPr="0087394B">
        <w:rPr>
          <w:lang w:eastAsia="en-US"/>
        </w:rPr>
        <w:t>153.5.2.2. Лабораторные работы и опыты.</w:t>
      </w:r>
    </w:p>
    <w:p w:rsidR="0087394B" w:rsidRPr="0087394B" w:rsidRDefault="0087394B" w:rsidP="0087394B">
      <w:pPr>
        <w:rPr>
          <w:lang w:eastAsia="en-US"/>
        </w:rPr>
      </w:pPr>
      <w:r w:rsidRPr="0087394B">
        <w:rPr>
          <w:lang w:eastAsia="en-US"/>
        </w:rPr>
        <w:t xml:space="preserve">Определение частоты и периода колебаний математического маятника. </w:t>
      </w:r>
    </w:p>
    <w:p w:rsidR="0087394B" w:rsidRPr="0087394B" w:rsidRDefault="0087394B" w:rsidP="0087394B">
      <w:pPr>
        <w:rPr>
          <w:lang w:eastAsia="en-US"/>
        </w:rPr>
      </w:pPr>
      <w:r w:rsidRPr="0087394B">
        <w:rPr>
          <w:lang w:eastAsia="en-US"/>
        </w:rPr>
        <w:t xml:space="preserve">Определение частоты и периода колебаний пружинного маятника </w:t>
      </w:r>
    </w:p>
    <w:p w:rsidR="0087394B" w:rsidRPr="0087394B" w:rsidRDefault="0087394B" w:rsidP="0087394B">
      <w:pPr>
        <w:rPr>
          <w:lang w:eastAsia="en-US"/>
        </w:rPr>
      </w:pPr>
      <w:r w:rsidRPr="0087394B">
        <w:rPr>
          <w:lang w:eastAsia="en-US"/>
        </w:rPr>
        <w:t xml:space="preserve">Исследование зависимости периода колебаний подвешенного к нити груза от длины нити. </w:t>
      </w:r>
    </w:p>
    <w:p w:rsidR="0087394B" w:rsidRPr="0087394B" w:rsidRDefault="0087394B" w:rsidP="0087394B">
      <w:pPr>
        <w:rPr>
          <w:lang w:eastAsia="en-US"/>
        </w:rPr>
      </w:pPr>
      <w:r w:rsidRPr="0087394B">
        <w:rPr>
          <w:lang w:eastAsia="en-US"/>
        </w:rPr>
        <w:t xml:space="preserve">Исследование зависимости периода колебаний пружинного маятника от массы груза. </w:t>
      </w:r>
    </w:p>
    <w:p w:rsidR="0087394B" w:rsidRPr="0087394B" w:rsidRDefault="0087394B" w:rsidP="0087394B">
      <w:pPr>
        <w:rPr>
          <w:lang w:eastAsia="en-US"/>
        </w:rPr>
      </w:pPr>
      <w:r w:rsidRPr="0087394B">
        <w:rPr>
          <w:lang w:eastAsia="en-US"/>
        </w:rPr>
        <w:t xml:space="preserve">Проверка независимости периода колебаний груза, подвешенного к нити, от массы груза. </w:t>
      </w:r>
    </w:p>
    <w:p w:rsidR="0087394B" w:rsidRPr="0087394B" w:rsidRDefault="0087394B" w:rsidP="0087394B">
      <w:pPr>
        <w:rPr>
          <w:lang w:eastAsia="en-US"/>
        </w:rPr>
      </w:pPr>
      <w:r w:rsidRPr="0087394B">
        <w:rPr>
          <w:lang w:eastAsia="en-US"/>
        </w:rPr>
        <w:t xml:space="preserve">Опыты, демонстрирующие зависимость периода колебаний пружинного маятника от массы груза и жёсткости пружины. </w:t>
      </w:r>
    </w:p>
    <w:p w:rsidR="0087394B" w:rsidRPr="0087394B" w:rsidRDefault="0087394B" w:rsidP="0087394B">
      <w:pPr>
        <w:rPr>
          <w:lang w:eastAsia="en-US"/>
        </w:rPr>
      </w:pPr>
      <w:r w:rsidRPr="0087394B">
        <w:rPr>
          <w:lang w:eastAsia="en-US"/>
        </w:rPr>
        <w:t xml:space="preserve">Измерение ускорения свободного падения. </w:t>
      </w:r>
    </w:p>
    <w:p w:rsidR="0087394B" w:rsidRPr="0087394B" w:rsidRDefault="0087394B" w:rsidP="0087394B">
      <w:pPr>
        <w:rPr>
          <w:lang w:eastAsia="en-US"/>
        </w:rPr>
      </w:pPr>
      <w:r w:rsidRPr="0087394B">
        <w:rPr>
          <w:lang w:eastAsia="en-US"/>
        </w:rPr>
        <w:t>153.5.3. Электромагнитное поле и электромагнитные волны.</w:t>
      </w:r>
    </w:p>
    <w:p w:rsidR="0087394B" w:rsidRPr="0087394B" w:rsidRDefault="0087394B" w:rsidP="0087394B">
      <w:pPr>
        <w:rPr>
          <w:lang w:eastAsia="en-US"/>
        </w:rPr>
      </w:pPr>
      <w:r w:rsidRPr="0087394B">
        <w:rPr>
          <w:lang w:eastAsia="en-US"/>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87394B" w:rsidRPr="0087394B" w:rsidRDefault="0087394B" w:rsidP="0087394B">
      <w:pPr>
        <w:rPr>
          <w:lang w:eastAsia="en-US"/>
        </w:rPr>
      </w:pPr>
      <w:r w:rsidRPr="0087394B">
        <w:rPr>
          <w:lang w:eastAsia="en-US"/>
        </w:rPr>
        <w:t xml:space="preserve">Электромагнитная природа света. Скорость света. Волновые свойства света. </w:t>
      </w:r>
    </w:p>
    <w:p w:rsidR="0087394B" w:rsidRPr="0087394B" w:rsidRDefault="0087394B" w:rsidP="0087394B">
      <w:pPr>
        <w:rPr>
          <w:lang w:eastAsia="en-US"/>
        </w:rPr>
      </w:pPr>
      <w:r w:rsidRPr="0087394B">
        <w:rPr>
          <w:lang w:eastAsia="en-US"/>
        </w:rPr>
        <w:t>153.5.3.1. Демонстрации.</w:t>
      </w:r>
    </w:p>
    <w:p w:rsidR="0087394B" w:rsidRPr="0087394B" w:rsidRDefault="0087394B" w:rsidP="0087394B">
      <w:pPr>
        <w:rPr>
          <w:lang w:eastAsia="en-US"/>
        </w:rPr>
      </w:pPr>
      <w:r w:rsidRPr="0087394B">
        <w:rPr>
          <w:lang w:eastAsia="en-US"/>
        </w:rPr>
        <w:t xml:space="preserve">Свойства электромагнитных волн. </w:t>
      </w:r>
    </w:p>
    <w:p w:rsidR="0087394B" w:rsidRPr="0087394B" w:rsidRDefault="0087394B" w:rsidP="0087394B">
      <w:pPr>
        <w:rPr>
          <w:lang w:eastAsia="en-US"/>
        </w:rPr>
      </w:pPr>
      <w:r w:rsidRPr="0087394B">
        <w:rPr>
          <w:lang w:eastAsia="en-US"/>
        </w:rPr>
        <w:t xml:space="preserve">Волновые свойства света. </w:t>
      </w:r>
    </w:p>
    <w:p w:rsidR="0087394B" w:rsidRPr="0087394B" w:rsidRDefault="0087394B" w:rsidP="0087394B">
      <w:pPr>
        <w:rPr>
          <w:lang w:eastAsia="en-US"/>
        </w:rPr>
      </w:pPr>
      <w:r w:rsidRPr="0087394B">
        <w:rPr>
          <w:lang w:eastAsia="en-US"/>
        </w:rPr>
        <w:t>153.5.3.2. Лабораторные работы и опыты.</w:t>
      </w:r>
    </w:p>
    <w:p w:rsidR="0087394B" w:rsidRPr="0087394B" w:rsidRDefault="0087394B" w:rsidP="0087394B">
      <w:pPr>
        <w:rPr>
          <w:lang w:eastAsia="en-US"/>
        </w:rPr>
      </w:pPr>
      <w:r w:rsidRPr="0087394B">
        <w:rPr>
          <w:lang w:eastAsia="en-US"/>
        </w:rPr>
        <w:t xml:space="preserve">Изучение свойств электромагнитных волн с помощью мобильного телефона. </w:t>
      </w:r>
    </w:p>
    <w:p w:rsidR="0087394B" w:rsidRPr="0087394B" w:rsidRDefault="0087394B" w:rsidP="0087394B">
      <w:pPr>
        <w:rPr>
          <w:lang w:eastAsia="en-US"/>
        </w:rPr>
      </w:pPr>
      <w:r w:rsidRPr="0087394B">
        <w:rPr>
          <w:lang w:eastAsia="en-US"/>
        </w:rPr>
        <w:t>153.5.4. Световые явления.</w:t>
      </w:r>
    </w:p>
    <w:p w:rsidR="0087394B" w:rsidRPr="0087394B" w:rsidRDefault="0087394B" w:rsidP="0087394B">
      <w:pPr>
        <w:rPr>
          <w:lang w:eastAsia="en-US"/>
        </w:rPr>
      </w:pPr>
      <w:r w:rsidRPr="0087394B">
        <w:rPr>
          <w:lang w:eastAsia="en-US"/>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87394B" w:rsidRPr="0087394B" w:rsidRDefault="0087394B" w:rsidP="0087394B">
      <w:pPr>
        <w:rPr>
          <w:lang w:eastAsia="en-US"/>
        </w:rPr>
      </w:pPr>
      <w:r w:rsidRPr="0087394B">
        <w:rPr>
          <w:lang w:eastAsia="en-US"/>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87394B" w:rsidRPr="0087394B" w:rsidRDefault="0087394B" w:rsidP="0087394B">
      <w:pPr>
        <w:rPr>
          <w:lang w:eastAsia="en-US"/>
        </w:rPr>
      </w:pPr>
      <w:r w:rsidRPr="0087394B">
        <w:rPr>
          <w:lang w:eastAsia="en-US"/>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87394B" w:rsidRPr="0087394B" w:rsidRDefault="0087394B" w:rsidP="0087394B">
      <w:pPr>
        <w:rPr>
          <w:lang w:eastAsia="en-US"/>
        </w:rPr>
      </w:pPr>
      <w:r w:rsidRPr="0087394B">
        <w:rPr>
          <w:lang w:eastAsia="en-US"/>
        </w:rPr>
        <w:t>Разложение белого света в спектр. Опыты Ньютона. Сложение спектральных цветов. Дисперсия света.</w:t>
      </w:r>
    </w:p>
    <w:p w:rsidR="0087394B" w:rsidRPr="0087394B" w:rsidRDefault="0087394B" w:rsidP="0087394B">
      <w:pPr>
        <w:rPr>
          <w:lang w:eastAsia="en-US"/>
        </w:rPr>
      </w:pPr>
      <w:r w:rsidRPr="0087394B">
        <w:rPr>
          <w:lang w:eastAsia="en-US"/>
        </w:rPr>
        <w:t>153.5.4.1. Демонстрации.</w:t>
      </w:r>
    </w:p>
    <w:p w:rsidR="0087394B" w:rsidRPr="0087394B" w:rsidRDefault="0087394B" w:rsidP="0087394B">
      <w:pPr>
        <w:rPr>
          <w:lang w:eastAsia="en-US"/>
        </w:rPr>
      </w:pPr>
      <w:r w:rsidRPr="0087394B">
        <w:rPr>
          <w:lang w:eastAsia="en-US"/>
        </w:rPr>
        <w:t>Прямолинейное распространение света.</w:t>
      </w:r>
    </w:p>
    <w:p w:rsidR="0087394B" w:rsidRPr="0087394B" w:rsidRDefault="0087394B" w:rsidP="0087394B">
      <w:pPr>
        <w:rPr>
          <w:lang w:eastAsia="en-US"/>
        </w:rPr>
      </w:pPr>
      <w:r w:rsidRPr="0087394B">
        <w:rPr>
          <w:lang w:eastAsia="en-US"/>
        </w:rPr>
        <w:t>Отражение света.</w:t>
      </w:r>
    </w:p>
    <w:p w:rsidR="0087394B" w:rsidRPr="0087394B" w:rsidRDefault="0087394B" w:rsidP="0087394B">
      <w:pPr>
        <w:rPr>
          <w:lang w:eastAsia="en-US"/>
        </w:rPr>
      </w:pPr>
      <w:r w:rsidRPr="0087394B">
        <w:rPr>
          <w:lang w:eastAsia="en-US"/>
        </w:rPr>
        <w:t>Получение изображений в плоском, вогнутом и выпуклом зеркалах.</w:t>
      </w:r>
    </w:p>
    <w:p w:rsidR="0087394B" w:rsidRPr="0087394B" w:rsidRDefault="0087394B" w:rsidP="0087394B">
      <w:pPr>
        <w:rPr>
          <w:lang w:eastAsia="en-US"/>
        </w:rPr>
      </w:pPr>
      <w:r w:rsidRPr="0087394B">
        <w:rPr>
          <w:lang w:eastAsia="en-US"/>
        </w:rPr>
        <w:t>Преломление света.</w:t>
      </w:r>
    </w:p>
    <w:p w:rsidR="0087394B" w:rsidRPr="0087394B" w:rsidRDefault="0087394B" w:rsidP="0087394B">
      <w:pPr>
        <w:rPr>
          <w:lang w:eastAsia="en-US"/>
        </w:rPr>
      </w:pPr>
      <w:r w:rsidRPr="0087394B">
        <w:rPr>
          <w:lang w:eastAsia="en-US"/>
        </w:rPr>
        <w:t>Оптический световод.</w:t>
      </w:r>
    </w:p>
    <w:p w:rsidR="0087394B" w:rsidRPr="0087394B" w:rsidRDefault="0087394B" w:rsidP="0087394B">
      <w:pPr>
        <w:rPr>
          <w:lang w:eastAsia="en-US"/>
        </w:rPr>
      </w:pPr>
      <w:r w:rsidRPr="0087394B">
        <w:rPr>
          <w:lang w:eastAsia="en-US"/>
        </w:rPr>
        <w:t>Ход лучей в собирающей линзе.</w:t>
      </w:r>
    </w:p>
    <w:p w:rsidR="0087394B" w:rsidRPr="0087394B" w:rsidRDefault="0087394B" w:rsidP="0087394B">
      <w:pPr>
        <w:rPr>
          <w:lang w:eastAsia="en-US"/>
        </w:rPr>
      </w:pPr>
      <w:r w:rsidRPr="0087394B">
        <w:rPr>
          <w:lang w:eastAsia="en-US"/>
        </w:rPr>
        <w:t>Ход лучей в рассеивающей линзе.</w:t>
      </w:r>
    </w:p>
    <w:p w:rsidR="0087394B" w:rsidRPr="0087394B" w:rsidRDefault="0087394B" w:rsidP="0087394B">
      <w:pPr>
        <w:rPr>
          <w:lang w:eastAsia="en-US"/>
        </w:rPr>
      </w:pPr>
      <w:r w:rsidRPr="0087394B">
        <w:rPr>
          <w:lang w:eastAsia="en-US"/>
        </w:rPr>
        <w:t>Получение изображений с помощью линз.</w:t>
      </w:r>
    </w:p>
    <w:p w:rsidR="0087394B" w:rsidRPr="0087394B" w:rsidRDefault="0087394B" w:rsidP="0087394B">
      <w:pPr>
        <w:rPr>
          <w:lang w:eastAsia="en-US"/>
        </w:rPr>
      </w:pPr>
      <w:r w:rsidRPr="0087394B">
        <w:rPr>
          <w:lang w:eastAsia="en-US"/>
        </w:rPr>
        <w:t>Принцип действия фотоаппарата, микроскопа и телескопа.</w:t>
      </w:r>
    </w:p>
    <w:p w:rsidR="0087394B" w:rsidRPr="0087394B" w:rsidRDefault="0087394B" w:rsidP="0087394B">
      <w:pPr>
        <w:rPr>
          <w:lang w:eastAsia="en-US"/>
        </w:rPr>
      </w:pPr>
      <w:r w:rsidRPr="0087394B">
        <w:rPr>
          <w:lang w:eastAsia="en-US"/>
        </w:rPr>
        <w:t>Модель глаза.</w:t>
      </w:r>
    </w:p>
    <w:p w:rsidR="0087394B" w:rsidRPr="0087394B" w:rsidRDefault="0087394B" w:rsidP="0087394B">
      <w:pPr>
        <w:rPr>
          <w:lang w:eastAsia="en-US"/>
        </w:rPr>
      </w:pPr>
      <w:r w:rsidRPr="0087394B">
        <w:rPr>
          <w:lang w:eastAsia="en-US"/>
        </w:rPr>
        <w:t>Разложение белого света в спектр.</w:t>
      </w:r>
    </w:p>
    <w:p w:rsidR="0087394B" w:rsidRPr="0087394B" w:rsidRDefault="0087394B" w:rsidP="0087394B">
      <w:pPr>
        <w:rPr>
          <w:lang w:eastAsia="en-US"/>
        </w:rPr>
      </w:pPr>
      <w:r w:rsidRPr="0087394B">
        <w:rPr>
          <w:lang w:eastAsia="en-US"/>
        </w:rPr>
        <w:t>Получение белого света при сложении света разных цветов.</w:t>
      </w:r>
    </w:p>
    <w:p w:rsidR="0087394B" w:rsidRPr="0087394B" w:rsidRDefault="0087394B" w:rsidP="0087394B">
      <w:pPr>
        <w:rPr>
          <w:lang w:eastAsia="en-US"/>
        </w:rPr>
      </w:pPr>
      <w:r w:rsidRPr="0087394B">
        <w:rPr>
          <w:lang w:eastAsia="en-US"/>
        </w:rPr>
        <w:t>153.5.4.2. Лабораторные работы и опыты.</w:t>
      </w:r>
    </w:p>
    <w:p w:rsidR="0087394B" w:rsidRPr="0087394B" w:rsidRDefault="0087394B" w:rsidP="0087394B">
      <w:pPr>
        <w:rPr>
          <w:lang w:eastAsia="en-US"/>
        </w:rPr>
      </w:pPr>
      <w:r w:rsidRPr="0087394B">
        <w:rPr>
          <w:lang w:eastAsia="en-US"/>
        </w:rPr>
        <w:t>Исследование зависимости угла отражения светового луча от угла падения.</w:t>
      </w:r>
    </w:p>
    <w:p w:rsidR="0087394B" w:rsidRPr="0087394B" w:rsidRDefault="0087394B" w:rsidP="0087394B">
      <w:pPr>
        <w:rPr>
          <w:lang w:eastAsia="en-US"/>
        </w:rPr>
      </w:pPr>
      <w:r w:rsidRPr="0087394B">
        <w:rPr>
          <w:lang w:eastAsia="en-US"/>
        </w:rPr>
        <w:t>Изучение характеристик изображения предмета в плоском зеркале.</w:t>
      </w:r>
    </w:p>
    <w:p w:rsidR="0087394B" w:rsidRPr="0087394B" w:rsidRDefault="0087394B" w:rsidP="0087394B">
      <w:pPr>
        <w:rPr>
          <w:lang w:eastAsia="en-US"/>
        </w:rPr>
      </w:pPr>
      <w:r w:rsidRPr="0087394B">
        <w:rPr>
          <w:lang w:eastAsia="en-US"/>
        </w:rPr>
        <w:t>Исследование зависимости угла преломления светового луча от угла падения на границе «воздух–стекло».</w:t>
      </w:r>
    </w:p>
    <w:p w:rsidR="0087394B" w:rsidRPr="0087394B" w:rsidRDefault="0087394B" w:rsidP="0087394B">
      <w:pPr>
        <w:rPr>
          <w:lang w:eastAsia="en-US"/>
        </w:rPr>
      </w:pPr>
      <w:r w:rsidRPr="0087394B">
        <w:rPr>
          <w:lang w:eastAsia="en-US"/>
        </w:rPr>
        <w:t>Получение изображений с помощью собирающей линзы.</w:t>
      </w:r>
    </w:p>
    <w:p w:rsidR="0087394B" w:rsidRPr="0087394B" w:rsidRDefault="0087394B" w:rsidP="0087394B">
      <w:pPr>
        <w:rPr>
          <w:lang w:eastAsia="en-US"/>
        </w:rPr>
      </w:pPr>
      <w:r w:rsidRPr="0087394B">
        <w:rPr>
          <w:lang w:eastAsia="en-US"/>
        </w:rPr>
        <w:t>Определение фокусного расстояния и оптической силы собирающей линзы.</w:t>
      </w:r>
    </w:p>
    <w:p w:rsidR="0087394B" w:rsidRPr="0087394B" w:rsidRDefault="0087394B" w:rsidP="0087394B">
      <w:pPr>
        <w:rPr>
          <w:lang w:eastAsia="en-US"/>
        </w:rPr>
      </w:pPr>
      <w:r w:rsidRPr="0087394B">
        <w:rPr>
          <w:lang w:eastAsia="en-US"/>
        </w:rPr>
        <w:t>Опыты по разложению белого света в спектр.</w:t>
      </w:r>
    </w:p>
    <w:p w:rsidR="0087394B" w:rsidRPr="0087394B" w:rsidRDefault="0087394B" w:rsidP="0087394B">
      <w:pPr>
        <w:rPr>
          <w:lang w:eastAsia="en-US"/>
        </w:rPr>
      </w:pPr>
      <w:r w:rsidRPr="0087394B">
        <w:rPr>
          <w:lang w:eastAsia="en-US"/>
        </w:rPr>
        <w:t>Опыты по восприятию цвета предметов при их наблюдении через цветовые фильтры.</w:t>
      </w:r>
    </w:p>
    <w:p w:rsidR="0087394B" w:rsidRPr="0087394B" w:rsidRDefault="0087394B" w:rsidP="0087394B">
      <w:pPr>
        <w:rPr>
          <w:lang w:eastAsia="en-US"/>
        </w:rPr>
      </w:pPr>
      <w:r w:rsidRPr="0087394B">
        <w:rPr>
          <w:lang w:eastAsia="en-US"/>
        </w:rPr>
        <w:t>153.5.5. Квантовые явления.</w:t>
      </w:r>
    </w:p>
    <w:p w:rsidR="0087394B" w:rsidRPr="0087394B" w:rsidRDefault="0087394B" w:rsidP="0087394B">
      <w:pPr>
        <w:rPr>
          <w:lang w:eastAsia="en-US"/>
        </w:rPr>
      </w:pPr>
      <w:r w:rsidRPr="0087394B">
        <w:rPr>
          <w:lang w:eastAsia="en-US"/>
        </w:rPr>
        <w:t>Опыты Резерфорда и планетарная модель атома. Модель атома Бора. Испускание и поглощение света атомом. Кванты. Линейчатые спектры.</w:t>
      </w:r>
    </w:p>
    <w:p w:rsidR="0087394B" w:rsidRPr="0087394B" w:rsidRDefault="0087394B" w:rsidP="0087394B">
      <w:pPr>
        <w:rPr>
          <w:lang w:eastAsia="en-US"/>
        </w:rPr>
      </w:pPr>
      <w:r w:rsidRPr="0087394B">
        <w:rPr>
          <w:lang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87394B" w:rsidRPr="0087394B" w:rsidRDefault="0087394B" w:rsidP="0087394B">
      <w:pPr>
        <w:rPr>
          <w:lang w:eastAsia="en-US"/>
        </w:rPr>
      </w:pPr>
      <w:r w:rsidRPr="0087394B">
        <w:rPr>
          <w:lang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87394B" w:rsidRPr="0087394B" w:rsidRDefault="0087394B" w:rsidP="0087394B">
      <w:pPr>
        <w:rPr>
          <w:lang w:eastAsia="en-US"/>
        </w:rPr>
      </w:pPr>
      <w:r w:rsidRPr="0087394B">
        <w:rPr>
          <w:lang w:eastAsia="en-US"/>
        </w:rPr>
        <w:t>Ядерная энергетика. Действия радиоактивных излучений на живые организмы.</w:t>
      </w:r>
    </w:p>
    <w:p w:rsidR="0087394B" w:rsidRPr="0087394B" w:rsidRDefault="0087394B" w:rsidP="0087394B">
      <w:pPr>
        <w:rPr>
          <w:lang w:eastAsia="en-US"/>
        </w:rPr>
      </w:pPr>
      <w:r w:rsidRPr="0087394B">
        <w:rPr>
          <w:lang w:eastAsia="en-US"/>
        </w:rPr>
        <w:t>153.5.5.1. Демонстрации.</w:t>
      </w:r>
    </w:p>
    <w:p w:rsidR="0087394B" w:rsidRPr="0087394B" w:rsidRDefault="0087394B" w:rsidP="0087394B">
      <w:pPr>
        <w:rPr>
          <w:lang w:eastAsia="en-US"/>
        </w:rPr>
      </w:pPr>
      <w:r w:rsidRPr="0087394B">
        <w:rPr>
          <w:lang w:eastAsia="en-US"/>
        </w:rPr>
        <w:t>Спектры излучения и поглощения.</w:t>
      </w:r>
    </w:p>
    <w:p w:rsidR="0087394B" w:rsidRPr="0087394B" w:rsidRDefault="0087394B" w:rsidP="0087394B">
      <w:pPr>
        <w:rPr>
          <w:lang w:eastAsia="en-US"/>
        </w:rPr>
      </w:pPr>
      <w:r w:rsidRPr="0087394B">
        <w:rPr>
          <w:lang w:eastAsia="en-US"/>
        </w:rPr>
        <w:t>Спектры различных газов.</w:t>
      </w:r>
    </w:p>
    <w:p w:rsidR="0087394B" w:rsidRPr="0087394B" w:rsidRDefault="0087394B" w:rsidP="0087394B">
      <w:pPr>
        <w:rPr>
          <w:lang w:eastAsia="en-US"/>
        </w:rPr>
      </w:pPr>
      <w:r w:rsidRPr="0087394B">
        <w:rPr>
          <w:lang w:eastAsia="en-US"/>
        </w:rPr>
        <w:t>Спектр водорода.</w:t>
      </w:r>
    </w:p>
    <w:p w:rsidR="0087394B" w:rsidRPr="0087394B" w:rsidRDefault="0087394B" w:rsidP="0087394B">
      <w:pPr>
        <w:rPr>
          <w:lang w:eastAsia="en-US"/>
        </w:rPr>
      </w:pPr>
      <w:r w:rsidRPr="0087394B">
        <w:rPr>
          <w:lang w:eastAsia="en-US"/>
        </w:rPr>
        <w:t>Наблюдение треков в камере Вильсона.</w:t>
      </w:r>
    </w:p>
    <w:p w:rsidR="0087394B" w:rsidRPr="0087394B" w:rsidRDefault="0087394B" w:rsidP="0087394B">
      <w:pPr>
        <w:rPr>
          <w:lang w:eastAsia="en-US"/>
        </w:rPr>
      </w:pPr>
      <w:r w:rsidRPr="0087394B">
        <w:rPr>
          <w:lang w:eastAsia="en-US"/>
        </w:rPr>
        <w:t>Работа счётчика ионизирующих излучений.</w:t>
      </w:r>
    </w:p>
    <w:p w:rsidR="0087394B" w:rsidRPr="0087394B" w:rsidRDefault="0087394B" w:rsidP="0087394B">
      <w:pPr>
        <w:rPr>
          <w:lang w:eastAsia="en-US"/>
        </w:rPr>
      </w:pPr>
      <w:r w:rsidRPr="0087394B">
        <w:rPr>
          <w:lang w:eastAsia="en-US"/>
        </w:rPr>
        <w:t>Регистрация излучения природных минералов и продуктов.</w:t>
      </w:r>
    </w:p>
    <w:p w:rsidR="0087394B" w:rsidRPr="0087394B" w:rsidRDefault="0087394B" w:rsidP="0087394B">
      <w:pPr>
        <w:rPr>
          <w:lang w:eastAsia="en-US"/>
        </w:rPr>
      </w:pPr>
      <w:r w:rsidRPr="0087394B">
        <w:rPr>
          <w:lang w:eastAsia="en-US"/>
        </w:rPr>
        <w:t>153.5.5.2. Лабораторные работы и опыты.</w:t>
      </w:r>
    </w:p>
    <w:p w:rsidR="0087394B" w:rsidRPr="0087394B" w:rsidRDefault="0087394B" w:rsidP="0087394B">
      <w:pPr>
        <w:rPr>
          <w:lang w:eastAsia="en-US"/>
        </w:rPr>
      </w:pPr>
      <w:r w:rsidRPr="0087394B">
        <w:rPr>
          <w:lang w:eastAsia="en-US"/>
        </w:rPr>
        <w:t>Наблюдение сплошных и линейчатых спектров излучения.</w:t>
      </w:r>
    </w:p>
    <w:p w:rsidR="0087394B" w:rsidRPr="0087394B" w:rsidRDefault="0087394B" w:rsidP="0087394B">
      <w:pPr>
        <w:rPr>
          <w:lang w:eastAsia="en-US"/>
        </w:rPr>
      </w:pPr>
      <w:r w:rsidRPr="0087394B">
        <w:rPr>
          <w:lang w:eastAsia="en-US"/>
        </w:rPr>
        <w:t>Исследование треков: измерение энергии частицы по тормозному пути (по фотографиям).</w:t>
      </w:r>
    </w:p>
    <w:p w:rsidR="0087394B" w:rsidRPr="0087394B" w:rsidRDefault="0087394B" w:rsidP="0087394B">
      <w:pPr>
        <w:rPr>
          <w:lang w:eastAsia="en-US"/>
        </w:rPr>
      </w:pPr>
      <w:r w:rsidRPr="0087394B">
        <w:rPr>
          <w:lang w:eastAsia="en-US"/>
        </w:rPr>
        <w:t>Измерение радиоактивного фона.</w:t>
      </w:r>
    </w:p>
    <w:p w:rsidR="0087394B" w:rsidRPr="0087394B" w:rsidRDefault="0087394B" w:rsidP="0087394B">
      <w:pPr>
        <w:rPr>
          <w:lang w:eastAsia="en-US"/>
        </w:rPr>
      </w:pPr>
      <w:r w:rsidRPr="0087394B">
        <w:rPr>
          <w:lang w:eastAsia="en-US"/>
        </w:rPr>
        <w:t>153.5.6. Повторительно-обобщающий модуль.</w:t>
      </w:r>
    </w:p>
    <w:p w:rsidR="0087394B" w:rsidRPr="0087394B" w:rsidRDefault="0087394B" w:rsidP="0087394B">
      <w:pPr>
        <w:rPr>
          <w:lang w:eastAsia="en-US"/>
        </w:rPr>
      </w:pPr>
      <w:r w:rsidRPr="0087394B">
        <w:rPr>
          <w:lang w:eastAsia="en-US"/>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87394B" w:rsidRPr="0087394B" w:rsidRDefault="0087394B" w:rsidP="0087394B">
      <w:pPr>
        <w:rPr>
          <w:lang w:eastAsia="en-US"/>
        </w:rPr>
      </w:pPr>
      <w:r w:rsidRPr="0087394B">
        <w:rPr>
          <w:lang w:eastAsia="en-US"/>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87394B" w:rsidRPr="0087394B" w:rsidRDefault="0087394B" w:rsidP="0087394B">
      <w:pPr>
        <w:rPr>
          <w:lang w:eastAsia="en-US"/>
        </w:rPr>
      </w:pPr>
      <w:r w:rsidRPr="0087394B">
        <w:rPr>
          <w:lang w:eastAsia="en-US"/>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87394B" w:rsidRPr="0087394B" w:rsidRDefault="0087394B" w:rsidP="0087394B">
      <w:pPr>
        <w:rPr>
          <w:lang w:eastAsia="en-US"/>
        </w:rPr>
      </w:pPr>
      <w:r w:rsidRPr="0087394B">
        <w:rPr>
          <w:lang w:eastAsia="en-US"/>
        </w:rPr>
        <w:t>на основе полученных знаний распознавать и научно объяснять физические явления в окружающей природе и повседневной жизни;</w:t>
      </w:r>
    </w:p>
    <w:p w:rsidR="0087394B" w:rsidRPr="0087394B" w:rsidRDefault="0087394B" w:rsidP="0087394B">
      <w:pPr>
        <w:rPr>
          <w:lang w:eastAsia="en-US"/>
        </w:rPr>
      </w:pPr>
      <w:r w:rsidRPr="0087394B">
        <w:rPr>
          <w:lang w:eastAsia="en-US"/>
        </w:rPr>
        <w:t>использовать научные методы исследования физических явлений, в том числе для проверки гипотез и получения теоретических выводов;</w:t>
      </w:r>
    </w:p>
    <w:p w:rsidR="0087394B" w:rsidRPr="0087394B" w:rsidRDefault="0087394B" w:rsidP="0087394B">
      <w:pPr>
        <w:rPr>
          <w:lang w:eastAsia="en-US"/>
        </w:rPr>
      </w:pPr>
      <w:r w:rsidRPr="0087394B">
        <w:rPr>
          <w:lang w:eastAsia="en-US"/>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87394B" w:rsidRPr="0087394B" w:rsidRDefault="0087394B" w:rsidP="0087394B">
      <w:pPr>
        <w:rPr>
          <w:lang w:eastAsia="en-US"/>
        </w:rPr>
      </w:pPr>
      <w:bookmarkStart w:id="78" w:name="_Toc124412005"/>
      <w:r w:rsidRPr="0087394B">
        <w:rPr>
          <w:lang w:eastAsia="en-US"/>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87394B" w:rsidRPr="0087394B" w:rsidRDefault="0087394B" w:rsidP="0087394B">
      <w:pPr>
        <w:rPr>
          <w:lang w:eastAsia="en-US"/>
        </w:rPr>
      </w:pPr>
      <w:r w:rsidRPr="0087394B">
        <w:rPr>
          <w:lang w:eastAsia="en-US"/>
        </w:rPr>
        <w:t>153.6. Планируемые результаты освоения физик</w:t>
      </w:r>
      <w:bookmarkEnd w:id="78"/>
      <w:r w:rsidRPr="0087394B">
        <w:rPr>
          <w:lang w:eastAsia="en-US"/>
        </w:rPr>
        <w:t>и (базовый уровень) на уровне основного общего образования.</w:t>
      </w:r>
    </w:p>
    <w:p w:rsidR="0087394B" w:rsidRPr="0087394B" w:rsidRDefault="0087394B" w:rsidP="0087394B">
      <w:pPr>
        <w:rPr>
          <w:lang w:eastAsia="en-US"/>
        </w:rPr>
      </w:pPr>
      <w:r w:rsidRPr="0087394B">
        <w:rPr>
          <w:lang w:eastAsia="en-US"/>
        </w:rPr>
        <w:t>153.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87394B" w:rsidRPr="0087394B" w:rsidRDefault="0087394B" w:rsidP="0087394B">
      <w:pPr>
        <w:rPr>
          <w:lang w:eastAsia="en-US"/>
        </w:rPr>
      </w:pPr>
      <w:bookmarkStart w:id="79" w:name="_Toc124412006"/>
      <w:r w:rsidRPr="0087394B">
        <w:rPr>
          <w:lang w:eastAsia="en-US"/>
        </w:rPr>
        <w:t>153.6.2. 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79"/>
    </w:p>
    <w:p w:rsidR="0087394B" w:rsidRPr="0087394B" w:rsidRDefault="0087394B" w:rsidP="0087394B">
      <w:pPr>
        <w:rPr>
          <w:lang w:eastAsia="en-US"/>
        </w:rPr>
      </w:pPr>
      <w:r w:rsidRPr="0087394B">
        <w:rPr>
          <w:lang w:eastAsia="en-US"/>
        </w:rPr>
        <w:t> патриотического воспитания:</w:t>
      </w:r>
    </w:p>
    <w:p w:rsidR="0087394B" w:rsidRPr="0087394B" w:rsidRDefault="0087394B" w:rsidP="0087394B">
      <w:pPr>
        <w:rPr>
          <w:lang w:eastAsia="en-US"/>
        </w:rPr>
      </w:pPr>
      <w:r w:rsidRPr="0087394B">
        <w:rPr>
          <w:lang w:eastAsia="en-US"/>
        </w:rPr>
        <w:t>проявление интереса к истории и современному состоянию российской физической науки;</w:t>
      </w:r>
    </w:p>
    <w:p w:rsidR="0087394B" w:rsidRPr="0087394B" w:rsidRDefault="0087394B" w:rsidP="0087394B">
      <w:pPr>
        <w:rPr>
          <w:lang w:eastAsia="en-US"/>
        </w:rPr>
      </w:pPr>
      <w:r w:rsidRPr="0087394B">
        <w:rPr>
          <w:lang w:eastAsia="en-US"/>
        </w:rPr>
        <w:t>ценностное отношение к достижениям российских учёных­физиков;</w:t>
      </w:r>
    </w:p>
    <w:p w:rsidR="0087394B" w:rsidRPr="0087394B" w:rsidRDefault="0087394B" w:rsidP="0087394B">
      <w:pPr>
        <w:rPr>
          <w:lang w:eastAsia="en-US"/>
        </w:rPr>
      </w:pPr>
      <w:r w:rsidRPr="0087394B">
        <w:rPr>
          <w:lang w:eastAsia="en-US"/>
        </w:rPr>
        <w:t> гражданского и духовно-нравственного воспитания:</w:t>
      </w:r>
    </w:p>
    <w:p w:rsidR="0087394B" w:rsidRPr="0087394B" w:rsidRDefault="0087394B" w:rsidP="0087394B">
      <w:pPr>
        <w:rPr>
          <w:lang w:eastAsia="en-US"/>
        </w:rPr>
      </w:pPr>
      <w:r w:rsidRPr="0087394B">
        <w:rPr>
          <w:lang w:eastAsia="en-US"/>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87394B" w:rsidRPr="0087394B" w:rsidRDefault="0087394B" w:rsidP="0087394B">
      <w:pPr>
        <w:rPr>
          <w:lang w:eastAsia="en-US"/>
        </w:rPr>
      </w:pPr>
      <w:r w:rsidRPr="0087394B">
        <w:rPr>
          <w:lang w:eastAsia="en-US"/>
        </w:rPr>
        <w:t>осознание важности морально­этических принципов в деятельности учёного;</w:t>
      </w:r>
    </w:p>
    <w:p w:rsidR="0087394B" w:rsidRPr="0087394B" w:rsidRDefault="0087394B" w:rsidP="0087394B">
      <w:pPr>
        <w:rPr>
          <w:lang w:eastAsia="en-US"/>
        </w:rPr>
      </w:pPr>
      <w:r w:rsidRPr="0087394B">
        <w:rPr>
          <w:lang w:eastAsia="en-US"/>
        </w:rPr>
        <w:t> эстетического воспитания:</w:t>
      </w:r>
    </w:p>
    <w:p w:rsidR="0087394B" w:rsidRPr="0087394B" w:rsidRDefault="0087394B" w:rsidP="0087394B">
      <w:pPr>
        <w:rPr>
          <w:lang w:eastAsia="en-US"/>
        </w:rPr>
      </w:pPr>
      <w:r w:rsidRPr="0087394B">
        <w:rPr>
          <w:lang w:eastAsia="en-US"/>
        </w:rPr>
        <w:t>восприятие эстетических качеств физической науки: её гармоничного построения, строгости, точности, лаконичности;</w:t>
      </w:r>
    </w:p>
    <w:p w:rsidR="0087394B" w:rsidRPr="0087394B" w:rsidRDefault="0087394B" w:rsidP="0087394B">
      <w:pPr>
        <w:rPr>
          <w:lang w:eastAsia="en-US"/>
        </w:rPr>
      </w:pPr>
      <w:r w:rsidRPr="0087394B">
        <w:rPr>
          <w:lang w:eastAsia="en-US"/>
        </w:rPr>
        <w:t> ценности научного познания:</w:t>
      </w:r>
    </w:p>
    <w:p w:rsidR="0087394B" w:rsidRPr="0087394B" w:rsidRDefault="0087394B" w:rsidP="0087394B">
      <w:pPr>
        <w:rPr>
          <w:lang w:eastAsia="en-US"/>
        </w:rPr>
      </w:pPr>
      <w:r w:rsidRPr="0087394B">
        <w:rPr>
          <w:lang w:eastAsia="en-US"/>
        </w:rPr>
        <w:t>осознание ценности физической науки как мощного инструмента познания мира, основы развития технологий, важнейшей составляющей культуры;</w:t>
      </w:r>
    </w:p>
    <w:p w:rsidR="0087394B" w:rsidRPr="0087394B" w:rsidRDefault="0087394B" w:rsidP="0087394B">
      <w:pPr>
        <w:rPr>
          <w:lang w:eastAsia="en-US"/>
        </w:rPr>
      </w:pPr>
      <w:r w:rsidRPr="0087394B">
        <w:rPr>
          <w:lang w:eastAsia="en-US"/>
        </w:rPr>
        <w:t>развитие научной любознательности, интереса к исследовательской деятельности;</w:t>
      </w:r>
    </w:p>
    <w:p w:rsidR="0087394B" w:rsidRPr="0087394B" w:rsidRDefault="0087394B" w:rsidP="0087394B">
      <w:pPr>
        <w:rPr>
          <w:lang w:eastAsia="en-US"/>
        </w:rPr>
      </w:pPr>
      <w:r w:rsidRPr="0087394B">
        <w:rPr>
          <w:lang w:eastAsia="en-US"/>
        </w:rPr>
        <w:t> </w:t>
      </w:r>
      <w:bookmarkStart w:id="80" w:name="_Hlk125714652"/>
      <w:r w:rsidRPr="0087394B">
        <w:rPr>
          <w:lang w:eastAsia="en-US"/>
        </w:rPr>
        <w:t>формирования культуры здоровья и эмоционального благополучия:</w:t>
      </w:r>
      <w:bookmarkEnd w:id="80"/>
    </w:p>
    <w:p w:rsidR="0087394B" w:rsidRPr="0087394B" w:rsidRDefault="0087394B" w:rsidP="0087394B">
      <w:pPr>
        <w:rPr>
          <w:lang w:eastAsia="en-US"/>
        </w:rPr>
      </w:pPr>
      <w:r w:rsidRPr="0087394B">
        <w:rPr>
          <w:lang w:eastAsia="en-US"/>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87394B" w:rsidRPr="0087394B" w:rsidRDefault="0087394B" w:rsidP="0087394B">
      <w:pPr>
        <w:rPr>
          <w:lang w:eastAsia="en-US"/>
        </w:rPr>
      </w:pPr>
      <w:r w:rsidRPr="0087394B">
        <w:rPr>
          <w:lang w:eastAsia="en-US"/>
        </w:rPr>
        <w:t>сформированность навыка рефлексии, признание своего права на ошибку и такого же права у другого человека;</w:t>
      </w:r>
    </w:p>
    <w:p w:rsidR="0087394B" w:rsidRPr="0087394B" w:rsidRDefault="0087394B" w:rsidP="0087394B">
      <w:pPr>
        <w:rPr>
          <w:lang w:eastAsia="en-US"/>
        </w:rPr>
      </w:pPr>
      <w:r w:rsidRPr="0087394B">
        <w:rPr>
          <w:lang w:eastAsia="en-US"/>
        </w:rPr>
        <w:t> трудового воспитания:</w:t>
      </w:r>
    </w:p>
    <w:p w:rsidR="0087394B" w:rsidRPr="0087394B" w:rsidRDefault="0087394B" w:rsidP="0087394B">
      <w:pPr>
        <w:rPr>
          <w:lang w:eastAsia="en-US"/>
        </w:rPr>
      </w:pPr>
      <w:r w:rsidRPr="0087394B">
        <w:rPr>
          <w:lang w:eastAsia="en-US"/>
        </w:rPr>
        <w:t xml:space="preserve"> активное участие в решении практических задач (в рамках семьи, образовательной организации, </w:t>
      </w:r>
      <w:r w:rsidRPr="0087394B">
        <w:rPr>
          <w:rFonts w:eastAsia="SchoolBookSanPin"/>
          <w:lang w:eastAsia="en-US"/>
        </w:rPr>
        <w:t>населенного пункта, родного края)</w:t>
      </w:r>
      <w:r w:rsidRPr="0087394B">
        <w:rPr>
          <w:lang w:eastAsia="en-US"/>
        </w:rPr>
        <w:t xml:space="preserve"> технологической и социальной направленности, требующих в том числе и физических знаний;</w:t>
      </w:r>
    </w:p>
    <w:p w:rsidR="0087394B" w:rsidRPr="0087394B" w:rsidRDefault="0087394B" w:rsidP="0087394B">
      <w:pPr>
        <w:rPr>
          <w:lang w:eastAsia="en-US"/>
        </w:rPr>
      </w:pPr>
      <w:r w:rsidRPr="0087394B">
        <w:rPr>
          <w:lang w:eastAsia="en-US"/>
        </w:rPr>
        <w:t>интерес к практическому изучению профессий, связанных с физикой;</w:t>
      </w:r>
    </w:p>
    <w:p w:rsidR="0087394B" w:rsidRPr="0087394B" w:rsidRDefault="0087394B" w:rsidP="0087394B">
      <w:pPr>
        <w:rPr>
          <w:lang w:eastAsia="en-US"/>
        </w:rPr>
      </w:pPr>
      <w:r w:rsidRPr="0087394B">
        <w:rPr>
          <w:lang w:eastAsia="en-US"/>
        </w:rPr>
        <w:t> экологического воспитания:</w:t>
      </w:r>
    </w:p>
    <w:p w:rsidR="0087394B" w:rsidRPr="0087394B" w:rsidRDefault="0087394B" w:rsidP="0087394B">
      <w:pPr>
        <w:rPr>
          <w:lang w:eastAsia="en-US"/>
        </w:rPr>
      </w:pPr>
      <w:r w:rsidRPr="0087394B">
        <w:rPr>
          <w:lang w:eastAsia="en-US"/>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87394B" w:rsidRPr="0087394B" w:rsidRDefault="0087394B" w:rsidP="0087394B">
      <w:pPr>
        <w:rPr>
          <w:lang w:eastAsia="en-US"/>
        </w:rPr>
      </w:pPr>
      <w:r w:rsidRPr="0087394B">
        <w:rPr>
          <w:lang w:eastAsia="en-US"/>
        </w:rPr>
        <w:t>осознание глобального характера экологических проблем и путей их решения;</w:t>
      </w:r>
    </w:p>
    <w:p w:rsidR="0087394B" w:rsidRPr="0087394B" w:rsidRDefault="0087394B" w:rsidP="0087394B">
      <w:pPr>
        <w:rPr>
          <w:lang w:eastAsia="en-US"/>
        </w:rPr>
      </w:pPr>
      <w:r w:rsidRPr="0087394B">
        <w:rPr>
          <w:lang w:eastAsia="en-US"/>
        </w:rPr>
        <w:t> адаптации к изменяющимся условиям социальной и природной среды:</w:t>
      </w:r>
    </w:p>
    <w:p w:rsidR="0087394B" w:rsidRPr="0087394B" w:rsidRDefault="0087394B" w:rsidP="0087394B">
      <w:pPr>
        <w:rPr>
          <w:lang w:eastAsia="en-US"/>
        </w:rPr>
      </w:pPr>
      <w:r w:rsidRPr="0087394B">
        <w:rPr>
          <w:lang w:eastAsia="en-US"/>
        </w:rPr>
        <w:t>потребность во взаимодействии при выполнении исследований и проектов физической направленности, открытость опыту и знаниям других;</w:t>
      </w:r>
    </w:p>
    <w:p w:rsidR="0087394B" w:rsidRPr="0087394B" w:rsidRDefault="0087394B" w:rsidP="0087394B">
      <w:pPr>
        <w:rPr>
          <w:lang w:eastAsia="en-US"/>
        </w:rPr>
      </w:pPr>
      <w:r w:rsidRPr="0087394B">
        <w:rPr>
          <w:lang w:eastAsia="en-US"/>
        </w:rPr>
        <w:t>повышение уровня своей компетентности через практическую деятельность;</w:t>
      </w:r>
    </w:p>
    <w:p w:rsidR="0087394B" w:rsidRPr="0087394B" w:rsidRDefault="0087394B" w:rsidP="0087394B">
      <w:pPr>
        <w:rPr>
          <w:lang w:eastAsia="en-US"/>
        </w:rPr>
      </w:pPr>
      <w:r w:rsidRPr="0087394B">
        <w:rPr>
          <w:lang w:eastAsia="en-US"/>
        </w:rPr>
        <w:t>потребность в формировании новых знаний, в том числе формулировать идеи, понятия, гипотезы о физических объектах и явлениях;</w:t>
      </w:r>
    </w:p>
    <w:p w:rsidR="0087394B" w:rsidRPr="0087394B" w:rsidRDefault="0087394B" w:rsidP="0087394B">
      <w:pPr>
        <w:rPr>
          <w:lang w:eastAsia="en-US"/>
        </w:rPr>
      </w:pPr>
      <w:r w:rsidRPr="0087394B">
        <w:rPr>
          <w:lang w:eastAsia="en-US"/>
        </w:rPr>
        <w:t>осознание дефицитов собственных знаний и компетентностей в области физики;</w:t>
      </w:r>
    </w:p>
    <w:p w:rsidR="0087394B" w:rsidRPr="0087394B" w:rsidRDefault="0087394B" w:rsidP="0087394B">
      <w:pPr>
        <w:rPr>
          <w:lang w:eastAsia="en-US"/>
        </w:rPr>
      </w:pPr>
      <w:r w:rsidRPr="0087394B">
        <w:rPr>
          <w:lang w:eastAsia="en-US"/>
        </w:rPr>
        <w:t>планирование своего развития в приобретении новых физических знаний;</w:t>
      </w:r>
    </w:p>
    <w:p w:rsidR="0087394B" w:rsidRPr="0087394B" w:rsidRDefault="0087394B" w:rsidP="0087394B">
      <w:pPr>
        <w:rPr>
          <w:lang w:eastAsia="en-US"/>
        </w:rPr>
      </w:pPr>
      <w:r w:rsidRPr="0087394B">
        <w:rPr>
          <w:lang w:eastAsia="en-US"/>
        </w:rPr>
        <w:t>стремление анализировать и выявлять взаимосвязи природы, общества и экономики, в том числе с использованием физических знаний;</w:t>
      </w:r>
    </w:p>
    <w:p w:rsidR="0087394B" w:rsidRPr="0087394B" w:rsidRDefault="0087394B" w:rsidP="0087394B">
      <w:pPr>
        <w:rPr>
          <w:lang w:eastAsia="en-US"/>
        </w:rPr>
      </w:pPr>
      <w:r w:rsidRPr="0087394B">
        <w:rPr>
          <w:lang w:eastAsia="en-US"/>
        </w:rPr>
        <w:t>оценка своих действий с учётом влияния на окружающую среду, возможных глобальных последствий.</w:t>
      </w:r>
    </w:p>
    <w:p w:rsidR="0087394B" w:rsidRPr="0087394B" w:rsidRDefault="0087394B" w:rsidP="0087394B">
      <w:pPr>
        <w:rPr>
          <w:lang w:eastAsia="en-US"/>
        </w:rPr>
      </w:pPr>
      <w:bookmarkStart w:id="81" w:name="_Toc124412007"/>
      <w:r w:rsidRPr="0087394B">
        <w:rPr>
          <w:lang w:eastAsia="en-US"/>
        </w:rPr>
        <w:t>153.6.3. 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81"/>
    <w:p w:rsidR="0087394B" w:rsidRPr="0087394B" w:rsidRDefault="0087394B" w:rsidP="0087394B">
      <w:pPr>
        <w:rPr>
          <w:lang w:eastAsia="en-US"/>
        </w:rPr>
      </w:pPr>
      <w:r w:rsidRPr="0087394B">
        <w:rPr>
          <w:lang w:eastAsia="en-US"/>
        </w:rPr>
        <w:t>153.6.3.1. Овладение универсальными учебными познавательными действиями:</w:t>
      </w:r>
    </w:p>
    <w:p w:rsidR="0087394B" w:rsidRPr="0087394B" w:rsidRDefault="0087394B" w:rsidP="0087394B">
      <w:pPr>
        <w:rPr>
          <w:lang w:eastAsia="en-US"/>
        </w:rPr>
      </w:pPr>
      <w:r w:rsidRPr="0087394B">
        <w:rPr>
          <w:lang w:eastAsia="en-US"/>
        </w:rPr>
        <w:t>1) базовые логические действия:</w:t>
      </w:r>
    </w:p>
    <w:p w:rsidR="0087394B" w:rsidRPr="0087394B" w:rsidRDefault="0087394B" w:rsidP="0087394B">
      <w:pPr>
        <w:rPr>
          <w:lang w:eastAsia="en-US"/>
        </w:rPr>
      </w:pPr>
      <w:r w:rsidRPr="0087394B">
        <w:rPr>
          <w:lang w:eastAsia="en-US"/>
        </w:rPr>
        <w:t>выявлять и характеризовать существенные признаки объектов (явлений);</w:t>
      </w:r>
    </w:p>
    <w:p w:rsidR="0087394B" w:rsidRPr="0087394B" w:rsidRDefault="0087394B" w:rsidP="0087394B">
      <w:pPr>
        <w:rPr>
          <w:lang w:eastAsia="en-US"/>
        </w:rPr>
      </w:pPr>
      <w:r w:rsidRPr="0087394B">
        <w:rPr>
          <w:lang w:eastAsia="en-US"/>
        </w:rPr>
        <w:t>устанавливать существенный признак классификации, основания для обобщения и сравнения;</w:t>
      </w:r>
    </w:p>
    <w:p w:rsidR="0087394B" w:rsidRPr="0087394B" w:rsidRDefault="0087394B" w:rsidP="0087394B">
      <w:pPr>
        <w:rPr>
          <w:lang w:eastAsia="en-US"/>
        </w:rPr>
      </w:pPr>
      <w:r w:rsidRPr="0087394B">
        <w:rPr>
          <w:lang w:eastAsia="en-US"/>
        </w:rPr>
        <w:t>выявлять закономерности и противоречия в рассматриваемых фактах, данных и наблюдениях, относящихся к физическим явлениям;</w:t>
      </w:r>
    </w:p>
    <w:p w:rsidR="0087394B" w:rsidRPr="0087394B" w:rsidRDefault="0087394B" w:rsidP="0087394B">
      <w:pPr>
        <w:rPr>
          <w:lang w:eastAsia="en-US"/>
        </w:rPr>
      </w:pPr>
      <w:r w:rsidRPr="0087394B">
        <w:rPr>
          <w:lang w:eastAsia="en-US"/>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87394B" w:rsidRPr="0087394B" w:rsidRDefault="0087394B" w:rsidP="0087394B">
      <w:pPr>
        <w:rPr>
          <w:lang w:eastAsia="en-US"/>
        </w:rPr>
      </w:pPr>
      <w:r w:rsidRPr="0087394B">
        <w:rPr>
          <w:lang w:eastAsia="en-US"/>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87394B" w:rsidRPr="0087394B" w:rsidRDefault="0087394B" w:rsidP="0087394B">
      <w:pPr>
        <w:rPr>
          <w:lang w:eastAsia="en-US"/>
        </w:rPr>
      </w:pPr>
      <w:r w:rsidRPr="0087394B">
        <w:rPr>
          <w:lang w:eastAsia="en-US"/>
        </w:rPr>
        <w:t>2) базовые исследовательские действия:</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w:t>
      </w:r>
    </w:p>
    <w:p w:rsidR="0087394B" w:rsidRPr="0087394B" w:rsidRDefault="0087394B" w:rsidP="0087394B">
      <w:pPr>
        <w:rPr>
          <w:lang w:eastAsia="en-US"/>
        </w:rPr>
      </w:pPr>
      <w:r w:rsidRPr="0087394B">
        <w:rPr>
          <w:lang w:eastAsia="en-US"/>
        </w:rPr>
        <w:t>проводить по самостоятельно составленному плану опыт, несложный физический эксперимент, небольшое исследование физического явления;</w:t>
      </w:r>
    </w:p>
    <w:p w:rsidR="0087394B" w:rsidRPr="0087394B" w:rsidRDefault="0087394B" w:rsidP="0087394B">
      <w:pPr>
        <w:rPr>
          <w:lang w:eastAsia="en-US"/>
        </w:rPr>
      </w:pPr>
      <w:r w:rsidRPr="0087394B">
        <w:rPr>
          <w:lang w:eastAsia="en-US"/>
        </w:rPr>
        <w:t>оценивать на применимость и достоверность информацию, полученную в ходе исследования или эксперимента;</w:t>
      </w:r>
    </w:p>
    <w:p w:rsidR="0087394B" w:rsidRPr="0087394B" w:rsidRDefault="0087394B" w:rsidP="0087394B">
      <w:pPr>
        <w:rPr>
          <w:lang w:eastAsia="en-US"/>
        </w:rPr>
      </w:pPr>
      <w:r w:rsidRPr="0087394B">
        <w:rPr>
          <w:lang w:eastAsia="en-US"/>
        </w:rPr>
        <w:t>самостоятельно формулировать обобщения и выводы по результатам проведённого наблюдения, опыта, исследования;</w:t>
      </w:r>
    </w:p>
    <w:p w:rsidR="0087394B" w:rsidRPr="0087394B" w:rsidRDefault="0087394B" w:rsidP="0087394B">
      <w:pPr>
        <w:rPr>
          <w:lang w:eastAsia="en-US"/>
        </w:rPr>
      </w:pPr>
      <w:r w:rsidRPr="0087394B">
        <w:rPr>
          <w:lang w:eastAsia="en-US"/>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87394B" w:rsidRPr="0087394B" w:rsidRDefault="0087394B" w:rsidP="0087394B">
      <w:pPr>
        <w:rPr>
          <w:lang w:eastAsia="en-US"/>
        </w:rPr>
      </w:pPr>
      <w:r w:rsidRPr="0087394B">
        <w:rPr>
          <w:lang w:eastAsia="en-US"/>
        </w:rPr>
        <w:t>3) работа с информацией:</w:t>
      </w:r>
    </w:p>
    <w:p w:rsidR="0087394B" w:rsidRPr="0087394B" w:rsidRDefault="0087394B" w:rsidP="0087394B">
      <w:pPr>
        <w:rPr>
          <w:lang w:eastAsia="en-US"/>
        </w:rPr>
      </w:pPr>
      <w:r w:rsidRPr="0087394B">
        <w:rPr>
          <w:lang w:eastAsia="en-US"/>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87394B" w:rsidRPr="0087394B" w:rsidRDefault="0087394B" w:rsidP="0087394B">
      <w:pPr>
        <w:rPr>
          <w:lang w:eastAsia="en-US"/>
        </w:rPr>
      </w:pPr>
      <w:r w:rsidRPr="0087394B">
        <w:rPr>
          <w:lang w:eastAsia="en-US"/>
        </w:rPr>
        <w:t>анализировать, систематизировать и интерпретировать информацию различных видов и форм представления;</w:t>
      </w:r>
    </w:p>
    <w:p w:rsidR="0087394B" w:rsidRPr="0087394B" w:rsidRDefault="0087394B" w:rsidP="0087394B">
      <w:pPr>
        <w:rPr>
          <w:lang w:eastAsia="en-US"/>
        </w:rPr>
      </w:pPr>
      <w:r w:rsidRPr="0087394B">
        <w:rPr>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94B" w:rsidRPr="0087394B" w:rsidRDefault="0087394B" w:rsidP="0087394B">
      <w:pPr>
        <w:rPr>
          <w:lang w:eastAsia="en-US"/>
        </w:rPr>
      </w:pPr>
      <w:r w:rsidRPr="0087394B">
        <w:rPr>
          <w:lang w:eastAsia="en-US"/>
        </w:rPr>
        <w:t>153.6.3.2. Овладение универсальными учебными коммуникативными действиями:</w:t>
      </w:r>
    </w:p>
    <w:p w:rsidR="0087394B" w:rsidRPr="0087394B" w:rsidRDefault="0087394B" w:rsidP="0087394B">
      <w:pPr>
        <w:rPr>
          <w:lang w:eastAsia="en-US"/>
        </w:rPr>
      </w:pPr>
      <w:r w:rsidRPr="0087394B">
        <w:rPr>
          <w:lang w:eastAsia="en-US"/>
        </w:rPr>
        <w:t>1) общение:</w:t>
      </w:r>
    </w:p>
    <w:p w:rsidR="0087394B" w:rsidRPr="0087394B" w:rsidRDefault="0087394B" w:rsidP="0087394B">
      <w:pPr>
        <w:rPr>
          <w:lang w:eastAsia="en-US"/>
        </w:rPr>
      </w:pPr>
      <w:r w:rsidRPr="0087394B">
        <w:rPr>
          <w:lang w:eastAsia="en-US"/>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87394B" w:rsidRPr="0087394B" w:rsidRDefault="0087394B" w:rsidP="0087394B">
      <w:pPr>
        <w:rPr>
          <w:lang w:eastAsia="en-US"/>
        </w:rPr>
      </w:pPr>
      <w:r w:rsidRPr="0087394B">
        <w:rPr>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lang w:eastAsia="en-US"/>
        </w:rPr>
      </w:pPr>
      <w:r w:rsidRPr="0087394B">
        <w:rPr>
          <w:lang w:eastAsia="en-US"/>
        </w:rPr>
        <w:t>выражать свою точку зрения в устных и письменных текстах;</w:t>
      </w:r>
    </w:p>
    <w:p w:rsidR="0087394B" w:rsidRPr="0087394B" w:rsidRDefault="0087394B" w:rsidP="0087394B">
      <w:pPr>
        <w:rPr>
          <w:lang w:eastAsia="en-US"/>
        </w:rPr>
      </w:pPr>
      <w:r w:rsidRPr="0087394B">
        <w:rPr>
          <w:lang w:eastAsia="en-US"/>
        </w:rPr>
        <w:t>публично представлять результаты выполненного физического опыта (эксперимента, исследования, проекта).</w:t>
      </w:r>
    </w:p>
    <w:p w:rsidR="0087394B" w:rsidRPr="0087394B" w:rsidRDefault="0087394B" w:rsidP="0087394B">
      <w:pPr>
        <w:rPr>
          <w:lang w:eastAsia="en-US"/>
        </w:rPr>
      </w:pPr>
      <w:r w:rsidRPr="0087394B">
        <w:rPr>
          <w:lang w:eastAsia="en-US"/>
        </w:rPr>
        <w:t>2) совместная деятельность (сотрудничество):</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конкретной физической проблемы;</w:t>
      </w:r>
    </w:p>
    <w:p w:rsidR="0087394B" w:rsidRPr="0087394B" w:rsidRDefault="0087394B" w:rsidP="0087394B">
      <w:pPr>
        <w:rPr>
          <w:lang w:eastAsia="en-US"/>
        </w:rPr>
      </w:pPr>
      <w:r w:rsidRPr="0087394B">
        <w:rPr>
          <w:lang w:eastAsia="en-US"/>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87394B" w:rsidRPr="0087394B" w:rsidRDefault="0087394B" w:rsidP="0087394B">
      <w:pPr>
        <w:rPr>
          <w:lang w:eastAsia="en-US"/>
        </w:rPr>
      </w:pPr>
      <w:r w:rsidRPr="0087394B">
        <w:rPr>
          <w:lang w:eastAsia="en-US"/>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87394B" w:rsidRPr="0087394B" w:rsidRDefault="0087394B" w:rsidP="0087394B">
      <w:pPr>
        <w:rPr>
          <w:lang w:eastAsia="en-US"/>
        </w:rPr>
      </w:pPr>
      <w:r w:rsidRPr="0087394B">
        <w:rPr>
          <w:lang w:eastAsia="en-US"/>
        </w:rPr>
        <w:t>оценивать качество своего вклада в общий продукт по критериям, самостоятельно сформулированным участниками взаимодействия.</w:t>
      </w:r>
    </w:p>
    <w:p w:rsidR="0087394B" w:rsidRPr="0087394B" w:rsidRDefault="0087394B" w:rsidP="0087394B">
      <w:pPr>
        <w:rPr>
          <w:lang w:eastAsia="en-US"/>
        </w:rPr>
      </w:pPr>
      <w:r w:rsidRPr="0087394B">
        <w:rPr>
          <w:lang w:eastAsia="en-US"/>
        </w:rPr>
        <w:t>153.6.3.3. Овладение универсальными учебными регулятивными действиями:</w:t>
      </w:r>
    </w:p>
    <w:p w:rsidR="0087394B" w:rsidRPr="0087394B" w:rsidRDefault="0087394B" w:rsidP="0087394B">
      <w:pPr>
        <w:rPr>
          <w:lang w:eastAsia="en-US"/>
        </w:rPr>
      </w:pPr>
      <w:r w:rsidRPr="0087394B">
        <w:rPr>
          <w:lang w:eastAsia="en-US"/>
        </w:rPr>
        <w:t>1) самоорганизация:</w:t>
      </w:r>
    </w:p>
    <w:p w:rsidR="0087394B" w:rsidRPr="0087394B" w:rsidRDefault="0087394B" w:rsidP="0087394B">
      <w:pPr>
        <w:rPr>
          <w:lang w:eastAsia="en-US"/>
        </w:rPr>
      </w:pPr>
      <w:r w:rsidRPr="0087394B">
        <w:rPr>
          <w:lang w:eastAsia="en-US"/>
        </w:rPr>
        <w:t>выявлять проблемы в жизненных и учебных ситуациях, требующих для решения физических знаний;</w:t>
      </w:r>
    </w:p>
    <w:p w:rsidR="0087394B" w:rsidRPr="0087394B" w:rsidRDefault="0087394B" w:rsidP="0087394B">
      <w:pPr>
        <w:rPr>
          <w:lang w:eastAsia="en-US"/>
        </w:rPr>
      </w:pPr>
      <w:r w:rsidRPr="0087394B">
        <w:rPr>
          <w:lang w:eastAsia="en-US"/>
        </w:rPr>
        <w:t>ориентироваться в различных подходах принятия решений (индивидуальное, принятие решения в группе, принятие решений группой);</w:t>
      </w:r>
    </w:p>
    <w:p w:rsidR="0087394B" w:rsidRPr="0087394B" w:rsidRDefault="0087394B" w:rsidP="0087394B">
      <w:pPr>
        <w:rPr>
          <w:lang w:eastAsia="en-US"/>
        </w:rPr>
      </w:pPr>
      <w:r w:rsidRPr="0087394B">
        <w:rPr>
          <w:lang w:eastAsia="en-US"/>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lang w:eastAsia="en-US"/>
        </w:rPr>
      </w:pPr>
      <w:r w:rsidRPr="0087394B">
        <w:rPr>
          <w:lang w:eastAsia="en-US"/>
        </w:rPr>
        <w:t>проводить выбор и брать ответственность за решение.</w:t>
      </w:r>
    </w:p>
    <w:p w:rsidR="0087394B" w:rsidRPr="0087394B" w:rsidRDefault="0087394B" w:rsidP="0087394B">
      <w:pPr>
        <w:rPr>
          <w:lang w:eastAsia="en-US"/>
        </w:rPr>
      </w:pPr>
      <w:r w:rsidRPr="0087394B">
        <w:rPr>
          <w:lang w:eastAsia="en-US"/>
        </w:rPr>
        <w:t>2) самоконтроль:</w:t>
      </w:r>
    </w:p>
    <w:p w:rsidR="0087394B" w:rsidRPr="0087394B" w:rsidRDefault="0087394B" w:rsidP="0087394B">
      <w:pPr>
        <w:rPr>
          <w:lang w:eastAsia="en-US"/>
        </w:rPr>
      </w:pPr>
      <w:r w:rsidRPr="0087394B">
        <w:rPr>
          <w:lang w:eastAsia="en-US"/>
        </w:rPr>
        <w:t>давать оценку ситуации и предлагать план её изменения;</w:t>
      </w:r>
    </w:p>
    <w:p w:rsidR="0087394B" w:rsidRPr="0087394B" w:rsidRDefault="0087394B" w:rsidP="0087394B">
      <w:pPr>
        <w:rPr>
          <w:lang w:eastAsia="en-US"/>
        </w:rPr>
      </w:pPr>
      <w:r w:rsidRPr="0087394B">
        <w:rPr>
          <w:lang w:eastAsia="en-US"/>
        </w:rPr>
        <w:t>объяснять причины достижения (недостижения) результатов деятельности, давать оценку приобретённому опыту;</w:t>
      </w:r>
    </w:p>
    <w:p w:rsidR="0087394B" w:rsidRPr="0087394B" w:rsidRDefault="0087394B" w:rsidP="0087394B">
      <w:pPr>
        <w:rPr>
          <w:lang w:eastAsia="en-US"/>
        </w:rPr>
      </w:pPr>
      <w:r w:rsidRPr="0087394B">
        <w:rPr>
          <w:lang w:eastAsia="en-US"/>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87394B" w:rsidRPr="0087394B" w:rsidRDefault="0087394B" w:rsidP="0087394B">
      <w:pPr>
        <w:rPr>
          <w:lang w:eastAsia="en-US"/>
        </w:rPr>
      </w:pPr>
      <w:r w:rsidRPr="0087394B">
        <w:rPr>
          <w:lang w:eastAsia="en-US"/>
        </w:rPr>
        <w:t>оценивать соответствие результата цели и условиям.</w:t>
      </w:r>
    </w:p>
    <w:p w:rsidR="0087394B" w:rsidRPr="0087394B" w:rsidRDefault="0087394B" w:rsidP="0087394B">
      <w:pPr>
        <w:rPr>
          <w:lang w:eastAsia="en-US"/>
        </w:rPr>
      </w:pPr>
      <w:r w:rsidRPr="0087394B">
        <w:rPr>
          <w:lang w:eastAsia="en-US"/>
        </w:rPr>
        <w:t>3) эмоциональный интеллект:</w:t>
      </w:r>
    </w:p>
    <w:p w:rsidR="0087394B" w:rsidRPr="0087394B" w:rsidRDefault="0087394B" w:rsidP="0087394B">
      <w:pPr>
        <w:rPr>
          <w:lang w:eastAsia="en-US"/>
        </w:rPr>
      </w:pPr>
      <w:r w:rsidRPr="0087394B">
        <w:rPr>
          <w:lang w:eastAsia="en-US"/>
        </w:rPr>
        <w:t>ставить себя на место другого человека в ходе спора или дискуссии на научную тему, понимать мотивы, намерения и логику другого.</w:t>
      </w:r>
    </w:p>
    <w:p w:rsidR="0087394B" w:rsidRPr="0087394B" w:rsidRDefault="0087394B" w:rsidP="0087394B">
      <w:pPr>
        <w:rPr>
          <w:lang w:eastAsia="en-US"/>
        </w:rPr>
      </w:pPr>
      <w:r w:rsidRPr="0087394B">
        <w:rPr>
          <w:lang w:eastAsia="en-US"/>
        </w:rPr>
        <w:t>4) принятие себя и других:</w:t>
      </w:r>
    </w:p>
    <w:p w:rsidR="0087394B" w:rsidRPr="0087394B" w:rsidRDefault="0087394B" w:rsidP="0087394B">
      <w:pPr>
        <w:rPr>
          <w:lang w:eastAsia="en-US"/>
        </w:rPr>
      </w:pPr>
      <w:r w:rsidRPr="0087394B">
        <w:rPr>
          <w:lang w:eastAsia="en-US"/>
        </w:rPr>
        <w:t>признавать своё право на ошибку при решении физических задач или в утверждениях на научные темы и такое же право другого.</w:t>
      </w:r>
    </w:p>
    <w:p w:rsidR="0087394B" w:rsidRPr="0087394B" w:rsidRDefault="0087394B" w:rsidP="0087394B">
      <w:pPr>
        <w:rPr>
          <w:lang w:eastAsia="en-US"/>
        </w:rPr>
      </w:pPr>
      <w:bookmarkStart w:id="82" w:name="_Toc124412008"/>
      <w:r w:rsidRPr="0087394B">
        <w:rPr>
          <w:lang w:eastAsia="en-US"/>
        </w:rPr>
        <w:t>153.6.4. </w:t>
      </w:r>
      <w:bookmarkEnd w:id="82"/>
      <w:r w:rsidRPr="0087394B">
        <w:rPr>
          <w:lang w:eastAsia="en-US"/>
        </w:rPr>
        <w:t>Предметные результаты освоения программы по физике (базовый уровень).</w:t>
      </w:r>
    </w:p>
    <w:p w:rsidR="0087394B" w:rsidRPr="0087394B" w:rsidRDefault="0087394B" w:rsidP="0087394B">
      <w:pPr>
        <w:rPr>
          <w:lang w:eastAsia="en-US"/>
        </w:rPr>
      </w:pPr>
      <w:r w:rsidRPr="0087394B">
        <w:rPr>
          <w:lang w:eastAsia="en-US"/>
        </w:rPr>
        <w:t>153.6.4.1. Предметные результаты освоения программы по физике к концу обучения в 7 классе:</w:t>
      </w:r>
    </w:p>
    <w:p w:rsidR="0087394B" w:rsidRPr="0087394B" w:rsidRDefault="0087394B" w:rsidP="0087394B">
      <w:pPr>
        <w:rPr>
          <w:lang w:eastAsia="en-US"/>
        </w:rPr>
      </w:pPr>
      <w:r w:rsidRPr="0087394B">
        <w:rPr>
          <w:lang w:eastAsia="en-US"/>
        </w:rPr>
        <w:t>Предметные результаты на базовом уровне должны отражать сформированность у обучающихся умений:</w:t>
      </w:r>
    </w:p>
    <w:p w:rsidR="0087394B" w:rsidRPr="0087394B" w:rsidRDefault="0087394B" w:rsidP="0087394B">
      <w:pPr>
        <w:rPr>
          <w:lang w:eastAsia="en-US"/>
        </w:rPr>
      </w:pPr>
      <w:r w:rsidRPr="0087394B">
        <w:rPr>
          <w:lang w:eastAsia="en-US"/>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87394B" w:rsidRPr="0087394B" w:rsidRDefault="0087394B" w:rsidP="0087394B">
      <w:pPr>
        <w:rPr>
          <w:lang w:eastAsia="en-US"/>
        </w:rPr>
      </w:pPr>
      <w:r w:rsidRPr="0087394B">
        <w:rPr>
          <w:lang w:eastAsia="en-US"/>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87394B" w:rsidRPr="0087394B" w:rsidRDefault="0087394B" w:rsidP="0087394B">
      <w:pPr>
        <w:rPr>
          <w:lang w:eastAsia="en-US"/>
        </w:rPr>
      </w:pPr>
      <w:r w:rsidRPr="0087394B">
        <w:rPr>
          <w:lang w:eastAsia="en-US"/>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87394B" w:rsidRPr="0087394B" w:rsidRDefault="0087394B" w:rsidP="0087394B">
      <w:pPr>
        <w:rPr>
          <w:lang w:eastAsia="en-US"/>
        </w:rPr>
      </w:pPr>
      <w:r w:rsidRPr="0087394B">
        <w:rPr>
          <w:lang w:eastAsia="en-US"/>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94B" w:rsidRPr="0087394B" w:rsidRDefault="0087394B" w:rsidP="0087394B">
      <w:pPr>
        <w:rPr>
          <w:lang w:eastAsia="en-US"/>
        </w:rPr>
      </w:pPr>
      <w:r w:rsidRPr="0087394B">
        <w:rPr>
          <w:lang w:eastAsia="en-US"/>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87394B" w:rsidRPr="0087394B" w:rsidRDefault="0087394B" w:rsidP="0087394B">
      <w:pPr>
        <w:rPr>
          <w:lang w:eastAsia="en-US"/>
        </w:rPr>
      </w:pPr>
      <w:r w:rsidRPr="0087394B">
        <w:rPr>
          <w:lang w:eastAsia="en-US"/>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87394B" w:rsidRPr="0087394B" w:rsidRDefault="0087394B" w:rsidP="0087394B">
      <w:pPr>
        <w:rPr>
          <w:lang w:eastAsia="en-US"/>
        </w:rPr>
      </w:pPr>
      <w:r w:rsidRPr="0087394B">
        <w:rPr>
          <w:lang w:eastAsia="en-US"/>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87394B" w:rsidRPr="0087394B" w:rsidRDefault="0087394B" w:rsidP="0087394B">
      <w:pPr>
        <w:rPr>
          <w:lang w:eastAsia="en-US"/>
        </w:rPr>
      </w:pPr>
      <w:r w:rsidRPr="0087394B">
        <w:rPr>
          <w:lang w:eastAsia="en-US"/>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87394B" w:rsidRPr="0087394B" w:rsidRDefault="0087394B" w:rsidP="0087394B">
      <w:pPr>
        <w:rPr>
          <w:lang w:eastAsia="en-US"/>
        </w:rPr>
      </w:pPr>
      <w:r w:rsidRPr="0087394B">
        <w:rPr>
          <w:lang w:eastAsia="en-US"/>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87394B" w:rsidRPr="0087394B" w:rsidRDefault="0087394B" w:rsidP="0087394B">
      <w:pPr>
        <w:rPr>
          <w:lang w:eastAsia="en-US"/>
        </w:rPr>
      </w:pPr>
      <w:r w:rsidRPr="0087394B">
        <w:rPr>
          <w:lang w:eastAsia="en-US"/>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87394B" w:rsidRPr="0087394B" w:rsidRDefault="0087394B" w:rsidP="0087394B">
      <w:pPr>
        <w:rPr>
          <w:lang w:eastAsia="en-US"/>
        </w:rPr>
      </w:pPr>
      <w:r w:rsidRPr="0087394B">
        <w:rPr>
          <w:lang w:eastAsia="en-US"/>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87394B" w:rsidRPr="0087394B" w:rsidRDefault="0087394B" w:rsidP="0087394B">
      <w:pPr>
        <w:rPr>
          <w:lang w:eastAsia="en-US"/>
        </w:rPr>
      </w:pPr>
      <w:r w:rsidRPr="0087394B">
        <w:rPr>
          <w:lang w:eastAsia="en-US"/>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87394B" w:rsidRPr="0087394B" w:rsidRDefault="0087394B" w:rsidP="0087394B">
      <w:pPr>
        <w:rPr>
          <w:lang w:eastAsia="en-US"/>
        </w:rPr>
      </w:pPr>
      <w:r w:rsidRPr="0087394B">
        <w:rPr>
          <w:lang w:eastAsia="en-US"/>
        </w:rPr>
        <w:t>соблюдать правила техники безопасности при работе с лабораторным оборудованием;</w:t>
      </w:r>
    </w:p>
    <w:p w:rsidR="0087394B" w:rsidRPr="0087394B" w:rsidRDefault="0087394B" w:rsidP="0087394B">
      <w:pPr>
        <w:rPr>
          <w:lang w:eastAsia="en-US"/>
        </w:rPr>
      </w:pPr>
      <w:r w:rsidRPr="0087394B">
        <w:rPr>
          <w:lang w:eastAsia="en-US"/>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87394B" w:rsidRPr="0087394B" w:rsidRDefault="0087394B" w:rsidP="0087394B">
      <w:pPr>
        <w:rPr>
          <w:lang w:eastAsia="en-US"/>
        </w:rPr>
      </w:pPr>
      <w:r w:rsidRPr="0087394B">
        <w:rPr>
          <w:lang w:eastAsia="en-US"/>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87394B" w:rsidRPr="0087394B" w:rsidRDefault="0087394B" w:rsidP="0087394B">
      <w:pPr>
        <w:rPr>
          <w:lang w:eastAsia="en-US"/>
        </w:rPr>
      </w:pPr>
      <w:r w:rsidRPr="0087394B">
        <w:rPr>
          <w:lang w:eastAsia="en-US"/>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94B" w:rsidRPr="0087394B" w:rsidRDefault="0087394B" w:rsidP="0087394B">
      <w:pPr>
        <w:rPr>
          <w:lang w:eastAsia="en-US"/>
        </w:rPr>
      </w:pPr>
      <w:r w:rsidRPr="0087394B">
        <w:rPr>
          <w:lang w:eastAsia="en-US"/>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87394B" w:rsidRPr="0087394B" w:rsidRDefault="0087394B" w:rsidP="0087394B">
      <w:pPr>
        <w:rPr>
          <w:lang w:eastAsia="en-US"/>
        </w:rPr>
      </w:pPr>
      <w:r w:rsidRPr="0087394B">
        <w:rPr>
          <w:lang w:eastAsia="en-US"/>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94B" w:rsidRPr="0087394B" w:rsidRDefault="0087394B" w:rsidP="0087394B">
      <w:pPr>
        <w:rPr>
          <w:lang w:eastAsia="en-US"/>
        </w:rPr>
      </w:pPr>
      <w:r w:rsidRPr="0087394B">
        <w:rPr>
          <w:lang w:eastAsia="en-US"/>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87394B" w:rsidRPr="0087394B" w:rsidRDefault="0087394B" w:rsidP="0087394B">
      <w:pPr>
        <w:rPr>
          <w:lang w:eastAsia="en-US"/>
        </w:rPr>
      </w:pPr>
      <w:r w:rsidRPr="0087394B">
        <w:rPr>
          <w:lang w:eastAsia="en-US"/>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87394B" w:rsidRPr="0087394B" w:rsidRDefault="0087394B" w:rsidP="0087394B">
      <w:pPr>
        <w:rPr>
          <w:lang w:eastAsia="en-US"/>
        </w:rPr>
      </w:pPr>
      <w:r w:rsidRPr="0087394B">
        <w:rPr>
          <w:lang w:eastAsia="en-US"/>
        </w:rPr>
        <w:t>153.6.4.2. Предметные результаты освоения программы по физике к концу обучения в 8 классе:</w:t>
      </w:r>
    </w:p>
    <w:p w:rsidR="0087394B" w:rsidRPr="0087394B" w:rsidRDefault="0087394B" w:rsidP="0087394B">
      <w:pPr>
        <w:rPr>
          <w:lang w:eastAsia="en-US"/>
        </w:rPr>
      </w:pPr>
      <w:r w:rsidRPr="0087394B">
        <w:rPr>
          <w:lang w:eastAsia="en-US"/>
        </w:rPr>
        <w:t>Предметные результаты на базовом уровне должны отражать сформированность у обучающихся умений:</w:t>
      </w:r>
    </w:p>
    <w:p w:rsidR="0087394B" w:rsidRPr="0087394B" w:rsidRDefault="0087394B" w:rsidP="0087394B">
      <w:pPr>
        <w:rPr>
          <w:lang w:eastAsia="en-US"/>
        </w:rPr>
      </w:pPr>
      <w:r w:rsidRPr="0087394B">
        <w:rPr>
          <w:lang w:eastAsia="en-US"/>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87394B" w:rsidRPr="0087394B" w:rsidRDefault="0087394B" w:rsidP="0087394B">
      <w:pPr>
        <w:rPr>
          <w:lang w:eastAsia="en-US"/>
        </w:rPr>
      </w:pPr>
      <w:r w:rsidRPr="0087394B">
        <w:rPr>
          <w:lang w:eastAsia="en-US"/>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87394B" w:rsidRPr="0087394B" w:rsidRDefault="0087394B" w:rsidP="0087394B">
      <w:pPr>
        <w:rPr>
          <w:lang w:eastAsia="en-US"/>
        </w:rPr>
      </w:pPr>
      <w:r w:rsidRPr="0087394B">
        <w:rPr>
          <w:lang w:eastAsia="en-US"/>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87394B" w:rsidRPr="0087394B" w:rsidRDefault="0087394B" w:rsidP="0087394B">
      <w:pPr>
        <w:rPr>
          <w:lang w:eastAsia="en-US"/>
        </w:rPr>
      </w:pPr>
      <w:r w:rsidRPr="0087394B">
        <w:rPr>
          <w:lang w:eastAsia="en-US"/>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94B" w:rsidRPr="0087394B" w:rsidRDefault="0087394B" w:rsidP="0087394B">
      <w:pPr>
        <w:rPr>
          <w:lang w:eastAsia="en-US"/>
        </w:rPr>
      </w:pPr>
      <w:r w:rsidRPr="0087394B">
        <w:rPr>
          <w:lang w:eastAsia="en-US"/>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87394B" w:rsidRPr="0087394B" w:rsidRDefault="0087394B" w:rsidP="0087394B">
      <w:pPr>
        <w:rPr>
          <w:lang w:eastAsia="en-US"/>
        </w:rPr>
      </w:pPr>
      <w:r w:rsidRPr="0087394B">
        <w:rPr>
          <w:lang w:eastAsia="en-US"/>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87394B" w:rsidRPr="0087394B" w:rsidRDefault="0087394B" w:rsidP="0087394B">
      <w:pPr>
        <w:rPr>
          <w:lang w:eastAsia="en-US"/>
        </w:rPr>
      </w:pPr>
      <w:r w:rsidRPr="0087394B">
        <w:rPr>
          <w:lang w:eastAsia="en-US"/>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87394B" w:rsidRPr="0087394B" w:rsidRDefault="0087394B" w:rsidP="0087394B">
      <w:pPr>
        <w:rPr>
          <w:lang w:eastAsia="en-US"/>
        </w:rPr>
      </w:pPr>
      <w:r w:rsidRPr="0087394B">
        <w:rPr>
          <w:lang w:eastAsia="en-US"/>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87394B" w:rsidRPr="0087394B" w:rsidRDefault="0087394B" w:rsidP="0087394B">
      <w:pPr>
        <w:rPr>
          <w:lang w:eastAsia="en-US"/>
        </w:rPr>
      </w:pPr>
      <w:r w:rsidRPr="0087394B">
        <w:rPr>
          <w:lang w:eastAsia="en-US"/>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87394B" w:rsidRPr="0087394B" w:rsidRDefault="0087394B" w:rsidP="0087394B">
      <w:pPr>
        <w:rPr>
          <w:lang w:eastAsia="en-US"/>
        </w:rPr>
      </w:pPr>
      <w:r w:rsidRPr="0087394B">
        <w:rPr>
          <w:lang w:eastAsia="en-US"/>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87394B" w:rsidRPr="0087394B" w:rsidRDefault="0087394B" w:rsidP="0087394B">
      <w:pPr>
        <w:rPr>
          <w:lang w:eastAsia="en-US"/>
        </w:rPr>
      </w:pPr>
      <w:r w:rsidRPr="0087394B">
        <w:rPr>
          <w:lang w:eastAsia="en-US"/>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87394B" w:rsidRPr="0087394B" w:rsidRDefault="0087394B" w:rsidP="0087394B">
      <w:pPr>
        <w:rPr>
          <w:lang w:eastAsia="en-US"/>
        </w:rPr>
      </w:pPr>
      <w:r w:rsidRPr="0087394B">
        <w:rPr>
          <w:lang w:eastAsia="en-US"/>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87394B" w:rsidRPr="0087394B" w:rsidRDefault="0087394B" w:rsidP="0087394B">
      <w:pPr>
        <w:rPr>
          <w:lang w:eastAsia="en-US"/>
        </w:rPr>
      </w:pPr>
      <w:r w:rsidRPr="0087394B">
        <w:rPr>
          <w:lang w:eastAsia="en-US"/>
        </w:rPr>
        <w:t>соблюдать правила техники безопасности при работе с лабораторным оборудованием;</w:t>
      </w:r>
    </w:p>
    <w:p w:rsidR="0087394B" w:rsidRPr="0087394B" w:rsidRDefault="0087394B" w:rsidP="0087394B">
      <w:pPr>
        <w:rPr>
          <w:lang w:eastAsia="en-US"/>
        </w:rPr>
      </w:pPr>
      <w:r w:rsidRPr="0087394B">
        <w:rPr>
          <w:lang w:eastAsia="en-US"/>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87394B" w:rsidRPr="0087394B" w:rsidRDefault="0087394B" w:rsidP="0087394B">
      <w:pPr>
        <w:rPr>
          <w:lang w:eastAsia="en-US"/>
        </w:rPr>
      </w:pPr>
      <w:r w:rsidRPr="0087394B">
        <w:rPr>
          <w:lang w:eastAsia="en-US"/>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87394B" w:rsidRPr="0087394B" w:rsidRDefault="0087394B" w:rsidP="0087394B">
      <w:pPr>
        <w:rPr>
          <w:lang w:eastAsia="en-US"/>
        </w:rPr>
      </w:pPr>
      <w:r w:rsidRPr="0087394B">
        <w:rPr>
          <w:lang w:eastAsia="en-US"/>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94B" w:rsidRPr="0087394B" w:rsidRDefault="0087394B" w:rsidP="0087394B">
      <w:pPr>
        <w:rPr>
          <w:lang w:eastAsia="en-US"/>
        </w:rPr>
      </w:pPr>
      <w:r w:rsidRPr="0087394B">
        <w:rPr>
          <w:lang w:eastAsia="en-US"/>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87394B" w:rsidRPr="0087394B" w:rsidRDefault="0087394B" w:rsidP="0087394B">
      <w:pPr>
        <w:rPr>
          <w:lang w:eastAsia="en-US"/>
        </w:rPr>
      </w:pPr>
      <w:r w:rsidRPr="0087394B">
        <w:rPr>
          <w:lang w:eastAsia="en-US"/>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94B" w:rsidRPr="0087394B" w:rsidRDefault="0087394B" w:rsidP="0087394B">
      <w:pPr>
        <w:rPr>
          <w:lang w:eastAsia="en-US"/>
        </w:rPr>
      </w:pPr>
      <w:r w:rsidRPr="0087394B">
        <w:rPr>
          <w:lang w:eastAsia="en-US"/>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87394B" w:rsidRPr="0087394B" w:rsidRDefault="0087394B" w:rsidP="0087394B">
      <w:pPr>
        <w:rPr>
          <w:lang w:eastAsia="en-US"/>
        </w:rPr>
      </w:pPr>
      <w:r w:rsidRPr="0087394B">
        <w:rPr>
          <w:lang w:eastAsia="en-US"/>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87394B" w:rsidRPr="0087394B" w:rsidRDefault="0087394B" w:rsidP="0087394B">
      <w:pPr>
        <w:rPr>
          <w:lang w:eastAsia="en-US"/>
        </w:rPr>
      </w:pPr>
      <w:r w:rsidRPr="0087394B">
        <w:rPr>
          <w:lang w:eastAsia="en-US"/>
        </w:rPr>
        <w:t>153.6.4.3. Предметные результаты освоения программы по физике к концу обучения в 9 классе:</w:t>
      </w:r>
    </w:p>
    <w:p w:rsidR="0087394B" w:rsidRPr="0087394B" w:rsidRDefault="0087394B" w:rsidP="0087394B">
      <w:pPr>
        <w:rPr>
          <w:lang w:eastAsia="en-US"/>
        </w:rPr>
      </w:pPr>
      <w:r w:rsidRPr="0087394B">
        <w:rPr>
          <w:lang w:eastAsia="en-US"/>
        </w:rPr>
        <w:t>Предметные результаты на базовом уровне должны отражать сформированность у обучающихся умений:</w:t>
      </w:r>
    </w:p>
    <w:p w:rsidR="0087394B" w:rsidRPr="0087394B" w:rsidRDefault="0087394B" w:rsidP="0087394B">
      <w:pPr>
        <w:rPr>
          <w:lang w:eastAsia="en-US"/>
        </w:rPr>
      </w:pPr>
      <w:r w:rsidRPr="0087394B">
        <w:rPr>
          <w:lang w:eastAsia="en-US"/>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87394B" w:rsidRPr="0087394B" w:rsidRDefault="0087394B" w:rsidP="0087394B">
      <w:pPr>
        <w:rPr>
          <w:lang w:eastAsia="en-US"/>
        </w:rPr>
      </w:pPr>
      <w:r w:rsidRPr="0087394B">
        <w:rPr>
          <w:lang w:eastAsia="en-US"/>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87394B" w:rsidRPr="0087394B" w:rsidRDefault="0087394B" w:rsidP="0087394B">
      <w:pPr>
        <w:rPr>
          <w:lang w:eastAsia="en-US"/>
        </w:rPr>
      </w:pPr>
      <w:r w:rsidRPr="0087394B">
        <w:rPr>
          <w:lang w:eastAsia="en-US"/>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87394B" w:rsidRPr="0087394B" w:rsidRDefault="0087394B" w:rsidP="0087394B">
      <w:pPr>
        <w:rPr>
          <w:lang w:eastAsia="en-US"/>
        </w:rPr>
      </w:pPr>
      <w:r w:rsidRPr="0087394B">
        <w:rPr>
          <w:lang w:eastAsia="en-US"/>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94B" w:rsidRPr="0087394B" w:rsidRDefault="0087394B" w:rsidP="0087394B">
      <w:pPr>
        <w:rPr>
          <w:lang w:eastAsia="en-US"/>
        </w:rPr>
      </w:pPr>
      <w:r w:rsidRPr="0087394B">
        <w:rPr>
          <w:lang w:eastAsia="en-US"/>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87394B" w:rsidRPr="0087394B" w:rsidRDefault="0087394B" w:rsidP="0087394B">
      <w:pPr>
        <w:rPr>
          <w:lang w:eastAsia="en-US"/>
        </w:rPr>
      </w:pPr>
      <w:r w:rsidRPr="0087394B">
        <w:rPr>
          <w:lang w:eastAsia="en-US"/>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rsidR="0087394B" w:rsidRPr="0087394B" w:rsidRDefault="0087394B" w:rsidP="0087394B">
      <w:pPr>
        <w:rPr>
          <w:lang w:eastAsia="en-US"/>
        </w:rPr>
      </w:pPr>
      <w:r w:rsidRPr="0087394B">
        <w:rPr>
          <w:lang w:eastAsia="en-US"/>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87394B" w:rsidRPr="0087394B" w:rsidRDefault="0087394B" w:rsidP="0087394B">
      <w:pPr>
        <w:rPr>
          <w:lang w:eastAsia="en-US"/>
        </w:rPr>
      </w:pPr>
      <w:r w:rsidRPr="0087394B">
        <w:rPr>
          <w:lang w:eastAsia="en-US"/>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87394B" w:rsidRPr="0087394B" w:rsidRDefault="0087394B" w:rsidP="0087394B">
      <w:pPr>
        <w:rPr>
          <w:lang w:eastAsia="en-US"/>
        </w:rPr>
      </w:pPr>
      <w:r w:rsidRPr="0087394B">
        <w:rPr>
          <w:lang w:eastAsia="en-US"/>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87394B" w:rsidRPr="0087394B" w:rsidRDefault="0087394B" w:rsidP="0087394B">
      <w:pPr>
        <w:rPr>
          <w:lang w:eastAsia="en-US"/>
        </w:rPr>
      </w:pPr>
      <w:r w:rsidRPr="0087394B">
        <w:rPr>
          <w:lang w:eastAsia="en-US"/>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87394B" w:rsidRPr="0087394B" w:rsidRDefault="0087394B" w:rsidP="0087394B">
      <w:pPr>
        <w:rPr>
          <w:lang w:eastAsia="en-US"/>
        </w:rPr>
      </w:pPr>
      <w:r w:rsidRPr="0087394B">
        <w:rPr>
          <w:lang w:eastAsia="en-US"/>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87394B" w:rsidRPr="0087394B" w:rsidRDefault="0087394B" w:rsidP="0087394B">
      <w:pPr>
        <w:rPr>
          <w:lang w:eastAsia="en-US"/>
        </w:rPr>
      </w:pPr>
      <w:r w:rsidRPr="0087394B">
        <w:rPr>
          <w:lang w:eastAsia="en-US"/>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87394B" w:rsidRPr="0087394B" w:rsidRDefault="0087394B" w:rsidP="0087394B">
      <w:pPr>
        <w:rPr>
          <w:lang w:eastAsia="en-US"/>
        </w:rPr>
      </w:pPr>
      <w:r w:rsidRPr="0087394B">
        <w:rPr>
          <w:lang w:eastAsia="en-US"/>
        </w:rPr>
        <w:t>соблюдать правила техники безопасности при работе с лабораторным оборудованием;</w:t>
      </w:r>
    </w:p>
    <w:p w:rsidR="0087394B" w:rsidRPr="0087394B" w:rsidRDefault="0087394B" w:rsidP="0087394B">
      <w:pPr>
        <w:rPr>
          <w:lang w:eastAsia="en-US"/>
        </w:rPr>
      </w:pPr>
      <w:r w:rsidRPr="0087394B">
        <w:rPr>
          <w:lang w:eastAsia="en-US"/>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87394B" w:rsidRPr="0087394B" w:rsidRDefault="0087394B" w:rsidP="0087394B">
      <w:pPr>
        <w:rPr>
          <w:lang w:eastAsia="en-US"/>
        </w:rPr>
      </w:pPr>
      <w:r w:rsidRPr="0087394B">
        <w:rPr>
          <w:lang w:eastAsia="en-US"/>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87394B" w:rsidRPr="0087394B" w:rsidRDefault="0087394B" w:rsidP="0087394B">
      <w:pPr>
        <w:rPr>
          <w:lang w:eastAsia="en-US"/>
        </w:rPr>
      </w:pPr>
      <w:r w:rsidRPr="0087394B">
        <w:rPr>
          <w:lang w:eastAsia="en-US"/>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87394B" w:rsidRPr="0087394B" w:rsidRDefault="0087394B" w:rsidP="0087394B">
      <w:pPr>
        <w:rPr>
          <w:lang w:eastAsia="en-US"/>
        </w:rPr>
      </w:pPr>
      <w:r w:rsidRPr="0087394B">
        <w:rPr>
          <w:lang w:eastAsia="en-US"/>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94B" w:rsidRPr="0087394B" w:rsidRDefault="0087394B" w:rsidP="0087394B">
      <w:pPr>
        <w:rPr>
          <w:lang w:eastAsia="en-US"/>
        </w:rPr>
      </w:pPr>
      <w:r w:rsidRPr="0087394B">
        <w:rPr>
          <w:lang w:eastAsia="en-US"/>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87394B" w:rsidRPr="0087394B" w:rsidRDefault="0087394B" w:rsidP="0087394B">
      <w:pPr>
        <w:rPr>
          <w:lang w:eastAsia="en-US"/>
        </w:rPr>
      </w:pPr>
      <w:r w:rsidRPr="0087394B">
        <w:rPr>
          <w:lang w:eastAsia="en-US"/>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94B" w:rsidRPr="0087394B" w:rsidRDefault="0087394B" w:rsidP="0087394B">
      <w:pPr>
        <w:rPr>
          <w:lang w:eastAsia="en-US"/>
        </w:rPr>
      </w:pPr>
      <w:r w:rsidRPr="0087394B">
        <w:rPr>
          <w:lang w:eastAsia="en-US"/>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87394B" w:rsidRPr="0087394B" w:rsidRDefault="0087394B" w:rsidP="0087394B">
      <w:pPr>
        <w:rPr>
          <w:lang w:eastAsia="x-none"/>
        </w:rPr>
      </w:pPr>
      <w:r w:rsidRPr="0087394B">
        <w:rPr>
          <w:lang w:eastAsia="x-none"/>
        </w:rPr>
        <w:t xml:space="preserve">154. Федеральная рабочая программа по учебному предмету «Физика» (углублённый уровень). </w:t>
      </w:r>
    </w:p>
    <w:p w:rsidR="0087394B" w:rsidRPr="0087394B" w:rsidRDefault="0087394B" w:rsidP="0087394B">
      <w:pPr>
        <w:rPr>
          <w:lang w:eastAsia="en-US"/>
        </w:rPr>
      </w:pPr>
      <w:r w:rsidRPr="0087394B">
        <w:rPr>
          <w:lang w:eastAsia="en-US"/>
        </w:rPr>
        <w:t>154.1. Федеральная рабочая программа по учебному предмету «Физика» (углублённ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87394B" w:rsidRPr="0087394B" w:rsidRDefault="0087394B" w:rsidP="0087394B">
      <w:pPr>
        <w:rPr>
          <w:lang w:eastAsia="en-US"/>
        </w:rPr>
      </w:pPr>
      <w:r w:rsidRPr="0087394B">
        <w:rPr>
          <w:lang w:eastAsia="en-US"/>
        </w:rPr>
        <w:t>154.2. Пояснительная записка.</w:t>
      </w:r>
    </w:p>
    <w:p w:rsidR="0087394B" w:rsidRPr="0087394B" w:rsidRDefault="0087394B" w:rsidP="0087394B">
      <w:pPr>
        <w:rPr>
          <w:lang w:eastAsia="en-US"/>
        </w:rPr>
      </w:pPr>
      <w:r w:rsidRPr="0087394B">
        <w:rPr>
          <w:lang w:eastAsia="en-US"/>
        </w:rPr>
        <w:t>154.2.1. Программа по физике на уровне основного общего образования составлена на основе положений и требований к результатам освоения на углублённ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87394B" w:rsidRPr="0087394B" w:rsidRDefault="0087394B" w:rsidP="0087394B">
      <w:pPr>
        <w:rPr>
          <w:lang w:eastAsia="en-US"/>
        </w:rPr>
      </w:pPr>
      <w:r w:rsidRPr="0087394B">
        <w:rPr>
          <w:lang w:eastAsia="en-US"/>
        </w:rPr>
        <w:t>154.2.2. Содержание программы по физике направлено на удовлетворение повышенных запросов обучающихся, стремящихся к более глубокому освоению физических знаний, и на формирование естественно-научной грамотности обучающихся.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87394B" w:rsidRPr="0087394B" w:rsidRDefault="0087394B" w:rsidP="0087394B">
      <w:pPr>
        <w:rPr>
          <w:lang w:eastAsia="en-US"/>
        </w:rPr>
      </w:pPr>
      <w:r w:rsidRPr="0087394B">
        <w:rPr>
          <w:lang w:eastAsia="en-US"/>
        </w:rPr>
        <w:t>154.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87394B" w:rsidRPr="0087394B" w:rsidRDefault="0087394B" w:rsidP="0087394B">
      <w:pPr>
        <w:rPr>
          <w:lang w:eastAsia="en-US"/>
        </w:rPr>
      </w:pPr>
      <w:r w:rsidRPr="0087394B">
        <w:rPr>
          <w:lang w:eastAsia="en-US"/>
        </w:rPr>
        <w:t>154.2.4. Программа по физике разработана с целью оказания методической помощи учителю в создании рабочей программы по учебному предмету.</w:t>
      </w:r>
    </w:p>
    <w:p w:rsidR="0087394B" w:rsidRPr="0087394B" w:rsidRDefault="0087394B" w:rsidP="0087394B">
      <w:pPr>
        <w:rPr>
          <w:lang w:eastAsia="en-US"/>
        </w:rPr>
      </w:pPr>
      <w:r w:rsidRPr="0087394B">
        <w:rPr>
          <w:lang w:eastAsia="en-US"/>
        </w:rPr>
        <w:t xml:space="preserve">154.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87394B" w:rsidRPr="0087394B" w:rsidRDefault="0087394B" w:rsidP="0087394B">
      <w:pPr>
        <w:rPr>
          <w:lang w:eastAsia="en-US"/>
        </w:rPr>
      </w:pPr>
      <w:r w:rsidRPr="0087394B">
        <w:rPr>
          <w:lang w:eastAsia="en-US"/>
        </w:rPr>
        <w:t xml:space="preserve">154.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 </w:t>
      </w:r>
    </w:p>
    <w:p w:rsidR="0087394B" w:rsidRPr="0087394B" w:rsidRDefault="0087394B" w:rsidP="0087394B">
      <w:pPr>
        <w:rPr>
          <w:lang w:eastAsia="en-US"/>
        </w:rPr>
      </w:pPr>
      <w:r w:rsidRPr="0087394B">
        <w:rPr>
          <w:lang w:eastAsia="en-US"/>
        </w:rPr>
        <w:t xml:space="preserve">Изучение физики на углублённом уровне предполагает уверенное владение следующими компетентностями, характеризующими естественно­научную грамотность: </w:t>
      </w:r>
    </w:p>
    <w:p w:rsidR="0087394B" w:rsidRPr="0087394B" w:rsidRDefault="0087394B" w:rsidP="0087394B">
      <w:pPr>
        <w:rPr>
          <w:lang w:eastAsia="en-US"/>
        </w:rPr>
      </w:pPr>
      <w:r w:rsidRPr="0087394B">
        <w:rPr>
          <w:lang w:eastAsia="en-US"/>
        </w:rPr>
        <w:t xml:space="preserve">научно объяснять явления; </w:t>
      </w:r>
    </w:p>
    <w:p w:rsidR="0087394B" w:rsidRPr="0087394B" w:rsidRDefault="0087394B" w:rsidP="0087394B">
      <w:pPr>
        <w:rPr>
          <w:lang w:eastAsia="en-US"/>
        </w:rPr>
      </w:pPr>
      <w:r w:rsidRPr="0087394B">
        <w:rPr>
          <w:lang w:eastAsia="en-US"/>
        </w:rPr>
        <w:t xml:space="preserve">оценивать и понимать особенности научного исследования; </w:t>
      </w:r>
    </w:p>
    <w:p w:rsidR="0087394B" w:rsidRPr="0087394B" w:rsidRDefault="0087394B" w:rsidP="0087394B">
      <w:pPr>
        <w:rPr>
          <w:lang w:eastAsia="en-US"/>
        </w:rPr>
      </w:pPr>
      <w:r w:rsidRPr="0087394B">
        <w:rPr>
          <w:lang w:eastAsia="en-US"/>
        </w:rPr>
        <w:t>интерпретировать данные и использовать научные доказательства для получения выводов.</w:t>
      </w:r>
    </w:p>
    <w:p w:rsidR="0087394B" w:rsidRPr="0087394B" w:rsidRDefault="0087394B" w:rsidP="0087394B">
      <w:pPr>
        <w:rPr>
          <w:lang w:eastAsia="en-US"/>
        </w:rPr>
      </w:pPr>
      <w:r w:rsidRPr="0087394B">
        <w:rPr>
          <w:lang w:eastAsia="en-US"/>
        </w:rPr>
        <w:t>154.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w:t>
      </w:r>
    </w:p>
    <w:p w:rsidR="0087394B" w:rsidRPr="0087394B" w:rsidRDefault="0087394B" w:rsidP="0087394B">
      <w:pPr>
        <w:rPr>
          <w:lang w:eastAsia="en-US"/>
        </w:rPr>
      </w:pPr>
      <w:r w:rsidRPr="0087394B">
        <w:rPr>
          <w:lang w:eastAsia="en-US"/>
        </w:rPr>
        <w:t>154.2.8. Цели изучения физики на углублённом уровне:</w:t>
      </w:r>
    </w:p>
    <w:p w:rsidR="0087394B" w:rsidRPr="0087394B" w:rsidRDefault="0087394B" w:rsidP="0087394B">
      <w:pPr>
        <w:rPr>
          <w:lang w:eastAsia="en-US"/>
        </w:rPr>
      </w:pPr>
      <w:r w:rsidRPr="0087394B">
        <w:rPr>
          <w:lang w:eastAsia="en-US"/>
        </w:rPr>
        <w:t>развитие интереса и стремления обучающихся к научному изучению природы, развитие их интеллектуальных и творческих способностей;</w:t>
      </w:r>
    </w:p>
    <w:p w:rsidR="0087394B" w:rsidRPr="0087394B" w:rsidRDefault="0087394B" w:rsidP="0087394B">
      <w:pPr>
        <w:rPr>
          <w:lang w:eastAsia="en-US"/>
        </w:rPr>
      </w:pPr>
      <w:r w:rsidRPr="0087394B">
        <w:rPr>
          <w:lang w:eastAsia="en-US"/>
        </w:rPr>
        <w:t>развитие представлений о научном методе познания и формирование исследовательского отношения к окружающим явлениям;</w:t>
      </w:r>
    </w:p>
    <w:p w:rsidR="0087394B" w:rsidRPr="0087394B" w:rsidRDefault="0087394B" w:rsidP="0087394B">
      <w:pPr>
        <w:rPr>
          <w:lang w:eastAsia="en-US"/>
        </w:rPr>
      </w:pPr>
      <w:r w:rsidRPr="0087394B">
        <w:rPr>
          <w:lang w:eastAsia="en-US"/>
        </w:rPr>
        <w:t>формирование научного мировоззрения как результата изучения основ строения материи и фундаментальных законов физики;</w:t>
      </w:r>
    </w:p>
    <w:p w:rsidR="0087394B" w:rsidRPr="0087394B" w:rsidRDefault="0087394B" w:rsidP="0087394B">
      <w:pPr>
        <w:rPr>
          <w:lang w:eastAsia="en-US"/>
        </w:rPr>
      </w:pPr>
      <w:r w:rsidRPr="0087394B">
        <w:rPr>
          <w:lang w:eastAsia="en-US"/>
        </w:rPr>
        <w:t>формирование умений применять физические знания и научные доказательства для объяснения окружающих явлений;</w:t>
      </w:r>
    </w:p>
    <w:p w:rsidR="0087394B" w:rsidRPr="0087394B" w:rsidRDefault="0087394B" w:rsidP="0087394B">
      <w:pPr>
        <w:rPr>
          <w:lang w:eastAsia="en-US"/>
        </w:rPr>
      </w:pPr>
      <w:r w:rsidRPr="0087394B">
        <w:rPr>
          <w:lang w:eastAsia="en-US"/>
        </w:rPr>
        <w:t>формирование представлений о роли физики для развития других естественных наук, техники и технологий;</w:t>
      </w:r>
    </w:p>
    <w:p w:rsidR="0087394B" w:rsidRPr="0087394B" w:rsidRDefault="0087394B" w:rsidP="0087394B">
      <w:pPr>
        <w:rPr>
          <w:lang w:eastAsia="en-US"/>
        </w:rPr>
      </w:pPr>
      <w:r w:rsidRPr="0087394B">
        <w:rPr>
          <w:lang w:eastAsia="en-US"/>
        </w:rPr>
        <w:t>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w:t>
      </w:r>
    </w:p>
    <w:p w:rsidR="0087394B" w:rsidRPr="0087394B" w:rsidRDefault="0087394B" w:rsidP="0087394B">
      <w:pPr>
        <w:rPr>
          <w:lang w:eastAsia="en-US"/>
        </w:rPr>
      </w:pPr>
      <w:r w:rsidRPr="0087394B">
        <w:rPr>
          <w:lang w:eastAsia="en-US"/>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87394B" w:rsidRPr="0087394B" w:rsidRDefault="0087394B" w:rsidP="0087394B">
      <w:pPr>
        <w:rPr>
          <w:lang w:eastAsia="en-US"/>
        </w:rPr>
      </w:pPr>
      <w:r w:rsidRPr="0087394B">
        <w:rPr>
          <w:lang w:eastAsia="en-US"/>
        </w:rPr>
        <w:t xml:space="preserve">Достижение этих целей программы по физике на уровне основного общего образования обеспечивается решением следующих задач: </w:t>
      </w:r>
    </w:p>
    <w:p w:rsidR="0087394B" w:rsidRPr="0087394B" w:rsidRDefault="0087394B" w:rsidP="0087394B">
      <w:pPr>
        <w:rPr>
          <w:lang w:eastAsia="en-US"/>
        </w:rPr>
      </w:pPr>
      <w:r w:rsidRPr="0087394B">
        <w:rPr>
          <w:lang w:eastAsia="en-US"/>
        </w:rPr>
        <w:t>приобретение знаний о дискретном строении вещества, механических, тепловых, электромагнитных и квантовых явлениях;</w:t>
      </w:r>
    </w:p>
    <w:p w:rsidR="0087394B" w:rsidRPr="0087394B" w:rsidRDefault="0087394B" w:rsidP="0087394B">
      <w:pPr>
        <w:rPr>
          <w:lang w:eastAsia="en-US"/>
        </w:rPr>
      </w:pPr>
      <w:r w:rsidRPr="0087394B">
        <w:rPr>
          <w:lang w:eastAsia="en-US"/>
        </w:rPr>
        <w:t>приобретение умений анализировать и объяснять физические явления на основе изученных физических законов и закономерностей;</w:t>
      </w:r>
    </w:p>
    <w:p w:rsidR="0087394B" w:rsidRPr="0087394B" w:rsidRDefault="0087394B" w:rsidP="0087394B">
      <w:pPr>
        <w:rPr>
          <w:lang w:eastAsia="en-US"/>
        </w:rPr>
      </w:pPr>
      <w:r w:rsidRPr="0087394B">
        <w:rPr>
          <w:lang w:eastAsia="en-US"/>
        </w:rPr>
        <w:t>освоение методов решения расчётных и качественных задач, требующих создания и использования физических моделей, включая творческие и практико-ориентированные задачи;</w:t>
      </w:r>
    </w:p>
    <w:p w:rsidR="0087394B" w:rsidRPr="0087394B" w:rsidRDefault="0087394B" w:rsidP="0087394B">
      <w:pPr>
        <w:rPr>
          <w:lang w:eastAsia="en-US"/>
        </w:rPr>
      </w:pPr>
      <w:r w:rsidRPr="0087394B">
        <w:rPr>
          <w:lang w:eastAsia="en-US"/>
        </w:rPr>
        <w:t>развитие исследовательских умений: наблюдать явления и измерять физические величины, выдвигать гипотезы и предлагать экспериментальные способы их проверки, планировать и проводить опыты, экспериментальные исследования, анализировать полученные данные и проводить выводы;</w:t>
      </w:r>
    </w:p>
    <w:p w:rsidR="0087394B" w:rsidRPr="0087394B" w:rsidRDefault="0087394B" w:rsidP="0087394B">
      <w:pPr>
        <w:rPr>
          <w:lang w:eastAsia="en-US"/>
        </w:rPr>
      </w:pPr>
      <w:r w:rsidRPr="0087394B">
        <w:rPr>
          <w:lang w:eastAsia="en-US"/>
        </w:rPr>
        <w:t>освоение приёмов работы с информацией физического содержания, включая информацию о современных достижениях физики, интерпретация и критическое оценивание информации;</w:t>
      </w:r>
    </w:p>
    <w:p w:rsidR="0087394B" w:rsidRPr="0087394B" w:rsidRDefault="0087394B" w:rsidP="0087394B">
      <w:pPr>
        <w:rPr>
          <w:lang w:eastAsia="en-US"/>
        </w:rPr>
      </w:pPr>
      <w:r w:rsidRPr="0087394B">
        <w:rPr>
          <w:lang w:eastAsia="en-US"/>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87394B" w:rsidRPr="0087394B" w:rsidRDefault="0087394B" w:rsidP="0087394B">
      <w:pPr>
        <w:rPr>
          <w:lang w:eastAsia="en-US"/>
        </w:rPr>
      </w:pPr>
      <w:r w:rsidRPr="0087394B">
        <w:rPr>
          <w:lang w:eastAsia="en-US"/>
        </w:rPr>
        <w:t xml:space="preserve">154.2.9. Общее число часов, рекомендованных для изучения физики на углублённом уровне, – 340 часов: в 7 классе – 102 часа (3 часа в неделю), в 8 классе – 102 часа (3 часа в неделю), в 9 классе – 136 часов (4 часа в неделю). При этом из обязательной части учебного плана выделяется: в 7 классе – 68 часов (2 часа в неделю), в 8 классе – 68 часов (2 часа в неделю), в 9 классе – 102 часа (3 часа в неделю). </w:t>
      </w:r>
    </w:p>
    <w:p w:rsidR="0087394B" w:rsidRPr="0087394B" w:rsidRDefault="0087394B" w:rsidP="0087394B">
      <w:pPr>
        <w:rPr>
          <w:lang w:eastAsia="en-US"/>
        </w:rPr>
      </w:pPr>
      <w:r w:rsidRPr="0087394B">
        <w:rPr>
          <w:lang w:eastAsia="en-US"/>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87394B" w:rsidRPr="0087394B" w:rsidRDefault="0087394B" w:rsidP="0087394B">
      <w:pPr>
        <w:rPr>
          <w:lang w:eastAsia="en-US"/>
        </w:rPr>
      </w:pPr>
      <w:r w:rsidRPr="0087394B">
        <w:rPr>
          <w:lang w:eastAsia="en-US"/>
        </w:rPr>
        <w:t>154.3. Содержание обучения в 7 классе.</w:t>
      </w:r>
    </w:p>
    <w:p w:rsidR="0087394B" w:rsidRPr="0087394B" w:rsidRDefault="0087394B" w:rsidP="0087394B">
      <w:pPr>
        <w:rPr>
          <w:lang w:eastAsia="en-US"/>
        </w:rPr>
      </w:pPr>
      <w:r w:rsidRPr="0087394B">
        <w:rPr>
          <w:lang w:eastAsia="en-US"/>
        </w:rPr>
        <w:t>154.3.1. Физика и её роль в познании окружающего мира.</w:t>
      </w:r>
    </w:p>
    <w:p w:rsidR="0087394B" w:rsidRPr="0087394B" w:rsidRDefault="0087394B" w:rsidP="0087394B">
      <w:pPr>
        <w:rPr>
          <w:lang w:eastAsia="en-US"/>
        </w:rPr>
      </w:pPr>
      <w:r w:rsidRPr="0087394B">
        <w:rPr>
          <w:lang w:eastAsia="en-US"/>
        </w:rPr>
        <w:t xml:space="preserve">Физика – наука о природе. Явления природы (элементы содержания, включающие межпредметные связи). Физические явления: механические, тепловые, электрические, магнитные, световые, звуковые. </w:t>
      </w:r>
    </w:p>
    <w:p w:rsidR="0087394B" w:rsidRPr="0087394B" w:rsidRDefault="0087394B" w:rsidP="0087394B">
      <w:pPr>
        <w:rPr>
          <w:lang w:eastAsia="en-US"/>
        </w:rPr>
      </w:pPr>
      <w:r w:rsidRPr="0087394B">
        <w:rPr>
          <w:lang w:eastAsia="en-US"/>
        </w:rPr>
        <w:t>Физические величины. Размерность. Единицы физических величин. Измерение физи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истема единиц. Перевод внесистемных единиц в единицы СИ.</w:t>
      </w:r>
    </w:p>
    <w:p w:rsidR="0087394B" w:rsidRPr="0087394B" w:rsidRDefault="0087394B" w:rsidP="0087394B">
      <w:pPr>
        <w:rPr>
          <w:lang w:eastAsia="en-US"/>
        </w:rPr>
      </w:pPr>
      <w:r w:rsidRPr="0087394B">
        <w:rPr>
          <w:lang w:eastAsia="en-US"/>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87394B" w:rsidRPr="0087394B" w:rsidRDefault="0087394B" w:rsidP="0087394B">
      <w:pPr>
        <w:rPr>
          <w:lang w:eastAsia="en-US"/>
        </w:rPr>
      </w:pPr>
      <w:r w:rsidRPr="0087394B">
        <w:rPr>
          <w:lang w:eastAsia="en-US"/>
        </w:rPr>
        <w:t>154.3.1.1. Демонстрации.</w:t>
      </w:r>
    </w:p>
    <w:p w:rsidR="0087394B" w:rsidRPr="0087394B" w:rsidRDefault="0087394B" w:rsidP="0087394B">
      <w:pPr>
        <w:rPr>
          <w:lang w:eastAsia="en-US"/>
        </w:rPr>
      </w:pPr>
      <w:r w:rsidRPr="0087394B">
        <w:rPr>
          <w:lang w:eastAsia="en-US"/>
        </w:rPr>
        <w:t>Механические, тепловые, электрические, магнитные, световые, звуковые явления.</w:t>
      </w:r>
    </w:p>
    <w:p w:rsidR="0087394B" w:rsidRPr="0087394B" w:rsidRDefault="0087394B" w:rsidP="0087394B">
      <w:pPr>
        <w:rPr>
          <w:lang w:eastAsia="en-US"/>
        </w:rPr>
      </w:pPr>
      <w:r w:rsidRPr="0087394B">
        <w:rPr>
          <w:lang w:eastAsia="en-US"/>
        </w:rPr>
        <w:t xml:space="preserve">Физические приборы и процедура прямых измерений аналоговым и цифровым прибором. </w:t>
      </w:r>
    </w:p>
    <w:p w:rsidR="0087394B" w:rsidRPr="0087394B" w:rsidRDefault="0087394B" w:rsidP="0087394B">
      <w:pPr>
        <w:rPr>
          <w:lang w:eastAsia="en-US"/>
        </w:rPr>
      </w:pPr>
      <w:r w:rsidRPr="0087394B">
        <w:rPr>
          <w:lang w:eastAsia="en-US"/>
        </w:rPr>
        <w:t>154.3.1.2. Лабораторные работы и опыты.</w:t>
      </w:r>
    </w:p>
    <w:p w:rsidR="0087394B" w:rsidRPr="0087394B" w:rsidRDefault="0087394B" w:rsidP="0087394B">
      <w:pPr>
        <w:rPr>
          <w:lang w:eastAsia="en-US"/>
        </w:rPr>
      </w:pPr>
      <w:r w:rsidRPr="0087394B">
        <w:rPr>
          <w:lang w:eastAsia="en-US"/>
        </w:rPr>
        <w:t>Определение цены деления шкалы измерительного прибора.</w:t>
      </w:r>
    </w:p>
    <w:p w:rsidR="0087394B" w:rsidRPr="0087394B" w:rsidRDefault="0087394B" w:rsidP="0087394B">
      <w:pPr>
        <w:rPr>
          <w:lang w:eastAsia="en-US"/>
        </w:rPr>
      </w:pPr>
      <w:r w:rsidRPr="0087394B">
        <w:rPr>
          <w:lang w:eastAsia="en-US"/>
        </w:rPr>
        <w:t xml:space="preserve">Измерение расстояний. </w:t>
      </w:r>
    </w:p>
    <w:p w:rsidR="0087394B" w:rsidRPr="0087394B" w:rsidRDefault="0087394B" w:rsidP="0087394B">
      <w:pPr>
        <w:rPr>
          <w:lang w:eastAsia="en-US"/>
        </w:rPr>
      </w:pPr>
      <w:r w:rsidRPr="0087394B">
        <w:rPr>
          <w:lang w:eastAsia="en-US"/>
        </w:rPr>
        <w:t>Измерение площади и объёма. Метод палетки.</w:t>
      </w:r>
    </w:p>
    <w:p w:rsidR="0087394B" w:rsidRPr="0087394B" w:rsidRDefault="0087394B" w:rsidP="0087394B">
      <w:pPr>
        <w:rPr>
          <w:lang w:eastAsia="en-US"/>
        </w:rPr>
      </w:pPr>
      <w:r w:rsidRPr="0087394B">
        <w:rPr>
          <w:lang w:eastAsia="en-US"/>
        </w:rPr>
        <w:t>Измерение времени.</w:t>
      </w:r>
    </w:p>
    <w:p w:rsidR="0087394B" w:rsidRPr="0087394B" w:rsidRDefault="0087394B" w:rsidP="0087394B">
      <w:pPr>
        <w:rPr>
          <w:lang w:eastAsia="en-US"/>
        </w:rPr>
      </w:pPr>
      <w:r w:rsidRPr="0087394B">
        <w:rPr>
          <w:lang w:eastAsia="en-US"/>
        </w:rPr>
        <w:t xml:space="preserve">Измерение объёма жидкости и твёрдого тела. </w:t>
      </w:r>
    </w:p>
    <w:p w:rsidR="0087394B" w:rsidRPr="0087394B" w:rsidRDefault="0087394B" w:rsidP="0087394B">
      <w:pPr>
        <w:rPr>
          <w:lang w:eastAsia="en-US"/>
        </w:rPr>
      </w:pPr>
      <w:r w:rsidRPr="0087394B">
        <w:rPr>
          <w:lang w:eastAsia="en-US"/>
        </w:rPr>
        <w:t>Определение размеров малых тел. Метод рядов.</w:t>
      </w:r>
    </w:p>
    <w:p w:rsidR="0087394B" w:rsidRPr="0087394B" w:rsidRDefault="0087394B" w:rsidP="0087394B">
      <w:pPr>
        <w:rPr>
          <w:lang w:eastAsia="en-US"/>
        </w:rPr>
      </w:pPr>
      <w:r w:rsidRPr="0087394B">
        <w:rPr>
          <w:lang w:eastAsia="en-US"/>
        </w:rPr>
        <w:t>Проведение исследования по проверке гипотезы: дальность полёта шарика, пущенного горизонтально, тем больше, чем больше высота пуска.</w:t>
      </w:r>
    </w:p>
    <w:p w:rsidR="0087394B" w:rsidRPr="0087394B" w:rsidRDefault="0087394B" w:rsidP="0087394B">
      <w:pPr>
        <w:rPr>
          <w:lang w:eastAsia="en-US"/>
        </w:rPr>
      </w:pPr>
      <w:r w:rsidRPr="0087394B">
        <w:rPr>
          <w:lang w:eastAsia="en-US"/>
        </w:rPr>
        <w:t>154.3.2. Первоначальные сведения о строении вещества.</w:t>
      </w:r>
    </w:p>
    <w:p w:rsidR="0087394B" w:rsidRPr="0087394B" w:rsidRDefault="0087394B" w:rsidP="0087394B">
      <w:pPr>
        <w:rPr>
          <w:lang w:eastAsia="en-US"/>
        </w:rPr>
      </w:pPr>
      <w:r w:rsidRPr="0087394B">
        <w:rPr>
          <w:lang w:eastAsia="en-US"/>
        </w:rPr>
        <w:t xml:space="preserve">Строение вещества: атомы и молекулы, их размеры и массы. Опыты, доказывающие дискретное строение вещества. </w:t>
      </w:r>
    </w:p>
    <w:p w:rsidR="0087394B" w:rsidRPr="0087394B" w:rsidRDefault="0087394B" w:rsidP="0087394B">
      <w:pPr>
        <w:rPr>
          <w:lang w:eastAsia="en-US"/>
        </w:rPr>
      </w:pPr>
      <w:r w:rsidRPr="0087394B">
        <w:rPr>
          <w:lang w:eastAsia="en-US"/>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87394B" w:rsidRPr="0087394B" w:rsidRDefault="0087394B" w:rsidP="0087394B">
      <w:pPr>
        <w:rPr>
          <w:lang w:eastAsia="en-US"/>
        </w:rPr>
      </w:pPr>
      <w:r w:rsidRPr="0087394B">
        <w:rPr>
          <w:lang w:eastAsia="en-US"/>
        </w:rPr>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87394B" w:rsidRPr="0087394B" w:rsidRDefault="0087394B" w:rsidP="0087394B">
      <w:pPr>
        <w:rPr>
          <w:lang w:eastAsia="en-US"/>
        </w:rPr>
      </w:pPr>
      <w:r w:rsidRPr="0087394B">
        <w:rPr>
          <w:lang w:eastAsia="en-US"/>
        </w:rPr>
        <w:t>154.3.2.1. Демонстрации.</w:t>
      </w:r>
    </w:p>
    <w:p w:rsidR="0087394B" w:rsidRPr="0087394B" w:rsidRDefault="0087394B" w:rsidP="0087394B">
      <w:pPr>
        <w:rPr>
          <w:lang w:eastAsia="en-US"/>
        </w:rPr>
      </w:pPr>
      <w:r w:rsidRPr="0087394B">
        <w:rPr>
          <w:lang w:eastAsia="en-US"/>
        </w:rPr>
        <w:t>Наблюдение броуновского движения.</w:t>
      </w:r>
    </w:p>
    <w:p w:rsidR="0087394B" w:rsidRPr="0087394B" w:rsidRDefault="0087394B" w:rsidP="0087394B">
      <w:pPr>
        <w:rPr>
          <w:lang w:eastAsia="en-US"/>
        </w:rPr>
      </w:pPr>
      <w:r w:rsidRPr="0087394B">
        <w:rPr>
          <w:lang w:eastAsia="en-US"/>
        </w:rPr>
        <w:t>Наблюдение диффузии.</w:t>
      </w:r>
    </w:p>
    <w:p w:rsidR="0087394B" w:rsidRPr="0087394B" w:rsidRDefault="0087394B" w:rsidP="0087394B">
      <w:pPr>
        <w:rPr>
          <w:lang w:eastAsia="en-US"/>
        </w:rPr>
      </w:pPr>
      <w:r w:rsidRPr="0087394B">
        <w:rPr>
          <w:lang w:eastAsia="en-US"/>
        </w:rPr>
        <w:t>Наблюдение явлений, объясняющихся притяжением или отталкиванием частиц вещества.</w:t>
      </w:r>
    </w:p>
    <w:p w:rsidR="0087394B" w:rsidRPr="0087394B" w:rsidRDefault="0087394B" w:rsidP="0087394B">
      <w:pPr>
        <w:rPr>
          <w:lang w:eastAsia="en-US"/>
        </w:rPr>
      </w:pPr>
      <w:r w:rsidRPr="0087394B">
        <w:rPr>
          <w:lang w:eastAsia="en-US"/>
        </w:rPr>
        <w:t>154.3.2.2. Лабораторные работы и опыты.</w:t>
      </w:r>
    </w:p>
    <w:p w:rsidR="0087394B" w:rsidRPr="0087394B" w:rsidRDefault="0087394B" w:rsidP="0087394B">
      <w:pPr>
        <w:rPr>
          <w:lang w:eastAsia="en-US"/>
        </w:rPr>
      </w:pPr>
      <w:r w:rsidRPr="0087394B">
        <w:rPr>
          <w:lang w:eastAsia="en-US"/>
        </w:rPr>
        <w:t>Оценка диаметра атома методом рядов (с использованием фотографий).</w:t>
      </w:r>
    </w:p>
    <w:p w:rsidR="0087394B" w:rsidRPr="0087394B" w:rsidRDefault="0087394B" w:rsidP="0087394B">
      <w:pPr>
        <w:rPr>
          <w:lang w:eastAsia="en-US"/>
        </w:rPr>
      </w:pPr>
      <w:r w:rsidRPr="0087394B">
        <w:rPr>
          <w:lang w:eastAsia="en-US"/>
        </w:rPr>
        <w:t xml:space="preserve">Опыты по наблюдению теплового расширения газов. </w:t>
      </w:r>
    </w:p>
    <w:p w:rsidR="0087394B" w:rsidRPr="0087394B" w:rsidRDefault="0087394B" w:rsidP="0087394B">
      <w:pPr>
        <w:rPr>
          <w:lang w:eastAsia="en-US"/>
        </w:rPr>
      </w:pPr>
      <w:r w:rsidRPr="0087394B">
        <w:rPr>
          <w:lang w:eastAsia="en-US"/>
        </w:rPr>
        <w:t>Опыты по обнаружению действия сил молекулярного притяжения.</w:t>
      </w:r>
    </w:p>
    <w:p w:rsidR="0087394B" w:rsidRPr="0087394B" w:rsidRDefault="0087394B" w:rsidP="0087394B">
      <w:pPr>
        <w:rPr>
          <w:lang w:eastAsia="en-US"/>
        </w:rPr>
      </w:pPr>
      <w:r w:rsidRPr="0087394B">
        <w:rPr>
          <w:lang w:eastAsia="en-US"/>
        </w:rPr>
        <w:t>154.3.3. Движение и взаимодействие тел.</w:t>
      </w:r>
    </w:p>
    <w:p w:rsidR="0087394B" w:rsidRPr="0087394B" w:rsidRDefault="0087394B" w:rsidP="0087394B">
      <w:pPr>
        <w:rPr>
          <w:lang w:eastAsia="en-US"/>
        </w:rPr>
      </w:pPr>
      <w:r w:rsidRPr="0087394B">
        <w:rPr>
          <w:lang w:eastAsia="en-US"/>
        </w:rPr>
        <w:t>Механическое движение. Путь и перемещение. Равномерное и неравномерное дви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87394B" w:rsidRPr="0087394B" w:rsidRDefault="0087394B" w:rsidP="0087394B">
      <w:pPr>
        <w:rPr>
          <w:lang w:eastAsia="en-US"/>
        </w:rPr>
      </w:pPr>
      <w:r w:rsidRPr="0087394B">
        <w:rPr>
          <w:lang w:eastAsia="en-US"/>
        </w:rPr>
        <w:t>Графики зависимостей величин, описывающих движение. Общие понятия об относительности движения. Сложение скоростей для тел, движущихся параллельно.</w:t>
      </w:r>
    </w:p>
    <w:p w:rsidR="0087394B" w:rsidRPr="0087394B" w:rsidRDefault="0087394B" w:rsidP="0087394B">
      <w:pPr>
        <w:rPr>
          <w:lang w:eastAsia="en-US"/>
        </w:rPr>
      </w:pPr>
      <w:r w:rsidRPr="0087394B">
        <w:rPr>
          <w:lang w:eastAsia="en-US"/>
        </w:rPr>
        <w:t>Явление инерции. Закон инерции. Взаимодействие тел как причина изменения скоро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87394B" w:rsidRPr="0087394B" w:rsidRDefault="0087394B" w:rsidP="0087394B">
      <w:pPr>
        <w:rPr>
          <w:lang w:eastAsia="en-US"/>
        </w:rPr>
      </w:pPr>
      <w:r w:rsidRPr="0087394B">
        <w:rPr>
          <w:lang w:eastAsia="en-US"/>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вязкое трение. Трение в природе и технике. </w:t>
      </w:r>
    </w:p>
    <w:p w:rsidR="0087394B" w:rsidRPr="0087394B" w:rsidRDefault="0087394B" w:rsidP="0087394B">
      <w:pPr>
        <w:rPr>
          <w:lang w:eastAsia="en-US"/>
        </w:rPr>
      </w:pPr>
      <w:r w:rsidRPr="0087394B">
        <w:rPr>
          <w:lang w:eastAsia="en-US"/>
        </w:rPr>
        <w:t>154.3.3.1. Демонстрации.</w:t>
      </w:r>
    </w:p>
    <w:p w:rsidR="0087394B" w:rsidRPr="0087394B" w:rsidRDefault="0087394B" w:rsidP="0087394B">
      <w:pPr>
        <w:rPr>
          <w:lang w:eastAsia="en-US"/>
        </w:rPr>
      </w:pPr>
      <w:r w:rsidRPr="0087394B">
        <w:rPr>
          <w:lang w:eastAsia="en-US"/>
        </w:rPr>
        <w:t>Наблюдение механического движения тела.</w:t>
      </w:r>
    </w:p>
    <w:p w:rsidR="0087394B" w:rsidRPr="0087394B" w:rsidRDefault="0087394B" w:rsidP="0087394B">
      <w:pPr>
        <w:rPr>
          <w:lang w:eastAsia="en-US"/>
        </w:rPr>
      </w:pPr>
      <w:r w:rsidRPr="0087394B">
        <w:rPr>
          <w:lang w:eastAsia="en-US"/>
        </w:rPr>
        <w:t>Измерение скорости прямолинейного движения.</w:t>
      </w:r>
    </w:p>
    <w:p w:rsidR="0087394B" w:rsidRPr="0087394B" w:rsidRDefault="0087394B" w:rsidP="0087394B">
      <w:pPr>
        <w:rPr>
          <w:lang w:eastAsia="en-US"/>
        </w:rPr>
      </w:pPr>
      <w:r w:rsidRPr="0087394B">
        <w:rPr>
          <w:lang w:eastAsia="en-US"/>
        </w:rPr>
        <w:t>Наблюдение явления инерции.</w:t>
      </w:r>
    </w:p>
    <w:p w:rsidR="0087394B" w:rsidRPr="0087394B" w:rsidRDefault="0087394B" w:rsidP="0087394B">
      <w:pPr>
        <w:rPr>
          <w:lang w:eastAsia="en-US"/>
        </w:rPr>
      </w:pPr>
      <w:r w:rsidRPr="0087394B">
        <w:rPr>
          <w:lang w:eastAsia="en-US"/>
        </w:rPr>
        <w:t>Наблюдение изменения скорости при взаимодействии тел.</w:t>
      </w:r>
    </w:p>
    <w:p w:rsidR="0087394B" w:rsidRPr="0087394B" w:rsidRDefault="0087394B" w:rsidP="0087394B">
      <w:pPr>
        <w:rPr>
          <w:lang w:eastAsia="en-US"/>
        </w:rPr>
      </w:pPr>
      <w:r w:rsidRPr="0087394B">
        <w:rPr>
          <w:lang w:eastAsia="en-US"/>
        </w:rPr>
        <w:t>Сравнение масс по взаимодействию тел.</w:t>
      </w:r>
    </w:p>
    <w:p w:rsidR="0087394B" w:rsidRPr="0087394B" w:rsidRDefault="0087394B" w:rsidP="0087394B">
      <w:pPr>
        <w:rPr>
          <w:lang w:eastAsia="en-US"/>
        </w:rPr>
      </w:pPr>
      <w:r w:rsidRPr="0087394B">
        <w:rPr>
          <w:lang w:eastAsia="en-US"/>
        </w:rPr>
        <w:t>Сложение сил, направленных по одной прямой.</w:t>
      </w:r>
    </w:p>
    <w:p w:rsidR="0087394B" w:rsidRPr="0087394B" w:rsidRDefault="0087394B" w:rsidP="0087394B">
      <w:pPr>
        <w:rPr>
          <w:lang w:eastAsia="en-US"/>
        </w:rPr>
      </w:pPr>
      <w:r w:rsidRPr="0087394B">
        <w:rPr>
          <w:lang w:eastAsia="en-US"/>
        </w:rPr>
        <w:t>154.3.3.2. Лабораторные работы и опыты.</w:t>
      </w:r>
    </w:p>
    <w:p w:rsidR="0087394B" w:rsidRPr="0087394B" w:rsidRDefault="0087394B" w:rsidP="0087394B">
      <w:pPr>
        <w:rPr>
          <w:lang w:eastAsia="en-US"/>
        </w:rPr>
      </w:pPr>
      <w:r w:rsidRPr="0087394B">
        <w:rPr>
          <w:lang w:eastAsia="en-US"/>
        </w:rPr>
        <w:t>Определение скорости равномерного движения (шарика в жидкости, модели электрического автомобиля и так далее).</w:t>
      </w:r>
    </w:p>
    <w:p w:rsidR="0087394B" w:rsidRPr="0087394B" w:rsidRDefault="0087394B" w:rsidP="0087394B">
      <w:pPr>
        <w:rPr>
          <w:lang w:eastAsia="en-US"/>
        </w:rPr>
      </w:pPr>
      <w:r w:rsidRPr="0087394B">
        <w:rPr>
          <w:lang w:eastAsia="en-US"/>
        </w:rPr>
        <w:t>Определение средней скорости скольжения бруска или шарика по наклонной плоскости.</w:t>
      </w:r>
    </w:p>
    <w:p w:rsidR="0087394B" w:rsidRPr="0087394B" w:rsidRDefault="0087394B" w:rsidP="0087394B">
      <w:pPr>
        <w:rPr>
          <w:lang w:eastAsia="en-US"/>
        </w:rPr>
      </w:pPr>
      <w:r w:rsidRPr="0087394B">
        <w:rPr>
          <w:lang w:eastAsia="en-US"/>
        </w:rPr>
        <w:t>Определение плотности твёрдого тела.</w:t>
      </w:r>
    </w:p>
    <w:p w:rsidR="0087394B" w:rsidRPr="0087394B" w:rsidRDefault="0087394B" w:rsidP="0087394B">
      <w:pPr>
        <w:rPr>
          <w:lang w:eastAsia="en-US"/>
        </w:rPr>
      </w:pPr>
      <w:r w:rsidRPr="0087394B">
        <w:rPr>
          <w:lang w:eastAsia="en-US"/>
        </w:rPr>
        <w:t>Опыты, демонстрирующие зависимость растяжения (деформации) пружины от приложенной силы.</w:t>
      </w:r>
    </w:p>
    <w:p w:rsidR="0087394B" w:rsidRPr="0087394B" w:rsidRDefault="0087394B" w:rsidP="0087394B">
      <w:pPr>
        <w:rPr>
          <w:lang w:eastAsia="en-US"/>
        </w:rPr>
      </w:pPr>
      <w:r w:rsidRPr="0087394B">
        <w:rPr>
          <w:lang w:eastAsia="en-US"/>
        </w:rPr>
        <w:t>Опыты, демонстрирующие зависимость силы трения скольжения от силы давления и характера соприкасающихся поверхностей.</w:t>
      </w:r>
    </w:p>
    <w:p w:rsidR="0087394B" w:rsidRPr="0087394B" w:rsidRDefault="0087394B" w:rsidP="0087394B">
      <w:pPr>
        <w:rPr>
          <w:lang w:eastAsia="en-US"/>
        </w:rPr>
      </w:pPr>
      <w:r w:rsidRPr="0087394B">
        <w:rPr>
          <w:lang w:eastAsia="en-US"/>
        </w:rPr>
        <w:t>154.3.4. Давление твёрдых тел, жидкостей и газов.</w:t>
      </w:r>
    </w:p>
    <w:p w:rsidR="0087394B" w:rsidRPr="0087394B" w:rsidRDefault="0087394B" w:rsidP="0087394B">
      <w:pPr>
        <w:rPr>
          <w:lang w:eastAsia="en-US"/>
        </w:rPr>
      </w:pPr>
      <w:r w:rsidRPr="0087394B">
        <w:rPr>
          <w:lang w:eastAsia="en-US"/>
        </w:rPr>
        <w:t>154.3.4. Раздел 4. Давление твёрдых тел, жидкостей и газов.</w:t>
      </w:r>
    </w:p>
    <w:p w:rsidR="0087394B" w:rsidRPr="0087394B" w:rsidRDefault="0087394B" w:rsidP="0087394B">
      <w:pPr>
        <w:rPr>
          <w:lang w:eastAsia="en-US"/>
        </w:rPr>
      </w:pPr>
      <w:r w:rsidRPr="0087394B">
        <w:rPr>
          <w:lang w:eastAsia="en-US"/>
        </w:rPr>
        <w:t xml:space="preserve">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 </w:t>
      </w:r>
    </w:p>
    <w:p w:rsidR="0087394B" w:rsidRPr="0087394B" w:rsidRDefault="0087394B" w:rsidP="0087394B">
      <w:pPr>
        <w:rPr>
          <w:lang w:eastAsia="en-US"/>
        </w:rPr>
      </w:pPr>
      <w:r w:rsidRPr="0087394B">
        <w:rPr>
          <w:lang w:eastAsia="en-US"/>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87394B" w:rsidRPr="0087394B" w:rsidRDefault="0087394B" w:rsidP="0087394B">
      <w:pPr>
        <w:rPr>
          <w:lang w:eastAsia="en-US"/>
        </w:rPr>
      </w:pPr>
      <w:r w:rsidRPr="0087394B">
        <w:rPr>
          <w:lang w:eastAsia="en-US"/>
        </w:rPr>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87394B" w:rsidRPr="0087394B" w:rsidRDefault="0087394B" w:rsidP="0087394B">
      <w:pPr>
        <w:rPr>
          <w:lang w:eastAsia="en-US"/>
        </w:rPr>
      </w:pPr>
      <w:r w:rsidRPr="0087394B">
        <w:rPr>
          <w:lang w:eastAsia="en-US"/>
        </w:rPr>
        <w:t xml:space="preserve">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екание. Плавание тел. Воздухоплавание. </w:t>
      </w:r>
    </w:p>
    <w:p w:rsidR="0087394B" w:rsidRPr="0087394B" w:rsidRDefault="0087394B" w:rsidP="0087394B">
      <w:pPr>
        <w:rPr>
          <w:lang w:eastAsia="en-US"/>
        </w:rPr>
      </w:pPr>
      <w:r w:rsidRPr="0087394B">
        <w:rPr>
          <w:lang w:eastAsia="en-US"/>
        </w:rPr>
        <w:t>154.3.4.1. Демонстрации.</w:t>
      </w:r>
    </w:p>
    <w:p w:rsidR="0087394B" w:rsidRPr="0087394B" w:rsidRDefault="0087394B" w:rsidP="0087394B">
      <w:pPr>
        <w:rPr>
          <w:lang w:eastAsia="en-US"/>
        </w:rPr>
      </w:pPr>
      <w:r w:rsidRPr="0087394B">
        <w:rPr>
          <w:lang w:eastAsia="en-US"/>
        </w:rPr>
        <w:t>Зависимость давления газа от температуры.</w:t>
      </w:r>
    </w:p>
    <w:p w:rsidR="0087394B" w:rsidRPr="0087394B" w:rsidRDefault="0087394B" w:rsidP="0087394B">
      <w:pPr>
        <w:rPr>
          <w:lang w:eastAsia="en-US"/>
        </w:rPr>
      </w:pPr>
      <w:r w:rsidRPr="0087394B">
        <w:rPr>
          <w:lang w:eastAsia="en-US"/>
        </w:rPr>
        <w:t>Передача давления жидкостью и газом.</w:t>
      </w:r>
    </w:p>
    <w:p w:rsidR="0087394B" w:rsidRPr="0087394B" w:rsidRDefault="0087394B" w:rsidP="0087394B">
      <w:pPr>
        <w:rPr>
          <w:lang w:eastAsia="en-US"/>
        </w:rPr>
      </w:pPr>
      <w:r w:rsidRPr="0087394B">
        <w:rPr>
          <w:lang w:eastAsia="en-US"/>
        </w:rPr>
        <w:t>Сообщающиеся сосуды.</w:t>
      </w:r>
    </w:p>
    <w:p w:rsidR="0087394B" w:rsidRPr="0087394B" w:rsidRDefault="0087394B" w:rsidP="0087394B">
      <w:pPr>
        <w:rPr>
          <w:lang w:eastAsia="en-US"/>
        </w:rPr>
      </w:pPr>
      <w:r w:rsidRPr="0087394B">
        <w:rPr>
          <w:lang w:eastAsia="en-US"/>
        </w:rPr>
        <w:t>Гидравлический пресс.</w:t>
      </w:r>
    </w:p>
    <w:p w:rsidR="0087394B" w:rsidRPr="0087394B" w:rsidRDefault="0087394B" w:rsidP="0087394B">
      <w:pPr>
        <w:rPr>
          <w:lang w:eastAsia="en-US"/>
        </w:rPr>
      </w:pPr>
      <w:r w:rsidRPr="0087394B">
        <w:rPr>
          <w:lang w:eastAsia="en-US"/>
        </w:rPr>
        <w:t>Проявление действия атмосферного давления.</w:t>
      </w:r>
    </w:p>
    <w:p w:rsidR="0087394B" w:rsidRPr="0087394B" w:rsidRDefault="0087394B" w:rsidP="0087394B">
      <w:pPr>
        <w:rPr>
          <w:lang w:eastAsia="en-US"/>
        </w:rPr>
      </w:pPr>
      <w:r w:rsidRPr="0087394B">
        <w:rPr>
          <w:lang w:eastAsia="en-US"/>
        </w:rPr>
        <w:t>Сифон.</w:t>
      </w:r>
    </w:p>
    <w:p w:rsidR="0087394B" w:rsidRPr="0087394B" w:rsidRDefault="0087394B" w:rsidP="0087394B">
      <w:pPr>
        <w:rPr>
          <w:lang w:eastAsia="en-US"/>
        </w:rPr>
      </w:pPr>
      <w:r w:rsidRPr="0087394B">
        <w:rPr>
          <w:lang w:eastAsia="en-US"/>
        </w:rPr>
        <w:t>Зависимость выталкивающей силы от объёма погружённой в жидкость части тела и плотности жидкости.</w:t>
      </w:r>
    </w:p>
    <w:p w:rsidR="0087394B" w:rsidRPr="0087394B" w:rsidRDefault="0087394B" w:rsidP="0087394B">
      <w:pPr>
        <w:rPr>
          <w:lang w:eastAsia="en-US"/>
        </w:rPr>
      </w:pPr>
      <w:r w:rsidRPr="0087394B">
        <w:rPr>
          <w:lang w:eastAsia="en-US"/>
        </w:rPr>
        <w:t>Равенство выталкивающей силы весу вытесненной жидкости.</w:t>
      </w:r>
    </w:p>
    <w:p w:rsidR="0087394B" w:rsidRPr="0087394B" w:rsidRDefault="0087394B" w:rsidP="0087394B">
      <w:pPr>
        <w:rPr>
          <w:lang w:eastAsia="en-US"/>
        </w:rPr>
      </w:pPr>
      <w:r w:rsidRPr="0087394B">
        <w:rPr>
          <w:lang w:eastAsia="en-US"/>
        </w:rPr>
        <w:t>Условие плавания тел: плавание или погружение тел в зависимости от соотношения плотностей тела и жидкости.</w:t>
      </w:r>
    </w:p>
    <w:p w:rsidR="0087394B" w:rsidRPr="0087394B" w:rsidRDefault="0087394B" w:rsidP="0087394B">
      <w:pPr>
        <w:rPr>
          <w:lang w:eastAsia="en-US"/>
        </w:rPr>
      </w:pPr>
      <w:r w:rsidRPr="0087394B">
        <w:rPr>
          <w:lang w:eastAsia="en-US"/>
        </w:rPr>
        <w:t>154.3.4.2. Лабораторные работы и опыты.</w:t>
      </w:r>
    </w:p>
    <w:p w:rsidR="0087394B" w:rsidRPr="0087394B" w:rsidRDefault="0087394B" w:rsidP="0087394B">
      <w:pPr>
        <w:rPr>
          <w:lang w:eastAsia="en-US"/>
        </w:rPr>
      </w:pPr>
      <w:r w:rsidRPr="0087394B">
        <w:rPr>
          <w:lang w:eastAsia="en-US"/>
        </w:rPr>
        <w:t>Исследование зависимости веса тела в воде от объёма погружённой в жидкость части тела.</w:t>
      </w:r>
    </w:p>
    <w:p w:rsidR="0087394B" w:rsidRPr="0087394B" w:rsidRDefault="0087394B" w:rsidP="0087394B">
      <w:pPr>
        <w:rPr>
          <w:lang w:eastAsia="en-US"/>
        </w:rPr>
      </w:pPr>
      <w:r w:rsidRPr="0087394B">
        <w:rPr>
          <w:lang w:eastAsia="en-US"/>
        </w:rPr>
        <w:t>Определение выталкивающей силы, действующей на тело, погружённое в жидкость.</w:t>
      </w:r>
    </w:p>
    <w:p w:rsidR="0087394B" w:rsidRPr="0087394B" w:rsidRDefault="0087394B" w:rsidP="0087394B">
      <w:pPr>
        <w:rPr>
          <w:lang w:eastAsia="en-US"/>
        </w:rPr>
      </w:pPr>
      <w:r w:rsidRPr="0087394B">
        <w:rPr>
          <w:lang w:eastAsia="en-US"/>
        </w:rPr>
        <w:t xml:space="preserve">Проверка независимости выталкивающей силы, действующей на тело в жидкости, от массы тела. </w:t>
      </w:r>
    </w:p>
    <w:p w:rsidR="0087394B" w:rsidRPr="0087394B" w:rsidRDefault="0087394B" w:rsidP="0087394B">
      <w:pPr>
        <w:rPr>
          <w:lang w:eastAsia="en-US"/>
        </w:rPr>
      </w:pPr>
      <w:r w:rsidRPr="0087394B">
        <w:rPr>
          <w:lang w:eastAsia="en-US"/>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87394B" w:rsidRPr="0087394B" w:rsidRDefault="0087394B" w:rsidP="0087394B">
      <w:pPr>
        <w:rPr>
          <w:lang w:eastAsia="en-US"/>
        </w:rPr>
      </w:pPr>
      <w:r w:rsidRPr="0087394B">
        <w:rPr>
          <w:lang w:eastAsia="en-US"/>
        </w:rPr>
        <w:t>Конструирование ареометра или конструирование лодки и определение её грузоподъёмности.</w:t>
      </w:r>
    </w:p>
    <w:p w:rsidR="0087394B" w:rsidRPr="0087394B" w:rsidRDefault="0087394B" w:rsidP="0087394B">
      <w:pPr>
        <w:rPr>
          <w:lang w:eastAsia="en-US"/>
        </w:rPr>
      </w:pPr>
      <w:r w:rsidRPr="0087394B">
        <w:rPr>
          <w:lang w:eastAsia="en-US"/>
        </w:rPr>
        <w:t>154.3.5. Работа и мощность. Энергия.</w:t>
      </w:r>
    </w:p>
    <w:p w:rsidR="0087394B" w:rsidRPr="0087394B" w:rsidRDefault="0087394B" w:rsidP="0087394B">
      <w:pPr>
        <w:rPr>
          <w:lang w:eastAsia="en-US"/>
        </w:rPr>
      </w:pPr>
      <w:r w:rsidRPr="0087394B">
        <w:rPr>
          <w:lang w:eastAsia="en-US"/>
        </w:rPr>
        <w:t>Механическая работа для сил, направленных вдоль линии перемещения. Мощность.</w:t>
      </w:r>
    </w:p>
    <w:p w:rsidR="0087394B" w:rsidRPr="0087394B" w:rsidRDefault="0087394B" w:rsidP="0087394B">
      <w:pPr>
        <w:rPr>
          <w:lang w:eastAsia="en-US"/>
        </w:rPr>
      </w:pPr>
      <w:r w:rsidRPr="0087394B">
        <w:rPr>
          <w:lang w:eastAsia="en-US"/>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вновесия рычага к блоку. «Золотое правило» механики. КПД простых механизмов. Простые механизмы в быту, технике, живых организмах.</w:t>
      </w:r>
    </w:p>
    <w:p w:rsidR="0087394B" w:rsidRPr="0087394B" w:rsidRDefault="0087394B" w:rsidP="0087394B">
      <w:pPr>
        <w:rPr>
          <w:lang w:eastAsia="en-US"/>
        </w:rPr>
      </w:pPr>
      <w:r w:rsidRPr="0087394B">
        <w:rPr>
          <w:lang w:eastAsia="en-US"/>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87394B" w:rsidRPr="0087394B" w:rsidRDefault="0087394B" w:rsidP="0087394B">
      <w:pPr>
        <w:rPr>
          <w:lang w:eastAsia="en-US"/>
        </w:rPr>
      </w:pPr>
      <w:r w:rsidRPr="0087394B">
        <w:rPr>
          <w:lang w:eastAsia="en-US"/>
        </w:rPr>
        <w:t>154.3.5.1. Демонстрации.</w:t>
      </w:r>
    </w:p>
    <w:p w:rsidR="0087394B" w:rsidRPr="0087394B" w:rsidRDefault="0087394B" w:rsidP="0087394B">
      <w:pPr>
        <w:rPr>
          <w:lang w:eastAsia="en-US"/>
        </w:rPr>
      </w:pPr>
      <w:r w:rsidRPr="0087394B">
        <w:rPr>
          <w:lang w:eastAsia="en-US"/>
        </w:rPr>
        <w:t>Примеры простых механизмов.</w:t>
      </w:r>
    </w:p>
    <w:p w:rsidR="0087394B" w:rsidRPr="0087394B" w:rsidRDefault="0087394B" w:rsidP="0087394B">
      <w:pPr>
        <w:rPr>
          <w:lang w:eastAsia="en-US"/>
        </w:rPr>
      </w:pPr>
      <w:r w:rsidRPr="0087394B">
        <w:rPr>
          <w:lang w:eastAsia="en-US"/>
        </w:rPr>
        <w:t>154.3.5.2. Лабораторные работы и опыты.</w:t>
      </w:r>
    </w:p>
    <w:p w:rsidR="0087394B" w:rsidRPr="0087394B" w:rsidRDefault="0087394B" w:rsidP="0087394B">
      <w:pPr>
        <w:rPr>
          <w:lang w:eastAsia="en-US"/>
        </w:rPr>
      </w:pPr>
      <w:r w:rsidRPr="0087394B">
        <w:rPr>
          <w:lang w:eastAsia="en-US"/>
        </w:rPr>
        <w:t>Исследование условий равновесия рычага.</w:t>
      </w:r>
    </w:p>
    <w:p w:rsidR="0087394B" w:rsidRPr="0087394B" w:rsidRDefault="0087394B" w:rsidP="0087394B">
      <w:pPr>
        <w:rPr>
          <w:lang w:eastAsia="en-US"/>
        </w:rPr>
      </w:pPr>
      <w:r w:rsidRPr="0087394B">
        <w:rPr>
          <w:lang w:eastAsia="en-US"/>
        </w:rPr>
        <w:t>Измерение КПД наклонной плоскости.</w:t>
      </w:r>
    </w:p>
    <w:p w:rsidR="0087394B" w:rsidRPr="0087394B" w:rsidRDefault="0087394B" w:rsidP="0087394B">
      <w:pPr>
        <w:rPr>
          <w:lang w:eastAsia="en-US"/>
        </w:rPr>
      </w:pPr>
      <w:r w:rsidRPr="0087394B">
        <w:rPr>
          <w:lang w:eastAsia="en-US"/>
        </w:rPr>
        <w:t>Изучение правила рычага для подвижного и неподвижного блоков.</w:t>
      </w:r>
    </w:p>
    <w:p w:rsidR="0087394B" w:rsidRPr="0087394B" w:rsidRDefault="0087394B" w:rsidP="0087394B">
      <w:pPr>
        <w:rPr>
          <w:lang w:eastAsia="en-US"/>
        </w:rPr>
      </w:pPr>
      <w:r w:rsidRPr="0087394B">
        <w:rPr>
          <w:lang w:eastAsia="en-US"/>
        </w:rPr>
        <w:t>Определение КПД подвижного и неподвижного блока.</w:t>
      </w:r>
    </w:p>
    <w:p w:rsidR="0087394B" w:rsidRPr="0087394B" w:rsidRDefault="0087394B" w:rsidP="0087394B">
      <w:pPr>
        <w:rPr>
          <w:lang w:eastAsia="en-US"/>
        </w:rPr>
      </w:pPr>
      <w:r w:rsidRPr="0087394B">
        <w:rPr>
          <w:lang w:eastAsia="en-US"/>
        </w:rPr>
        <w:t>Определение работы силы упругости при подъёме грузов при помощи подвижного блока.</w:t>
      </w:r>
    </w:p>
    <w:p w:rsidR="0087394B" w:rsidRPr="0087394B" w:rsidRDefault="0087394B" w:rsidP="0087394B">
      <w:pPr>
        <w:rPr>
          <w:lang w:eastAsia="en-US"/>
        </w:rPr>
      </w:pPr>
      <w:r w:rsidRPr="0087394B">
        <w:rPr>
          <w:lang w:eastAsia="en-US"/>
        </w:rPr>
        <w:t>Изучение закона сохранения механической энергии.</w:t>
      </w:r>
    </w:p>
    <w:p w:rsidR="0087394B" w:rsidRPr="0087394B" w:rsidRDefault="0087394B" w:rsidP="0087394B">
      <w:pPr>
        <w:rPr>
          <w:lang w:eastAsia="en-US"/>
        </w:rPr>
      </w:pPr>
      <w:r w:rsidRPr="0087394B">
        <w:rPr>
          <w:lang w:eastAsia="en-US"/>
        </w:rPr>
        <w:t>154.4. Содержание обучения в 8 классе.</w:t>
      </w:r>
    </w:p>
    <w:p w:rsidR="0087394B" w:rsidRPr="0087394B" w:rsidRDefault="0087394B" w:rsidP="0087394B">
      <w:pPr>
        <w:rPr>
          <w:lang w:eastAsia="en-US"/>
        </w:rPr>
      </w:pPr>
      <w:r w:rsidRPr="0087394B">
        <w:rPr>
          <w:lang w:eastAsia="en-US"/>
        </w:rPr>
        <w:t>154.4.1. Тепловые явления.</w:t>
      </w:r>
    </w:p>
    <w:p w:rsidR="0087394B" w:rsidRPr="0087394B" w:rsidRDefault="0087394B" w:rsidP="0087394B">
      <w:pPr>
        <w:rPr>
          <w:lang w:eastAsia="en-US"/>
        </w:rPr>
      </w:pPr>
      <w:r w:rsidRPr="0087394B">
        <w:rPr>
          <w:lang w:eastAsia="en-US"/>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87394B" w:rsidRPr="0087394B" w:rsidRDefault="0087394B" w:rsidP="0087394B">
      <w:pPr>
        <w:rPr>
          <w:lang w:eastAsia="en-US"/>
        </w:rPr>
      </w:pPr>
      <w:r w:rsidRPr="0087394B">
        <w:rPr>
          <w:lang w:eastAsia="en-US"/>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скусственных алмазов. Объяснение свойств газов, жидкостей и твёрдых тел на основе положений молекулярно-кинетической теории. Поверхностное натяжение, смачивание, капиллярные явления. Тепловое расширение и сжатие. Зависимость давления газа от объёма, температуры.</w:t>
      </w:r>
    </w:p>
    <w:p w:rsidR="0087394B" w:rsidRPr="0087394B" w:rsidRDefault="0087394B" w:rsidP="0087394B">
      <w:pPr>
        <w:rPr>
          <w:lang w:eastAsia="en-US"/>
        </w:rPr>
      </w:pPr>
      <w:r w:rsidRPr="0087394B">
        <w:rPr>
          <w:lang w:eastAsia="en-US"/>
        </w:rPr>
        <w:t>Температура. Связь температуры со средней кинетической энергией теплового движения частиц. Температурные шкалы.</w:t>
      </w:r>
    </w:p>
    <w:p w:rsidR="0087394B" w:rsidRPr="0087394B" w:rsidRDefault="0087394B" w:rsidP="0087394B">
      <w:pPr>
        <w:rPr>
          <w:lang w:eastAsia="en-US"/>
        </w:rPr>
      </w:pPr>
      <w:r w:rsidRPr="0087394B">
        <w:rPr>
          <w:lang w:eastAsia="en-US"/>
        </w:rPr>
        <w:t>Внутренняя энергия. Способы изменения внутренней энергии: теплопередача и со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87394B" w:rsidRPr="0087394B" w:rsidRDefault="0087394B" w:rsidP="0087394B">
      <w:pPr>
        <w:rPr>
          <w:lang w:eastAsia="en-US"/>
        </w:rPr>
      </w:pPr>
      <w:r w:rsidRPr="0087394B">
        <w:rPr>
          <w:lang w:eastAsia="en-US"/>
        </w:rPr>
        <w:t>Количество теплоты. Удельная теплоёмкость вещества. Теплообмен и тепловое равновесие. Закон Ньютона-Рихмана. Уравнение теплового баланса.</w:t>
      </w:r>
    </w:p>
    <w:p w:rsidR="0087394B" w:rsidRPr="0087394B" w:rsidRDefault="0087394B" w:rsidP="0087394B">
      <w:pPr>
        <w:rPr>
          <w:lang w:eastAsia="en-US"/>
        </w:rPr>
      </w:pPr>
      <w:r w:rsidRPr="0087394B">
        <w:rPr>
          <w:lang w:eastAsia="en-US"/>
        </w:rPr>
        <w:t xml:space="preserve">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 </w:t>
      </w:r>
    </w:p>
    <w:p w:rsidR="0087394B" w:rsidRPr="0087394B" w:rsidRDefault="0087394B" w:rsidP="0087394B">
      <w:pPr>
        <w:rPr>
          <w:lang w:eastAsia="en-US"/>
        </w:rPr>
      </w:pPr>
      <w:r w:rsidRPr="0087394B">
        <w:rPr>
          <w:lang w:eastAsia="en-US"/>
        </w:rPr>
        <w:t xml:space="preserve">Энергия топлива. Удельная теплота сгорания. </w:t>
      </w:r>
    </w:p>
    <w:p w:rsidR="0087394B" w:rsidRPr="0087394B" w:rsidRDefault="0087394B" w:rsidP="0087394B">
      <w:pPr>
        <w:rPr>
          <w:lang w:eastAsia="en-US"/>
        </w:rPr>
      </w:pPr>
      <w:r w:rsidRPr="0087394B">
        <w:rPr>
          <w:lang w:eastAsia="en-US"/>
        </w:rPr>
        <w:t>Принципы работы тепловых двигателей. КПД теплового двигателя. Тепловые двигатели и защита окружающей среды. Тепловые потери в теплосетях.</w:t>
      </w:r>
    </w:p>
    <w:p w:rsidR="0087394B" w:rsidRPr="0087394B" w:rsidRDefault="0087394B" w:rsidP="0087394B">
      <w:pPr>
        <w:rPr>
          <w:lang w:eastAsia="en-US"/>
        </w:rPr>
      </w:pPr>
      <w:r w:rsidRPr="0087394B">
        <w:rPr>
          <w:lang w:eastAsia="en-US"/>
        </w:rPr>
        <w:t>Закон сохранения и превращения энергии в механических и тепловых процессах.</w:t>
      </w:r>
    </w:p>
    <w:p w:rsidR="0087394B" w:rsidRPr="0087394B" w:rsidRDefault="0087394B" w:rsidP="0087394B">
      <w:pPr>
        <w:rPr>
          <w:lang w:eastAsia="en-US"/>
        </w:rPr>
      </w:pPr>
      <w:r w:rsidRPr="0087394B">
        <w:rPr>
          <w:lang w:eastAsia="en-US"/>
        </w:rPr>
        <w:t>154.4.1.1. Демонстрации.</w:t>
      </w:r>
    </w:p>
    <w:p w:rsidR="0087394B" w:rsidRPr="0087394B" w:rsidRDefault="0087394B" w:rsidP="0087394B">
      <w:pPr>
        <w:rPr>
          <w:lang w:eastAsia="en-US"/>
        </w:rPr>
      </w:pPr>
      <w:r w:rsidRPr="0087394B">
        <w:rPr>
          <w:lang w:eastAsia="en-US"/>
        </w:rPr>
        <w:t>Наблюдение броуновского движения.</w:t>
      </w:r>
    </w:p>
    <w:p w:rsidR="0087394B" w:rsidRPr="0087394B" w:rsidRDefault="0087394B" w:rsidP="0087394B">
      <w:pPr>
        <w:rPr>
          <w:lang w:eastAsia="en-US"/>
        </w:rPr>
      </w:pPr>
      <w:r w:rsidRPr="0087394B">
        <w:rPr>
          <w:lang w:eastAsia="en-US"/>
        </w:rPr>
        <w:t>Наблюдение диффузии.</w:t>
      </w:r>
    </w:p>
    <w:p w:rsidR="0087394B" w:rsidRPr="0087394B" w:rsidRDefault="0087394B" w:rsidP="0087394B">
      <w:pPr>
        <w:rPr>
          <w:lang w:eastAsia="en-US"/>
        </w:rPr>
      </w:pPr>
      <w:r w:rsidRPr="0087394B">
        <w:rPr>
          <w:lang w:eastAsia="en-US"/>
        </w:rPr>
        <w:t>Наблюдение явлений поверхностного натяжения, смачивания и капиллярных явлений.</w:t>
      </w:r>
    </w:p>
    <w:p w:rsidR="0087394B" w:rsidRPr="0087394B" w:rsidRDefault="0087394B" w:rsidP="0087394B">
      <w:pPr>
        <w:rPr>
          <w:lang w:eastAsia="en-US"/>
        </w:rPr>
      </w:pPr>
      <w:r w:rsidRPr="0087394B">
        <w:rPr>
          <w:lang w:eastAsia="en-US"/>
        </w:rPr>
        <w:t>Наблюдение теплового расширения тел.</w:t>
      </w:r>
    </w:p>
    <w:p w:rsidR="0087394B" w:rsidRPr="0087394B" w:rsidRDefault="0087394B" w:rsidP="0087394B">
      <w:pPr>
        <w:rPr>
          <w:lang w:eastAsia="en-US"/>
        </w:rPr>
      </w:pPr>
      <w:r w:rsidRPr="0087394B">
        <w:rPr>
          <w:lang w:eastAsia="en-US"/>
        </w:rPr>
        <w:t>Изменение давления газа при изменении объёма и нагревании или охлаждении.</w:t>
      </w:r>
    </w:p>
    <w:p w:rsidR="0087394B" w:rsidRPr="0087394B" w:rsidRDefault="0087394B" w:rsidP="0087394B">
      <w:pPr>
        <w:rPr>
          <w:lang w:eastAsia="en-US"/>
        </w:rPr>
      </w:pPr>
      <w:r w:rsidRPr="0087394B">
        <w:rPr>
          <w:lang w:eastAsia="en-US"/>
        </w:rPr>
        <w:t>Правила измерения температуры.</w:t>
      </w:r>
    </w:p>
    <w:p w:rsidR="0087394B" w:rsidRPr="0087394B" w:rsidRDefault="0087394B" w:rsidP="0087394B">
      <w:pPr>
        <w:rPr>
          <w:lang w:eastAsia="en-US"/>
        </w:rPr>
      </w:pPr>
      <w:r w:rsidRPr="0087394B">
        <w:rPr>
          <w:lang w:eastAsia="en-US"/>
        </w:rPr>
        <w:t>Виды теплопередачи.</w:t>
      </w:r>
    </w:p>
    <w:p w:rsidR="0087394B" w:rsidRPr="0087394B" w:rsidRDefault="0087394B" w:rsidP="0087394B">
      <w:pPr>
        <w:rPr>
          <w:lang w:eastAsia="en-US"/>
        </w:rPr>
      </w:pPr>
      <w:r w:rsidRPr="0087394B">
        <w:rPr>
          <w:lang w:eastAsia="en-US"/>
        </w:rPr>
        <w:t xml:space="preserve">Охлаждение при совершении работы. </w:t>
      </w:r>
    </w:p>
    <w:p w:rsidR="0087394B" w:rsidRPr="0087394B" w:rsidRDefault="0087394B" w:rsidP="0087394B">
      <w:pPr>
        <w:rPr>
          <w:lang w:eastAsia="en-US"/>
        </w:rPr>
      </w:pPr>
      <w:r w:rsidRPr="0087394B">
        <w:rPr>
          <w:lang w:eastAsia="en-US"/>
        </w:rPr>
        <w:t>Нагревание при совершении работы внешними силами.</w:t>
      </w:r>
    </w:p>
    <w:p w:rsidR="0087394B" w:rsidRPr="0087394B" w:rsidRDefault="0087394B" w:rsidP="0087394B">
      <w:pPr>
        <w:rPr>
          <w:lang w:eastAsia="en-US"/>
        </w:rPr>
      </w:pPr>
      <w:r w:rsidRPr="0087394B">
        <w:rPr>
          <w:lang w:eastAsia="en-US"/>
        </w:rPr>
        <w:t>Сравнение теплоёмкостей различных веществ.</w:t>
      </w:r>
    </w:p>
    <w:p w:rsidR="0087394B" w:rsidRPr="0087394B" w:rsidRDefault="0087394B" w:rsidP="0087394B">
      <w:pPr>
        <w:rPr>
          <w:lang w:eastAsia="en-US"/>
        </w:rPr>
      </w:pPr>
      <w:r w:rsidRPr="0087394B">
        <w:rPr>
          <w:lang w:eastAsia="en-US"/>
        </w:rPr>
        <w:t>Наблюдение кипения.</w:t>
      </w:r>
    </w:p>
    <w:p w:rsidR="0087394B" w:rsidRPr="0087394B" w:rsidRDefault="0087394B" w:rsidP="0087394B">
      <w:pPr>
        <w:rPr>
          <w:lang w:eastAsia="en-US"/>
        </w:rPr>
      </w:pPr>
      <w:r w:rsidRPr="0087394B">
        <w:rPr>
          <w:lang w:eastAsia="en-US"/>
        </w:rPr>
        <w:t>Наблюдение постоянства температуры при плавлении.</w:t>
      </w:r>
    </w:p>
    <w:p w:rsidR="0087394B" w:rsidRPr="0087394B" w:rsidRDefault="0087394B" w:rsidP="0087394B">
      <w:pPr>
        <w:rPr>
          <w:lang w:eastAsia="en-US"/>
        </w:rPr>
      </w:pPr>
      <w:r w:rsidRPr="0087394B">
        <w:rPr>
          <w:lang w:eastAsia="en-US"/>
        </w:rPr>
        <w:t>Модели тепловых двигателей.</w:t>
      </w:r>
    </w:p>
    <w:p w:rsidR="0087394B" w:rsidRPr="0087394B" w:rsidRDefault="0087394B" w:rsidP="0087394B">
      <w:pPr>
        <w:rPr>
          <w:lang w:eastAsia="en-US"/>
        </w:rPr>
      </w:pPr>
      <w:r w:rsidRPr="0087394B">
        <w:rPr>
          <w:lang w:eastAsia="en-US"/>
        </w:rPr>
        <w:t>154.4.1.2. Лабораторные работы и опыты.</w:t>
      </w:r>
    </w:p>
    <w:p w:rsidR="0087394B" w:rsidRPr="0087394B" w:rsidRDefault="0087394B" w:rsidP="0087394B">
      <w:pPr>
        <w:rPr>
          <w:lang w:eastAsia="en-US"/>
        </w:rPr>
      </w:pPr>
      <w:r w:rsidRPr="0087394B">
        <w:rPr>
          <w:lang w:eastAsia="en-US"/>
        </w:rPr>
        <w:t>Опыты по обнаружению действия сил молекулярного притяжения.</w:t>
      </w:r>
    </w:p>
    <w:p w:rsidR="0087394B" w:rsidRPr="0087394B" w:rsidRDefault="0087394B" w:rsidP="0087394B">
      <w:pPr>
        <w:rPr>
          <w:lang w:eastAsia="en-US"/>
        </w:rPr>
      </w:pPr>
      <w:r w:rsidRPr="0087394B">
        <w:rPr>
          <w:lang w:eastAsia="en-US"/>
        </w:rPr>
        <w:t>Опыты по выращиванию кристаллов поваренной соли или сахара.</w:t>
      </w:r>
    </w:p>
    <w:p w:rsidR="0087394B" w:rsidRPr="0087394B" w:rsidRDefault="0087394B" w:rsidP="0087394B">
      <w:pPr>
        <w:rPr>
          <w:lang w:eastAsia="en-US"/>
        </w:rPr>
      </w:pPr>
      <w:r w:rsidRPr="0087394B">
        <w:rPr>
          <w:lang w:eastAsia="en-US"/>
        </w:rPr>
        <w:t>Измерение температуры при помощи жидкостного термометра и датчика температуры.</w:t>
      </w:r>
    </w:p>
    <w:p w:rsidR="0087394B" w:rsidRPr="0087394B" w:rsidRDefault="0087394B" w:rsidP="0087394B">
      <w:pPr>
        <w:rPr>
          <w:lang w:eastAsia="en-US"/>
        </w:rPr>
      </w:pPr>
      <w:r w:rsidRPr="0087394B">
        <w:rPr>
          <w:lang w:eastAsia="en-US"/>
        </w:rPr>
        <w:t xml:space="preserve">Опыты по наблюдению теплового расширения газов, жидкостей и твёрдых тел. </w:t>
      </w:r>
    </w:p>
    <w:p w:rsidR="0087394B" w:rsidRPr="0087394B" w:rsidRDefault="0087394B" w:rsidP="0087394B">
      <w:pPr>
        <w:rPr>
          <w:lang w:eastAsia="en-US"/>
        </w:rPr>
      </w:pPr>
      <w:r w:rsidRPr="0087394B">
        <w:rPr>
          <w:lang w:eastAsia="en-US"/>
        </w:rPr>
        <w:t xml:space="preserve">Определение давления воздуха в баллоне шприца. </w:t>
      </w:r>
    </w:p>
    <w:p w:rsidR="0087394B" w:rsidRPr="0087394B" w:rsidRDefault="0087394B" w:rsidP="0087394B">
      <w:pPr>
        <w:rPr>
          <w:lang w:eastAsia="en-US"/>
        </w:rPr>
      </w:pPr>
      <w:r w:rsidRPr="0087394B">
        <w:rPr>
          <w:lang w:eastAsia="en-US"/>
        </w:rPr>
        <w:t>Исследование зависимости давления воздуха от его объёма и температуры.</w:t>
      </w:r>
    </w:p>
    <w:p w:rsidR="0087394B" w:rsidRPr="0087394B" w:rsidRDefault="0087394B" w:rsidP="0087394B">
      <w:pPr>
        <w:rPr>
          <w:lang w:eastAsia="en-US"/>
        </w:rPr>
      </w:pPr>
      <w:r w:rsidRPr="0087394B">
        <w:rPr>
          <w:lang w:eastAsia="en-US"/>
        </w:rPr>
        <w:t xml:space="preserve">Проверка гипотезы линейной зависимости длины столбика жидкости в термометрической трубке от температуры. </w:t>
      </w:r>
    </w:p>
    <w:p w:rsidR="0087394B" w:rsidRPr="0087394B" w:rsidRDefault="0087394B" w:rsidP="0087394B">
      <w:pPr>
        <w:rPr>
          <w:lang w:eastAsia="en-US"/>
        </w:rPr>
      </w:pPr>
      <w:r w:rsidRPr="0087394B">
        <w:rPr>
          <w:lang w:eastAsia="en-US"/>
        </w:rPr>
        <w:t>Наблюдение изменения внутренней энергии тела в результате теплопередачи и работы внешних сил.</w:t>
      </w:r>
    </w:p>
    <w:p w:rsidR="0087394B" w:rsidRPr="0087394B" w:rsidRDefault="0087394B" w:rsidP="0087394B">
      <w:pPr>
        <w:rPr>
          <w:lang w:eastAsia="en-US"/>
        </w:rPr>
      </w:pPr>
      <w:r w:rsidRPr="0087394B">
        <w:rPr>
          <w:lang w:eastAsia="en-US"/>
        </w:rPr>
        <w:t>Исследование явления теплообмена при смешивании холодной и горячей воды.</w:t>
      </w:r>
    </w:p>
    <w:p w:rsidR="0087394B" w:rsidRPr="0087394B" w:rsidRDefault="0087394B" w:rsidP="0087394B">
      <w:pPr>
        <w:rPr>
          <w:lang w:eastAsia="en-US"/>
        </w:rPr>
      </w:pPr>
      <w:r w:rsidRPr="0087394B">
        <w:rPr>
          <w:lang w:eastAsia="en-US"/>
        </w:rPr>
        <w:t xml:space="preserve">Определение количества теплоты, полученного водой при теплообмене с нагретым металлическим цилиндром. </w:t>
      </w:r>
    </w:p>
    <w:p w:rsidR="0087394B" w:rsidRPr="0087394B" w:rsidRDefault="0087394B" w:rsidP="0087394B">
      <w:pPr>
        <w:rPr>
          <w:lang w:eastAsia="en-US"/>
        </w:rPr>
      </w:pPr>
      <w:r w:rsidRPr="0087394B">
        <w:rPr>
          <w:lang w:eastAsia="en-US"/>
        </w:rPr>
        <w:t>Определение мощности тепловых потерь (закон Ньютона-Рихмана).</w:t>
      </w:r>
    </w:p>
    <w:p w:rsidR="0087394B" w:rsidRPr="0087394B" w:rsidRDefault="0087394B" w:rsidP="0087394B">
      <w:pPr>
        <w:rPr>
          <w:lang w:eastAsia="en-US"/>
        </w:rPr>
      </w:pPr>
      <w:r w:rsidRPr="0087394B">
        <w:rPr>
          <w:lang w:eastAsia="en-US"/>
        </w:rPr>
        <w:t>Определение удельной теплоёмкости вещества.</w:t>
      </w:r>
    </w:p>
    <w:p w:rsidR="0087394B" w:rsidRPr="0087394B" w:rsidRDefault="0087394B" w:rsidP="0087394B">
      <w:pPr>
        <w:rPr>
          <w:lang w:eastAsia="en-US"/>
        </w:rPr>
      </w:pPr>
      <w:r w:rsidRPr="0087394B">
        <w:rPr>
          <w:lang w:eastAsia="en-US"/>
        </w:rPr>
        <w:t xml:space="preserve">Исследование процесса испарения. </w:t>
      </w:r>
    </w:p>
    <w:p w:rsidR="0087394B" w:rsidRPr="0087394B" w:rsidRDefault="0087394B" w:rsidP="0087394B">
      <w:pPr>
        <w:rPr>
          <w:lang w:eastAsia="en-US"/>
        </w:rPr>
      </w:pPr>
      <w:r w:rsidRPr="0087394B">
        <w:rPr>
          <w:lang w:eastAsia="en-US"/>
        </w:rPr>
        <w:t xml:space="preserve">Определение относительной влажности воздуха. </w:t>
      </w:r>
    </w:p>
    <w:p w:rsidR="0087394B" w:rsidRPr="0087394B" w:rsidRDefault="0087394B" w:rsidP="0087394B">
      <w:pPr>
        <w:rPr>
          <w:lang w:eastAsia="en-US"/>
        </w:rPr>
      </w:pPr>
      <w:r w:rsidRPr="0087394B">
        <w:rPr>
          <w:lang w:eastAsia="en-US"/>
        </w:rPr>
        <w:t>Определение удельной теплоты плавления льда.</w:t>
      </w:r>
    </w:p>
    <w:p w:rsidR="0087394B" w:rsidRPr="0087394B" w:rsidRDefault="0087394B" w:rsidP="0087394B">
      <w:pPr>
        <w:rPr>
          <w:lang w:eastAsia="en-US"/>
        </w:rPr>
      </w:pPr>
      <w:r w:rsidRPr="0087394B">
        <w:rPr>
          <w:lang w:eastAsia="en-US"/>
        </w:rPr>
        <w:t>154.4.2. Электрические и магнитные явления.</w:t>
      </w:r>
    </w:p>
    <w:p w:rsidR="0087394B" w:rsidRPr="0087394B" w:rsidRDefault="0087394B" w:rsidP="0087394B">
      <w:pPr>
        <w:rPr>
          <w:lang w:eastAsia="en-US"/>
        </w:rPr>
      </w:pPr>
      <w:r w:rsidRPr="0087394B">
        <w:rPr>
          <w:lang w:eastAsia="en-US"/>
        </w:rPr>
        <w:t xml:space="preserve">Электризация тел. Два рода электрических зарядов. Взаимодействие заряженных тел. Закон Кулона. </w:t>
      </w:r>
    </w:p>
    <w:p w:rsidR="0087394B" w:rsidRPr="0087394B" w:rsidRDefault="0087394B" w:rsidP="0087394B">
      <w:pPr>
        <w:rPr>
          <w:lang w:eastAsia="en-US"/>
        </w:rPr>
      </w:pPr>
      <w:r w:rsidRPr="0087394B">
        <w:rPr>
          <w:lang w:eastAsia="en-US"/>
        </w:rPr>
        <w:t xml:space="preserve">Электрическое поле. Напряжённость электрического поля. Принцип суперпозиции электрических полей (на качественном уровне). </w:t>
      </w:r>
    </w:p>
    <w:p w:rsidR="0087394B" w:rsidRPr="0087394B" w:rsidRDefault="0087394B" w:rsidP="0087394B">
      <w:pPr>
        <w:rPr>
          <w:lang w:eastAsia="en-US"/>
        </w:rPr>
      </w:pPr>
      <w:r w:rsidRPr="0087394B">
        <w:rPr>
          <w:lang w:eastAsia="en-US"/>
        </w:rPr>
        <w:t xml:space="preserve">Носители электрических зарядов. Элементарный электрический заряд. Строение атома. Проводники, диэлектрики и полупроводники. Закон сохранения электрического заряда. </w:t>
      </w:r>
    </w:p>
    <w:p w:rsidR="0087394B" w:rsidRPr="0087394B" w:rsidRDefault="0087394B" w:rsidP="0087394B">
      <w:pPr>
        <w:rPr>
          <w:lang w:eastAsia="en-US"/>
        </w:rPr>
      </w:pPr>
      <w:r w:rsidRPr="0087394B">
        <w:rPr>
          <w:lang w:eastAsia="en-US"/>
        </w:rPr>
        <w:t>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металлах, жидкостях и газах.</w:t>
      </w:r>
    </w:p>
    <w:p w:rsidR="0087394B" w:rsidRPr="0087394B" w:rsidRDefault="0087394B" w:rsidP="0087394B">
      <w:pPr>
        <w:rPr>
          <w:lang w:eastAsia="en-US"/>
        </w:rPr>
      </w:pPr>
      <w:r w:rsidRPr="0087394B">
        <w:rPr>
          <w:lang w:eastAsia="en-US"/>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к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87394B" w:rsidRPr="0087394B" w:rsidRDefault="0087394B" w:rsidP="0087394B">
      <w:pPr>
        <w:rPr>
          <w:lang w:eastAsia="en-US"/>
        </w:rPr>
      </w:pPr>
      <w:r w:rsidRPr="0087394B">
        <w:rPr>
          <w:lang w:eastAsia="en-US"/>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87394B" w:rsidRPr="0087394B" w:rsidRDefault="0087394B" w:rsidP="0087394B">
      <w:pPr>
        <w:rPr>
          <w:lang w:eastAsia="en-US"/>
        </w:rPr>
      </w:pPr>
      <w:r w:rsidRPr="0087394B">
        <w:rPr>
          <w:lang w:eastAsia="en-US"/>
        </w:rPr>
        <w:t>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Опыт Ампера. Применение электромагнитов в технике. Действие магнитного поля на проводник с током. Сила Ампера и определение её направления. Электродвигатель постоянного тока. Использование электродвигателей в технических уст­ройствах и на транспорте.</w:t>
      </w:r>
    </w:p>
    <w:p w:rsidR="0087394B" w:rsidRPr="0087394B" w:rsidRDefault="0087394B" w:rsidP="0087394B">
      <w:pPr>
        <w:rPr>
          <w:lang w:eastAsia="en-US"/>
        </w:rPr>
      </w:pPr>
      <w:r w:rsidRPr="0087394B">
        <w:rPr>
          <w:lang w:eastAsia="en-US"/>
        </w:rPr>
        <w:t>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Экологические проблемы энергетики. Топливные элементы и электромобили.</w:t>
      </w:r>
    </w:p>
    <w:p w:rsidR="0087394B" w:rsidRPr="0087394B" w:rsidRDefault="0087394B" w:rsidP="0087394B">
      <w:pPr>
        <w:rPr>
          <w:lang w:eastAsia="en-US"/>
        </w:rPr>
      </w:pPr>
      <w:r w:rsidRPr="0087394B">
        <w:rPr>
          <w:lang w:eastAsia="en-US"/>
        </w:rPr>
        <w:t>154.4.2.1. Демонстрации.</w:t>
      </w:r>
    </w:p>
    <w:p w:rsidR="0087394B" w:rsidRPr="0087394B" w:rsidRDefault="0087394B" w:rsidP="0087394B">
      <w:pPr>
        <w:rPr>
          <w:lang w:eastAsia="en-US"/>
        </w:rPr>
      </w:pPr>
      <w:r w:rsidRPr="0087394B">
        <w:rPr>
          <w:lang w:eastAsia="en-US"/>
        </w:rPr>
        <w:t>Электризация тел.</w:t>
      </w:r>
    </w:p>
    <w:p w:rsidR="0087394B" w:rsidRPr="0087394B" w:rsidRDefault="0087394B" w:rsidP="0087394B">
      <w:pPr>
        <w:rPr>
          <w:lang w:eastAsia="en-US"/>
        </w:rPr>
      </w:pPr>
      <w:r w:rsidRPr="0087394B">
        <w:rPr>
          <w:lang w:eastAsia="en-US"/>
        </w:rPr>
        <w:t>Два рода электрических зарядов и взаимодействие заряженных тел.</w:t>
      </w:r>
    </w:p>
    <w:p w:rsidR="0087394B" w:rsidRPr="0087394B" w:rsidRDefault="0087394B" w:rsidP="0087394B">
      <w:pPr>
        <w:rPr>
          <w:lang w:eastAsia="en-US"/>
        </w:rPr>
      </w:pPr>
      <w:r w:rsidRPr="0087394B">
        <w:rPr>
          <w:lang w:eastAsia="en-US"/>
        </w:rPr>
        <w:t>Устройство и действие электроскопа.</w:t>
      </w:r>
    </w:p>
    <w:p w:rsidR="0087394B" w:rsidRPr="0087394B" w:rsidRDefault="0087394B" w:rsidP="0087394B">
      <w:pPr>
        <w:rPr>
          <w:lang w:eastAsia="en-US"/>
        </w:rPr>
      </w:pPr>
      <w:r w:rsidRPr="0087394B">
        <w:rPr>
          <w:lang w:eastAsia="en-US"/>
        </w:rPr>
        <w:t xml:space="preserve">Электростатическая индукция. </w:t>
      </w:r>
    </w:p>
    <w:p w:rsidR="0087394B" w:rsidRPr="0087394B" w:rsidRDefault="0087394B" w:rsidP="0087394B">
      <w:pPr>
        <w:rPr>
          <w:lang w:eastAsia="en-US"/>
        </w:rPr>
      </w:pPr>
      <w:r w:rsidRPr="0087394B">
        <w:rPr>
          <w:lang w:eastAsia="en-US"/>
        </w:rPr>
        <w:t>Закон сохранения электрических зарядов.</w:t>
      </w:r>
    </w:p>
    <w:p w:rsidR="0087394B" w:rsidRPr="0087394B" w:rsidRDefault="0087394B" w:rsidP="0087394B">
      <w:pPr>
        <w:rPr>
          <w:lang w:eastAsia="en-US"/>
        </w:rPr>
      </w:pPr>
      <w:r w:rsidRPr="0087394B">
        <w:rPr>
          <w:lang w:eastAsia="en-US"/>
        </w:rPr>
        <w:t>Моделирование силовых линий электрического поля с помощью бумажных султанов.</w:t>
      </w:r>
    </w:p>
    <w:p w:rsidR="0087394B" w:rsidRPr="0087394B" w:rsidRDefault="0087394B" w:rsidP="0087394B">
      <w:pPr>
        <w:rPr>
          <w:lang w:eastAsia="en-US"/>
        </w:rPr>
      </w:pPr>
      <w:r w:rsidRPr="0087394B">
        <w:rPr>
          <w:lang w:eastAsia="en-US"/>
        </w:rPr>
        <w:t>Проводники и диэлектрики.</w:t>
      </w:r>
    </w:p>
    <w:p w:rsidR="0087394B" w:rsidRPr="0087394B" w:rsidRDefault="0087394B" w:rsidP="0087394B">
      <w:pPr>
        <w:rPr>
          <w:lang w:eastAsia="en-US"/>
        </w:rPr>
      </w:pPr>
      <w:r w:rsidRPr="0087394B">
        <w:rPr>
          <w:lang w:eastAsia="en-US"/>
        </w:rPr>
        <w:t xml:space="preserve">Источники постоянного тока. </w:t>
      </w:r>
    </w:p>
    <w:p w:rsidR="0087394B" w:rsidRPr="0087394B" w:rsidRDefault="0087394B" w:rsidP="0087394B">
      <w:pPr>
        <w:rPr>
          <w:lang w:eastAsia="en-US"/>
        </w:rPr>
      </w:pPr>
      <w:r w:rsidRPr="0087394B">
        <w:rPr>
          <w:lang w:eastAsia="en-US"/>
        </w:rPr>
        <w:t>Действия электрического тока.</w:t>
      </w:r>
    </w:p>
    <w:p w:rsidR="0087394B" w:rsidRPr="0087394B" w:rsidRDefault="0087394B" w:rsidP="0087394B">
      <w:pPr>
        <w:rPr>
          <w:lang w:eastAsia="en-US"/>
        </w:rPr>
      </w:pPr>
      <w:r w:rsidRPr="0087394B">
        <w:rPr>
          <w:lang w:eastAsia="en-US"/>
        </w:rPr>
        <w:t xml:space="preserve">Электрический ток в жидкости. </w:t>
      </w:r>
    </w:p>
    <w:p w:rsidR="0087394B" w:rsidRPr="0087394B" w:rsidRDefault="0087394B" w:rsidP="0087394B">
      <w:pPr>
        <w:rPr>
          <w:lang w:eastAsia="en-US"/>
        </w:rPr>
      </w:pPr>
      <w:r w:rsidRPr="0087394B">
        <w:rPr>
          <w:lang w:eastAsia="en-US"/>
        </w:rPr>
        <w:t>Газовый разряд.</w:t>
      </w:r>
    </w:p>
    <w:p w:rsidR="0087394B" w:rsidRPr="0087394B" w:rsidRDefault="0087394B" w:rsidP="0087394B">
      <w:pPr>
        <w:rPr>
          <w:lang w:eastAsia="en-US"/>
        </w:rPr>
      </w:pPr>
      <w:r w:rsidRPr="0087394B">
        <w:rPr>
          <w:lang w:eastAsia="en-US"/>
        </w:rPr>
        <w:t xml:space="preserve">Измерение силы тока амперметром. </w:t>
      </w:r>
    </w:p>
    <w:p w:rsidR="0087394B" w:rsidRPr="0087394B" w:rsidRDefault="0087394B" w:rsidP="0087394B">
      <w:pPr>
        <w:rPr>
          <w:lang w:eastAsia="en-US"/>
        </w:rPr>
      </w:pPr>
      <w:r w:rsidRPr="0087394B">
        <w:rPr>
          <w:lang w:eastAsia="en-US"/>
        </w:rPr>
        <w:t xml:space="preserve">Измерение электрического напряжения вольтметром. </w:t>
      </w:r>
    </w:p>
    <w:p w:rsidR="0087394B" w:rsidRPr="0087394B" w:rsidRDefault="0087394B" w:rsidP="0087394B">
      <w:pPr>
        <w:rPr>
          <w:lang w:eastAsia="en-US"/>
        </w:rPr>
      </w:pPr>
      <w:r w:rsidRPr="0087394B">
        <w:rPr>
          <w:lang w:eastAsia="en-US"/>
        </w:rPr>
        <w:t xml:space="preserve">Реостат и магазин сопротивлений. </w:t>
      </w:r>
    </w:p>
    <w:p w:rsidR="0087394B" w:rsidRPr="0087394B" w:rsidRDefault="0087394B" w:rsidP="0087394B">
      <w:pPr>
        <w:rPr>
          <w:lang w:eastAsia="en-US"/>
        </w:rPr>
      </w:pPr>
      <w:r w:rsidRPr="0087394B">
        <w:rPr>
          <w:lang w:eastAsia="en-US"/>
        </w:rPr>
        <w:t>Взаимодействие постоянных магнитов.</w:t>
      </w:r>
    </w:p>
    <w:p w:rsidR="0087394B" w:rsidRPr="0087394B" w:rsidRDefault="0087394B" w:rsidP="0087394B">
      <w:pPr>
        <w:rPr>
          <w:lang w:eastAsia="en-US"/>
        </w:rPr>
      </w:pPr>
      <w:r w:rsidRPr="0087394B">
        <w:rPr>
          <w:lang w:eastAsia="en-US"/>
        </w:rPr>
        <w:t>Моделирование невозможности разделения полюсов магнита.</w:t>
      </w:r>
    </w:p>
    <w:p w:rsidR="0087394B" w:rsidRPr="0087394B" w:rsidRDefault="0087394B" w:rsidP="0087394B">
      <w:pPr>
        <w:rPr>
          <w:lang w:eastAsia="en-US"/>
        </w:rPr>
      </w:pPr>
      <w:r w:rsidRPr="0087394B">
        <w:rPr>
          <w:lang w:eastAsia="en-US"/>
        </w:rPr>
        <w:t>Моделирование магнитных полей постоянных магнитов.</w:t>
      </w:r>
    </w:p>
    <w:p w:rsidR="0087394B" w:rsidRPr="0087394B" w:rsidRDefault="0087394B" w:rsidP="0087394B">
      <w:pPr>
        <w:rPr>
          <w:lang w:eastAsia="en-US"/>
        </w:rPr>
      </w:pPr>
      <w:r w:rsidRPr="0087394B">
        <w:rPr>
          <w:lang w:eastAsia="en-US"/>
        </w:rPr>
        <w:t>Опыт Эрстеда.</w:t>
      </w:r>
    </w:p>
    <w:p w:rsidR="0087394B" w:rsidRPr="0087394B" w:rsidRDefault="0087394B" w:rsidP="0087394B">
      <w:pPr>
        <w:rPr>
          <w:lang w:eastAsia="en-US"/>
        </w:rPr>
      </w:pPr>
      <w:r w:rsidRPr="0087394B">
        <w:rPr>
          <w:lang w:eastAsia="en-US"/>
        </w:rPr>
        <w:t>Магнитное поле тока. Электромагнит.</w:t>
      </w:r>
    </w:p>
    <w:p w:rsidR="0087394B" w:rsidRPr="0087394B" w:rsidRDefault="0087394B" w:rsidP="0087394B">
      <w:pPr>
        <w:rPr>
          <w:lang w:eastAsia="en-US"/>
        </w:rPr>
      </w:pPr>
      <w:r w:rsidRPr="0087394B">
        <w:rPr>
          <w:lang w:eastAsia="en-US"/>
        </w:rPr>
        <w:t>Действие магнитного поля на проводник с током.</w:t>
      </w:r>
    </w:p>
    <w:p w:rsidR="0087394B" w:rsidRPr="0087394B" w:rsidRDefault="0087394B" w:rsidP="0087394B">
      <w:pPr>
        <w:rPr>
          <w:lang w:eastAsia="en-US"/>
        </w:rPr>
      </w:pPr>
      <w:r w:rsidRPr="0087394B">
        <w:rPr>
          <w:lang w:eastAsia="en-US"/>
        </w:rPr>
        <w:t>Электродвигатель постоянного тока.</w:t>
      </w:r>
    </w:p>
    <w:p w:rsidR="0087394B" w:rsidRPr="0087394B" w:rsidRDefault="0087394B" w:rsidP="0087394B">
      <w:pPr>
        <w:rPr>
          <w:lang w:eastAsia="en-US"/>
        </w:rPr>
      </w:pPr>
      <w:r w:rsidRPr="0087394B">
        <w:rPr>
          <w:lang w:eastAsia="en-US"/>
        </w:rPr>
        <w:t>Опыты Фарадея.</w:t>
      </w:r>
    </w:p>
    <w:p w:rsidR="0087394B" w:rsidRPr="0087394B" w:rsidRDefault="0087394B" w:rsidP="0087394B">
      <w:pPr>
        <w:rPr>
          <w:lang w:eastAsia="en-US"/>
        </w:rPr>
      </w:pPr>
      <w:r w:rsidRPr="0087394B">
        <w:rPr>
          <w:lang w:eastAsia="en-US"/>
        </w:rPr>
        <w:t>Электрогенератор постоянного тока.</w:t>
      </w:r>
    </w:p>
    <w:p w:rsidR="0087394B" w:rsidRPr="0087394B" w:rsidRDefault="0087394B" w:rsidP="0087394B">
      <w:pPr>
        <w:rPr>
          <w:lang w:eastAsia="en-US"/>
        </w:rPr>
      </w:pPr>
      <w:r w:rsidRPr="0087394B">
        <w:rPr>
          <w:lang w:eastAsia="en-US"/>
        </w:rPr>
        <w:t>154.4.2.2. Лабораторные работы и опыты.</w:t>
      </w:r>
    </w:p>
    <w:p w:rsidR="0087394B" w:rsidRPr="0087394B" w:rsidRDefault="0087394B" w:rsidP="0087394B">
      <w:pPr>
        <w:rPr>
          <w:lang w:eastAsia="en-US"/>
        </w:rPr>
      </w:pPr>
      <w:r w:rsidRPr="0087394B">
        <w:rPr>
          <w:lang w:eastAsia="en-US"/>
        </w:rPr>
        <w:t>Опыты по наблюдению электризации тел при соприкосновении и индукцией.</w:t>
      </w:r>
    </w:p>
    <w:p w:rsidR="0087394B" w:rsidRPr="0087394B" w:rsidRDefault="0087394B" w:rsidP="0087394B">
      <w:pPr>
        <w:rPr>
          <w:lang w:eastAsia="en-US"/>
        </w:rPr>
      </w:pPr>
      <w:r w:rsidRPr="0087394B">
        <w:rPr>
          <w:lang w:eastAsia="en-US"/>
        </w:rPr>
        <w:t>Исследование действия электрического поля на проводники и диэлектрики.</w:t>
      </w:r>
    </w:p>
    <w:p w:rsidR="0087394B" w:rsidRPr="0087394B" w:rsidRDefault="0087394B" w:rsidP="0087394B">
      <w:pPr>
        <w:rPr>
          <w:lang w:eastAsia="en-US"/>
        </w:rPr>
      </w:pPr>
      <w:r w:rsidRPr="0087394B">
        <w:rPr>
          <w:lang w:eastAsia="en-US"/>
        </w:rPr>
        <w:t>Сборка и испытание электрической цепи постоянного тока.</w:t>
      </w:r>
    </w:p>
    <w:p w:rsidR="0087394B" w:rsidRPr="0087394B" w:rsidRDefault="0087394B" w:rsidP="0087394B">
      <w:pPr>
        <w:rPr>
          <w:lang w:eastAsia="en-US"/>
        </w:rPr>
      </w:pPr>
      <w:r w:rsidRPr="0087394B">
        <w:rPr>
          <w:lang w:eastAsia="en-US"/>
        </w:rPr>
        <w:t>Исследование зависимости силы тока, протекающего через резистор, от напряжения на резисторе и сопротивления резистора.</w:t>
      </w:r>
    </w:p>
    <w:p w:rsidR="0087394B" w:rsidRPr="0087394B" w:rsidRDefault="0087394B" w:rsidP="0087394B">
      <w:pPr>
        <w:rPr>
          <w:lang w:eastAsia="en-US"/>
        </w:rPr>
      </w:pPr>
      <w:r w:rsidRPr="0087394B">
        <w:rPr>
          <w:lang w:eastAsia="en-US"/>
        </w:rPr>
        <w:t>Опыты, демонстрирующие зависимость электрического сопротивления проводника от его длины, площади поперечного сечения и материала.</w:t>
      </w:r>
    </w:p>
    <w:p w:rsidR="0087394B" w:rsidRPr="0087394B" w:rsidRDefault="0087394B" w:rsidP="0087394B">
      <w:pPr>
        <w:rPr>
          <w:lang w:eastAsia="en-US"/>
        </w:rPr>
      </w:pPr>
      <w:r w:rsidRPr="0087394B">
        <w:rPr>
          <w:lang w:eastAsia="en-US"/>
        </w:rPr>
        <w:t>Определение удельного сопротивления проводника.</w:t>
      </w:r>
    </w:p>
    <w:p w:rsidR="0087394B" w:rsidRPr="0087394B" w:rsidRDefault="0087394B" w:rsidP="0087394B">
      <w:pPr>
        <w:rPr>
          <w:lang w:eastAsia="en-US"/>
        </w:rPr>
      </w:pPr>
      <w:r w:rsidRPr="0087394B">
        <w:rPr>
          <w:lang w:eastAsia="en-US"/>
        </w:rPr>
        <w:t>Проверка правила сложения напряжений при последовательном соединении двух резисторов.</w:t>
      </w:r>
    </w:p>
    <w:p w:rsidR="0087394B" w:rsidRPr="0087394B" w:rsidRDefault="0087394B" w:rsidP="0087394B">
      <w:pPr>
        <w:rPr>
          <w:lang w:eastAsia="en-US"/>
        </w:rPr>
      </w:pPr>
      <w:r w:rsidRPr="0087394B">
        <w:rPr>
          <w:lang w:eastAsia="en-US"/>
        </w:rPr>
        <w:t>Проверка правила для силы тока при параллельном соединении резисторов.</w:t>
      </w:r>
    </w:p>
    <w:p w:rsidR="0087394B" w:rsidRPr="0087394B" w:rsidRDefault="0087394B" w:rsidP="0087394B">
      <w:pPr>
        <w:rPr>
          <w:lang w:eastAsia="en-US"/>
        </w:rPr>
      </w:pPr>
      <w:r w:rsidRPr="0087394B">
        <w:rPr>
          <w:lang w:eastAsia="en-US"/>
        </w:rPr>
        <w:t>Определение ЭДС и внутреннего сопротивления источника тока.</w:t>
      </w:r>
    </w:p>
    <w:p w:rsidR="0087394B" w:rsidRPr="0087394B" w:rsidRDefault="0087394B" w:rsidP="0087394B">
      <w:pPr>
        <w:rPr>
          <w:lang w:eastAsia="en-US"/>
        </w:rPr>
      </w:pPr>
      <w:r w:rsidRPr="0087394B">
        <w:rPr>
          <w:lang w:eastAsia="en-US"/>
        </w:rPr>
        <w:t>Проверка правил Кирхгофа.</w:t>
      </w:r>
    </w:p>
    <w:p w:rsidR="0087394B" w:rsidRPr="0087394B" w:rsidRDefault="0087394B" w:rsidP="0087394B">
      <w:pPr>
        <w:rPr>
          <w:lang w:eastAsia="en-US"/>
        </w:rPr>
      </w:pPr>
      <w:r w:rsidRPr="0087394B">
        <w:rPr>
          <w:lang w:eastAsia="en-US"/>
        </w:rPr>
        <w:t>Проверка выполнения закона Ома для полной цепи.</w:t>
      </w:r>
    </w:p>
    <w:p w:rsidR="0087394B" w:rsidRPr="0087394B" w:rsidRDefault="0087394B" w:rsidP="0087394B">
      <w:pPr>
        <w:rPr>
          <w:lang w:eastAsia="en-US"/>
        </w:rPr>
      </w:pPr>
      <w:r w:rsidRPr="0087394B">
        <w:rPr>
          <w:lang w:eastAsia="en-US"/>
        </w:rPr>
        <w:t>Изучение вольтамперных характеристик нелинейных элементов (лампы накаливания или полупроводникового диода).</w:t>
      </w:r>
    </w:p>
    <w:p w:rsidR="0087394B" w:rsidRPr="0087394B" w:rsidRDefault="0087394B" w:rsidP="0087394B">
      <w:pPr>
        <w:rPr>
          <w:lang w:eastAsia="en-US"/>
        </w:rPr>
      </w:pPr>
      <w:r w:rsidRPr="0087394B">
        <w:rPr>
          <w:lang w:eastAsia="en-US"/>
        </w:rPr>
        <w:t>Определение работы электрического тока, идущего через резистор.</w:t>
      </w:r>
    </w:p>
    <w:p w:rsidR="0087394B" w:rsidRPr="0087394B" w:rsidRDefault="0087394B" w:rsidP="0087394B">
      <w:pPr>
        <w:rPr>
          <w:lang w:eastAsia="en-US"/>
        </w:rPr>
      </w:pPr>
      <w:r w:rsidRPr="0087394B">
        <w:rPr>
          <w:lang w:eastAsia="en-US"/>
        </w:rPr>
        <w:t>Определение мощности электрического тока, выделяемой на резисторе.</w:t>
      </w:r>
    </w:p>
    <w:p w:rsidR="0087394B" w:rsidRPr="0087394B" w:rsidRDefault="0087394B" w:rsidP="0087394B">
      <w:pPr>
        <w:rPr>
          <w:lang w:eastAsia="en-US"/>
        </w:rPr>
      </w:pPr>
      <w:r w:rsidRPr="0087394B">
        <w:rPr>
          <w:lang w:eastAsia="en-US"/>
        </w:rPr>
        <w:t>Определение КПД нагревателя.</w:t>
      </w:r>
    </w:p>
    <w:p w:rsidR="0087394B" w:rsidRPr="0087394B" w:rsidRDefault="0087394B" w:rsidP="0087394B">
      <w:pPr>
        <w:rPr>
          <w:lang w:eastAsia="en-US"/>
        </w:rPr>
      </w:pPr>
      <w:r w:rsidRPr="0087394B">
        <w:rPr>
          <w:lang w:eastAsia="en-US"/>
        </w:rPr>
        <w:t>Исследование магнитного взаимодействия постоянных магнитов.</w:t>
      </w:r>
    </w:p>
    <w:p w:rsidR="0087394B" w:rsidRPr="0087394B" w:rsidRDefault="0087394B" w:rsidP="0087394B">
      <w:pPr>
        <w:rPr>
          <w:lang w:eastAsia="en-US"/>
        </w:rPr>
      </w:pPr>
      <w:r w:rsidRPr="0087394B">
        <w:rPr>
          <w:lang w:eastAsia="en-US"/>
        </w:rPr>
        <w:t>Изучение магнитного поля постоянных магнитов при их объединении и разделении.</w:t>
      </w:r>
    </w:p>
    <w:p w:rsidR="0087394B" w:rsidRPr="0087394B" w:rsidRDefault="0087394B" w:rsidP="0087394B">
      <w:pPr>
        <w:rPr>
          <w:lang w:eastAsia="en-US"/>
        </w:rPr>
      </w:pPr>
      <w:r w:rsidRPr="0087394B">
        <w:rPr>
          <w:lang w:eastAsia="en-US"/>
        </w:rPr>
        <w:t xml:space="preserve">Исследование действия электрического тока на магнитную стрелку. </w:t>
      </w:r>
    </w:p>
    <w:p w:rsidR="0087394B" w:rsidRPr="0087394B" w:rsidRDefault="0087394B" w:rsidP="0087394B">
      <w:pPr>
        <w:rPr>
          <w:lang w:eastAsia="en-US"/>
        </w:rPr>
      </w:pPr>
      <w:r w:rsidRPr="0087394B">
        <w:rPr>
          <w:lang w:eastAsia="en-US"/>
        </w:rPr>
        <w:t xml:space="preserve">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атушке. </w:t>
      </w:r>
    </w:p>
    <w:p w:rsidR="0087394B" w:rsidRPr="0087394B" w:rsidRDefault="0087394B" w:rsidP="0087394B">
      <w:pPr>
        <w:rPr>
          <w:lang w:eastAsia="en-US"/>
        </w:rPr>
      </w:pPr>
      <w:r w:rsidRPr="0087394B">
        <w:rPr>
          <w:lang w:eastAsia="en-US"/>
        </w:rPr>
        <w:t>Изучение действия магнитного поля на проводник с током.</w:t>
      </w:r>
    </w:p>
    <w:p w:rsidR="0087394B" w:rsidRPr="0087394B" w:rsidRDefault="0087394B" w:rsidP="0087394B">
      <w:pPr>
        <w:rPr>
          <w:lang w:eastAsia="en-US"/>
        </w:rPr>
      </w:pPr>
      <w:r w:rsidRPr="0087394B">
        <w:rPr>
          <w:lang w:eastAsia="en-US"/>
        </w:rPr>
        <w:t xml:space="preserve">Конструирование и изучение работы электродвигателя. </w:t>
      </w:r>
    </w:p>
    <w:p w:rsidR="0087394B" w:rsidRPr="0087394B" w:rsidRDefault="0087394B" w:rsidP="0087394B">
      <w:pPr>
        <w:rPr>
          <w:lang w:eastAsia="en-US"/>
        </w:rPr>
      </w:pPr>
      <w:r w:rsidRPr="0087394B">
        <w:rPr>
          <w:lang w:eastAsia="en-US"/>
        </w:rPr>
        <w:t>Измерение КПД электродвигательной установки.</w:t>
      </w:r>
    </w:p>
    <w:p w:rsidR="0087394B" w:rsidRPr="0087394B" w:rsidRDefault="0087394B" w:rsidP="0087394B">
      <w:pPr>
        <w:rPr>
          <w:lang w:eastAsia="en-US"/>
        </w:rPr>
      </w:pPr>
      <w:r w:rsidRPr="0087394B">
        <w:rPr>
          <w:lang w:eastAsia="en-US"/>
        </w:rPr>
        <w:t>Опыты по исследованию явления электромагнитной индукции: исследование изменений значения и направления индукционного тока.</w:t>
      </w:r>
    </w:p>
    <w:p w:rsidR="0087394B" w:rsidRPr="0087394B" w:rsidRDefault="0087394B" w:rsidP="0087394B">
      <w:pPr>
        <w:rPr>
          <w:lang w:eastAsia="en-US"/>
        </w:rPr>
      </w:pPr>
      <w:r w:rsidRPr="0087394B">
        <w:rPr>
          <w:lang w:eastAsia="en-US"/>
        </w:rPr>
        <w:t>154.5. Содержание обучения в 9 классе.</w:t>
      </w:r>
    </w:p>
    <w:p w:rsidR="0087394B" w:rsidRPr="0087394B" w:rsidRDefault="0087394B" w:rsidP="0087394B">
      <w:pPr>
        <w:rPr>
          <w:lang w:eastAsia="en-US"/>
        </w:rPr>
      </w:pPr>
      <w:r w:rsidRPr="0087394B">
        <w:rPr>
          <w:lang w:eastAsia="en-US"/>
        </w:rPr>
        <w:t>154.5.1. Механические явления.</w:t>
      </w:r>
    </w:p>
    <w:p w:rsidR="0087394B" w:rsidRPr="0087394B" w:rsidRDefault="0087394B" w:rsidP="0087394B">
      <w:pPr>
        <w:rPr>
          <w:lang w:eastAsia="en-US"/>
        </w:rPr>
      </w:pPr>
      <w:r w:rsidRPr="0087394B">
        <w:rPr>
          <w:lang w:eastAsia="en-US"/>
        </w:rPr>
        <w:t xml:space="preserve">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еханического движения. </w:t>
      </w:r>
    </w:p>
    <w:p w:rsidR="0087394B" w:rsidRPr="0087394B" w:rsidRDefault="0087394B" w:rsidP="0087394B">
      <w:pPr>
        <w:rPr>
          <w:lang w:eastAsia="en-US"/>
        </w:rPr>
      </w:pPr>
      <w:r w:rsidRPr="0087394B">
        <w:rPr>
          <w:lang w:eastAsia="en-US"/>
        </w:rPr>
        <w:t>Векторные величины, операции с векторами, проекции вектора. Радиус-вектор материальной точки, перемещение на плоскости. Равномерное прямолинейное движение. Неравномерное прямолинейное движение. Средняя и мгновенная скорость тела при неравномерном движении.</w:t>
      </w:r>
    </w:p>
    <w:p w:rsidR="0087394B" w:rsidRPr="0087394B" w:rsidRDefault="0087394B" w:rsidP="0087394B">
      <w:pPr>
        <w:rPr>
          <w:lang w:eastAsia="en-US"/>
        </w:rPr>
      </w:pPr>
      <w:r w:rsidRPr="0087394B">
        <w:rPr>
          <w:lang w:eastAsia="en-US"/>
        </w:rPr>
        <w:t xml:space="preserve">Ускорение. Равноускоренное прямолинейное движение. Ускорение свободного падения. Опыты Галилея. </w:t>
      </w:r>
    </w:p>
    <w:p w:rsidR="0087394B" w:rsidRPr="0087394B" w:rsidRDefault="0087394B" w:rsidP="0087394B">
      <w:pPr>
        <w:rPr>
          <w:lang w:eastAsia="en-US"/>
        </w:rPr>
      </w:pPr>
      <w:r w:rsidRPr="0087394B">
        <w:rPr>
          <w:lang w:eastAsia="en-US"/>
        </w:rPr>
        <w:t>Графическая интерпретация ускорения, скорости, пройденного пути и перемещения для прямолинейного движения.</w:t>
      </w:r>
    </w:p>
    <w:p w:rsidR="0087394B" w:rsidRPr="0087394B" w:rsidRDefault="0087394B" w:rsidP="0087394B">
      <w:pPr>
        <w:rPr>
          <w:lang w:eastAsia="en-US"/>
        </w:rPr>
      </w:pPr>
      <w:r w:rsidRPr="0087394B">
        <w:rPr>
          <w:lang w:eastAsia="en-US"/>
        </w:rPr>
        <w:t>Движение тела, брошенного под углом к горизонту.</w:t>
      </w:r>
    </w:p>
    <w:p w:rsidR="0087394B" w:rsidRPr="0087394B" w:rsidRDefault="0087394B" w:rsidP="0087394B">
      <w:pPr>
        <w:rPr>
          <w:lang w:eastAsia="en-US"/>
        </w:rPr>
      </w:pPr>
      <w:r w:rsidRPr="0087394B">
        <w:rPr>
          <w:lang w:eastAsia="en-US"/>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87394B" w:rsidRPr="0087394B" w:rsidRDefault="0087394B" w:rsidP="0087394B">
      <w:pPr>
        <w:rPr>
          <w:lang w:eastAsia="en-US"/>
        </w:rPr>
      </w:pPr>
      <w:r w:rsidRPr="0087394B">
        <w:rPr>
          <w:lang w:eastAsia="en-US"/>
        </w:rPr>
        <w:t>Вектор силы. Равнодействующая сила.</w:t>
      </w:r>
    </w:p>
    <w:p w:rsidR="0087394B" w:rsidRPr="0087394B" w:rsidRDefault="0087394B" w:rsidP="0087394B">
      <w:pPr>
        <w:rPr>
          <w:lang w:eastAsia="en-US"/>
        </w:rPr>
      </w:pPr>
      <w:r w:rsidRPr="0087394B">
        <w:rPr>
          <w:lang w:eastAsia="en-US"/>
        </w:rPr>
        <w:t xml:space="preserve">Первый закон Ньютона. Второй закон Ньютона. Третий закон Ньютона. Принцип суперпозиции сил. </w:t>
      </w:r>
    </w:p>
    <w:p w:rsidR="0087394B" w:rsidRPr="0087394B" w:rsidRDefault="0087394B" w:rsidP="0087394B">
      <w:pPr>
        <w:rPr>
          <w:lang w:eastAsia="en-US"/>
        </w:rPr>
      </w:pPr>
      <w:r w:rsidRPr="0087394B">
        <w:rPr>
          <w:lang w:eastAsia="en-US"/>
        </w:rPr>
        <w:t>Сила упругости. Закон Гука. Сила трения: сила трения скольжения, сила трения покоя, другие виды трения. Коэффициент трения.</w:t>
      </w:r>
    </w:p>
    <w:p w:rsidR="0087394B" w:rsidRPr="0087394B" w:rsidRDefault="0087394B" w:rsidP="0087394B">
      <w:pPr>
        <w:rPr>
          <w:lang w:eastAsia="en-US"/>
        </w:rPr>
      </w:pPr>
      <w:r w:rsidRPr="0087394B">
        <w:rPr>
          <w:lang w:eastAsia="en-US"/>
        </w:rPr>
        <w:t>Движение тел по окружности под действием нескольких сил.</w:t>
      </w:r>
    </w:p>
    <w:p w:rsidR="0087394B" w:rsidRPr="0087394B" w:rsidRDefault="0087394B" w:rsidP="0087394B">
      <w:pPr>
        <w:rPr>
          <w:lang w:eastAsia="en-US"/>
        </w:rPr>
      </w:pPr>
      <w:r w:rsidRPr="0087394B">
        <w:rPr>
          <w:lang w:eastAsia="en-US"/>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87394B" w:rsidRPr="0087394B" w:rsidRDefault="0087394B" w:rsidP="0087394B">
      <w:pPr>
        <w:rPr>
          <w:lang w:eastAsia="en-US"/>
        </w:rPr>
      </w:pPr>
      <w:r w:rsidRPr="0087394B">
        <w:rPr>
          <w:lang w:eastAsia="en-US"/>
        </w:rPr>
        <w:t>Сила тяжести и закон всемирного тяготения. Движение тел вокруг гравитационного центра (в том числе планет вокруг Солнца). Первая космическая скорость. Невесомость и перегрузки.</w:t>
      </w:r>
    </w:p>
    <w:p w:rsidR="0087394B" w:rsidRPr="0087394B" w:rsidRDefault="0087394B" w:rsidP="0087394B">
      <w:pPr>
        <w:rPr>
          <w:lang w:eastAsia="en-US"/>
        </w:rPr>
      </w:pPr>
      <w:r w:rsidRPr="0087394B">
        <w:rPr>
          <w:lang w:eastAsia="en-US"/>
        </w:rPr>
        <w:t>Равновесие материальной точки. Абсолютно твёрдое тело. Равновесие твёрдого тела с закреплённой осью вращения. Момент силы. Центр тяжести.</w:t>
      </w:r>
    </w:p>
    <w:p w:rsidR="0087394B" w:rsidRPr="0087394B" w:rsidRDefault="0087394B" w:rsidP="0087394B">
      <w:pPr>
        <w:rPr>
          <w:lang w:eastAsia="en-US"/>
        </w:rPr>
      </w:pPr>
      <w:r w:rsidRPr="0087394B">
        <w:rPr>
          <w:lang w:eastAsia="en-US"/>
        </w:rPr>
        <w:t xml:space="preserve">Импульс тела. Изменение импульса. Импульс силы. Упругое и неупругое взаимодействие. Законы изменения и сохранения импульса. Реактивное движение. </w:t>
      </w:r>
    </w:p>
    <w:p w:rsidR="0087394B" w:rsidRPr="0087394B" w:rsidRDefault="0087394B" w:rsidP="0087394B">
      <w:pPr>
        <w:rPr>
          <w:lang w:eastAsia="en-US"/>
        </w:rPr>
      </w:pPr>
      <w:r w:rsidRPr="0087394B">
        <w:rPr>
          <w:lang w:eastAsia="en-US"/>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изменения и сохранения механической энергии. </w:t>
      </w:r>
    </w:p>
    <w:p w:rsidR="0087394B" w:rsidRPr="0087394B" w:rsidRDefault="0087394B" w:rsidP="0087394B">
      <w:pPr>
        <w:rPr>
          <w:lang w:eastAsia="en-US"/>
        </w:rPr>
      </w:pPr>
      <w:r w:rsidRPr="0087394B">
        <w:rPr>
          <w:lang w:eastAsia="en-US"/>
        </w:rPr>
        <w:t>154.5.1.1. Демонстрации.</w:t>
      </w:r>
    </w:p>
    <w:p w:rsidR="0087394B" w:rsidRPr="0087394B" w:rsidRDefault="0087394B" w:rsidP="0087394B">
      <w:pPr>
        <w:rPr>
          <w:lang w:eastAsia="en-US"/>
        </w:rPr>
      </w:pPr>
      <w:r w:rsidRPr="0087394B">
        <w:rPr>
          <w:lang w:eastAsia="en-US"/>
        </w:rPr>
        <w:t>Наблюдение механического движения тела относительно разных тел отсчёта.</w:t>
      </w:r>
    </w:p>
    <w:p w:rsidR="0087394B" w:rsidRPr="0087394B" w:rsidRDefault="0087394B" w:rsidP="0087394B">
      <w:pPr>
        <w:rPr>
          <w:lang w:eastAsia="en-US"/>
        </w:rPr>
      </w:pPr>
      <w:r w:rsidRPr="0087394B">
        <w:rPr>
          <w:lang w:eastAsia="en-US"/>
        </w:rPr>
        <w:t xml:space="preserve">Сравнение путей и траекторий движения одного и того же тела относительно разных тел отсчёта. </w:t>
      </w:r>
    </w:p>
    <w:p w:rsidR="0087394B" w:rsidRPr="0087394B" w:rsidRDefault="0087394B" w:rsidP="0087394B">
      <w:pPr>
        <w:rPr>
          <w:lang w:eastAsia="en-US"/>
        </w:rPr>
      </w:pPr>
      <w:r w:rsidRPr="0087394B">
        <w:rPr>
          <w:lang w:eastAsia="en-US"/>
        </w:rPr>
        <w:t>Измерение скорости и ускорения прямолинейного движения.</w:t>
      </w:r>
    </w:p>
    <w:p w:rsidR="0087394B" w:rsidRPr="0087394B" w:rsidRDefault="0087394B" w:rsidP="0087394B">
      <w:pPr>
        <w:rPr>
          <w:lang w:eastAsia="en-US"/>
        </w:rPr>
      </w:pPr>
      <w:r w:rsidRPr="0087394B">
        <w:rPr>
          <w:lang w:eastAsia="en-US"/>
        </w:rPr>
        <w:t>Исследование признаков равноускоренного движения.</w:t>
      </w:r>
    </w:p>
    <w:p w:rsidR="0087394B" w:rsidRPr="0087394B" w:rsidRDefault="0087394B" w:rsidP="0087394B">
      <w:pPr>
        <w:rPr>
          <w:lang w:eastAsia="en-US"/>
        </w:rPr>
      </w:pPr>
      <w:r w:rsidRPr="0087394B">
        <w:rPr>
          <w:lang w:eastAsia="en-US"/>
        </w:rPr>
        <w:t>Наблюдение движения тела по окружности.</w:t>
      </w:r>
    </w:p>
    <w:p w:rsidR="0087394B" w:rsidRPr="0087394B" w:rsidRDefault="0087394B" w:rsidP="0087394B">
      <w:pPr>
        <w:rPr>
          <w:lang w:eastAsia="en-US"/>
        </w:rPr>
      </w:pPr>
      <w:r w:rsidRPr="0087394B">
        <w:rPr>
          <w:lang w:eastAsia="en-US"/>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87394B" w:rsidRPr="0087394B" w:rsidRDefault="0087394B" w:rsidP="0087394B">
      <w:pPr>
        <w:rPr>
          <w:lang w:eastAsia="en-US"/>
        </w:rPr>
      </w:pPr>
      <w:r w:rsidRPr="0087394B">
        <w:rPr>
          <w:lang w:eastAsia="en-US"/>
        </w:rPr>
        <w:t>Наблюдение равновесия тел, свободного падения, колебания маятника в инерциальных системах как подтверждение принципа относительности.</w:t>
      </w:r>
    </w:p>
    <w:p w:rsidR="0087394B" w:rsidRPr="0087394B" w:rsidRDefault="0087394B" w:rsidP="0087394B">
      <w:pPr>
        <w:rPr>
          <w:lang w:eastAsia="en-US"/>
        </w:rPr>
      </w:pPr>
      <w:r w:rsidRPr="0087394B">
        <w:rPr>
          <w:lang w:eastAsia="en-US"/>
        </w:rPr>
        <w:t>Зависимость ускорения тела от его массы и действующей на него силы.</w:t>
      </w:r>
    </w:p>
    <w:p w:rsidR="0087394B" w:rsidRPr="0087394B" w:rsidRDefault="0087394B" w:rsidP="0087394B">
      <w:pPr>
        <w:rPr>
          <w:lang w:eastAsia="en-US"/>
        </w:rPr>
      </w:pPr>
      <w:r w:rsidRPr="0087394B">
        <w:rPr>
          <w:lang w:eastAsia="en-US"/>
        </w:rPr>
        <w:t xml:space="preserve">Наблюдение равенства сил при взаимодействии тел. </w:t>
      </w:r>
    </w:p>
    <w:p w:rsidR="0087394B" w:rsidRPr="0087394B" w:rsidRDefault="0087394B" w:rsidP="0087394B">
      <w:pPr>
        <w:rPr>
          <w:lang w:eastAsia="en-US"/>
        </w:rPr>
      </w:pPr>
      <w:r w:rsidRPr="0087394B">
        <w:rPr>
          <w:lang w:eastAsia="en-US"/>
        </w:rPr>
        <w:t>Изменение веса тела при ускоренном движении.</w:t>
      </w:r>
    </w:p>
    <w:p w:rsidR="0087394B" w:rsidRPr="0087394B" w:rsidRDefault="0087394B" w:rsidP="0087394B">
      <w:pPr>
        <w:rPr>
          <w:lang w:eastAsia="en-US"/>
        </w:rPr>
      </w:pPr>
      <w:r w:rsidRPr="0087394B">
        <w:rPr>
          <w:lang w:eastAsia="en-US"/>
        </w:rPr>
        <w:t>Передача импульса при взаимодействии тел.</w:t>
      </w:r>
    </w:p>
    <w:p w:rsidR="0087394B" w:rsidRPr="0087394B" w:rsidRDefault="0087394B" w:rsidP="0087394B">
      <w:pPr>
        <w:rPr>
          <w:lang w:eastAsia="en-US"/>
        </w:rPr>
      </w:pPr>
      <w:r w:rsidRPr="0087394B">
        <w:rPr>
          <w:lang w:eastAsia="en-US"/>
        </w:rPr>
        <w:t>Преобразования энергии при взаимодействии тел.</w:t>
      </w:r>
    </w:p>
    <w:p w:rsidR="0087394B" w:rsidRPr="0087394B" w:rsidRDefault="0087394B" w:rsidP="0087394B">
      <w:pPr>
        <w:rPr>
          <w:lang w:eastAsia="en-US"/>
        </w:rPr>
      </w:pPr>
      <w:r w:rsidRPr="0087394B">
        <w:rPr>
          <w:lang w:eastAsia="en-US"/>
        </w:rPr>
        <w:t>Сохранение импульса при абсолютно неупругом взаимодействии.</w:t>
      </w:r>
    </w:p>
    <w:p w:rsidR="0087394B" w:rsidRPr="0087394B" w:rsidRDefault="0087394B" w:rsidP="0087394B">
      <w:pPr>
        <w:rPr>
          <w:lang w:eastAsia="en-US"/>
        </w:rPr>
      </w:pPr>
      <w:r w:rsidRPr="0087394B">
        <w:rPr>
          <w:lang w:eastAsia="en-US"/>
        </w:rPr>
        <w:t>Сохранение импульса при упругом взаимодействии.</w:t>
      </w:r>
    </w:p>
    <w:p w:rsidR="0087394B" w:rsidRPr="0087394B" w:rsidRDefault="0087394B" w:rsidP="0087394B">
      <w:pPr>
        <w:rPr>
          <w:lang w:eastAsia="en-US"/>
        </w:rPr>
      </w:pPr>
      <w:r w:rsidRPr="0087394B">
        <w:rPr>
          <w:lang w:eastAsia="en-US"/>
        </w:rPr>
        <w:t>Наблюдение реактивного движения.</w:t>
      </w:r>
    </w:p>
    <w:p w:rsidR="0087394B" w:rsidRPr="0087394B" w:rsidRDefault="0087394B" w:rsidP="0087394B">
      <w:pPr>
        <w:rPr>
          <w:lang w:eastAsia="en-US"/>
        </w:rPr>
      </w:pPr>
      <w:r w:rsidRPr="0087394B">
        <w:rPr>
          <w:lang w:eastAsia="en-US"/>
        </w:rPr>
        <w:t>Сохранение энергии при свободном падении.</w:t>
      </w:r>
    </w:p>
    <w:p w:rsidR="0087394B" w:rsidRPr="0087394B" w:rsidRDefault="0087394B" w:rsidP="0087394B">
      <w:pPr>
        <w:rPr>
          <w:lang w:eastAsia="en-US"/>
        </w:rPr>
      </w:pPr>
      <w:r w:rsidRPr="0087394B">
        <w:rPr>
          <w:lang w:eastAsia="en-US"/>
        </w:rPr>
        <w:t>Сохранение энергии при движении тела под действием пружины.</w:t>
      </w:r>
    </w:p>
    <w:p w:rsidR="0087394B" w:rsidRPr="0087394B" w:rsidRDefault="0087394B" w:rsidP="0087394B">
      <w:pPr>
        <w:rPr>
          <w:lang w:eastAsia="en-US"/>
        </w:rPr>
      </w:pPr>
      <w:r w:rsidRPr="0087394B">
        <w:rPr>
          <w:lang w:eastAsia="en-US"/>
        </w:rPr>
        <w:t>154.5.1.2. Лабораторные работы и опыты.</w:t>
      </w:r>
    </w:p>
    <w:p w:rsidR="0087394B" w:rsidRPr="0087394B" w:rsidRDefault="0087394B" w:rsidP="0087394B">
      <w:pPr>
        <w:rPr>
          <w:lang w:eastAsia="en-US"/>
        </w:rPr>
      </w:pPr>
      <w:r w:rsidRPr="0087394B">
        <w:rPr>
          <w:lang w:eastAsia="en-US"/>
        </w:rPr>
        <w:t>Конструирование тракта для разгона и дальнейшего равномерного движения шарика или тележки.</w:t>
      </w:r>
    </w:p>
    <w:p w:rsidR="0087394B" w:rsidRPr="0087394B" w:rsidRDefault="0087394B" w:rsidP="0087394B">
      <w:pPr>
        <w:rPr>
          <w:lang w:eastAsia="en-US"/>
        </w:rPr>
      </w:pPr>
      <w:r w:rsidRPr="0087394B">
        <w:rPr>
          <w:lang w:eastAsia="en-US"/>
        </w:rPr>
        <w:t>Определение средней скорости скольжения бруска или движения шарика по наклонной плоскости.</w:t>
      </w:r>
    </w:p>
    <w:p w:rsidR="0087394B" w:rsidRPr="0087394B" w:rsidRDefault="0087394B" w:rsidP="0087394B">
      <w:pPr>
        <w:rPr>
          <w:lang w:eastAsia="en-US"/>
        </w:rPr>
      </w:pPr>
      <w:r w:rsidRPr="0087394B">
        <w:rPr>
          <w:lang w:eastAsia="en-US"/>
        </w:rPr>
        <w:t>Определение ускорения тела при равноускоренном движении по наклонной плоскости.</w:t>
      </w:r>
    </w:p>
    <w:p w:rsidR="0087394B" w:rsidRPr="0087394B" w:rsidRDefault="0087394B" w:rsidP="0087394B">
      <w:pPr>
        <w:rPr>
          <w:lang w:eastAsia="en-US"/>
        </w:rPr>
      </w:pPr>
      <w:r w:rsidRPr="0087394B">
        <w:rPr>
          <w:lang w:eastAsia="en-US"/>
        </w:rPr>
        <w:t>Исследование зависимости пути от времени при равноускоренном движении без начальной скорости.</w:t>
      </w:r>
    </w:p>
    <w:p w:rsidR="0087394B" w:rsidRPr="0087394B" w:rsidRDefault="0087394B" w:rsidP="0087394B">
      <w:pPr>
        <w:rPr>
          <w:lang w:eastAsia="en-US"/>
        </w:rPr>
      </w:pPr>
      <w:r w:rsidRPr="0087394B">
        <w:rPr>
          <w:lang w:eastAsia="en-US"/>
        </w:rPr>
        <w:t>Проверка гипотезы: если при равноускоренном движении без начальной скорости пути относятся как ряд нечётных чисел, то времена одинаковы.</w:t>
      </w:r>
    </w:p>
    <w:p w:rsidR="0087394B" w:rsidRPr="0087394B" w:rsidRDefault="0087394B" w:rsidP="0087394B">
      <w:pPr>
        <w:rPr>
          <w:lang w:eastAsia="en-US"/>
        </w:rPr>
      </w:pPr>
      <w:r w:rsidRPr="0087394B">
        <w:rPr>
          <w:lang w:eastAsia="en-US"/>
        </w:rPr>
        <w:t>Исследование движения тела, брошенного под углом к горизонту.</w:t>
      </w:r>
    </w:p>
    <w:p w:rsidR="0087394B" w:rsidRPr="0087394B" w:rsidRDefault="0087394B" w:rsidP="0087394B">
      <w:pPr>
        <w:rPr>
          <w:lang w:eastAsia="en-US"/>
        </w:rPr>
      </w:pPr>
      <w:r w:rsidRPr="0087394B">
        <w:rPr>
          <w:lang w:eastAsia="en-US"/>
        </w:rPr>
        <w:t>Исследование зависимости силы трения скольжения от силы нормального давления.</w:t>
      </w:r>
    </w:p>
    <w:p w:rsidR="0087394B" w:rsidRPr="0087394B" w:rsidRDefault="0087394B" w:rsidP="0087394B">
      <w:pPr>
        <w:rPr>
          <w:lang w:eastAsia="en-US"/>
        </w:rPr>
      </w:pPr>
      <w:r w:rsidRPr="0087394B">
        <w:rPr>
          <w:lang w:eastAsia="en-US"/>
        </w:rPr>
        <w:t>Определение коэффициента трения скольжения.</w:t>
      </w:r>
    </w:p>
    <w:p w:rsidR="0087394B" w:rsidRPr="0087394B" w:rsidRDefault="0087394B" w:rsidP="0087394B">
      <w:pPr>
        <w:rPr>
          <w:lang w:eastAsia="en-US"/>
        </w:rPr>
      </w:pPr>
      <w:r w:rsidRPr="0087394B">
        <w:rPr>
          <w:lang w:eastAsia="en-US"/>
        </w:rPr>
        <w:t>Определение жёсткости пружины.</w:t>
      </w:r>
    </w:p>
    <w:p w:rsidR="0087394B" w:rsidRPr="0087394B" w:rsidRDefault="0087394B" w:rsidP="0087394B">
      <w:pPr>
        <w:rPr>
          <w:lang w:eastAsia="en-US"/>
        </w:rPr>
      </w:pPr>
      <w:r w:rsidRPr="0087394B">
        <w:rPr>
          <w:lang w:eastAsia="en-US"/>
        </w:rPr>
        <w:t>Исследование зависимости силы упругости, возникающей в пружине, от степени деформации пружины.</w:t>
      </w:r>
    </w:p>
    <w:p w:rsidR="0087394B" w:rsidRPr="0087394B" w:rsidRDefault="0087394B" w:rsidP="0087394B">
      <w:pPr>
        <w:rPr>
          <w:lang w:eastAsia="en-US"/>
        </w:rPr>
      </w:pPr>
      <w:r w:rsidRPr="0087394B">
        <w:rPr>
          <w:lang w:eastAsia="en-US"/>
        </w:rPr>
        <w:t>Определение работы силы трения при равномерном движении тела по горизонтальной поверхности.</w:t>
      </w:r>
    </w:p>
    <w:p w:rsidR="0087394B" w:rsidRPr="0087394B" w:rsidRDefault="0087394B" w:rsidP="0087394B">
      <w:pPr>
        <w:rPr>
          <w:lang w:eastAsia="en-US"/>
        </w:rPr>
      </w:pPr>
      <w:r w:rsidRPr="0087394B">
        <w:rPr>
          <w:lang w:eastAsia="en-US"/>
        </w:rPr>
        <w:t>Определение работы силы упругости при подъёме груза с использованием неподвижного и подвижного блоков.</w:t>
      </w:r>
    </w:p>
    <w:p w:rsidR="0087394B" w:rsidRPr="0087394B" w:rsidRDefault="0087394B" w:rsidP="0087394B">
      <w:pPr>
        <w:rPr>
          <w:lang w:eastAsia="en-US"/>
        </w:rPr>
      </w:pPr>
      <w:r w:rsidRPr="0087394B">
        <w:rPr>
          <w:lang w:eastAsia="en-US"/>
        </w:rPr>
        <w:t>154.5.2. Механические колебания и волны.</w:t>
      </w:r>
    </w:p>
    <w:p w:rsidR="0087394B" w:rsidRPr="0087394B" w:rsidRDefault="0087394B" w:rsidP="0087394B">
      <w:pPr>
        <w:rPr>
          <w:lang w:eastAsia="en-US"/>
        </w:rPr>
      </w:pPr>
      <w:r w:rsidRPr="0087394B">
        <w:rPr>
          <w:lang w:eastAsia="en-US"/>
        </w:rPr>
        <w:t xml:space="preserve">Колебательное движение. Основные характеристики колебаний: период, частота, амплитуда. Гармонические колебания. Затухающие колебания. Вынужденные колебания. Резонанс. </w:t>
      </w:r>
    </w:p>
    <w:p w:rsidR="0087394B" w:rsidRPr="0087394B" w:rsidRDefault="0087394B" w:rsidP="0087394B">
      <w:pPr>
        <w:rPr>
          <w:lang w:eastAsia="en-US"/>
        </w:rPr>
      </w:pPr>
      <w:r w:rsidRPr="0087394B">
        <w:rPr>
          <w:lang w:eastAsia="en-US"/>
        </w:rPr>
        <w:t>Математический и пружинный маятники. Превращение энергии при колебательном движении.</w:t>
      </w:r>
    </w:p>
    <w:p w:rsidR="0087394B" w:rsidRPr="0087394B" w:rsidRDefault="0087394B" w:rsidP="0087394B">
      <w:pPr>
        <w:rPr>
          <w:lang w:eastAsia="en-US"/>
        </w:rPr>
      </w:pPr>
      <w:r w:rsidRPr="0087394B">
        <w:rPr>
          <w:lang w:eastAsia="en-US"/>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87394B" w:rsidRPr="0087394B" w:rsidRDefault="0087394B" w:rsidP="0087394B">
      <w:pPr>
        <w:rPr>
          <w:lang w:eastAsia="en-US"/>
        </w:rPr>
      </w:pPr>
      <w:r w:rsidRPr="0087394B">
        <w:rPr>
          <w:lang w:eastAsia="en-US"/>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87394B" w:rsidRPr="0087394B" w:rsidRDefault="0087394B" w:rsidP="0087394B">
      <w:pPr>
        <w:rPr>
          <w:lang w:eastAsia="en-US"/>
        </w:rPr>
      </w:pPr>
      <w:r w:rsidRPr="0087394B">
        <w:rPr>
          <w:lang w:eastAsia="en-US"/>
        </w:rPr>
        <w:t>154.5.2.1. Демонстрации.</w:t>
      </w:r>
    </w:p>
    <w:p w:rsidR="0087394B" w:rsidRPr="0087394B" w:rsidRDefault="0087394B" w:rsidP="0087394B">
      <w:pPr>
        <w:rPr>
          <w:lang w:eastAsia="en-US"/>
        </w:rPr>
      </w:pPr>
      <w:r w:rsidRPr="0087394B">
        <w:rPr>
          <w:lang w:eastAsia="en-US"/>
        </w:rPr>
        <w:t>Наблюдение колебаний тел под действием силы тяжести и силы упругости.</w:t>
      </w:r>
    </w:p>
    <w:p w:rsidR="0087394B" w:rsidRPr="0087394B" w:rsidRDefault="0087394B" w:rsidP="0087394B">
      <w:pPr>
        <w:rPr>
          <w:lang w:eastAsia="en-US"/>
        </w:rPr>
      </w:pPr>
      <w:r w:rsidRPr="0087394B">
        <w:rPr>
          <w:lang w:eastAsia="en-US"/>
        </w:rPr>
        <w:t>Наблюдение колебаний груза на нити и на пружине.</w:t>
      </w:r>
    </w:p>
    <w:p w:rsidR="0087394B" w:rsidRPr="0087394B" w:rsidRDefault="0087394B" w:rsidP="0087394B">
      <w:pPr>
        <w:rPr>
          <w:lang w:eastAsia="en-US"/>
        </w:rPr>
      </w:pPr>
      <w:r w:rsidRPr="0087394B">
        <w:rPr>
          <w:lang w:eastAsia="en-US"/>
        </w:rPr>
        <w:t>Наблюдение вынужденных колебаний и резонанса.</w:t>
      </w:r>
    </w:p>
    <w:p w:rsidR="0087394B" w:rsidRPr="0087394B" w:rsidRDefault="0087394B" w:rsidP="0087394B">
      <w:pPr>
        <w:rPr>
          <w:lang w:eastAsia="en-US"/>
        </w:rPr>
      </w:pPr>
      <w:r w:rsidRPr="0087394B">
        <w:rPr>
          <w:lang w:eastAsia="en-US"/>
        </w:rPr>
        <w:t>Распространение продольных и поперечных волн (на модели).</w:t>
      </w:r>
    </w:p>
    <w:p w:rsidR="0087394B" w:rsidRPr="0087394B" w:rsidRDefault="0087394B" w:rsidP="0087394B">
      <w:pPr>
        <w:rPr>
          <w:lang w:eastAsia="en-US"/>
        </w:rPr>
      </w:pPr>
      <w:r w:rsidRPr="0087394B">
        <w:rPr>
          <w:lang w:eastAsia="en-US"/>
        </w:rPr>
        <w:t>Наблюдение интерференции и дифракции волн на поверхности воды.</w:t>
      </w:r>
    </w:p>
    <w:p w:rsidR="0087394B" w:rsidRPr="0087394B" w:rsidRDefault="0087394B" w:rsidP="0087394B">
      <w:pPr>
        <w:rPr>
          <w:lang w:eastAsia="en-US"/>
        </w:rPr>
      </w:pPr>
      <w:r w:rsidRPr="0087394B">
        <w:rPr>
          <w:lang w:eastAsia="en-US"/>
        </w:rPr>
        <w:t>Наблюдение зависимости высоты звука от частоты.</w:t>
      </w:r>
    </w:p>
    <w:p w:rsidR="0087394B" w:rsidRPr="0087394B" w:rsidRDefault="0087394B" w:rsidP="0087394B">
      <w:pPr>
        <w:rPr>
          <w:lang w:eastAsia="en-US"/>
        </w:rPr>
      </w:pPr>
      <w:r w:rsidRPr="0087394B">
        <w:rPr>
          <w:lang w:eastAsia="en-US"/>
        </w:rPr>
        <w:t>Акустический резонанс.</w:t>
      </w:r>
    </w:p>
    <w:p w:rsidR="0087394B" w:rsidRPr="0087394B" w:rsidRDefault="0087394B" w:rsidP="0087394B">
      <w:pPr>
        <w:rPr>
          <w:lang w:eastAsia="en-US"/>
        </w:rPr>
      </w:pPr>
      <w:r w:rsidRPr="0087394B">
        <w:rPr>
          <w:lang w:eastAsia="en-US"/>
        </w:rPr>
        <w:t>154.5.2.2. Лабораторные работы и опыты.</w:t>
      </w:r>
    </w:p>
    <w:p w:rsidR="0087394B" w:rsidRPr="0087394B" w:rsidRDefault="0087394B" w:rsidP="0087394B">
      <w:pPr>
        <w:rPr>
          <w:lang w:eastAsia="en-US"/>
        </w:rPr>
      </w:pPr>
      <w:r w:rsidRPr="0087394B">
        <w:rPr>
          <w:lang w:eastAsia="en-US"/>
        </w:rPr>
        <w:t>Определение частоты и периода колебаний математического маятника.</w:t>
      </w:r>
    </w:p>
    <w:p w:rsidR="0087394B" w:rsidRPr="0087394B" w:rsidRDefault="0087394B" w:rsidP="0087394B">
      <w:pPr>
        <w:rPr>
          <w:lang w:eastAsia="en-US"/>
        </w:rPr>
      </w:pPr>
      <w:r w:rsidRPr="0087394B">
        <w:rPr>
          <w:lang w:eastAsia="en-US"/>
        </w:rPr>
        <w:t>Определение частоты и периода колебаний пружинного маятника.</w:t>
      </w:r>
    </w:p>
    <w:p w:rsidR="0087394B" w:rsidRPr="0087394B" w:rsidRDefault="0087394B" w:rsidP="0087394B">
      <w:pPr>
        <w:rPr>
          <w:lang w:eastAsia="en-US"/>
        </w:rPr>
      </w:pPr>
      <w:r w:rsidRPr="0087394B">
        <w:rPr>
          <w:lang w:eastAsia="en-US"/>
        </w:rPr>
        <w:t>Исследование зависимости периода колебаний груза на нити от длины нити.</w:t>
      </w:r>
    </w:p>
    <w:p w:rsidR="0087394B" w:rsidRPr="0087394B" w:rsidRDefault="0087394B" w:rsidP="0087394B">
      <w:pPr>
        <w:rPr>
          <w:lang w:eastAsia="en-US"/>
        </w:rPr>
      </w:pPr>
      <w:r w:rsidRPr="0087394B">
        <w:rPr>
          <w:lang w:eastAsia="en-US"/>
        </w:rPr>
        <w:t>Исследование зависимости периода колебаний пружинного маятника от массы груза.</w:t>
      </w:r>
    </w:p>
    <w:p w:rsidR="0087394B" w:rsidRPr="0087394B" w:rsidRDefault="0087394B" w:rsidP="0087394B">
      <w:pPr>
        <w:rPr>
          <w:lang w:eastAsia="en-US"/>
        </w:rPr>
      </w:pPr>
      <w:r w:rsidRPr="0087394B">
        <w:rPr>
          <w:lang w:eastAsia="en-US"/>
        </w:rPr>
        <w:t xml:space="preserve">Проверка независимости периода колебаний груза, подвешенного к ленте, от массы груза. </w:t>
      </w:r>
    </w:p>
    <w:p w:rsidR="0087394B" w:rsidRPr="0087394B" w:rsidRDefault="0087394B" w:rsidP="0087394B">
      <w:pPr>
        <w:rPr>
          <w:lang w:eastAsia="en-US"/>
        </w:rPr>
      </w:pPr>
      <w:r w:rsidRPr="0087394B">
        <w:rPr>
          <w:lang w:eastAsia="en-US"/>
        </w:rPr>
        <w:t xml:space="preserve">Опыты, демонстрирующие зависимость периода колебаний пружинного маятника от массы груза и жёсткости пружины. </w:t>
      </w:r>
    </w:p>
    <w:p w:rsidR="0087394B" w:rsidRPr="0087394B" w:rsidRDefault="0087394B" w:rsidP="0087394B">
      <w:pPr>
        <w:rPr>
          <w:lang w:eastAsia="en-US"/>
        </w:rPr>
      </w:pPr>
      <w:r w:rsidRPr="0087394B">
        <w:rPr>
          <w:lang w:eastAsia="en-US"/>
        </w:rPr>
        <w:t>Измерение ускорения свободного падения.</w:t>
      </w:r>
    </w:p>
    <w:p w:rsidR="0087394B" w:rsidRPr="0087394B" w:rsidRDefault="0087394B" w:rsidP="0087394B">
      <w:pPr>
        <w:rPr>
          <w:lang w:eastAsia="en-US"/>
        </w:rPr>
      </w:pPr>
      <w:r w:rsidRPr="0087394B">
        <w:rPr>
          <w:lang w:eastAsia="en-US"/>
        </w:rPr>
        <w:t>154.5.3. Электромагнитное поле и электромагнитные волны.</w:t>
      </w:r>
    </w:p>
    <w:p w:rsidR="0087394B" w:rsidRPr="0087394B" w:rsidRDefault="0087394B" w:rsidP="0087394B">
      <w:pPr>
        <w:rPr>
          <w:lang w:eastAsia="en-US"/>
        </w:rPr>
      </w:pPr>
      <w:r w:rsidRPr="0087394B">
        <w:rPr>
          <w:lang w:eastAsia="en-US"/>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Радиолокация. Космическая связь.</w:t>
      </w:r>
    </w:p>
    <w:p w:rsidR="0087394B" w:rsidRPr="0087394B" w:rsidRDefault="0087394B" w:rsidP="0087394B">
      <w:pPr>
        <w:rPr>
          <w:lang w:eastAsia="en-US"/>
        </w:rPr>
      </w:pPr>
      <w:r w:rsidRPr="0087394B">
        <w:rPr>
          <w:lang w:eastAsia="en-US"/>
        </w:rPr>
        <w:t>Электромагнитная природа света. Скорость света. Волновые свойства света: интерференция и дифракция.</w:t>
      </w:r>
    </w:p>
    <w:p w:rsidR="0087394B" w:rsidRPr="0087394B" w:rsidRDefault="0087394B" w:rsidP="0087394B">
      <w:pPr>
        <w:rPr>
          <w:lang w:eastAsia="en-US"/>
        </w:rPr>
      </w:pPr>
      <w:r w:rsidRPr="0087394B">
        <w:rPr>
          <w:lang w:eastAsia="en-US"/>
        </w:rPr>
        <w:t>154.5.3.1. Демонстрации.</w:t>
      </w:r>
    </w:p>
    <w:p w:rsidR="0087394B" w:rsidRPr="0087394B" w:rsidRDefault="0087394B" w:rsidP="0087394B">
      <w:pPr>
        <w:rPr>
          <w:lang w:eastAsia="en-US"/>
        </w:rPr>
      </w:pPr>
      <w:r w:rsidRPr="0087394B">
        <w:rPr>
          <w:lang w:eastAsia="en-US"/>
        </w:rPr>
        <w:t xml:space="preserve">Свойства электромагнитных волн. </w:t>
      </w:r>
    </w:p>
    <w:p w:rsidR="0087394B" w:rsidRPr="0087394B" w:rsidRDefault="0087394B" w:rsidP="0087394B">
      <w:pPr>
        <w:rPr>
          <w:lang w:eastAsia="en-US"/>
        </w:rPr>
      </w:pPr>
      <w:r w:rsidRPr="0087394B">
        <w:rPr>
          <w:lang w:eastAsia="en-US"/>
        </w:rPr>
        <w:t xml:space="preserve">Интерференция и дифракция света. </w:t>
      </w:r>
    </w:p>
    <w:p w:rsidR="0087394B" w:rsidRPr="0087394B" w:rsidRDefault="0087394B" w:rsidP="0087394B">
      <w:pPr>
        <w:rPr>
          <w:lang w:eastAsia="en-US"/>
        </w:rPr>
      </w:pPr>
      <w:r w:rsidRPr="0087394B">
        <w:rPr>
          <w:lang w:eastAsia="en-US"/>
        </w:rPr>
        <w:t>154.5.3.2. Лабораторные работы и опыты.</w:t>
      </w:r>
    </w:p>
    <w:p w:rsidR="0087394B" w:rsidRPr="0087394B" w:rsidRDefault="0087394B" w:rsidP="0087394B">
      <w:pPr>
        <w:rPr>
          <w:lang w:eastAsia="en-US"/>
        </w:rPr>
      </w:pPr>
      <w:r w:rsidRPr="0087394B">
        <w:rPr>
          <w:lang w:eastAsia="en-US"/>
        </w:rPr>
        <w:t>Изучение свойств электромагнитных волн с помощью мобильного телефона.</w:t>
      </w:r>
    </w:p>
    <w:p w:rsidR="0087394B" w:rsidRPr="0087394B" w:rsidRDefault="0087394B" w:rsidP="0087394B">
      <w:pPr>
        <w:rPr>
          <w:lang w:eastAsia="en-US"/>
        </w:rPr>
      </w:pPr>
      <w:r w:rsidRPr="0087394B">
        <w:rPr>
          <w:lang w:eastAsia="en-US"/>
        </w:rPr>
        <w:t>Проведение опытов по наблюдению интерференции и дифракции света.</w:t>
      </w:r>
    </w:p>
    <w:p w:rsidR="0087394B" w:rsidRPr="0087394B" w:rsidRDefault="0087394B" w:rsidP="0087394B">
      <w:pPr>
        <w:rPr>
          <w:lang w:eastAsia="en-US"/>
        </w:rPr>
      </w:pPr>
      <w:r w:rsidRPr="0087394B">
        <w:rPr>
          <w:lang w:eastAsia="en-US"/>
        </w:rPr>
        <w:t>154.5.4. Световые явления.</w:t>
      </w:r>
    </w:p>
    <w:p w:rsidR="0087394B" w:rsidRPr="0087394B" w:rsidRDefault="0087394B" w:rsidP="0087394B">
      <w:pPr>
        <w:rPr>
          <w:lang w:eastAsia="en-US"/>
        </w:rPr>
      </w:pPr>
      <w:r w:rsidRPr="0087394B">
        <w:rPr>
          <w:lang w:eastAsia="en-US"/>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87394B" w:rsidRPr="0087394B" w:rsidRDefault="0087394B" w:rsidP="0087394B">
      <w:pPr>
        <w:rPr>
          <w:lang w:eastAsia="en-US"/>
        </w:rPr>
      </w:pPr>
      <w:r w:rsidRPr="0087394B">
        <w:rPr>
          <w:lang w:eastAsia="en-US"/>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87394B" w:rsidRPr="0087394B" w:rsidRDefault="0087394B" w:rsidP="0087394B">
      <w:pPr>
        <w:rPr>
          <w:lang w:eastAsia="en-US"/>
        </w:rPr>
      </w:pPr>
      <w:r w:rsidRPr="0087394B">
        <w:rPr>
          <w:lang w:eastAsia="en-US"/>
        </w:rPr>
        <w:t>Линза, ход лучей в линзе. Формула тонкой линзы. Построение изображений, сформированных тонкой линзой. Оптическая система фотоаппарата, микроскопа и телескопа. Глаз, как оптическая система. Близорукость и дальнозоркость.</w:t>
      </w:r>
    </w:p>
    <w:p w:rsidR="0087394B" w:rsidRPr="0087394B" w:rsidRDefault="0087394B" w:rsidP="0087394B">
      <w:pPr>
        <w:rPr>
          <w:lang w:eastAsia="en-US"/>
        </w:rPr>
      </w:pPr>
      <w:r w:rsidRPr="0087394B">
        <w:rPr>
          <w:lang w:eastAsia="en-US"/>
        </w:rPr>
        <w:t>Разложение белого света в спектр. Опыты Ньютона. Сложение спектральных цветов. Дисперсия света.</w:t>
      </w:r>
    </w:p>
    <w:p w:rsidR="0087394B" w:rsidRPr="0087394B" w:rsidRDefault="0087394B" w:rsidP="0087394B">
      <w:pPr>
        <w:rPr>
          <w:lang w:eastAsia="en-US"/>
        </w:rPr>
      </w:pPr>
      <w:r w:rsidRPr="0087394B">
        <w:rPr>
          <w:lang w:eastAsia="en-US"/>
        </w:rPr>
        <w:t>154.5.4.1. Демонстрации.</w:t>
      </w:r>
    </w:p>
    <w:p w:rsidR="0087394B" w:rsidRPr="0087394B" w:rsidRDefault="0087394B" w:rsidP="0087394B">
      <w:pPr>
        <w:rPr>
          <w:lang w:eastAsia="en-US"/>
        </w:rPr>
      </w:pPr>
      <w:r w:rsidRPr="0087394B">
        <w:rPr>
          <w:lang w:eastAsia="en-US"/>
        </w:rPr>
        <w:t>Прямолинейное распространение света.</w:t>
      </w:r>
    </w:p>
    <w:p w:rsidR="0087394B" w:rsidRPr="0087394B" w:rsidRDefault="0087394B" w:rsidP="0087394B">
      <w:pPr>
        <w:rPr>
          <w:lang w:eastAsia="en-US"/>
        </w:rPr>
      </w:pPr>
      <w:r w:rsidRPr="0087394B">
        <w:rPr>
          <w:lang w:eastAsia="en-US"/>
        </w:rPr>
        <w:t>Отражение света.</w:t>
      </w:r>
    </w:p>
    <w:p w:rsidR="0087394B" w:rsidRPr="0087394B" w:rsidRDefault="0087394B" w:rsidP="0087394B">
      <w:pPr>
        <w:rPr>
          <w:lang w:eastAsia="en-US"/>
        </w:rPr>
      </w:pPr>
      <w:r w:rsidRPr="0087394B">
        <w:rPr>
          <w:lang w:eastAsia="en-US"/>
        </w:rPr>
        <w:t>Получение изображений в плоском зеркале.</w:t>
      </w:r>
    </w:p>
    <w:p w:rsidR="0087394B" w:rsidRPr="0087394B" w:rsidRDefault="0087394B" w:rsidP="0087394B">
      <w:pPr>
        <w:rPr>
          <w:lang w:eastAsia="en-US"/>
        </w:rPr>
      </w:pPr>
      <w:r w:rsidRPr="0087394B">
        <w:rPr>
          <w:lang w:eastAsia="en-US"/>
        </w:rPr>
        <w:t>Преломление света.</w:t>
      </w:r>
    </w:p>
    <w:p w:rsidR="0087394B" w:rsidRPr="0087394B" w:rsidRDefault="0087394B" w:rsidP="0087394B">
      <w:pPr>
        <w:rPr>
          <w:lang w:eastAsia="en-US"/>
        </w:rPr>
      </w:pPr>
      <w:r w:rsidRPr="0087394B">
        <w:rPr>
          <w:lang w:eastAsia="en-US"/>
        </w:rPr>
        <w:t>Оптический световод.</w:t>
      </w:r>
    </w:p>
    <w:p w:rsidR="0087394B" w:rsidRPr="0087394B" w:rsidRDefault="0087394B" w:rsidP="0087394B">
      <w:pPr>
        <w:rPr>
          <w:lang w:eastAsia="en-US"/>
        </w:rPr>
      </w:pPr>
      <w:r w:rsidRPr="0087394B">
        <w:rPr>
          <w:lang w:eastAsia="en-US"/>
        </w:rPr>
        <w:t>Ход лучей в собирающей линзе.</w:t>
      </w:r>
    </w:p>
    <w:p w:rsidR="0087394B" w:rsidRPr="0087394B" w:rsidRDefault="0087394B" w:rsidP="0087394B">
      <w:pPr>
        <w:rPr>
          <w:lang w:eastAsia="en-US"/>
        </w:rPr>
      </w:pPr>
      <w:r w:rsidRPr="0087394B">
        <w:rPr>
          <w:lang w:eastAsia="en-US"/>
        </w:rPr>
        <w:t>Ход лучей в рассеивающей линзе.</w:t>
      </w:r>
    </w:p>
    <w:p w:rsidR="0087394B" w:rsidRPr="0087394B" w:rsidRDefault="0087394B" w:rsidP="0087394B">
      <w:pPr>
        <w:rPr>
          <w:lang w:eastAsia="en-US"/>
        </w:rPr>
      </w:pPr>
      <w:r w:rsidRPr="0087394B">
        <w:rPr>
          <w:lang w:eastAsia="en-US"/>
        </w:rPr>
        <w:t>Получение изображений с помощью линз.</w:t>
      </w:r>
    </w:p>
    <w:p w:rsidR="0087394B" w:rsidRPr="0087394B" w:rsidRDefault="0087394B" w:rsidP="0087394B">
      <w:pPr>
        <w:rPr>
          <w:lang w:eastAsia="en-US"/>
        </w:rPr>
      </w:pPr>
      <w:r w:rsidRPr="0087394B">
        <w:rPr>
          <w:lang w:eastAsia="en-US"/>
        </w:rPr>
        <w:t>Принцип действия фотоаппарата, микроскопа и телескопа.</w:t>
      </w:r>
    </w:p>
    <w:p w:rsidR="0087394B" w:rsidRPr="0087394B" w:rsidRDefault="0087394B" w:rsidP="0087394B">
      <w:pPr>
        <w:rPr>
          <w:lang w:eastAsia="en-US"/>
        </w:rPr>
      </w:pPr>
      <w:r w:rsidRPr="0087394B">
        <w:rPr>
          <w:lang w:eastAsia="en-US"/>
        </w:rPr>
        <w:t>Модель глаза.</w:t>
      </w:r>
    </w:p>
    <w:p w:rsidR="0087394B" w:rsidRPr="0087394B" w:rsidRDefault="0087394B" w:rsidP="0087394B">
      <w:pPr>
        <w:rPr>
          <w:lang w:eastAsia="en-US"/>
        </w:rPr>
      </w:pPr>
      <w:r w:rsidRPr="0087394B">
        <w:rPr>
          <w:lang w:eastAsia="en-US"/>
        </w:rPr>
        <w:t>Разложение белого света в спектр.</w:t>
      </w:r>
    </w:p>
    <w:p w:rsidR="0087394B" w:rsidRPr="0087394B" w:rsidRDefault="0087394B" w:rsidP="0087394B">
      <w:pPr>
        <w:rPr>
          <w:lang w:eastAsia="en-US"/>
        </w:rPr>
      </w:pPr>
      <w:r w:rsidRPr="0087394B">
        <w:rPr>
          <w:lang w:eastAsia="en-US"/>
        </w:rPr>
        <w:t>Получение белого света при сложении света разных цветов.</w:t>
      </w:r>
    </w:p>
    <w:p w:rsidR="0087394B" w:rsidRPr="0087394B" w:rsidRDefault="0087394B" w:rsidP="0087394B">
      <w:pPr>
        <w:rPr>
          <w:lang w:eastAsia="en-US"/>
        </w:rPr>
      </w:pPr>
      <w:r w:rsidRPr="0087394B">
        <w:rPr>
          <w:lang w:eastAsia="en-US"/>
        </w:rPr>
        <w:t>154.5.4.2. Лабораторные работы и опыты.</w:t>
      </w:r>
    </w:p>
    <w:p w:rsidR="0087394B" w:rsidRPr="0087394B" w:rsidRDefault="0087394B" w:rsidP="0087394B">
      <w:pPr>
        <w:rPr>
          <w:lang w:eastAsia="en-US"/>
        </w:rPr>
      </w:pPr>
      <w:r w:rsidRPr="0087394B">
        <w:rPr>
          <w:lang w:eastAsia="en-US"/>
        </w:rPr>
        <w:t>Исследование зависимости угла отражения светового луча от угла падения.</w:t>
      </w:r>
    </w:p>
    <w:p w:rsidR="0087394B" w:rsidRPr="0087394B" w:rsidRDefault="0087394B" w:rsidP="0087394B">
      <w:pPr>
        <w:rPr>
          <w:lang w:eastAsia="en-US"/>
        </w:rPr>
      </w:pPr>
      <w:r w:rsidRPr="0087394B">
        <w:rPr>
          <w:lang w:eastAsia="en-US"/>
        </w:rPr>
        <w:t>Изучение свойств изображения в плоском зеркале.</w:t>
      </w:r>
    </w:p>
    <w:p w:rsidR="0087394B" w:rsidRPr="0087394B" w:rsidRDefault="0087394B" w:rsidP="0087394B">
      <w:pPr>
        <w:rPr>
          <w:lang w:eastAsia="en-US"/>
        </w:rPr>
      </w:pPr>
      <w:r w:rsidRPr="0087394B">
        <w:rPr>
          <w:lang w:eastAsia="en-US"/>
        </w:rPr>
        <w:t xml:space="preserve">Исследование зависимости угла преломления от угла падения светового луча на границе «воздух–стекло». </w:t>
      </w:r>
    </w:p>
    <w:p w:rsidR="0087394B" w:rsidRPr="0087394B" w:rsidRDefault="0087394B" w:rsidP="0087394B">
      <w:pPr>
        <w:rPr>
          <w:lang w:eastAsia="en-US"/>
        </w:rPr>
      </w:pPr>
      <w:r w:rsidRPr="0087394B">
        <w:rPr>
          <w:lang w:eastAsia="en-US"/>
        </w:rPr>
        <w:t>Получение изображений с помощью собирающей линзы.</w:t>
      </w:r>
    </w:p>
    <w:p w:rsidR="0087394B" w:rsidRPr="0087394B" w:rsidRDefault="0087394B" w:rsidP="0087394B">
      <w:pPr>
        <w:rPr>
          <w:lang w:eastAsia="en-US"/>
        </w:rPr>
      </w:pPr>
      <w:r w:rsidRPr="0087394B">
        <w:rPr>
          <w:lang w:eastAsia="en-US"/>
        </w:rPr>
        <w:t>Определение фокусного расстояния и оптической силы собирающей линзы.</w:t>
      </w:r>
    </w:p>
    <w:p w:rsidR="0087394B" w:rsidRPr="0087394B" w:rsidRDefault="0087394B" w:rsidP="0087394B">
      <w:pPr>
        <w:rPr>
          <w:lang w:eastAsia="en-US"/>
        </w:rPr>
      </w:pPr>
      <w:r w:rsidRPr="0087394B">
        <w:rPr>
          <w:lang w:eastAsia="en-US"/>
        </w:rPr>
        <w:t>Опыты по разложению белого света в спектр.</w:t>
      </w:r>
    </w:p>
    <w:p w:rsidR="0087394B" w:rsidRPr="0087394B" w:rsidRDefault="0087394B" w:rsidP="0087394B">
      <w:pPr>
        <w:rPr>
          <w:lang w:eastAsia="en-US"/>
        </w:rPr>
      </w:pPr>
      <w:r w:rsidRPr="0087394B">
        <w:rPr>
          <w:lang w:eastAsia="en-US"/>
        </w:rPr>
        <w:t>Опыты по восприятию цвета предметов при их наблюдении через цветовые фильтры.</w:t>
      </w:r>
    </w:p>
    <w:p w:rsidR="0087394B" w:rsidRPr="0087394B" w:rsidRDefault="0087394B" w:rsidP="0087394B">
      <w:pPr>
        <w:rPr>
          <w:lang w:eastAsia="en-US"/>
        </w:rPr>
      </w:pPr>
      <w:r w:rsidRPr="0087394B">
        <w:rPr>
          <w:lang w:eastAsia="en-US"/>
        </w:rPr>
        <w:t>154.5.5. Квантовые явления.</w:t>
      </w:r>
    </w:p>
    <w:p w:rsidR="0087394B" w:rsidRPr="0087394B" w:rsidRDefault="0087394B" w:rsidP="0087394B">
      <w:pPr>
        <w:rPr>
          <w:lang w:eastAsia="en-US"/>
        </w:rPr>
      </w:pPr>
      <w:r w:rsidRPr="0087394B">
        <w:rPr>
          <w:lang w:eastAsia="en-US"/>
        </w:rPr>
        <w:t xml:space="preserve">Опыты Резерфорда и планетарная модель атома. Модель атома Бора. Испускание и поглощение света атомом. Кванты. Линейчатые спектры. </w:t>
      </w:r>
    </w:p>
    <w:p w:rsidR="0087394B" w:rsidRPr="0087394B" w:rsidRDefault="0087394B" w:rsidP="0087394B">
      <w:pPr>
        <w:rPr>
          <w:lang w:eastAsia="en-US"/>
        </w:rPr>
      </w:pPr>
      <w:r w:rsidRPr="0087394B">
        <w:rPr>
          <w:lang w:eastAsia="en-US"/>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оактивного излучения.</w:t>
      </w:r>
    </w:p>
    <w:p w:rsidR="0087394B" w:rsidRPr="0087394B" w:rsidRDefault="0087394B" w:rsidP="0087394B">
      <w:pPr>
        <w:rPr>
          <w:lang w:eastAsia="en-US"/>
        </w:rPr>
      </w:pPr>
      <w:r w:rsidRPr="0087394B">
        <w:rPr>
          <w:lang w:eastAsia="en-US"/>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87394B" w:rsidRPr="0087394B" w:rsidRDefault="0087394B" w:rsidP="0087394B">
      <w:pPr>
        <w:rPr>
          <w:lang w:eastAsia="en-US"/>
        </w:rPr>
      </w:pPr>
      <w:r w:rsidRPr="0087394B">
        <w:rPr>
          <w:lang w:eastAsia="en-US"/>
        </w:rPr>
        <w:t>154.5.5.1. Демонстрации.</w:t>
      </w:r>
    </w:p>
    <w:p w:rsidR="0087394B" w:rsidRPr="0087394B" w:rsidRDefault="0087394B" w:rsidP="0087394B">
      <w:pPr>
        <w:rPr>
          <w:lang w:eastAsia="en-US"/>
        </w:rPr>
      </w:pPr>
      <w:r w:rsidRPr="0087394B">
        <w:rPr>
          <w:lang w:eastAsia="en-US"/>
        </w:rPr>
        <w:t>Спектры излучения и поглощения.</w:t>
      </w:r>
    </w:p>
    <w:p w:rsidR="0087394B" w:rsidRPr="0087394B" w:rsidRDefault="0087394B" w:rsidP="0087394B">
      <w:pPr>
        <w:rPr>
          <w:lang w:eastAsia="en-US"/>
        </w:rPr>
      </w:pPr>
      <w:r w:rsidRPr="0087394B">
        <w:rPr>
          <w:lang w:eastAsia="en-US"/>
        </w:rPr>
        <w:t>Спектры различных газов.</w:t>
      </w:r>
    </w:p>
    <w:p w:rsidR="0087394B" w:rsidRPr="0087394B" w:rsidRDefault="0087394B" w:rsidP="0087394B">
      <w:pPr>
        <w:rPr>
          <w:lang w:eastAsia="en-US"/>
        </w:rPr>
      </w:pPr>
      <w:r w:rsidRPr="0087394B">
        <w:rPr>
          <w:lang w:eastAsia="en-US"/>
        </w:rPr>
        <w:t>Спектр водорода.</w:t>
      </w:r>
    </w:p>
    <w:p w:rsidR="0087394B" w:rsidRPr="0087394B" w:rsidRDefault="0087394B" w:rsidP="0087394B">
      <w:pPr>
        <w:rPr>
          <w:lang w:eastAsia="en-US"/>
        </w:rPr>
      </w:pPr>
      <w:r w:rsidRPr="0087394B">
        <w:rPr>
          <w:lang w:eastAsia="en-US"/>
        </w:rPr>
        <w:t xml:space="preserve">Наблюдение треков в камере Вильсона. </w:t>
      </w:r>
    </w:p>
    <w:p w:rsidR="0087394B" w:rsidRPr="0087394B" w:rsidRDefault="0087394B" w:rsidP="0087394B">
      <w:pPr>
        <w:rPr>
          <w:lang w:eastAsia="en-US"/>
        </w:rPr>
      </w:pPr>
      <w:r w:rsidRPr="0087394B">
        <w:rPr>
          <w:lang w:eastAsia="en-US"/>
        </w:rPr>
        <w:t xml:space="preserve">Работа счётчика ионизирующих излучений. </w:t>
      </w:r>
    </w:p>
    <w:p w:rsidR="0087394B" w:rsidRPr="0087394B" w:rsidRDefault="0087394B" w:rsidP="0087394B">
      <w:pPr>
        <w:rPr>
          <w:lang w:eastAsia="en-US"/>
        </w:rPr>
      </w:pPr>
      <w:r w:rsidRPr="0087394B">
        <w:rPr>
          <w:lang w:eastAsia="en-US"/>
        </w:rPr>
        <w:t>Регистрация излучения природных минералов и продуктов.</w:t>
      </w:r>
    </w:p>
    <w:p w:rsidR="0087394B" w:rsidRPr="0087394B" w:rsidRDefault="0087394B" w:rsidP="0087394B">
      <w:pPr>
        <w:rPr>
          <w:lang w:eastAsia="en-US"/>
        </w:rPr>
      </w:pPr>
      <w:r w:rsidRPr="0087394B">
        <w:rPr>
          <w:lang w:eastAsia="en-US"/>
        </w:rPr>
        <w:t>154.5.5.2. Лабораторные работы и опыты.</w:t>
      </w:r>
    </w:p>
    <w:p w:rsidR="0087394B" w:rsidRPr="0087394B" w:rsidRDefault="0087394B" w:rsidP="0087394B">
      <w:pPr>
        <w:rPr>
          <w:lang w:eastAsia="en-US"/>
        </w:rPr>
      </w:pPr>
      <w:r w:rsidRPr="0087394B">
        <w:rPr>
          <w:lang w:eastAsia="en-US"/>
        </w:rPr>
        <w:t>Наблюдение сплошных и линейчатых спектров излучения.</w:t>
      </w:r>
    </w:p>
    <w:p w:rsidR="0087394B" w:rsidRPr="0087394B" w:rsidRDefault="0087394B" w:rsidP="0087394B">
      <w:pPr>
        <w:rPr>
          <w:lang w:eastAsia="en-US"/>
        </w:rPr>
      </w:pPr>
      <w:r w:rsidRPr="0087394B">
        <w:rPr>
          <w:lang w:eastAsia="en-US"/>
        </w:rPr>
        <w:t>Исследование треков: измерение энергии частицы по тормозному пути (по фотографиям).</w:t>
      </w:r>
    </w:p>
    <w:p w:rsidR="0087394B" w:rsidRPr="0087394B" w:rsidRDefault="0087394B" w:rsidP="0087394B">
      <w:pPr>
        <w:rPr>
          <w:lang w:eastAsia="en-US"/>
        </w:rPr>
      </w:pPr>
      <w:r w:rsidRPr="0087394B">
        <w:rPr>
          <w:lang w:eastAsia="en-US"/>
        </w:rPr>
        <w:t>Измерение радиоактивного фона.</w:t>
      </w:r>
    </w:p>
    <w:p w:rsidR="0087394B" w:rsidRPr="0087394B" w:rsidRDefault="0087394B" w:rsidP="0087394B">
      <w:pPr>
        <w:rPr>
          <w:lang w:eastAsia="en-US"/>
        </w:rPr>
      </w:pPr>
      <w:r w:rsidRPr="0087394B">
        <w:rPr>
          <w:lang w:eastAsia="en-US"/>
        </w:rPr>
        <w:t>154.5.6. Повторительно-обобщающий модуль.</w:t>
      </w:r>
    </w:p>
    <w:p w:rsidR="0087394B" w:rsidRPr="0087394B" w:rsidRDefault="0087394B" w:rsidP="0087394B">
      <w:pPr>
        <w:rPr>
          <w:lang w:eastAsia="en-US"/>
        </w:rPr>
      </w:pPr>
      <w:r w:rsidRPr="0087394B">
        <w:rPr>
          <w:lang w:eastAsia="en-US"/>
        </w:rPr>
        <w:t xml:space="preserve">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амену по физике. </w:t>
      </w:r>
    </w:p>
    <w:p w:rsidR="0087394B" w:rsidRPr="0087394B" w:rsidRDefault="0087394B" w:rsidP="0087394B">
      <w:pPr>
        <w:rPr>
          <w:lang w:eastAsia="en-US"/>
        </w:rPr>
      </w:pPr>
      <w:r w:rsidRPr="0087394B">
        <w:rPr>
          <w:lang w:eastAsia="en-US"/>
        </w:rPr>
        <w:t xml:space="preserve">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 </w:t>
      </w:r>
    </w:p>
    <w:p w:rsidR="0087394B" w:rsidRPr="0087394B" w:rsidRDefault="0087394B" w:rsidP="0087394B">
      <w:pPr>
        <w:rPr>
          <w:lang w:eastAsia="en-US"/>
        </w:rPr>
      </w:pPr>
      <w:r w:rsidRPr="0087394B">
        <w:rPr>
          <w:lang w:eastAsia="en-US"/>
        </w:rPr>
        <w:t xml:space="preserve">Предпочтительной формой освоения модуля является практикум, программа которого включает: </w:t>
      </w:r>
    </w:p>
    <w:p w:rsidR="0087394B" w:rsidRPr="0087394B" w:rsidRDefault="0087394B" w:rsidP="0087394B">
      <w:pPr>
        <w:rPr>
          <w:lang w:eastAsia="en-US"/>
        </w:rPr>
      </w:pPr>
      <w:r w:rsidRPr="0087394B">
        <w:rPr>
          <w:lang w:eastAsia="en-US"/>
        </w:rPr>
        <w:t>решение задач, относящихся к различным разделам и темам курса физики, в том числе задач, интегрирующих содержание разных разделов;</w:t>
      </w:r>
    </w:p>
    <w:p w:rsidR="0087394B" w:rsidRPr="0087394B" w:rsidRDefault="0087394B" w:rsidP="0087394B">
      <w:pPr>
        <w:rPr>
          <w:lang w:eastAsia="en-US"/>
        </w:rPr>
      </w:pPr>
      <w:r w:rsidRPr="0087394B">
        <w:rPr>
          <w:lang w:eastAsia="en-US"/>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ыбора и обоснования метода измерения величин, сборки экспериментальной установки;</w:t>
      </w:r>
    </w:p>
    <w:p w:rsidR="0087394B" w:rsidRPr="0087394B" w:rsidRDefault="0087394B" w:rsidP="0087394B">
      <w:pPr>
        <w:rPr>
          <w:lang w:eastAsia="en-US"/>
        </w:rPr>
      </w:pPr>
      <w:r w:rsidRPr="0087394B">
        <w:rPr>
          <w:lang w:eastAsia="en-US"/>
        </w:rPr>
        <w:t>выполнение проблемных заданий практико-ориентированного характера (задания по естественно-научной грамотности), в том числе заданий с межпредметным содержанием;</w:t>
      </w:r>
    </w:p>
    <w:p w:rsidR="0087394B" w:rsidRPr="0087394B" w:rsidRDefault="0087394B" w:rsidP="0087394B">
      <w:pPr>
        <w:rPr>
          <w:lang w:eastAsia="en-US"/>
        </w:rPr>
      </w:pPr>
      <w:r w:rsidRPr="0087394B">
        <w:rPr>
          <w:lang w:eastAsia="en-US"/>
        </w:rPr>
        <w:t xml:space="preserve">работу над групповыми или индивидуальными проектами, связанными с содержанием курса физики. </w:t>
      </w:r>
    </w:p>
    <w:p w:rsidR="0087394B" w:rsidRPr="0087394B" w:rsidRDefault="0087394B" w:rsidP="0087394B">
      <w:pPr>
        <w:rPr>
          <w:lang w:eastAsia="en-US"/>
        </w:rPr>
      </w:pPr>
      <w:r w:rsidRPr="0087394B">
        <w:rPr>
          <w:lang w:eastAsia="en-US"/>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е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87394B" w:rsidRPr="0087394B" w:rsidRDefault="0087394B" w:rsidP="0087394B">
      <w:pPr>
        <w:rPr>
          <w:lang w:eastAsia="en-US"/>
        </w:rPr>
      </w:pPr>
      <w:r w:rsidRPr="0087394B">
        <w:rPr>
          <w:lang w:eastAsia="en-US"/>
        </w:rPr>
        <w:t>154.6. Планируемые результаты освоения физики (углублённый уровень) на уровне основного общего образования.</w:t>
      </w:r>
    </w:p>
    <w:p w:rsidR="0087394B" w:rsidRPr="0087394B" w:rsidRDefault="0087394B" w:rsidP="0087394B">
      <w:pPr>
        <w:rPr>
          <w:lang w:eastAsia="en-US"/>
        </w:rPr>
      </w:pPr>
      <w:r w:rsidRPr="0087394B">
        <w:rPr>
          <w:lang w:eastAsia="en-US"/>
        </w:rPr>
        <w:t>154.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87394B" w:rsidRPr="0087394B" w:rsidRDefault="0087394B" w:rsidP="0087394B">
      <w:pPr>
        <w:rPr>
          <w:lang w:eastAsia="en-US"/>
        </w:rPr>
      </w:pPr>
      <w:r w:rsidRPr="0087394B">
        <w:rPr>
          <w:lang w:eastAsia="en-US"/>
        </w:rPr>
        <w:t xml:space="preserve">154.6.2. В результате изучения физики на уровне основного общего образования у обучающегося будут сформированы следующие личностные результаты в части: </w:t>
      </w:r>
    </w:p>
    <w:p w:rsidR="0087394B" w:rsidRPr="0087394B" w:rsidRDefault="0087394B" w:rsidP="0087394B">
      <w:pPr>
        <w:rPr>
          <w:lang w:eastAsia="en-US"/>
        </w:rPr>
      </w:pPr>
      <w:r w:rsidRPr="0087394B">
        <w:rPr>
          <w:lang w:eastAsia="en-US"/>
        </w:rPr>
        <w:t> патриотического воспитания:</w:t>
      </w:r>
    </w:p>
    <w:p w:rsidR="0087394B" w:rsidRPr="0087394B" w:rsidRDefault="0087394B" w:rsidP="0087394B">
      <w:pPr>
        <w:rPr>
          <w:lang w:eastAsia="en-US"/>
        </w:rPr>
      </w:pPr>
      <w:r w:rsidRPr="0087394B">
        <w:rPr>
          <w:lang w:eastAsia="en-US"/>
        </w:rPr>
        <w:t>проявление интереса к истории и современному состоянию российской физической науки;</w:t>
      </w:r>
    </w:p>
    <w:p w:rsidR="0087394B" w:rsidRPr="0087394B" w:rsidRDefault="0087394B" w:rsidP="0087394B">
      <w:pPr>
        <w:rPr>
          <w:lang w:eastAsia="en-US"/>
        </w:rPr>
      </w:pPr>
      <w:r w:rsidRPr="0087394B">
        <w:rPr>
          <w:lang w:eastAsia="en-US"/>
        </w:rPr>
        <w:t>ценностное отношение к достижениям российских учёных-физиков;</w:t>
      </w:r>
    </w:p>
    <w:p w:rsidR="0087394B" w:rsidRPr="0087394B" w:rsidRDefault="0087394B" w:rsidP="0087394B">
      <w:pPr>
        <w:rPr>
          <w:lang w:eastAsia="en-US"/>
        </w:rPr>
      </w:pPr>
      <w:r w:rsidRPr="0087394B">
        <w:rPr>
          <w:lang w:eastAsia="en-US"/>
        </w:rPr>
        <w:t> гражданского и духовно-нравственного воспитания:</w:t>
      </w:r>
    </w:p>
    <w:p w:rsidR="0087394B" w:rsidRPr="0087394B" w:rsidRDefault="0087394B" w:rsidP="0087394B">
      <w:pPr>
        <w:rPr>
          <w:lang w:eastAsia="en-US"/>
        </w:rPr>
      </w:pPr>
      <w:r w:rsidRPr="0087394B">
        <w:rPr>
          <w:lang w:eastAsia="en-US"/>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87394B" w:rsidRPr="0087394B" w:rsidRDefault="0087394B" w:rsidP="0087394B">
      <w:pPr>
        <w:rPr>
          <w:lang w:eastAsia="en-US"/>
        </w:rPr>
      </w:pPr>
      <w:r w:rsidRPr="0087394B">
        <w:rPr>
          <w:lang w:eastAsia="en-US"/>
        </w:rPr>
        <w:t>осознание важности морально-этических принципов в деятельности учёного;</w:t>
      </w:r>
    </w:p>
    <w:p w:rsidR="0087394B" w:rsidRPr="0087394B" w:rsidRDefault="0087394B" w:rsidP="0087394B">
      <w:pPr>
        <w:rPr>
          <w:lang w:eastAsia="en-US"/>
        </w:rPr>
      </w:pPr>
      <w:r w:rsidRPr="0087394B">
        <w:rPr>
          <w:lang w:eastAsia="en-US"/>
        </w:rPr>
        <w:t> эстетического воспитания:</w:t>
      </w:r>
    </w:p>
    <w:p w:rsidR="0087394B" w:rsidRPr="0087394B" w:rsidRDefault="0087394B" w:rsidP="0087394B">
      <w:pPr>
        <w:rPr>
          <w:lang w:eastAsia="en-US"/>
        </w:rPr>
      </w:pPr>
      <w:r w:rsidRPr="0087394B">
        <w:rPr>
          <w:lang w:eastAsia="en-US"/>
        </w:rPr>
        <w:t>восприятие эстетических качеств физической науки: её гармоничного построения, строгости, точности, лаконичности;</w:t>
      </w:r>
    </w:p>
    <w:p w:rsidR="0087394B" w:rsidRPr="0087394B" w:rsidRDefault="0087394B" w:rsidP="0087394B">
      <w:pPr>
        <w:rPr>
          <w:lang w:eastAsia="en-US"/>
        </w:rPr>
      </w:pPr>
      <w:r w:rsidRPr="0087394B">
        <w:rPr>
          <w:lang w:eastAsia="en-US"/>
        </w:rPr>
        <w:t> ценности научного познания:</w:t>
      </w:r>
    </w:p>
    <w:p w:rsidR="0087394B" w:rsidRPr="0087394B" w:rsidRDefault="0087394B" w:rsidP="0087394B">
      <w:pPr>
        <w:rPr>
          <w:lang w:eastAsia="en-US"/>
        </w:rPr>
      </w:pPr>
      <w:r w:rsidRPr="0087394B">
        <w:rPr>
          <w:lang w:eastAsia="en-US"/>
        </w:rPr>
        <w:t>осознание ценности физической науки как мощного инструмента познания мира, основы развития технологий, важнейшей составляющей культуры;</w:t>
      </w:r>
    </w:p>
    <w:p w:rsidR="0087394B" w:rsidRPr="0087394B" w:rsidRDefault="0087394B" w:rsidP="0087394B">
      <w:pPr>
        <w:rPr>
          <w:lang w:eastAsia="en-US"/>
        </w:rPr>
      </w:pPr>
      <w:r w:rsidRPr="0087394B">
        <w:rPr>
          <w:lang w:eastAsia="en-US"/>
        </w:rPr>
        <w:t>ориентация в деятельности на современную систему научных представлений об основных закономерностях развития природы;</w:t>
      </w:r>
    </w:p>
    <w:p w:rsidR="0087394B" w:rsidRPr="0087394B" w:rsidRDefault="0087394B" w:rsidP="0087394B">
      <w:pPr>
        <w:rPr>
          <w:lang w:eastAsia="en-US"/>
        </w:rPr>
      </w:pPr>
      <w:r w:rsidRPr="0087394B">
        <w:rPr>
          <w:lang w:eastAsia="en-US"/>
        </w:rPr>
        <w:t>развитие научной любознательности, интереса к исследовательской деятельности;</w:t>
      </w:r>
    </w:p>
    <w:p w:rsidR="0087394B" w:rsidRPr="0087394B" w:rsidRDefault="0087394B" w:rsidP="0087394B">
      <w:pPr>
        <w:rPr>
          <w:lang w:eastAsia="en-US"/>
        </w:rPr>
      </w:pPr>
      <w:r w:rsidRPr="0087394B">
        <w:rPr>
          <w:lang w:eastAsia="en-US"/>
        </w:rPr>
        <w:t> формирования культуры здоровья и эмоционального благополучия:</w:t>
      </w:r>
    </w:p>
    <w:p w:rsidR="0087394B" w:rsidRPr="0087394B" w:rsidRDefault="0087394B" w:rsidP="0087394B">
      <w:pPr>
        <w:rPr>
          <w:lang w:eastAsia="en-US"/>
        </w:rPr>
      </w:pPr>
      <w:r w:rsidRPr="0087394B">
        <w:rPr>
          <w:lang w:eastAsia="en-US"/>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87394B" w:rsidRPr="0087394B" w:rsidRDefault="0087394B" w:rsidP="0087394B">
      <w:pPr>
        <w:rPr>
          <w:lang w:eastAsia="en-US"/>
        </w:rPr>
      </w:pPr>
      <w:r w:rsidRPr="0087394B">
        <w:rPr>
          <w:lang w:eastAsia="en-US"/>
        </w:rPr>
        <w:t>сформированность навыка рефлексии, признание своего права на ошибку и такого же права у другого человека;</w:t>
      </w:r>
    </w:p>
    <w:p w:rsidR="0087394B" w:rsidRPr="0087394B" w:rsidRDefault="0087394B" w:rsidP="0087394B">
      <w:pPr>
        <w:rPr>
          <w:lang w:eastAsia="en-US"/>
        </w:rPr>
      </w:pPr>
      <w:r w:rsidRPr="0087394B">
        <w:rPr>
          <w:lang w:eastAsia="en-US"/>
        </w:rPr>
        <w:t xml:space="preserve"> трудового воспитания: </w:t>
      </w:r>
    </w:p>
    <w:p w:rsidR="0087394B" w:rsidRPr="0087394B" w:rsidRDefault="0087394B" w:rsidP="0087394B">
      <w:pPr>
        <w:rPr>
          <w:lang w:eastAsia="en-US"/>
        </w:rPr>
      </w:pPr>
      <w:r w:rsidRPr="0087394B">
        <w:rPr>
          <w:lang w:eastAsia="en-US"/>
        </w:rPr>
        <w:t xml:space="preserve">активное участие в решении практических задач (в рамках семьи, образовательной организации, </w:t>
      </w:r>
      <w:r w:rsidRPr="0087394B">
        <w:rPr>
          <w:rFonts w:eastAsia="SchoolBookSanPin"/>
          <w:lang w:eastAsia="en-US"/>
        </w:rPr>
        <w:t>населенного пункта, родного края)</w:t>
      </w:r>
      <w:r w:rsidRPr="0087394B">
        <w:rPr>
          <w:lang w:eastAsia="en-US"/>
        </w:rPr>
        <w:t xml:space="preserve"> технологической и социальной направленности, требующих в том числе и физических знаний; </w:t>
      </w:r>
    </w:p>
    <w:p w:rsidR="0087394B" w:rsidRPr="0087394B" w:rsidRDefault="0087394B" w:rsidP="0087394B">
      <w:pPr>
        <w:rPr>
          <w:lang w:eastAsia="en-US"/>
        </w:rPr>
      </w:pPr>
      <w:r w:rsidRPr="0087394B">
        <w:rPr>
          <w:lang w:eastAsia="en-US"/>
        </w:rPr>
        <w:t>интерес к практическому изучению профессий, связанных с физикой;</w:t>
      </w:r>
    </w:p>
    <w:p w:rsidR="0087394B" w:rsidRPr="0087394B" w:rsidRDefault="0087394B" w:rsidP="0087394B">
      <w:pPr>
        <w:rPr>
          <w:lang w:eastAsia="en-US"/>
        </w:rPr>
      </w:pPr>
      <w:r w:rsidRPr="0087394B">
        <w:rPr>
          <w:lang w:eastAsia="en-US"/>
        </w:rPr>
        <w:t> экологического воспитания:</w:t>
      </w:r>
    </w:p>
    <w:p w:rsidR="0087394B" w:rsidRPr="0087394B" w:rsidRDefault="0087394B" w:rsidP="0087394B">
      <w:pPr>
        <w:rPr>
          <w:lang w:eastAsia="en-US"/>
        </w:rPr>
      </w:pPr>
      <w:r w:rsidRPr="0087394B">
        <w:rPr>
          <w:lang w:eastAsia="en-US"/>
        </w:rPr>
        <w:t xml:space="preserve">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 </w:t>
      </w:r>
    </w:p>
    <w:p w:rsidR="0087394B" w:rsidRPr="0087394B" w:rsidRDefault="0087394B" w:rsidP="0087394B">
      <w:pPr>
        <w:rPr>
          <w:lang w:eastAsia="en-US"/>
        </w:rPr>
      </w:pPr>
      <w:r w:rsidRPr="0087394B">
        <w:rPr>
          <w:lang w:eastAsia="en-US"/>
        </w:rPr>
        <w:t>осознание глобального характера экологических проблем и путей их решения;</w:t>
      </w:r>
    </w:p>
    <w:p w:rsidR="0087394B" w:rsidRPr="0087394B" w:rsidRDefault="0087394B" w:rsidP="0087394B">
      <w:pPr>
        <w:rPr>
          <w:lang w:eastAsia="en-US"/>
        </w:rPr>
      </w:pPr>
      <w:r w:rsidRPr="0087394B">
        <w:rPr>
          <w:lang w:eastAsia="en-US"/>
        </w:rPr>
        <w:t> адаптации к изменяющимся условиям социальной и природной среды:</w:t>
      </w:r>
    </w:p>
    <w:p w:rsidR="0087394B" w:rsidRPr="0087394B" w:rsidRDefault="0087394B" w:rsidP="0087394B">
      <w:pPr>
        <w:rPr>
          <w:lang w:eastAsia="en-US"/>
        </w:rPr>
      </w:pPr>
      <w:r w:rsidRPr="0087394B">
        <w:rPr>
          <w:lang w:eastAsia="en-US"/>
        </w:rPr>
        <w:t xml:space="preserve">потребность во взаимодействии при выполнении исследований и проектов физической направленности, открытость опыту и знаниям других; </w:t>
      </w:r>
    </w:p>
    <w:p w:rsidR="0087394B" w:rsidRPr="0087394B" w:rsidRDefault="0087394B" w:rsidP="0087394B">
      <w:pPr>
        <w:rPr>
          <w:lang w:eastAsia="en-US"/>
        </w:rPr>
      </w:pPr>
      <w:r w:rsidRPr="0087394B">
        <w:rPr>
          <w:lang w:eastAsia="en-US"/>
        </w:rPr>
        <w:t xml:space="preserve">повышение уровня своей компетентности через практическую деятельность; </w:t>
      </w:r>
    </w:p>
    <w:p w:rsidR="0087394B" w:rsidRPr="0087394B" w:rsidRDefault="0087394B" w:rsidP="0087394B">
      <w:pPr>
        <w:rPr>
          <w:lang w:eastAsia="en-US"/>
        </w:rPr>
      </w:pPr>
      <w:r w:rsidRPr="0087394B">
        <w:rPr>
          <w:lang w:eastAsia="en-US"/>
        </w:rPr>
        <w:t>потребность в формировании новых знаний, умений формулировать идеи, понятия, гипотезы о физических объектах и явлениях;</w:t>
      </w:r>
    </w:p>
    <w:p w:rsidR="0087394B" w:rsidRPr="0087394B" w:rsidRDefault="0087394B" w:rsidP="0087394B">
      <w:pPr>
        <w:rPr>
          <w:lang w:eastAsia="en-US"/>
        </w:rPr>
      </w:pPr>
      <w:r w:rsidRPr="0087394B">
        <w:rPr>
          <w:lang w:eastAsia="en-US"/>
        </w:rPr>
        <w:t xml:space="preserve">осознание дефицитов собственных знаний и компетентностей в области физики; </w:t>
      </w:r>
    </w:p>
    <w:p w:rsidR="0087394B" w:rsidRPr="0087394B" w:rsidRDefault="0087394B" w:rsidP="0087394B">
      <w:pPr>
        <w:rPr>
          <w:lang w:eastAsia="en-US"/>
        </w:rPr>
      </w:pPr>
      <w:r w:rsidRPr="0087394B">
        <w:rPr>
          <w:lang w:eastAsia="en-US"/>
        </w:rPr>
        <w:t xml:space="preserve">планирование своего развития в приобретении новых физических знаний; </w:t>
      </w:r>
    </w:p>
    <w:p w:rsidR="0087394B" w:rsidRPr="0087394B" w:rsidRDefault="0087394B" w:rsidP="0087394B">
      <w:pPr>
        <w:rPr>
          <w:lang w:eastAsia="en-US"/>
        </w:rPr>
      </w:pPr>
      <w:r w:rsidRPr="0087394B">
        <w:rPr>
          <w:lang w:eastAsia="en-US"/>
        </w:rPr>
        <w:t xml:space="preserve">стремление анализировать и выявлять взаимосвязи природы, общества и экономики, в том числе с использованием физических знаний; </w:t>
      </w:r>
    </w:p>
    <w:p w:rsidR="0087394B" w:rsidRPr="0087394B" w:rsidRDefault="0087394B" w:rsidP="0087394B">
      <w:pPr>
        <w:rPr>
          <w:lang w:eastAsia="en-US"/>
        </w:rPr>
      </w:pPr>
      <w:r w:rsidRPr="0087394B">
        <w:rPr>
          <w:lang w:eastAsia="en-US"/>
        </w:rPr>
        <w:t>оценка своих действий с учётом влияния на окружающую среду, возможных глобальных последствий.</w:t>
      </w:r>
    </w:p>
    <w:p w:rsidR="0087394B" w:rsidRPr="0087394B" w:rsidRDefault="0087394B" w:rsidP="0087394B">
      <w:pPr>
        <w:rPr>
          <w:lang w:eastAsia="en-US"/>
        </w:rPr>
      </w:pPr>
      <w:r w:rsidRPr="0087394B">
        <w:rPr>
          <w:lang w:eastAsia="en-US"/>
        </w:rPr>
        <w:t>154.6.3. В результате изучения физики (углублённый уровень)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7394B" w:rsidRPr="0087394B" w:rsidRDefault="0087394B" w:rsidP="0087394B">
      <w:pPr>
        <w:rPr>
          <w:lang w:eastAsia="en-US"/>
        </w:rPr>
      </w:pPr>
      <w:r w:rsidRPr="0087394B">
        <w:rPr>
          <w:lang w:eastAsia="en-US"/>
        </w:rPr>
        <w:t>154.6.3.1. Овладение универсальными учебными познавательными действиями:</w:t>
      </w:r>
    </w:p>
    <w:p w:rsidR="0087394B" w:rsidRPr="0087394B" w:rsidRDefault="0087394B" w:rsidP="0087394B">
      <w:pPr>
        <w:rPr>
          <w:lang w:eastAsia="en-US"/>
        </w:rPr>
      </w:pPr>
      <w:r w:rsidRPr="0087394B">
        <w:rPr>
          <w:lang w:eastAsia="en-US"/>
        </w:rPr>
        <w:t>1) базовые логические действия:</w:t>
      </w:r>
    </w:p>
    <w:p w:rsidR="0087394B" w:rsidRPr="0087394B" w:rsidRDefault="0087394B" w:rsidP="0087394B">
      <w:pPr>
        <w:rPr>
          <w:lang w:eastAsia="en-US"/>
        </w:rPr>
      </w:pPr>
      <w:r w:rsidRPr="0087394B">
        <w:rPr>
          <w:lang w:eastAsia="en-US"/>
        </w:rPr>
        <w:t>выявлять и характеризовать существенные признаки объектов (явлений), классифицировать их;</w:t>
      </w:r>
    </w:p>
    <w:p w:rsidR="0087394B" w:rsidRPr="0087394B" w:rsidRDefault="0087394B" w:rsidP="0087394B">
      <w:pPr>
        <w:rPr>
          <w:lang w:eastAsia="en-US"/>
        </w:rPr>
      </w:pPr>
      <w:r w:rsidRPr="0087394B">
        <w:rPr>
          <w:lang w:eastAsia="en-US"/>
        </w:rPr>
        <w:t xml:space="preserve">выявлять закономерности и противоречия в рассматриваемых фактах, данных и наблюдениях, относящихся к физическим явлениям; </w:t>
      </w:r>
    </w:p>
    <w:p w:rsidR="0087394B" w:rsidRPr="0087394B" w:rsidRDefault="0087394B" w:rsidP="0087394B">
      <w:pPr>
        <w:rPr>
          <w:lang w:eastAsia="en-US"/>
        </w:rPr>
      </w:pPr>
      <w:r w:rsidRPr="0087394B">
        <w:rPr>
          <w:lang w:eastAsia="en-US"/>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87394B" w:rsidRPr="0087394B" w:rsidRDefault="0087394B" w:rsidP="0087394B">
      <w:pPr>
        <w:rPr>
          <w:lang w:eastAsia="en-US"/>
        </w:rPr>
      </w:pPr>
      <w:r w:rsidRPr="0087394B">
        <w:rPr>
          <w:lang w:eastAsia="en-US"/>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87394B" w:rsidRPr="0087394B" w:rsidRDefault="0087394B" w:rsidP="0087394B">
      <w:pPr>
        <w:rPr>
          <w:lang w:eastAsia="en-US"/>
        </w:rPr>
      </w:pPr>
      <w:r w:rsidRPr="0087394B">
        <w:rPr>
          <w:lang w:eastAsia="en-US"/>
        </w:rPr>
        <w:t>2) базовые исследовательские действия:</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w:t>
      </w:r>
    </w:p>
    <w:p w:rsidR="0087394B" w:rsidRPr="0087394B" w:rsidRDefault="0087394B" w:rsidP="0087394B">
      <w:pPr>
        <w:rPr>
          <w:lang w:eastAsia="en-US"/>
        </w:rPr>
      </w:pPr>
      <w:r w:rsidRPr="0087394B">
        <w:rPr>
          <w:lang w:eastAsia="en-US"/>
        </w:rPr>
        <w:t>проводить по самостоятельно составленному плану опыт, несложный физический эксперимент, небольшое исследование физического явления;</w:t>
      </w:r>
    </w:p>
    <w:p w:rsidR="0087394B" w:rsidRPr="0087394B" w:rsidRDefault="0087394B" w:rsidP="0087394B">
      <w:pPr>
        <w:rPr>
          <w:lang w:eastAsia="en-US"/>
        </w:rPr>
      </w:pPr>
      <w:r w:rsidRPr="0087394B">
        <w:rPr>
          <w:lang w:eastAsia="en-US"/>
        </w:rPr>
        <w:t>оценивать на применимость и достоверность информацию, полученную в ходе исследования или эксперимента;</w:t>
      </w:r>
    </w:p>
    <w:p w:rsidR="0087394B" w:rsidRPr="0087394B" w:rsidRDefault="0087394B" w:rsidP="0087394B">
      <w:pPr>
        <w:rPr>
          <w:lang w:eastAsia="en-US"/>
        </w:rPr>
      </w:pPr>
      <w:r w:rsidRPr="0087394B">
        <w:rPr>
          <w:lang w:eastAsia="en-US"/>
        </w:rPr>
        <w:t>самостоятельно формулировать обобщения и выводы по результатам проведённого наблюдения, опыта, исследования;</w:t>
      </w:r>
    </w:p>
    <w:p w:rsidR="0087394B" w:rsidRPr="0087394B" w:rsidRDefault="0087394B" w:rsidP="0087394B">
      <w:pPr>
        <w:rPr>
          <w:lang w:eastAsia="en-US"/>
        </w:rPr>
      </w:pPr>
      <w:r w:rsidRPr="0087394B">
        <w:rPr>
          <w:lang w:eastAsia="en-US"/>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87394B" w:rsidRPr="0087394B" w:rsidRDefault="0087394B" w:rsidP="0087394B">
      <w:pPr>
        <w:rPr>
          <w:lang w:eastAsia="en-US"/>
        </w:rPr>
      </w:pPr>
      <w:r w:rsidRPr="0087394B">
        <w:rPr>
          <w:lang w:eastAsia="en-US"/>
        </w:rPr>
        <w:t>3) работа с информацией:</w:t>
      </w:r>
    </w:p>
    <w:p w:rsidR="0087394B" w:rsidRPr="0087394B" w:rsidRDefault="0087394B" w:rsidP="0087394B">
      <w:pPr>
        <w:rPr>
          <w:lang w:eastAsia="en-US"/>
        </w:rPr>
      </w:pPr>
      <w:r w:rsidRPr="0087394B">
        <w:rPr>
          <w:lang w:eastAsia="en-US"/>
        </w:rPr>
        <w:t xml:space="preserve">применять различные методы, инструменты и запросы при поиске и отборе информации или данных с учётом предложенной учебной физической задачи; </w:t>
      </w:r>
    </w:p>
    <w:p w:rsidR="0087394B" w:rsidRPr="0087394B" w:rsidRDefault="0087394B" w:rsidP="0087394B">
      <w:pPr>
        <w:rPr>
          <w:lang w:eastAsia="en-US"/>
        </w:rPr>
      </w:pPr>
      <w:r w:rsidRPr="0087394B">
        <w:rPr>
          <w:lang w:eastAsia="en-US"/>
        </w:rPr>
        <w:t>анализировать, систематизировать и интерпретировать информацию различных видов и форм представления;</w:t>
      </w:r>
    </w:p>
    <w:p w:rsidR="0087394B" w:rsidRPr="0087394B" w:rsidRDefault="0087394B" w:rsidP="0087394B">
      <w:pPr>
        <w:rPr>
          <w:lang w:eastAsia="en-US"/>
        </w:rPr>
      </w:pPr>
      <w:r w:rsidRPr="0087394B">
        <w:rPr>
          <w:lang w:eastAsia="en-US"/>
        </w:rPr>
        <w:t xml:space="preserve">оценивать надёжность информации по критериям, предложенным учителем или сформулированным самостоятельно; </w:t>
      </w:r>
    </w:p>
    <w:p w:rsidR="0087394B" w:rsidRPr="0087394B" w:rsidRDefault="0087394B" w:rsidP="0087394B">
      <w:pPr>
        <w:rPr>
          <w:lang w:eastAsia="en-US"/>
        </w:rPr>
      </w:pPr>
      <w:r w:rsidRPr="0087394B">
        <w:rPr>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94B" w:rsidRPr="0087394B" w:rsidRDefault="0087394B" w:rsidP="0087394B">
      <w:pPr>
        <w:rPr>
          <w:lang w:eastAsia="en-US"/>
        </w:rPr>
      </w:pPr>
      <w:r w:rsidRPr="0087394B">
        <w:rPr>
          <w:lang w:eastAsia="en-US"/>
        </w:rPr>
        <w:t>154.6.3.2. Овладение универсальными учебными коммуникативными действиями:</w:t>
      </w:r>
    </w:p>
    <w:p w:rsidR="0087394B" w:rsidRPr="0087394B" w:rsidRDefault="0087394B" w:rsidP="0087394B">
      <w:pPr>
        <w:rPr>
          <w:lang w:eastAsia="en-US"/>
        </w:rPr>
      </w:pPr>
      <w:r w:rsidRPr="0087394B">
        <w:rPr>
          <w:lang w:eastAsia="en-US"/>
        </w:rPr>
        <w:t>1) общение:</w:t>
      </w:r>
    </w:p>
    <w:p w:rsidR="0087394B" w:rsidRPr="0087394B" w:rsidRDefault="0087394B" w:rsidP="0087394B">
      <w:pPr>
        <w:rPr>
          <w:lang w:eastAsia="en-US"/>
        </w:rPr>
      </w:pPr>
      <w:r w:rsidRPr="0087394B">
        <w:rPr>
          <w:lang w:eastAsia="en-US"/>
        </w:rPr>
        <w:t xml:space="preserve">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общения; </w:t>
      </w:r>
    </w:p>
    <w:p w:rsidR="0087394B" w:rsidRPr="0087394B" w:rsidRDefault="0087394B" w:rsidP="0087394B">
      <w:pPr>
        <w:rPr>
          <w:lang w:eastAsia="en-US"/>
        </w:rPr>
      </w:pPr>
      <w:r w:rsidRPr="0087394B">
        <w:rPr>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lang w:eastAsia="en-US"/>
        </w:rPr>
      </w:pPr>
      <w:r w:rsidRPr="0087394B">
        <w:rPr>
          <w:lang w:eastAsia="en-US"/>
        </w:rPr>
        <w:t>выражать свою точку зрения в устных и письменных текстах;</w:t>
      </w:r>
    </w:p>
    <w:p w:rsidR="0087394B" w:rsidRPr="0087394B" w:rsidRDefault="0087394B" w:rsidP="0087394B">
      <w:pPr>
        <w:rPr>
          <w:lang w:eastAsia="en-US"/>
        </w:rPr>
      </w:pPr>
      <w:r w:rsidRPr="0087394B">
        <w:rPr>
          <w:lang w:eastAsia="en-US"/>
        </w:rPr>
        <w:t>публично представлять результаты выполненного физического опыта (эксперимента, исследования, проекта).</w:t>
      </w:r>
    </w:p>
    <w:p w:rsidR="0087394B" w:rsidRPr="0087394B" w:rsidRDefault="0087394B" w:rsidP="0087394B">
      <w:pPr>
        <w:rPr>
          <w:lang w:eastAsia="en-US"/>
        </w:rPr>
      </w:pPr>
      <w:r w:rsidRPr="0087394B">
        <w:rPr>
          <w:lang w:eastAsia="en-US"/>
        </w:rPr>
        <w:t xml:space="preserve">2) совместная деятельность (сотрудничество): </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конкретной физической проблемы;</w:t>
      </w:r>
    </w:p>
    <w:p w:rsidR="0087394B" w:rsidRPr="0087394B" w:rsidRDefault="0087394B" w:rsidP="0087394B">
      <w:pPr>
        <w:rPr>
          <w:lang w:eastAsia="en-US"/>
        </w:rPr>
      </w:pPr>
      <w:r w:rsidRPr="0087394B">
        <w:rPr>
          <w:lang w:eastAsia="en-US"/>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87394B" w:rsidRPr="0087394B" w:rsidRDefault="0087394B" w:rsidP="0087394B">
      <w:pPr>
        <w:rPr>
          <w:lang w:eastAsia="en-US"/>
        </w:rPr>
      </w:pPr>
      <w:r w:rsidRPr="0087394B">
        <w:rPr>
          <w:lang w:eastAsia="en-US"/>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87394B" w:rsidRPr="0087394B" w:rsidRDefault="0087394B" w:rsidP="0087394B">
      <w:pPr>
        <w:rPr>
          <w:lang w:eastAsia="en-US"/>
        </w:rPr>
      </w:pPr>
      <w:r w:rsidRPr="0087394B">
        <w:rPr>
          <w:lang w:eastAsia="en-US"/>
        </w:rPr>
        <w:t>оценивать качество своего вклада в общий продукт по критериям, самостоятельно сформулированным участниками взаимодействия.</w:t>
      </w:r>
    </w:p>
    <w:p w:rsidR="0087394B" w:rsidRPr="0087394B" w:rsidRDefault="0087394B" w:rsidP="0087394B">
      <w:pPr>
        <w:rPr>
          <w:lang w:eastAsia="en-US"/>
        </w:rPr>
      </w:pPr>
      <w:r w:rsidRPr="0087394B">
        <w:rPr>
          <w:lang w:eastAsia="en-US"/>
        </w:rPr>
        <w:t>154.6.3.3. Овладение универсальными учебными регулятивными действиями:</w:t>
      </w:r>
    </w:p>
    <w:p w:rsidR="0087394B" w:rsidRPr="0087394B" w:rsidRDefault="0087394B" w:rsidP="0087394B">
      <w:pPr>
        <w:rPr>
          <w:lang w:eastAsia="en-US"/>
        </w:rPr>
      </w:pPr>
      <w:r w:rsidRPr="0087394B">
        <w:rPr>
          <w:lang w:eastAsia="en-US"/>
        </w:rPr>
        <w:t>1) самоорганизация:</w:t>
      </w:r>
    </w:p>
    <w:p w:rsidR="0087394B" w:rsidRPr="0087394B" w:rsidRDefault="0087394B" w:rsidP="0087394B">
      <w:pPr>
        <w:rPr>
          <w:lang w:eastAsia="en-US"/>
        </w:rPr>
      </w:pPr>
      <w:r w:rsidRPr="0087394B">
        <w:rPr>
          <w:lang w:eastAsia="en-US"/>
        </w:rPr>
        <w:t>выявлять проблемы в жизненных и учебных ситуациях, требующих для решения физических знаний;</w:t>
      </w:r>
    </w:p>
    <w:p w:rsidR="0087394B" w:rsidRPr="0087394B" w:rsidRDefault="0087394B" w:rsidP="0087394B">
      <w:pPr>
        <w:rPr>
          <w:lang w:eastAsia="en-US"/>
        </w:rPr>
      </w:pPr>
      <w:r w:rsidRPr="0087394B">
        <w:rPr>
          <w:lang w:eastAsia="en-US"/>
        </w:rPr>
        <w:t>ориентироваться в различных подходах принятия решений (индивидуальное, принятие решения в группе, принятие решений группой);</w:t>
      </w:r>
    </w:p>
    <w:p w:rsidR="0087394B" w:rsidRPr="0087394B" w:rsidRDefault="0087394B" w:rsidP="0087394B">
      <w:pPr>
        <w:rPr>
          <w:lang w:eastAsia="en-US"/>
        </w:rPr>
      </w:pPr>
      <w:r w:rsidRPr="0087394B">
        <w:rPr>
          <w:lang w:eastAsia="en-US"/>
        </w:rPr>
        <w:t>самостоятельно составлять алгоритм решения физической задачи или план исследования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lang w:eastAsia="en-US"/>
        </w:rPr>
      </w:pPr>
      <w:r w:rsidRPr="0087394B">
        <w:rPr>
          <w:lang w:eastAsia="en-US"/>
        </w:rPr>
        <w:t>проводить выбор и брать ответственность за решение.</w:t>
      </w:r>
    </w:p>
    <w:p w:rsidR="0087394B" w:rsidRPr="0087394B" w:rsidRDefault="0087394B" w:rsidP="0087394B">
      <w:pPr>
        <w:rPr>
          <w:lang w:eastAsia="en-US"/>
        </w:rPr>
      </w:pPr>
      <w:r w:rsidRPr="0087394B">
        <w:rPr>
          <w:lang w:eastAsia="en-US"/>
        </w:rPr>
        <w:t>2) самоконтроль (рефлексии):</w:t>
      </w:r>
    </w:p>
    <w:p w:rsidR="0087394B" w:rsidRPr="0087394B" w:rsidRDefault="0087394B" w:rsidP="0087394B">
      <w:pPr>
        <w:rPr>
          <w:lang w:eastAsia="en-US"/>
        </w:rPr>
      </w:pPr>
      <w:r w:rsidRPr="0087394B">
        <w:rPr>
          <w:lang w:eastAsia="en-US"/>
        </w:rPr>
        <w:t>давать оценку ситуации и предлагать план её изменения;</w:t>
      </w:r>
    </w:p>
    <w:p w:rsidR="0087394B" w:rsidRPr="0087394B" w:rsidRDefault="0087394B" w:rsidP="0087394B">
      <w:pPr>
        <w:rPr>
          <w:lang w:eastAsia="en-US"/>
        </w:rPr>
      </w:pPr>
      <w:r w:rsidRPr="0087394B">
        <w:rPr>
          <w:lang w:eastAsia="en-US"/>
        </w:rPr>
        <w:t>объяснять причины достижения (недостижения) результатов деятельности, давать оценку приобретённому опыту;</w:t>
      </w:r>
    </w:p>
    <w:p w:rsidR="0087394B" w:rsidRPr="0087394B" w:rsidRDefault="0087394B" w:rsidP="0087394B">
      <w:pPr>
        <w:rPr>
          <w:lang w:eastAsia="en-US"/>
        </w:rPr>
      </w:pPr>
      <w:r w:rsidRPr="0087394B">
        <w:rPr>
          <w:lang w:eastAsia="en-US"/>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87394B" w:rsidRPr="0087394B" w:rsidRDefault="0087394B" w:rsidP="0087394B">
      <w:pPr>
        <w:rPr>
          <w:lang w:eastAsia="en-US"/>
        </w:rPr>
      </w:pPr>
      <w:r w:rsidRPr="0087394B">
        <w:rPr>
          <w:lang w:eastAsia="en-US"/>
        </w:rPr>
        <w:t>оценивать соответствие результата цели и условиям.</w:t>
      </w:r>
    </w:p>
    <w:p w:rsidR="0087394B" w:rsidRPr="0087394B" w:rsidRDefault="0087394B" w:rsidP="0087394B">
      <w:pPr>
        <w:rPr>
          <w:lang w:eastAsia="en-US"/>
        </w:rPr>
      </w:pPr>
      <w:r w:rsidRPr="0087394B">
        <w:rPr>
          <w:lang w:eastAsia="en-US"/>
        </w:rPr>
        <w:t>3) эмоциональный интеллект:</w:t>
      </w:r>
    </w:p>
    <w:p w:rsidR="0087394B" w:rsidRPr="0087394B" w:rsidRDefault="0087394B" w:rsidP="0087394B">
      <w:pPr>
        <w:rPr>
          <w:lang w:eastAsia="en-US"/>
        </w:rPr>
      </w:pPr>
      <w:r w:rsidRPr="0087394B">
        <w:rPr>
          <w:lang w:eastAsia="en-US"/>
        </w:rPr>
        <w:t>ставить себя на место другого человека в ходе спора или дискуссии на научную тему, понимать мотивы, намерения и логику другого.</w:t>
      </w:r>
    </w:p>
    <w:p w:rsidR="0087394B" w:rsidRPr="0087394B" w:rsidRDefault="0087394B" w:rsidP="0087394B">
      <w:pPr>
        <w:rPr>
          <w:lang w:eastAsia="en-US"/>
        </w:rPr>
      </w:pPr>
      <w:r w:rsidRPr="0087394B">
        <w:rPr>
          <w:lang w:eastAsia="en-US"/>
        </w:rPr>
        <w:t>4) принятие себя и других:</w:t>
      </w:r>
    </w:p>
    <w:p w:rsidR="0087394B" w:rsidRPr="0087394B" w:rsidRDefault="0087394B" w:rsidP="0087394B">
      <w:pPr>
        <w:rPr>
          <w:lang w:eastAsia="en-US"/>
        </w:rPr>
      </w:pPr>
      <w:r w:rsidRPr="0087394B">
        <w:rPr>
          <w:lang w:eastAsia="en-US"/>
        </w:rPr>
        <w:t>признавать своё право на ошибку при решении физических задач или в утверждениях на научные темы и такое же право другого.</w:t>
      </w:r>
    </w:p>
    <w:p w:rsidR="0087394B" w:rsidRPr="0087394B" w:rsidRDefault="0087394B" w:rsidP="0087394B">
      <w:pPr>
        <w:rPr>
          <w:lang w:eastAsia="en-US"/>
        </w:rPr>
      </w:pPr>
      <w:r w:rsidRPr="0087394B">
        <w:rPr>
          <w:lang w:eastAsia="en-US"/>
        </w:rPr>
        <w:t>154.6.4. Предметные результаты освоения программы по физике (углублённый уровень).</w:t>
      </w:r>
    </w:p>
    <w:p w:rsidR="0087394B" w:rsidRPr="0087394B" w:rsidRDefault="0087394B" w:rsidP="0087394B">
      <w:pPr>
        <w:rPr>
          <w:lang w:eastAsia="en-US"/>
        </w:rPr>
      </w:pPr>
      <w:r w:rsidRPr="0087394B">
        <w:rPr>
          <w:lang w:eastAsia="en-US"/>
        </w:rPr>
        <w:t>154.6.4.1. Предметные результаты освоения программы по физике к концу обучения в 7 классе:</w:t>
      </w:r>
    </w:p>
    <w:p w:rsidR="0087394B" w:rsidRPr="0087394B" w:rsidRDefault="0087394B" w:rsidP="0087394B">
      <w:pPr>
        <w:rPr>
          <w:lang w:eastAsia="en-US"/>
        </w:rPr>
      </w:pPr>
      <w:r w:rsidRPr="0087394B">
        <w:rPr>
          <w:lang w:eastAsia="en-US"/>
        </w:rPr>
        <w:t>Предметные результаты на углубленном уровне должны отражать сформированность у обучающихся умений:</w:t>
      </w:r>
    </w:p>
    <w:p w:rsidR="0087394B" w:rsidRPr="0087394B" w:rsidRDefault="0087394B" w:rsidP="0087394B">
      <w:pPr>
        <w:rPr>
          <w:lang w:eastAsia="en-US"/>
        </w:rPr>
      </w:pPr>
      <w:r w:rsidRPr="0087394B">
        <w:rPr>
          <w:lang w:eastAsia="en-US"/>
        </w:rPr>
        <w:t xml:space="preserve">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 </w:t>
      </w:r>
    </w:p>
    <w:p w:rsidR="0087394B" w:rsidRPr="0087394B" w:rsidRDefault="0087394B" w:rsidP="0087394B">
      <w:pPr>
        <w:rPr>
          <w:lang w:eastAsia="en-US"/>
        </w:rPr>
      </w:pPr>
      <w:r w:rsidRPr="0087394B">
        <w:rPr>
          <w:lang w:eastAsia="en-US"/>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87394B" w:rsidRPr="0087394B" w:rsidRDefault="0087394B" w:rsidP="0087394B">
      <w:pPr>
        <w:rPr>
          <w:lang w:eastAsia="en-US"/>
        </w:rPr>
      </w:pPr>
      <w:r w:rsidRPr="0087394B">
        <w:rPr>
          <w:lang w:eastAsia="en-US"/>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 тяжести, трения, упругости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87394B" w:rsidRPr="0087394B" w:rsidRDefault="0087394B" w:rsidP="0087394B">
      <w:pPr>
        <w:rPr>
          <w:lang w:eastAsia="en-US"/>
        </w:rPr>
      </w:pPr>
      <w:r w:rsidRPr="0087394B">
        <w:rPr>
          <w:lang w:eastAsia="en-US"/>
        </w:rPr>
        <w:t>описывать изученные свойства тел и физические явления, используя физические ве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94B" w:rsidRPr="0087394B" w:rsidRDefault="0087394B" w:rsidP="0087394B">
      <w:pPr>
        <w:rPr>
          <w:lang w:eastAsia="en-US"/>
        </w:rPr>
      </w:pPr>
      <w:r w:rsidRPr="0087394B">
        <w:rPr>
          <w:lang w:eastAsia="en-US"/>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87394B" w:rsidRPr="0087394B" w:rsidRDefault="0087394B" w:rsidP="0087394B">
      <w:pPr>
        <w:rPr>
          <w:lang w:eastAsia="en-US"/>
        </w:rPr>
      </w:pPr>
      <w:r w:rsidRPr="0087394B">
        <w:rPr>
          <w:lang w:eastAsia="en-US"/>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87394B" w:rsidRPr="0087394B" w:rsidRDefault="0087394B" w:rsidP="0087394B">
      <w:pPr>
        <w:rPr>
          <w:lang w:eastAsia="en-US"/>
        </w:rPr>
      </w:pPr>
      <w:r w:rsidRPr="0087394B">
        <w:rPr>
          <w:lang w:eastAsia="en-US"/>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е законы, закономерности и модели;</w:t>
      </w:r>
    </w:p>
    <w:p w:rsidR="0087394B" w:rsidRPr="0087394B" w:rsidRDefault="0087394B" w:rsidP="0087394B">
      <w:pPr>
        <w:rPr>
          <w:lang w:eastAsia="en-US"/>
        </w:rPr>
      </w:pPr>
      <w:r w:rsidRPr="0087394B">
        <w:rPr>
          <w:lang w:eastAsia="en-US"/>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87394B" w:rsidRPr="0087394B" w:rsidRDefault="0087394B" w:rsidP="0087394B">
      <w:pPr>
        <w:rPr>
          <w:lang w:eastAsia="en-US"/>
        </w:rPr>
      </w:pPr>
      <w:r w:rsidRPr="0087394B">
        <w:rPr>
          <w:lang w:eastAsia="en-US"/>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87394B" w:rsidRPr="0087394B" w:rsidRDefault="0087394B" w:rsidP="0087394B">
      <w:pPr>
        <w:rPr>
          <w:lang w:eastAsia="en-US"/>
        </w:rPr>
      </w:pPr>
      <w:r w:rsidRPr="0087394B">
        <w:rPr>
          <w:lang w:eastAsia="en-US"/>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о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зможных результатах наблюдений, самостоятельно собирать установку из избыточного набора оборудования и формулировать выводы;</w:t>
      </w:r>
    </w:p>
    <w:p w:rsidR="0087394B" w:rsidRPr="0087394B" w:rsidRDefault="0087394B" w:rsidP="0087394B">
      <w:pPr>
        <w:rPr>
          <w:lang w:eastAsia="en-US"/>
        </w:rPr>
      </w:pPr>
      <w:r w:rsidRPr="0087394B">
        <w:rPr>
          <w:lang w:eastAsia="en-US"/>
        </w:rPr>
        <w:t>проводить прямые и косвенные измерения физических величин (расстояние, проме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87394B" w:rsidRPr="0087394B" w:rsidRDefault="0087394B" w:rsidP="0087394B">
      <w:pPr>
        <w:rPr>
          <w:lang w:eastAsia="en-US"/>
        </w:rPr>
      </w:pPr>
      <w:r w:rsidRPr="0087394B">
        <w:rPr>
          <w:lang w:eastAsia="en-US"/>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87394B" w:rsidRPr="0087394B" w:rsidRDefault="0087394B" w:rsidP="0087394B">
      <w:pPr>
        <w:rPr>
          <w:lang w:eastAsia="en-US"/>
        </w:rPr>
      </w:pPr>
      <w:r w:rsidRPr="0087394B">
        <w:rPr>
          <w:lang w:eastAsia="en-US"/>
        </w:rPr>
        <w:t>соблюдать правила техники безопасного труда при работе с лабораторным оборудованием;</w:t>
      </w:r>
    </w:p>
    <w:p w:rsidR="0087394B" w:rsidRPr="0087394B" w:rsidRDefault="0087394B" w:rsidP="0087394B">
      <w:pPr>
        <w:rPr>
          <w:lang w:eastAsia="en-US"/>
        </w:rPr>
      </w:pPr>
      <w:r w:rsidRPr="0087394B">
        <w:rPr>
          <w:lang w:eastAsia="en-US"/>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87394B" w:rsidRPr="0087394B" w:rsidRDefault="0087394B" w:rsidP="0087394B">
      <w:pPr>
        <w:rPr>
          <w:lang w:eastAsia="en-US"/>
        </w:rPr>
      </w:pPr>
      <w:r w:rsidRPr="0087394B">
        <w:rPr>
          <w:lang w:eastAsia="en-US"/>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подшипники, устройство водопровода, гидравлический пресс, сифон, манометр, высотомер, поршневой насос, ареометр), используя знания о свойствах физических явлений и необходимые физические законы и закономерности; </w:t>
      </w:r>
    </w:p>
    <w:p w:rsidR="0087394B" w:rsidRPr="0087394B" w:rsidRDefault="0087394B" w:rsidP="0087394B">
      <w:pPr>
        <w:rPr>
          <w:lang w:eastAsia="en-US"/>
        </w:rPr>
      </w:pPr>
      <w:r w:rsidRPr="0087394B">
        <w:rPr>
          <w:lang w:eastAsia="en-US"/>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87394B" w:rsidRPr="0087394B" w:rsidRDefault="0087394B" w:rsidP="0087394B">
      <w:pPr>
        <w:rPr>
          <w:lang w:eastAsia="en-US"/>
        </w:rPr>
      </w:pPr>
      <w:r w:rsidRPr="0087394B">
        <w:rPr>
          <w:lang w:eastAsia="en-US"/>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94B" w:rsidRPr="0087394B" w:rsidRDefault="0087394B" w:rsidP="0087394B">
      <w:pPr>
        <w:rPr>
          <w:lang w:eastAsia="en-US"/>
        </w:rPr>
      </w:pPr>
      <w:r w:rsidRPr="0087394B">
        <w:rPr>
          <w:lang w:eastAsia="en-US"/>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87394B" w:rsidRPr="0087394B" w:rsidRDefault="0087394B" w:rsidP="0087394B">
      <w:pPr>
        <w:rPr>
          <w:lang w:eastAsia="en-US"/>
        </w:rPr>
      </w:pPr>
      <w:r w:rsidRPr="0087394B">
        <w:rPr>
          <w:lang w:eastAsia="en-US"/>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94B" w:rsidRPr="0087394B" w:rsidRDefault="0087394B" w:rsidP="0087394B">
      <w:pPr>
        <w:rPr>
          <w:lang w:eastAsia="en-US"/>
        </w:rPr>
      </w:pPr>
      <w:r w:rsidRPr="0087394B">
        <w:rPr>
          <w:lang w:eastAsia="en-US"/>
        </w:rPr>
        <w:t>создавать собственные краткие письменные и устные сообщения на основе 2–3 источников информации физического содержания,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87394B" w:rsidRPr="0087394B" w:rsidRDefault="0087394B" w:rsidP="0087394B">
      <w:pPr>
        <w:rPr>
          <w:lang w:eastAsia="en-US"/>
        </w:rPr>
      </w:pPr>
      <w:r w:rsidRPr="0087394B">
        <w:rPr>
          <w:lang w:eastAsia="en-US"/>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87394B" w:rsidRPr="0087394B" w:rsidRDefault="0087394B" w:rsidP="0087394B">
      <w:pPr>
        <w:rPr>
          <w:lang w:eastAsia="en-US"/>
        </w:rPr>
      </w:pPr>
      <w:r w:rsidRPr="0087394B">
        <w:rPr>
          <w:lang w:eastAsia="en-US"/>
        </w:rPr>
        <w:t>154.6.4.2. Предметные результаты освоения программы по физике к концу обучения в 8 классе:</w:t>
      </w:r>
    </w:p>
    <w:p w:rsidR="0087394B" w:rsidRPr="0087394B" w:rsidRDefault="0087394B" w:rsidP="0087394B">
      <w:pPr>
        <w:rPr>
          <w:lang w:eastAsia="en-US"/>
        </w:rPr>
      </w:pPr>
      <w:r w:rsidRPr="0087394B">
        <w:rPr>
          <w:lang w:eastAsia="en-US"/>
        </w:rPr>
        <w:t>Предметные результаты на углубленном уровне должны отражать сформированность у обучающихся умений:</w:t>
      </w:r>
    </w:p>
    <w:p w:rsidR="0087394B" w:rsidRPr="0087394B" w:rsidRDefault="0087394B" w:rsidP="0087394B">
      <w:pPr>
        <w:rPr>
          <w:lang w:eastAsia="en-US"/>
        </w:rPr>
      </w:pPr>
      <w:r w:rsidRPr="0087394B">
        <w:rPr>
          <w:lang w:eastAsia="en-US"/>
        </w:rPr>
        <w:t xml:space="preserve">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еское и магнитное поля, оптическая система) и символический язык физики при решении учебных и практических задач; </w:t>
      </w:r>
    </w:p>
    <w:p w:rsidR="0087394B" w:rsidRPr="0087394B" w:rsidRDefault="0087394B" w:rsidP="0087394B">
      <w:pPr>
        <w:rPr>
          <w:lang w:eastAsia="en-US"/>
        </w:rPr>
      </w:pPr>
      <w:r w:rsidRPr="0087394B">
        <w:rPr>
          <w:lang w:eastAsia="en-US"/>
        </w:rPr>
        <w:t>различать явления (тепловое расширение (сжатие), тепловое равновесие, поверх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по описанию их характерных свойств и на основе опытов, демонстрирующих данное физическое явление;</w:t>
      </w:r>
    </w:p>
    <w:p w:rsidR="0087394B" w:rsidRPr="0087394B" w:rsidRDefault="0087394B" w:rsidP="0087394B">
      <w:pPr>
        <w:rPr>
          <w:lang w:eastAsia="en-US"/>
        </w:rPr>
      </w:pPr>
      <w:r w:rsidRPr="0087394B">
        <w:rPr>
          <w:lang w:eastAsia="en-US"/>
        </w:rPr>
        <w:t>распознавать проявление изученных физических явлений в окружающем мире (в том числе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87394B" w:rsidRPr="0087394B" w:rsidRDefault="0087394B" w:rsidP="0087394B">
      <w:pPr>
        <w:rPr>
          <w:lang w:eastAsia="en-US"/>
        </w:rPr>
      </w:pPr>
      <w:r w:rsidRPr="0087394B">
        <w:rPr>
          <w:lang w:eastAsia="en-US"/>
        </w:rPr>
        <w:t>описывать изученные свойства тел и физические явления, используя физические величины (температура, внутренняя энергия, количество теплоты, работа газа,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ЭДС в цепи постоянного тока, электрическое удельное со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94B" w:rsidRPr="0087394B" w:rsidRDefault="0087394B" w:rsidP="0087394B">
      <w:pPr>
        <w:rPr>
          <w:lang w:eastAsia="en-US"/>
        </w:rPr>
      </w:pPr>
      <w:r w:rsidRPr="0087394B">
        <w:rPr>
          <w:lang w:eastAsia="en-US"/>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аланса, закон сохранения электрического заряда, закон Кулона, принцип суперпозиции элек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ировку закона и его математическое выражение;</w:t>
      </w:r>
    </w:p>
    <w:p w:rsidR="0087394B" w:rsidRPr="0087394B" w:rsidRDefault="0087394B" w:rsidP="0087394B">
      <w:pPr>
        <w:rPr>
          <w:lang w:eastAsia="en-US"/>
        </w:rPr>
      </w:pPr>
      <w:r w:rsidRPr="0087394B">
        <w:rPr>
          <w:lang w:eastAsia="en-US"/>
        </w:rPr>
        <w:t>строить простые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87394B" w:rsidRPr="0087394B" w:rsidRDefault="0087394B" w:rsidP="0087394B">
      <w:pPr>
        <w:rPr>
          <w:lang w:eastAsia="en-US"/>
        </w:rPr>
      </w:pPr>
      <w:r w:rsidRPr="0087394B">
        <w:rPr>
          <w:lang w:eastAsia="en-US"/>
        </w:rPr>
        <w:t>объяснять физические явления, процессы и свойства тел, в том числе и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с использованием изученных свойств физических явлений, физических законов, закономерностей и моделей;</w:t>
      </w:r>
    </w:p>
    <w:p w:rsidR="0087394B" w:rsidRPr="0087394B" w:rsidRDefault="0087394B" w:rsidP="0087394B">
      <w:pPr>
        <w:rPr>
          <w:lang w:eastAsia="en-US"/>
        </w:rPr>
      </w:pPr>
      <w:r w:rsidRPr="0087394B">
        <w:rPr>
          <w:lang w:eastAsia="en-US"/>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87394B" w:rsidRPr="0087394B" w:rsidRDefault="0087394B" w:rsidP="0087394B">
      <w:pPr>
        <w:rPr>
          <w:lang w:eastAsia="en-US"/>
        </w:rPr>
      </w:pPr>
      <w:r w:rsidRPr="0087394B">
        <w:rPr>
          <w:lang w:eastAsia="en-US"/>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интерпретировать полученный результат;</w:t>
      </w:r>
    </w:p>
    <w:p w:rsidR="0087394B" w:rsidRPr="0087394B" w:rsidRDefault="0087394B" w:rsidP="0087394B">
      <w:pPr>
        <w:rPr>
          <w:lang w:eastAsia="en-US"/>
        </w:rPr>
      </w:pPr>
      <w:r w:rsidRPr="0087394B">
        <w:rPr>
          <w:lang w:eastAsia="en-US"/>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87394B" w:rsidRPr="0087394B" w:rsidRDefault="0087394B" w:rsidP="0087394B">
      <w:pPr>
        <w:rPr>
          <w:lang w:eastAsia="en-US"/>
        </w:rPr>
      </w:pPr>
      <w:r w:rsidRPr="0087394B">
        <w:rPr>
          <w:lang w:eastAsia="en-US"/>
        </w:rPr>
        <w:t>проводить прямые и косвенные измерения физических величин (температура, относительная влажность воздуха, сила тока, напряжение, удельная теплоёмкость вещества, сопротивление проводника, работа и мощность электрического тока) с ис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87394B" w:rsidRPr="0087394B" w:rsidRDefault="0087394B" w:rsidP="0087394B">
      <w:pPr>
        <w:rPr>
          <w:lang w:eastAsia="en-US"/>
        </w:rPr>
      </w:pPr>
      <w:r w:rsidRPr="0087394B">
        <w:rPr>
          <w:lang w:eastAsia="en-US"/>
        </w:rPr>
        <w:t>проводить экспериментальные исследования зависимостей физических величин (зависимость давления воздуха от его объёма и нагревания или охлаждения, исследование яв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сследование последовательного и параллельного соединений проводников):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87394B" w:rsidRPr="0087394B" w:rsidRDefault="0087394B" w:rsidP="0087394B">
      <w:pPr>
        <w:rPr>
          <w:lang w:eastAsia="en-US"/>
        </w:rPr>
      </w:pPr>
      <w:r w:rsidRPr="0087394B">
        <w:rPr>
          <w:lang w:eastAsia="en-US"/>
        </w:rPr>
        <w:t>соблюдать правила безопасного труда при работе с лабораторным оборудованием;</w:t>
      </w:r>
    </w:p>
    <w:p w:rsidR="0087394B" w:rsidRPr="0087394B" w:rsidRDefault="0087394B" w:rsidP="0087394B">
      <w:pPr>
        <w:rPr>
          <w:lang w:eastAsia="en-US"/>
        </w:rPr>
      </w:pPr>
      <w:r w:rsidRPr="0087394B">
        <w:rPr>
          <w:lang w:eastAsia="en-US"/>
        </w:rPr>
        <w:t>характеризовать принципы действия изученных приборов, технических устройств и технологических процессо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ктродвигатель постоянного тока), используя знания о свойствах физических явлений, необходимые физические законы и закономерности;</w:t>
      </w:r>
    </w:p>
    <w:p w:rsidR="0087394B" w:rsidRPr="0087394B" w:rsidRDefault="0087394B" w:rsidP="0087394B">
      <w:pPr>
        <w:rPr>
          <w:lang w:eastAsia="en-US"/>
        </w:rPr>
      </w:pPr>
      <w:r w:rsidRPr="0087394B">
        <w:rPr>
          <w:lang w:eastAsia="en-US"/>
        </w:rPr>
        <w:t xml:space="preserve">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w:t>
      </w:r>
    </w:p>
    <w:p w:rsidR="0087394B" w:rsidRPr="0087394B" w:rsidRDefault="0087394B" w:rsidP="0087394B">
      <w:pPr>
        <w:rPr>
          <w:lang w:eastAsia="en-US"/>
        </w:rPr>
      </w:pPr>
      <w:r w:rsidRPr="0087394B">
        <w:rPr>
          <w:lang w:eastAsia="en-US"/>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94B" w:rsidRPr="0087394B" w:rsidRDefault="0087394B" w:rsidP="0087394B">
      <w:pPr>
        <w:rPr>
          <w:lang w:eastAsia="en-US"/>
        </w:rPr>
      </w:pPr>
      <w:r w:rsidRPr="0087394B">
        <w:rPr>
          <w:lang w:eastAsia="en-US"/>
        </w:rPr>
        <w:t>осуществлять поиск информации в Интернете, самостоятельно формулируя поисковый запрос, на основе имеющихся знаний и сравнения дополнительных источников выделять информацию, которая является противоречивой или может быть недостоверной;</w:t>
      </w:r>
    </w:p>
    <w:p w:rsidR="0087394B" w:rsidRPr="0087394B" w:rsidRDefault="0087394B" w:rsidP="0087394B">
      <w:pPr>
        <w:rPr>
          <w:lang w:eastAsia="en-US"/>
        </w:rPr>
      </w:pPr>
      <w:r w:rsidRPr="0087394B">
        <w:rPr>
          <w:lang w:eastAsia="en-US"/>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94B" w:rsidRPr="0087394B" w:rsidRDefault="0087394B" w:rsidP="0087394B">
      <w:pPr>
        <w:rPr>
          <w:lang w:eastAsia="en-US"/>
        </w:rPr>
      </w:pPr>
      <w:r w:rsidRPr="0087394B">
        <w:rPr>
          <w:lang w:eastAsia="en-US"/>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87394B" w:rsidRPr="0087394B" w:rsidRDefault="0087394B" w:rsidP="0087394B">
      <w:pPr>
        <w:rPr>
          <w:lang w:eastAsia="en-US"/>
        </w:rPr>
      </w:pPr>
      <w:r w:rsidRPr="0087394B">
        <w:rPr>
          <w:lang w:eastAsia="en-US"/>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87394B" w:rsidRPr="0087394B" w:rsidRDefault="0087394B" w:rsidP="0087394B">
      <w:pPr>
        <w:rPr>
          <w:lang w:eastAsia="en-US"/>
        </w:rPr>
      </w:pPr>
      <w:r w:rsidRPr="0087394B">
        <w:rPr>
          <w:lang w:eastAsia="en-US"/>
        </w:rPr>
        <w:t>154.6.4.3. Предметные результаты освоения программы по физике к концу обучения в 9 классе:</w:t>
      </w:r>
    </w:p>
    <w:p w:rsidR="0087394B" w:rsidRPr="0087394B" w:rsidRDefault="0087394B" w:rsidP="0087394B">
      <w:pPr>
        <w:rPr>
          <w:lang w:eastAsia="en-US"/>
        </w:rPr>
      </w:pPr>
      <w:r w:rsidRPr="0087394B">
        <w:rPr>
          <w:lang w:eastAsia="en-US"/>
        </w:rPr>
        <w:t>Предметные результаты на углубленном уровне должны отражать сформированность у обучающихся умений:</w:t>
      </w:r>
    </w:p>
    <w:p w:rsidR="0087394B" w:rsidRPr="0087394B" w:rsidRDefault="0087394B" w:rsidP="0087394B">
      <w:pPr>
        <w:rPr>
          <w:lang w:eastAsia="en-US"/>
        </w:rPr>
      </w:pPr>
      <w:r w:rsidRPr="0087394B">
        <w:rPr>
          <w:lang w:eastAsia="en-US"/>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ч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87394B" w:rsidRPr="0087394B" w:rsidRDefault="0087394B" w:rsidP="0087394B">
      <w:pPr>
        <w:rPr>
          <w:lang w:eastAsia="en-US"/>
        </w:rPr>
      </w:pPr>
      <w:r w:rsidRPr="0087394B">
        <w:rPr>
          <w:lang w:eastAsia="en-US"/>
        </w:rPr>
        <w:t>различать явления (равномерное и неравномерное прямолинейное движение, равно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87394B" w:rsidRPr="0087394B" w:rsidRDefault="0087394B" w:rsidP="0087394B">
      <w:pPr>
        <w:rPr>
          <w:lang w:eastAsia="en-US"/>
        </w:rPr>
      </w:pPr>
      <w:r w:rsidRPr="0087394B">
        <w:rPr>
          <w:lang w:eastAsia="en-US"/>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87394B" w:rsidRPr="0087394B" w:rsidRDefault="0087394B" w:rsidP="0087394B">
      <w:pPr>
        <w:rPr>
          <w:lang w:eastAsia="en-US"/>
        </w:rPr>
      </w:pPr>
      <w:r w:rsidRPr="0087394B">
        <w:rPr>
          <w:lang w:eastAsia="en-US"/>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ри равноускоренном прямолинейном движении, угловая скорость, центростремительное ускорение, сила трения, сила упругости, сила тяжести, ускорение свободного па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87394B" w:rsidRPr="0087394B" w:rsidRDefault="0087394B" w:rsidP="0087394B">
      <w:pPr>
        <w:rPr>
          <w:lang w:eastAsia="en-US"/>
        </w:rPr>
      </w:pPr>
      <w:r w:rsidRPr="0087394B">
        <w:rPr>
          <w:lang w:eastAsia="en-US"/>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улировку закона и его математическое выражение;</w:t>
      </w:r>
    </w:p>
    <w:p w:rsidR="0087394B" w:rsidRPr="0087394B" w:rsidRDefault="0087394B" w:rsidP="0087394B">
      <w:pPr>
        <w:rPr>
          <w:lang w:eastAsia="en-US"/>
        </w:rPr>
      </w:pPr>
      <w:r w:rsidRPr="0087394B">
        <w:rPr>
          <w:lang w:eastAsia="en-US"/>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87394B" w:rsidRPr="0087394B" w:rsidRDefault="0087394B" w:rsidP="0087394B">
      <w:pPr>
        <w:rPr>
          <w:lang w:eastAsia="en-US"/>
        </w:rPr>
      </w:pPr>
      <w:r w:rsidRPr="0087394B">
        <w:rPr>
          <w:lang w:eastAsia="en-US"/>
        </w:rPr>
        <w:t>объяснять физические явления, процессы и свойства тел, в том числе в контексте ситуаций практико-ориентированного характера, и решать качественные задачи, в том числе требующие численного оценивания характерных значений физических величин, выбирать физическую модель, выявлять причинно-следственные связи и выстраивать логическую цепочку рассуждений из 2–3 шагов с использованием изученных свойств физических явлений, физических законов, закономерностей и моделей;</w:t>
      </w:r>
    </w:p>
    <w:p w:rsidR="0087394B" w:rsidRPr="0087394B" w:rsidRDefault="0087394B" w:rsidP="0087394B">
      <w:pPr>
        <w:rPr>
          <w:lang w:eastAsia="en-US"/>
        </w:rPr>
      </w:pPr>
      <w:r w:rsidRPr="0087394B">
        <w:rPr>
          <w:lang w:eastAsia="en-US"/>
        </w:rPr>
        <w:t>решать расчётные задачи по изучаемым темам курса физики, выбирая соответству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ины, полученной при решении задачи;</w:t>
      </w:r>
    </w:p>
    <w:p w:rsidR="0087394B" w:rsidRPr="0087394B" w:rsidRDefault="0087394B" w:rsidP="0087394B">
      <w:pPr>
        <w:rPr>
          <w:lang w:eastAsia="en-US"/>
        </w:rPr>
      </w:pPr>
      <w:r w:rsidRPr="0087394B">
        <w:rPr>
          <w:lang w:eastAsia="en-US"/>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оверяемое предположение (гипотезу), оценивать правильность порядка проведения исследования, интерпретировать полученный результат;</w:t>
      </w:r>
    </w:p>
    <w:p w:rsidR="0087394B" w:rsidRPr="0087394B" w:rsidRDefault="0087394B" w:rsidP="0087394B">
      <w:pPr>
        <w:rPr>
          <w:lang w:eastAsia="en-US"/>
        </w:rPr>
      </w:pPr>
      <w:r w:rsidRPr="0087394B">
        <w:rPr>
          <w:lang w:eastAsia="en-US"/>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ений, самостоятельно собирать установку из избыточного набора оборудования, описывать ход опыта и формулировать выводы;</w:t>
      </w:r>
    </w:p>
    <w:p w:rsidR="0087394B" w:rsidRPr="0087394B" w:rsidRDefault="0087394B" w:rsidP="0087394B">
      <w:pPr>
        <w:rPr>
          <w:lang w:eastAsia="en-US"/>
        </w:rPr>
      </w:pPr>
      <w:r w:rsidRPr="0087394B">
        <w:rPr>
          <w:lang w:eastAsia="en-US"/>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ывать выбор способа измерения (измерительного прибора);</w:t>
      </w:r>
    </w:p>
    <w:p w:rsidR="0087394B" w:rsidRPr="0087394B" w:rsidRDefault="0087394B" w:rsidP="0087394B">
      <w:pPr>
        <w:rPr>
          <w:lang w:eastAsia="en-US"/>
        </w:rPr>
      </w:pPr>
      <w:r w:rsidRPr="0087394B">
        <w:rPr>
          <w:lang w:eastAsia="en-US"/>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87394B" w:rsidRPr="0087394B" w:rsidRDefault="0087394B" w:rsidP="0087394B">
      <w:pPr>
        <w:rPr>
          <w:lang w:eastAsia="en-US"/>
        </w:rPr>
      </w:pPr>
      <w:r w:rsidRPr="0087394B">
        <w:rPr>
          <w:lang w:eastAsia="en-US"/>
        </w:rPr>
        <w:t>проводить экспериментальные исследования зависимостей физических величин (зависимость пути от времени при равноускоренном движении без начальной скорости, зависимость силы трения скольжения от силы нормального давления, периода колебаний математического маятника от длины нити, определение ускорения свободного падения, исследо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ановку, представлять полученные зависимости физических величин в виде таблиц и графиков, оценивать погрешности, проводить выводы по результатам исследования;</w:t>
      </w:r>
    </w:p>
    <w:p w:rsidR="0087394B" w:rsidRPr="0087394B" w:rsidRDefault="0087394B" w:rsidP="0087394B">
      <w:pPr>
        <w:rPr>
          <w:lang w:eastAsia="en-US"/>
        </w:rPr>
      </w:pPr>
      <w:r w:rsidRPr="0087394B">
        <w:rPr>
          <w:lang w:eastAsia="en-US"/>
        </w:rPr>
        <w:t>соблюдать правила безопасного труда при работе с лабораторным оборудованием;</w:t>
      </w:r>
    </w:p>
    <w:p w:rsidR="0087394B" w:rsidRPr="0087394B" w:rsidRDefault="0087394B" w:rsidP="0087394B">
      <w:pPr>
        <w:rPr>
          <w:lang w:eastAsia="en-US"/>
        </w:rPr>
      </w:pPr>
      <w:r w:rsidRPr="0087394B">
        <w:rPr>
          <w:lang w:eastAsia="en-US"/>
        </w:rPr>
        <w:t xml:space="preserve">характеризовать принципы действия изученных приборов, технических устройств и технологических процессов с использованием их описания (в том числе: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й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 </w:t>
      </w:r>
    </w:p>
    <w:p w:rsidR="0087394B" w:rsidRPr="0087394B" w:rsidRDefault="0087394B" w:rsidP="0087394B">
      <w:pPr>
        <w:rPr>
          <w:lang w:eastAsia="en-US"/>
        </w:rPr>
      </w:pPr>
      <w:r w:rsidRPr="0087394B">
        <w:rPr>
          <w:lang w:eastAsia="en-US"/>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87394B" w:rsidRPr="0087394B" w:rsidRDefault="0087394B" w:rsidP="0087394B">
      <w:pPr>
        <w:rPr>
          <w:lang w:eastAsia="en-US"/>
        </w:rPr>
      </w:pPr>
      <w:r w:rsidRPr="0087394B">
        <w:rPr>
          <w:lang w:eastAsia="en-US"/>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87394B" w:rsidRPr="0087394B" w:rsidRDefault="0087394B" w:rsidP="0087394B">
      <w:pPr>
        <w:rPr>
          <w:lang w:eastAsia="en-US"/>
        </w:rPr>
      </w:pPr>
      <w:r w:rsidRPr="0087394B">
        <w:rPr>
          <w:lang w:eastAsia="en-US"/>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7394B" w:rsidRPr="0087394B" w:rsidRDefault="0087394B" w:rsidP="0087394B">
      <w:pPr>
        <w:rPr>
          <w:lang w:eastAsia="en-US"/>
        </w:rPr>
      </w:pPr>
      <w:r w:rsidRPr="0087394B">
        <w:rPr>
          <w:lang w:eastAsia="en-US"/>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87394B" w:rsidRPr="0087394B" w:rsidRDefault="0087394B" w:rsidP="0087394B">
      <w:pPr>
        <w:rPr>
          <w:lang w:eastAsia="x-none"/>
        </w:rPr>
      </w:pPr>
      <w:r w:rsidRPr="0087394B">
        <w:rPr>
          <w:lang w:eastAsia="x-none"/>
        </w:rPr>
        <w:t xml:space="preserve">155. Федеральная рабочая программа по учебному предмету «Химия» (базовый уровень). </w:t>
      </w:r>
    </w:p>
    <w:p w:rsidR="0087394B" w:rsidRPr="0087394B" w:rsidRDefault="0087394B" w:rsidP="0087394B">
      <w:pPr>
        <w:rPr>
          <w:lang w:eastAsia="en-US"/>
        </w:rPr>
      </w:pPr>
      <w:r w:rsidRPr="0087394B">
        <w:rPr>
          <w:lang w:eastAsia="en-US"/>
        </w:rPr>
        <w:t>155.1. Федеральная р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87394B" w:rsidRPr="0087394B" w:rsidRDefault="0087394B" w:rsidP="0087394B">
      <w:pPr>
        <w:rPr>
          <w:lang w:eastAsia="en-US"/>
        </w:rPr>
      </w:pPr>
      <w:r w:rsidRPr="0087394B">
        <w:rPr>
          <w:lang w:eastAsia="en-US"/>
        </w:rPr>
        <w:t>155.2. Пояснительная записка.</w:t>
      </w:r>
    </w:p>
    <w:p w:rsidR="0087394B" w:rsidRPr="0087394B" w:rsidRDefault="0087394B" w:rsidP="0087394B">
      <w:pPr>
        <w:rPr>
          <w:lang w:eastAsia="en-US"/>
        </w:rPr>
      </w:pPr>
      <w:r w:rsidRPr="0087394B">
        <w:rPr>
          <w:lang w:eastAsia="en-US"/>
        </w:rPr>
        <w:t>155.2.1. 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87394B" w:rsidRPr="0087394B" w:rsidRDefault="0087394B" w:rsidP="0087394B">
      <w:pPr>
        <w:rPr>
          <w:lang w:eastAsia="en-US"/>
        </w:rPr>
      </w:pPr>
      <w:r w:rsidRPr="0087394B">
        <w:rPr>
          <w:lang w:eastAsia="en-US"/>
        </w:rPr>
        <w:t>155.2.2. Программа по химии разработана с целью оказания методической помощи учителю в создании рабочей программы по учебному предмету.</w:t>
      </w:r>
    </w:p>
    <w:p w:rsidR="0087394B" w:rsidRPr="0087394B" w:rsidRDefault="0087394B" w:rsidP="0087394B">
      <w:pPr>
        <w:rPr>
          <w:lang w:eastAsia="en-US"/>
        </w:rPr>
      </w:pPr>
      <w:r w:rsidRPr="0087394B">
        <w:rPr>
          <w:lang w:eastAsia="en-US"/>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87394B" w:rsidRPr="0087394B" w:rsidRDefault="0087394B" w:rsidP="0087394B">
      <w:pPr>
        <w:rPr>
          <w:lang w:eastAsia="en-US"/>
        </w:rPr>
      </w:pPr>
      <w:r w:rsidRPr="0087394B">
        <w:rPr>
          <w:lang w:eastAsia="en-US"/>
        </w:rPr>
        <w:t>155.2.3.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87394B" w:rsidRPr="0087394B" w:rsidRDefault="0087394B" w:rsidP="0087394B">
      <w:pPr>
        <w:rPr>
          <w:lang w:eastAsia="en-US"/>
        </w:rPr>
      </w:pPr>
      <w:r w:rsidRPr="0087394B">
        <w:rPr>
          <w:lang w:eastAsia="en-US"/>
        </w:rPr>
        <w:t xml:space="preserve">155.2.4. Изучение химии: </w:t>
      </w:r>
    </w:p>
    <w:p w:rsidR="0087394B" w:rsidRPr="0087394B" w:rsidRDefault="0087394B" w:rsidP="0087394B">
      <w:pPr>
        <w:rPr>
          <w:lang w:eastAsia="en-US"/>
        </w:rPr>
      </w:pPr>
      <w:r w:rsidRPr="0087394B">
        <w:rPr>
          <w:lang w:eastAsia="en-US"/>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87394B" w:rsidRPr="0087394B" w:rsidRDefault="0087394B" w:rsidP="0087394B">
      <w:pPr>
        <w:rPr>
          <w:lang w:eastAsia="en-US"/>
        </w:rPr>
      </w:pPr>
      <w:r w:rsidRPr="0087394B">
        <w:rPr>
          <w:lang w:eastAsia="en-US"/>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87394B" w:rsidRPr="0087394B" w:rsidRDefault="0087394B" w:rsidP="0087394B">
      <w:pPr>
        <w:rPr>
          <w:lang w:eastAsia="en-US"/>
        </w:rPr>
      </w:pPr>
      <w:r w:rsidRPr="0087394B">
        <w:rPr>
          <w:lang w:eastAsia="en-US"/>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87394B" w:rsidRPr="0087394B" w:rsidRDefault="0087394B" w:rsidP="0087394B">
      <w:pPr>
        <w:rPr>
          <w:lang w:eastAsia="en-US"/>
        </w:rPr>
      </w:pPr>
      <w:r w:rsidRPr="0087394B">
        <w:rPr>
          <w:lang w:eastAsia="en-US"/>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87394B" w:rsidRPr="0087394B" w:rsidRDefault="0087394B" w:rsidP="0087394B">
      <w:pPr>
        <w:rPr>
          <w:lang w:eastAsia="en-US"/>
        </w:rPr>
      </w:pPr>
      <w:r w:rsidRPr="0087394B">
        <w:rPr>
          <w:lang w:eastAsia="en-US"/>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87394B" w:rsidRPr="0087394B" w:rsidRDefault="0087394B" w:rsidP="0087394B">
      <w:pPr>
        <w:rPr>
          <w:lang w:eastAsia="en-US"/>
        </w:rPr>
      </w:pPr>
      <w:r w:rsidRPr="0087394B">
        <w:rPr>
          <w:lang w:eastAsia="en-US"/>
        </w:rPr>
        <w:t>155.2.5. Курс химии на уровне основного общего образования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rsidR="0087394B" w:rsidRPr="0087394B" w:rsidRDefault="0087394B" w:rsidP="0087394B">
      <w:pPr>
        <w:rPr>
          <w:lang w:eastAsia="en-US"/>
        </w:rPr>
      </w:pPr>
      <w:r w:rsidRPr="0087394B">
        <w:rPr>
          <w:lang w:eastAsia="en-US"/>
        </w:rPr>
        <w:t xml:space="preserve">155.2.6.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rsidR="0087394B" w:rsidRPr="0087394B" w:rsidRDefault="0087394B" w:rsidP="0087394B">
      <w:pPr>
        <w:rPr>
          <w:lang w:eastAsia="en-US"/>
        </w:rPr>
      </w:pPr>
      <w:r w:rsidRPr="0087394B">
        <w:rPr>
          <w:lang w:eastAsia="en-US"/>
        </w:rPr>
        <w:t xml:space="preserve">атомно­молекулярного учения как основы всего естествознания; </w:t>
      </w:r>
    </w:p>
    <w:p w:rsidR="0087394B" w:rsidRPr="0087394B" w:rsidRDefault="0087394B" w:rsidP="0087394B">
      <w:pPr>
        <w:rPr>
          <w:lang w:eastAsia="en-US"/>
        </w:rPr>
      </w:pPr>
      <w:r w:rsidRPr="0087394B">
        <w:rPr>
          <w:lang w:eastAsia="en-US"/>
        </w:rPr>
        <w:t>Периодического закона Д.И. Менделеева как основного закона химии;</w:t>
      </w:r>
    </w:p>
    <w:p w:rsidR="0087394B" w:rsidRPr="0087394B" w:rsidRDefault="0087394B" w:rsidP="0087394B">
      <w:pPr>
        <w:rPr>
          <w:lang w:eastAsia="en-US"/>
        </w:rPr>
      </w:pPr>
      <w:r w:rsidRPr="0087394B">
        <w:rPr>
          <w:lang w:eastAsia="en-US"/>
        </w:rPr>
        <w:t>учения о строении атома и химической связи;</w:t>
      </w:r>
    </w:p>
    <w:p w:rsidR="0087394B" w:rsidRPr="0087394B" w:rsidRDefault="0087394B" w:rsidP="0087394B">
      <w:pPr>
        <w:rPr>
          <w:lang w:eastAsia="en-US"/>
        </w:rPr>
      </w:pPr>
      <w:r w:rsidRPr="0087394B">
        <w:rPr>
          <w:lang w:eastAsia="en-US"/>
        </w:rPr>
        <w:t>представлений об электролитической диссоциации веществ в растворах.</w:t>
      </w:r>
    </w:p>
    <w:p w:rsidR="0087394B" w:rsidRPr="0087394B" w:rsidRDefault="0087394B" w:rsidP="0087394B">
      <w:pPr>
        <w:rPr>
          <w:lang w:eastAsia="en-US"/>
        </w:rPr>
      </w:pPr>
      <w:r w:rsidRPr="0087394B">
        <w:rPr>
          <w:lang w:eastAsia="en-US"/>
        </w:rPr>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rsidR="0087394B" w:rsidRPr="0087394B" w:rsidRDefault="0087394B" w:rsidP="0087394B">
      <w:pPr>
        <w:rPr>
          <w:lang w:eastAsia="en-US"/>
        </w:rPr>
      </w:pPr>
      <w:r w:rsidRPr="0087394B">
        <w:rPr>
          <w:lang w:eastAsia="en-US"/>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rsidR="0087394B" w:rsidRPr="0087394B" w:rsidRDefault="0087394B" w:rsidP="0087394B">
      <w:pPr>
        <w:rPr>
          <w:lang w:eastAsia="en-US"/>
        </w:rPr>
      </w:pPr>
      <w:r w:rsidRPr="0087394B">
        <w:rPr>
          <w:lang w:eastAsia="en-US"/>
        </w:rPr>
        <w:t xml:space="preserve">155.2.7. 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87394B" w:rsidRPr="0087394B" w:rsidRDefault="0087394B" w:rsidP="0087394B">
      <w:pPr>
        <w:rPr>
          <w:lang w:eastAsia="en-US"/>
        </w:rPr>
      </w:pPr>
      <w:r w:rsidRPr="0087394B">
        <w:rPr>
          <w:lang w:eastAsia="en-US"/>
        </w:rPr>
        <w:t>155.2.8. При изучении химии на уровне основного общего образования важное значение приобрели такие цели, как:</w:t>
      </w:r>
    </w:p>
    <w:p w:rsidR="0087394B" w:rsidRPr="0087394B" w:rsidRDefault="0087394B" w:rsidP="0087394B">
      <w:pPr>
        <w:rPr>
          <w:lang w:eastAsia="en-US"/>
        </w:rPr>
      </w:pPr>
      <w:r w:rsidRPr="0087394B">
        <w:rPr>
          <w:lang w:eastAsia="en-US"/>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87394B" w:rsidRPr="0087394B" w:rsidRDefault="0087394B" w:rsidP="0087394B">
      <w:pPr>
        <w:rPr>
          <w:lang w:eastAsia="en-US"/>
        </w:rPr>
      </w:pPr>
      <w:r w:rsidRPr="0087394B">
        <w:rPr>
          <w:lang w:eastAsia="en-US"/>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87394B" w:rsidRPr="0087394B" w:rsidRDefault="0087394B" w:rsidP="0087394B">
      <w:pPr>
        <w:rPr>
          <w:lang w:eastAsia="en-US"/>
        </w:rPr>
      </w:pPr>
      <w:r w:rsidRPr="0087394B">
        <w:rPr>
          <w:lang w:eastAsia="en-US"/>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87394B" w:rsidRPr="0087394B" w:rsidRDefault="0087394B" w:rsidP="0087394B">
      <w:pPr>
        <w:rPr>
          <w:lang w:eastAsia="en-US"/>
        </w:rPr>
      </w:pPr>
      <w:r w:rsidRPr="0087394B">
        <w:rPr>
          <w:lang w:eastAsia="en-US"/>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87394B" w:rsidRPr="0087394B" w:rsidRDefault="0087394B" w:rsidP="0087394B">
      <w:pPr>
        <w:rPr>
          <w:lang w:eastAsia="en-US"/>
        </w:rPr>
      </w:pPr>
      <w:r w:rsidRPr="0087394B">
        <w:rPr>
          <w:lang w:eastAsia="en-US"/>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87394B" w:rsidRPr="0087394B" w:rsidRDefault="0087394B" w:rsidP="0087394B">
      <w:pPr>
        <w:rPr>
          <w:lang w:eastAsia="en-US"/>
        </w:rPr>
      </w:pPr>
      <w:r w:rsidRPr="0087394B">
        <w:rPr>
          <w:lang w:eastAsia="en-US"/>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rsidR="0087394B" w:rsidRPr="0087394B" w:rsidRDefault="0087394B" w:rsidP="0087394B">
      <w:pPr>
        <w:rPr>
          <w:lang w:eastAsia="en-US"/>
        </w:rPr>
      </w:pPr>
      <w:r w:rsidRPr="0087394B">
        <w:rPr>
          <w:lang w:eastAsia="en-US"/>
        </w:rPr>
        <w:t>155.2.9. Общее число часов, рекомендованных для изучения химии, – 136 часов: в 8 классе – 68 часов (2 часа в неделю), в 9 классе – 68 часов (2 часа в неделю).</w:t>
      </w:r>
    </w:p>
    <w:p w:rsidR="0087394B" w:rsidRPr="0087394B" w:rsidRDefault="0087394B" w:rsidP="0087394B">
      <w:pPr>
        <w:rPr>
          <w:lang w:eastAsia="en-US"/>
        </w:rPr>
      </w:pPr>
      <w:r w:rsidRPr="0087394B">
        <w:rPr>
          <w:lang w:eastAsia="en-US"/>
        </w:rPr>
        <w:t>155.3. Содержание обучения в 8 классе.</w:t>
      </w:r>
    </w:p>
    <w:p w:rsidR="0087394B" w:rsidRPr="0087394B" w:rsidRDefault="0087394B" w:rsidP="0087394B">
      <w:pPr>
        <w:rPr>
          <w:lang w:eastAsia="en-US"/>
        </w:rPr>
      </w:pPr>
      <w:r w:rsidRPr="0087394B">
        <w:rPr>
          <w:lang w:eastAsia="en-US"/>
        </w:rPr>
        <w:t>155.3.1. Первоначальные химические понятия.</w:t>
      </w:r>
    </w:p>
    <w:p w:rsidR="0087394B" w:rsidRPr="0087394B" w:rsidRDefault="0087394B" w:rsidP="0087394B">
      <w:pPr>
        <w:rPr>
          <w:lang w:eastAsia="en-US"/>
        </w:rPr>
      </w:pPr>
      <w:r w:rsidRPr="0087394B">
        <w:rPr>
          <w:lang w:eastAsia="en-US"/>
        </w:rPr>
        <w:t>Предмет химии. Роль химии в жизни человека. Химия в системе наук. 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87394B" w:rsidRPr="0087394B" w:rsidRDefault="0087394B" w:rsidP="0087394B">
      <w:pPr>
        <w:rPr>
          <w:lang w:eastAsia="en-US"/>
        </w:rPr>
      </w:pPr>
      <w:r w:rsidRPr="0087394B">
        <w:rPr>
          <w:lang w:eastAsia="en-US"/>
        </w:rPr>
        <w:t>Атомы и молекулы. Химические элементы. Символы химических элементов. Простые и сложные вещества. Атомно­молекулярное учение.</w:t>
      </w:r>
    </w:p>
    <w:p w:rsidR="0087394B" w:rsidRPr="0087394B" w:rsidRDefault="0087394B" w:rsidP="0087394B">
      <w:pPr>
        <w:rPr>
          <w:lang w:eastAsia="en-US"/>
        </w:rPr>
      </w:pPr>
      <w:r w:rsidRPr="0087394B">
        <w:rPr>
          <w:lang w:eastAsia="en-US"/>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87394B" w:rsidRPr="0087394B" w:rsidRDefault="0087394B" w:rsidP="0087394B">
      <w:pPr>
        <w:rPr>
          <w:lang w:eastAsia="en-US"/>
        </w:rPr>
      </w:pPr>
      <w:r w:rsidRPr="0087394B">
        <w:rPr>
          <w:lang w:eastAsia="en-US"/>
        </w:rPr>
        <w:t xml:space="preserve">Количество вещества. Моль. Молярная масса. Взаимосвязь количества, массы и числа структурных единиц вещества. Расчёты по формулам химических соединений. </w:t>
      </w:r>
    </w:p>
    <w:p w:rsidR="0087394B" w:rsidRPr="0087394B" w:rsidRDefault="0087394B" w:rsidP="0087394B">
      <w:pPr>
        <w:rPr>
          <w:lang w:eastAsia="en-US"/>
        </w:rPr>
      </w:pPr>
      <w:r w:rsidRPr="0087394B">
        <w:rPr>
          <w:lang w:eastAsia="en-US"/>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87394B" w:rsidRPr="0087394B" w:rsidRDefault="0087394B" w:rsidP="0087394B">
      <w:pPr>
        <w:rPr>
          <w:lang w:eastAsia="en-US"/>
        </w:rPr>
      </w:pPr>
      <w:r w:rsidRPr="0087394B">
        <w:rPr>
          <w:lang w:eastAsia="en-US"/>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87394B">
        <w:rPr>
          <w:lang w:val="en-US" w:eastAsia="en-US"/>
        </w:rPr>
        <w:t>II</w:t>
      </w:r>
      <w:r w:rsidRPr="0087394B">
        <w:rPr>
          <w:lang w:eastAsia="en-US"/>
        </w:rPr>
        <w:t>) при нагревании, взаимодействие железа с раствором соли меди (</w:t>
      </w:r>
      <w:r w:rsidRPr="0087394B">
        <w:rPr>
          <w:lang w:val="en-US" w:eastAsia="en-US"/>
        </w:rPr>
        <w:t>II</w:t>
      </w:r>
      <w:r w:rsidRPr="0087394B">
        <w:rPr>
          <w:lang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87394B" w:rsidRPr="0087394B" w:rsidRDefault="0087394B" w:rsidP="0087394B">
      <w:pPr>
        <w:rPr>
          <w:lang w:eastAsia="en-US"/>
        </w:rPr>
      </w:pPr>
      <w:r w:rsidRPr="0087394B">
        <w:rPr>
          <w:lang w:eastAsia="en-US"/>
        </w:rPr>
        <w:t>155.3.2. Важнейшие представители неорганических веществ.</w:t>
      </w:r>
    </w:p>
    <w:p w:rsidR="0087394B" w:rsidRPr="0087394B" w:rsidRDefault="0087394B" w:rsidP="0087394B">
      <w:pPr>
        <w:rPr>
          <w:lang w:eastAsia="en-US"/>
        </w:rPr>
      </w:pPr>
      <w:r w:rsidRPr="0087394B">
        <w:rPr>
          <w:lang w:eastAsia="en-US"/>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87394B" w:rsidRPr="0087394B" w:rsidRDefault="0087394B" w:rsidP="0087394B">
      <w:pPr>
        <w:rPr>
          <w:lang w:eastAsia="en-US"/>
        </w:rPr>
      </w:pPr>
      <w:r w:rsidRPr="0087394B">
        <w:rPr>
          <w:lang w:eastAsia="en-US"/>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87394B" w:rsidRPr="0087394B" w:rsidRDefault="0087394B" w:rsidP="0087394B">
      <w:pPr>
        <w:rPr>
          <w:lang w:eastAsia="en-US"/>
        </w:rPr>
      </w:pPr>
      <w:r w:rsidRPr="0087394B">
        <w:rPr>
          <w:lang w:eastAsia="en-US"/>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87394B" w:rsidRPr="0087394B" w:rsidRDefault="0087394B" w:rsidP="0087394B">
      <w:pPr>
        <w:rPr>
          <w:lang w:eastAsia="en-US"/>
        </w:rPr>
      </w:pPr>
      <w:r w:rsidRPr="0087394B">
        <w:rPr>
          <w:lang w:eastAsia="en-US"/>
        </w:rPr>
        <w:t>Молярный объём газов. Расчёты по химическим уравнениям.</w:t>
      </w:r>
    </w:p>
    <w:p w:rsidR="0087394B" w:rsidRPr="0087394B" w:rsidRDefault="0087394B" w:rsidP="0087394B">
      <w:pPr>
        <w:rPr>
          <w:lang w:eastAsia="en-US"/>
        </w:rPr>
      </w:pPr>
      <w:r w:rsidRPr="0087394B">
        <w:rPr>
          <w:lang w:eastAsia="en-US"/>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87394B" w:rsidRPr="0087394B" w:rsidRDefault="0087394B" w:rsidP="0087394B">
      <w:pPr>
        <w:rPr>
          <w:lang w:eastAsia="en-US"/>
        </w:rPr>
      </w:pPr>
      <w:r w:rsidRPr="0087394B">
        <w:rPr>
          <w:lang w:eastAsia="en-US"/>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87394B" w:rsidRPr="0087394B" w:rsidRDefault="0087394B" w:rsidP="0087394B">
      <w:pPr>
        <w:rPr>
          <w:lang w:eastAsia="en-US"/>
        </w:rPr>
      </w:pPr>
      <w:r w:rsidRPr="0087394B">
        <w:rPr>
          <w:lang w:eastAsia="en-US"/>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87394B" w:rsidRPr="0087394B" w:rsidRDefault="0087394B" w:rsidP="0087394B">
      <w:pPr>
        <w:rPr>
          <w:lang w:eastAsia="en-US"/>
        </w:rPr>
      </w:pPr>
      <w:r w:rsidRPr="0087394B">
        <w:rPr>
          <w:lang w:eastAsia="en-US"/>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87394B" w:rsidRPr="0087394B" w:rsidRDefault="0087394B" w:rsidP="0087394B">
      <w:pPr>
        <w:rPr>
          <w:lang w:eastAsia="en-US"/>
        </w:rPr>
      </w:pPr>
      <w:r w:rsidRPr="0087394B">
        <w:rPr>
          <w:lang w:eastAsia="en-US"/>
        </w:rPr>
        <w:t>Соли. Номенклатура солей.</w:t>
      </w:r>
    </w:p>
    <w:p w:rsidR="0087394B" w:rsidRPr="0087394B" w:rsidRDefault="0087394B" w:rsidP="0087394B">
      <w:pPr>
        <w:rPr>
          <w:lang w:eastAsia="en-US"/>
        </w:rPr>
      </w:pPr>
      <w:r w:rsidRPr="0087394B">
        <w:rPr>
          <w:lang w:eastAsia="en-US"/>
        </w:rPr>
        <w:t>Физические и химические свойства солей. Получение солей.</w:t>
      </w:r>
    </w:p>
    <w:p w:rsidR="0087394B" w:rsidRPr="0087394B" w:rsidRDefault="0087394B" w:rsidP="0087394B">
      <w:pPr>
        <w:rPr>
          <w:lang w:eastAsia="en-US"/>
        </w:rPr>
      </w:pPr>
      <w:r w:rsidRPr="0087394B">
        <w:rPr>
          <w:lang w:eastAsia="en-US"/>
        </w:rPr>
        <w:t>Генетическая связь между классами неорганических соединений.</w:t>
      </w:r>
    </w:p>
    <w:p w:rsidR="0087394B" w:rsidRPr="0087394B" w:rsidRDefault="0087394B" w:rsidP="0087394B">
      <w:pPr>
        <w:rPr>
          <w:lang w:eastAsia="en-US"/>
        </w:rPr>
      </w:pPr>
      <w:r w:rsidRPr="0087394B">
        <w:rPr>
          <w:lang w:eastAsia="en-US"/>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87394B">
        <w:rPr>
          <w:lang w:val="en-US" w:eastAsia="en-US"/>
        </w:rPr>
        <w:t>II</w:t>
      </w:r>
      <w:r w:rsidRPr="0087394B">
        <w:rPr>
          <w:lang w:eastAsia="en-US"/>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87394B">
        <w:rPr>
          <w:lang w:val="en-US" w:eastAsia="en-US"/>
        </w:rPr>
        <w:t>II</w:t>
      </w:r>
      <w:r w:rsidRPr="0087394B">
        <w:rPr>
          <w:lang w:eastAsia="en-US"/>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87394B" w:rsidRPr="0087394B" w:rsidRDefault="0087394B" w:rsidP="0087394B">
      <w:pPr>
        <w:rPr>
          <w:lang w:eastAsia="en-US"/>
        </w:rPr>
      </w:pPr>
      <w:r w:rsidRPr="0087394B">
        <w:rPr>
          <w:lang w:eastAsia="en-US"/>
        </w:rPr>
        <w:t>155.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87394B" w:rsidRPr="0087394B" w:rsidRDefault="0087394B" w:rsidP="0087394B">
      <w:pPr>
        <w:rPr>
          <w:lang w:eastAsia="en-US"/>
        </w:rPr>
      </w:pPr>
      <w:r w:rsidRPr="0087394B">
        <w:rPr>
          <w:lang w:eastAsia="en-US"/>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87394B" w:rsidRPr="0087394B" w:rsidRDefault="0087394B" w:rsidP="0087394B">
      <w:pPr>
        <w:rPr>
          <w:lang w:eastAsia="en-US"/>
        </w:rPr>
      </w:pPr>
      <w:r w:rsidRPr="0087394B">
        <w:rPr>
          <w:lang w:eastAsia="en-US"/>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87394B" w:rsidRPr="0087394B" w:rsidRDefault="0087394B" w:rsidP="0087394B">
      <w:pPr>
        <w:rPr>
          <w:lang w:eastAsia="en-US"/>
        </w:rPr>
      </w:pPr>
      <w:r w:rsidRPr="0087394B">
        <w:rPr>
          <w:lang w:eastAsia="en-US"/>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87394B" w:rsidRPr="0087394B" w:rsidRDefault="0087394B" w:rsidP="0087394B">
      <w:pPr>
        <w:rPr>
          <w:lang w:eastAsia="en-US"/>
        </w:rPr>
      </w:pPr>
      <w:r w:rsidRPr="0087394B">
        <w:rPr>
          <w:lang w:eastAsia="en-US"/>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87394B" w:rsidRPr="0087394B" w:rsidRDefault="0087394B" w:rsidP="0087394B">
      <w:pPr>
        <w:rPr>
          <w:lang w:eastAsia="en-US"/>
        </w:rPr>
      </w:pPr>
      <w:r w:rsidRPr="0087394B">
        <w:rPr>
          <w:lang w:eastAsia="en-US"/>
        </w:rPr>
        <w:t>Химическая связь. Ковалентная (полярная и неполярная) связь. Электроотрицательность химических элементов. Ионная связь.</w:t>
      </w:r>
    </w:p>
    <w:p w:rsidR="0087394B" w:rsidRPr="0087394B" w:rsidRDefault="0087394B" w:rsidP="0087394B">
      <w:pPr>
        <w:rPr>
          <w:lang w:eastAsia="en-US"/>
        </w:rPr>
      </w:pPr>
      <w:r w:rsidRPr="0087394B">
        <w:rPr>
          <w:lang w:eastAsia="en-US"/>
        </w:rPr>
        <w:t>Степень окисления. Окислительно­восстановительные реакции. Процессы окисления и восстановления. Окислители и восстановители.</w:t>
      </w:r>
    </w:p>
    <w:p w:rsidR="0087394B" w:rsidRPr="0087394B" w:rsidRDefault="0087394B" w:rsidP="0087394B">
      <w:pPr>
        <w:rPr>
          <w:lang w:eastAsia="en-US"/>
        </w:rPr>
      </w:pPr>
      <w:r w:rsidRPr="0087394B">
        <w:rPr>
          <w:lang w:eastAsia="en-US"/>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87394B" w:rsidRPr="0087394B" w:rsidRDefault="0087394B" w:rsidP="0087394B">
      <w:pPr>
        <w:rPr>
          <w:lang w:eastAsia="en-US"/>
        </w:rPr>
      </w:pPr>
      <w:r w:rsidRPr="0087394B">
        <w:rPr>
          <w:lang w:eastAsia="en-US"/>
        </w:rPr>
        <w:t>155.3.4. Межпредметные связи.</w:t>
      </w:r>
    </w:p>
    <w:p w:rsidR="0087394B" w:rsidRPr="0087394B" w:rsidRDefault="0087394B" w:rsidP="0087394B">
      <w:pPr>
        <w:rPr>
          <w:lang w:eastAsia="en-US"/>
        </w:rPr>
      </w:pPr>
      <w:r w:rsidRPr="0087394B">
        <w:rPr>
          <w:lang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87394B" w:rsidRPr="0087394B" w:rsidRDefault="0087394B" w:rsidP="0087394B">
      <w:pPr>
        <w:rPr>
          <w:lang w:eastAsia="en-US"/>
        </w:rPr>
      </w:pPr>
      <w:r w:rsidRPr="0087394B">
        <w:rPr>
          <w:lang w:eastAsia="en-US"/>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87394B" w:rsidRPr="0087394B" w:rsidRDefault="0087394B" w:rsidP="0087394B">
      <w:pPr>
        <w:rPr>
          <w:lang w:eastAsia="en-US"/>
        </w:rPr>
      </w:pPr>
      <w:r w:rsidRPr="0087394B">
        <w:rPr>
          <w:lang w:eastAsia="en-US"/>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87394B" w:rsidRPr="0087394B" w:rsidRDefault="0087394B" w:rsidP="0087394B">
      <w:pPr>
        <w:rPr>
          <w:lang w:eastAsia="en-US"/>
        </w:rPr>
      </w:pPr>
      <w:r w:rsidRPr="0087394B">
        <w:rPr>
          <w:lang w:eastAsia="en-US"/>
        </w:rPr>
        <w:t>Биология: фотосинтез, дыхание, биосфера.</w:t>
      </w:r>
    </w:p>
    <w:p w:rsidR="0087394B" w:rsidRPr="0087394B" w:rsidRDefault="0087394B" w:rsidP="0087394B">
      <w:pPr>
        <w:rPr>
          <w:lang w:eastAsia="en-US"/>
        </w:rPr>
      </w:pPr>
      <w:r w:rsidRPr="0087394B">
        <w:rPr>
          <w:lang w:eastAsia="en-US"/>
        </w:rPr>
        <w:t>География: атмосфера, гидросфера, минералы, горные породы, полезные ископаемые, топливо, водные ресурсы.</w:t>
      </w:r>
    </w:p>
    <w:p w:rsidR="0087394B" w:rsidRPr="0087394B" w:rsidRDefault="0087394B" w:rsidP="0087394B">
      <w:pPr>
        <w:rPr>
          <w:lang w:eastAsia="en-US"/>
        </w:rPr>
      </w:pPr>
      <w:r w:rsidRPr="0087394B">
        <w:rPr>
          <w:lang w:eastAsia="en-US"/>
        </w:rPr>
        <w:t>155.4. Содержание обучения в 9 классе.</w:t>
      </w:r>
    </w:p>
    <w:p w:rsidR="0087394B" w:rsidRPr="0087394B" w:rsidRDefault="0087394B" w:rsidP="0087394B">
      <w:pPr>
        <w:rPr>
          <w:lang w:eastAsia="en-US"/>
        </w:rPr>
      </w:pPr>
      <w:r w:rsidRPr="0087394B">
        <w:rPr>
          <w:lang w:eastAsia="en-US"/>
        </w:rPr>
        <w:t>155.4.1. Вещество и химическая реакция.</w:t>
      </w:r>
    </w:p>
    <w:p w:rsidR="0087394B" w:rsidRPr="0087394B" w:rsidRDefault="0087394B" w:rsidP="0087394B">
      <w:pPr>
        <w:rPr>
          <w:lang w:eastAsia="en-US"/>
        </w:rPr>
      </w:pPr>
      <w:r w:rsidRPr="0087394B">
        <w:rPr>
          <w:lang w:eastAsia="en-US"/>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87394B" w:rsidRPr="0087394B" w:rsidRDefault="0087394B" w:rsidP="0087394B">
      <w:pPr>
        <w:rPr>
          <w:lang w:eastAsia="en-US"/>
        </w:rPr>
      </w:pPr>
      <w:r w:rsidRPr="0087394B">
        <w:rPr>
          <w:lang w:eastAsia="en-US"/>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87394B" w:rsidRPr="0087394B" w:rsidRDefault="0087394B" w:rsidP="0087394B">
      <w:pPr>
        <w:rPr>
          <w:lang w:eastAsia="en-US"/>
        </w:rPr>
      </w:pPr>
      <w:r w:rsidRPr="0087394B">
        <w:rPr>
          <w:lang w:eastAsia="en-US"/>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87394B" w:rsidRPr="0087394B" w:rsidRDefault="0087394B" w:rsidP="0087394B">
      <w:pPr>
        <w:rPr>
          <w:lang w:eastAsia="en-US"/>
        </w:rPr>
      </w:pPr>
      <w:r w:rsidRPr="0087394B">
        <w:rPr>
          <w:lang w:eastAsia="en-US"/>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87394B" w:rsidRPr="0087394B" w:rsidRDefault="0087394B" w:rsidP="0087394B">
      <w:pPr>
        <w:rPr>
          <w:lang w:eastAsia="en-US"/>
        </w:rPr>
      </w:pPr>
      <w:r w:rsidRPr="0087394B">
        <w:rPr>
          <w:lang w:eastAsia="en-US"/>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87394B" w:rsidRPr="0087394B" w:rsidRDefault="0087394B" w:rsidP="0087394B">
      <w:pPr>
        <w:rPr>
          <w:lang w:eastAsia="en-US"/>
        </w:rPr>
      </w:pPr>
      <w:r w:rsidRPr="0087394B">
        <w:rPr>
          <w:lang w:eastAsia="en-US"/>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87394B" w:rsidRPr="0087394B" w:rsidRDefault="0087394B" w:rsidP="0087394B">
      <w:pPr>
        <w:rPr>
          <w:lang w:eastAsia="en-US"/>
        </w:rPr>
      </w:pPr>
      <w:r w:rsidRPr="0087394B">
        <w:rPr>
          <w:lang w:eastAsia="en-US"/>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87394B" w:rsidRPr="0087394B" w:rsidRDefault="0087394B" w:rsidP="0087394B">
      <w:pPr>
        <w:rPr>
          <w:lang w:eastAsia="en-US"/>
        </w:rPr>
      </w:pPr>
      <w:r w:rsidRPr="0087394B">
        <w:rPr>
          <w:lang w:eastAsia="en-US"/>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87394B" w:rsidRPr="0087394B" w:rsidRDefault="0087394B" w:rsidP="0087394B">
      <w:pPr>
        <w:rPr>
          <w:lang w:eastAsia="en-US"/>
        </w:rPr>
      </w:pPr>
      <w:r w:rsidRPr="0087394B">
        <w:rPr>
          <w:lang w:eastAsia="en-US"/>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87394B" w:rsidRPr="0087394B" w:rsidRDefault="0087394B" w:rsidP="0087394B">
      <w:pPr>
        <w:rPr>
          <w:lang w:eastAsia="en-US"/>
        </w:rPr>
      </w:pPr>
      <w:r w:rsidRPr="0087394B">
        <w:rPr>
          <w:lang w:eastAsia="en-US"/>
        </w:rPr>
        <w:t>155.4.2. Неметаллы и их соединения.</w:t>
      </w:r>
    </w:p>
    <w:p w:rsidR="0087394B" w:rsidRPr="0087394B" w:rsidRDefault="0087394B" w:rsidP="0087394B">
      <w:pPr>
        <w:rPr>
          <w:lang w:eastAsia="en-US"/>
        </w:rPr>
      </w:pPr>
      <w:r w:rsidRPr="0087394B">
        <w:rPr>
          <w:lang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87394B" w:rsidRPr="0087394B" w:rsidRDefault="0087394B" w:rsidP="0087394B">
      <w:pPr>
        <w:rPr>
          <w:lang w:eastAsia="en-US"/>
        </w:rPr>
      </w:pPr>
      <w:r w:rsidRPr="0087394B">
        <w:rPr>
          <w:lang w:eastAsia="en-US"/>
        </w:rPr>
        <w:t xml:space="preserve">Общая характеристика элементов </w:t>
      </w:r>
      <w:r w:rsidRPr="0087394B">
        <w:rPr>
          <w:lang w:val="en-US" w:eastAsia="en-US"/>
        </w:rPr>
        <w:t>VI</w:t>
      </w:r>
      <w:r w:rsidRPr="0087394B">
        <w:rPr>
          <w:lang w:eastAsia="en-US"/>
        </w:rPr>
        <w:t>А-группы. Особенности строения атомов, характерные степени окисления.</w:t>
      </w:r>
    </w:p>
    <w:p w:rsidR="0087394B" w:rsidRPr="0087394B" w:rsidRDefault="0087394B" w:rsidP="0087394B">
      <w:pPr>
        <w:rPr>
          <w:lang w:eastAsia="en-US"/>
        </w:rPr>
      </w:pPr>
      <w:r w:rsidRPr="0087394B">
        <w:rPr>
          <w:lang w:eastAsia="en-US"/>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87394B" w:rsidRPr="0087394B" w:rsidRDefault="0087394B" w:rsidP="0087394B">
      <w:pPr>
        <w:rPr>
          <w:lang w:eastAsia="en-US"/>
        </w:rPr>
      </w:pPr>
      <w:r w:rsidRPr="0087394B">
        <w:rPr>
          <w:lang w:eastAsia="en-US"/>
        </w:rPr>
        <w:t xml:space="preserve">Общая характеристика элементов </w:t>
      </w:r>
      <w:r w:rsidRPr="0087394B">
        <w:rPr>
          <w:lang w:val="en-US" w:eastAsia="en-US"/>
        </w:rPr>
        <w:t>V</w:t>
      </w:r>
      <w:r w:rsidRPr="0087394B">
        <w:rPr>
          <w:lang w:eastAsia="en-US"/>
        </w:rPr>
        <w:t>А­группы. Особенности строения атомов, характерные степени окисления.</w:t>
      </w:r>
    </w:p>
    <w:p w:rsidR="0087394B" w:rsidRPr="0087394B" w:rsidRDefault="0087394B" w:rsidP="0087394B">
      <w:pPr>
        <w:rPr>
          <w:lang w:eastAsia="en-US"/>
        </w:rPr>
      </w:pPr>
      <w:r w:rsidRPr="0087394B">
        <w:rPr>
          <w:lang w:eastAsia="en-US"/>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87394B" w:rsidRPr="0087394B" w:rsidRDefault="0087394B" w:rsidP="0087394B">
      <w:pPr>
        <w:rPr>
          <w:lang w:eastAsia="en-US"/>
        </w:rPr>
      </w:pPr>
      <w:r w:rsidRPr="0087394B">
        <w:rPr>
          <w:lang w:eastAsia="en-US"/>
        </w:rPr>
        <w:t>Фосфор, аллотропные модификации фосфора, физические и химические свойства. Оксид фосфора (</w:t>
      </w:r>
      <w:r w:rsidRPr="0087394B">
        <w:rPr>
          <w:lang w:val="en-US" w:eastAsia="en-US"/>
        </w:rPr>
        <w:t>V</w:t>
      </w:r>
      <w:r w:rsidRPr="0087394B">
        <w:rPr>
          <w:lang w:eastAsia="en-US"/>
        </w:rPr>
        <w:t>) и фосфорная кислота, физические и химические свойства, получение. Использование фосфатов в качестве минеральных удобрений.</w:t>
      </w:r>
    </w:p>
    <w:p w:rsidR="0087394B" w:rsidRPr="0087394B" w:rsidRDefault="0087394B" w:rsidP="0087394B">
      <w:pPr>
        <w:rPr>
          <w:lang w:eastAsia="en-US"/>
        </w:rPr>
      </w:pPr>
      <w:r w:rsidRPr="0087394B">
        <w:rPr>
          <w:lang w:eastAsia="en-US"/>
        </w:rPr>
        <w:t xml:space="preserve">Общая характеристика элементов </w:t>
      </w:r>
      <w:r w:rsidRPr="0087394B">
        <w:rPr>
          <w:lang w:val="en-US" w:eastAsia="en-US"/>
        </w:rPr>
        <w:t>IV</w:t>
      </w:r>
      <w:r w:rsidRPr="0087394B">
        <w:rPr>
          <w:lang w:eastAsia="en-US"/>
        </w:rPr>
        <w:t>А­группы. Особенности строения атомов, характерные степени окисления.</w:t>
      </w:r>
    </w:p>
    <w:p w:rsidR="0087394B" w:rsidRPr="0087394B" w:rsidRDefault="0087394B" w:rsidP="0087394B">
      <w:pPr>
        <w:rPr>
          <w:lang w:eastAsia="en-US"/>
        </w:rPr>
      </w:pPr>
      <w:r w:rsidRPr="0087394B">
        <w:rPr>
          <w:lang w:eastAsia="en-US"/>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87394B">
        <w:rPr>
          <w:lang w:val="en-US" w:eastAsia="en-US"/>
        </w:rPr>
        <w:t>IV</w:t>
      </w:r>
      <w:r w:rsidRPr="0087394B">
        <w:rPr>
          <w:lang w:eastAsia="en-US"/>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87394B" w:rsidRPr="0087394B" w:rsidRDefault="0087394B" w:rsidP="0087394B">
      <w:pPr>
        <w:rPr>
          <w:lang w:eastAsia="en-US"/>
        </w:rPr>
      </w:pPr>
      <w:r w:rsidRPr="0087394B">
        <w:rPr>
          <w:lang w:eastAsia="en-US"/>
        </w:rPr>
        <w:t>Первоначальные понятия об органических веществах как о соединениях углерода (метан, этан, этилен, ацетилен, этанол, глицерин, уксусная кислота). Природные источники углеводородов (уголь, природный газ, нефть), продукты их переработки (бензин), их роль в быту и промышленности.</w:t>
      </w:r>
    </w:p>
    <w:p w:rsidR="0087394B" w:rsidRPr="0087394B" w:rsidRDefault="0087394B" w:rsidP="0087394B">
      <w:pPr>
        <w:rPr>
          <w:lang w:eastAsia="en-US"/>
        </w:rPr>
      </w:pPr>
      <w:r w:rsidRPr="0087394B">
        <w:rPr>
          <w:lang w:eastAsia="en-US"/>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87394B" w:rsidRPr="0087394B" w:rsidRDefault="0087394B" w:rsidP="0087394B">
      <w:pPr>
        <w:rPr>
          <w:lang w:eastAsia="en-US"/>
        </w:rPr>
      </w:pPr>
      <w:r w:rsidRPr="0087394B">
        <w:rPr>
          <w:lang w:eastAsia="en-US"/>
        </w:rPr>
        <w:t>Кремний, его физические и химические свойства, получение и применение. Соединения кремния в природе. Общие представления об оксиде кремния(</w:t>
      </w:r>
      <w:r w:rsidRPr="0087394B">
        <w:rPr>
          <w:lang w:val="en-US" w:eastAsia="en-US"/>
        </w:rPr>
        <w:t>IV</w:t>
      </w:r>
      <w:r w:rsidRPr="0087394B">
        <w:rPr>
          <w:lang w:eastAsia="en-US"/>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87394B" w:rsidRPr="0087394B" w:rsidRDefault="0087394B" w:rsidP="0087394B">
      <w:pPr>
        <w:rPr>
          <w:lang w:eastAsia="en-US"/>
        </w:rPr>
      </w:pPr>
      <w:r w:rsidRPr="0087394B">
        <w:rPr>
          <w:lang w:eastAsia="en-US"/>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87394B" w:rsidRPr="0087394B" w:rsidRDefault="0087394B" w:rsidP="0087394B">
      <w:pPr>
        <w:rPr>
          <w:lang w:eastAsia="en-US"/>
        </w:rPr>
      </w:pPr>
      <w:r w:rsidRPr="0087394B">
        <w:rPr>
          <w:lang w:eastAsia="en-US"/>
        </w:rPr>
        <w:t>155.4.3. Металлы и их соединения.</w:t>
      </w:r>
    </w:p>
    <w:p w:rsidR="0087394B" w:rsidRPr="0087394B" w:rsidRDefault="0087394B" w:rsidP="0087394B">
      <w:pPr>
        <w:rPr>
          <w:lang w:eastAsia="en-US"/>
        </w:rPr>
      </w:pPr>
      <w:r w:rsidRPr="0087394B">
        <w:rPr>
          <w:lang w:eastAsia="en-US"/>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87394B" w:rsidRPr="0087394B" w:rsidRDefault="0087394B" w:rsidP="0087394B">
      <w:pPr>
        <w:rPr>
          <w:lang w:eastAsia="en-US"/>
        </w:rPr>
      </w:pPr>
      <w:r w:rsidRPr="0087394B">
        <w:rPr>
          <w:lang w:eastAsia="en-US"/>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87394B" w:rsidRPr="0087394B" w:rsidRDefault="0087394B" w:rsidP="0087394B">
      <w:pPr>
        <w:rPr>
          <w:lang w:eastAsia="en-US"/>
        </w:rPr>
      </w:pPr>
      <w:r w:rsidRPr="0087394B">
        <w:rPr>
          <w:lang w:eastAsia="en-US"/>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87394B" w:rsidRPr="0087394B" w:rsidRDefault="0087394B" w:rsidP="0087394B">
      <w:pPr>
        <w:rPr>
          <w:lang w:eastAsia="en-US"/>
        </w:rPr>
      </w:pPr>
      <w:r w:rsidRPr="0087394B">
        <w:rPr>
          <w:lang w:eastAsia="en-US"/>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87394B" w:rsidRPr="0087394B" w:rsidRDefault="0087394B" w:rsidP="0087394B">
      <w:pPr>
        <w:rPr>
          <w:lang w:eastAsia="en-US"/>
        </w:rPr>
      </w:pPr>
      <w:r w:rsidRPr="0087394B">
        <w:rPr>
          <w:lang w:eastAsia="en-US"/>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87394B">
        <w:rPr>
          <w:lang w:val="en-US" w:eastAsia="en-US"/>
        </w:rPr>
        <w:t>II</w:t>
      </w:r>
      <w:r w:rsidRPr="0087394B">
        <w:rPr>
          <w:lang w:eastAsia="en-US"/>
        </w:rPr>
        <w:t>) и железа (</w:t>
      </w:r>
      <w:r w:rsidRPr="0087394B">
        <w:rPr>
          <w:lang w:val="en-US" w:eastAsia="en-US"/>
        </w:rPr>
        <w:t>III</w:t>
      </w:r>
      <w:r w:rsidRPr="0087394B">
        <w:rPr>
          <w:lang w:eastAsia="en-US"/>
        </w:rPr>
        <w:t>), их состав, свойства и получение.</w:t>
      </w:r>
    </w:p>
    <w:p w:rsidR="0087394B" w:rsidRPr="0087394B" w:rsidRDefault="0087394B" w:rsidP="0087394B">
      <w:pPr>
        <w:rPr>
          <w:lang w:eastAsia="en-US"/>
        </w:rPr>
      </w:pPr>
      <w:r w:rsidRPr="0087394B">
        <w:rPr>
          <w:lang w:eastAsia="en-US"/>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87394B">
        <w:rPr>
          <w:lang w:val="en-US" w:eastAsia="en-US"/>
        </w:rPr>
        <w:t>II</w:t>
      </w:r>
      <w:r w:rsidRPr="0087394B">
        <w:rPr>
          <w:lang w:eastAsia="en-US"/>
        </w:rPr>
        <w:t>) и железа (</w:t>
      </w:r>
      <w:r w:rsidRPr="0087394B">
        <w:rPr>
          <w:lang w:val="en-US" w:eastAsia="en-US"/>
        </w:rPr>
        <w:t>III</w:t>
      </w:r>
      <w:r w:rsidRPr="0087394B">
        <w:rPr>
          <w:lang w:eastAsia="en-US"/>
        </w:rPr>
        <w:t>), меди (</w:t>
      </w:r>
      <w:r w:rsidRPr="0087394B">
        <w:rPr>
          <w:lang w:val="en-US" w:eastAsia="en-US"/>
        </w:rPr>
        <w:t>II</w:t>
      </w:r>
      <w:r w:rsidRPr="0087394B">
        <w:rPr>
          <w:lang w:eastAsia="en-US"/>
        </w:rPr>
        <w:t>),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87394B" w:rsidRPr="0087394B" w:rsidRDefault="0087394B" w:rsidP="0087394B">
      <w:pPr>
        <w:rPr>
          <w:lang w:eastAsia="en-US"/>
        </w:rPr>
      </w:pPr>
      <w:r w:rsidRPr="0087394B">
        <w:rPr>
          <w:lang w:eastAsia="en-US"/>
        </w:rPr>
        <w:t>155.4.4. Химия и окружающая среда.</w:t>
      </w:r>
    </w:p>
    <w:p w:rsidR="0087394B" w:rsidRPr="0087394B" w:rsidRDefault="0087394B" w:rsidP="0087394B">
      <w:pPr>
        <w:rPr>
          <w:lang w:eastAsia="en-US"/>
        </w:rPr>
      </w:pPr>
      <w:r w:rsidRPr="0087394B">
        <w:rPr>
          <w:lang w:eastAsia="en-US"/>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87394B" w:rsidRPr="0087394B" w:rsidRDefault="0087394B" w:rsidP="0087394B">
      <w:pPr>
        <w:rPr>
          <w:lang w:eastAsia="en-US"/>
        </w:rPr>
      </w:pPr>
      <w:r w:rsidRPr="0087394B">
        <w:rPr>
          <w:lang w:eastAsia="en-US"/>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87394B" w:rsidRPr="0087394B" w:rsidRDefault="0087394B" w:rsidP="0087394B">
      <w:pPr>
        <w:rPr>
          <w:lang w:eastAsia="en-US"/>
        </w:rPr>
      </w:pPr>
      <w:r w:rsidRPr="0087394B">
        <w:rPr>
          <w:lang w:eastAsia="en-US"/>
        </w:rPr>
        <w:t>Химический эксперимент: изучение образцов материалов (стекло, сплавы металлов, полимерные материалы).</w:t>
      </w:r>
    </w:p>
    <w:p w:rsidR="0087394B" w:rsidRPr="0087394B" w:rsidRDefault="0087394B" w:rsidP="0087394B">
      <w:pPr>
        <w:rPr>
          <w:lang w:eastAsia="en-US"/>
        </w:rPr>
      </w:pPr>
      <w:r w:rsidRPr="0087394B">
        <w:rPr>
          <w:lang w:eastAsia="en-US"/>
        </w:rPr>
        <w:t>155.4.5. Межпредметные связи.</w:t>
      </w:r>
    </w:p>
    <w:p w:rsidR="0087394B" w:rsidRPr="0087394B" w:rsidRDefault="0087394B" w:rsidP="0087394B">
      <w:pPr>
        <w:rPr>
          <w:lang w:eastAsia="en-US"/>
        </w:rPr>
      </w:pPr>
      <w:r w:rsidRPr="0087394B">
        <w:rPr>
          <w:lang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87394B" w:rsidRPr="0087394B" w:rsidRDefault="0087394B" w:rsidP="0087394B">
      <w:pPr>
        <w:rPr>
          <w:lang w:eastAsia="en-US"/>
        </w:rPr>
      </w:pPr>
      <w:r w:rsidRPr="0087394B">
        <w:rPr>
          <w:lang w:eastAsia="en-US"/>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87394B" w:rsidRPr="0087394B" w:rsidRDefault="0087394B" w:rsidP="0087394B">
      <w:pPr>
        <w:rPr>
          <w:lang w:eastAsia="en-US"/>
        </w:rPr>
      </w:pPr>
      <w:r w:rsidRPr="0087394B">
        <w:rPr>
          <w:lang w:eastAsia="en-US"/>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87394B" w:rsidRPr="0087394B" w:rsidRDefault="0087394B" w:rsidP="0087394B">
      <w:pPr>
        <w:rPr>
          <w:lang w:eastAsia="en-US"/>
        </w:rPr>
      </w:pPr>
      <w:r w:rsidRPr="0087394B">
        <w:rPr>
          <w:lang w:eastAsia="en-US"/>
        </w:rPr>
        <w:t>Биология: фотосинтез, дыхание, биосфера, экосистема, минеральные удобрения, микроэлементы, макроэлементы, питательные вещества.</w:t>
      </w:r>
    </w:p>
    <w:p w:rsidR="0087394B" w:rsidRPr="0087394B" w:rsidRDefault="0087394B" w:rsidP="0087394B">
      <w:pPr>
        <w:rPr>
          <w:lang w:eastAsia="en-US"/>
        </w:rPr>
      </w:pPr>
      <w:r w:rsidRPr="0087394B">
        <w:rPr>
          <w:lang w:eastAsia="en-US"/>
        </w:rPr>
        <w:t>География: атмосфера, гидросфера, минералы, горные породы, полезные ископаемые, топливо, водные ресурсы.</w:t>
      </w:r>
    </w:p>
    <w:p w:rsidR="0087394B" w:rsidRPr="0087394B" w:rsidRDefault="0087394B" w:rsidP="0087394B">
      <w:pPr>
        <w:rPr>
          <w:lang w:eastAsia="en-US"/>
        </w:rPr>
      </w:pPr>
      <w:r w:rsidRPr="0087394B">
        <w:rPr>
          <w:lang w:eastAsia="en-US"/>
        </w:rPr>
        <w:t>155.5. Планируемые результаты освоения программы по химии на уровне основного общего образования.</w:t>
      </w:r>
    </w:p>
    <w:p w:rsidR="0087394B" w:rsidRPr="0087394B" w:rsidRDefault="0087394B" w:rsidP="0087394B">
      <w:pPr>
        <w:rPr>
          <w:lang w:eastAsia="en-US"/>
        </w:rPr>
      </w:pPr>
      <w:r w:rsidRPr="0087394B">
        <w:rPr>
          <w:lang w:eastAsia="en-US"/>
        </w:rPr>
        <w:t>155.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87394B" w:rsidRPr="0087394B" w:rsidRDefault="0087394B" w:rsidP="0087394B">
      <w:pPr>
        <w:rPr>
          <w:lang w:eastAsia="en-US"/>
        </w:rPr>
      </w:pPr>
      <w:r w:rsidRPr="0087394B">
        <w:rPr>
          <w:lang w:eastAsia="en-US"/>
        </w:rPr>
        <w:t xml:space="preserve">155.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87394B" w:rsidRPr="0087394B" w:rsidRDefault="0087394B" w:rsidP="0087394B">
      <w:pPr>
        <w:rPr>
          <w:lang w:eastAsia="en-US"/>
        </w:rPr>
      </w:pPr>
      <w:r w:rsidRPr="0087394B">
        <w:rPr>
          <w:lang w:eastAsia="en-US"/>
        </w:rPr>
        <w:t xml:space="preserve">155.5.3. 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87394B" w:rsidRPr="0087394B" w:rsidRDefault="0087394B" w:rsidP="0087394B">
      <w:pPr>
        <w:rPr>
          <w:lang w:eastAsia="en-US"/>
        </w:rPr>
      </w:pPr>
      <w:r w:rsidRPr="0087394B">
        <w:rPr>
          <w:lang w:eastAsia="en-US"/>
        </w:rPr>
        <w:t>1) патриотического воспитания:</w:t>
      </w:r>
    </w:p>
    <w:p w:rsidR="0087394B" w:rsidRPr="0087394B" w:rsidRDefault="0087394B" w:rsidP="0087394B">
      <w:pPr>
        <w:rPr>
          <w:lang w:eastAsia="en-US"/>
        </w:rPr>
      </w:pPr>
      <w:r w:rsidRPr="0087394B">
        <w:rPr>
          <w:lang w:eastAsia="en-US"/>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87394B" w:rsidRPr="0087394B" w:rsidRDefault="0087394B" w:rsidP="0087394B">
      <w:pPr>
        <w:rPr>
          <w:lang w:eastAsia="en-US"/>
        </w:rPr>
      </w:pPr>
      <w:r w:rsidRPr="0087394B">
        <w:rPr>
          <w:lang w:eastAsia="en-US"/>
        </w:rPr>
        <w:t>2) гражданского воспитания:</w:t>
      </w:r>
    </w:p>
    <w:p w:rsidR="0087394B" w:rsidRPr="0087394B" w:rsidRDefault="0087394B" w:rsidP="0087394B">
      <w:pPr>
        <w:rPr>
          <w:lang w:eastAsia="en-US"/>
        </w:rPr>
      </w:pPr>
      <w:r w:rsidRPr="0087394B">
        <w:rPr>
          <w:lang w:eastAsia="en-US"/>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87394B" w:rsidRPr="0087394B" w:rsidRDefault="0087394B" w:rsidP="0087394B">
      <w:pPr>
        <w:rPr>
          <w:lang w:eastAsia="en-US"/>
        </w:rPr>
      </w:pPr>
      <w:r w:rsidRPr="0087394B">
        <w:rPr>
          <w:lang w:eastAsia="en-US"/>
        </w:rPr>
        <w:t>3) ценности научного познания:</w:t>
      </w:r>
    </w:p>
    <w:p w:rsidR="0087394B" w:rsidRPr="0087394B" w:rsidRDefault="0087394B" w:rsidP="0087394B">
      <w:pPr>
        <w:rPr>
          <w:lang w:eastAsia="en-US"/>
        </w:rPr>
      </w:pPr>
      <w:r w:rsidRPr="0087394B">
        <w:rPr>
          <w:lang w:eastAsia="en-US"/>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87394B" w:rsidRPr="0087394B" w:rsidRDefault="0087394B" w:rsidP="0087394B">
      <w:pPr>
        <w:rPr>
          <w:lang w:eastAsia="en-US"/>
        </w:rPr>
      </w:pPr>
      <w:r w:rsidRPr="0087394B">
        <w:rPr>
          <w:lang w:eastAsia="en-US"/>
        </w:rPr>
        <w:t>познавательных мотивов, направленных на получение новых знаний по химии, необходимых для объяснения наблюдаемых процессов и явлений;</w:t>
      </w:r>
    </w:p>
    <w:p w:rsidR="0087394B" w:rsidRPr="0087394B" w:rsidRDefault="0087394B" w:rsidP="0087394B">
      <w:pPr>
        <w:rPr>
          <w:lang w:eastAsia="en-US"/>
        </w:rPr>
      </w:pPr>
      <w:r w:rsidRPr="0087394B">
        <w:rPr>
          <w:lang w:eastAsia="en-US"/>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87394B" w:rsidRPr="0087394B" w:rsidRDefault="0087394B" w:rsidP="0087394B">
      <w:pPr>
        <w:rPr>
          <w:lang w:eastAsia="en-US"/>
        </w:rPr>
      </w:pPr>
      <w:r w:rsidRPr="0087394B">
        <w:rPr>
          <w:lang w:eastAsia="en-US"/>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87394B" w:rsidRPr="0087394B" w:rsidRDefault="0087394B" w:rsidP="0087394B">
      <w:pPr>
        <w:rPr>
          <w:lang w:eastAsia="en-US"/>
        </w:rPr>
      </w:pPr>
      <w:r w:rsidRPr="0087394B">
        <w:rPr>
          <w:lang w:eastAsia="en-US"/>
        </w:rPr>
        <w:t>4) формирования культуры здоровья:</w:t>
      </w:r>
    </w:p>
    <w:p w:rsidR="0087394B" w:rsidRPr="0087394B" w:rsidRDefault="0087394B" w:rsidP="0087394B">
      <w:pPr>
        <w:rPr>
          <w:lang w:eastAsia="en-US"/>
        </w:rPr>
      </w:pPr>
      <w:r w:rsidRPr="0087394B">
        <w:rPr>
          <w:lang w:eastAsia="en-US"/>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87394B" w:rsidRPr="0087394B" w:rsidRDefault="0087394B" w:rsidP="0087394B">
      <w:pPr>
        <w:rPr>
          <w:lang w:eastAsia="en-US"/>
        </w:rPr>
      </w:pPr>
      <w:r w:rsidRPr="0087394B">
        <w:rPr>
          <w:lang w:eastAsia="en-US"/>
        </w:rPr>
        <w:t>5) трудового воспитания:</w:t>
      </w:r>
    </w:p>
    <w:p w:rsidR="0087394B" w:rsidRPr="0087394B" w:rsidRDefault="0087394B" w:rsidP="0087394B">
      <w:pPr>
        <w:rPr>
          <w:lang w:eastAsia="en-US"/>
        </w:rPr>
      </w:pPr>
      <w:r w:rsidRPr="0087394B">
        <w:rPr>
          <w:lang w:eastAsia="en-US"/>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87394B" w:rsidRPr="0087394B" w:rsidRDefault="0087394B" w:rsidP="0087394B">
      <w:pPr>
        <w:rPr>
          <w:lang w:eastAsia="en-US"/>
        </w:rPr>
      </w:pPr>
      <w:r w:rsidRPr="0087394B">
        <w:rPr>
          <w:lang w:eastAsia="en-US"/>
        </w:rPr>
        <w:t>6) экологического воспитания:</w:t>
      </w:r>
    </w:p>
    <w:p w:rsidR="0087394B" w:rsidRPr="0087394B" w:rsidRDefault="0087394B" w:rsidP="0087394B">
      <w:pPr>
        <w:rPr>
          <w:lang w:eastAsia="en-US"/>
        </w:rPr>
      </w:pPr>
      <w:r w:rsidRPr="0087394B">
        <w:rPr>
          <w:lang w:eastAsia="en-US"/>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87394B" w:rsidRPr="0087394B" w:rsidRDefault="0087394B" w:rsidP="0087394B">
      <w:pPr>
        <w:rPr>
          <w:lang w:eastAsia="en-US"/>
        </w:rPr>
      </w:pPr>
      <w:r w:rsidRPr="0087394B">
        <w:rPr>
          <w:lang w:eastAsia="en-US"/>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87394B" w:rsidRPr="0087394B" w:rsidRDefault="0087394B" w:rsidP="0087394B">
      <w:pPr>
        <w:rPr>
          <w:lang w:eastAsia="en-US"/>
        </w:rPr>
      </w:pPr>
      <w:r w:rsidRPr="0087394B">
        <w:rPr>
          <w:lang w:eastAsia="en-US"/>
        </w:rPr>
        <w:t>экологического мышления, умения руководствоваться им в познавательной, коммуникативной и социальной практике.</w:t>
      </w:r>
    </w:p>
    <w:p w:rsidR="0087394B" w:rsidRPr="0087394B" w:rsidRDefault="0087394B" w:rsidP="0087394B">
      <w:pPr>
        <w:rPr>
          <w:lang w:eastAsia="en-US"/>
        </w:rPr>
      </w:pPr>
      <w:bookmarkStart w:id="83" w:name="bookmark43"/>
      <w:bookmarkStart w:id="84" w:name="bookmark44"/>
      <w:bookmarkStart w:id="85" w:name="bookmark45"/>
      <w:r w:rsidRPr="0087394B">
        <w:rPr>
          <w:lang w:eastAsia="en-US"/>
        </w:rPr>
        <w:t>155.5.4. </w:t>
      </w:r>
      <w:bookmarkEnd w:id="83"/>
      <w:bookmarkEnd w:id="84"/>
      <w:bookmarkEnd w:id="85"/>
      <w:r w:rsidRPr="0087394B">
        <w:rPr>
          <w:lang w:eastAsia="en-US"/>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87394B" w:rsidRPr="0087394B" w:rsidRDefault="0087394B" w:rsidP="0087394B">
      <w:pPr>
        <w:rPr>
          <w:lang w:eastAsia="en-US"/>
        </w:rPr>
      </w:pPr>
      <w:r w:rsidRPr="0087394B">
        <w:rPr>
          <w:lang w:eastAsia="en-US"/>
        </w:rPr>
        <w:t xml:space="preserve">1) базовые логические действия: </w:t>
      </w:r>
    </w:p>
    <w:p w:rsidR="0087394B" w:rsidRPr="0087394B" w:rsidRDefault="0087394B" w:rsidP="0087394B">
      <w:pPr>
        <w:rPr>
          <w:lang w:eastAsia="en-US"/>
        </w:rPr>
      </w:pPr>
      <w:r w:rsidRPr="0087394B">
        <w:rPr>
          <w:lang w:eastAsia="en-US"/>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87394B" w:rsidRPr="0087394B" w:rsidRDefault="0087394B" w:rsidP="0087394B">
      <w:pPr>
        <w:rPr>
          <w:lang w:eastAsia="en-US"/>
        </w:rPr>
      </w:pPr>
      <w:r w:rsidRPr="0087394B">
        <w:rPr>
          <w:lang w:eastAsia="en-US"/>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87394B" w:rsidRPr="0087394B" w:rsidRDefault="0087394B" w:rsidP="0087394B">
      <w:pPr>
        <w:rPr>
          <w:lang w:eastAsia="en-US"/>
        </w:rPr>
      </w:pPr>
      <w:r w:rsidRPr="0087394B">
        <w:rPr>
          <w:lang w:eastAsia="en-US"/>
        </w:rPr>
        <w:t>2) базовые исследовательские действия:</w:t>
      </w:r>
    </w:p>
    <w:p w:rsidR="0087394B" w:rsidRPr="0087394B" w:rsidRDefault="0087394B" w:rsidP="0087394B">
      <w:pPr>
        <w:rPr>
          <w:lang w:eastAsia="en-US"/>
        </w:rPr>
      </w:pPr>
      <w:r w:rsidRPr="0087394B">
        <w:rPr>
          <w:lang w:eastAsia="en-US"/>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87394B" w:rsidRPr="0087394B" w:rsidRDefault="0087394B" w:rsidP="0087394B">
      <w:pPr>
        <w:rPr>
          <w:lang w:eastAsia="en-US"/>
        </w:rPr>
      </w:pPr>
      <w:r w:rsidRPr="0087394B">
        <w:rPr>
          <w:lang w:eastAsia="en-US"/>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87394B" w:rsidRPr="0087394B" w:rsidRDefault="0087394B" w:rsidP="0087394B">
      <w:pPr>
        <w:rPr>
          <w:lang w:eastAsia="en-US"/>
        </w:rPr>
      </w:pPr>
      <w:r w:rsidRPr="0087394B">
        <w:rPr>
          <w:lang w:eastAsia="en-US"/>
        </w:rPr>
        <w:t>3) работа с информацией:</w:t>
      </w:r>
    </w:p>
    <w:p w:rsidR="0087394B" w:rsidRPr="0087394B" w:rsidRDefault="0087394B" w:rsidP="0087394B">
      <w:pPr>
        <w:rPr>
          <w:lang w:eastAsia="en-US"/>
        </w:rPr>
      </w:pPr>
      <w:r w:rsidRPr="0087394B">
        <w:rPr>
          <w:lang w:eastAsia="en-US"/>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87394B" w:rsidRPr="0087394B" w:rsidRDefault="0087394B" w:rsidP="0087394B">
      <w:pPr>
        <w:rPr>
          <w:lang w:eastAsia="en-US"/>
        </w:rPr>
      </w:pPr>
      <w:r w:rsidRPr="0087394B">
        <w:rPr>
          <w:lang w:eastAsia="en-US"/>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87394B" w:rsidRPr="0087394B" w:rsidRDefault="0087394B" w:rsidP="0087394B">
      <w:pPr>
        <w:rPr>
          <w:lang w:eastAsia="en-US"/>
        </w:rPr>
      </w:pPr>
      <w:r w:rsidRPr="0087394B">
        <w:rPr>
          <w:lang w:eastAsia="en-US"/>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87394B" w:rsidRPr="0087394B" w:rsidRDefault="0087394B" w:rsidP="0087394B">
      <w:pPr>
        <w:rPr>
          <w:lang w:eastAsia="en-US"/>
        </w:rPr>
      </w:pPr>
      <w:r w:rsidRPr="0087394B">
        <w:rPr>
          <w:lang w:eastAsia="en-US"/>
        </w:rPr>
        <w:t>155.5.5. У обучающегося будут сформированы следующие универсальные коммуникативные действия:</w:t>
      </w:r>
    </w:p>
    <w:p w:rsidR="0087394B" w:rsidRPr="0087394B" w:rsidRDefault="0087394B" w:rsidP="0087394B">
      <w:pPr>
        <w:rPr>
          <w:lang w:eastAsia="en-US"/>
        </w:rPr>
      </w:pPr>
      <w:r w:rsidRPr="0087394B">
        <w:rPr>
          <w:lang w:eastAsia="en-US"/>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87394B" w:rsidRPr="0087394B" w:rsidRDefault="0087394B" w:rsidP="0087394B">
      <w:pPr>
        <w:rPr>
          <w:lang w:eastAsia="en-US"/>
        </w:rPr>
      </w:pPr>
      <w:r w:rsidRPr="0087394B">
        <w:rPr>
          <w:lang w:eastAsia="en-US"/>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87394B" w:rsidRPr="0087394B" w:rsidRDefault="0087394B" w:rsidP="0087394B">
      <w:pPr>
        <w:rPr>
          <w:lang w:eastAsia="en-US"/>
        </w:rPr>
      </w:pPr>
      <w:r w:rsidRPr="0087394B">
        <w:rPr>
          <w:lang w:eastAsia="en-US"/>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87394B" w:rsidRPr="0087394B" w:rsidRDefault="0087394B" w:rsidP="0087394B">
      <w:pPr>
        <w:rPr>
          <w:lang w:eastAsia="en-US"/>
        </w:rPr>
      </w:pPr>
      <w:r w:rsidRPr="0087394B">
        <w:rPr>
          <w:lang w:eastAsia="en-US"/>
        </w:rPr>
        <w:t>155.5.6. У обучающегося будут сформированы следующие универсальные регулятивные действия:</w:t>
      </w:r>
    </w:p>
    <w:p w:rsidR="0087394B" w:rsidRPr="0087394B" w:rsidRDefault="0087394B" w:rsidP="0087394B">
      <w:pPr>
        <w:rPr>
          <w:lang w:eastAsia="en-US"/>
        </w:rPr>
      </w:pPr>
      <w:r w:rsidRPr="0087394B">
        <w:rPr>
          <w:lang w:eastAsia="en-US"/>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87394B" w:rsidRPr="0087394B" w:rsidRDefault="0087394B" w:rsidP="0087394B">
      <w:pPr>
        <w:rPr>
          <w:lang w:eastAsia="en-US"/>
        </w:rPr>
      </w:pPr>
      <w:r w:rsidRPr="0087394B">
        <w:rPr>
          <w:lang w:eastAsia="en-US"/>
        </w:rPr>
        <w:t>умение использовать и анализировать контексты, предлагаемые в условии заданий.</w:t>
      </w:r>
    </w:p>
    <w:p w:rsidR="0087394B" w:rsidRPr="0087394B" w:rsidRDefault="0087394B" w:rsidP="0087394B">
      <w:pPr>
        <w:rPr>
          <w:lang w:eastAsia="en-US"/>
        </w:rPr>
      </w:pPr>
      <w:r w:rsidRPr="0087394B">
        <w:rPr>
          <w:lang w:eastAsia="en-US"/>
        </w:rPr>
        <w:t>155.5.7. Предметные результаты освоения программы по химии на уровне основного общего образования.</w:t>
      </w:r>
    </w:p>
    <w:p w:rsidR="0087394B" w:rsidRPr="0087394B" w:rsidRDefault="0087394B" w:rsidP="0087394B">
      <w:pPr>
        <w:rPr>
          <w:lang w:eastAsia="en-US"/>
        </w:rPr>
      </w:pPr>
      <w:r w:rsidRPr="0087394B">
        <w:rPr>
          <w:lang w:eastAsia="en-US"/>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87394B" w:rsidRPr="0087394B" w:rsidRDefault="0087394B" w:rsidP="0087394B">
      <w:pPr>
        <w:rPr>
          <w:lang w:eastAsia="en-US"/>
        </w:rPr>
      </w:pPr>
      <w:r w:rsidRPr="0087394B">
        <w:rPr>
          <w:lang w:eastAsia="en-US"/>
        </w:rPr>
        <w:t>155.5.7.1. К концу обучения в 8 классе у обучающегося буду сформированы следующие предметные результаты по химии:</w:t>
      </w:r>
    </w:p>
    <w:p w:rsidR="0087394B" w:rsidRPr="0087394B" w:rsidRDefault="0087394B" w:rsidP="0087394B">
      <w:pPr>
        <w:rPr>
          <w:lang w:eastAsia="en-US"/>
        </w:rPr>
      </w:pPr>
      <w:r w:rsidRPr="0087394B">
        <w:rPr>
          <w:lang w:eastAsia="en-US"/>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87394B" w:rsidRPr="0087394B" w:rsidRDefault="0087394B" w:rsidP="0087394B">
      <w:pPr>
        <w:rPr>
          <w:lang w:eastAsia="en-US"/>
        </w:rPr>
      </w:pPr>
      <w:r w:rsidRPr="0087394B">
        <w:rPr>
          <w:lang w:eastAsia="en-US"/>
        </w:rPr>
        <w:t>иллюстрировать взаимосвязь основных химических понятий и применять эти понятия при описании веществ и их превращений;</w:t>
      </w:r>
    </w:p>
    <w:p w:rsidR="0087394B" w:rsidRPr="0087394B" w:rsidRDefault="0087394B" w:rsidP="0087394B">
      <w:pPr>
        <w:rPr>
          <w:lang w:eastAsia="en-US"/>
        </w:rPr>
      </w:pPr>
      <w:r w:rsidRPr="0087394B">
        <w:rPr>
          <w:lang w:eastAsia="en-US"/>
        </w:rPr>
        <w:t>использовать химическую символику для составления формул веществ и уравнений химических реакций;</w:t>
      </w:r>
    </w:p>
    <w:p w:rsidR="0087394B" w:rsidRPr="0087394B" w:rsidRDefault="0087394B" w:rsidP="0087394B">
      <w:pPr>
        <w:rPr>
          <w:lang w:eastAsia="en-US"/>
        </w:rPr>
      </w:pPr>
      <w:r w:rsidRPr="0087394B">
        <w:rPr>
          <w:lang w:eastAsia="en-US"/>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87394B" w:rsidRPr="0087394B" w:rsidRDefault="0087394B" w:rsidP="0087394B">
      <w:pPr>
        <w:rPr>
          <w:lang w:eastAsia="en-US"/>
        </w:rPr>
      </w:pPr>
      <w:r w:rsidRPr="0087394B">
        <w:rPr>
          <w:lang w:eastAsia="en-US"/>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87394B" w:rsidRPr="0087394B" w:rsidRDefault="0087394B" w:rsidP="0087394B">
      <w:pPr>
        <w:rPr>
          <w:lang w:eastAsia="en-US"/>
        </w:rPr>
      </w:pPr>
      <w:r w:rsidRPr="0087394B">
        <w:rPr>
          <w:lang w:eastAsia="en-US"/>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87394B" w:rsidRPr="0087394B" w:rsidRDefault="0087394B" w:rsidP="0087394B">
      <w:pPr>
        <w:rPr>
          <w:lang w:eastAsia="en-US"/>
        </w:rPr>
      </w:pPr>
      <w:r w:rsidRPr="0087394B">
        <w:rPr>
          <w:lang w:eastAsia="en-US"/>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87394B" w:rsidRPr="0087394B" w:rsidRDefault="0087394B" w:rsidP="0087394B">
      <w:pPr>
        <w:rPr>
          <w:lang w:eastAsia="en-US"/>
        </w:rPr>
      </w:pPr>
      <w:r w:rsidRPr="0087394B">
        <w:rPr>
          <w:lang w:eastAsia="en-US"/>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87394B" w:rsidRPr="0087394B" w:rsidRDefault="0087394B" w:rsidP="0087394B">
      <w:pPr>
        <w:rPr>
          <w:lang w:eastAsia="en-US"/>
        </w:rPr>
      </w:pPr>
      <w:r w:rsidRPr="0087394B">
        <w:rPr>
          <w:lang w:eastAsia="en-US"/>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87394B" w:rsidRPr="0087394B" w:rsidRDefault="0087394B" w:rsidP="0087394B">
      <w:pPr>
        <w:rPr>
          <w:lang w:eastAsia="en-US"/>
        </w:rPr>
      </w:pPr>
      <w:r w:rsidRPr="0087394B">
        <w:rPr>
          <w:lang w:eastAsia="en-US"/>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87394B" w:rsidRPr="0087394B" w:rsidRDefault="0087394B" w:rsidP="0087394B">
      <w:pPr>
        <w:rPr>
          <w:lang w:eastAsia="en-US"/>
        </w:rPr>
      </w:pPr>
      <w:r w:rsidRPr="0087394B">
        <w:rPr>
          <w:lang w:eastAsia="en-US"/>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87394B" w:rsidRPr="0087394B" w:rsidRDefault="0087394B" w:rsidP="0087394B">
      <w:pPr>
        <w:rPr>
          <w:lang w:eastAsia="en-US"/>
        </w:rPr>
      </w:pPr>
      <w:r w:rsidRPr="0087394B">
        <w:rPr>
          <w:lang w:eastAsia="en-US"/>
        </w:rPr>
        <w:t>155.5.7.2. К концу обучения в 9 классе у обучающегося буду сформированы следующие предметные результаты по химии:</w:t>
      </w:r>
    </w:p>
    <w:p w:rsidR="0087394B" w:rsidRPr="0087394B" w:rsidRDefault="0087394B" w:rsidP="0087394B">
      <w:pPr>
        <w:rPr>
          <w:lang w:eastAsia="en-US"/>
        </w:rPr>
      </w:pPr>
      <w:r w:rsidRPr="0087394B">
        <w:rPr>
          <w:lang w:eastAsia="en-US"/>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87394B" w:rsidRPr="0087394B" w:rsidRDefault="0087394B" w:rsidP="0087394B">
      <w:pPr>
        <w:rPr>
          <w:lang w:eastAsia="en-US"/>
        </w:rPr>
      </w:pPr>
      <w:r w:rsidRPr="0087394B">
        <w:rPr>
          <w:lang w:eastAsia="en-US"/>
        </w:rPr>
        <w:t>иллюстрировать взаимосвязь основных химических понятий и применять эти понятия при описании веществ и их превращений;</w:t>
      </w:r>
    </w:p>
    <w:p w:rsidR="0087394B" w:rsidRPr="0087394B" w:rsidRDefault="0087394B" w:rsidP="0087394B">
      <w:pPr>
        <w:rPr>
          <w:lang w:eastAsia="en-US"/>
        </w:rPr>
      </w:pPr>
      <w:r w:rsidRPr="0087394B">
        <w:rPr>
          <w:lang w:eastAsia="en-US"/>
        </w:rPr>
        <w:t>использовать химическую символику для составления формул веществ и уравнений химических реакций;</w:t>
      </w:r>
    </w:p>
    <w:p w:rsidR="0087394B" w:rsidRPr="0087394B" w:rsidRDefault="0087394B" w:rsidP="0087394B">
      <w:pPr>
        <w:rPr>
          <w:lang w:eastAsia="en-US"/>
        </w:rPr>
      </w:pPr>
      <w:r w:rsidRPr="0087394B">
        <w:rPr>
          <w:lang w:eastAsia="en-US"/>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87394B" w:rsidRPr="0087394B" w:rsidRDefault="0087394B" w:rsidP="0087394B">
      <w:pPr>
        <w:rPr>
          <w:lang w:eastAsia="en-US"/>
        </w:rPr>
      </w:pPr>
      <w:r w:rsidRPr="0087394B">
        <w:rPr>
          <w:lang w:eastAsia="en-US"/>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87394B" w:rsidRPr="0087394B" w:rsidRDefault="0087394B" w:rsidP="0087394B">
      <w:pPr>
        <w:rPr>
          <w:lang w:eastAsia="en-US"/>
        </w:rPr>
      </w:pPr>
      <w:r w:rsidRPr="0087394B">
        <w:rPr>
          <w:lang w:eastAsia="en-US"/>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87394B" w:rsidRPr="0087394B" w:rsidRDefault="0087394B" w:rsidP="0087394B">
      <w:pPr>
        <w:rPr>
          <w:lang w:eastAsia="en-US"/>
        </w:rPr>
      </w:pPr>
      <w:r w:rsidRPr="0087394B">
        <w:rPr>
          <w:lang w:eastAsia="en-US"/>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87394B" w:rsidRPr="0087394B" w:rsidRDefault="0087394B" w:rsidP="0087394B">
      <w:pPr>
        <w:rPr>
          <w:lang w:eastAsia="en-US"/>
        </w:rPr>
      </w:pPr>
      <w:r w:rsidRPr="0087394B">
        <w:rPr>
          <w:lang w:eastAsia="en-US"/>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87394B" w:rsidRPr="0087394B" w:rsidRDefault="0087394B" w:rsidP="0087394B">
      <w:pPr>
        <w:rPr>
          <w:lang w:eastAsia="en-US"/>
        </w:rPr>
      </w:pPr>
      <w:r w:rsidRPr="0087394B">
        <w:rPr>
          <w:lang w:eastAsia="en-US"/>
        </w:rPr>
        <w:t>раскрывать сущность окислительно­восстановительных реакций посредством составления электронного баланса этих реакций;</w:t>
      </w:r>
    </w:p>
    <w:p w:rsidR="0087394B" w:rsidRPr="0087394B" w:rsidRDefault="0087394B" w:rsidP="0087394B">
      <w:pPr>
        <w:rPr>
          <w:lang w:eastAsia="en-US"/>
        </w:rPr>
      </w:pPr>
      <w:r w:rsidRPr="0087394B">
        <w:rPr>
          <w:lang w:eastAsia="en-US"/>
        </w:rPr>
        <w:t>прогнозировать свойства веществ в зависимости от их строения, возможности протекания химических превращений в различных условиях;</w:t>
      </w:r>
    </w:p>
    <w:p w:rsidR="0087394B" w:rsidRPr="0087394B" w:rsidRDefault="0087394B" w:rsidP="0087394B">
      <w:pPr>
        <w:rPr>
          <w:lang w:eastAsia="en-US"/>
        </w:rPr>
      </w:pPr>
      <w:r w:rsidRPr="0087394B">
        <w:rPr>
          <w:lang w:eastAsia="en-US"/>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87394B" w:rsidRPr="0087394B" w:rsidRDefault="0087394B" w:rsidP="0087394B">
      <w:pPr>
        <w:rPr>
          <w:lang w:eastAsia="en-US"/>
        </w:rPr>
      </w:pPr>
      <w:r w:rsidRPr="0087394B">
        <w:rPr>
          <w:lang w:eastAsia="en-US"/>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87394B" w:rsidRPr="0087394B" w:rsidRDefault="0087394B" w:rsidP="0087394B">
      <w:pPr>
        <w:rPr>
          <w:lang w:eastAsia="en-US"/>
        </w:rPr>
      </w:pPr>
      <w:r w:rsidRPr="0087394B">
        <w:rPr>
          <w:lang w:eastAsia="en-US"/>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87394B" w:rsidRPr="0087394B" w:rsidRDefault="0087394B" w:rsidP="0087394B">
      <w:pPr>
        <w:rPr>
          <w:lang w:eastAsia="en-US"/>
        </w:rPr>
      </w:pPr>
      <w:r w:rsidRPr="0087394B">
        <w:rPr>
          <w:lang w:eastAsia="en-US"/>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87394B" w:rsidRPr="0087394B" w:rsidRDefault="0087394B" w:rsidP="0087394B">
      <w:pPr>
        <w:rPr>
          <w:lang w:eastAsia="x-none"/>
        </w:rPr>
      </w:pPr>
      <w:r w:rsidRPr="0087394B">
        <w:rPr>
          <w:lang w:eastAsia="x-none"/>
        </w:rPr>
        <w:t>156. Федеральная рабочая программа по учебному предмету «Химия» (углубленный уровень).</w:t>
      </w:r>
    </w:p>
    <w:p w:rsidR="0087394B" w:rsidRPr="0087394B" w:rsidRDefault="0087394B" w:rsidP="0087394B">
      <w:pPr>
        <w:rPr>
          <w:lang w:eastAsia="en-US"/>
        </w:rPr>
      </w:pPr>
      <w:r w:rsidRPr="0087394B">
        <w:rPr>
          <w:lang w:eastAsia="en-US"/>
        </w:rPr>
        <w:t>156.1. Федеральная рабочая программа по учебному предмету «Химия» (углубленн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87394B" w:rsidRPr="0087394B" w:rsidRDefault="0087394B" w:rsidP="0087394B">
      <w:pPr>
        <w:rPr>
          <w:lang w:eastAsia="en-US"/>
        </w:rPr>
      </w:pPr>
      <w:r w:rsidRPr="0087394B">
        <w:rPr>
          <w:lang w:eastAsia="en-US"/>
        </w:rPr>
        <w:t>156.2. Пояснительная записка.</w:t>
      </w:r>
    </w:p>
    <w:p w:rsidR="0087394B" w:rsidRPr="0087394B" w:rsidRDefault="0087394B" w:rsidP="0087394B">
      <w:pPr>
        <w:rPr>
          <w:lang w:eastAsia="en-US"/>
        </w:rPr>
      </w:pPr>
      <w:r w:rsidRPr="0087394B">
        <w:rPr>
          <w:lang w:eastAsia="en-US"/>
        </w:rPr>
        <w:t>156.2.1. Программа по хим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w:t>
      </w:r>
    </w:p>
    <w:p w:rsidR="0087394B" w:rsidRPr="0087394B" w:rsidRDefault="0087394B" w:rsidP="0087394B">
      <w:pPr>
        <w:rPr>
          <w:lang w:eastAsia="en-US"/>
        </w:rPr>
      </w:pPr>
      <w:r w:rsidRPr="0087394B">
        <w:rPr>
          <w:lang w:eastAsia="en-US"/>
        </w:rPr>
        <w:t>156.2.2. Программа по химии разработана с целью оказания методической помощи учителю в создании рабочей программы по учебному предмету.</w:t>
      </w:r>
    </w:p>
    <w:p w:rsidR="0087394B" w:rsidRPr="0087394B" w:rsidRDefault="0087394B" w:rsidP="0087394B">
      <w:pPr>
        <w:rPr>
          <w:lang w:eastAsia="en-US"/>
        </w:rPr>
      </w:pPr>
      <w:r w:rsidRPr="0087394B">
        <w:rPr>
          <w:lang w:eastAsia="en-US"/>
        </w:rPr>
        <w:t>Программа по химии даёт представление о целях, общей стратегии обучения, воспитания и развития обучающихся средствами учебного предмета, определяет обязательное предметное содержание, его структуру по разделам и темам, распределение по классам, рекомендуемую последовательность изучения химии с учетом межпредметных и внутрипредметных связей, логики учебного процесса, возрастных особенностей обучающихся. В программе по химии учитываются возможности учебного предмета в реализации требований к планируемым личностным, метапредметным и предметным результатам обучения и в формировании основных видов учебно-познавательной деятельности обучающегося по освоению учебного содержания.</w:t>
      </w:r>
    </w:p>
    <w:p w:rsidR="0087394B" w:rsidRPr="0087394B" w:rsidRDefault="0087394B" w:rsidP="0087394B">
      <w:pPr>
        <w:rPr>
          <w:lang w:eastAsia="en-US"/>
        </w:rPr>
      </w:pPr>
      <w:r w:rsidRPr="0087394B">
        <w:rPr>
          <w:lang w:eastAsia="en-US"/>
        </w:rPr>
        <w:t>156.2.3. Изучение химии на уровне основного общего образования ориентировано на общекультурную подготовку, необходимую для выработки мировоззренческих ориентиров, развития интеллектуальных способностей и интересов обучающихся, на продолжение обучения на уровне среднего общего образования.</w:t>
      </w:r>
    </w:p>
    <w:p w:rsidR="0087394B" w:rsidRPr="0087394B" w:rsidRDefault="0087394B" w:rsidP="0087394B">
      <w:pPr>
        <w:rPr>
          <w:lang w:eastAsia="en-US"/>
        </w:rPr>
      </w:pPr>
      <w:r w:rsidRPr="0087394B">
        <w:rPr>
          <w:lang w:eastAsia="en-US"/>
        </w:rPr>
        <w:t xml:space="preserve">156.2.4. 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превращениях энергии и веществ в природе, о путях решения глобальных проблем устойчивого развития человечества – сырьевой, энергетической, продовольственной проблем, проблемы экологической безопасности, проблем здравоохранения. </w:t>
      </w:r>
    </w:p>
    <w:p w:rsidR="0087394B" w:rsidRPr="0087394B" w:rsidRDefault="0087394B" w:rsidP="0087394B">
      <w:pPr>
        <w:rPr>
          <w:lang w:eastAsia="en-US"/>
        </w:rPr>
      </w:pPr>
      <w:r w:rsidRPr="0087394B">
        <w:rPr>
          <w:lang w:eastAsia="en-US"/>
        </w:rPr>
        <w:t xml:space="preserve">156.2.5. Изучение химии: </w:t>
      </w:r>
    </w:p>
    <w:p w:rsidR="0087394B" w:rsidRPr="0087394B" w:rsidRDefault="0087394B" w:rsidP="0087394B">
      <w:pPr>
        <w:rPr>
          <w:lang w:eastAsia="en-US"/>
        </w:rPr>
      </w:pPr>
      <w:r w:rsidRPr="0087394B">
        <w:rPr>
          <w:lang w:eastAsia="en-US"/>
        </w:rPr>
        <w:t xml:space="preserve">способствует реализации возможностей для саморазвития и формирования культуры личности обучающихся, их общей и функциональной грамотности; </w:t>
      </w:r>
    </w:p>
    <w:p w:rsidR="0087394B" w:rsidRPr="0087394B" w:rsidRDefault="0087394B" w:rsidP="0087394B">
      <w:pPr>
        <w:rPr>
          <w:lang w:eastAsia="en-US"/>
        </w:rPr>
      </w:pPr>
      <w:r w:rsidRPr="0087394B">
        <w:rPr>
          <w:lang w:eastAsia="en-US"/>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87394B" w:rsidRPr="0087394B" w:rsidRDefault="0087394B" w:rsidP="0087394B">
      <w:pPr>
        <w:rPr>
          <w:lang w:eastAsia="en-US"/>
        </w:rPr>
      </w:pPr>
      <w:r w:rsidRPr="0087394B">
        <w:rPr>
          <w:lang w:eastAsia="en-US"/>
        </w:rPr>
        <w:t>знакомит со спецификой научного мышления, закладывает основы представлений о единстве природы и человека, является ключевым этапом в формировании естественно-научной грамотности обучающихся;</w:t>
      </w:r>
    </w:p>
    <w:p w:rsidR="0087394B" w:rsidRPr="0087394B" w:rsidRDefault="0087394B" w:rsidP="0087394B">
      <w:pPr>
        <w:rPr>
          <w:lang w:eastAsia="en-US"/>
        </w:rPr>
      </w:pPr>
      <w:r w:rsidRPr="0087394B">
        <w:rPr>
          <w:lang w:eastAsia="en-US"/>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87394B" w:rsidRPr="0087394B" w:rsidRDefault="0087394B" w:rsidP="0087394B">
      <w:pPr>
        <w:rPr>
          <w:lang w:eastAsia="en-US"/>
        </w:rPr>
      </w:pPr>
      <w:r w:rsidRPr="0087394B">
        <w:rPr>
          <w:lang w:eastAsia="en-US"/>
        </w:rPr>
        <w:t xml:space="preserve">156.2.6. Данные направления в обучении химии обеспечиваются спецификой содержания предмета, который является педагогически адаптированным отражением определенного этапа развития химии. </w:t>
      </w:r>
    </w:p>
    <w:p w:rsidR="0087394B" w:rsidRPr="0087394B" w:rsidRDefault="0087394B" w:rsidP="0087394B">
      <w:pPr>
        <w:rPr>
          <w:lang w:eastAsia="en-US"/>
        </w:rPr>
      </w:pPr>
      <w:r w:rsidRPr="0087394B">
        <w:rPr>
          <w:lang w:eastAsia="en-US"/>
        </w:rPr>
        <w:t>156.2.7. Углублённый курс химии основного общего образования ориентирован на освоение обучающимися системы первоначальных понятий химии, основ неорганической химии, основополагающих представлений общей химии и отдельных значимых понятий органической химии.</w:t>
      </w:r>
    </w:p>
    <w:p w:rsidR="0087394B" w:rsidRPr="0087394B" w:rsidRDefault="0087394B" w:rsidP="0087394B">
      <w:pPr>
        <w:rPr>
          <w:lang w:eastAsia="en-US"/>
        </w:rPr>
      </w:pPr>
      <w:r w:rsidRPr="0087394B">
        <w:rPr>
          <w:lang w:eastAsia="en-US"/>
        </w:rPr>
        <w:t xml:space="preserve">156.2.8.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организованы по принципу последовательного развития знаний на основе теоретических представлений разного уровня: </w:t>
      </w:r>
    </w:p>
    <w:p w:rsidR="0087394B" w:rsidRPr="0087394B" w:rsidRDefault="0087394B" w:rsidP="0087394B">
      <w:pPr>
        <w:rPr>
          <w:lang w:eastAsia="en-US"/>
        </w:rPr>
      </w:pPr>
      <w:r w:rsidRPr="0087394B">
        <w:rPr>
          <w:lang w:eastAsia="en-US"/>
        </w:rPr>
        <w:t>атомно-молекулярной теории как основы всего естествознания;</w:t>
      </w:r>
    </w:p>
    <w:p w:rsidR="0087394B" w:rsidRPr="0087394B" w:rsidRDefault="0087394B" w:rsidP="0087394B">
      <w:pPr>
        <w:rPr>
          <w:lang w:eastAsia="en-US"/>
        </w:rPr>
      </w:pPr>
      <w:r w:rsidRPr="0087394B">
        <w:rPr>
          <w:lang w:eastAsia="en-US"/>
        </w:rPr>
        <w:t xml:space="preserve">Периодического закона Д.И. Менделеева как основного закона химии; </w:t>
      </w:r>
    </w:p>
    <w:p w:rsidR="0087394B" w:rsidRPr="0087394B" w:rsidRDefault="0087394B" w:rsidP="0087394B">
      <w:pPr>
        <w:rPr>
          <w:lang w:eastAsia="en-US"/>
        </w:rPr>
      </w:pPr>
      <w:r w:rsidRPr="0087394B">
        <w:rPr>
          <w:lang w:eastAsia="en-US"/>
        </w:rPr>
        <w:t>учения о строении атома и химической связи;</w:t>
      </w:r>
    </w:p>
    <w:p w:rsidR="0087394B" w:rsidRPr="0087394B" w:rsidRDefault="0087394B" w:rsidP="0087394B">
      <w:pPr>
        <w:rPr>
          <w:lang w:eastAsia="en-US"/>
        </w:rPr>
      </w:pPr>
      <w:r w:rsidRPr="0087394B">
        <w:rPr>
          <w:lang w:eastAsia="en-US"/>
        </w:rPr>
        <w:t>представлений об электролитической диссоциации веществ в растворах;</w:t>
      </w:r>
    </w:p>
    <w:p w:rsidR="0087394B" w:rsidRPr="0087394B" w:rsidRDefault="0087394B" w:rsidP="0087394B">
      <w:pPr>
        <w:rPr>
          <w:lang w:eastAsia="en-US"/>
        </w:rPr>
      </w:pPr>
      <w:r w:rsidRPr="0087394B">
        <w:rPr>
          <w:lang w:eastAsia="en-US"/>
        </w:rPr>
        <w:t xml:space="preserve">о химической кинетике и термодинамике. </w:t>
      </w:r>
    </w:p>
    <w:p w:rsidR="0087394B" w:rsidRPr="0087394B" w:rsidRDefault="0087394B" w:rsidP="0087394B">
      <w:pPr>
        <w:rPr>
          <w:lang w:eastAsia="en-US"/>
        </w:rPr>
      </w:pPr>
      <w:r w:rsidRPr="0087394B">
        <w:rPr>
          <w:lang w:eastAsia="en-US"/>
        </w:rPr>
        <w:t>В основу теоретических знаний положены эмпирически полученные факты. Теоретические знания развиваются последовательно от одного уровня к другому и обеспечивают обучающимся возможность объяснять и прогнозировать свойства, строение и области практического применения изучаемых веществ.</w:t>
      </w:r>
    </w:p>
    <w:p w:rsidR="0087394B" w:rsidRPr="0087394B" w:rsidRDefault="0087394B" w:rsidP="0087394B">
      <w:pPr>
        <w:rPr>
          <w:lang w:eastAsia="en-US"/>
        </w:rPr>
      </w:pPr>
      <w:r w:rsidRPr="0087394B">
        <w:rPr>
          <w:lang w:eastAsia="en-US"/>
        </w:rPr>
        <w:t>156.2.9. Освоение содержания программы по химии происходит с использованием знаний из ранее изученных учебных предметов: окружающий мир, биология, физика, математика, география, технология, история.</w:t>
      </w:r>
    </w:p>
    <w:p w:rsidR="0087394B" w:rsidRPr="0087394B" w:rsidRDefault="0087394B" w:rsidP="0087394B">
      <w:pPr>
        <w:rPr>
          <w:lang w:eastAsia="en-US"/>
        </w:rPr>
      </w:pPr>
      <w:r w:rsidRPr="0087394B">
        <w:rPr>
          <w:lang w:eastAsia="en-US"/>
        </w:rPr>
        <w:t>156.2.10. Программа основного общего образования по химии (углублённый уровень) ориентирована на сохранение фундаментального характера образования, специфики учебного предмета и обеспечение успешного обучения на следующем уровне образования. В программе по химии реализуется развивающая и практическая направленность обучения химии, дифференциация обучения, включающая профильную подготовку обучающихся и последующее самоопределение в выборе направления обучения в профильных классах.</w:t>
      </w:r>
    </w:p>
    <w:p w:rsidR="0087394B" w:rsidRPr="0087394B" w:rsidRDefault="0087394B" w:rsidP="0087394B">
      <w:pPr>
        <w:rPr>
          <w:lang w:eastAsia="en-US"/>
        </w:rPr>
      </w:pPr>
      <w:r w:rsidRPr="0087394B">
        <w:rPr>
          <w:lang w:eastAsia="en-US"/>
        </w:rPr>
        <w:t>156.2.11. Углублённое изучение химии способствует реализации задач профессиональной ориентации и направлено на предоставление возможности каждому обучающемуся проявить свои интеллектуальные и творческие способности при изучении учебного предмета, необходимые для продолжения образования и дальнейшей трудовой деятельности.</w:t>
      </w:r>
    </w:p>
    <w:p w:rsidR="0087394B" w:rsidRPr="0087394B" w:rsidRDefault="0087394B" w:rsidP="0087394B">
      <w:pPr>
        <w:rPr>
          <w:lang w:eastAsia="en-US"/>
        </w:rPr>
      </w:pPr>
      <w:r w:rsidRPr="0087394B">
        <w:rPr>
          <w:lang w:eastAsia="en-US"/>
        </w:rPr>
        <w:t>156.2.12. Программа по химии (углублённый уровень) предназначена для использования в образовательных организациях, реализующих программы дифференцированного (углублённого, профильного) изучения отдельных учебных предметов на уровне основного общего образования.</w:t>
      </w:r>
    </w:p>
    <w:p w:rsidR="0087394B" w:rsidRPr="0087394B" w:rsidRDefault="0087394B" w:rsidP="0087394B">
      <w:pPr>
        <w:rPr>
          <w:lang w:eastAsia="en-US"/>
        </w:rPr>
      </w:pPr>
      <w:r w:rsidRPr="0087394B">
        <w:rPr>
          <w:lang w:eastAsia="en-US"/>
        </w:rPr>
        <w:t xml:space="preserve">156.2.13. Образовательные функции химии, изучаемой на углубленном уровне, реализуются в процессе формирования знаний основ химической науки как области современного естествознания, области практической деятельности человека и одного из компонентов мировой культуры. 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формировании и развитии познавательных умений и способов деятельности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87394B" w:rsidRPr="0087394B" w:rsidRDefault="0087394B" w:rsidP="0087394B">
      <w:pPr>
        <w:rPr>
          <w:lang w:eastAsia="en-US"/>
        </w:rPr>
      </w:pPr>
      <w:r w:rsidRPr="0087394B">
        <w:rPr>
          <w:lang w:eastAsia="en-US"/>
        </w:rPr>
        <w:t>156.2.14. Цели изучения химии отражают направленность обучения на развитие и саморазвитие личности, формирование её интеллекта и общей культуры.</w:t>
      </w:r>
    </w:p>
    <w:p w:rsidR="0087394B" w:rsidRPr="0087394B" w:rsidRDefault="0087394B" w:rsidP="0087394B">
      <w:pPr>
        <w:rPr>
          <w:lang w:eastAsia="en-US"/>
        </w:rPr>
      </w:pPr>
      <w:r w:rsidRPr="0087394B">
        <w:rPr>
          <w:lang w:eastAsia="en-US"/>
        </w:rPr>
        <w:t>156.2.15. Изучение химии направлено на достижение следующих целей:</w:t>
      </w:r>
    </w:p>
    <w:p w:rsidR="0087394B" w:rsidRPr="0087394B" w:rsidRDefault="0087394B" w:rsidP="0087394B">
      <w:pPr>
        <w:rPr>
          <w:lang w:eastAsia="en-US"/>
        </w:rPr>
      </w:pPr>
      <w:r w:rsidRPr="0087394B">
        <w:rPr>
          <w:lang w:eastAsia="en-US"/>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bookmarkStart w:id="86" w:name="bookmark19"/>
      <w:bookmarkEnd w:id="86"/>
    </w:p>
    <w:p w:rsidR="0087394B" w:rsidRPr="0087394B" w:rsidRDefault="0087394B" w:rsidP="0087394B">
      <w:pPr>
        <w:rPr>
          <w:lang w:eastAsia="en-US"/>
        </w:rPr>
      </w:pPr>
      <w:r w:rsidRPr="0087394B">
        <w:rPr>
          <w:lang w:eastAsia="en-US"/>
        </w:rPr>
        <w:t>формирование системы химических знаний как компонента естественно-научной картины мира, как основы для понимания химической стороны явлений окружающего мира, освоение языка науки;</w:t>
      </w:r>
      <w:bookmarkStart w:id="87" w:name="bookmark20"/>
      <w:bookmarkEnd w:id="87"/>
    </w:p>
    <w:p w:rsidR="0087394B" w:rsidRPr="0087394B" w:rsidRDefault="0087394B" w:rsidP="0087394B">
      <w:pPr>
        <w:rPr>
          <w:lang w:eastAsia="en-US"/>
        </w:rPr>
      </w:pPr>
      <w:r w:rsidRPr="0087394B">
        <w:rPr>
          <w:lang w:eastAsia="en-US"/>
        </w:rPr>
        <w:t>приобщение обучающихся к самостоятельной познавательной и исследовательской деятельности, к научным методам познания, формирование мотивации и развитие способностей к изучению химии;</w:t>
      </w:r>
      <w:bookmarkStart w:id="88" w:name="bookmark21"/>
      <w:bookmarkEnd w:id="88"/>
    </w:p>
    <w:p w:rsidR="0087394B" w:rsidRPr="0087394B" w:rsidRDefault="0087394B" w:rsidP="0087394B">
      <w:pPr>
        <w:rPr>
          <w:lang w:eastAsia="en-US"/>
        </w:rPr>
      </w:pPr>
      <w:r w:rsidRPr="0087394B">
        <w:rPr>
          <w:lang w:eastAsia="en-US"/>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bookmarkStart w:id="89" w:name="bookmark22"/>
      <w:bookmarkEnd w:id="89"/>
    </w:p>
    <w:p w:rsidR="0087394B" w:rsidRPr="0087394B" w:rsidRDefault="0087394B" w:rsidP="0087394B">
      <w:pPr>
        <w:rPr>
          <w:lang w:eastAsia="en-US"/>
        </w:rPr>
      </w:pPr>
      <w:r w:rsidRPr="0087394B">
        <w:rPr>
          <w:lang w:eastAsia="en-US"/>
        </w:rPr>
        <w:t>развитие у обучающихся интереса к изучению химии и сферам деятельности, связанным с химией, мотивация к осознанному выбору соответствующего профиля и направленности дальнейшего обучения;</w:t>
      </w:r>
      <w:bookmarkStart w:id="90" w:name="bookmark23"/>
      <w:bookmarkEnd w:id="90"/>
    </w:p>
    <w:p w:rsidR="0087394B" w:rsidRPr="0087394B" w:rsidRDefault="0087394B" w:rsidP="0087394B">
      <w:pPr>
        <w:rPr>
          <w:lang w:eastAsia="en-US"/>
        </w:rPr>
      </w:pPr>
      <w:r w:rsidRPr="0087394B">
        <w:rPr>
          <w:lang w:eastAsia="en-US"/>
        </w:rPr>
        <w:t>осознание ценности химических знаний в жизни человека, повышение уровня экологической культуры, неприятие действий, приносящих вред окружающей среде и здоровью людей;</w:t>
      </w:r>
      <w:bookmarkStart w:id="91" w:name="bookmark24"/>
      <w:bookmarkEnd w:id="91"/>
    </w:p>
    <w:p w:rsidR="0087394B" w:rsidRPr="0087394B" w:rsidRDefault="0087394B" w:rsidP="0087394B">
      <w:pPr>
        <w:rPr>
          <w:lang w:eastAsia="en-US"/>
        </w:rPr>
      </w:pPr>
      <w:r w:rsidRPr="0087394B">
        <w:rPr>
          <w:lang w:eastAsia="en-US"/>
        </w:rPr>
        <w:t>приобретение обучающимися опыта самопознания, ключевых навыков (ключевых компетенций), необходимых для различных видов деятельности.</w:t>
      </w:r>
      <w:bookmarkStart w:id="92" w:name="bookmark25"/>
      <w:bookmarkStart w:id="93" w:name="bookmark26"/>
      <w:bookmarkStart w:id="94" w:name="bookmark27"/>
    </w:p>
    <w:bookmarkEnd w:id="92"/>
    <w:bookmarkEnd w:id="93"/>
    <w:bookmarkEnd w:id="94"/>
    <w:p w:rsidR="0087394B" w:rsidRPr="0087394B" w:rsidRDefault="0087394B" w:rsidP="0087394B">
      <w:pPr>
        <w:rPr>
          <w:lang w:eastAsia="en-US"/>
        </w:rPr>
      </w:pPr>
      <w:r w:rsidRPr="0087394B">
        <w:rPr>
          <w:lang w:eastAsia="en-US"/>
        </w:rPr>
        <w:t>156.2.16. В 8 и 9 классах по выбору образовательной организации на углублённое изучение учебного предмета «Химия» может быть отведено по 102 часа (3 часа в неделю) или 136 часов (4 часа в неделю), то есть 2 часа в неделю за счёт обязательной части ООП ООО и 1 – 2 часа за счёт части ООП ООО, формируемой участниками образовательных отношений. Всего 204 (272) часа за два года обучения.</w:t>
      </w:r>
    </w:p>
    <w:p w:rsidR="0087394B" w:rsidRPr="0087394B" w:rsidRDefault="0087394B" w:rsidP="0087394B">
      <w:pPr>
        <w:rPr>
          <w:lang w:eastAsia="en-US"/>
        </w:rPr>
      </w:pPr>
      <w:r w:rsidRPr="0087394B">
        <w:rPr>
          <w:lang w:eastAsia="en-US"/>
        </w:rPr>
        <w:t>156.3. Содержание обучения в 8 классе.</w:t>
      </w:r>
    </w:p>
    <w:p w:rsidR="0087394B" w:rsidRPr="0087394B" w:rsidRDefault="0087394B" w:rsidP="0087394B">
      <w:pPr>
        <w:rPr>
          <w:lang w:eastAsia="en-US"/>
        </w:rPr>
      </w:pPr>
      <w:r w:rsidRPr="0087394B">
        <w:rPr>
          <w:lang w:eastAsia="en-US"/>
        </w:rPr>
        <w:t>156.3.1. Первоначальные химические понятия.</w:t>
      </w:r>
    </w:p>
    <w:p w:rsidR="0087394B" w:rsidRPr="0087394B" w:rsidRDefault="0087394B" w:rsidP="0087394B">
      <w:pPr>
        <w:rPr>
          <w:lang w:eastAsia="en-US"/>
        </w:rPr>
      </w:pPr>
      <w:r w:rsidRPr="0087394B">
        <w:rPr>
          <w:lang w:eastAsia="en-US"/>
        </w:rPr>
        <w:t xml:space="preserve">Химия – важная область естествознания и практической деятельности человека. Предмет химии. Роль химии в жизни человека. Краткие сведения об истории возникновения и развития химии. Химия в системе наук. Тела и вещества. Физические и химические свойства веществ. Агрегатные состояния веществ. Понятие о теоретических и эмпирических методах познания в естественных науках. Представления о научном познании на эмпирическом уровне: наблюдение, измерение, эксперимент, моделирование, вычисление. Представления о научном познании на теоретическом уровне: научные факты, проблема, гипотеза, теория, закон. </w:t>
      </w:r>
    </w:p>
    <w:p w:rsidR="0087394B" w:rsidRPr="0087394B" w:rsidRDefault="0087394B" w:rsidP="0087394B">
      <w:pPr>
        <w:rPr>
          <w:lang w:eastAsia="en-US"/>
        </w:rPr>
      </w:pPr>
      <w:r w:rsidRPr="0087394B">
        <w:rPr>
          <w:lang w:eastAsia="en-US"/>
        </w:rPr>
        <w:t>Язык химии. Источники химической информации.</w:t>
      </w:r>
    </w:p>
    <w:p w:rsidR="0087394B" w:rsidRPr="0087394B" w:rsidRDefault="0087394B" w:rsidP="0087394B">
      <w:pPr>
        <w:rPr>
          <w:lang w:eastAsia="en-US"/>
        </w:rPr>
      </w:pPr>
      <w:r w:rsidRPr="0087394B">
        <w:rPr>
          <w:lang w:eastAsia="en-US"/>
        </w:rPr>
        <w:t>Понятие о методах работы с химическими веществами. Оборудование школьной химической лаборатории. Правила безопасного обращения с веществами и лабораторным оборудованием.</w:t>
      </w:r>
    </w:p>
    <w:p w:rsidR="0087394B" w:rsidRPr="0087394B" w:rsidRDefault="0087394B" w:rsidP="0087394B">
      <w:pPr>
        <w:rPr>
          <w:lang w:eastAsia="en-US"/>
        </w:rPr>
      </w:pPr>
      <w:r w:rsidRPr="0087394B">
        <w:rPr>
          <w:lang w:eastAsia="en-US"/>
        </w:rPr>
        <w:t>Чистые вещества и смеси. Природные смеси: воздух, природный газ, нефть, природные воды, горные породы и минералы. Понятие о гомогенных и гетерогенных смесях. Способы разделения смесей. Очистка веществ.</w:t>
      </w:r>
    </w:p>
    <w:p w:rsidR="0087394B" w:rsidRPr="0087394B" w:rsidRDefault="0087394B" w:rsidP="0087394B">
      <w:pPr>
        <w:rPr>
          <w:lang w:eastAsia="en-US"/>
        </w:rPr>
      </w:pPr>
      <w:r w:rsidRPr="0087394B">
        <w:rPr>
          <w:lang w:eastAsia="en-US"/>
        </w:rPr>
        <w:t>Вещества и химические реакции. Атомы и молекулы. Химические элементы. Символы химических элементов. Простые и сложные вещества. Металлы и неметаллы. Вещества молекулярного и немолекулярного строения.</w:t>
      </w:r>
    </w:p>
    <w:p w:rsidR="0087394B" w:rsidRPr="0087394B" w:rsidRDefault="0087394B" w:rsidP="0087394B">
      <w:pPr>
        <w:rPr>
          <w:lang w:eastAsia="en-US"/>
        </w:rPr>
      </w:pPr>
      <w:r w:rsidRPr="0087394B">
        <w:rPr>
          <w:lang w:eastAsia="en-US"/>
        </w:rPr>
        <w:t>Химическая формула. Валентность атомов химических элементов. Закон постоянства состава веществ. Определение валентности элементов по формулам бинарных соединений и составление формул бинарных соединений по валентности элементов. Относительная атомная масса. Относительная молекулярная масса. Массовая доля химического элемента в соединении. Нахождение простейшей формулы вещества по массовым долям элементов.</w:t>
      </w:r>
    </w:p>
    <w:p w:rsidR="0087394B" w:rsidRPr="0087394B" w:rsidRDefault="0087394B" w:rsidP="0087394B">
      <w:pPr>
        <w:rPr>
          <w:lang w:eastAsia="en-US"/>
        </w:rPr>
      </w:pPr>
      <w:r w:rsidRPr="0087394B">
        <w:rPr>
          <w:lang w:eastAsia="en-US"/>
        </w:rPr>
        <w:t>Количество вещества. Моль. Молярная масса. Взаимосвязь количества, массы и числа структурных единиц вещества. Расчеты по формулам химических соединений. Молярная масса смеси веществ. Мольная доля химического элемента в соединении. Нахождение простейшей формулы вещества по мольным долям элементов.</w:t>
      </w:r>
    </w:p>
    <w:p w:rsidR="0087394B" w:rsidRPr="0087394B" w:rsidRDefault="0087394B" w:rsidP="0087394B">
      <w:pPr>
        <w:rPr>
          <w:lang w:eastAsia="en-US"/>
        </w:rPr>
      </w:pPr>
      <w:r w:rsidRPr="0087394B">
        <w:rPr>
          <w:lang w:eastAsia="en-US"/>
        </w:rPr>
        <w:t>Физические и химические явления. Химическая реакция и ее признаки. Условия протекания химических реакций. Закон сохранения массы веществ. Атомно-молекулярная теория. Жизнь и деятельность М.В. Ломоносова. Химические уравнения. Типы химических реакций (соединения, разложения, замещения, обмена). Расчеты по химическим уравнениям.</w:t>
      </w:r>
    </w:p>
    <w:p w:rsidR="0087394B" w:rsidRPr="0087394B" w:rsidRDefault="0087394B" w:rsidP="0087394B">
      <w:pPr>
        <w:rPr>
          <w:lang w:eastAsia="en-US"/>
        </w:rPr>
      </w:pPr>
      <w:r w:rsidRPr="0087394B">
        <w:rPr>
          <w:lang w:eastAsia="en-US"/>
        </w:rPr>
        <w:t>Экспериментальное изучение веществ и явлений. Знакомство с химической посудой, с правилами работы в лаборатории и приемами обращения с лабораторным оборудованием. Изучение и описание физических свойств образцов неорганических веществ – металлов и неметалло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соды или мела с соляной кислотой) явлений. Ознакомление с образцами веществ количеством 1 моль. Наблюдение и описание признаков протекания химических реакций (разложение сахара, взаимодействие серной кислоты с хлоридом бария, получение и разложение гидроксида меди (</w:t>
      </w:r>
      <w:r w:rsidRPr="0087394B">
        <w:rPr>
          <w:lang w:val="en-US" w:eastAsia="en-US"/>
        </w:rPr>
        <w:t>II</w:t>
      </w:r>
      <w:r w:rsidRPr="0087394B">
        <w:rPr>
          <w:lang w:eastAsia="en-US"/>
        </w:rPr>
        <w:t>) при нагревании, взаимодействие железа с раствором соли меди (</w:t>
      </w:r>
      <w:r w:rsidRPr="0087394B">
        <w:rPr>
          <w:lang w:val="en-US" w:eastAsia="en-US"/>
        </w:rPr>
        <w:t>II</w:t>
      </w:r>
      <w:r w:rsidRPr="0087394B">
        <w:rPr>
          <w:lang w:eastAsia="en-US"/>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опытов, иллюстрирующих закон сохранения массы.</w:t>
      </w:r>
    </w:p>
    <w:p w:rsidR="0087394B" w:rsidRPr="0087394B" w:rsidRDefault="0087394B" w:rsidP="0087394B">
      <w:pPr>
        <w:rPr>
          <w:lang w:eastAsia="en-US"/>
        </w:rPr>
      </w:pPr>
      <w:r w:rsidRPr="0087394B">
        <w:rPr>
          <w:lang w:eastAsia="en-US"/>
        </w:rPr>
        <w:t>156.3.2. Важнейшие представители неорганических веществ.</w:t>
      </w:r>
    </w:p>
    <w:p w:rsidR="0087394B" w:rsidRPr="0087394B" w:rsidRDefault="0087394B" w:rsidP="0087394B">
      <w:pPr>
        <w:rPr>
          <w:lang w:eastAsia="en-US"/>
        </w:rPr>
      </w:pPr>
      <w:r w:rsidRPr="0087394B">
        <w:rPr>
          <w:lang w:eastAsia="en-US"/>
        </w:rPr>
        <w:t>Представления о газах. Воздух – смесь газов. Состав воздуха. Закон Авогадро. Молярный объём газов. Относительная плотность газов. Определение относительной молекулярной массы газообразного вещества по известной относительной плотности. Объёмные отношения газов при химических реакциях.</w:t>
      </w:r>
    </w:p>
    <w:p w:rsidR="0087394B" w:rsidRPr="0087394B" w:rsidRDefault="0087394B" w:rsidP="0087394B">
      <w:pPr>
        <w:rPr>
          <w:lang w:eastAsia="en-US"/>
        </w:rPr>
      </w:pPr>
      <w:r w:rsidRPr="0087394B">
        <w:rPr>
          <w:lang w:eastAsia="en-US"/>
        </w:rPr>
        <w:t>Кислород – элемент и простое вещество. Нахождение кислорода в природе, физические и химические свойства (реакции горения и окисления). Процессы окисления в живой природе. Оксиды. Применение кислорода. Способы получения кислорода в лаборатории и промышленности. Понятие о катализаторе. Круговорот кислорода в природе. Озон – аллотропная модификация кислорода. Озоновый слой, его значение для живых организмов. Разрушение озонового слоя.</w:t>
      </w:r>
    </w:p>
    <w:p w:rsidR="0087394B" w:rsidRPr="0087394B" w:rsidRDefault="0087394B" w:rsidP="0087394B">
      <w:pPr>
        <w:rPr>
          <w:lang w:eastAsia="en-US"/>
        </w:rPr>
      </w:pPr>
      <w:r w:rsidRPr="0087394B">
        <w:rPr>
          <w:lang w:eastAsia="en-US"/>
        </w:rPr>
        <w:t>Тепловой эффект химической реакции, термохимические уравнения, экзо- и эндотермические реакции. Топливо. Использование угля и метана в качестве топлива. Загрязнение воздуха. Понятие о парниковом эффекте.</w:t>
      </w:r>
    </w:p>
    <w:p w:rsidR="0087394B" w:rsidRPr="0087394B" w:rsidRDefault="0087394B" w:rsidP="0087394B">
      <w:pPr>
        <w:rPr>
          <w:lang w:eastAsia="en-US"/>
        </w:rPr>
      </w:pPr>
      <w:r w:rsidRPr="0087394B">
        <w:rPr>
          <w:lang w:eastAsia="en-US"/>
        </w:rPr>
        <w:t>Водород – элемент и простое вещество. Нахождение водорода в природе, физические и химические свойства, применение, способы получения. Понятие о кислотах и солях. Использование водорода в качестве топлива.</w:t>
      </w:r>
    </w:p>
    <w:p w:rsidR="0087394B" w:rsidRPr="0087394B" w:rsidRDefault="0087394B" w:rsidP="0087394B">
      <w:pPr>
        <w:rPr>
          <w:lang w:eastAsia="en-US"/>
        </w:rPr>
      </w:pPr>
      <w:r w:rsidRPr="0087394B">
        <w:rPr>
          <w:lang w:eastAsia="en-US"/>
        </w:rPr>
        <w:t>Вода. Физические свойства воды. Вода как растворитель. Растворы. Насыщенные и ненасыщенные растворы. Растворимость веществ в воде. Факторы, влияющие на растворимость твердых и газообразных веществ. Способы выражения концентрации растворов: массовая доля растворенного вещества, молярная концентрация. Роль растворов в природе и в жизни человека.</w:t>
      </w:r>
    </w:p>
    <w:p w:rsidR="0087394B" w:rsidRPr="0087394B" w:rsidRDefault="0087394B" w:rsidP="0087394B">
      <w:pPr>
        <w:rPr>
          <w:lang w:eastAsia="en-US"/>
        </w:rPr>
      </w:pPr>
      <w:r w:rsidRPr="0087394B">
        <w:rPr>
          <w:lang w:eastAsia="en-US"/>
        </w:rPr>
        <w:t>Химические свойства воды. Понятие об основаниях. Понятие об индикаторах. Круговорот воды в природе. Загрязнение природных вод. Охрана и очистка природных вод.</w:t>
      </w:r>
    </w:p>
    <w:p w:rsidR="0087394B" w:rsidRPr="0087394B" w:rsidRDefault="0087394B" w:rsidP="0087394B">
      <w:pPr>
        <w:rPr>
          <w:lang w:eastAsia="en-US"/>
        </w:rPr>
      </w:pPr>
      <w:r w:rsidRPr="0087394B">
        <w:rPr>
          <w:lang w:eastAsia="en-US"/>
        </w:rPr>
        <w:t>Классификация неорганических соединений. Оксиды. Классификация оксидов: солеобразующие (основные, кислотные, амфотерные) и несолеобразующие. Международная номенклатура оксидов. Тривиальные названия оксидов. Физические и характерные химические свойства оксидов (взаимодействие с водой, с кислотами и основаниями, с другими оксидами). Получение оксидов.</w:t>
      </w:r>
    </w:p>
    <w:p w:rsidR="0087394B" w:rsidRPr="0087394B" w:rsidRDefault="0087394B" w:rsidP="0087394B">
      <w:pPr>
        <w:rPr>
          <w:lang w:eastAsia="en-US"/>
        </w:rPr>
      </w:pPr>
      <w:r w:rsidRPr="0087394B">
        <w:rPr>
          <w:lang w:eastAsia="en-US"/>
        </w:rPr>
        <w:t>Понятие о гидроксидах – основаниях и кислородсодержащих кислотах. Кислоты. Классификация кислот. Международная номенклатура и тривиальные названия кислот. Физические и химические свойства кислот (взаимодействие с металлами, с оксидами металлов, основаниями и солями). Ряд активности металлов Н.Н. Бекетова. Получение кислот. Кислоты в природе, применение важнейших кислот.</w:t>
      </w:r>
    </w:p>
    <w:p w:rsidR="0087394B" w:rsidRPr="0087394B" w:rsidRDefault="0087394B" w:rsidP="0087394B">
      <w:pPr>
        <w:rPr>
          <w:lang w:eastAsia="en-US"/>
        </w:rPr>
      </w:pPr>
      <w:r w:rsidRPr="0087394B">
        <w:rPr>
          <w:lang w:eastAsia="en-US"/>
        </w:rPr>
        <w:t>Основания. Классификация оснований: щелочи и нерастворимые основания. Международная номенклатура оснований. Тривиальные названия оснований. Щелочи, их свойства (взаимодействие с кислотными оксидами, кислотами и солями) и способы получения. Нерастворимые основания, их свойства (взаимодействие с кислотами) и способы получения. Амфотерность. Понятие об амфотерных гидроксидах (на примере гидроксидов цинка и алюминия): химические свойства (взаимодействие с кислотами и щелочами) и получение.</w:t>
      </w:r>
    </w:p>
    <w:p w:rsidR="0087394B" w:rsidRPr="0087394B" w:rsidRDefault="0087394B" w:rsidP="0087394B">
      <w:pPr>
        <w:rPr>
          <w:lang w:eastAsia="en-US"/>
        </w:rPr>
      </w:pPr>
      <w:r w:rsidRPr="0087394B">
        <w:rPr>
          <w:lang w:eastAsia="en-US"/>
        </w:rPr>
        <w:t>Соли (средние, кислые, основные, двойные). Международная номенклатура солей. Тривиальные названия солей. Физические и характерные химические свойства на примере средних солей. Получение солей.</w:t>
      </w:r>
    </w:p>
    <w:p w:rsidR="0087394B" w:rsidRPr="0087394B" w:rsidRDefault="0087394B" w:rsidP="0087394B">
      <w:pPr>
        <w:rPr>
          <w:lang w:eastAsia="en-US"/>
        </w:rPr>
      </w:pPr>
      <w:r w:rsidRPr="0087394B">
        <w:rPr>
          <w:lang w:eastAsia="en-US"/>
        </w:rPr>
        <w:t>Генетическая связь между классами неорганических соединений.</w:t>
      </w:r>
    </w:p>
    <w:p w:rsidR="0087394B" w:rsidRPr="0087394B" w:rsidRDefault="0087394B" w:rsidP="0087394B">
      <w:pPr>
        <w:rPr>
          <w:lang w:eastAsia="en-US"/>
        </w:rPr>
      </w:pPr>
      <w:r w:rsidRPr="0087394B">
        <w:rPr>
          <w:lang w:eastAsia="en-US"/>
        </w:rPr>
        <w:t xml:space="preserve">Экспериментальное изучение веществ и явлений: </w:t>
      </w:r>
    </w:p>
    <w:p w:rsidR="0087394B" w:rsidRPr="0087394B" w:rsidRDefault="0087394B" w:rsidP="0087394B">
      <w:pPr>
        <w:rPr>
          <w:lang w:eastAsia="en-US"/>
        </w:rPr>
      </w:pPr>
      <w:r w:rsidRPr="0087394B">
        <w:rPr>
          <w:lang w:eastAsia="en-US"/>
        </w:rPr>
        <w:t>количественное определение содержания кислорода в воздухе;</w:t>
      </w:r>
    </w:p>
    <w:p w:rsidR="0087394B" w:rsidRPr="0087394B" w:rsidRDefault="0087394B" w:rsidP="0087394B">
      <w:pPr>
        <w:rPr>
          <w:lang w:eastAsia="en-US"/>
        </w:rPr>
      </w:pPr>
      <w:r w:rsidRPr="0087394B">
        <w:rPr>
          <w:lang w:eastAsia="en-US"/>
        </w:rPr>
        <w:t xml:space="preserve">получение, собирание, распознавание и изучение свойств кислорода; </w:t>
      </w:r>
    </w:p>
    <w:p w:rsidR="0087394B" w:rsidRPr="0087394B" w:rsidRDefault="0087394B" w:rsidP="0087394B">
      <w:pPr>
        <w:rPr>
          <w:lang w:eastAsia="en-US"/>
        </w:rPr>
      </w:pPr>
      <w:r w:rsidRPr="0087394B">
        <w:rPr>
          <w:lang w:eastAsia="en-US"/>
        </w:rPr>
        <w:t xml:space="preserve">наблюдение взаимодействия веществ с кислородом и условий возникновения и прекращения горения; </w:t>
      </w:r>
    </w:p>
    <w:p w:rsidR="0087394B" w:rsidRPr="0087394B" w:rsidRDefault="0087394B" w:rsidP="0087394B">
      <w:pPr>
        <w:rPr>
          <w:lang w:eastAsia="en-US"/>
        </w:rPr>
      </w:pPr>
      <w:r w:rsidRPr="0087394B">
        <w:rPr>
          <w:lang w:eastAsia="en-US"/>
        </w:rPr>
        <w:t xml:space="preserve">ознакомление с образцами оксидов и описание их свойств; </w:t>
      </w:r>
    </w:p>
    <w:p w:rsidR="0087394B" w:rsidRPr="0087394B" w:rsidRDefault="0087394B" w:rsidP="0087394B">
      <w:pPr>
        <w:rPr>
          <w:lang w:eastAsia="en-US"/>
        </w:rPr>
      </w:pPr>
      <w:r w:rsidRPr="0087394B">
        <w:rPr>
          <w:lang w:eastAsia="en-US"/>
        </w:rPr>
        <w:t xml:space="preserve">получение, собирание, распознавание и изучение свойств водорода (горение); </w:t>
      </w:r>
    </w:p>
    <w:p w:rsidR="0087394B" w:rsidRPr="0087394B" w:rsidRDefault="0087394B" w:rsidP="0087394B">
      <w:pPr>
        <w:rPr>
          <w:lang w:eastAsia="en-US"/>
        </w:rPr>
      </w:pPr>
      <w:r w:rsidRPr="0087394B">
        <w:rPr>
          <w:lang w:eastAsia="en-US"/>
        </w:rPr>
        <w:t>взаимодействие водорода с оксидом меди (</w:t>
      </w:r>
      <w:r w:rsidRPr="0087394B">
        <w:rPr>
          <w:lang w:val="en-US" w:eastAsia="en-US"/>
        </w:rPr>
        <w:t>II</w:t>
      </w:r>
      <w:r w:rsidRPr="0087394B">
        <w:rPr>
          <w:lang w:eastAsia="en-US"/>
        </w:rPr>
        <w:t>);</w:t>
      </w:r>
    </w:p>
    <w:p w:rsidR="0087394B" w:rsidRPr="0087394B" w:rsidRDefault="0087394B" w:rsidP="0087394B">
      <w:pPr>
        <w:rPr>
          <w:lang w:eastAsia="en-US"/>
        </w:rPr>
      </w:pPr>
      <w:r w:rsidRPr="0087394B">
        <w:rPr>
          <w:lang w:eastAsia="en-US"/>
        </w:rPr>
        <w:t xml:space="preserve">исследование особенностей растворения веществ с различной растворимостью; </w:t>
      </w:r>
    </w:p>
    <w:p w:rsidR="0087394B" w:rsidRPr="0087394B" w:rsidRDefault="0087394B" w:rsidP="0087394B">
      <w:pPr>
        <w:rPr>
          <w:lang w:eastAsia="en-US"/>
        </w:rPr>
      </w:pPr>
      <w:r w:rsidRPr="0087394B">
        <w:rPr>
          <w:lang w:eastAsia="en-US"/>
        </w:rPr>
        <w:t xml:space="preserve">приготовление растворов с определенной массовой долей растворенного вещества; </w:t>
      </w:r>
    </w:p>
    <w:p w:rsidR="0087394B" w:rsidRPr="0087394B" w:rsidRDefault="0087394B" w:rsidP="0087394B">
      <w:pPr>
        <w:rPr>
          <w:lang w:eastAsia="en-US"/>
        </w:rPr>
      </w:pPr>
      <w:r w:rsidRPr="0087394B">
        <w:rPr>
          <w:lang w:eastAsia="en-US"/>
        </w:rPr>
        <w:t xml:space="preserve">приготовление растворов с определенной молярной концентрацией растворенного вещества; </w:t>
      </w:r>
    </w:p>
    <w:p w:rsidR="0087394B" w:rsidRPr="0087394B" w:rsidRDefault="0087394B" w:rsidP="0087394B">
      <w:pPr>
        <w:rPr>
          <w:lang w:eastAsia="en-US"/>
        </w:rPr>
      </w:pPr>
      <w:r w:rsidRPr="0087394B">
        <w:rPr>
          <w:lang w:eastAsia="en-US"/>
        </w:rPr>
        <w:t xml:space="preserve">взаимодействие воды с металлами (натрием и кальцием); </w:t>
      </w:r>
    </w:p>
    <w:p w:rsidR="0087394B" w:rsidRPr="0087394B" w:rsidRDefault="0087394B" w:rsidP="0087394B">
      <w:pPr>
        <w:rPr>
          <w:lang w:eastAsia="en-US"/>
        </w:rPr>
      </w:pPr>
      <w:r w:rsidRPr="0087394B">
        <w:rPr>
          <w:lang w:eastAsia="en-US"/>
        </w:rPr>
        <w:t xml:space="preserve">определение растворов кислот и щелочей с помощью индикаторов; </w:t>
      </w:r>
    </w:p>
    <w:p w:rsidR="0087394B" w:rsidRPr="0087394B" w:rsidRDefault="0087394B" w:rsidP="0087394B">
      <w:pPr>
        <w:rPr>
          <w:lang w:eastAsia="en-US"/>
        </w:rPr>
      </w:pPr>
      <w:r w:rsidRPr="0087394B">
        <w:rPr>
          <w:lang w:eastAsia="en-US"/>
        </w:rPr>
        <w:t xml:space="preserve">исследование образцов неорганических веществ различных классов; </w:t>
      </w:r>
    </w:p>
    <w:p w:rsidR="0087394B" w:rsidRPr="0087394B" w:rsidRDefault="0087394B" w:rsidP="0087394B">
      <w:pPr>
        <w:rPr>
          <w:lang w:eastAsia="en-US"/>
        </w:rPr>
      </w:pPr>
      <w:r w:rsidRPr="0087394B">
        <w:rPr>
          <w:lang w:eastAsia="en-US"/>
        </w:rPr>
        <w:t>изучение взаимодействия оксида меди (</w:t>
      </w:r>
      <w:r w:rsidRPr="0087394B">
        <w:rPr>
          <w:lang w:val="en-US" w:eastAsia="en-US"/>
        </w:rPr>
        <w:t>II</w:t>
      </w:r>
      <w:r w:rsidRPr="0087394B">
        <w:rPr>
          <w:lang w:eastAsia="en-US"/>
        </w:rPr>
        <w:t xml:space="preserve">) с раствором серной кислоты, кислот с металлами, реакций нейтрализации; </w:t>
      </w:r>
    </w:p>
    <w:p w:rsidR="0087394B" w:rsidRPr="0087394B" w:rsidRDefault="0087394B" w:rsidP="0087394B">
      <w:pPr>
        <w:rPr>
          <w:lang w:eastAsia="en-US"/>
        </w:rPr>
      </w:pPr>
      <w:r w:rsidRPr="0087394B">
        <w:rPr>
          <w:lang w:eastAsia="en-US"/>
        </w:rPr>
        <w:t xml:space="preserve">получение нерастворимых оснований, вытеснение одного металла другим из раствора соли; </w:t>
      </w:r>
    </w:p>
    <w:p w:rsidR="0087394B" w:rsidRPr="0087394B" w:rsidRDefault="0087394B" w:rsidP="0087394B">
      <w:pPr>
        <w:rPr>
          <w:lang w:eastAsia="en-US"/>
        </w:rPr>
      </w:pPr>
      <w:r w:rsidRPr="0087394B">
        <w:rPr>
          <w:lang w:eastAsia="en-US"/>
        </w:rPr>
        <w:t xml:space="preserve">взаимодействие гидроксида цинка с растворами кислот и щелочей; </w:t>
      </w:r>
    </w:p>
    <w:p w:rsidR="0087394B" w:rsidRPr="0087394B" w:rsidRDefault="0087394B" w:rsidP="0087394B">
      <w:pPr>
        <w:rPr>
          <w:lang w:eastAsia="en-US"/>
        </w:rPr>
      </w:pPr>
      <w:r w:rsidRPr="0087394B">
        <w:rPr>
          <w:lang w:eastAsia="en-US"/>
        </w:rPr>
        <w:t>решение экспериментальных задач по теме «Основные классы неорганических соединений».</w:t>
      </w:r>
    </w:p>
    <w:p w:rsidR="0087394B" w:rsidRPr="0087394B" w:rsidRDefault="0087394B" w:rsidP="0087394B">
      <w:pPr>
        <w:rPr>
          <w:lang w:eastAsia="en-US"/>
        </w:rPr>
      </w:pPr>
      <w:r w:rsidRPr="0087394B">
        <w:rPr>
          <w:lang w:eastAsia="en-US"/>
        </w:rPr>
        <w:t>156.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87394B" w:rsidRPr="0087394B" w:rsidRDefault="0087394B" w:rsidP="0087394B">
      <w:pPr>
        <w:rPr>
          <w:lang w:eastAsia="en-US"/>
        </w:rPr>
      </w:pPr>
      <w:r w:rsidRPr="0087394B">
        <w:rPr>
          <w:lang w:eastAsia="en-US"/>
        </w:rPr>
        <w:t>Первые попытки классификации химических элементов. Понятие о группах (семействах) сходных элементов: щелочных и щелочноземельных металлах, галогенах, инертных (благородных) газах. Элементы, которые образуют амфотерные оксиды и гидроксиды.</w:t>
      </w:r>
    </w:p>
    <w:p w:rsidR="0087394B" w:rsidRPr="0087394B" w:rsidRDefault="0087394B" w:rsidP="0087394B">
      <w:pPr>
        <w:rPr>
          <w:lang w:eastAsia="en-US"/>
        </w:rPr>
      </w:pPr>
      <w:r w:rsidRPr="0087394B">
        <w:rPr>
          <w:lang w:eastAsia="en-US"/>
        </w:rPr>
        <w:t>Периодический закон. Открытие Периодического закона. Периодическая система химических элементов Д.И. Менделеева. Короткопериодная и длиннопериодная формы таблицы «Периодическая система химических элементов Д.И. Менделеева». Периоды и группы (А- и Б-группы).</w:t>
      </w:r>
    </w:p>
    <w:p w:rsidR="0087394B" w:rsidRPr="0087394B" w:rsidRDefault="0087394B" w:rsidP="0087394B">
      <w:pPr>
        <w:rPr>
          <w:lang w:eastAsia="en-US"/>
        </w:rPr>
      </w:pPr>
      <w:r w:rsidRPr="0087394B">
        <w:rPr>
          <w:lang w:eastAsia="en-US"/>
        </w:rPr>
        <w:t xml:space="preserve">Строение атомов. Состав атомных ядер. Изотопы. Радиоактивность. Электроны. Электронная орбиталь. Энергетические уровни и подуровни атома: </w:t>
      </w:r>
      <w:r w:rsidRPr="0087394B">
        <w:rPr>
          <w:lang w:val="en-US" w:eastAsia="en-US"/>
        </w:rPr>
        <w:t>s</w:t>
      </w:r>
      <w:r w:rsidRPr="0087394B">
        <w:rPr>
          <w:lang w:eastAsia="en-US"/>
        </w:rPr>
        <w:t xml:space="preserve">-, </w:t>
      </w:r>
      <w:r w:rsidRPr="0087394B">
        <w:rPr>
          <w:lang w:val="en-US" w:eastAsia="en-US"/>
        </w:rPr>
        <w:t>p</w:t>
      </w:r>
      <w:r w:rsidRPr="0087394B">
        <w:rPr>
          <w:lang w:eastAsia="en-US"/>
        </w:rPr>
        <w:t xml:space="preserve">-, </w:t>
      </w:r>
      <w:r w:rsidRPr="0087394B">
        <w:rPr>
          <w:lang w:val="en-US" w:eastAsia="en-US"/>
        </w:rPr>
        <w:t>d</w:t>
      </w:r>
      <w:r w:rsidRPr="0087394B">
        <w:rPr>
          <w:lang w:eastAsia="en-US"/>
        </w:rPr>
        <w:t>-орбитали. Электронные конфигурации и электронно-графические формулы атомов. Физический смысл порядкового номера, номера периода и группы элемента. Строение электронных оболочек атомов первых 20 химических элементов Периодической системы Д.И. Менделеева: распределение электронов по энергетическим уровням, подуровням и орбиталям. Физический смысл Периодического закона.</w:t>
      </w:r>
    </w:p>
    <w:p w:rsidR="0087394B" w:rsidRPr="0087394B" w:rsidRDefault="0087394B" w:rsidP="0087394B">
      <w:pPr>
        <w:rPr>
          <w:lang w:eastAsia="en-US"/>
        </w:rPr>
      </w:pPr>
      <w:r w:rsidRPr="0087394B">
        <w:rPr>
          <w:lang w:eastAsia="en-US"/>
        </w:rPr>
        <w:t>Закономерности изменения радиуса атомов химических элементов, металлических и неметаллических свойств по группам и периодам. Изменение кислотно-основных свойств соединений химических элементов в периодах и группах. Характеристика химического элемента по его положению в Периодической системе Д.И. Менделеева.</w:t>
      </w:r>
    </w:p>
    <w:p w:rsidR="0087394B" w:rsidRPr="0087394B" w:rsidRDefault="0087394B" w:rsidP="0087394B">
      <w:pPr>
        <w:rPr>
          <w:lang w:eastAsia="en-US"/>
        </w:rPr>
      </w:pPr>
      <w:r w:rsidRPr="0087394B">
        <w:rPr>
          <w:lang w:eastAsia="en-US"/>
        </w:rPr>
        <w:t>Значение Периодического закона и Периодической системы химических элементов для развития науки и практики. Д.И. Менделеев – ученый и гражданин.</w:t>
      </w:r>
    </w:p>
    <w:p w:rsidR="0087394B" w:rsidRPr="0087394B" w:rsidRDefault="0087394B" w:rsidP="0087394B">
      <w:pPr>
        <w:rPr>
          <w:lang w:eastAsia="en-US"/>
        </w:rPr>
      </w:pPr>
      <w:r w:rsidRPr="0087394B">
        <w:rPr>
          <w:lang w:eastAsia="en-US"/>
        </w:rPr>
        <w:t>Электроотрицательность химических элементов. Химическая связь. Виды химической связи: ковалентная полярная связь, ковалентная неполярная связь, ионная связь. Механизмы образования ковалентной и ионной связи. Электронные и структурные формулы веществ. Катионы и анионы.</w:t>
      </w:r>
    </w:p>
    <w:p w:rsidR="0087394B" w:rsidRPr="0087394B" w:rsidRDefault="0087394B" w:rsidP="0087394B">
      <w:pPr>
        <w:rPr>
          <w:lang w:eastAsia="en-US"/>
        </w:rPr>
      </w:pPr>
      <w:r w:rsidRPr="0087394B">
        <w:rPr>
          <w:lang w:eastAsia="en-US"/>
        </w:rPr>
        <w:t>Кристаллические и аморфные вещества. Типы кристаллических решеток: ионная, атомная, молекулярная и их характеристики.</w:t>
      </w:r>
    </w:p>
    <w:p w:rsidR="0087394B" w:rsidRPr="0087394B" w:rsidRDefault="0087394B" w:rsidP="0087394B">
      <w:pPr>
        <w:rPr>
          <w:lang w:eastAsia="en-US"/>
        </w:rPr>
      </w:pPr>
      <w:r w:rsidRPr="0087394B">
        <w:rPr>
          <w:lang w:eastAsia="en-US"/>
        </w:rPr>
        <w:t>Степень окисления. Определение степеней окисления атомов в бинарных соединениях. Окислительно-восстановительные реакции. Процессы окисления и восстановления. Окислители и восстановители. Составление уравнений простых окислительно-восстановительных реакций и расстановка в них коэффициентов методом электронного баланса.</w:t>
      </w:r>
    </w:p>
    <w:p w:rsidR="0087394B" w:rsidRPr="0087394B" w:rsidRDefault="0087394B" w:rsidP="0087394B">
      <w:pPr>
        <w:rPr>
          <w:lang w:eastAsia="en-US"/>
        </w:rPr>
      </w:pPr>
      <w:r w:rsidRPr="0087394B">
        <w:rPr>
          <w:lang w:eastAsia="en-US"/>
        </w:rPr>
        <w:t xml:space="preserve">Экспериментальное изучение веществ и явлений: </w:t>
      </w:r>
    </w:p>
    <w:p w:rsidR="0087394B" w:rsidRPr="0087394B" w:rsidRDefault="0087394B" w:rsidP="0087394B">
      <w:pPr>
        <w:rPr>
          <w:lang w:eastAsia="en-US"/>
        </w:rPr>
      </w:pPr>
      <w:r w:rsidRPr="0087394B">
        <w:rPr>
          <w:lang w:eastAsia="en-US"/>
        </w:rPr>
        <w:t xml:space="preserve">ознакомление с образцами металлов и неметаллов; </w:t>
      </w:r>
    </w:p>
    <w:p w:rsidR="0087394B" w:rsidRPr="0087394B" w:rsidRDefault="0087394B" w:rsidP="0087394B">
      <w:pPr>
        <w:rPr>
          <w:lang w:eastAsia="en-US"/>
        </w:rPr>
      </w:pPr>
      <w:r w:rsidRPr="0087394B">
        <w:rPr>
          <w:lang w:eastAsia="en-US"/>
        </w:rPr>
        <w:t xml:space="preserve">моделирование строения молекул при помощи рисунков, моделей, электронных и структурных формул; </w:t>
      </w:r>
    </w:p>
    <w:p w:rsidR="0087394B" w:rsidRPr="0087394B" w:rsidRDefault="0087394B" w:rsidP="0087394B">
      <w:pPr>
        <w:rPr>
          <w:lang w:eastAsia="en-US"/>
        </w:rPr>
      </w:pPr>
      <w:r w:rsidRPr="0087394B">
        <w:rPr>
          <w:lang w:eastAsia="en-US"/>
        </w:rPr>
        <w:t>проведение опытов, иллюстрирующих примеры окислительно-восстановительных реакций (горение, реакции разложения, соединения).</w:t>
      </w:r>
    </w:p>
    <w:p w:rsidR="0087394B" w:rsidRPr="0087394B" w:rsidRDefault="0087394B" w:rsidP="0087394B">
      <w:pPr>
        <w:rPr>
          <w:lang w:eastAsia="en-US"/>
        </w:rPr>
      </w:pPr>
      <w:r w:rsidRPr="0087394B">
        <w:rPr>
          <w:lang w:eastAsia="en-US"/>
        </w:rPr>
        <w:t>156.3.4. Межпредметные связи.</w:t>
      </w:r>
    </w:p>
    <w:p w:rsidR="0087394B" w:rsidRPr="0087394B" w:rsidRDefault="0087394B" w:rsidP="0087394B">
      <w:pPr>
        <w:rPr>
          <w:lang w:eastAsia="en-US"/>
        </w:rPr>
      </w:pPr>
      <w:r w:rsidRPr="0087394B">
        <w:rPr>
          <w:lang w:eastAsia="en-US"/>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принятых в отдельных естественных науках.</w:t>
      </w:r>
    </w:p>
    <w:p w:rsidR="0087394B" w:rsidRPr="0087394B" w:rsidRDefault="0087394B" w:rsidP="0087394B">
      <w:pPr>
        <w:rPr>
          <w:lang w:eastAsia="en-US"/>
        </w:rPr>
      </w:pPr>
      <w:r w:rsidRPr="0087394B">
        <w:rPr>
          <w:lang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w:t>
      </w:r>
    </w:p>
    <w:p w:rsidR="0087394B" w:rsidRPr="0087394B" w:rsidRDefault="0087394B" w:rsidP="0087394B">
      <w:pPr>
        <w:rPr>
          <w:lang w:eastAsia="en-US"/>
        </w:rPr>
      </w:pPr>
      <w:r w:rsidRPr="0087394B">
        <w:rPr>
          <w:lang w:eastAsia="en-US"/>
        </w:rPr>
        <w:t>Физика: явления природы, физические явления, вещество, тело, физические величины, единицы измерения, объём, масса, агрегатные состояние вещества, атом, электрон, протон, нейтрон, ион, молекула, строение газов, жидкостей и твердых (кристаллических) тел, электрический заряд, количество теплоты.</w:t>
      </w:r>
    </w:p>
    <w:p w:rsidR="0087394B" w:rsidRPr="0087394B" w:rsidRDefault="0087394B" w:rsidP="0087394B">
      <w:pPr>
        <w:rPr>
          <w:lang w:eastAsia="en-US"/>
        </w:rPr>
      </w:pPr>
      <w:r w:rsidRPr="0087394B">
        <w:rPr>
          <w:lang w:eastAsia="en-US"/>
        </w:rPr>
        <w:t>Биология: биосфера, фотосинтез, процессы обмена веществ.</w:t>
      </w:r>
    </w:p>
    <w:p w:rsidR="0087394B" w:rsidRPr="0087394B" w:rsidRDefault="0087394B" w:rsidP="0087394B">
      <w:pPr>
        <w:rPr>
          <w:lang w:eastAsia="en-US"/>
        </w:rPr>
      </w:pPr>
      <w:r w:rsidRPr="0087394B">
        <w:rPr>
          <w:lang w:eastAsia="en-US"/>
        </w:rPr>
        <w:t>География: атмосфера, гидросфера, минералы, горные породы, полезные ископаемые, топливо, водные ресурсы.</w:t>
      </w:r>
    </w:p>
    <w:p w:rsidR="0087394B" w:rsidRPr="0087394B" w:rsidRDefault="0087394B" w:rsidP="0087394B">
      <w:pPr>
        <w:rPr>
          <w:lang w:eastAsia="en-US"/>
        </w:rPr>
      </w:pPr>
      <w:r w:rsidRPr="0087394B">
        <w:rPr>
          <w:lang w:eastAsia="en-US"/>
        </w:rPr>
        <w:t>Технология: техносфера, производство, химические технологии, сырье, конструкционные материалы.</w:t>
      </w:r>
    </w:p>
    <w:p w:rsidR="0087394B" w:rsidRPr="0087394B" w:rsidRDefault="0087394B" w:rsidP="0087394B">
      <w:pPr>
        <w:rPr>
          <w:lang w:eastAsia="en-US"/>
        </w:rPr>
      </w:pPr>
      <w:r w:rsidRPr="0087394B">
        <w:rPr>
          <w:lang w:eastAsia="en-US"/>
        </w:rPr>
        <w:t>156.4. Содержание обучения в 9 классе.</w:t>
      </w:r>
    </w:p>
    <w:p w:rsidR="0087394B" w:rsidRPr="0087394B" w:rsidRDefault="0087394B" w:rsidP="0087394B">
      <w:pPr>
        <w:rPr>
          <w:lang w:eastAsia="en-US"/>
        </w:rPr>
      </w:pPr>
      <w:r w:rsidRPr="0087394B">
        <w:rPr>
          <w:lang w:eastAsia="en-US"/>
        </w:rPr>
        <w:t>156.4.1. </w:t>
      </w:r>
      <w:bookmarkStart w:id="95" w:name="bookmark34"/>
      <w:bookmarkStart w:id="96" w:name="bookmark35"/>
      <w:bookmarkStart w:id="97" w:name="bookmark36"/>
      <w:r w:rsidRPr="0087394B">
        <w:rPr>
          <w:lang w:eastAsia="en-US"/>
        </w:rPr>
        <w:t>Вещество и химическая реакция</w:t>
      </w:r>
      <w:bookmarkEnd w:id="95"/>
      <w:bookmarkEnd w:id="96"/>
      <w:bookmarkEnd w:id="97"/>
      <w:r w:rsidRPr="0087394B">
        <w:rPr>
          <w:lang w:eastAsia="en-US"/>
        </w:rPr>
        <w:t>.</w:t>
      </w:r>
    </w:p>
    <w:p w:rsidR="0087394B" w:rsidRPr="0087394B" w:rsidRDefault="0087394B" w:rsidP="0087394B">
      <w:pPr>
        <w:rPr>
          <w:lang w:eastAsia="en-US"/>
        </w:rPr>
      </w:pPr>
      <w:r w:rsidRPr="0087394B">
        <w:rPr>
          <w:lang w:eastAsia="en-US"/>
        </w:rPr>
        <w:t>Повторение и углубление знаний основных разделов курса 8 класса. Строение атомов. Свойства атомов химических элементов, их количественные и качественные характеристики (радиус, электроотрицательность, энергия ионизации). Последовательность заполнения электронных орбиталей атомов малых периодов. Особенности заполнения электронных орбиталей атомов больших периодов. Периодическая система химических элементов в свете представлений о строении атома. Степень окисления и валентность. Представление о периодической зависимости свойств химических элементов (электроотрицательность, окислительно-восстановительные свойства, кислотно-основные свойства оксидов и гидроксидов) от строения атома.</w:t>
      </w:r>
    </w:p>
    <w:p w:rsidR="0087394B" w:rsidRPr="0087394B" w:rsidRDefault="0087394B" w:rsidP="0087394B">
      <w:pPr>
        <w:rPr>
          <w:lang w:eastAsia="en-US"/>
        </w:rPr>
      </w:pPr>
      <w:r w:rsidRPr="0087394B">
        <w:rPr>
          <w:lang w:eastAsia="en-US"/>
        </w:rPr>
        <w:t xml:space="preserve">Строение вещества. Вещества в твердом, жидком и газообразном состоянии. Виды химической связи: ионная, ковалентная (неполярная, полярная); обменный и донорно-акцепторный механизм образования ковалентной связи. </w:t>
      </w:r>
    </w:p>
    <w:p w:rsidR="0087394B" w:rsidRPr="0087394B" w:rsidRDefault="0087394B" w:rsidP="0087394B">
      <w:pPr>
        <w:rPr>
          <w:lang w:eastAsia="en-US"/>
        </w:rPr>
      </w:pPr>
      <w:r w:rsidRPr="0087394B">
        <w:rPr>
          <w:lang w:eastAsia="en-US"/>
        </w:rPr>
        <w:t>Межмолекулярные взаимодействия (водородная связь, силы Ван-дер-Ваальса). Типы кристаллических решеток – атомная, ионная, металлическая, молекулярная – и особенности их строения. Зависимость свойств вещества от типа кристаллической решетки и вида химической связи.</w:t>
      </w:r>
    </w:p>
    <w:p w:rsidR="0087394B" w:rsidRPr="0087394B" w:rsidRDefault="0087394B" w:rsidP="0087394B">
      <w:pPr>
        <w:rPr>
          <w:lang w:eastAsia="en-US"/>
        </w:rPr>
      </w:pPr>
      <w:r w:rsidRPr="0087394B">
        <w:rPr>
          <w:lang w:eastAsia="en-US"/>
        </w:rPr>
        <w:t>Основные закономерности протекания химических реакций. 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по агрегатному состоянию реагирующих веществ).</w:t>
      </w:r>
    </w:p>
    <w:p w:rsidR="0087394B" w:rsidRPr="0087394B" w:rsidRDefault="0087394B" w:rsidP="0087394B">
      <w:pPr>
        <w:rPr>
          <w:lang w:eastAsia="en-US"/>
        </w:rPr>
      </w:pPr>
      <w:r w:rsidRPr="0087394B">
        <w:rPr>
          <w:lang w:eastAsia="en-US"/>
        </w:rPr>
        <w:t>Элементы химической термодинамики. Энергетика химических реакций. Тепловой эффект химической реакции. Экзо- и эндотермические реакции, термохимические уравнения. Закон Гесса и его следствия. Вычисления по термохимическим уравнениям.</w:t>
      </w:r>
    </w:p>
    <w:p w:rsidR="0087394B" w:rsidRPr="0087394B" w:rsidRDefault="0087394B" w:rsidP="0087394B">
      <w:pPr>
        <w:rPr>
          <w:lang w:eastAsia="en-US"/>
        </w:rPr>
      </w:pPr>
      <w:r w:rsidRPr="0087394B">
        <w:rPr>
          <w:lang w:eastAsia="en-US"/>
        </w:rPr>
        <w:t>Понятие о скорости химической реакции. Закон действующих масс. Факторы, влияющие на скорость химической реакции. Энергия активации. Понятие о катализе. Ферменты. Ингибиторы.</w:t>
      </w:r>
    </w:p>
    <w:p w:rsidR="0087394B" w:rsidRPr="0087394B" w:rsidRDefault="0087394B" w:rsidP="0087394B">
      <w:pPr>
        <w:rPr>
          <w:lang w:eastAsia="en-US"/>
        </w:rPr>
      </w:pPr>
      <w:r w:rsidRPr="0087394B">
        <w:rPr>
          <w:lang w:eastAsia="en-US"/>
        </w:rPr>
        <w:t>Понятие об обратимых и необратимых химических реакциях. Понятие о химическом равновесии, принцип Ле Шателье. Условия смещения химического равновесия. Факторы, влияющие на состояние химического равновесия. Прогнозирование возможности протекания химических превращений в различных условиях на основе представлений об изученных элементах химической кинетики и термодинамики.</w:t>
      </w:r>
    </w:p>
    <w:p w:rsidR="0087394B" w:rsidRPr="0087394B" w:rsidRDefault="0087394B" w:rsidP="0087394B">
      <w:pPr>
        <w:rPr>
          <w:lang w:eastAsia="en-US"/>
        </w:rPr>
      </w:pPr>
      <w:r w:rsidRPr="0087394B">
        <w:rPr>
          <w:lang w:eastAsia="en-US"/>
        </w:rPr>
        <w:t>Окислительно-восстановительные реакции. Окислительно-восстановительные свойства химических элементов, зависимость от степени окисления. Важные окислители и восстановители. Перманганат калия (характеристика). Составление уравнений окислительно-восстановительных реакций с использованием метода электронного баланса.</w:t>
      </w:r>
    </w:p>
    <w:p w:rsidR="0087394B" w:rsidRPr="0087394B" w:rsidRDefault="0087394B" w:rsidP="0087394B">
      <w:pPr>
        <w:rPr>
          <w:lang w:eastAsia="en-US"/>
        </w:rPr>
      </w:pPr>
      <w:r w:rsidRPr="0087394B">
        <w:rPr>
          <w:lang w:eastAsia="en-US"/>
        </w:rPr>
        <w:t>Электролитическая диссоциация. Химические реакции в растворах. Теория электролитической диссоциации. Растворение как физико-химический процесс. Понятие о гидратах и кристаллогидратах. Электролиты и неэлектролиты. Катионы, анионы. Механизм диссоциации веществ с различным видом химической связи. Сильные и слабые электролиты. Степень диссоциации, константа диссоциации. Ионное произведение воды. Водородный показатель. Индикаторы. Электролитическая диссоциация кислот, оснований и солей.</w:t>
      </w:r>
    </w:p>
    <w:p w:rsidR="0087394B" w:rsidRPr="0087394B" w:rsidRDefault="0087394B" w:rsidP="0087394B">
      <w:pPr>
        <w:rPr>
          <w:lang w:eastAsia="en-US"/>
        </w:rPr>
      </w:pPr>
      <w:r w:rsidRPr="0087394B">
        <w:rPr>
          <w:lang w:eastAsia="en-US"/>
        </w:rPr>
        <w:t>Реакции ионного обмена. Условия протекания реакций ионного обмена. Молекулярные, полные и сокращенные ионные уравнения реакций. Свойства кислот, оснований и солей в свете представлений об электролитической диссоциации. Качественные реакции на ионы.</w:t>
      </w:r>
    </w:p>
    <w:p w:rsidR="0087394B" w:rsidRPr="0087394B" w:rsidRDefault="0087394B" w:rsidP="0087394B">
      <w:pPr>
        <w:rPr>
          <w:lang w:eastAsia="en-US"/>
        </w:rPr>
      </w:pPr>
      <w:r w:rsidRPr="0087394B">
        <w:rPr>
          <w:lang w:eastAsia="en-US"/>
        </w:rPr>
        <w:t>Гидролиз солей. Ионные уравнения гидролиза солей. Характер среды в водных растворах солей.</w:t>
      </w:r>
    </w:p>
    <w:p w:rsidR="0087394B" w:rsidRPr="0087394B" w:rsidRDefault="0087394B" w:rsidP="0087394B">
      <w:pPr>
        <w:rPr>
          <w:lang w:eastAsia="en-US"/>
        </w:rPr>
      </w:pPr>
      <w:r w:rsidRPr="0087394B">
        <w:rPr>
          <w:lang w:eastAsia="en-US"/>
        </w:rPr>
        <w:t xml:space="preserve">Экспериментальное изучение веществ и явлений: ознакомление с моделями кристаллических решеток неорганических веществ – металлов и неметаллов (графита и алмаза), сложных веществ (хлорида натрия); </w:t>
      </w:r>
    </w:p>
    <w:p w:rsidR="0087394B" w:rsidRPr="0087394B" w:rsidRDefault="0087394B" w:rsidP="0087394B">
      <w:pPr>
        <w:rPr>
          <w:lang w:eastAsia="en-US"/>
        </w:rPr>
      </w:pPr>
      <w:r w:rsidRPr="0087394B">
        <w:rPr>
          <w:lang w:eastAsia="en-US"/>
        </w:rPr>
        <w:t xml:space="preserve">исследование зависимости скорости химической реакции от воздействия различных факторов; </w:t>
      </w:r>
    </w:p>
    <w:p w:rsidR="0087394B" w:rsidRPr="0087394B" w:rsidRDefault="0087394B" w:rsidP="0087394B">
      <w:pPr>
        <w:rPr>
          <w:lang w:eastAsia="en-US"/>
        </w:rPr>
      </w:pPr>
      <w:r w:rsidRPr="0087394B">
        <w:rPr>
          <w:lang w:eastAsia="en-US"/>
        </w:rPr>
        <w:t xml:space="preserve">опыты, иллюстрирующие обратимость химических реакций; </w:t>
      </w:r>
    </w:p>
    <w:p w:rsidR="0087394B" w:rsidRPr="0087394B" w:rsidRDefault="0087394B" w:rsidP="0087394B">
      <w:pPr>
        <w:rPr>
          <w:lang w:eastAsia="en-US"/>
        </w:rPr>
      </w:pPr>
      <w:r w:rsidRPr="0087394B">
        <w:rPr>
          <w:lang w:eastAsia="en-US"/>
        </w:rPr>
        <w:t xml:space="preserve">исследование электропроводности растворов, процесса диссоциации кислот, щелочей и солей; </w:t>
      </w:r>
    </w:p>
    <w:p w:rsidR="0087394B" w:rsidRPr="0087394B" w:rsidRDefault="0087394B" w:rsidP="0087394B">
      <w:pPr>
        <w:rPr>
          <w:lang w:eastAsia="en-US"/>
        </w:rPr>
      </w:pPr>
      <w:r w:rsidRPr="0087394B">
        <w:rPr>
          <w:lang w:eastAsia="en-US"/>
        </w:rPr>
        <w:t xml:space="preserve">проведение опытов, иллюстрирующих признаки протекания реакций ионного обмена (образование осадка, выделение газа, образование воды); </w:t>
      </w:r>
    </w:p>
    <w:p w:rsidR="0087394B" w:rsidRPr="0087394B" w:rsidRDefault="0087394B" w:rsidP="0087394B">
      <w:pPr>
        <w:rPr>
          <w:lang w:eastAsia="en-US"/>
        </w:rPr>
      </w:pPr>
      <w:r w:rsidRPr="0087394B">
        <w:rPr>
          <w:lang w:eastAsia="en-US"/>
        </w:rPr>
        <w:t xml:space="preserve">применение индикаторов (лакмуса, метилоранжа и фенолфталеина) для определения характера среды в растворах кислот, оснований и солей; </w:t>
      </w:r>
    </w:p>
    <w:p w:rsidR="0087394B" w:rsidRPr="0087394B" w:rsidRDefault="0087394B" w:rsidP="0087394B">
      <w:pPr>
        <w:rPr>
          <w:lang w:eastAsia="en-US"/>
        </w:rPr>
      </w:pPr>
      <w:r w:rsidRPr="0087394B">
        <w:rPr>
          <w:lang w:eastAsia="en-US"/>
        </w:rPr>
        <w:t xml:space="preserve">проведение опытов, иллюстрирующих примеры окислительно-восстановительных реакций (горение, реакции разложения, соединения); </w:t>
      </w:r>
    </w:p>
    <w:p w:rsidR="0087394B" w:rsidRPr="0087394B" w:rsidRDefault="0087394B" w:rsidP="0087394B">
      <w:pPr>
        <w:rPr>
          <w:lang w:eastAsia="en-US"/>
        </w:rPr>
      </w:pPr>
      <w:r w:rsidRPr="0087394B">
        <w:rPr>
          <w:lang w:eastAsia="en-US"/>
        </w:rPr>
        <w:t xml:space="preserve">распознавание неорганических веществ с помощью качественных реакций на ионы; </w:t>
      </w:r>
    </w:p>
    <w:p w:rsidR="0087394B" w:rsidRPr="0087394B" w:rsidRDefault="0087394B" w:rsidP="0087394B">
      <w:pPr>
        <w:rPr>
          <w:lang w:eastAsia="en-US"/>
        </w:rPr>
      </w:pPr>
      <w:r w:rsidRPr="0087394B">
        <w:rPr>
          <w:lang w:eastAsia="en-US"/>
        </w:rPr>
        <w:t>решение экспериментальных задач по темам: «Окислительно-восстановительные реакции», «Гидролиз солей», «Электролитическая диссоциация».</w:t>
      </w:r>
    </w:p>
    <w:p w:rsidR="0087394B" w:rsidRPr="0087394B" w:rsidRDefault="0087394B" w:rsidP="0087394B">
      <w:pPr>
        <w:rPr>
          <w:lang w:eastAsia="en-US"/>
        </w:rPr>
      </w:pPr>
      <w:r w:rsidRPr="0087394B">
        <w:rPr>
          <w:lang w:eastAsia="en-US"/>
        </w:rPr>
        <w:t>156.4.2. Неметаллы и их соединения.</w:t>
      </w:r>
    </w:p>
    <w:p w:rsidR="0087394B" w:rsidRPr="0087394B" w:rsidRDefault="0087394B" w:rsidP="0087394B">
      <w:pPr>
        <w:rPr>
          <w:lang w:eastAsia="en-US"/>
        </w:rPr>
      </w:pPr>
      <w:r w:rsidRPr="0087394B">
        <w:rPr>
          <w:lang w:eastAsia="en-US"/>
        </w:rPr>
        <w:t>Общая характеристика неметаллов. Особенности строения атомов химических элементов, простых веществ, аллотропия. Окислительно-восстановительные свойства неметаллов. Сравнительная характеристика соединений неметаллов.</w:t>
      </w:r>
    </w:p>
    <w:p w:rsidR="0087394B" w:rsidRPr="0087394B" w:rsidRDefault="0087394B" w:rsidP="0087394B">
      <w:pPr>
        <w:rPr>
          <w:lang w:eastAsia="en-US"/>
        </w:rPr>
      </w:pPr>
      <w:r w:rsidRPr="0087394B">
        <w:rPr>
          <w:lang w:eastAsia="en-US"/>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водой,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 Понятие о кислородсодержащих кислотах хлора и их солях.</w:t>
      </w:r>
    </w:p>
    <w:p w:rsidR="0087394B" w:rsidRPr="0087394B" w:rsidRDefault="0087394B" w:rsidP="0087394B">
      <w:pPr>
        <w:rPr>
          <w:lang w:eastAsia="en-US"/>
        </w:rPr>
      </w:pPr>
      <w:r w:rsidRPr="0087394B">
        <w:rPr>
          <w:lang w:eastAsia="en-US"/>
        </w:rPr>
        <w:t>V</w:t>
      </w:r>
      <w:r w:rsidRPr="0087394B">
        <w:rPr>
          <w:lang w:val="en-US" w:eastAsia="en-US"/>
        </w:rPr>
        <w:t>VI</w:t>
      </w:r>
      <w:r w:rsidRPr="0087394B">
        <w:rPr>
          <w:lang w:eastAsia="en-US"/>
        </w:rPr>
        <w:t>А-группы. Особенности строения атомов, характерные степени окисления. Строение и физические свойства простых веществ – кислорода и серы. Аллотропные модификации кислорода и серы. Химические свойства серы (взаимодействие с неметаллами, металлами, концентрированными азотной и серной кислотами). Сероводород, строение, физические и химические свойства (кислотные и восстановительные свойства). Оксиды серы как представители кислотных оксидов. Сернистая кислота и ее соли. Серная кислота, физические и химические свойства (общие как представителя класса кислот и специфические). Соли серной кислоты. Химические реакции, лежащие в основе промышленного способа получения серной кислоты. Представления о химическом производстве и связанных с ним профессиях. Применение серной кислоты и сульфатов. Качественные реакции на сульфит-, сульфид- и сульфат-анионы. Нахождение серы и ее соединений в природе. Химическое загрязнение окружающей среды соединениями серы (кислотные дожди, загрязнение воздуха), способы его предотвращения.</w:t>
      </w:r>
    </w:p>
    <w:p w:rsidR="0087394B" w:rsidRPr="0087394B" w:rsidRDefault="0087394B" w:rsidP="0087394B">
      <w:pPr>
        <w:rPr>
          <w:lang w:eastAsia="en-US"/>
        </w:rPr>
      </w:pPr>
      <w:r w:rsidRPr="0087394B">
        <w:rPr>
          <w:lang w:eastAsia="en-US"/>
        </w:rPr>
        <w:t xml:space="preserve">Общая характеристика элементов </w:t>
      </w:r>
      <w:r w:rsidRPr="0087394B">
        <w:rPr>
          <w:lang w:val="en-US" w:eastAsia="en-US"/>
        </w:rPr>
        <w:t>VA</w:t>
      </w:r>
      <w:r w:rsidRPr="0087394B">
        <w:rPr>
          <w:lang w:eastAsia="en-US"/>
        </w:rPr>
        <w:t>-группы. Особенности строения атомов, характерные степени окисления.</w:t>
      </w:r>
    </w:p>
    <w:p w:rsidR="0087394B" w:rsidRPr="0087394B" w:rsidRDefault="0087394B" w:rsidP="0087394B">
      <w:pPr>
        <w:rPr>
          <w:lang w:eastAsia="en-US"/>
        </w:rPr>
      </w:pPr>
      <w:r w:rsidRPr="0087394B">
        <w:rPr>
          <w:lang w:eastAsia="en-US"/>
        </w:rPr>
        <w:t>Азот, распространение в природе, физические и химические свойства (взаимодействие с металлами, водородом, кислородом). Круговорот азота в природе. Аммиак, его физические и химические свойства (окисление, основные свойства водного раствора), применение и получение в лаборатории и промышленности. Ион аммония, донорно-акцепторный механизм его образования. Соли аммония, их физические и химические свойства (разложение и взаимодействие со щелочами), применение. Качественная реакция на ионы аммония. Оксиды азота (</w:t>
      </w:r>
      <w:r w:rsidRPr="0087394B">
        <w:rPr>
          <w:lang w:val="en-US" w:eastAsia="en-US"/>
        </w:rPr>
        <w:t>I</w:t>
      </w:r>
      <w:r w:rsidRPr="0087394B">
        <w:rPr>
          <w:lang w:eastAsia="en-US"/>
        </w:rPr>
        <w:t xml:space="preserve">, </w:t>
      </w:r>
      <w:r w:rsidRPr="0087394B">
        <w:rPr>
          <w:lang w:val="en-US" w:eastAsia="en-US"/>
        </w:rPr>
        <w:t>II</w:t>
      </w:r>
      <w:r w:rsidRPr="0087394B">
        <w:rPr>
          <w:lang w:eastAsia="en-US"/>
        </w:rPr>
        <w:t xml:space="preserve">, </w:t>
      </w:r>
      <w:r w:rsidRPr="0087394B">
        <w:rPr>
          <w:lang w:val="en-US" w:eastAsia="en-US"/>
        </w:rPr>
        <w:t>III</w:t>
      </w:r>
      <w:r w:rsidRPr="0087394B">
        <w:rPr>
          <w:lang w:eastAsia="en-US"/>
        </w:rPr>
        <w:t xml:space="preserve">, </w:t>
      </w:r>
      <w:r w:rsidRPr="0087394B">
        <w:rPr>
          <w:lang w:val="en-US" w:eastAsia="en-US"/>
        </w:rPr>
        <w:t>IV</w:t>
      </w:r>
      <w:r w:rsidRPr="0087394B">
        <w:rPr>
          <w:lang w:eastAsia="en-US"/>
        </w:rPr>
        <w:t xml:space="preserve">, </w:t>
      </w:r>
      <w:r w:rsidRPr="0087394B">
        <w:rPr>
          <w:lang w:val="en-US" w:eastAsia="en-US"/>
        </w:rPr>
        <w:t>V</w:t>
      </w:r>
      <w:r w:rsidRPr="0087394B">
        <w:rPr>
          <w:lang w:eastAsia="en-US"/>
        </w:rPr>
        <w:t>). Азотистая кислота. Азотная кислота, ее получение, физические и химические свойства (общие как представителя класса кислот и специфические), применение. Химические реакции, лежащие в основе получения азотной кислоты в промышленности. Нитраты и нитриты. Качественные реакции на нитрат- и нитрит-анионы. Химическое загрязнение окружающей среды соединениями азота (кислотные дожди, загрязнение воздуха, почвы и водоемов).</w:t>
      </w:r>
    </w:p>
    <w:p w:rsidR="0087394B" w:rsidRPr="0087394B" w:rsidRDefault="0087394B" w:rsidP="0087394B">
      <w:pPr>
        <w:rPr>
          <w:lang w:eastAsia="en-US"/>
        </w:rPr>
      </w:pPr>
      <w:r w:rsidRPr="0087394B">
        <w:rPr>
          <w:lang w:eastAsia="en-US"/>
        </w:rPr>
        <w:t>Фосфор, аллотропные модификации фосфора (белый и красный фосфор), физические и химические свойства (взаимодействие с металлами, кислородом, галогенами, концентрированными азотной и серной кислотами). Оксиды фосфора (</w:t>
      </w:r>
      <w:r w:rsidRPr="0087394B">
        <w:rPr>
          <w:lang w:val="en-US" w:eastAsia="en-US"/>
        </w:rPr>
        <w:t>III</w:t>
      </w:r>
      <w:r w:rsidRPr="0087394B">
        <w:rPr>
          <w:lang w:eastAsia="en-US"/>
        </w:rPr>
        <w:t xml:space="preserve">, </w:t>
      </w:r>
      <w:r w:rsidRPr="0087394B">
        <w:rPr>
          <w:lang w:val="en-US" w:eastAsia="en-US"/>
        </w:rPr>
        <w:t>V</w:t>
      </w:r>
      <w:r w:rsidRPr="0087394B">
        <w:rPr>
          <w:lang w:eastAsia="en-US"/>
        </w:rPr>
        <w:t>), фосфорная кислота, физические и химические свойства, получение. Качественная реакция на фосфат-ионы. Представления о галогенидах фосфора (</w:t>
      </w:r>
      <w:r w:rsidRPr="0087394B">
        <w:rPr>
          <w:lang w:val="en-US" w:eastAsia="en-US"/>
        </w:rPr>
        <w:t>III</w:t>
      </w:r>
      <w:r w:rsidRPr="0087394B">
        <w:rPr>
          <w:lang w:eastAsia="en-US"/>
        </w:rPr>
        <w:t>, </w:t>
      </w:r>
      <w:r w:rsidRPr="0087394B">
        <w:rPr>
          <w:lang w:val="en-US" w:eastAsia="en-US"/>
        </w:rPr>
        <w:t>V</w:t>
      </w:r>
      <w:r w:rsidRPr="0087394B">
        <w:rPr>
          <w:lang w:eastAsia="en-US"/>
        </w:rPr>
        <w:t>).</w:t>
      </w:r>
    </w:p>
    <w:p w:rsidR="0087394B" w:rsidRPr="0087394B" w:rsidRDefault="0087394B" w:rsidP="0087394B">
      <w:pPr>
        <w:rPr>
          <w:lang w:eastAsia="en-US"/>
        </w:rPr>
      </w:pPr>
      <w:r w:rsidRPr="0087394B">
        <w:rPr>
          <w:lang w:eastAsia="en-US"/>
        </w:rPr>
        <w:t>Понятие о минеральных удобрениях. Азотные, фосфорные, комплексные удобрения. Химическое загрязнение окружающей среды соединениями азота и фосфора.</w:t>
      </w:r>
    </w:p>
    <w:p w:rsidR="0087394B" w:rsidRPr="0087394B" w:rsidRDefault="0087394B" w:rsidP="0087394B">
      <w:pPr>
        <w:rPr>
          <w:lang w:eastAsia="en-US"/>
        </w:rPr>
      </w:pPr>
      <w:r w:rsidRPr="0087394B">
        <w:rPr>
          <w:lang w:eastAsia="en-US"/>
        </w:rPr>
        <w:t xml:space="preserve">Общая характеристика элементов </w:t>
      </w:r>
      <w:r w:rsidRPr="0087394B">
        <w:rPr>
          <w:lang w:val="en-US" w:eastAsia="en-US"/>
        </w:rPr>
        <w:t>IVA</w:t>
      </w:r>
      <w:r w:rsidRPr="0087394B">
        <w:rPr>
          <w:lang w:eastAsia="en-US"/>
        </w:rPr>
        <w:t>-группы. Особенности строения атомов, характерные степени окисления.</w:t>
      </w:r>
    </w:p>
    <w:p w:rsidR="0087394B" w:rsidRPr="0087394B" w:rsidRDefault="0087394B" w:rsidP="0087394B">
      <w:pPr>
        <w:rPr>
          <w:lang w:eastAsia="en-US"/>
        </w:rPr>
      </w:pPr>
      <w:r w:rsidRPr="0087394B">
        <w:rPr>
          <w:lang w:eastAsia="en-US"/>
        </w:rPr>
        <w:t>Углерод, аллотропные модификации (графит, алмаз, фуллерен, графен, нанотрубки), физические и химические свойства простых веществ (взаимодействие с металлами, неметаллами, концентрированными азотной и серной кислотами). Понятие об адсорбции.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атмосферы, связанные с оксидом углерода (</w:t>
      </w:r>
      <w:r w:rsidRPr="0087394B">
        <w:rPr>
          <w:lang w:val="en-US" w:eastAsia="en-US"/>
        </w:rPr>
        <w:t>IV</w:t>
      </w:r>
      <w:r w:rsidRPr="0087394B">
        <w:rPr>
          <w:lang w:eastAsia="en-US"/>
        </w:rPr>
        <w:t>). Угольная кислота и ее соли, их физические и химические свойства, получение и применение. Карбонаты, гидрокарбонаты, их свойства. Качественная реакция на карбонат-ионы. Использование карбонатов в быту, медицине, промышленности и сельском хозяйстве.</w:t>
      </w:r>
    </w:p>
    <w:p w:rsidR="0087394B" w:rsidRPr="0087394B" w:rsidRDefault="0087394B" w:rsidP="0087394B">
      <w:pPr>
        <w:rPr>
          <w:lang w:eastAsia="en-US"/>
        </w:rPr>
      </w:pPr>
      <w:r w:rsidRPr="0087394B">
        <w:rPr>
          <w:lang w:eastAsia="en-US"/>
        </w:rPr>
        <w:t>Первоначальные понятия об органических веществах как о соединениях углерода: углеводороды (метан, этан, этилен, ацетилен), этанол, глицерин, уксусная кислота. Природные источники углеводородов (уголь, природный газ, нефть), продукты их переработки, их роль в быту и промышленности. Понятие о биологически важных органических веществах – жирах, белках, углеводах – и их роли в жизни человека. Единство органических и неорганических соединений.</w:t>
      </w:r>
    </w:p>
    <w:p w:rsidR="0087394B" w:rsidRPr="0087394B" w:rsidRDefault="0087394B" w:rsidP="0087394B">
      <w:pPr>
        <w:rPr>
          <w:lang w:eastAsia="en-US"/>
        </w:rPr>
      </w:pPr>
      <w:r w:rsidRPr="0087394B">
        <w:rPr>
          <w:lang w:eastAsia="en-US"/>
        </w:rPr>
        <w:t>Кремний, его физические и химические свойства (взаимодействие с металлами, кислородом, углеродом, галогенами), получение и применение. Роль кремния в природе и технике. Оксид кремния (</w:t>
      </w:r>
      <w:r w:rsidRPr="0087394B">
        <w:rPr>
          <w:lang w:val="en-US" w:eastAsia="en-US"/>
        </w:rPr>
        <w:t>IV</w:t>
      </w:r>
      <w:r w:rsidRPr="0087394B">
        <w:rPr>
          <w:lang w:eastAsia="en-US"/>
        </w:rPr>
        <w:t>), кремниевая кислота, силикаты: физические и химические свойства, получение и применение в быту и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87394B" w:rsidRPr="0087394B" w:rsidRDefault="0087394B" w:rsidP="0087394B">
      <w:pPr>
        <w:rPr>
          <w:lang w:eastAsia="en-US"/>
        </w:rPr>
      </w:pPr>
      <w:r w:rsidRPr="0087394B">
        <w:rPr>
          <w:lang w:eastAsia="en-US"/>
        </w:rPr>
        <w:t>Бор. Особенности строения атома. Общие представления о физических и химических свойствах. Борная кислота.</w:t>
      </w:r>
    </w:p>
    <w:p w:rsidR="0087394B" w:rsidRPr="0087394B" w:rsidRDefault="0087394B" w:rsidP="0087394B">
      <w:pPr>
        <w:rPr>
          <w:lang w:eastAsia="en-US"/>
        </w:rPr>
      </w:pPr>
      <w:r w:rsidRPr="0087394B">
        <w:rPr>
          <w:lang w:eastAsia="en-US"/>
        </w:rPr>
        <w:t xml:space="preserve">Экспериментальное изучение веществ и явлений: </w:t>
      </w:r>
    </w:p>
    <w:p w:rsidR="0087394B" w:rsidRPr="0087394B" w:rsidRDefault="0087394B" w:rsidP="0087394B">
      <w:pPr>
        <w:rPr>
          <w:lang w:eastAsia="en-US"/>
        </w:rPr>
      </w:pPr>
      <w:r w:rsidRPr="0087394B">
        <w:rPr>
          <w:lang w:eastAsia="en-US"/>
        </w:rPr>
        <w:t xml:space="preserve">ознакомление с образцами природных хлоридов (галогенидов); </w:t>
      </w:r>
    </w:p>
    <w:p w:rsidR="0087394B" w:rsidRPr="0087394B" w:rsidRDefault="0087394B" w:rsidP="0087394B">
      <w:pPr>
        <w:rPr>
          <w:lang w:eastAsia="en-US"/>
        </w:rPr>
      </w:pPr>
      <w:r w:rsidRPr="0087394B">
        <w:rPr>
          <w:lang w:eastAsia="en-US"/>
        </w:rPr>
        <w:t xml:space="preserve">проведение опытов, отражающих физические и химические свойства галогенов и их соединений; </w:t>
      </w:r>
    </w:p>
    <w:p w:rsidR="0087394B" w:rsidRPr="0087394B" w:rsidRDefault="0087394B" w:rsidP="0087394B">
      <w:pPr>
        <w:rPr>
          <w:lang w:eastAsia="en-US"/>
        </w:rPr>
      </w:pPr>
      <w:r w:rsidRPr="0087394B">
        <w:rPr>
          <w:lang w:eastAsia="en-US"/>
        </w:rPr>
        <w:t xml:space="preserve">изучение свойств соляной кислоты; </w:t>
      </w:r>
    </w:p>
    <w:p w:rsidR="0087394B" w:rsidRPr="0087394B" w:rsidRDefault="0087394B" w:rsidP="0087394B">
      <w:pPr>
        <w:rPr>
          <w:lang w:eastAsia="en-US"/>
        </w:rPr>
      </w:pPr>
      <w:r w:rsidRPr="0087394B">
        <w:rPr>
          <w:lang w:eastAsia="en-US"/>
        </w:rPr>
        <w:t xml:space="preserve">проведение качественных реакций на хлорид-, бромид- и иодид-ионы и наблюдение признаков их протекания; </w:t>
      </w:r>
    </w:p>
    <w:p w:rsidR="0087394B" w:rsidRPr="0087394B" w:rsidRDefault="0087394B" w:rsidP="0087394B">
      <w:pPr>
        <w:rPr>
          <w:lang w:eastAsia="en-US"/>
        </w:rPr>
      </w:pPr>
      <w:r w:rsidRPr="0087394B">
        <w:rPr>
          <w:lang w:eastAsia="en-US"/>
        </w:rPr>
        <w:t xml:space="preserve">ознакомление с образцами серы и ее природных соединений; </w:t>
      </w:r>
    </w:p>
    <w:p w:rsidR="0087394B" w:rsidRPr="0087394B" w:rsidRDefault="0087394B" w:rsidP="0087394B">
      <w:pPr>
        <w:rPr>
          <w:lang w:eastAsia="en-US"/>
        </w:rPr>
      </w:pPr>
      <w:r w:rsidRPr="0087394B">
        <w:rPr>
          <w:lang w:eastAsia="en-US"/>
        </w:rPr>
        <w:t xml:space="preserve">наблюдение процесса обугливания сахара под действием концентрированной серной кислоты; </w:t>
      </w:r>
    </w:p>
    <w:p w:rsidR="0087394B" w:rsidRPr="0087394B" w:rsidRDefault="0087394B" w:rsidP="0087394B">
      <w:pPr>
        <w:rPr>
          <w:lang w:eastAsia="en-US"/>
        </w:rPr>
      </w:pPr>
      <w:r w:rsidRPr="0087394B">
        <w:rPr>
          <w:lang w:eastAsia="en-US"/>
        </w:rPr>
        <w:t xml:space="preserve">изучение химических свойств разбавленной серной кислоты; </w:t>
      </w:r>
    </w:p>
    <w:p w:rsidR="0087394B" w:rsidRPr="0087394B" w:rsidRDefault="0087394B" w:rsidP="0087394B">
      <w:pPr>
        <w:rPr>
          <w:lang w:eastAsia="en-US"/>
        </w:rPr>
      </w:pPr>
      <w:r w:rsidRPr="0087394B">
        <w:rPr>
          <w:lang w:eastAsia="en-US"/>
        </w:rPr>
        <w:t>проведение качественных реакций на сульфид-, сульфит- и сульфат-ионы и</w:t>
      </w:r>
      <w:r w:rsidRPr="0087394B">
        <w:rPr>
          <w:lang w:val="en-US" w:eastAsia="en-US"/>
        </w:rPr>
        <w:t> </w:t>
      </w:r>
      <w:r w:rsidRPr="0087394B">
        <w:rPr>
          <w:lang w:eastAsia="en-US"/>
        </w:rPr>
        <w:t xml:space="preserve">наблюдение признаков их протекания; </w:t>
      </w:r>
    </w:p>
    <w:p w:rsidR="0087394B" w:rsidRPr="0087394B" w:rsidRDefault="0087394B" w:rsidP="0087394B">
      <w:pPr>
        <w:rPr>
          <w:lang w:eastAsia="en-US"/>
        </w:rPr>
      </w:pPr>
      <w:r w:rsidRPr="0087394B">
        <w:rPr>
          <w:lang w:eastAsia="en-US"/>
        </w:rPr>
        <w:t xml:space="preserve">ознакомление с физическими свойствами азота, фосфора и их соединений, образцами азотных и фосфорных удобрений; </w:t>
      </w:r>
    </w:p>
    <w:p w:rsidR="0087394B" w:rsidRPr="0087394B" w:rsidRDefault="0087394B" w:rsidP="0087394B">
      <w:pPr>
        <w:rPr>
          <w:lang w:eastAsia="en-US"/>
        </w:rPr>
      </w:pPr>
      <w:r w:rsidRPr="0087394B">
        <w:rPr>
          <w:lang w:eastAsia="en-US"/>
        </w:rPr>
        <w:t xml:space="preserve">получение, собирание, распознавание и изучение свойств аммиака, изучение свойств солей аммония; </w:t>
      </w:r>
    </w:p>
    <w:p w:rsidR="0087394B" w:rsidRPr="0087394B" w:rsidRDefault="0087394B" w:rsidP="0087394B">
      <w:pPr>
        <w:rPr>
          <w:lang w:eastAsia="en-US"/>
        </w:rPr>
      </w:pPr>
      <w:r w:rsidRPr="0087394B">
        <w:rPr>
          <w:lang w:eastAsia="en-US"/>
        </w:rPr>
        <w:t xml:space="preserve">проведение качественных реакций на ион аммония, нитрит-, нитрат- и фосфат-ионы и изучение признаков их протекания; </w:t>
      </w:r>
    </w:p>
    <w:p w:rsidR="0087394B" w:rsidRPr="0087394B" w:rsidRDefault="0087394B" w:rsidP="0087394B">
      <w:pPr>
        <w:rPr>
          <w:lang w:eastAsia="en-US"/>
        </w:rPr>
      </w:pPr>
      <w:r w:rsidRPr="0087394B">
        <w:rPr>
          <w:lang w:eastAsia="en-US"/>
        </w:rPr>
        <w:t xml:space="preserve">изучение взаимодействия концентрированной азотной кислоты с медью, свойств фосфорной кислоты и ее солей; </w:t>
      </w:r>
    </w:p>
    <w:p w:rsidR="0087394B" w:rsidRPr="0087394B" w:rsidRDefault="0087394B" w:rsidP="0087394B">
      <w:pPr>
        <w:rPr>
          <w:lang w:eastAsia="en-US"/>
        </w:rPr>
      </w:pPr>
      <w:r w:rsidRPr="0087394B">
        <w:rPr>
          <w:lang w:eastAsia="en-US"/>
        </w:rPr>
        <w:t>ознакомление с моделями кристаллических решеток алмаза, графита и</w:t>
      </w:r>
      <w:r w:rsidRPr="0087394B">
        <w:rPr>
          <w:lang w:val="en-US" w:eastAsia="en-US"/>
        </w:rPr>
        <w:t> </w:t>
      </w:r>
      <w:r w:rsidRPr="0087394B">
        <w:rPr>
          <w:lang w:eastAsia="en-US"/>
        </w:rPr>
        <w:t xml:space="preserve">фуллерена, с процессом адсорбции растворенных веществ активированным углем и устройством противогаза; </w:t>
      </w:r>
    </w:p>
    <w:p w:rsidR="0087394B" w:rsidRPr="0087394B" w:rsidRDefault="0087394B" w:rsidP="0087394B">
      <w:pPr>
        <w:rPr>
          <w:lang w:eastAsia="en-US"/>
        </w:rPr>
      </w:pPr>
      <w:r w:rsidRPr="0087394B">
        <w:rPr>
          <w:lang w:eastAsia="en-US"/>
        </w:rPr>
        <w:t>получение, собирание, распознавание и изучение свойств углекислого газа;</w:t>
      </w:r>
    </w:p>
    <w:p w:rsidR="0087394B" w:rsidRPr="0087394B" w:rsidRDefault="0087394B" w:rsidP="0087394B">
      <w:pPr>
        <w:rPr>
          <w:lang w:eastAsia="en-US"/>
        </w:rPr>
      </w:pPr>
      <w:r w:rsidRPr="0087394B">
        <w:rPr>
          <w:lang w:eastAsia="en-US"/>
        </w:rPr>
        <w:t xml:space="preserve">проведение качественных реакций на карбонат- и силикат-ионы и изучение признаков их протекания; </w:t>
      </w:r>
    </w:p>
    <w:p w:rsidR="0087394B" w:rsidRPr="0087394B" w:rsidRDefault="0087394B" w:rsidP="0087394B">
      <w:pPr>
        <w:rPr>
          <w:lang w:eastAsia="en-US"/>
        </w:rPr>
      </w:pPr>
      <w:r w:rsidRPr="0087394B">
        <w:rPr>
          <w:lang w:eastAsia="en-US"/>
        </w:rPr>
        <w:t xml:space="preserve">изучение взаимных превращений карбонатов и гидрокарбонатов; </w:t>
      </w:r>
    </w:p>
    <w:p w:rsidR="0087394B" w:rsidRPr="0087394B" w:rsidRDefault="0087394B" w:rsidP="0087394B">
      <w:pPr>
        <w:rPr>
          <w:lang w:eastAsia="en-US"/>
        </w:rPr>
      </w:pPr>
      <w:r w:rsidRPr="0087394B">
        <w:rPr>
          <w:lang w:eastAsia="en-US"/>
        </w:rPr>
        <w:t xml:space="preserve">ознакомление с образцами природных карбонатов и силикатов, с продукцией силикатной промышленности; </w:t>
      </w:r>
    </w:p>
    <w:p w:rsidR="0087394B" w:rsidRPr="0087394B" w:rsidRDefault="0087394B" w:rsidP="0087394B">
      <w:pPr>
        <w:rPr>
          <w:lang w:eastAsia="en-US"/>
        </w:rPr>
      </w:pPr>
      <w:r w:rsidRPr="0087394B">
        <w:rPr>
          <w:lang w:eastAsia="en-US"/>
        </w:rPr>
        <w:t>решение экспериментальных задач по теме «Важнейшие неметаллы и их соединения».</w:t>
      </w:r>
    </w:p>
    <w:p w:rsidR="0087394B" w:rsidRPr="0087394B" w:rsidRDefault="0087394B" w:rsidP="0087394B">
      <w:pPr>
        <w:rPr>
          <w:lang w:eastAsia="en-US"/>
        </w:rPr>
      </w:pPr>
      <w:r w:rsidRPr="0087394B">
        <w:rPr>
          <w:lang w:eastAsia="en-US"/>
        </w:rPr>
        <w:t>156.4.3. Металлы и их соединения.</w:t>
      </w:r>
    </w:p>
    <w:p w:rsidR="0087394B" w:rsidRPr="0087394B" w:rsidRDefault="0087394B" w:rsidP="0087394B">
      <w:pPr>
        <w:rPr>
          <w:lang w:eastAsia="en-US"/>
        </w:rPr>
      </w:pPr>
      <w:r w:rsidRPr="0087394B">
        <w:rPr>
          <w:lang w:eastAsia="en-US"/>
        </w:rPr>
        <w:t>Общие свойства металлов. Общая характеристика химических элементов – металлов на основании их положения в Периодической системе химических элементов Д.И.</w:t>
      </w:r>
      <w:r w:rsidRPr="0087394B">
        <w:rPr>
          <w:lang w:val="en-US" w:eastAsia="en-US"/>
        </w:rPr>
        <w:t> </w:t>
      </w:r>
      <w:r w:rsidRPr="0087394B">
        <w:rPr>
          <w:lang w:eastAsia="en-US"/>
        </w:rPr>
        <w:t>Менделеева и строения атомов. Металлы А- и Б-групп. Строение простых веществ – металлов. Металлическая связь и металлическая кристаллическая решетка (примитивная кубическая, объёмно-центрированная кубическая, гранецентрированная кубическая, гексагональная плотноупакованная). Зависимость физических свойств металлов от строения кристаллов. Электрохимический ряд напряжений металлов. Общие химические свойства металлов. Общие способы получения металлов, металлургия. Электролиз расплавов и растворов солей как один из способов получения металлов. Понятие о коррозии металлов, основные способы защиты их от коррозии. Сплавы (сталь, чугун, дюралюминий, бронза). Применение металлов и сплавов в быту и промышленности.</w:t>
      </w:r>
    </w:p>
    <w:p w:rsidR="0087394B" w:rsidRPr="0087394B" w:rsidRDefault="0087394B" w:rsidP="0087394B">
      <w:pPr>
        <w:rPr>
          <w:lang w:eastAsia="en-US"/>
        </w:rPr>
      </w:pPr>
      <w:r w:rsidRPr="0087394B">
        <w:rPr>
          <w:lang w:eastAsia="en-US"/>
        </w:rPr>
        <w:t>156.4.3.1. Металлы А-групп.</w:t>
      </w:r>
    </w:p>
    <w:p w:rsidR="0087394B" w:rsidRPr="0087394B" w:rsidRDefault="0087394B" w:rsidP="0087394B">
      <w:pPr>
        <w:rPr>
          <w:lang w:eastAsia="en-US"/>
        </w:rPr>
      </w:pPr>
      <w:r w:rsidRPr="0087394B">
        <w:rPr>
          <w:lang w:eastAsia="en-US"/>
        </w:rPr>
        <w:t>Щелочные металлы: положение в Периодической системе химических элементов Д.И.</w:t>
      </w:r>
      <w:r w:rsidRPr="0087394B">
        <w:rPr>
          <w:lang w:val="en-US" w:eastAsia="en-US"/>
        </w:rPr>
        <w:t> </w:t>
      </w:r>
      <w:r w:rsidRPr="0087394B">
        <w:rPr>
          <w:lang w:eastAsia="en-US"/>
        </w:rPr>
        <w:t>Менделеева, строение их атомов, нахождение в природе. Физические и химические свойства (на примере натрия и калия), получение. Оксиды и гидроксиды натрия и калия. Применение щелочных металлов и их соединений. Биологическая роль натрия и калия.</w:t>
      </w:r>
    </w:p>
    <w:p w:rsidR="0087394B" w:rsidRPr="0087394B" w:rsidRDefault="0087394B" w:rsidP="0087394B">
      <w:pPr>
        <w:rPr>
          <w:lang w:eastAsia="en-US"/>
        </w:rPr>
      </w:pPr>
      <w:r w:rsidRPr="0087394B">
        <w:rPr>
          <w:lang w:eastAsia="en-US"/>
        </w:rPr>
        <w:t>Щелочноземельные металлы магний и кальций: положение в Периодической системе химических элементов Д.И.</w:t>
      </w:r>
      <w:r w:rsidRPr="0087394B">
        <w:rPr>
          <w:lang w:val="en-US" w:eastAsia="en-US"/>
        </w:rPr>
        <w:t> </w:t>
      </w:r>
      <w:r w:rsidRPr="0087394B">
        <w:rPr>
          <w:lang w:eastAsia="en-US"/>
        </w:rPr>
        <w:t>Менделеева, строение их атомов, нахождение в природе. Физические и химические свойства магния и кальция. Важнейшие соединения кальция и магния (оксид, гидроксид, соли), свойства, применение. Жесткость воды и способы ее устранения. Круговорот кальция в природе.</w:t>
      </w:r>
    </w:p>
    <w:p w:rsidR="0087394B" w:rsidRPr="0087394B" w:rsidRDefault="0087394B" w:rsidP="0087394B">
      <w:pPr>
        <w:rPr>
          <w:lang w:eastAsia="en-US"/>
        </w:rPr>
      </w:pPr>
      <w:r w:rsidRPr="0087394B">
        <w:rPr>
          <w:lang w:eastAsia="en-US"/>
        </w:rPr>
        <w:t>Алюминий: положение в Периодической системе химических элементов Д.И.</w:t>
      </w:r>
      <w:r w:rsidRPr="0087394B">
        <w:rPr>
          <w:lang w:val="en-US" w:eastAsia="en-US"/>
        </w:rPr>
        <w:t> </w:t>
      </w:r>
      <w:r w:rsidRPr="0087394B">
        <w:rPr>
          <w:lang w:eastAsia="en-US"/>
        </w:rPr>
        <w:t>Менделеева, строение атома, нахождение в природе. Физические и химические свойства алюминия. Амфотерные свойства оксида и гидроксида алюминия. Применение алюминия и его сплавов.</w:t>
      </w:r>
    </w:p>
    <w:p w:rsidR="0087394B" w:rsidRPr="0087394B" w:rsidRDefault="0087394B" w:rsidP="0087394B">
      <w:pPr>
        <w:rPr>
          <w:lang w:eastAsia="en-US"/>
        </w:rPr>
      </w:pPr>
      <w:r w:rsidRPr="0087394B">
        <w:rPr>
          <w:lang w:eastAsia="en-US"/>
        </w:rPr>
        <w:t xml:space="preserve">156.4.3.2. Металлы Б-групп. </w:t>
      </w:r>
    </w:p>
    <w:p w:rsidR="0087394B" w:rsidRPr="0087394B" w:rsidRDefault="0087394B" w:rsidP="0087394B">
      <w:pPr>
        <w:rPr>
          <w:lang w:eastAsia="en-US"/>
        </w:rPr>
      </w:pPr>
      <w:r w:rsidRPr="0087394B">
        <w:rPr>
          <w:lang w:eastAsia="en-US"/>
        </w:rPr>
        <w:t>Общая характеристика металлов Б-групп (побочных подгрупп): положение в Периодической системе химических элементов Д.И.</w:t>
      </w:r>
      <w:r w:rsidRPr="0087394B">
        <w:rPr>
          <w:lang w:val="en-US" w:eastAsia="en-US"/>
        </w:rPr>
        <w:t> </w:t>
      </w:r>
      <w:r w:rsidRPr="0087394B">
        <w:rPr>
          <w:lang w:eastAsia="en-US"/>
        </w:rPr>
        <w:t xml:space="preserve">Менделеева, особенности строения атомов. Явление «провала» электрона на примере строения атомов хрома, меди, серебра. Валентные состояния атомов </w:t>
      </w:r>
      <w:r w:rsidRPr="0087394B">
        <w:rPr>
          <w:lang w:val="en-US" w:eastAsia="en-US"/>
        </w:rPr>
        <w:t>d</w:t>
      </w:r>
      <w:r w:rsidRPr="0087394B">
        <w:rPr>
          <w:lang w:eastAsia="en-US"/>
        </w:rPr>
        <w:t>-элементов, степени окисления атомов в соединениях. Зависимость кислотно-основных свойств оксидов и гидроксидов металлов от значения степени окисления элемента в соединении (на примере соединений хрома). Первоначальные представления о комплексных соединениях.</w:t>
      </w:r>
    </w:p>
    <w:p w:rsidR="0087394B" w:rsidRPr="0087394B" w:rsidRDefault="0087394B" w:rsidP="0087394B">
      <w:pPr>
        <w:rPr>
          <w:lang w:eastAsia="en-US"/>
        </w:rPr>
      </w:pPr>
      <w:r w:rsidRPr="0087394B">
        <w:rPr>
          <w:lang w:eastAsia="en-US"/>
        </w:rPr>
        <w:t>Медь и серебро: строение атомов, степени окисления. Общие краткие представления о физических и химических свойствах простых веществ (взаимодействие с кислотами-окислителями), об их оксидах, гидроксидах и солях, их применении. Представления об аммиачных комплексах серебра и меди. Качественные реакции на катионы меди (2+) и серебра.</w:t>
      </w:r>
    </w:p>
    <w:p w:rsidR="0087394B" w:rsidRPr="0087394B" w:rsidRDefault="0087394B" w:rsidP="0087394B">
      <w:pPr>
        <w:rPr>
          <w:lang w:eastAsia="en-US"/>
        </w:rPr>
      </w:pPr>
      <w:r w:rsidRPr="0087394B">
        <w:rPr>
          <w:lang w:eastAsia="en-US"/>
        </w:rPr>
        <w:t>Цинк: строение атома, степень окисления. Характеристика физических и химических свойств, применение, амфотерные свойства оксида и гидроксида. Качественные реакции на катионы цинка.</w:t>
      </w:r>
    </w:p>
    <w:p w:rsidR="0087394B" w:rsidRPr="0087394B" w:rsidRDefault="0087394B" w:rsidP="0087394B">
      <w:pPr>
        <w:rPr>
          <w:lang w:eastAsia="en-US"/>
        </w:rPr>
      </w:pPr>
      <w:r w:rsidRPr="0087394B">
        <w:rPr>
          <w:lang w:eastAsia="en-US"/>
        </w:rPr>
        <w:t>Железо: строение атома, степени окисления. Нахождение в природе. Физические и химические свойства железа, применение. Биологическая роль железа. Оксиды, гидроксиды и соли железа (</w:t>
      </w:r>
      <w:r w:rsidRPr="0087394B">
        <w:rPr>
          <w:lang w:val="en-US" w:eastAsia="en-US"/>
        </w:rPr>
        <w:t>II</w:t>
      </w:r>
      <w:r w:rsidRPr="0087394B">
        <w:rPr>
          <w:lang w:eastAsia="en-US"/>
        </w:rPr>
        <w:t>) и железа (</w:t>
      </w:r>
      <w:r w:rsidRPr="0087394B">
        <w:rPr>
          <w:lang w:val="en-US" w:eastAsia="en-US"/>
        </w:rPr>
        <w:t>III</w:t>
      </w:r>
      <w:r w:rsidRPr="0087394B">
        <w:rPr>
          <w:lang w:eastAsia="en-US"/>
        </w:rPr>
        <w:t>), их состав, свойства и получение. Качественные реакции на катионы железа (2+) и железа (3+). Чугун и сталь – сплавы железа. Производство чугуна и стали. Экологические проблемы, связанные с металлургическими производствами.</w:t>
      </w:r>
    </w:p>
    <w:p w:rsidR="0087394B" w:rsidRPr="0087394B" w:rsidRDefault="0087394B" w:rsidP="0087394B">
      <w:pPr>
        <w:rPr>
          <w:lang w:eastAsia="en-US"/>
        </w:rPr>
      </w:pPr>
      <w:r w:rsidRPr="0087394B">
        <w:rPr>
          <w:lang w:eastAsia="en-US"/>
        </w:rPr>
        <w:t xml:space="preserve">Экспериментальное изучение веществ и явлений: </w:t>
      </w:r>
    </w:p>
    <w:p w:rsidR="0087394B" w:rsidRPr="0087394B" w:rsidRDefault="0087394B" w:rsidP="0087394B">
      <w:pPr>
        <w:rPr>
          <w:lang w:eastAsia="en-US"/>
        </w:rPr>
      </w:pPr>
      <w:r w:rsidRPr="0087394B">
        <w:rPr>
          <w:lang w:eastAsia="en-US"/>
        </w:rPr>
        <w:t xml:space="preserve">ознакомление с образцами металлов и сплавов, их физическими свойствами; </w:t>
      </w:r>
    </w:p>
    <w:p w:rsidR="0087394B" w:rsidRPr="0087394B" w:rsidRDefault="0087394B" w:rsidP="0087394B">
      <w:pPr>
        <w:rPr>
          <w:lang w:eastAsia="en-US"/>
        </w:rPr>
      </w:pPr>
      <w:r w:rsidRPr="0087394B">
        <w:rPr>
          <w:lang w:eastAsia="en-US"/>
        </w:rPr>
        <w:t xml:space="preserve">моделирование металлической кристаллической решетки; </w:t>
      </w:r>
    </w:p>
    <w:p w:rsidR="0087394B" w:rsidRPr="0087394B" w:rsidRDefault="0087394B" w:rsidP="0087394B">
      <w:pPr>
        <w:rPr>
          <w:lang w:eastAsia="en-US"/>
        </w:rPr>
      </w:pPr>
      <w:r w:rsidRPr="0087394B">
        <w:rPr>
          <w:lang w:eastAsia="en-US"/>
        </w:rPr>
        <w:t>изучение взаимодействия металлов с водой, с растворами солей и кислот, исследование процессов электролиза растворов хлорида меди (</w:t>
      </w:r>
      <w:r w:rsidRPr="0087394B">
        <w:rPr>
          <w:lang w:val="en-US" w:eastAsia="en-US"/>
        </w:rPr>
        <w:t>II</w:t>
      </w:r>
      <w:r w:rsidRPr="0087394B">
        <w:rPr>
          <w:lang w:eastAsia="en-US"/>
        </w:rPr>
        <w:t xml:space="preserve">) и иодида калия, коррозии металлов; </w:t>
      </w:r>
    </w:p>
    <w:p w:rsidR="0087394B" w:rsidRPr="0087394B" w:rsidRDefault="0087394B" w:rsidP="0087394B">
      <w:pPr>
        <w:rPr>
          <w:lang w:eastAsia="en-US"/>
        </w:rPr>
      </w:pPr>
      <w:r w:rsidRPr="0087394B">
        <w:rPr>
          <w:lang w:eastAsia="en-US"/>
        </w:rPr>
        <w:t>изучение особенностей взаимодействия оксидов кальция и натрия с водой, их гидроксидов – с оксидом углерода (</w:t>
      </w:r>
      <w:r w:rsidRPr="0087394B">
        <w:rPr>
          <w:lang w:val="en-US" w:eastAsia="en-US"/>
        </w:rPr>
        <w:t>IV</w:t>
      </w:r>
      <w:r w:rsidRPr="0087394B">
        <w:rPr>
          <w:lang w:eastAsia="en-US"/>
        </w:rPr>
        <w:t xml:space="preserve">) и кислотами; </w:t>
      </w:r>
    </w:p>
    <w:p w:rsidR="0087394B" w:rsidRPr="0087394B" w:rsidRDefault="0087394B" w:rsidP="0087394B">
      <w:pPr>
        <w:rPr>
          <w:lang w:eastAsia="en-US"/>
        </w:rPr>
      </w:pPr>
      <w:r w:rsidRPr="0087394B">
        <w:rPr>
          <w:lang w:eastAsia="en-US"/>
        </w:rPr>
        <w:t xml:space="preserve">изучение свойств карбонатов и гидрокарбонатов кальция, жесткой воды; </w:t>
      </w:r>
    </w:p>
    <w:p w:rsidR="0087394B" w:rsidRPr="0087394B" w:rsidRDefault="0087394B" w:rsidP="0087394B">
      <w:pPr>
        <w:rPr>
          <w:lang w:eastAsia="en-US"/>
        </w:rPr>
      </w:pPr>
      <w:r w:rsidRPr="0087394B">
        <w:rPr>
          <w:lang w:eastAsia="en-US"/>
        </w:rPr>
        <w:t xml:space="preserve">изучение процессов получения гидроксидов железа, их химических свойств; </w:t>
      </w:r>
    </w:p>
    <w:p w:rsidR="0087394B" w:rsidRPr="0087394B" w:rsidRDefault="0087394B" w:rsidP="0087394B">
      <w:pPr>
        <w:rPr>
          <w:lang w:eastAsia="en-US"/>
        </w:rPr>
      </w:pPr>
      <w:r w:rsidRPr="0087394B">
        <w:rPr>
          <w:lang w:eastAsia="en-US"/>
        </w:rPr>
        <w:t xml:space="preserve">изучение признаков протекания качественных реакций на ионы (магния, кальция, алюминия, цинка, железа (2+) и железа (3+), меди (2+); </w:t>
      </w:r>
    </w:p>
    <w:p w:rsidR="0087394B" w:rsidRPr="0087394B" w:rsidRDefault="0087394B" w:rsidP="0087394B">
      <w:pPr>
        <w:rPr>
          <w:lang w:eastAsia="en-US"/>
        </w:rPr>
      </w:pPr>
      <w:r w:rsidRPr="0087394B">
        <w:rPr>
          <w:lang w:eastAsia="en-US"/>
        </w:rPr>
        <w:t xml:space="preserve">наблюдение и описание окрашивания пламени ионами натрия, калия и кальция; </w:t>
      </w:r>
    </w:p>
    <w:p w:rsidR="0087394B" w:rsidRPr="0087394B" w:rsidRDefault="0087394B" w:rsidP="0087394B">
      <w:pPr>
        <w:rPr>
          <w:lang w:eastAsia="en-US"/>
        </w:rPr>
      </w:pPr>
      <w:r w:rsidRPr="0087394B">
        <w:rPr>
          <w:lang w:eastAsia="en-US"/>
        </w:rPr>
        <w:t>исследование амфотерных свойств гидроксида алюминия, гидроксида хрома (</w:t>
      </w:r>
      <w:r w:rsidRPr="0087394B">
        <w:rPr>
          <w:lang w:val="en-US" w:eastAsia="en-US"/>
        </w:rPr>
        <w:t>III</w:t>
      </w:r>
      <w:r w:rsidRPr="0087394B">
        <w:rPr>
          <w:lang w:eastAsia="en-US"/>
        </w:rPr>
        <w:t xml:space="preserve">) и гидроксида цинка; </w:t>
      </w:r>
    </w:p>
    <w:p w:rsidR="0087394B" w:rsidRPr="0087394B" w:rsidRDefault="0087394B" w:rsidP="0087394B">
      <w:pPr>
        <w:rPr>
          <w:lang w:eastAsia="en-US"/>
        </w:rPr>
      </w:pPr>
      <w:r w:rsidRPr="0087394B">
        <w:rPr>
          <w:lang w:eastAsia="en-US"/>
        </w:rPr>
        <w:t>решение экспериментальных задач по теме «Важнейшие металлы и их соединения».</w:t>
      </w:r>
    </w:p>
    <w:p w:rsidR="0087394B" w:rsidRPr="0087394B" w:rsidRDefault="0087394B" w:rsidP="0087394B">
      <w:pPr>
        <w:rPr>
          <w:lang w:eastAsia="en-US"/>
        </w:rPr>
      </w:pPr>
      <w:r w:rsidRPr="0087394B">
        <w:rPr>
          <w:lang w:eastAsia="en-US"/>
        </w:rPr>
        <w:t>156.4.4. Химия и окружающая среда.</w:t>
      </w:r>
    </w:p>
    <w:p w:rsidR="0087394B" w:rsidRPr="0087394B" w:rsidRDefault="0087394B" w:rsidP="0087394B">
      <w:pPr>
        <w:rPr>
          <w:lang w:eastAsia="en-US"/>
        </w:rPr>
      </w:pPr>
      <w:r w:rsidRPr="0087394B">
        <w:rPr>
          <w:lang w:eastAsia="en-US"/>
        </w:rPr>
        <w:t>Вещества и материалы в повседневной жизни человека. Важнейшие вещества и материалы, области их применения. Безопасное использование веществ и химических реакций в быту. Первая помощь при химических ожогах и отравлениях.</w:t>
      </w:r>
    </w:p>
    <w:p w:rsidR="0087394B" w:rsidRPr="0087394B" w:rsidRDefault="0087394B" w:rsidP="0087394B">
      <w:pPr>
        <w:rPr>
          <w:lang w:eastAsia="en-US"/>
        </w:rPr>
      </w:pPr>
      <w:r w:rsidRPr="0087394B">
        <w:rPr>
          <w:lang w:eastAsia="en-US"/>
        </w:rPr>
        <w:t>Новые материалы и технологии. Принципы «зеленой химии».</w:t>
      </w:r>
    </w:p>
    <w:p w:rsidR="0087394B" w:rsidRPr="0087394B" w:rsidRDefault="0087394B" w:rsidP="0087394B">
      <w:pPr>
        <w:rPr>
          <w:lang w:eastAsia="en-US"/>
        </w:rPr>
      </w:pPr>
      <w:r w:rsidRPr="0087394B">
        <w:rPr>
          <w:lang w:eastAsia="en-US"/>
        </w:rPr>
        <w:t>Основы экологической грамотности. Химия и здоровье. Значение изучаемых химических элементов и их соединений для функционирования организма человека. Понятие о здоровом образе жизни.</w:t>
      </w:r>
    </w:p>
    <w:p w:rsidR="0087394B" w:rsidRPr="0087394B" w:rsidRDefault="0087394B" w:rsidP="0087394B">
      <w:pPr>
        <w:rPr>
          <w:lang w:eastAsia="en-US"/>
        </w:rPr>
      </w:pPr>
      <w:r w:rsidRPr="0087394B">
        <w:rPr>
          <w:lang w:eastAsia="en-US"/>
        </w:rPr>
        <w:t>Химическое загрязнение окружающей среды. Экологические проблемы, связанные с соединениями углерода, азота, серы, тяжелых металлов. Понятие о ПДК. Роль химии в решении экологических проблем.</w:t>
      </w:r>
    </w:p>
    <w:p w:rsidR="0087394B" w:rsidRPr="0087394B" w:rsidRDefault="0087394B" w:rsidP="0087394B">
      <w:pPr>
        <w:rPr>
          <w:lang w:eastAsia="en-US"/>
        </w:rPr>
      </w:pPr>
      <w:r w:rsidRPr="0087394B">
        <w:rPr>
          <w:lang w:eastAsia="en-US"/>
        </w:rPr>
        <w:t>Экспериментальное изучение веществ и явлений: ознакомление с образцами материалов (стекло, сплавы металлов, полимерные материалы), определение кислотности природных вод, моделирование процесса образования кислотного дождя, изучение его воздействия на материалы.</w:t>
      </w:r>
    </w:p>
    <w:p w:rsidR="0087394B" w:rsidRPr="0087394B" w:rsidRDefault="0087394B" w:rsidP="0087394B">
      <w:pPr>
        <w:rPr>
          <w:lang w:eastAsia="en-US"/>
        </w:rPr>
      </w:pPr>
      <w:r w:rsidRPr="0087394B">
        <w:rPr>
          <w:lang w:eastAsia="en-US"/>
        </w:rPr>
        <w:t>156.4.5. Повторение и обобщение знаний основных разделов курсов 8–9 классов.</w:t>
      </w:r>
    </w:p>
    <w:p w:rsidR="0087394B" w:rsidRPr="0087394B" w:rsidRDefault="0087394B" w:rsidP="0087394B">
      <w:pPr>
        <w:rPr>
          <w:lang w:eastAsia="en-US"/>
        </w:rPr>
      </w:pPr>
      <w:r w:rsidRPr="0087394B">
        <w:rPr>
          <w:lang w:eastAsia="en-US"/>
        </w:rPr>
        <w:t>Периодический закон и Периодическая система химических элементов в свете представлений о строения атома. Закономерности в изменении свойств химических элементов и их соединений в периодах и группах.</w:t>
      </w:r>
    </w:p>
    <w:p w:rsidR="0087394B" w:rsidRPr="0087394B" w:rsidRDefault="0087394B" w:rsidP="0087394B">
      <w:pPr>
        <w:rPr>
          <w:lang w:eastAsia="en-US"/>
        </w:rPr>
      </w:pPr>
      <w:r w:rsidRPr="0087394B">
        <w:rPr>
          <w:lang w:eastAsia="en-US"/>
        </w:rPr>
        <w:t>Строение вещества в твердом, жидком и газообразном состоянии. Виды химической связи. Зависимость свойств вещества от типа кристаллической решетки и вида химической связи.</w:t>
      </w:r>
    </w:p>
    <w:p w:rsidR="0087394B" w:rsidRPr="0087394B" w:rsidRDefault="0087394B" w:rsidP="0087394B">
      <w:pPr>
        <w:rPr>
          <w:lang w:eastAsia="en-US"/>
        </w:rPr>
      </w:pPr>
      <w:r w:rsidRPr="0087394B">
        <w:rPr>
          <w:lang w:eastAsia="en-US"/>
        </w:rPr>
        <w:t>Классификация химических реакций по различным признакам. Прогнозирование возможности протекания химических превращений в различных условиях на основе представлений химической кинетики и термодинамики.</w:t>
      </w:r>
    </w:p>
    <w:p w:rsidR="0087394B" w:rsidRPr="0087394B" w:rsidRDefault="0087394B" w:rsidP="0087394B">
      <w:pPr>
        <w:rPr>
          <w:lang w:eastAsia="en-US"/>
        </w:rPr>
      </w:pPr>
      <w:r w:rsidRPr="0087394B">
        <w:rPr>
          <w:lang w:eastAsia="en-US"/>
        </w:rPr>
        <w:t>Химические реакции в растворах. Гидролиз солей. Реакции окисления-восстановления. Электролиз.</w:t>
      </w:r>
    </w:p>
    <w:p w:rsidR="0087394B" w:rsidRPr="0087394B" w:rsidRDefault="0087394B" w:rsidP="0087394B">
      <w:pPr>
        <w:rPr>
          <w:lang w:eastAsia="en-US"/>
        </w:rPr>
      </w:pPr>
      <w:r w:rsidRPr="0087394B">
        <w:rPr>
          <w:lang w:eastAsia="en-US"/>
        </w:rPr>
        <w:t>Свойства кислот, оснований и солей в свете представлений об электролитической диссоциации и окислительно-восстановительных реакциях.</w:t>
      </w:r>
    </w:p>
    <w:p w:rsidR="0087394B" w:rsidRPr="0087394B" w:rsidRDefault="0087394B" w:rsidP="0087394B">
      <w:pPr>
        <w:rPr>
          <w:lang w:eastAsia="en-US"/>
        </w:rPr>
      </w:pPr>
      <w:r w:rsidRPr="0087394B">
        <w:rPr>
          <w:lang w:eastAsia="en-US"/>
        </w:rPr>
        <w:t>156.4.5.1. Межпредметные связи.</w:t>
      </w:r>
    </w:p>
    <w:p w:rsidR="0087394B" w:rsidRPr="0087394B" w:rsidRDefault="0087394B" w:rsidP="0087394B">
      <w:pPr>
        <w:rPr>
          <w:lang w:eastAsia="en-US"/>
        </w:rPr>
      </w:pPr>
      <w:r w:rsidRPr="0087394B">
        <w:rPr>
          <w:lang w:eastAsia="en-US"/>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принятых в отдельных естественных науках.</w:t>
      </w:r>
    </w:p>
    <w:p w:rsidR="0087394B" w:rsidRPr="0087394B" w:rsidRDefault="0087394B" w:rsidP="0087394B">
      <w:pPr>
        <w:rPr>
          <w:lang w:eastAsia="en-US"/>
        </w:rPr>
      </w:pPr>
      <w:r w:rsidRPr="0087394B">
        <w:rPr>
          <w:lang w:eastAsia="en-US"/>
        </w:rPr>
        <w:t>Общие естественно-научные понятия: явление (процесс), научный факт, гипотеза, теория, закон, анализ, синтез, классификация, периодичность, наблюдение, эксперимент, моделирование, измерение, модель, технология, материалы.</w:t>
      </w:r>
    </w:p>
    <w:p w:rsidR="0087394B" w:rsidRPr="0087394B" w:rsidRDefault="0087394B" w:rsidP="0087394B">
      <w:pPr>
        <w:rPr>
          <w:lang w:eastAsia="en-US"/>
        </w:rPr>
      </w:pPr>
      <w:r w:rsidRPr="0087394B">
        <w:rPr>
          <w:lang w:eastAsia="en-US"/>
        </w:rPr>
        <w:t>Физика: вещество, тело, физические величины, единицы измерения, масса, объём, количество теплоты, атомы и молекулы, агрегатные состояние вещества, строение газов, жидкостей и твердых (кристаллических) тел, кристаллическая решетка, электрон, ядро атома, протон, нейтрон, ион, нуклид, изотопы, кванты, радиоактивность, альфа-, бета- и гамма-излучение, электрический заряд, проводники, полупроводники, диэлектрики, солнечный спектр, разложение белого света в спектр.</w:t>
      </w:r>
    </w:p>
    <w:p w:rsidR="0087394B" w:rsidRPr="0087394B" w:rsidRDefault="0087394B" w:rsidP="0087394B">
      <w:pPr>
        <w:rPr>
          <w:lang w:eastAsia="en-US"/>
        </w:rPr>
      </w:pPr>
      <w:r w:rsidRPr="0087394B">
        <w:rPr>
          <w:lang w:eastAsia="en-US"/>
        </w:rPr>
        <w:t>Биология: экосистема, биосфера, фотосинтез, процессы обмена веществ, минеральные удобрения, микроэлементы, макроэлементы, питательные вещества.</w:t>
      </w:r>
    </w:p>
    <w:p w:rsidR="0087394B" w:rsidRPr="0087394B" w:rsidRDefault="0087394B" w:rsidP="0087394B">
      <w:pPr>
        <w:rPr>
          <w:lang w:eastAsia="en-US"/>
        </w:rPr>
      </w:pPr>
      <w:r w:rsidRPr="0087394B">
        <w:rPr>
          <w:lang w:eastAsia="en-US"/>
        </w:rPr>
        <w:t>География: атмосфера, гидросфера, минералы, горные породы, полезные ископаемые, топливо, водные ресурсы, планета Земля.</w:t>
      </w:r>
    </w:p>
    <w:p w:rsidR="0087394B" w:rsidRPr="0087394B" w:rsidRDefault="0087394B" w:rsidP="0087394B">
      <w:pPr>
        <w:rPr>
          <w:lang w:eastAsia="en-US"/>
        </w:rPr>
      </w:pPr>
      <w:r w:rsidRPr="0087394B">
        <w:rPr>
          <w:lang w:eastAsia="en-US"/>
        </w:rPr>
        <w:t>Технология: строительные технологии, сельскохозяйственные технологии, технологии электронной промышленности, нанотехнологии.</w:t>
      </w:r>
      <w:bookmarkStart w:id="98" w:name="bookmark37"/>
      <w:bookmarkStart w:id="99" w:name="bookmark38"/>
      <w:bookmarkStart w:id="100" w:name="bookmark39"/>
    </w:p>
    <w:p w:rsidR="0087394B" w:rsidRPr="0087394B" w:rsidRDefault="0087394B" w:rsidP="0087394B">
      <w:pPr>
        <w:rPr>
          <w:lang w:eastAsia="en-US"/>
        </w:rPr>
      </w:pPr>
      <w:r w:rsidRPr="0087394B">
        <w:rPr>
          <w:lang w:eastAsia="en-US"/>
        </w:rPr>
        <w:t>156.5. Планируемые результаты освоения программы по химии на уровне основного общего образования</w:t>
      </w:r>
      <w:bookmarkEnd w:id="98"/>
      <w:bookmarkEnd w:id="99"/>
      <w:bookmarkEnd w:id="100"/>
      <w:r w:rsidRPr="0087394B">
        <w:rPr>
          <w:lang w:eastAsia="en-US"/>
        </w:rPr>
        <w:t xml:space="preserve"> (углубленный уровень).</w:t>
      </w:r>
    </w:p>
    <w:p w:rsidR="0087394B" w:rsidRPr="0087394B" w:rsidRDefault="0087394B" w:rsidP="0087394B">
      <w:pPr>
        <w:rPr>
          <w:lang w:eastAsia="en-US"/>
        </w:rPr>
      </w:pPr>
      <w:r w:rsidRPr="0087394B">
        <w:rPr>
          <w:lang w:eastAsia="en-US"/>
        </w:rPr>
        <w:t>156.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94B" w:rsidRPr="0087394B" w:rsidRDefault="0087394B" w:rsidP="0087394B">
      <w:pPr>
        <w:rPr>
          <w:lang w:eastAsia="en-US"/>
        </w:rPr>
      </w:pPr>
      <w:r w:rsidRPr="0087394B">
        <w:rPr>
          <w:lang w:eastAsia="en-US"/>
        </w:rPr>
        <w:t>156.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w:t>
      </w:r>
    </w:p>
    <w:p w:rsidR="0087394B" w:rsidRPr="0087394B" w:rsidRDefault="0087394B" w:rsidP="0087394B">
      <w:pPr>
        <w:rPr>
          <w:lang w:eastAsia="en-US"/>
        </w:rPr>
      </w:pPr>
      <w:r w:rsidRPr="0087394B">
        <w:rPr>
          <w:lang w:eastAsia="en-US"/>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е основе, в том числе в части: </w:t>
      </w:r>
    </w:p>
    <w:p w:rsidR="0087394B" w:rsidRPr="0087394B" w:rsidRDefault="0087394B" w:rsidP="0087394B">
      <w:pPr>
        <w:rPr>
          <w:lang w:eastAsia="en-US"/>
        </w:rPr>
      </w:pPr>
      <w:r w:rsidRPr="0087394B">
        <w:rPr>
          <w:lang w:eastAsia="en-US"/>
        </w:rPr>
        <w:t>1) патриотического воспитания:</w:t>
      </w:r>
    </w:p>
    <w:p w:rsidR="0087394B" w:rsidRPr="0087394B" w:rsidRDefault="0087394B" w:rsidP="0087394B">
      <w:pPr>
        <w:rPr>
          <w:lang w:eastAsia="en-US"/>
        </w:rPr>
      </w:pPr>
      <w:r w:rsidRPr="0087394B">
        <w:rPr>
          <w:lang w:eastAsia="en-US"/>
        </w:rPr>
        <w:t>проявление ценностного отношения к отечественному культурному, научному и историческому наследию, понимание значения химической науки и технологии в жизни современного общества, в развитии экономики России и своего региона;</w:t>
      </w:r>
    </w:p>
    <w:p w:rsidR="0087394B" w:rsidRPr="0087394B" w:rsidRDefault="0087394B" w:rsidP="0087394B">
      <w:pPr>
        <w:rPr>
          <w:lang w:eastAsia="en-US"/>
        </w:rPr>
      </w:pPr>
      <w:r w:rsidRPr="0087394B">
        <w:rPr>
          <w:lang w:eastAsia="en-US"/>
        </w:rPr>
        <w:t>2) гражданского воспитания:</w:t>
      </w:r>
    </w:p>
    <w:p w:rsidR="0087394B" w:rsidRPr="0087394B" w:rsidRDefault="0087394B" w:rsidP="0087394B">
      <w:pPr>
        <w:rPr>
          <w:lang w:eastAsia="en-US"/>
        </w:rPr>
      </w:pPr>
      <w:r w:rsidRPr="0087394B">
        <w:rPr>
          <w:lang w:eastAsia="en-US"/>
        </w:rPr>
        <w:t xml:space="preserve">представление о социальных нормах и правилах межличностных отношений в коллективе, проявление коммуникативной культуры в разнообразной совместной деятельности; </w:t>
      </w:r>
    </w:p>
    <w:p w:rsidR="0087394B" w:rsidRPr="0087394B" w:rsidRDefault="0087394B" w:rsidP="0087394B">
      <w:pPr>
        <w:rPr>
          <w:lang w:eastAsia="en-US"/>
        </w:rPr>
      </w:pPr>
      <w:r w:rsidRPr="0087394B">
        <w:rPr>
          <w:lang w:eastAsia="en-US"/>
        </w:rPr>
        <w:t xml:space="preserve">стремление к взаимопониманию и взаимопомощи в процессе учебной и внеучебной деятельности; </w:t>
      </w:r>
    </w:p>
    <w:p w:rsidR="0087394B" w:rsidRPr="0087394B" w:rsidRDefault="0087394B" w:rsidP="0087394B">
      <w:pPr>
        <w:rPr>
          <w:lang w:eastAsia="en-US"/>
        </w:rPr>
      </w:pPr>
      <w:r w:rsidRPr="0087394B">
        <w:rPr>
          <w:lang w:eastAsia="en-US"/>
        </w:rPr>
        <w:t>готовность оценивать свое поведение и поступки своих товарищей с позиции нравственных и правовых норм с учетом осознания последствий поступков;</w:t>
      </w:r>
    </w:p>
    <w:p w:rsidR="0087394B" w:rsidRPr="0087394B" w:rsidRDefault="0087394B" w:rsidP="0087394B">
      <w:pPr>
        <w:rPr>
          <w:lang w:eastAsia="en-US"/>
        </w:rPr>
      </w:pPr>
      <w:r w:rsidRPr="0087394B">
        <w:rPr>
          <w:lang w:eastAsia="en-US"/>
        </w:rPr>
        <w:t>3) формирования ценности научного познания:</w:t>
      </w:r>
    </w:p>
    <w:p w:rsidR="0087394B" w:rsidRPr="0087394B" w:rsidRDefault="0087394B" w:rsidP="0087394B">
      <w:pPr>
        <w:rPr>
          <w:lang w:eastAsia="en-US"/>
        </w:rPr>
      </w:pPr>
      <w:r w:rsidRPr="0087394B">
        <w:rPr>
          <w:lang w:eastAsia="en-US"/>
        </w:rPr>
        <w:t xml:space="preserve">мировоззренческие представления о веществе и химической реакции, соответствующие современному уровню развития науки и необходимые для понимания сущности научной картины мира; </w:t>
      </w:r>
    </w:p>
    <w:p w:rsidR="0087394B" w:rsidRPr="0087394B" w:rsidRDefault="0087394B" w:rsidP="0087394B">
      <w:pPr>
        <w:rPr>
          <w:lang w:eastAsia="en-US"/>
        </w:rPr>
      </w:pPr>
      <w:r w:rsidRPr="0087394B">
        <w:rPr>
          <w:lang w:eastAsia="en-US"/>
        </w:rPr>
        <w:t>осознание ценности научного познания для развития каждого человека и производительных сил общества в целом, роли и места науки «Химия» в системе научных представлений о закономерностях развития природы, взаимосвязях человека с природной и технологической средой;</w:t>
      </w:r>
    </w:p>
    <w:p w:rsidR="0087394B" w:rsidRPr="0087394B" w:rsidRDefault="0087394B" w:rsidP="0087394B">
      <w:pPr>
        <w:rPr>
          <w:lang w:eastAsia="en-US"/>
        </w:rPr>
      </w:pPr>
      <w:r w:rsidRPr="0087394B">
        <w:rPr>
          <w:lang w:eastAsia="en-US"/>
        </w:rPr>
        <w:t>познавательная мотивация и интерес к обучению, готовность и способность к саморазвитию и самообразованию, к исследовательской деятельности, к осознанному выбору направления и уровня дальнейшего обучения;</w:t>
      </w:r>
    </w:p>
    <w:p w:rsidR="0087394B" w:rsidRPr="0087394B" w:rsidRDefault="0087394B" w:rsidP="0087394B">
      <w:pPr>
        <w:rPr>
          <w:lang w:eastAsia="en-US"/>
        </w:rPr>
      </w:pPr>
      <w:r w:rsidRPr="0087394B">
        <w:rPr>
          <w:lang w:eastAsia="en-US"/>
        </w:rPr>
        <w:t>4) воспитания культуры здоровья:</w:t>
      </w:r>
    </w:p>
    <w:p w:rsidR="0087394B" w:rsidRPr="0087394B" w:rsidRDefault="0087394B" w:rsidP="0087394B">
      <w:pPr>
        <w:rPr>
          <w:lang w:eastAsia="en-US"/>
        </w:rPr>
      </w:pPr>
      <w:r w:rsidRPr="0087394B">
        <w:rPr>
          <w:lang w:eastAsia="en-US"/>
        </w:rPr>
        <w:t>осознание ценности жизни, ответственного отношения к своему здоровью, установка на здоровый образ жизни, осознание последствий и неприятие вредных привычек (употребления алкоголя, наркотиков, курения), необходимости соблюдения правил безопасности при обращении с химическими веществами в учебных и жизненных ситуациях;</w:t>
      </w:r>
    </w:p>
    <w:p w:rsidR="0087394B" w:rsidRPr="0087394B" w:rsidRDefault="0087394B" w:rsidP="0087394B">
      <w:pPr>
        <w:rPr>
          <w:lang w:eastAsia="en-US"/>
        </w:rPr>
      </w:pPr>
      <w:r w:rsidRPr="0087394B">
        <w:rPr>
          <w:lang w:eastAsia="en-US"/>
        </w:rPr>
        <w:t>5) трудового воспитания:</w:t>
      </w:r>
    </w:p>
    <w:p w:rsidR="0087394B" w:rsidRPr="0087394B" w:rsidRDefault="0087394B" w:rsidP="0087394B">
      <w:pPr>
        <w:rPr>
          <w:lang w:eastAsia="en-US"/>
        </w:rPr>
      </w:pPr>
      <w:r w:rsidRPr="0087394B">
        <w:rPr>
          <w:lang w:eastAsia="en-US"/>
        </w:rPr>
        <w:t>формирование ценностного отношения к трудовой деятельности как естественной потребности человека и к исследовательской деятельности как высоко востребованной в современном обществе;</w:t>
      </w:r>
    </w:p>
    <w:p w:rsidR="0087394B" w:rsidRPr="0087394B" w:rsidRDefault="0087394B" w:rsidP="0087394B">
      <w:pPr>
        <w:rPr>
          <w:lang w:eastAsia="en-US"/>
        </w:rPr>
      </w:pPr>
      <w:r w:rsidRPr="0087394B">
        <w:rPr>
          <w:lang w:eastAsia="en-US"/>
        </w:rPr>
        <w:t>развитие интереса к профессиям, связанным с химией, в том числе к профессиям научной сферы, осознание возможности самореализации в этой сфере;</w:t>
      </w:r>
    </w:p>
    <w:p w:rsidR="0087394B" w:rsidRPr="0087394B" w:rsidRDefault="0087394B" w:rsidP="0087394B">
      <w:pPr>
        <w:rPr>
          <w:lang w:eastAsia="en-US"/>
        </w:rPr>
      </w:pPr>
      <w:r w:rsidRPr="0087394B">
        <w:rPr>
          <w:lang w:eastAsia="en-US"/>
        </w:rPr>
        <w:t>6) экологического воспитания:</w:t>
      </w:r>
    </w:p>
    <w:p w:rsidR="0087394B" w:rsidRPr="0087394B" w:rsidRDefault="0087394B" w:rsidP="0087394B">
      <w:pPr>
        <w:rPr>
          <w:lang w:eastAsia="en-US"/>
        </w:rPr>
      </w:pPr>
      <w:r w:rsidRPr="0087394B">
        <w:rPr>
          <w:lang w:eastAsia="en-US"/>
        </w:rPr>
        <w:t xml:space="preserve">осознание необходимости отношения к природе как источнику жизни на Земле, основе ее существования; </w:t>
      </w:r>
    </w:p>
    <w:p w:rsidR="0087394B" w:rsidRPr="0087394B" w:rsidRDefault="0087394B" w:rsidP="0087394B">
      <w:pPr>
        <w:rPr>
          <w:lang w:eastAsia="en-US"/>
        </w:rPr>
      </w:pPr>
      <w:r w:rsidRPr="0087394B">
        <w:rPr>
          <w:lang w:eastAsia="en-US"/>
        </w:rPr>
        <w:t>повышение уровня экологической культуры: приобретение опыта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способность применять знания, получаемые при изучении химии, для решения задач, связанных с окружающей средой;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94B" w:rsidRPr="0087394B" w:rsidRDefault="0087394B" w:rsidP="0087394B">
      <w:pPr>
        <w:rPr>
          <w:lang w:eastAsia="en-US"/>
        </w:rPr>
      </w:pPr>
      <w:r w:rsidRPr="0087394B">
        <w:rPr>
          <w:lang w:eastAsia="en-US"/>
        </w:rPr>
        <w:t>156.5.3. Метапредметные результаты обучающихся, освоивших программу по химии основного общего образования, включают:</w:t>
      </w:r>
    </w:p>
    <w:p w:rsidR="0087394B" w:rsidRPr="0087394B" w:rsidRDefault="0087394B" w:rsidP="0087394B">
      <w:pPr>
        <w:rPr>
          <w:lang w:eastAsia="en-US"/>
        </w:rPr>
      </w:pPr>
      <w:r w:rsidRPr="0087394B">
        <w:rPr>
          <w:lang w:eastAsia="en-US"/>
        </w:rPr>
        <w:t>усвоение междисциплинарных (межпредметных) понятий, отражающих материальное единство мира и процесс познания (вещество, свойство, энергия, явление, научный факт, закономерность, гипотеза, закон, теория, наблюдение, измерение, исследование, эксперимент и другие);</w:t>
      </w:r>
    </w:p>
    <w:p w:rsidR="0087394B" w:rsidRPr="0087394B" w:rsidRDefault="0087394B" w:rsidP="0087394B">
      <w:pPr>
        <w:rPr>
          <w:lang w:eastAsia="en-US"/>
        </w:rPr>
      </w:pPr>
      <w:r w:rsidRPr="0087394B">
        <w:rPr>
          <w:lang w:eastAsia="en-US"/>
        </w:rPr>
        <w:t>овладение универсальными учебными действиями (познавательными, коммуникативными, регулятивными), важными для повышения эффективности освоения содержания учебного предмета, формирования компетенций, а также проектно-исследовательской деятельности обучающихся в курсе химии;</w:t>
      </w:r>
    </w:p>
    <w:p w:rsidR="0087394B" w:rsidRPr="0087394B" w:rsidRDefault="0087394B" w:rsidP="0087394B">
      <w:pPr>
        <w:rPr>
          <w:lang w:eastAsia="en-US"/>
        </w:rPr>
      </w:pPr>
      <w:r w:rsidRPr="0087394B">
        <w:rPr>
          <w:lang w:eastAsia="en-US"/>
        </w:rPr>
        <w:t>способность их использовать в учебной, познавательной и социальной практике.</w:t>
      </w:r>
    </w:p>
    <w:p w:rsidR="0087394B" w:rsidRPr="0087394B" w:rsidRDefault="0087394B" w:rsidP="0087394B">
      <w:pPr>
        <w:rPr>
          <w:lang w:eastAsia="en-US"/>
        </w:rPr>
      </w:pPr>
      <w:r w:rsidRPr="0087394B">
        <w:rPr>
          <w:lang w:eastAsia="en-US"/>
        </w:rPr>
        <w:t xml:space="preserve">156.5.3.1. Овладение универсальными познавательными учебными действиями включает: </w:t>
      </w:r>
    </w:p>
    <w:p w:rsidR="0087394B" w:rsidRPr="0087394B" w:rsidRDefault="0087394B" w:rsidP="0087394B">
      <w:pPr>
        <w:rPr>
          <w:lang w:eastAsia="en-US"/>
        </w:rPr>
      </w:pPr>
      <w:r w:rsidRPr="0087394B">
        <w:rPr>
          <w:lang w:eastAsia="en-US"/>
        </w:rPr>
        <w:t>1) базовые логические действия:</w:t>
      </w:r>
    </w:p>
    <w:p w:rsidR="0087394B" w:rsidRPr="0087394B" w:rsidRDefault="0087394B" w:rsidP="0087394B">
      <w:pPr>
        <w:rPr>
          <w:lang w:eastAsia="en-US"/>
        </w:rPr>
      </w:pPr>
      <w:r w:rsidRPr="0087394B">
        <w:rPr>
          <w:lang w:eastAsia="en-US"/>
        </w:rPr>
        <w:t>умения использовать приемы логического мышления при освоении знаний: раскрывать смысл химических понятий (выделять их существенные признаки, устанавливать взаимосвязь с другими понятиями); анализировать, сравнивать, обобщать, выбирать основания для классификации и систематиз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едлагать критерии и выявлять общие закономерности и противоречия в изучаемых процессах и явлениях; проводить выводы и заключения; умения применять в процессе познания понятия (предметные и метапредметные), символические (знаковые) модели, используемые в химии, преобразовывать модельные представления – химический знак (символ элемента), химическая формула и уравнение химической реакции – при решении учебных задач; с учетом этих модельных представлений характеризовать изучаемые химические вещества и химические реакции.</w:t>
      </w:r>
    </w:p>
    <w:p w:rsidR="0087394B" w:rsidRPr="0087394B" w:rsidRDefault="0087394B" w:rsidP="0087394B">
      <w:pPr>
        <w:rPr>
          <w:lang w:eastAsia="en-US"/>
        </w:rPr>
      </w:pPr>
      <w:r w:rsidRPr="0087394B">
        <w:rPr>
          <w:lang w:eastAsia="en-US"/>
        </w:rPr>
        <w:t>2) базовые исследовательские действия (методы научного познания веществ и явлений):</w:t>
      </w:r>
    </w:p>
    <w:p w:rsidR="0087394B" w:rsidRPr="0087394B" w:rsidRDefault="0087394B" w:rsidP="0087394B">
      <w:pPr>
        <w:rPr>
          <w:lang w:eastAsia="en-US"/>
        </w:rPr>
      </w:pPr>
      <w:r w:rsidRPr="0087394B">
        <w:rPr>
          <w:lang w:eastAsia="en-US"/>
        </w:rPr>
        <w:t>умения применять методы научного познания веществ и явлений на эмпирическом и теоретическом уровнях в учебной познавательной и проектно-исследовательской деятельности;</w:t>
      </w:r>
    </w:p>
    <w:p w:rsidR="0087394B" w:rsidRPr="0087394B" w:rsidRDefault="0087394B" w:rsidP="0087394B">
      <w:pPr>
        <w:rPr>
          <w:lang w:eastAsia="en-US"/>
        </w:rPr>
      </w:pPr>
      <w:r w:rsidRPr="0087394B">
        <w:rPr>
          <w:lang w:eastAsia="en-US"/>
        </w:rPr>
        <w:t>умения использовать поставленные вопросы в качестве инструмента познания и самостоятельно ставить вопросы; анализировать факты, выявлять и формулировать проблему, определять цель и задачи, соответствующие решению проблемы; предлагать описательную или объяснительную гипотезу и осуществлять ее проверку; умения проводить измерения необходимых параметров, вычисления, моделирование, наблюдения и эксперименты (реальные и мысленные), самостоятельно прогнозировать результаты, формулировать обобщения и выводы по результатам проведенного опыта, исследования, составлять отчет о проделанной работе;</w:t>
      </w:r>
    </w:p>
    <w:p w:rsidR="0087394B" w:rsidRPr="0087394B" w:rsidRDefault="0087394B" w:rsidP="0087394B">
      <w:pPr>
        <w:rPr>
          <w:lang w:eastAsia="en-US"/>
        </w:rPr>
      </w:pPr>
      <w:r w:rsidRPr="0087394B">
        <w:rPr>
          <w:lang w:eastAsia="en-US"/>
        </w:rPr>
        <w:t>3) работа с информацией:</w:t>
      </w:r>
    </w:p>
    <w:p w:rsidR="0087394B" w:rsidRPr="0087394B" w:rsidRDefault="0087394B" w:rsidP="0087394B">
      <w:pPr>
        <w:rPr>
          <w:lang w:eastAsia="en-US"/>
        </w:rPr>
      </w:pPr>
      <w:r w:rsidRPr="0087394B">
        <w:rPr>
          <w:lang w:eastAsia="en-US"/>
        </w:rPr>
        <w:t>умения ориентироваться в различных источниках информации (научно-популярная литература химического содержания, справочные пособия, ресурсы Интернета); анализировать информацию и критически оценивать ее достоверность и непротиворечивость, отбирать и интерпретировать информацию, значимую для решения учебной задачи; умения применять различные методы и формулировать запросы при поиске и отборе информации, необходимой для выполнения учебных задач; использовать информационно коммуникативные технологии и различные поисковые системы; самостоятельно выбирать оптимальную форму представления информации (схемы, графики, диаграммы, таблицы, рисунки и другие формы); умения использовать научный язык в качестве средства работы с химической информацией; применять межпредметные (физические и математические) знаки и символы, формулы, аббревиатуры, номенклатуру, использовать и преобразовывать знаково-символические средства наглядности.</w:t>
      </w:r>
    </w:p>
    <w:p w:rsidR="0087394B" w:rsidRPr="0087394B" w:rsidRDefault="0087394B" w:rsidP="0087394B">
      <w:pPr>
        <w:rPr>
          <w:lang w:eastAsia="en-US"/>
        </w:rPr>
      </w:pPr>
      <w:r w:rsidRPr="0087394B">
        <w:rPr>
          <w:lang w:eastAsia="en-US"/>
        </w:rPr>
        <w:t>156.5.3.2. Овладение универсальными учебными коммуникативными действиями:</w:t>
      </w:r>
    </w:p>
    <w:p w:rsidR="0087394B" w:rsidRPr="0087394B" w:rsidRDefault="0087394B" w:rsidP="0087394B">
      <w:pPr>
        <w:rPr>
          <w:lang w:eastAsia="en-US"/>
        </w:rPr>
      </w:pPr>
      <w:r w:rsidRPr="0087394B">
        <w:rPr>
          <w:lang w:eastAsia="en-US"/>
        </w:rPr>
        <w:t>1) умения общения (письменной и устной коммуникации):</w:t>
      </w:r>
    </w:p>
    <w:p w:rsidR="0087394B" w:rsidRPr="0087394B" w:rsidRDefault="0087394B" w:rsidP="0087394B">
      <w:pPr>
        <w:rPr>
          <w:lang w:eastAsia="en-US"/>
        </w:rPr>
      </w:pPr>
      <w:r w:rsidRPr="0087394B">
        <w:rPr>
          <w:lang w:eastAsia="en-US"/>
        </w:rPr>
        <w:t>представлять полученные результаты познавательной деятельности в устных и письменных текстах; публично выступать с презентацией результатов выполнения химического эксперимента (исследовательской лабораторной или практической работы, учебного проекта); в ходе диалога и (или) дискуссии задавать вопросы по обсуждаемой теме и высказывать идеи, формулировать свои предложения относительно выполнения предложенной задачи.</w:t>
      </w:r>
    </w:p>
    <w:p w:rsidR="0087394B" w:rsidRPr="0087394B" w:rsidRDefault="0087394B" w:rsidP="0087394B">
      <w:pPr>
        <w:rPr>
          <w:lang w:eastAsia="en-US"/>
        </w:rPr>
      </w:pPr>
      <w:r w:rsidRPr="0087394B">
        <w:rPr>
          <w:lang w:eastAsia="en-US"/>
        </w:rPr>
        <w:t>2) умения учебного сотрудничества (групповая коммуникация):</w:t>
      </w:r>
    </w:p>
    <w:p w:rsidR="0087394B" w:rsidRPr="0087394B" w:rsidRDefault="0087394B" w:rsidP="0087394B">
      <w:pPr>
        <w:rPr>
          <w:lang w:eastAsia="en-US"/>
        </w:rPr>
      </w:pPr>
      <w:r w:rsidRPr="0087394B">
        <w:rPr>
          <w:lang w:eastAsia="en-US"/>
        </w:rPr>
        <w:t>участвовать в групповых формах работы: планировать организацию совместной работы, определять свою роль, распределять задачи между членами группы; выполнять свою часть работы, координировать свои действия с действиями других членов команды, определять критерии по оценке качества выполненной работы; решать возникающие проблемы на основе учета общих интересов и согласования позиций, участвовать в обсуждении, обмене мнениями, «мозговом штурме» и других формах взаимодействия.</w:t>
      </w:r>
    </w:p>
    <w:p w:rsidR="0087394B" w:rsidRPr="0087394B" w:rsidRDefault="0087394B" w:rsidP="0087394B">
      <w:pPr>
        <w:rPr>
          <w:lang w:eastAsia="en-US"/>
        </w:rPr>
      </w:pPr>
      <w:r w:rsidRPr="0087394B">
        <w:rPr>
          <w:lang w:eastAsia="en-US"/>
        </w:rPr>
        <w:t xml:space="preserve">156.5.3.3. Овладение универсальными учебными регулятивными действиями включает развитие самоорганизации, самоконтроля, самокоррекции, в том числе: </w:t>
      </w:r>
    </w:p>
    <w:p w:rsidR="0087394B" w:rsidRPr="0087394B" w:rsidRDefault="0087394B" w:rsidP="0087394B">
      <w:pPr>
        <w:rPr>
          <w:lang w:eastAsia="en-US"/>
        </w:rPr>
      </w:pPr>
      <w:r w:rsidRPr="0087394B">
        <w:rPr>
          <w:lang w:eastAsia="en-US"/>
        </w:rPr>
        <w:t>умения решать учебные и исследовательские задачи: 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планировать свою работу при решении учебной или исследовательской задачи; на основе полученных результатов формулировать обобщения и выводы, прогнозировать возможное развитие процессов; анализировать результаты: соотносить свои действия с планируемыми результатами, осуществлять самоконтроль деятельности; корректировать свою деятельность на основе самоанализа и самооценки.</w:t>
      </w:r>
    </w:p>
    <w:p w:rsidR="0087394B" w:rsidRPr="0087394B" w:rsidRDefault="0087394B" w:rsidP="0087394B">
      <w:pPr>
        <w:rPr>
          <w:lang w:eastAsia="en-US"/>
        </w:rPr>
      </w:pPr>
      <w:r w:rsidRPr="0087394B">
        <w:rPr>
          <w:lang w:eastAsia="en-US"/>
        </w:rPr>
        <w:t>156.5.4. Предметные результаты освоения программы по химии основного общего образования на углубленном уровне.</w:t>
      </w:r>
    </w:p>
    <w:p w:rsidR="0087394B" w:rsidRPr="0087394B" w:rsidRDefault="0087394B" w:rsidP="0087394B">
      <w:pPr>
        <w:rPr>
          <w:lang w:eastAsia="en-US"/>
        </w:rPr>
      </w:pPr>
      <w:r w:rsidRPr="0087394B">
        <w:rPr>
          <w:lang w:eastAsia="en-US"/>
        </w:rPr>
        <w:t>Предметные результаты освоения программы по химии основного общего образования на углубленном уровне имеют общее содержательное ядро с предметными результатами базового уровня, согласованы между собой, что позволяет реализовывать углубленное изучение как в рамках отдельных классов, так и в рамках реализации индивидуальных образовательных траекторий, в том числе используя сетевое взаимодействие организации. По завершении реализации программы углубленного уровня обучающиеся смогут детальнее освоить материал, овладеть расширенным кругом понятий и методов, решать задачи более высокого уровня сложности.</w:t>
      </w:r>
    </w:p>
    <w:p w:rsidR="0087394B" w:rsidRPr="0087394B" w:rsidRDefault="0087394B" w:rsidP="0087394B">
      <w:pPr>
        <w:rPr>
          <w:lang w:eastAsia="en-US"/>
        </w:rPr>
      </w:pPr>
      <w:r w:rsidRPr="0087394B">
        <w:rPr>
          <w:lang w:eastAsia="en-US"/>
        </w:rPr>
        <w:t xml:space="preserve">Предметные результаты включают: освоение обучающимися научных знаний, умений и способов действий, специфических для предметной области «Химия»; основы научного мышления; виды деятельности по получению нового знания, его интерпретации, преобразованию и применению в различных учебных и реальных жизненных условиях; обеспечивают возможность успешного обучения на следующем уровне образования. </w:t>
      </w:r>
    </w:p>
    <w:p w:rsidR="0087394B" w:rsidRPr="0087394B" w:rsidRDefault="0087394B" w:rsidP="0087394B">
      <w:pPr>
        <w:rPr>
          <w:lang w:eastAsia="en-US"/>
        </w:rPr>
      </w:pPr>
      <w:r w:rsidRPr="0087394B">
        <w:rPr>
          <w:lang w:eastAsia="en-US"/>
        </w:rPr>
        <w:t>156.5.4.1. К концу обучения в 8 классе у обучающегося будут сформированы следующие предметные результаты изучения химии на углубленным уровне:</w:t>
      </w:r>
    </w:p>
    <w:p w:rsidR="0087394B" w:rsidRPr="0087394B" w:rsidRDefault="0087394B" w:rsidP="0087394B">
      <w:pPr>
        <w:rPr>
          <w:lang w:eastAsia="en-US"/>
        </w:rPr>
      </w:pPr>
      <w:bookmarkStart w:id="101" w:name="bookmark49"/>
      <w:bookmarkEnd w:id="101"/>
      <w:r w:rsidRPr="0087394B">
        <w:rPr>
          <w:lang w:eastAsia="en-US"/>
        </w:rPr>
        <w:t>раскрывать смысл основных химических понятий: атом, молекула, химический элемент, металл, неметалл, аллотропия,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тносительная плотность газов, оксид, кислота, основание, соль, амфотерный оксид, амфотерный гидроксид,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 молярная концентрация вещества в растворе; электроотрицательность, степень окисления, окислители и восстановители, окисление и восстановление, окислительно-восстановительные реакции, метод электронного баланса;</w:t>
      </w:r>
    </w:p>
    <w:p w:rsidR="0087394B" w:rsidRPr="0087394B" w:rsidRDefault="0087394B" w:rsidP="0087394B">
      <w:pPr>
        <w:rPr>
          <w:lang w:eastAsia="en-US"/>
        </w:rPr>
      </w:pPr>
      <w:bookmarkStart w:id="102" w:name="bookmark50"/>
      <w:bookmarkEnd w:id="102"/>
      <w:r w:rsidRPr="0087394B">
        <w:rPr>
          <w:lang w:eastAsia="en-US"/>
        </w:rPr>
        <w:t>иллюстрировать взаимосвязь основных химических понятий и применять эти понятия при описании веществ и их превращений;</w:t>
      </w:r>
    </w:p>
    <w:p w:rsidR="0087394B" w:rsidRPr="0087394B" w:rsidRDefault="0087394B" w:rsidP="0087394B">
      <w:pPr>
        <w:rPr>
          <w:lang w:eastAsia="en-US"/>
        </w:rPr>
      </w:pPr>
      <w:bookmarkStart w:id="103" w:name="bookmark51"/>
      <w:bookmarkEnd w:id="103"/>
      <w:r w:rsidRPr="0087394B">
        <w:rPr>
          <w:lang w:eastAsia="en-US"/>
        </w:rPr>
        <w:t>использовать химическую символику для составления формул веществ и уравнений химических реакций;</w:t>
      </w:r>
    </w:p>
    <w:p w:rsidR="0087394B" w:rsidRPr="0087394B" w:rsidRDefault="0087394B" w:rsidP="0087394B">
      <w:pPr>
        <w:rPr>
          <w:lang w:eastAsia="en-US"/>
        </w:rPr>
      </w:pPr>
      <w:bookmarkStart w:id="104" w:name="bookmark52"/>
      <w:bookmarkEnd w:id="104"/>
      <w:r w:rsidRPr="0087394B">
        <w:rPr>
          <w:lang w:eastAsia="en-US"/>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енному классу соединений по формулам, виды химической связи (ковалентной и ионной) в неорганических соединениях;</w:t>
      </w:r>
    </w:p>
    <w:p w:rsidR="0087394B" w:rsidRPr="0087394B" w:rsidRDefault="0087394B" w:rsidP="0087394B">
      <w:pPr>
        <w:rPr>
          <w:lang w:eastAsia="en-US"/>
        </w:rPr>
      </w:pPr>
      <w:bookmarkStart w:id="105" w:name="bookmark53"/>
      <w:bookmarkEnd w:id="105"/>
      <w:r w:rsidRPr="0087394B">
        <w:rPr>
          <w:lang w:eastAsia="en-US"/>
        </w:rPr>
        <w:t>раскрывать смысл законов сохранения массы веществ, постоянства состава, Периодического закона Д.И. Менделеева, атомно-молекулярной теории, закона Авогадро и его следствий, представлений о научных методах познания, в том числе экспериментальных и теоретических методах исследования веществ и изучения химических реакций;</w:t>
      </w:r>
    </w:p>
    <w:p w:rsidR="0087394B" w:rsidRPr="0087394B" w:rsidRDefault="0087394B" w:rsidP="0087394B">
      <w:pPr>
        <w:rPr>
          <w:lang w:eastAsia="en-US"/>
        </w:rPr>
      </w:pPr>
      <w:bookmarkStart w:id="106" w:name="bookmark54"/>
      <w:bookmarkEnd w:id="106"/>
      <w:r w:rsidRPr="0087394B">
        <w:rPr>
          <w:lang w:eastAsia="en-US"/>
        </w:rPr>
        <w:t>демонстрировать понимание периодической зависимости свойств химических элементов от их положения в Периодической системе:</w:t>
      </w:r>
    </w:p>
    <w:p w:rsidR="0087394B" w:rsidRPr="0087394B" w:rsidRDefault="0087394B" w:rsidP="0087394B">
      <w:pPr>
        <w:rPr>
          <w:lang w:eastAsia="en-US"/>
        </w:rPr>
      </w:pPr>
      <w:r w:rsidRPr="0087394B">
        <w:rPr>
          <w:lang w:eastAsia="en-US"/>
        </w:rPr>
        <w:t xml:space="preserve">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периоды» и «большие периоды»; </w:t>
      </w:r>
    </w:p>
    <w:p w:rsidR="0087394B" w:rsidRPr="0087394B" w:rsidRDefault="0087394B" w:rsidP="0087394B">
      <w:pPr>
        <w:rPr>
          <w:lang w:eastAsia="en-US"/>
        </w:rPr>
      </w:pPr>
      <w:r w:rsidRPr="0087394B">
        <w:rPr>
          <w:lang w:eastAsia="en-US"/>
        </w:rPr>
        <w:t xml:space="preserve">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 </w:t>
      </w:r>
    </w:p>
    <w:p w:rsidR="0087394B" w:rsidRPr="0087394B" w:rsidRDefault="0087394B" w:rsidP="0087394B">
      <w:pPr>
        <w:rPr>
          <w:lang w:eastAsia="en-US"/>
        </w:rPr>
      </w:pPr>
      <w:r w:rsidRPr="0087394B">
        <w:rPr>
          <w:lang w:eastAsia="en-US"/>
        </w:rPr>
        <w:t>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w:t>
      </w:r>
    </w:p>
    <w:p w:rsidR="0087394B" w:rsidRPr="0087394B" w:rsidRDefault="0087394B" w:rsidP="0087394B">
      <w:pPr>
        <w:rPr>
          <w:lang w:eastAsia="en-US"/>
        </w:rPr>
      </w:pPr>
      <w:bookmarkStart w:id="107" w:name="bookmark55"/>
      <w:bookmarkEnd w:id="107"/>
      <w:r w:rsidRPr="0087394B">
        <w:rPr>
          <w:lang w:eastAsia="en-US"/>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87394B" w:rsidRPr="0087394B" w:rsidRDefault="0087394B" w:rsidP="0087394B">
      <w:pPr>
        <w:rPr>
          <w:lang w:eastAsia="en-US"/>
        </w:rPr>
      </w:pPr>
      <w:bookmarkStart w:id="108" w:name="bookmark56"/>
      <w:bookmarkEnd w:id="108"/>
      <w:r w:rsidRPr="0087394B">
        <w:rPr>
          <w:lang w:eastAsia="en-US"/>
        </w:rPr>
        <w:t>характеризовать (описывать) физические и химические свойства простых и сложных веществ: кислорода, водорода, воды, общие химические свойства оксидов, кислот, оснований и солей, генетическую связь между ними, подтверждая примерами молекулярных уравнений соответствующих химических реакций;</w:t>
      </w:r>
    </w:p>
    <w:p w:rsidR="0087394B" w:rsidRPr="0087394B" w:rsidRDefault="0087394B" w:rsidP="0087394B">
      <w:pPr>
        <w:rPr>
          <w:lang w:eastAsia="en-US"/>
        </w:rPr>
      </w:pPr>
      <w:bookmarkStart w:id="109" w:name="bookmark57"/>
      <w:bookmarkEnd w:id="109"/>
      <w:r w:rsidRPr="0087394B">
        <w:rPr>
          <w:lang w:eastAsia="en-US"/>
        </w:rPr>
        <w:t>описывать роль кислорода, водорода и воды в природных процессах, в живых организмах, их применение в различных отраслях промышленности, возможное использование в современных технологиях;</w:t>
      </w:r>
    </w:p>
    <w:p w:rsidR="0087394B" w:rsidRPr="0087394B" w:rsidRDefault="0087394B" w:rsidP="0087394B">
      <w:pPr>
        <w:rPr>
          <w:lang w:eastAsia="en-US"/>
        </w:rPr>
      </w:pPr>
      <w:bookmarkStart w:id="110" w:name="bookmark58"/>
      <w:bookmarkEnd w:id="110"/>
      <w:r w:rsidRPr="0087394B">
        <w:rPr>
          <w:lang w:eastAsia="en-US"/>
        </w:rPr>
        <w:t>объяснять и прогнозировать свойства веществ в зависимости от их состава и строения, возможности протекания химических превращений в различных условиях;</w:t>
      </w:r>
    </w:p>
    <w:p w:rsidR="0087394B" w:rsidRPr="0087394B" w:rsidRDefault="0087394B" w:rsidP="0087394B">
      <w:pPr>
        <w:rPr>
          <w:lang w:eastAsia="en-US"/>
        </w:rPr>
      </w:pPr>
      <w:bookmarkStart w:id="111" w:name="bookmark59"/>
      <w:bookmarkEnd w:id="111"/>
      <w:r w:rsidRPr="0087394B">
        <w:rPr>
          <w:lang w:eastAsia="en-US"/>
        </w:rPr>
        <w:t>вычислять относительную молекулярную и молярную массы веществ, молярную массу смеси, мольную долю химического элемента в соединении, массовую долю химического элемента по формуле соединения, находить простейшую формулу вещества по массовым или мольным долям элементов, массовую долю вещества в растворе, молярную концентрацию вещества в растворе, проводить расчеты по уравнениям химической реакции;</w:t>
      </w:r>
    </w:p>
    <w:p w:rsidR="0087394B" w:rsidRPr="0087394B" w:rsidRDefault="0087394B" w:rsidP="0087394B">
      <w:pPr>
        <w:rPr>
          <w:lang w:eastAsia="en-US"/>
        </w:rPr>
      </w:pPr>
      <w:bookmarkStart w:id="112" w:name="bookmark60"/>
      <w:bookmarkEnd w:id="112"/>
      <w:r w:rsidRPr="0087394B">
        <w:rPr>
          <w:lang w:eastAsia="en-US"/>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 – для освоения учебного содержания;</w:t>
      </w:r>
    </w:p>
    <w:p w:rsidR="0087394B" w:rsidRPr="0087394B" w:rsidRDefault="0087394B" w:rsidP="0087394B">
      <w:pPr>
        <w:rPr>
          <w:lang w:eastAsia="en-US"/>
        </w:rPr>
      </w:pPr>
      <w:bookmarkStart w:id="113" w:name="bookmark61"/>
      <w:bookmarkEnd w:id="113"/>
      <w:r w:rsidRPr="0087394B">
        <w:rPr>
          <w:lang w:eastAsia="en-US"/>
        </w:rPr>
        <w:t>раскрывать сущность процессов окисления и восстановления, составлять уравнения простых окислительно-восстановительных реакций (методом электронного баланса);</w:t>
      </w:r>
    </w:p>
    <w:p w:rsidR="0087394B" w:rsidRPr="0087394B" w:rsidRDefault="0087394B" w:rsidP="0087394B">
      <w:pPr>
        <w:rPr>
          <w:lang w:eastAsia="en-US"/>
        </w:rPr>
      </w:pPr>
      <w:bookmarkStart w:id="114" w:name="bookmark62"/>
      <w:bookmarkEnd w:id="114"/>
      <w:r w:rsidRPr="0087394B">
        <w:rPr>
          <w:lang w:eastAsia="en-US"/>
        </w:rPr>
        <w:t>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соотносить химические знания со знаниями других учебных предметов;</w:t>
      </w:r>
    </w:p>
    <w:p w:rsidR="0087394B" w:rsidRPr="0087394B" w:rsidRDefault="0087394B" w:rsidP="0087394B">
      <w:pPr>
        <w:rPr>
          <w:lang w:eastAsia="en-US"/>
        </w:rPr>
      </w:pPr>
      <w:bookmarkStart w:id="115" w:name="bookmark63"/>
      <w:bookmarkStart w:id="116" w:name="bookmark64"/>
      <w:bookmarkEnd w:id="115"/>
      <w:bookmarkEnd w:id="116"/>
      <w:r w:rsidRPr="0087394B">
        <w:rPr>
          <w:lang w:eastAsia="en-US"/>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водорода и кислорода), приготовлению растворов с определенной массовой долей растворенного вещества, решению экспериментальных задач по теме «Основные классы неорганических соединений»;</w:t>
      </w:r>
    </w:p>
    <w:p w:rsidR="0087394B" w:rsidRPr="0087394B" w:rsidRDefault="0087394B" w:rsidP="0087394B">
      <w:pPr>
        <w:rPr>
          <w:lang w:eastAsia="en-US"/>
        </w:rPr>
      </w:pPr>
      <w:r w:rsidRPr="0087394B">
        <w:rPr>
          <w:lang w:eastAsia="en-US"/>
        </w:rPr>
        <w:t>демонстрировать владение основами химической грамотности, включающей умения безопасного обращения с веществами, используемыми в повседневной жизни, а также знание правил поведения в целях сбережения здоровья и окружающей среды.</w:t>
      </w:r>
    </w:p>
    <w:p w:rsidR="0087394B" w:rsidRPr="0087394B" w:rsidRDefault="0087394B" w:rsidP="0087394B">
      <w:pPr>
        <w:rPr>
          <w:lang w:eastAsia="en-US"/>
        </w:rPr>
      </w:pPr>
      <w:bookmarkStart w:id="117" w:name="bookmark65"/>
      <w:bookmarkEnd w:id="117"/>
      <w:r w:rsidRPr="0087394B">
        <w:rPr>
          <w:lang w:eastAsia="en-US"/>
        </w:rPr>
        <w:t>156.5.4.2. К концу обучения в 9 классе у обучающегося будут сформированы следующие предметные результаты изучения химии на углубленным уровне:</w:t>
      </w:r>
    </w:p>
    <w:p w:rsidR="0087394B" w:rsidRPr="0087394B" w:rsidRDefault="0087394B" w:rsidP="0087394B">
      <w:pPr>
        <w:rPr>
          <w:lang w:eastAsia="en-US"/>
        </w:rPr>
      </w:pPr>
      <w:r w:rsidRPr="0087394B">
        <w:rPr>
          <w:lang w:eastAsia="en-US"/>
        </w:rPr>
        <w:t xml:space="preserve">раскрывать смысл основных химических понятий: химический элемент, атом, молекула, ион, катион, анион, электроотрицательность, степень окисления, химическая реакция, тепловой эффект реакции, моль, молярный объём, раствор; </w:t>
      </w:r>
    </w:p>
    <w:p w:rsidR="0087394B" w:rsidRPr="0087394B" w:rsidRDefault="0087394B" w:rsidP="0087394B">
      <w:pPr>
        <w:rPr>
          <w:lang w:eastAsia="en-US"/>
        </w:rPr>
      </w:pPr>
      <w:r w:rsidRPr="0087394B">
        <w:rPr>
          <w:lang w:eastAsia="en-US"/>
        </w:rPr>
        <w:t>электролиты, неэлектролиты, электролитическая диссоциация, реакции ионного обмена, гидролиз солей, обратимые и необратимые реакции, окислительно-восстановительные реакции, окислитель, восстановитель, окисление и восстановление, электролиз, аллотропия, амфотерность, химическая связь (ковалентная, ионная, металлическая), межмолекулярные взаимодействия (водородная связь, силы Ван-дер-Ваальса), комплексные соединения, кристаллические решетки (примитивная кубическая, объёмно-центрированная кубическая, гранецентрированная кубическая, гексагональная плотноупакованная), коррозия металлов, сплавы; скорость химической реакции, катализ, химическое равновесие, элементы химической термодинамики как одной из теоретических основ химии; ПДК;</w:t>
      </w:r>
    </w:p>
    <w:p w:rsidR="0087394B" w:rsidRPr="0087394B" w:rsidRDefault="0087394B" w:rsidP="0087394B">
      <w:pPr>
        <w:rPr>
          <w:lang w:eastAsia="en-US"/>
        </w:rPr>
      </w:pPr>
      <w:bookmarkStart w:id="118" w:name="bookmark66"/>
      <w:bookmarkEnd w:id="118"/>
      <w:r w:rsidRPr="0087394B">
        <w:rPr>
          <w:lang w:eastAsia="en-US"/>
        </w:rPr>
        <w:t>иллюстрировать взаимосвязь основных химических понятий и применять эти понятия при описании веществ и их превращений;</w:t>
      </w:r>
    </w:p>
    <w:p w:rsidR="0087394B" w:rsidRPr="0087394B" w:rsidRDefault="0087394B" w:rsidP="0087394B">
      <w:pPr>
        <w:rPr>
          <w:lang w:eastAsia="en-US"/>
        </w:rPr>
      </w:pPr>
      <w:bookmarkStart w:id="119" w:name="bookmark67"/>
      <w:bookmarkEnd w:id="119"/>
      <w:r w:rsidRPr="0087394B">
        <w:rPr>
          <w:lang w:eastAsia="en-US"/>
        </w:rPr>
        <w:t>использовать химическую символику для составления формул веществ и уравнений химических реакций;</w:t>
      </w:r>
    </w:p>
    <w:p w:rsidR="0087394B" w:rsidRPr="0087394B" w:rsidRDefault="0087394B" w:rsidP="0087394B">
      <w:pPr>
        <w:rPr>
          <w:lang w:eastAsia="en-US"/>
        </w:rPr>
      </w:pPr>
      <w:bookmarkStart w:id="120" w:name="bookmark68"/>
      <w:bookmarkEnd w:id="120"/>
      <w:r w:rsidRPr="0087394B">
        <w:rPr>
          <w:lang w:eastAsia="en-US"/>
        </w:rPr>
        <w:t>определять валентность и степень окисления химических элементов в соединениях различного состава, принадлежность веществ к определенному классу соединений по формулам, виды химической связи (ковалентной, ионной, металлической) в неорганических соединениях, заряд иона по химической формуле, характер среды в водных растворах неорганических соединений, тип кристаллической решетки конкретного вещества;</w:t>
      </w:r>
    </w:p>
    <w:p w:rsidR="0087394B" w:rsidRPr="0087394B" w:rsidRDefault="0087394B" w:rsidP="0087394B">
      <w:pPr>
        <w:rPr>
          <w:lang w:eastAsia="en-US"/>
        </w:rPr>
      </w:pPr>
      <w:bookmarkStart w:id="121" w:name="bookmark69"/>
      <w:bookmarkEnd w:id="121"/>
      <w:r w:rsidRPr="0087394B">
        <w:rPr>
          <w:lang w:eastAsia="en-US"/>
        </w:rPr>
        <w:t>раскрывать смысл Периодического закона Д.И. Менделеева и демонстрировать его понимание:</w:t>
      </w:r>
    </w:p>
    <w:p w:rsidR="0087394B" w:rsidRPr="0087394B" w:rsidRDefault="0087394B" w:rsidP="0087394B">
      <w:pPr>
        <w:rPr>
          <w:lang w:eastAsia="en-US"/>
        </w:rPr>
      </w:pPr>
      <w:r w:rsidRPr="0087394B">
        <w:rPr>
          <w:lang w:eastAsia="en-US"/>
        </w:rPr>
        <w:t xml:space="preserve">описывать и характеризовать табличную форму Периодической системы химических элементов: различать понятия «А-группа» и «Б-группа», «малые периоды» и «большие периоды»; </w:t>
      </w:r>
    </w:p>
    <w:p w:rsidR="0087394B" w:rsidRPr="0087394B" w:rsidRDefault="0087394B" w:rsidP="0087394B">
      <w:pPr>
        <w:rPr>
          <w:lang w:eastAsia="en-US"/>
        </w:rPr>
      </w:pPr>
      <w:r w:rsidRPr="0087394B">
        <w:rPr>
          <w:lang w:eastAsia="en-US"/>
        </w:rPr>
        <w:t xml:space="preserve">объяснять связь положения элемента в Периодической системе с распределением электронов по энергетическим уровням, подуровням и орбиталям атомов первых четырех периодов; </w:t>
      </w:r>
    </w:p>
    <w:p w:rsidR="0087394B" w:rsidRPr="0087394B" w:rsidRDefault="0087394B" w:rsidP="0087394B">
      <w:pPr>
        <w:rPr>
          <w:lang w:eastAsia="en-US"/>
        </w:rPr>
      </w:pPr>
      <w:r w:rsidRPr="0087394B">
        <w:rPr>
          <w:lang w:eastAsia="en-US"/>
        </w:rPr>
        <w:t>выделять общие закономерности в изменении свойств элементов и их соединений (кислотно-основных и окислительно-восстановительных свойств оксидов и гидроксидов) в пределах малых периодов и главных подгрупп с учетом строения их атомов;</w:t>
      </w:r>
    </w:p>
    <w:p w:rsidR="0087394B" w:rsidRPr="0087394B" w:rsidRDefault="0087394B" w:rsidP="0087394B">
      <w:pPr>
        <w:rPr>
          <w:lang w:eastAsia="en-US"/>
        </w:rPr>
      </w:pPr>
      <w:bookmarkStart w:id="122" w:name="bookmark70"/>
      <w:bookmarkEnd w:id="122"/>
      <w:r w:rsidRPr="0087394B">
        <w:rPr>
          <w:lang w:eastAsia="en-US"/>
        </w:rPr>
        <w:t>раскрывать смысл теории электролитической диссоциации, закона Гесса и его следствий, закона действующих масс, закономерностей изменения скорости химической реакции, направления смещения химического равновесия в зависимости от различных факторов;</w:t>
      </w:r>
    </w:p>
    <w:p w:rsidR="0087394B" w:rsidRPr="0087394B" w:rsidRDefault="0087394B" w:rsidP="0087394B">
      <w:pPr>
        <w:rPr>
          <w:lang w:eastAsia="en-US"/>
        </w:rPr>
      </w:pPr>
      <w:bookmarkStart w:id="123" w:name="bookmark71"/>
      <w:bookmarkEnd w:id="123"/>
      <w:r w:rsidRPr="0087394B">
        <w:rPr>
          <w:lang w:eastAsia="en-US"/>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агрегатному состоянию реагентов, по изменению степеней окисления химических элементов, по обратимости, по участию катализатора);</w:t>
      </w:r>
    </w:p>
    <w:p w:rsidR="0087394B" w:rsidRPr="0087394B" w:rsidRDefault="0087394B" w:rsidP="0087394B">
      <w:pPr>
        <w:rPr>
          <w:lang w:eastAsia="en-US"/>
        </w:rPr>
      </w:pPr>
      <w:bookmarkStart w:id="124" w:name="bookmark72"/>
      <w:bookmarkEnd w:id="124"/>
      <w:r w:rsidRPr="0087394B">
        <w:rPr>
          <w:lang w:eastAsia="en-US"/>
        </w:rPr>
        <w:t>характеризовать (описывать) общие химические свойства веществ различных классов неорганических соединений, подтверждая это описание примерами молекулярных и ионных уравнений соответствующих химических реакций;</w:t>
      </w:r>
    </w:p>
    <w:p w:rsidR="0087394B" w:rsidRPr="0087394B" w:rsidRDefault="0087394B" w:rsidP="0087394B">
      <w:pPr>
        <w:rPr>
          <w:lang w:eastAsia="en-US"/>
        </w:rPr>
      </w:pPr>
      <w:bookmarkStart w:id="125" w:name="bookmark73"/>
      <w:bookmarkEnd w:id="125"/>
      <w:r w:rsidRPr="0087394B">
        <w:rPr>
          <w:lang w:eastAsia="en-US"/>
        </w:rPr>
        <w:t xml:space="preserve">составлять уравнения: электролитической диссоциации кислот, щелочей и солей; полные и сокращенные уравнения реакций ионного обмена; реакций, подтверждающих существование генетической связи между веществами различных классов; </w:t>
      </w:r>
    </w:p>
    <w:p w:rsidR="0087394B" w:rsidRPr="0087394B" w:rsidRDefault="0087394B" w:rsidP="0087394B">
      <w:pPr>
        <w:rPr>
          <w:lang w:eastAsia="en-US"/>
        </w:rPr>
      </w:pPr>
      <w:r w:rsidRPr="0087394B">
        <w:rPr>
          <w:lang w:eastAsia="en-US"/>
        </w:rPr>
        <w:t xml:space="preserve">раскрывать сущность процессов гидролиза солей посредством составления кратких ионных и молекулярных уравнений реакций, сущность окислительно-восстановительных реакций посредством составления электронного баланса этих реакций; </w:t>
      </w:r>
    </w:p>
    <w:p w:rsidR="0087394B" w:rsidRPr="0087394B" w:rsidRDefault="0087394B" w:rsidP="0087394B">
      <w:pPr>
        <w:rPr>
          <w:lang w:eastAsia="en-US"/>
        </w:rPr>
      </w:pPr>
      <w:r w:rsidRPr="0087394B">
        <w:rPr>
          <w:lang w:eastAsia="en-US"/>
        </w:rPr>
        <w:t>предсказывать характер среды в водных растворах солей;</w:t>
      </w:r>
    </w:p>
    <w:p w:rsidR="0087394B" w:rsidRPr="0087394B" w:rsidRDefault="0087394B" w:rsidP="0087394B">
      <w:pPr>
        <w:rPr>
          <w:lang w:eastAsia="en-US"/>
        </w:rPr>
      </w:pPr>
      <w:bookmarkStart w:id="126" w:name="bookmark74"/>
      <w:bookmarkEnd w:id="126"/>
      <w:r w:rsidRPr="0087394B">
        <w:rPr>
          <w:lang w:eastAsia="en-US"/>
        </w:rPr>
        <w:t>характеризовать (описывать) физические и химические свойства простых веществ (кислород, озон, графит, алмаз, кремний, бор, азот, фосфор, сера, хлор, натрий, калий, магний, кальций, алюминий, железо, медь, цинк, серебро) и образованных ими сложных веществ, в том числе их водных растворов (аммиак, хлороводород, сероводород, оксиды углерода (II, IV), кремния (</w:t>
      </w:r>
      <w:r w:rsidRPr="0087394B">
        <w:rPr>
          <w:lang w:val="en-US" w:eastAsia="en-US"/>
        </w:rPr>
        <w:t>IV</w:t>
      </w:r>
      <w:r w:rsidRPr="0087394B">
        <w:rPr>
          <w:lang w:eastAsia="en-US"/>
        </w:rPr>
        <w:t>), азота (I, II, III, IV, V) и фосфора (III, V), серы (IV, VI), сернистая, серная, азотная, фосфорная, угольная, кремниевая кислоты, оксиды и гидроксиды металлов IA–IIA-групп, алюминия, меди (</w:t>
      </w:r>
      <w:r w:rsidRPr="0087394B">
        <w:rPr>
          <w:lang w:val="en-US" w:eastAsia="en-US"/>
        </w:rPr>
        <w:t>II</w:t>
      </w:r>
      <w:r w:rsidRPr="0087394B">
        <w:rPr>
          <w:lang w:eastAsia="en-US"/>
        </w:rPr>
        <w:t xml:space="preserve">), цинка, железа (II и III)); </w:t>
      </w:r>
    </w:p>
    <w:p w:rsidR="0087394B" w:rsidRPr="0087394B" w:rsidRDefault="0087394B" w:rsidP="0087394B">
      <w:pPr>
        <w:rPr>
          <w:lang w:eastAsia="en-US"/>
        </w:rPr>
      </w:pPr>
      <w:r w:rsidRPr="0087394B">
        <w:rPr>
          <w:lang w:eastAsia="en-US"/>
        </w:rPr>
        <w:t xml:space="preserve">пояснять состав, отдельные способы получения и свойства сложных веществ (кислородсодержащие кислоты хлора, азотистая, борная, уксусная кислоты и их соли, </w:t>
      </w:r>
      <w:bookmarkStart w:id="127" w:name="bookmark75"/>
      <w:bookmarkEnd w:id="127"/>
      <w:r w:rsidRPr="0087394B">
        <w:rPr>
          <w:lang w:eastAsia="en-US"/>
        </w:rPr>
        <w:t>галогениды кремния (</w:t>
      </w:r>
      <w:r w:rsidRPr="0087394B">
        <w:rPr>
          <w:lang w:val="en-US" w:eastAsia="en-US"/>
        </w:rPr>
        <w:t>IV</w:t>
      </w:r>
      <w:r w:rsidRPr="0087394B">
        <w:rPr>
          <w:lang w:eastAsia="en-US"/>
        </w:rPr>
        <w:t>) и фосфора (III и V), оксид и гидроксид хрома (</w:t>
      </w:r>
      <w:r w:rsidRPr="0087394B">
        <w:rPr>
          <w:lang w:val="en-US" w:eastAsia="en-US"/>
        </w:rPr>
        <w:t>III</w:t>
      </w:r>
      <w:r w:rsidRPr="0087394B">
        <w:rPr>
          <w:lang w:eastAsia="en-US"/>
        </w:rPr>
        <w:t>), перманганат калия;</w:t>
      </w:r>
    </w:p>
    <w:p w:rsidR="0087394B" w:rsidRPr="0087394B" w:rsidRDefault="0087394B" w:rsidP="0087394B">
      <w:pPr>
        <w:rPr>
          <w:lang w:eastAsia="en-US"/>
        </w:rPr>
      </w:pPr>
      <w:r w:rsidRPr="0087394B">
        <w:rPr>
          <w:lang w:eastAsia="en-US"/>
        </w:rPr>
        <w:t>описывать роль важнейших изучаемых веществ в природных процессах, влияние на живые организмы, применение в различных отраслях экономики, использование для создания современных материалов и технологий;</w:t>
      </w:r>
    </w:p>
    <w:p w:rsidR="0087394B" w:rsidRPr="0087394B" w:rsidRDefault="0087394B" w:rsidP="0087394B">
      <w:pPr>
        <w:rPr>
          <w:lang w:eastAsia="en-US"/>
        </w:rPr>
      </w:pPr>
      <w:bookmarkStart w:id="128" w:name="bookmark76"/>
      <w:bookmarkEnd w:id="128"/>
      <w:r w:rsidRPr="0087394B">
        <w:rPr>
          <w:lang w:eastAsia="en-US"/>
        </w:rPr>
        <w:t>проводить реакции, подтверждающие качественный состав различных веществ, распознавать опытным путем содержащиеся в водных растворах ионы: хлорид-, бромид-, иодид-, сульфат-, фосфат-, карбонат-, силикат-, сульфит-, сульфид-, нитрат- и нитрит-ионы, гидроксид-ионы, катионы аммония, магния, кальция, алюминия, железа (2+) и железа (3+), меди (2+), цинка;</w:t>
      </w:r>
    </w:p>
    <w:p w:rsidR="0087394B" w:rsidRPr="0087394B" w:rsidRDefault="0087394B" w:rsidP="0087394B">
      <w:pPr>
        <w:rPr>
          <w:lang w:eastAsia="en-US"/>
        </w:rPr>
      </w:pPr>
      <w:bookmarkStart w:id="129" w:name="bookmark77"/>
      <w:bookmarkEnd w:id="129"/>
      <w:r w:rsidRPr="0087394B">
        <w:rPr>
          <w:lang w:eastAsia="en-US"/>
        </w:rPr>
        <w:t>объяснять и прогнозировать свойства важнейших изучаемых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на основе рассмотренных элементов химической кинетики и термодинамики;</w:t>
      </w:r>
    </w:p>
    <w:p w:rsidR="0087394B" w:rsidRPr="0087394B" w:rsidRDefault="0087394B" w:rsidP="0087394B">
      <w:pPr>
        <w:rPr>
          <w:lang w:eastAsia="en-US"/>
        </w:rPr>
      </w:pPr>
      <w:bookmarkStart w:id="130" w:name="bookmark78"/>
      <w:bookmarkEnd w:id="130"/>
      <w:r w:rsidRPr="0087394B">
        <w:rPr>
          <w:lang w:eastAsia="en-US"/>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мольную долю химического элемента в соединении, молярную концентрацию вещества в растворе, находить простейшую формулу вещества по массовым или мольным долям элементов, проводить расчеты по уравнениям химических реакций с учетом недостатка одного из реагентов, практического выхода продукта, значения теплового эффекта реакции, определять состав смесей;</w:t>
      </w:r>
    </w:p>
    <w:p w:rsidR="0087394B" w:rsidRPr="0087394B" w:rsidRDefault="0087394B" w:rsidP="0087394B">
      <w:pPr>
        <w:rPr>
          <w:lang w:eastAsia="en-US"/>
        </w:rPr>
      </w:pPr>
      <w:bookmarkStart w:id="131" w:name="bookmark79"/>
      <w:bookmarkEnd w:id="131"/>
      <w:r w:rsidRPr="0087394B">
        <w:rPr>
          <w:lang w:eastAsia="en-US"/>
        </w:rPr>
        <w:t>соблюдать правила безопасной работы в лаборатории при использовании химической посуды и оборудования, а также правила обращения с веществами в соответствии с инструкциями выполнения лабораторных опытов и практических работ по получению и собиранию газообразных веществ (аммиака и углекислого газа) и решению экспериментальных задач по темам курса, представлять результаты эксперимента в форме выводов, доказательств, графиков, таблиц и выявлять эмпирические закономерности;</w:t>
      </w:r>
    </w:p>
    <w:p w:rsidR="0087394B" w:rsidRPr="0087394B" w:rsidRDefault="0087394B" w:rsidP="0087394B">
      <w:pPr>
        <w:rPr>
          <w:lang w:eastAsia="en-US"/>
        </w:rPr>
      </w:pPr>
      <w:r w:rsidRPr="0087394B">
        <w:rPr>
          <w:lang w:eastAsia="en-US"/>
        </w:rPr>
        <w:t>применять основные операции мыслительной деятельности (анализ и синтез, сравнение, обобщение, систематизацию, выявление причинно-следственных связей) при изучении свойств веществ и химических реакций, владеть естественно-научными методами познания (наблюдение, измерение, моделирование, эксперимент (реальный и мысленный);</w:t>
      </w:r>
    </w:p>
    <w:p w:rsidR="0087394B" w:rsidRPr="0087394B" w:rsidRDefault="0087394B" w:rsidP="0087394B">
      <w:pPr>
        <w:rPr>
          <w:lang w:eastAsia="en-US"/>
        </w:rPr>
      </w:pPr>
      <w:r w:rsidRPr="0087394B">
        <w:rPr>
          <w:lang w:eastAsia="en-US"/>
        </w:rPr>
        <w:t>применять правила безопасного обращения с веществами, используемыми в повседневной жизни, правила поведения в целях сбережения здоровья и окружающей природной среды, понимать вред (опасность) воздействия на живые организмы определенных веществ, пояснять на примерах способы уменьшения и предотвращения их вредного воздействия, значение жиров, белков, углеводов для организма человека;</w:t>
      </w:r>
    </w:p>
    <w:p w:rsidR="0087394B" w:rsidRPr="0087394B" w:rsidRDefault="0087394B" w:rsidP="0087394B">
      <w:pPr>
        <w:rPr>
          <w:lang w:eastAsia="en-US"/>
        </w:rPr>
      </w:pPr>
      <w:r w:rsidRPr="0087394B">
        <w:rPr>
          <w:lang w:eastAsia="en-US"/>
        </w:rPr>
        <w:t>использовать полученные представления о сферах профессиональной деятельности, связанных с наукой и современными технологиями, как основу для профессиональной ориентации и для осознанного выбора химии как профильного предмета при продолжении обучения на уровне среднего общего образования;</w:t>
      </w:r>
    </w:p>
    <w:p w:rsidR="0087394B" w:rsidRPr="0087394B" w:rsidRDefault="0087394B" w:rsidP="0087394B">
      <w:pPr>
        <w:rPr>
          <w:lang w:eastAsia="en-US"/>
        </w:rPr>
      </w:pPr>
      <w:r w:rsidRPr="0087394B">
        <w:rPr>
          <w:lang w:eastAsia="en-US"/>
        </w:rPr>
        <w:t>участвовать во внеурочной проектно-исследовательской деятельности химической и химико-экологической направленности, приобрести опыт проведения учебных исследований в условиях образовательных организаций, а также организаций (центров) дополнительного образования детей.</w:t>
      </w:r>
      <w:bookmarkStart w:id="132" w:name="bookmark80"/>
      <w:bookmarkEnd w:id="132"/>
    </w:p>
    <w:p w:rsidR="0087394B" w:rsidRPr="0087394B" w:rsidRDefault="0087394B" w:rsidP="0087394B">
      <w:pPr>
        <w:rPr>
          <w:lang w:eastAsia="x-none"/>
        </w:rPr>
      </w:pPr>
      <w:r w:rsidRPr="0087394B">
        <w:rPr>
          <w:lang w:eastAsia="x-none"/>
        </w:rPr>
        <w:t xml:space="preserve">157. Федеральная рабочая программа по учебному предмету «Биология» (базовый уровень). </w:t>
      </w:r>
    </w:p>
    <w:p w:rsidR="0087394B" w:rsidRPr="0087394B" w:rsidRDefault="0087394B" w:rsidP="0087394B">
      <w:pPr>
        <w:rPr>
          <w:lang w:eastAsia="en-US"/>
        </w:rPr>
      </w:pPr>
      <w:r w:rsidRPr="0087394B">
        <w:rPr>
          <w:lang w:eastAsia="en-US"/>
        </w:rPr>
        <w:t>157.1. Федеральная р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87394B" w:rsidRPr="0087394B" w:rsidRDefault="0087394B" w:rsidP="0087394B">
      <w:pPr>
        <w:rPr>
          <w:lang w:eastAsia="en-US"/>
        </w:rPr>
      </w:pPr>
      <w:r w:rsidRPr="0087394B">
        <w:rPr>
          <w:lang w:eastAsia="en-US"/>
        </w:rPr>
        <w:t>157.2. Пояснительная записка.</w:t>
      </w:r>
    </w:p>
    <w:p w:rsidR="0087394B" w:rsidRPr="0087394B" w:rsidRDefault="0087394B" w:rsidP="0087394B">
      <w:pPr>
        <w:rPr>
          <w:lang w:eastAsia="en-US"/>
        </w:rPr>
      </w:pPr>
      <w:r w:rsidRPr="0087394B">
        <w:rPr>
          <w:lang w:eastAsia="en-US"/>
        </w:rPr>
        <w:t>157.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87394B" w:rsidRPr="0087394B" w:rsidRDefault="0087394B" w:rsidP="0087394B">
      <w:pPr>
        <w:rPr>
          <w:lang w:eastAsia="en-US"/>
        </w:rPr>
      </w:pPr>
      <w:r w:rsidRPr="0087394B">
        <w:rPr>
          <w:lang w:eastAsia="en-US"/>
        </w:rPr>
        <w:t xml:space="preserve">157.2.2. 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87394B" w:rsidRPr="0087394B" w:rsidRDefault="0087394B" w:rsidP="0087394B">
      <w:pPr>
        <w:rPr>
          <w:lang w:eastAsia="en-US"/>
        </w:rPr>
      </w:pPr>
      <w:r w:rsidRPr="0087394B">
        <w:rPr>
          <w:lang w:eastAsia="en-US"/>
        </w:rPr>
        <w:t>157.2.3. 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87394B" w:rsidRPr="0087394B" w:rsidRDefault="0087394B" w:rsidP="0087394B">
      <w:pPr>
        <w:rPr>
          <w:lang w:eastAsia="en-US"/>
        </w:rPr>
      </w:pPr>
      <w:r w:rsidRPr="0087394B">
        <w:rPr>
          <w:lang w:eastAsia="en-US"/>
        </w:rPr>
        <w:t>157.2.4. Программа по биологии разработана с целью оказания методической помощи учителю в создании рабочей программы по учебному предмету.</w:t>
      </w:r>
    </w:p>
    <w:p w:rsidR="0087394B" w:rsidRPr="0087394B" w:rsidRDefault="0087394B" w:rsidP="0087394B">
      <w:pPr>
        <w:rPr>
          <w:lang w:eastAsia="en-US"/>
        </w:rPr>
      </w:pPr>
      <w:r w:rsidRPr="0087394B">
        <w:rPr>
          <w:lang w:eastAsia="en-US"/>
        </w:rPr>
        <w:t>157.2.5. 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87394B" w:rsidRPr="0087394B" w:rsidRDefault="0087394B" w:rsidP="0087394B">
      <w:pPr>
        <w:rPr>
          <w:lang w:eastAsia="en-US"/>
        </w:rPr>
      </w:pPr>
      <w:r w:rsidRPr="0087394B">
        <w:rPr>
          <w:lang w:eastAsia="en-US"/>
        </w:rPr>
        <w:t>157.2.6. 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87394B" w:rsidRPr="0087394B" w:rsidRDefault="0087394B" w:rsidP="0087394B">
      <w:pPr>
        <w:rPr>
          <w:lang w:eastAsia="en-US"/>
        </w:rPr>
      </w:pPr>
      <w:r w:rsidRPr="0087394B">
        <w:rPr>
          <w:lang w:eastAsia="en-US"/>
        </w:rPr>
        <w:t>157.2.7.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87394B" w:rsidRPr="0087394B" w:rsidRDefault="0087394B" w:rsidP="0087394B">
      <w:pPr>
        <w:rPr>
          <w:lang w:eastAsia="en-US"/>
        </w:rPr>
      </w:pPr>
      <w:r w:rsidRPr="0087394B">
        <w:rPr>
          <w:lang w:eastAsia="en-US"/>
        </w:rPr>
        <w:t>157.2.8. Целями изучения биологии на уровне основного общего образования являются:</w:t>
      </w:r>
    </w:p>
    <w:p w:rsidR="0087394B" w:rsidRPr="0087394B" w:rsidRDefault="0087394B" w:rsidP="0087394B">
      <w:pPr>
        <w:rPr>
          <w:lang w:eastAsia="en-US"/>
        </w:rPr>
      </w:pPr>
      <w:r w:rsidRPr="0087394B">
        <w:rPr>
          <w:lang w:eastAsia="en-US"/>
        </w:rPr>
        <w:t>формирование системы знаний о признаках и процессах жизнедеятельности биологических систем разного уровня организации;</w:t>
      </w:r>
    </w:p>
    <w:p w:rsidR="0087394B" w:rsidRPr="0087394B" w:rsidRDefault="0087394B" w:rsidP="0087394B">
      <w:pPr>
        <w:rPr>
          <w:lang w:eastAsia="en-US"/>
        </w:rPr>
      </w:pPr>
      <w:r w:rsidRPr="0087394B">
        <w:rPr>
          <w:lang w:eastAsia="en-US"/>
        </w:rPr>
        <w:t>формирование системы знаний об особенностях строения, жизнедеятельности организма человека, условиях сохранения его здоровья;</w:t>
      </w:r>
    </w:p>
    <w:p w:rsidR="0087394B" w:rsidRPr="0087394B" w:rsidRDefault="0087394B" w:rsidP="0087394B">
      <w:pPr>
        <w:rPr>
          <w:lang w:eastAsia="en-US"/>
        </w:rPr>
      </w:pPr>
      <w:r w:rsidRPr="0087394B">
        <w:rPr>
          <w:lang w:eastAsia="en-US"/>
        </w:rPr>
        <w:t>формирование умений применять методы биологической науки для изучения биологических систем, в том числе организма человека;</w:t>
      </w:r>
    </w:p>
    <w:p w:rsidR="0087394B" w:rsidRPr="0087394B" w:rsidRDefault="0087394B" w:rsidP="0087394B">
      <w:pPr>
        <w:rPr>
          <w:lang w:eastAsia="en-US"/>
        </w:rPr>
      </w:pPr>
      <w:r w:rsidRPr="0087394B">
        <w:rPr>
          <w:lang w:eastAsia="en-US"/>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87394B" w:rsidRPr="0087394B" w:rsidRDefault="0087394B" w:rsidP="0087394B">
      <w:pPr>
        <w:rPr>
          <w:lang w:eastAsia="en-US"/>
        </w:rPr>
      </w:pPr>
      <w:r w:rsidRPr="0087394B">
        <w:rPr>
          <w:lang w:eastAsia="en-US"/>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87394B" w:rsidRPr="0087394B" w:rsidRDefault="0087394B" w:rsidP="0087394B">
      <w:pPr>
        <w:rPr>
          <w:lang w:eastAsia="en-US"/>
        </w:rPr>
      </w:pPr>
      <w:r w:rsidRPr="0087394B">
        <w:rPr>
          <w:lang w:eastAsia="en-US"/>
        </w:rPr>
        <w:t>формирование экологической культуры в целях сохранения собственного здоровья и охраны окружающей среды.</w:t>
      </w:r>
    </w:p>
    <w:p w:rsidR="0087394B" w:rsidRPr="0087394B" w:rsidRDefault="0087394B" w:rsidP="0087394B">
      <w:pPr>
        <w:rPr>
          <w:lang w:eastAsia="en-US"/>
        </w:rPr>
      </w:pPr>
      <w:r w:rsidRPr="0087394B">
        <w:rPr>
          <w:lang w:eastAsia="en-US"/>
        </w:rPr>
        <w:t>157.2.9. Достижение целей программы по биологии обеспечивается решением следующих задач:</w:t>
      </w:r>
    </w:p>
    <w:p w:rsidR="0087394B" w:rsidRPr="0087394B" w:rsidRDefault="0087394B" w:rsidP="0087394B">
      <w:pPr>
        <w:rPr>
          <w:lang w:eastAsia="en-US"/>
        </w:rPr>
      </w:pPr>
      <w:r w:rsidRPr="0087394B">
        <w:rPr>
          <w:lang w:eastAsia="en-US"/>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87394B" w:rsidRPr="0087394B" w:rsidRDefault="0087394B" w:rsidP="0087394B">
      <w:pPr>
        <w:rPr>
          <w:lang w:eastAsia="en-US"/>
        </w:rPr>
      </w:pPr>
      <w:r w:rsidRPr="0087394B">
        <w:rPr>
          <w:lang w:eastAsia="en-US"/>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87394B" w:rsidRPr="0087394B" w:rsidRDefault="0087394B" w:rsidP="0087394B">
      <w:pPr>
        <w:rPr>
          <w:lang w:eastAsia="en-US"/>
        </w:rPr>
      </w:pPr>
      <w:r w:rsidRPr="0087394B">
        <w:rPr>
          <w:lang w:eastAsia="en-US"/>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87394B" w:rsidRPr="0087394B" w:rsidRDefault="0087394B" w:rsidP="0087394B">
      <w:pPr>
        <w:rPr>
          <w:lang w:eastAsia="en-US"/>
        </w:rPr>
      </w:pPr>
      <w:r w:rsidRPr="0087394B">
        <w:rPr>
          <w:lang w:eastAsia="en-US"/>
        </w:rPr>
        <w:t>воспитание биологически и экологически грамотной личности, готовой к сохранению собственного здоровья и охраны окружающей среды.</w:t>
      </w:r>
    </w:p>
    <w:p w:rsidR="0087394B" w:rsidRPr="0087394B" w:rsidRDefault="0087394B" w:rsidP="0087394B">
      <w:pPr>
        <w:rPr>
          <w:lang w:eastAsia="en-US"/>
        </w:rPr>
      </w:pPr>
      <w:r w:rsidRPr="0087394B">
        <w:rPr>
          <w:lang w:eastAsia="en-US"/>
        </w:rPr>
        <w:t>157.2.10. 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rsidR="0087394B" w:rsidRPr="0087394B" w:rsidRDefault="0087394B" w:rsidP="0087394B">
      <w:pPr>
        <w:rPr>
          <w:lang w:eastAsia="en-US"/>
        </w:rPr>
      </w:pPr>
      <w:r w:rsidRPr="0087394B">
        <w:rPr>
          <w:lang w:eastAsia="en-US"/>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87394B" w:rsidRPr="0087394B" w:rsidRDefault="0087394B" w:rsidP="0087394B">
      <w:pPr>
        <w:rPr>
          <w:lang w:eastAsia="en-US"/>
        </w:rPr>
      </w:pPr>
      <w:r w:rsidRPr="0087394B">
        <w:rPr>
          <w:lang w:eastAsia="en-US"/>
        </w:rPr>
        <w:t>157.3. Содержание обучения в 5 классе.</w:t>
      </w:r>
    </w:p>
    <w:p w:rsidR="0087394B" w:rsidRPr="0087394B" w:rsidRDefault="0087394B" w:rsidP="0087394B">
      <w:pPr>
        <w:rPr>
          <w:lang w:eastAsia="en-US"/>
        </w:rPr>
      </w:pPr>
      <w:r w:rsidRPr="0087394B">
        <w:rPr>
          <w:lang w:eastAsia="en-US"/>
        </w:rPr>
        <w:t>157.3.1. Биология – наука о живой природе.</w:t>
      </w:r>
    </w:p>
    <w:p w:rsidR="0087394B" w:rsidRPr="0087394B" w:rsidRDefault="0087394B" w:rsidP="0087394B">
      <w:pPr>
        <w:rPr>
          <w:lang w:eastAsia="en-US"/>
        </w:rPr>
      </w:pPr>
      <w:r w:rsidRPr="0087394B">
        <w:rPr>
          <w:lang w:eastAsia="en-US"/>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87394B" w:rsidRPr="0087394B" w:rsidRDefault="0087394B" w:rsidP="0087394B">
      <w:pPr>
        <w:rPr>
          <w:lang w:eastAsia="en-US"/>
        </w:rPr>
      </w:pPr>
      <w:r w:rsidRPr="0087394B">
        <w:rPr>
          <w:lang w:eastAsia="en-US"/>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87394B" w:rsidRPr="0087394B" w:rsidRDefault="0087394B" w:rsidP="0087394B">
      <w:pPr>
        <w:rPr>
          <w:lang w:eastAsia="en-US"/>
        </w:rPr>
      </w:pPr>
      <w:r w:rsidRPr="0087394B">
        <w:rPr>
          <w:lang w:eastAsia="en-US"/>
        </w:rPr>
        <w:t>Кабинет биологии. Правила поведения и работы в кабинете с биологическими приборами и инструментами.</w:t>
      </w:r>
    </w:p>
    <w:p w:rsidR="0087394B" w:rsidRPr="0087394B" w:rsidRDefault="0087394B" w:rsidP="0087394B">
      <w:pPr>
        <w:rPr>
          <w:lang w:eastAsia="en-US"/>
        </w:rPr>
      </w:pPr>
      <w:r w:rsidRPr="0087394B">
        <w:rPr>
          <w:lang w:eastAsia="en-US"/>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87394B" w:rsidRPr="0087394B" w:rsidRDefault="0087394B" w:rsidP="0087394B">
      <w:pPr>
        <w:rPr>
          <w:lang w:eastAsia="en-US"/>
        </w:rPr>
      </w:pPr>
      <w:r w:rsidRPr="0087394B">
        <w:rPr>
          <w:lang w:eastAsia="en-US"/>
        </w:rPr>
        <w:t>157.3.2. Методы изучения живой природы.</w:t>
      </w:r>
    </w:p>
    <w:p w:rsidR="0087394B" w:rsidRPr="0087394B" w:rsidRDefault="0087394B" w:rsidP="0087394B">
      <w:pPr>
        <w:rPr>
          <w:lang w:eastAsia="en-US"/>
        </w:rPr>
      </w:pPr>
      <w:r w:rsidRPr="0087394B">
        <w:rPr>
          <w:lang w:eastAsia="en-US"/>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87394B" w:rsidRPr="0087394B" w:rsidRDefault="0087394B" w:rsidP="0087394B">
      <w:pPr>
        <w:rPr>
          <w:lang w:eastAsia="en-US"/>
        </w:rPr>
      </w:pPr>
      <w:r w:rsidRPr="0087394B">
        <w:rPr>
          <w:lang w:eastAsia="en-US"/>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лабораторного оборудования: термометры, весы, чашки Петри, пробирки, мензурки. Правила работы с оборудованием в школьном кабинете.</w:t>
      </w:r>
    </w:p>
    <w:p w:rsidR="0087394B" w:rsidRPr="0087394B" w:rsidRDefault="0087394B" w:rsidP="0087394B">
      <w:pPr>
        <w:rPr>
          <w:lang w:eastAsia="en-US"/>
        </w:rPr>
      </w:pPr>
      <w:r w:rsidRPr="0087394B">
        <w:rPr>
          <w:lang w:eastAsia="en-US"/>
        </w:rPr>
        <w:t>Ознакомление с устройством лупы, светового микроскопа, правила работы с ними.</w:t>
      </w:r>
    </w:p>
    <w:p w:rsidR="0087394B" w:rsidRPr="0087394B" w:rsidRDefault="0087394B" w:rsidP="0087394B">
      <w:pPr>
        <w:rPr>
          <w:lang w:eastAsia="en-US"/>
        </w:rPr>
      </w:pPr>
      <w:r w:rsidRPr="0087394B">
        <w:rPr>
          <w:lang w:eastAsia="en-US"/>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87394B" w:rsidRPr="0087394B" w:rsidRDefault="0087394B" w:rsidP="0087394B">
      <w:pPr>
        <w:rPr>
          <w:lang w:eastAsia="en-US"/>
        </w:rPr>
      </w:pPr>
      <w:r w:rsidRPr="0087394B">
        <w:rPr>
          <w:lang w:eastAsia="en-US"/>
        </w:rPr>
        <w:t>Экскурсии или видеоэкскурсии.</w:t>
      </w:r>
    </w:p>
    <w:p w:rsidR="0087394B" w:rsidRPr="0087394B" w:rsidRDefault="0087394B" w:rsidP="0087394B">
      <w:pPr>
        <w:rPr>
          <w:lang w:eastAsia="en-US"/>
        </w:rPr>
      </w:pPr>
      <w:r w:rsidRPr="0087394B">
        <w:rPr>
          <w:lang w:eastAsia="en-US"/>
        </w:rPr>
        <w:t>Овладение методами изучения живой природы – наблюдением и экспериментом.</w:t>
      </w:r>
    </w:p>
    <w:p w:rsidR="0087394B" w:rsidRPr="0087394B" w:rsidRDefault="0087394B" w:rsidP="0087394B">
      <w:pPr>
        <w:rPr>
          <w:lang w:eastAsia="en-US"/>
        </w:rPr>
      </w:pPr>
      <w:r w:rsidRPr="0087394B">
        <w:rPr>
          <w:lang w:eastAsia="en-US"/>
        </w:rPr>
        <w:t>157.3.3. Организмы – тела живой природы.</w:t>
      </w:r>
    </w:p>
    <w:p w:rsidR="0087394B" w:rsidRPr="0087394B" w:rsidRDefault="0087394B" w:rsidP="0087394B">
      <w:pPr>
        <w:rPr>
          <w:lang w:eastAsia="en-US"/>
        </w:rPr>
      </w:pPr>
      <w:r w:rsidRPr="0087394B">
        <w:rPr>
          <w:lang w:eastAsia="en-US"/>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 Строение клетки под световым микроскопом: клеточная оболочка, цитоплазма, ядро.</w:t>
      </w:r>
    </w:p>
    <w:p w:rsidR="0087394B" w:rsidRPr="0087394B" w:rsidRDefault="0087394B" w:rsidP="0087394B">
      <w:pPr>
        <w:rPr>
          <w:lang w:eastAsia="en-US"/>
        </w:rPr>
      </w:pPr>
      <w:r w:rsidRPr="0087394B">
        <w:rPr>
          <w:lang w:eastAsia="en-US"/>
        </w:rPr>
        <w:t>Одноклеточные и многоклеточные организмы. Клетки, ткани, органы, системы органов.</w:t>
      </w:r>
    </w:p>
    <w:p w:rsidR="0087394B" w:rsidRPr="0087394B" w:rsidRDefault="0087394B" w:rsidP="0087394B">
      <w:pPr>
        <w:rPr>
          <w:lang w:eastAsia="en-US"/>
        </w:rPr>
      </w:pPr>
      <w:r w:rsidRPr="0087394B">
        <w:rPr>
          <w:lang w:eastAsia="en-US"/>
        </w:rPr>
        <w:t>Жизнедеятельность организмов. Особенности строения и процессов жизнедеятельности у растений, животных, бактерий и грибов.</w:t>
      </w:r>
    </w:p>
    <w:p w:rsidR="0087394B" w:rsidRPr="0087394B" w:rsidRDefault="0087394B" w:rsidP="0087394B">
      <w:pPr>
        <w:rPr>
          <w:lang w:eastAsia="en-US"/>
        </w:rPr>
      </w:pPr>
      <w:r w:rsidRPr="0087394B">
        <w:rPr>
          <w:lang w:eastAsia="en-US"/>
        </w:rPr>
        <w:t>Свойства организмов: питание, дыхание, выделение, движение, размножение, развитие, раздражимость, приспособленность. Организм – единое целое.</w:t>
      </w:r>
    </w:p>
    <w:p w:rsidR="0087394B" w:rsidRPr="0087394B" w:rsidRDefault="0087394B" w:rsidP="0087394B">
      <w:pPr>
        <w:rPr>
          <w:lang w:eastAsia="en-US"/>
        </w:rPr>
      </w:pPr>
      <w:r w:rsidRPr="0087394B">
        <w:rPr>
          <w:lang w:eastAsia="en-US"/>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клеток кожицы чешуи лука под лупой и микроскопом (на примере самостоятельно приготовленного микропрепарата).</w:t>
      </w:r>
    </w:p>
    <w:p w:rsidR="0087394B" w:rsidRPr="0087394B" w:rsidRDefault="0087394B" w:rsidP="0087394B">
      <w:pPr>
        <w:rPr>
          <w:lang w:eastAsia="en-US"/>
        </w:rPr>
      </w:pPr>
      <w:r w:rsidRPr="0087394B">
        <w:rPr>
          <w:lang w:eastAsia="en-US"/>
        </w:rPr>
        <w:t xml:space="preserve">Ознакомление с принципами систематики организмов. </w:t>
      </w:r>
    </w:p>
    <w:p w:rsidR="0087394B" w:rsidRPr="0087394B" w:rsidRDefault="0087394B" w:rsidP="0087394B">
      <w:pPr>
        <w:rPr>
          <w:lang w:eastAsia="en-US"/>
        </w:rPr>
      </w:pPr>
      <w:r w:rsidRPr="0087394B">
        <w:rPr>
          <w:lang w:eastAsia="en-US"/>
        </w:rPr>
        <w:t>Наблюдение за потреблением воды растением.</w:t>
      </w:r>
    </w:p>
    <w:p w:rsidR="0087394B" w:rsidRPr="0087394B" w:rsidRDefault="0087394B" w:rsidP="0087394B">
      <w:pPr>
        <w:rPr>
          <w:lang w:eastAsia="en-US"/>
        </w:rPr>
      </w:pPr>
      <w:r w:rsidRPr="0087394B">
        <w:rPr>
          <w:lang w:eastAsia="en-US"/>
        </w:rPr>
        <w:t>157.3.4. Организмы и среда обитания.</w:t>
      </w:r>
    </w:p>
    <w:p w:rsidR="0087394B" w:rsidRPr="0087394B" w:rsidRDefault="0087394B" w:rsidP="0087394B">
      <w:pPr>
        <w:rPr>
          <w:lang w:eastAsia="en-US"/>
        </w:rPr>
      </w:pPr>
      <w:r w:rsidRPr="0087394B">
        <w:rPr>
          <w:lang w:eastAsia="en-US"/>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Выявление приспособлений организмов к среде обитания (на конкретных примерах).</w:t>
      </w:r>
    </w:p>
    <w:p w:rsidR="0087394B" w:rsidRPr="0087394B" w:rsidRDefault="0087394B" w:rsidP="0087394B">
      <w:pPr>
        <w:rPr>
          <w:lang w:eastAsia="en-US"/>
        </w:rPr>
      </w:pPr>
      <w:r w:rsidRPr="0087394B">
        <w:rPr>
          <w:lang w:eastAsia="en-US"/>
        </w:rPr>
        <w:t>Экскурсии или видеоэкскурсии.</w:t>
      </w:r>
    </w:p>
    <w:p w:rsidR="0087394B" w:rsidRPr="0087394B" w:rsidRDefault="0087394B" w:rsidP="0087394B">
      <w:pPr>
        <w:rPr>
          <w:lang w:eastAsia="en-US"/>
        </w:rPr>
      </w:pPr>
      <w:r w:rsidRPr="0087394B">
        <w:rPr>
          <w:lang w:eastAsia="en-US"/>
        </w:rPr>
        <w:t>Растительный и животный мир родного края (краеведение).</w:t>
      </w:r>
    </w:p>
    <w:p w:rsidR="0087394B" w:rsidRPr="0087394B" w:rsidRDefault="0087394B" w:rsidP="0087394B">
      <w:pPr>
        <w:rPr>
          <w:lang w:eastAsia="en-US"/>
        </w:rPr>
      </w:pPr>
      <w:r w:rsidRPr="0087394B">
        <w:rPr>
          <w:lang w:eastAsia="en-US"/>
        </w:rPr>
        <w:t>157.3.5. Природные сообщества.</w:t>
      </w:r>
    </w:p>
    <w:p w:rsidR="0087394B" w:rsidRPr="0087394B" w:rsidRDefault="0087394B" w:rsidP="0087394B">
      <w:pPr>
        <w:rPr>
          <w:lang w:eastAsia="en-US"/>
        </w:rPr>
      </w:pPr>
      <w:r w:rsidRPr="0087394B">
        <w:rPr>
          <w:lang w:eastAsia="en-US"/>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87394B" w:rsidRPr="0087394B" w:rsidRDefault="0087394B" w:rsidP="0087394B">
      <w:pPr>
        <w:rPr>
          <w:lang w:eastAsia="en-US"/>
        </w:rPr>
      </w:pPr>
      <w:r w:rsidRPr="0087394B">
        <w:rPr>
          <w:lang w:eastAsia="en-US"/>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87394B" w:rsidRPr="0087394B" w:rsidRDefault="0087394B" w:rsidP="0087394B">
      <w:pPr>
        <w:rPr>
          <w:lang w:eastAsia="en-US"/>
        </w:rPr>
      </w:pPr>
      <w:r w:rsidRPr="0087394B">
        <w:rPr>
          <w:lang w:eastAsia="en-US"/>
        </w:rPr>
        <w:t>Природные зоны Земли, их обитатели. Флора и фауна природных зон. Ландшафты: природные и культурные.</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искусственных сообществ и их обитателей (на примере аквариума и других искусственных сообществ).</w:t>
      </w:r>
    </w:p>
    <w:p w:rsidR="0087394B" w:rsidRPr="0087394B" w:rsidRDefault="0087394B" w:rsidP="0087394B">
      <w:pPr>
        <w:rPr>
          <w:lang w:eastAsia="en-US"/>
        </w:rPr>
      </w:pPr>
      <w:r w:rsidRPr="0087394B">
        <w:rPr>
          <w:lang w:eastAsia="en-US"/>
        </w:rPr>
        <w:t>Экскурсии или видеоэкскурсии.</w:t>
      </w:r>
    </w:p>
    <w:p w:rsidR="0087394B" w:rsidRPr="0087394B" w:rsidRDefault="0087394B" w:rsidP="0087394B">
      <w:pPr>
        <w:rPr>
          <w:lang w:eastAsia="en-US"/>
        </w:rPr>
      </w:pPr>
      <w:r w:rsidRPr="0087394B">
        <w:rPr>
          <w:lang w:eastAsia="en-US"/>
        </w:rPr>
        <w:t>Изучение природных сообществ (на примере леса, озера, пруда, луга и других природных сообществ.).</w:t>
      </w:r>
    </w:p>
    <w:p w:rsidR="0087394B" w:rsidRPr="0087394B" w:rsidRDefault="0087394B" w:rsidP="0087394B">
      <w:pPr>
        <w:rPr>
          <w:lang w:eastAsia="en-US"/>
        </w:rPr>
      </w:pPr>
      <w:r w:rsidRPr="0087394B">
        <w:rPr>
          <w:lang w:eastAsia="en-US"/>
        </w:rPr>
        <w:t>Изучение сезонных явлений в жизни природных сообществ.</w:t>
      </w:r>
    </w:p>
    <w:p w:rsidR="0087394B" w:rsidRPr="0087394B" w:rsidRDefault="0087394B" w:rsidP="0087394B">
      <w:pPr>
        <w:rPr>
          <w:lang w:eastAsia="en-US"/>
        </w:rPr>
      </w:pPr>
      <w:r w:rsidRPr="0087394B">
        <w:rPr>
          <w:lang w:eastAsia="en-US"/>
        </w:rPr>
        <w:t>157.3.6. Живая природа и человек.</w:t>
      </w:r>
    </w:p>
    <w:p w:rsidR="0087394B" w:rsidRPr="0087394B" w:rsidRDefault="0087394B" w:rsidP="0087394B">
      <w:pPr>
        <w:rPr>
          <w:lang w:eastAsia="en-US"/>
        </w:rPr>
      </w:pPr>
      <w:r w:rsidRPr="0087394B">
        <w:rPr>
          <w:lang w:eastAsia="en-US"/>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87394B" w:rsidRPr="0087394B" w:rsidRDefault="0087394B" w:rsidP="0087394B">
      <w:pPr>
        <w:rPr>
          <w:lang w:eastAsia="en-US"/>
        </w:rPr>
      </w:pPr>
      <w:r w:rsidRPr="0087394B">
        <w:rPr>
          <w:lang w:eastAsia="en-US"/>
        </w:rPr>
        <w:t>Практические работы.</w:t>
      </w:r>
    </w:p>
    <w:p w:rsidR="0087394B" w:rsidRPr="0087394B" w:rsidRDefault="0087394B" w:rsidP="0087394B">
      <w:pPr>
        <w:rPr>
          <w:lang w:eastAsia="en-US"/>
        </w:rPr>
      </w:pPr>
      <w:r w:rsidRPr="0087394B">
        <w:rPr>
          <w:lang w:eastAsia="en-US"/>
        </w:rPr>
        <w:t>Проведение акции по уборке мусора в ближайшем лесу, парке, сквере или на пришкольной территории.</w:t>
      </w:r>
    </w:p>
    <w:p w:rsidR="0087394B" w:rsidRPr="0087394B" w:rsidRDefault="0087394B" w:rsidP="0087394B">
      <w:pPr>
        <w:rPr>
          <w:lang w:eastAsia="en-US"/>
        </w:rPr>
      </w:pPr>
      <w:bookmarkStart w:id="133" w:name="_TOC_250012"/>
      <w:bookmarkEnd w:id="133"/>
      <w:r w:rsidRPr="0087394B">
        <w:rPr>
          <w:lang w:eastAsia="en-US"/>
        </w:rPr>
        <w:t>157.4. Содержание обучения в 6 классе.</w:t>
      </w:r>
    </w:p>
    <w:p w:rsidR="0087394B" w:rsidRPr="0087394B" w:rsidRDefault="0087394B" w:rsidP="0087394B">
      <w:pPr>
        <w:rPr>
          <w:lang w:eastAsia="en-US"/>
        </w:rPr>
      </w:pPr>
      <w:r w:rsidRPr="0087394B">
        <w:rPr>
          <w:lang w:eastAsia="en-US"/>
        </w:rPr>
        <w:t>157.4.1. Растительный организм.</w:t>
      </w:r>
    </w:p>
    <w:p w:rsidR="0087394B" w:rsidRPr="0087394B" w:rsidRDefault="0087394B" w:rsidP="0087394B">
      <w:pPr>
        <w:rPr>
          <w:lang w:eastAsia="en-US"/>
        </w:rPr>
      </w:pPr>
      <w:r w:rsidRPr="0087394B">
        <w:rPr>
          <w:lang w:eastAsia="en-US"/>
        </w:rPr>
        <w:t>Ботаника – наука о растениях. Разделы ботаники. Связь ботаники с другими науками и техникой. Общие признаки растений.</w:t>
      </w:r>
    </w:p>
    <w:p w:rsidR="0087394B" w:rsidRPr="0087394B" w:rsidRDefault="0087394B" w:rsidP="0087394B">
      <w:pPr>
        <w:rPr>
          <w:lang w:eastAsia="en-US"/>
        </w:rPr>
      </w:pPr>
      <w:r w:rsidRPr="0087394B">
        <w:rPr>
          <w:lang w:eastAsia="en-US"/>
        </w:rPr>
        <w:t>Разнообразие растений. Уровни организации растительного организма. Высшие и низшие растения. Споровые и семенные растения.</w:t>
      </w:r>
    </w:p>
    <w:p w:rsidR="0087394B" w:rsidRPr="0087394B" w:rsidRDefault="0087394B" w:rsidP="0087394B">
      <w:pPr>
        <w:rPr>
          <w:lang w:eastAsia="en-US"/>
        </w:rPr>
      </w:pPr>
      <w:r w:rsidRPr="0087394B">
        <w:rPr>
          <w:lang w:eastAsia="en-US"/>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87394B" w:rsidRPr="0087394B" w:rsidRDefault="0087394B" w:rsidP="0087394B">
      <w:pPr>
        <w:rPr>
          <w:lang w:eastAsia="en-US"/>
        </w:rPr>
      </w:pPr>
      <w:r w:rsidRPr="0087394B">
        <w:rPr>
          <w:lang w:eastAsia="en-US"/>
        </w:rPr>
        <w:t>Органы и системы органов растений. Строение органов растительного организма, их роль и связь между собой.</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микроскопического строения листа водного растения элодеи.</w:t>
      </w:r>
    </w:p>
    <w:p w:rsidR="0087394B" w:rsidRPr="0087394B" w:rsidRDefault="0087394B" w:rsidP="0087394B">
      <w:pPr>
        <w:rPr>
          <w:lang w:eastAsia="en-US"/>
        </w:rPr>
      </w:pPr>
      <w:r w:rsidRPr="0087394B">
        <w:rPr>
          <w:lang w:eastAsia="en-US"/>
        </w:rPr>
        <w:t>Изучение строения растительных тканей (использование микропрепаратов).</w:t>
      </w:r>
    </w:p>
    <w:p w:rsidR="0087394B" w:rsidRPr="0087394B" w:rsidRDefault="0087394B" w:rsidP="0087394B">
      <w:pPr>
        <w:rPr>
          <w:lang w:eastAsia="en-US"/>
        </w:rPr>
      </w:pPr>
      <w:r w:rsidRPr="0087394B">
        <w:rPr>
          <w:lang w:eastAsia="en-US"/>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87394B" w:rsidRPr="0087394B" w:rsidRDefault="0087394B" w:rsidP="0087394B">
      <w:pPr>
        <w:rPr>
          <w:lang w:eastAsia="en-US"/>
        </w:rPr>
      </w:pPr>
      <w:r w:rsidRPr="0087394B">
        <w:rPr>
          <w:lang w:eastAsia="en-US"/>
        </w:rPr>
        <w:t>Обнаружение неорганических и органических веществ в растении.</w:t>
      </w:r>
    </w:p>
    <w:p w:rsidR="0087394B" w:rsidRPr="0087394B" w:rsidRDefault="0087394B" w:rsidP="0087394B">
      <w:pPr>
        <w:rPr>
          <w:lang w:eastAsia="en-US"/>
        </w:rPr>
      </w:pPr>
      <w:r w:rsidRPr="0087394B">
        <w:rPr>
          <w:lang w:eastAsia="en-US"/>
        </w:rPr>
        <w:t>Экскурсии или видеоэкскурсии.</w:t>
      </w:r>
    </w:p>
    <w:p w:rsidR="0087394B" w:rsidRPr="0087394B" w:rsidRDefault="0087394B" w:rsidP="0087394B">
      <w:pPr>
        <w:rPr>
          <w:lang w:eastAsia="en-US"/>
        </w:rPr>
      </w:pPr>
      <w:r w:rsidRPr="0087394B">
        <w:rPr>
          <w:lang w:eastAsia="en-US"/>
        </w:rPr>
        <w:t>Ознакомление в природе с цветковыми растениями.</w:t>
      </w:r>
    </w:p>
    <w:p w:rsidR="0087394B" w:rsidRPr="0087394B" w:rsidRDefault="0087394B" w:rsidP="0087394B">
      <w:pPr>
        <w:rPr>
          <w:lang w:eastAsia="en-US"/>
        </w:rPr>
      </w:pPr>
      <w:r w:rsidRPr="0087394B">
        <w:rPr>
          <w:lang w:eastAsia="en-US"/>
        </w:rPr>
        <w:t>157.4.2.</w:t>
      </w:r>
      <w:r w:rsidRPr="0087394B">
        <w:rPr>
          <w:lang w:val="en-US" w:eastAsia="en-US"/>
        </w:rPr>
        <w:t> </w:t>
      </w:r>
      <w:r w:rsidRPr="0087394B">
        <w:rPr>
          <w:lang w:eastAsia="en-US"/>
        </w:rPr>
        <w:t>Строение и многообразие покрытосеменных растений</w:t>
      </w:r>
    </w:p>
    <w:p w:rsidR="0087394B" w:rsidRPr="0087394B" w:rsidRDefault="0087394B" w:rsidP="0087394B">
      <w:pPr>
        <w:rPr>
          <w:lang w:eastAsia="en-US"/>
        </w:rPr>
      </w:pPr>
      <w:r w:rsidRPr="0087394B">
        <w:rPr>
          <w:lang w:eastAsia="en-US"/>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87394B" w:rsidRPr="0087394B" w:rsidRDefault="0087394B" w:rsidP="0087394B">
      <w:pPr>
        <w:rPr>
          <w:lang w:eastAsia="en-US"/>
        </w:rPr>
      </w:pPr>
      <w:r w:rsidRPr="0087394B">
        <w:rPr>
          <w:lang w:eastAsia="en-US"/>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87394B" w:rsidRPr="0087394B" w:rsidRDefault="0087394B" w:rsidP="0087394B">
      <w:pPr>
        <w:rPr>
          <w:lang w:eastAsia="en-US"/>
        </w:rPr>
      </w:pPr>
      <w:r w:rsidRPr="0087394B">
        <w:rPr>
          <w:lang w:eastAsia="en-US"/>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87394B" w:rsidRPr="0087394B" w:rsidRDefault="0087394B" w:rsidP="0087394B">
      <w:pPr>
        <w:rPr>
          <w:lang w:eastAsia="en-US"/>
        </w:rPr>
      </w:pPr>
      <w:r w:rsidRPr="0087394B">
        <w:rPr>
          <w:lang w:eastAsia="en-US"/>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строения корневых систем (стержневой и мочковатой) на примере гербарных экземпляров или живых растений.</w:t>
      </w:r>
    </w:p>
    <w:p w:rsidR="0087394B" w:rsidRPr="0087394B" w:rsidRDefault="0087394B" w:rsidP="0087394B">
      <w:pPr>
        <w:rPr>
          <w:lang w:eastAsia="en-US"/>
        </w:rPr>
      </w:pPr>
      <w:r w:rsidRPr="0087394B">
        <w:rPr>
          <w:lang w:eastAsia="en-US"/>
        </w:rPr>
        <w:t>Изучение микропрепарата клеток корня.</w:t>
      </w:r>
    </w:p>
    <w:p w:rsidR="0087394B" w:rsidRPr="0087394B" w:rsidRDefault="0087394B" w:rsidP="0087394B">
      <w:pPr>
        <w:rPr>
          <w:lang w:eastAsia="en-US"/>
        </w:rPr>
      </w:pPr>
      <w:r w:rsidRPr="0087394B">
        <w:rPr>
          <w:lang w:eastAsia="en-US"/>
        </w:rPr>
        <w:t>Ознакомление с внешним строением листьев и листорасположением (на комнатных растениях).</w:t>
      </w:r>
    </w:p>
    <w:p w:rsidR="0087394B" w:rsidRPr="0087394B" w:rsidRDefault="0087394B" w:rsidP="0087394B">
      <w:pPr>
        <w:rPr>
          <w:lang w:eastAsia="en-US"/>
        </w:rPr>
      </w:pPr>
      <w:r w:rsidRPr="0087394B">
        <w:rPr>
          <w:lang w:eastAsia="en-US"/>
        </w:rPr>
        <w:t>Изучение строения вегетативных и генеративных почек (на примере сирени, тополя и других растений).</w:t>
      </w:r>
    </w:p>
    <w:p w:rsidR="0087394B" w:rsidRPr="0087394B" w:rsidRDefault="0087394B" w:rsidP="0087394B">
      <w:pPr>
        <w:rPr>
          <w:lang w:eastAsia="en-US"/>
        </w:rPr>
      </w:pPr>
      <w:r w:rsidRPr="0087394B">
        <w:rPr>
          <w:lang w:eastAsia="en-US"/>
        </w:rPr>
        <w:t>Изучение микроскопического строения листа (на готовых микропрепаратах).</w:t>
      </w:r>
    </w:p>
    <w:p w:rsidR="0087394B" w:rsidRPr="0087394B" w:rsidRDefault="0087394B" w:rsidP="0087394B">
      <w:pPr>
        <w:rPr>
          <w:lang w:eastAsia="en-US"/>
        </w:rPr>
      </w:pPr>
      <w:r w:rsidRPr="0087394B">
        <w:rPr>
          <w:lang w:eastAsia="en-US"/>
        </w:rPr>
        <w:t>Рассматривание микроскопического строения ветки дерева (на готовом микропрепарате).</w:t>
      </w:r>
    </w:p>
    <w:p w:rsidR="0087394B" w:rsidRPr="0087394B" w:rsidRDefault="0087394B" w:rsidP="0087394B">
      <w:pPr>
        <w:rPr>
          <w:lang w:eastAsia="en-US"/>
        </w:rPr>
      </w:pPr>
      <w:r w:rsidRPr="0087394B">
        <w:rPr>
          <w:lang w:eastAsia="en-US"/>
        </w:rPr>
        <w:t>Исследование строения корневища, клубня, луковицы.</w:t>
      </w:r>
    </w:p>
    <w:p w:rsidR="0087394B" w:rsidRPr="0087394B" w:rsidRDefault="0087394B" w:rsidP="0087394B">
      <w:pPr>
        <w:rPr>
          <w:lang w:eastAsia="en-US"/>
        </w:rPr>
      </w:pPr>
      <w:r w:rsidRPr="0087394B">
        <w:rPr>
          <w:lang w:eastAsia="en-US"/>
        </w:rPr>
        <w:t>Изучение строения цветков.</w:t>
      </w:r>
    </w:p>
    <w:p w:rsidR="0087394B" w:rsidRPr="0087394B" w:rsidRDefault="0087394B" w:rsidP="0087394B">
      <w:pPr>
        <w:rPr>
          <w:lang w:eastAsia="en-US"/>
        </w:rPr>
      </w:pPr>
      <w:r w:rsidRPr="0087394B">
        <w:rPr>
          <w:lang w:eastAsia="en-US"/>
        </w:rPr>
        <w:t xml:space="preserve">Ознакомление с различными типами соцветий. </w:t>
      </w:r>
    </w:p>
    <w:p w:rsidR="0087394B" w:rsidRPr="0087394B" w:rsidRDefault="0087394B" w:rsidP="0087394B">
      <w:pPr>
        <w:rPr>
          <w:lang w:eastAsia="en-US"/>
        </w:rPr>
      </w:pPr>
      <w:r w:rsidRPr="0087394B">
        <w:rPr>
          <w:lang w:eastAsia="en-US"/>
        </w:rPr>
        <w:t>Изучение строения семян двудольных растений.</w:t>
      </w:r>
    </w:p>
    <w:p w:rsidR="0087394B" w:rsidRPr="0087394B" w:rsidRDefault="0087394B" w:rsidP="0087394B">
      <w:pPr>
        <w:rPr>
          <w:lang w:eastAsia="en-US"/>
        </w:rPr>
      </w:pPr>
      <w:r w:rsidRPr="0087394B">
        <w:rPr>
          <w:lang w:eastAsia="en-US"/>
        </w:rPr>
        <w:t>Изучение строения семян однодольных растений.</w:t>
      </w:r>
    </w:p>
    <w:p w:rsidR="0087394B" w:rsidRPr="0087394B" w:rsidRDefault="0087394B" w:rsidP="0087394B">
      <w:pPr>
        <w:rPr>
          <w:lang w:eastAsia="en-US"/>
        </w:rPr>
      </w:pPr>
      <w:r w:rsidRPr="0087394B">
        <w:rPr>
          <w:lang w:eastAsia="en-US"/>
        </w:rPr>
        <w:t>157.4.3. Жизнедеятельность растительного организма.</w:t>
      </w:r>
    </w:p>
    <w:p w:rsidR="0087394B" w:rsidRPr="0087394B" w:rsidRDefault="0087394B" w:rsidP="0087394B">
      <w:pPr>
        <w:rPr>
          <w:lang w:eastAsia="en-US"/>
        </w:rPr>
      </w:pPr>
      <w:r w:rsidRPr="0087394B">
        <w:rPr>
          <w:lang w:eastAsia="en-US"/>
        </w:rPr>
        <w:t>Обмен веществ у растений</w:t>
      </w:r>
    </w:p>
    <w:p w:rsidR="0087394B" w:rsidRPr="0087394B" w:rsidRDefault="0087394B" w:rsidP="0087394B">
      <w:pPr>
        <w:rPr>
          <w:lang w:eastAsia="en-US"/>
        </w:rPr>
      </w:pPr>
      <w:r w:rsidRPr="0087394B">
        <w:rPr>
          <w:lang w:eastAsia="en-US"/>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87394B" w:rsidRPr="0087394B" w:rsidRDefault="0087394B" w:rsidP="0087394B">
      <w:pPr>
        <w:rPr>
          <w:lang w:eastAsia="en-US"/>
        </w:rPr>
      </w:pPr>
      <w:r w:rsidRPr="0087394B">
        <w:rPr>
          <w:lang w:eastAsia="en-US"/>
        </w:rPr>
        <w:t>Питание растения</w:t>
      </w:r>
    </w:p>
    <w:p w:rsidR="0087394B" w:rsidRPr="0087394B" w:rsidRDefault="0087394B" w:rsidP="0087394B">
      <w:pPr>
        <w:rPr>
          <w:lang w:eastAsia="en-US"/>
        </w:rPr>
      </w:pPr>
      <w:r w:rsidRPr="0087394B">
        <w:rPr>
          <w:lang w:eastAsia="en-US"/>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87394B" w:rsidRPr="0087394B" w:rsidRDefault="0087394B" w:rsidP="0087394B">
      <w:pPr>
        <w:rPr>
          <w:lang w:eastAsia="en-US"/>
        </w:rPr>
      </w:pPr>
      <w:r w:rsidRPr="0087394B">
        <w:rPr>
          <w:lang w:eastAsia="en-US"/>
        </w:rPr>
        <w:t>Фотосинтез. Лист – орган воздушного питания. Значение фотосинтеза в природе и в жизни человека.</w:t>
      </w:r>
    </w:p>
    <w:p w:rsidR="0087394B" w:rsidRPr="0087394B" w:rsidRDefault="0087394B" w:rsidP="0087394B">
      <w:pPr>
        <w:rPr>
          <w:lang w:eastAsia="en-US"/>
        </w:rPr>
      </w:pPr>
      <w:r w:rsidRPr="0087394B">
        <w:rPr>
          <w:lang w:eastAsia="en-US"/>
        </w:rPr>
        <w:t>Дыхание растения</w:t>
      </w:r>
    </w:p>
    <w:p w:rsidR="0087394B" w:rsidRPr="0087394B" w:rsidRDefault="0087394B" w:rsidP="0087394B">
      <w:pPr>
        <w:rPr>
          <w:lang w:eastAsia="en-US"/>
        </w:rPr>
      </w:pPr>
      <w:r w:rsidRPr="0087394B">
        <w:rPr>
          <w:lang w:eastAsia="en-US"/>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87394B" w:rsidRPr="0087394B" w:rsidRDefault="0087394B" w:rsidP="0087394B">
      <w:pPr>
        <w:rPr>
          <w:lang w:eastAsia="en-US"/>
        </w:rPr>
      </w:pPr>
      <w:r w:rsidRPr="0087394B">
        <w:rPr>
          <w:lang w:eastAsia="en-US"/>
        </w:rPr>
        <w:t>Транспорт веществ в растении.</w:t>
      </w:r>
    </w:p>
    <w:p w:rsidR="0087394B" w:rsidRPr="0087394B" w:rsidRDefault="0087394B" w:rsidP="0087394B">
      <w:pPr>
        <w:rPr>
          <w:lang w:eastAsia="en-US"/>
        </w:rPr>
      </w:pPr>
      <w:r w:rsidRPr="0087394B">
        <w:rPr>
          <w:lang w:eastAsia="en-US"/>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87394B" w:rsidRPr="0087394B" w:rsidRDefault="0087394B" w:rsidP="0087394B">
      <w:pPr>
        <w:rPr>
          <w:lang w:eastAsia="en-US"/>
        </w:rPr>
      </w:pPr>
      <w:r w:rsidRPr="0087394B">
        <w:rPr>
          <w:lang w:eastAsia="en-US"/>
        </w:rPr>
        <w:t>Рост и развитие растения</w:t>
      </w:r>
    </w:p>
    <w:p w:rsidR="0087394B" w:rsidRPr="0087394B" w:rsidRDefault="0087394B" w:rsidP="0087394B">
      <w:pPr>
        <w:rPr>
          <w:lang w:eastAsia="en-US"/>
        </w:rPr>
      </w:pPr>
      <w:r w:rsidRPr="0087394B">
        <w:rPr>
          <w:lang w:eastAsia="en-US"/>
        </w:rPr>
        <w:t>Прорастание семян. Условия прорастания семян. Подготовка семян к посеву. Развитие проростков.</w:t>
      </w:r>
    </w:p>
    <w:p w:rsidR="0087394B" w:rsidRPr="0087394B" w:rsidRDefault="0087394B" w:rsidP="0087394B">
      <w:pPr>
        <w:rPr>
          <w:lang w:eastAsia="en-US"/>
        </w:rPr>
      </w:pPr>
      <w:r w:rsidRPr="0087394B">
        <w:rPr>
          <w:lang w:eastAsia="en-US"/>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87394B" w:rsidRPr="0087394B" w:rsidRDefault="0087394B" w:rsidP="0087394B">
      <w:pPr>
        <w:rPr>
          <w:lang w:eastAsia="en-US"/>
        </w:rPr>
      </w:pPr>
      <w:r w:rsidRPr="0087394B">
        <w:rPr>
          <w:lang w:eastAsia="en-US"/>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87394B" w:rsidRPr="0087394B" w:rsidRDefault="0087394B" w:rsidP="0087394B">
      <w:pPr>
        <w:rPr>
          <w:lang w:eastAsia="en-US"/>
        </w:rPr>
      </w:pPr>
      <w:r w:rsidRPr="0087394B">
        <w:rPr>
          <w:lang w:eastAsia="en-US"/>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 xml:space="preserve">Наблюдение за ростом корня. </w:t>
      </w:r>
    </w:p>
    <w:p w:rsidR="0087394B" w:rsidRPr="0087394B" w:rsidRDefault="0087394B" w:rsidP="0087394B">
      <w:pPr>
        <w:rPr>
          <w:lang w:eastAsia="en-US"/>
        </w:rPr>
      </w:pPr>
      <w:r w:rsidRPr="0087394B">
        <w:rPr>
          <w:lang w:eastAsia="en-US"/>
        </w:rPr>
        <w:t>Наблюдение за ростом побега.</w:t>
      </w:r>
    </w:p>
    <w:p w:rsidR="0087394B" w:rsidRPr="0087394B" w:rsidRDefault="0087394B" w:rsidP="0087394B">
      <w:pPr>
        <w:rPr>
          <w:lang w:eastAsia="en-US"/>
        </w:rPr>
      </w:pPr>
      <w:r w:rsidRPr="0087394B">
        <w:rPr>
          <w:lang w:eastAsia="en-US"/>
        </w:rPr>
        <w:t>Определение возраста дерева по спилу.</w:t>
      </w:r>
    </w:p>
    <w:p w:rsidR="0087394B" w:rsidRPr="0087394B" w:rsidRDefault="0087394B" w:rsidP="0087394B">
      <w:pPr>
        <w:rPr>
          <w:lang w:eastAsia="en-US"/>
        </w:rPr>
      </w:pPr>
      <w:r w:rsidRPr="0087394B">
        <w:rPr>
          <w:lang w:eastAsia="en-US"/>
        </w:rPr>
        <w:t>Выявление передвижения воды и минеральных веществ по древесине.</w:t>
      </w:r>
    </w:p>
    <w:p w:rsidR="0087394B" w:rsidRPr="0087394B" w:rsidRDefault="0087394B" w:rsidP="0087394B">
      <w:pPr>
        <w:rPr>
          <w:lang w:eastAsia="en-US"/>
        </w:rPr>
      </w:pPr>
      <w:r w:rsidRPr="0087394B">
        <w:rPr>
          <w:lang w:eastAsia="en-US"/>
        </w:rPr>
        <w:t>Наблюдение процесса выделения кислорода на свету аквариумными растениями.</w:t>
      </w:r>
    </w:p>
    <w:p w:rsidR="0087394B" w:rsidRPr="0087394B" w:rsidRDefault="0087394B" w:rsidP="0087394B">
      <w:pPr>
        <w:rPr>
          <w:lang w:eastAsia="en-US"/>
        </w:rPr>
      </w:pPr>
      <w:r w:rsidRPr="0087394B">
        <w:rPr>
          <w:lang w:eastAsia="en-US"/>
        </w:rPr>
        <w:t>Изучение роли рыхления для дыхания корней.</w:t>
      </w:r>
    </w:p>
    <w:p w:rsidR="0087394B" w:rsidRPr="0087394B" w:rsidRDefault="0087394B" w:rsidP="0087394B">
      <w:pPr>
        <w:rPr>
          <w:lang w:eastAsia="en-US"/>
        </w:rPr>
      </w:pPr>
      <w:r w:rsidRPr="0087394B">
        <w:rPr>
          <w:lang w:eastAsia="en-US"/>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87394B" w:rsidRPr="0087394B" w:rsidRDefault="0087394B" w:rsidP="0087394B">
      <w:pPr>
        <w:rPr>
          <w:lang w:eastAsia="en-US"/>
        </w:rPr>
      </w:pPr>
      <w:r w:rsidRPr="0087394B">
        <w:rPr>
          <w:lang w:eastAsia="en-US"/>
        </w:rPr>
        <w:t>Определение всхожести семян культурных растений и посев их в грунт.</w:t>
      </w:r>
    </w:p>
    <w:p w:rsidR="0087394B" w:rsidRPr="0087394B" w:rsidRDefault="0087394B" w:rsidP="0087394B">
      <w:pPr>
        <w:rPr>
          <w:lang w:eastAsia="en-US"/>
        </w:rPr>
      </w:pPr>
      <w:r w:rsidRPr="0087394B">
        <w:rPr>
          <w:lang w:eastAsia="en-US"/>
        </w:rPr>
        <w:t>Наблюдение за ростом и развитием цветкового растения в комнатных условиях (на примере фасоли или посевного гороха).</w:t>
      </w:r>
    </w:p>
    <w:p w:rsidR="0087394B" w:rsidRPr="0087394B" w:rsidRDefault="0087394B" w:rsidP="0087394B">
      <w:pPr>
        <w:rPr>
          <w:lang w:eastAsia="en-US"/>
        </w:rPr>
      </w:pPr>
      <w:r w:rsidRPr="0087394B">
        <w:rPr>
          <w:lang w:eastAsia="en-US"/>
        </w:rPr>
        <w:t>Определение условий прорастания семян.</w:t>
      </w:r>
    </w:p>
    <w:p w:rsidR="0087394B" w:rsidRPr="0087394B" w:rsidRDefault="0087394B" w:rsidP="0087394B">
      <w:pPr>
        <w:rPr>
          <w:lang w:eastAsia="en-US"/>
        </w:rPr>
      </w:pPr>
      <w:r w:rsidRPr="0087394B">
        <w:rPr>
          <w:lang w:eastAsia="en-US"/>
        </w:rPr>
        <w:t>157.5. Содержание обучения в 7 классе.</w:t>
      </w:r>
    </w:p>
    <w:p w:rsidR="0087394B" w:rsidRPr="0087394B" w:rsidRDefault="0087394B" w:rsidP="0087394B">
      <w:pPr>
        <w:rPr>
          <w:lang w:eastAsia="en-US"/>
        </w:rPr>
      </w:pPr>
      <w:r w:rsidRPr="0087394B">
        <w:rPr>
          <w:lang w:eastAsia="en-US"/>
        </w:rPr>
        <w:t>157.5.1. Систематические группы растений.</w:t>
      </w:r>
    </w:p>
    <w:p w:rsidR="0087394B" w:rsidRPr="0087394B" w:rsidRDefault="0087394B" w:rsidP="0087394B">
      <w:pPr>
        <w:rPr>
          <w:lang w:eastAsia="en-US"/>
        </w:rPr>
      </w:pPr>
      <w:r w:rsidRPr="0087394B">
        <w:rPr>
          <w:lang w:eastAsia="en-US"/>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87394B" w:rsidRPr="0087394B" w:rsidRDefault="0087394B" w:rsidP="0087394B">
      <w:pPr>
        <w:rPr>
          <w:lang w:eastAsia="en-US"/>
        </w:rPr>
      </w:pPr>
      <w:r w:rsidRPr="0087394B">
        <w:rPr>
          <w:lang w:eastAsia="en-US"/>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87394B" w:rsidRPr="0087394B" w:rsidRDefault="0087394B" w:rsidP="0087394B">
      <w:pPr>
        <w:rPr>
          <w:lang w:eastAsia="en-US"/>
        </w:rPr>
      </w:pPr>
      <w:r w:rsidRPr="0087394B">
        <w:rPr>
          <w:lang w:eastAsia="en-US"/>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87394B" w:rsidRPr="0087394B" w:rsidRDefault="0087394B" w:rsidP="0087394B">
      <w:pPr>
        <w:rPr>
          <w:lang w:eastAsia="en-US"/>
        </w:rPr>
      </w:pPr>
      <w:r w:rsidRPr="0087394B">
        <w:rPr>
          <w:lang w:eastAsia="en-US"/>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87394B" w:rsidRPr="0087394B" w:rsidRDefault="0087394B" w:rsidP="0087394B">
      <w:pPr>
        <w:rPr>
          <w:lang w:eastAsia="en-US"/>
        </w:rPr>
      </w:pPr>
      <w:r w:rsidRPr="0087394B">
        <w:rPr>
          <w:lang w:eastAsia="en-US"/>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87394B" w:rsidRPr="0087394B" w:rsidRDefault="0087394B" w:rsidP="0087394B">
      <w:pPr>
        <w:rPr>
          <w:lang w:eastAsia="en-US"/>
        </w:rPr>
      </w:pPr>
      <w:r w:rsidRPr="0087394B">
        <w:rPr>
          <w:lang w:eastAsia="en-US"/>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87394B" w:rsidRPr="0087394B" w:rsidRDefault="0087394B" w:rsidP="0087394B">
      <w:pPr>
        <w:rPr>
          <w:lang w:eastAsia="en-US"/>
        </w:rPr>
      </w:pPr>
      <w:r w:rsidRPr="0087394B">
        <w:rPr>
          <w:lang w:eastAsia="en-US"/>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строения одноклеточных водорослей (на примере хламидомонады и хлореллы).</w:t>
      </w:r>
    </w:p>
    <w:p w:rsidR="0087394B" w:rsidRPr="0087394B" w:rsidRDefault="0087394B" w:rsidP="0087394B">
      <w:pPr>
        <w:rPr>
          <w:lang w:eastAsia="en-US"/>
        </w:rPr>
      </w:pPr>
      <w:r w:rsidRPr="0087394B">
        <w:rPr>
          <w:lang w:eastAsia="en-US"/>
        </w:rPr>
        <w:t>Изучение строения многоклеточных нитчатых водорослей (на примере спирогиры и улотрикса).</w:t>
      </w:r>
    </w:p>
    <w:p w:rsidR="0087394B" w:rsidRPr="0087394B" w:rsidRDefault="0087394B" w:rsidP="0087394B">
      <w:pPr>
        <w:rPr>
          <w:lang w:eastAsia="en-US"/>
        </w:rPr>
      </w:pPr>
      <w:r w:rsidRPr="0087394B">
        <w:rPr>
          <w:lang w:eastAsia="en-US"/>
        </w:rPr>
        <w:t>Изучение внешнего строения мхов (на местных видах).</w:t>
      </w:r>
    </w:p>
    <w:p w:rsidR="0087394B" w:rsidRPr="0087394B" w:rsidRDefault="0087394B" w:rsidP="0087394B">
      <w:pPr>
        <w:rPr>
          <w:lang w:eastAsia="en-US"/>
        </w:rPr>
      </w:pPr>
      <w:r w:rsidRPr="0087394B">
        <w:rPr>
          <w:lang w:eastAsia="en-US"/>
        </w:rPr>
        <w:t>Изучение внешнего строения папоротника или хвоща.</w:t>
      </w:r>
    </w:p>
    <w:p w:rsidR="0087394B" w:rsidRPr="0087394B" w:rsidRDefault="0087394B" w:rsidP="0087394B">
      <w:pPr>
        <w:rPr>
          <w:lang w:eastAsia="en-US"/>
        </w:rPr>
      </w:pPr>
      <w:r w:rsidRPr="0087394B">
        <w:rPr>
          <w:lang w:eastAsia="en-US"/>
        </w:rPr>
        <w:t>Изучение внешнего строения веток, хвои, шишек и семян голосеменных растений (на примере ели, сосны или лиственницы).</w:t>
      </w:r>
    </w:p>
    <w:p w:rsidR="0087394B" w:rsidRPr="0087394B" w:rsidRDefault="0087394B" w:rsidP="0087394B">
      <w:pPr>
        <w:rPr>
          <w:lang w:eastAsia="en-US"/>
        </w:rPr>
      </w:pPr>
      <w:r w:rsidRPr="0087394B">
        <w:rPr>
          <w:lang w:eastAsia="en-US"/>
        </w:rPr>
        <w:t xml:space="preserve">Изучение внешнего строения покрытосеменных растений. </w:t>
      </w:r>
    </w:p>
    <w:p w:rsidR="0087394B" w:rsidRPr="0087394B" w:rsidRDefault="0087394B" w:rsidP="0087394B">
      <w:pPr>
        <w:rPr>
          <w:lang w:eastAsia="en-US"/>
        </w:rPr>
      </w:pPr>
      <w:r w:rsidRPr="0087394B">
        <w:rPr>
          <w:lang w:eastAsia="en-US"/>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87394B" w:rsidRPr="0087394B" w:rsidRDefault="0087394B" w:rsidP="0087394B">
      <w:pPr>
        <w:rPr>
          <w:lang w:eastAsia="en-US"/>
        </w:rPr>
      </w:pPr>
      <w:r w:rsidRPr="0087394B">
        <w:rPr>
          <w:lang w:eastAsia="en-US"/>
        </w:rPr>
        <w:t>Определение видов растений (на примере трёх семейств) с использованием определителей растений или определительных карточек.</w:t>
      </w:r>
    </w:p>
    <w:p w:rsidR="0087394B" w:rsidRPr="0087394B" w:rsidRDefault="0087394B" w:rsidP="0087394B">
      <w:pPr>
        <w:rPr>
          <w:lang w:eastAsia="en-US"/>
        </w:rPr>
      </w:pPr>
      <w:r w:rsidRPr="0087394B">
        <w:rPr>
          <w:lang w:eastAsia="en-US"/>
        </w:rPr>
        <w:t>157.5.2. Развитие растительного мира на Земле.</w:t>
      </w:r>
    </w:p>
    <w:p w:rsidR="0087394B" w:rsidRPr="0087394B" w:rsidRDefault="0087394B" w:rsidP="0087394B">
      <w:pPr>
        <w:rPr>
          <w:lang w:eastAsia="en-US"/>
        </w:rPr>
      </w:pPr>
      <w:r w:rsidRPr="0087394B">
        <w:rPr>
          <w:lang w:eastAsia="en-US"/>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87394B" w:rsidRPr="0087394B" w:rsidRDefault="0087394B" w:rsidP="0087394B">
      <w:pPr>
        <w:rPr>
          <w:lang w:eastAsia="en-US"/>
        </w:rPr>
      </w:pPr>
      <w:r w:rsidRPr="0087394B">
        <w:rPr>
          <w:lang w:eastAsia="en-US"/>
        </w:rPr>
        <w:t>Экскурсии или видеоэкскурсии.</w:t>
      </w:r>
    </w:p>
    <w:p w:rsidR="0087394B" w:rsidRPr="0087394B" w:rsidRDefault="0087394B" w:rsidP="0087394B">
      <w:pPr>
        <w:rPr>
          <w:lang w:eastAsia="en-US"/>
        </w:rPr>
      </w:pPr>
      <w:r w:rsidRPr="0087394B">
        <w:rPr>
          <w:lang w:eastAsia="en-US"/>
        </w:rPr>
        <w:t>Развитие растительного мира на Земле (экскурсия в палеонтологический или краеведческий музей).</w:t>
      </w:r>
    </w:p>
    <w:p w:rsidR="0087394B" w:rsidRPr="0087394B" w:rsidRDefault="0087394B" w:rsidP="0087394B">
      <w:pPr>
        <w:rPr>
          <w:lang w:eastAsia="en-US"/>
        </w:rPr>
      </w:pPr>
      <w:r w:rsidRPr="0087394B">
        <w:rPr>
          <w:lang w:eastAsia="en-US"/>
        </w:rPr>
        <w:t>157.5.3. Растения в природных сообществах.</w:t>
      </w:r>
    </w:p>
    <w:p w:rsidR="0087394B" w:rsidRPr="0087394B" w:rsidRDefault="0087394B" w:rsidP="0087394B">
      <w:pPr>
        <w:rPr>
          <w:lang w:eastAsia="en-US"/>
        </w:rPr>
      </w:pPr>
      <w:r w:rsidRPr="0087394B">
        <w:rPr>
          <w:lang w:eastAsia="en-US"/>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87394B" w:rsidRPr="0087394B" w:rsidRDefault="0087394B" w:rsidP="0087394B">
      <w:pPr>
        <w:rPr>
          <w:lang w:eastAsia="en-US"/>
        </w:rPr>
      </w:pPr>
      <w:r w:rsidRPr="0087394B">
        <w:rPr>
          <w:lang w:eastAsia="en-US"/>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87394B" w:rsidRPr="0087394B" w:rsidRDefault="0087394B" w:rsidP="0087394B">
      <w:pPr>
        <w:rPr>
          <w:lang w:eastAsia="en-US"/>
        </w:rPr>
      </w:pPr>
      <w:r w:rsidRPr="0087394B">
        <w:rPr>
          <w:lang w:eastAsia="en-US"/>
        </w:rPr>
        <w:t>157.5.4. Растения и человек.</w:t>
      </w:r>
    </w:p>
    <w:p w:rsidR="0087394B" w:rsidRPr="0087394B" w:rsidRDefault="0087394B" w:rsidP="0087394B">
      <w:pPr>
        <w:rPr>
          <w:lang w:eastAsia="en-US"/>
        </w:rPr>
      </w:pPr>
      <w:r w:rsidRPr="0087394B">
        <w:rPr>
          <w:lang w:eastAsia="en-US"/>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87394B" w:rsidRPr="0087394B" w:rsidRDefault="0087394B" w:rsidP="0087394B">
      <w:pPr>
        <w:rPr>
          <w:lang w:eastAsia="en-US"/>
        </w:rPr>
      </w:pPr>
      <w:r w:rsidRPr="0087394B">
        <w:rPr>
          <w:lang w:eastAsia="en-US"/>
        </w:rPr>
        <w:t>Экскурсии или видеоэкскурсии.</w:t>
      </w:r>
    </w:p>
    <w:p w:rsidR="0087394B" w:rsidRPr="0087394B" w:rsidRDefault="0087394B" w:rsidP="0087394B">
      <w:pPr>
        <w:rPr>
          <w:lang w:eastAsia="en-US"/>
        </w:rPr>
      </w:pPr>
      <w:r w:rsidRPr="0087394B">
        <w:rPr>
          <w:lang w:eastAsia="en-US"/>
        </w:rPr>
        <w:t xml:space="preserve">Изучение сельскохозяйственных растений региона. </w:t>
      </w:r>
    </w:p>
    <w:p w:rsidR="0087394B" w:rsidRPr="0087394B" w:rsidRDefault="0087394B" w:rsidP="0087394B">
      <w:pPr>
        <w:rPr>
          <w:lang w:eastAsia="en-US"/>
        </w:rPr>
      </w:pPr>
      <w:r w:rsidRPr="0087394B">
        <w:rPr>
          <w:lang w:eastAsia="en-US"/>
        </w:rPr>
        <w:t>Изучение сорных растений региона.</w:t>
      </w:r>
    </w:p>
    <w:p w:rsidR="0087394B" w:rsidRPr="0087394B" w:rsidRDefault="0087394B" w:rsidP="0087394B">
      <w:pPr>
        <w:rPr>
          <w:lang w:eastAsia="en-US"/>
        </w:rPr>
      </w:pPr>
      <w:r w:rsidRPr="0087394B">
        <w:rPr>
          <w:lang w:eastAsia="en-US"/>
        </w:rPr>
        <w:t>157.5.5. Грибы. Лишайники. Бактерии.</w:t>
      </w:r>
    </w:p>
    <w:p w:rsidR="0087394B" w:rsidRPr="0087394B" w:rsidRDefault="0087394B" w:rsidP="0087394B">
      <w:pPr>
        <w:rPr>
          <w:lang w:eastAsia="en-US"/>
        </w:rPr>
      </w:pPr>
      <w:r w:rsidRPr="0087394B">
        <w:rPr>
          <w:lang w:eastAsia="en-US"/>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87394B" w:rsidRPr="0087394B" w:rsidRDefault="0087394B" w:rsidP="0087394B">
      <w:pPr>
        <w:rPr>
          <w:lang w:eastAsia="en-US"/>
        </w:rPr>
      </w:pPr>
      <w:r w:rsidRPr="0087394B">
        <w:rPr>
          <w:lang w:eastAsia="en-US"/>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87394B" w:rsidRPr="0087394B" w:rsidRDefault="0087394B" w:rsidP="0087394B">
      <w:pPr>
        <w:rPr>
          <w:lang w:eastAsia="en-US"/>
        </w:rPr>
      </w:pPr>
      <w:r w:rsidRPr="0087394B">
        <w:rPr>
          <w:lang w:eastAsia="en-US"/>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87394B" w:rsidRPr="0087394B" w:rsidRDefault="0087394B" w:rsidP="0087394B">
      <w:pPr>
        <w:rPr>
          <w:lang w:eastAsia="en-US"/>
        </w:rPr>
      </w:pPr>
      <w:r w:rsidRPr="0087394B">
        <w:rPr>
          <w:lang w:eastAsia="en-US"/>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87394B" w:rsidRPr="0087394B" w:rsidRDefault="0087394B" w:rsidP="0087394B">
      <w:pPr>
        <w:rPr>
          <w:lang w:eastAsia="en-US"/>
        </w:rPr>
      </w:pPr>
      <w:r w:rsidRPr="0087394B">
        <w:rPr>
          <w:lang w:eastAsia="en-US"/>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строения одноклеточных (мукор) и многоклеточных (пеницилл) плесневых грибов.</w:t>
      </w:r>
    </w:p>
    <w:p w:rsidR="0087394B" w:rsidRPr="0087394B" w:rsidRDefault="0087394B" w:rsidP="0087394B">
      <w:pPr>
        <w:rPr>
          <w:lang w:eastAsia="en-US"/>
        </w:rPr>
      </w:pPr>
      <w:r w:rsidRPr="0087394B">
        <w:rPr>
          <w:lang w:eastAsia="en-US"/>
        </w:rPr>
        <w:t>Изучение строения плодовых тел шляпочных грибов (или изучение шляпочных грибов на муляжах).</w:t>
      </w:r>
    </w:p>
    <w:p w:rsidR="0087394B" w:rsidRPr="0087394B" w:rsidRDefault="0087394B" w:rsidP="0087394B">
      <w:pPr>
        <w:rPr>
          <w:lang w:eastAsia="en-US"/>
        </w:rPr>
      </w:pPr>
      <w:r w:rsidRPr="0087394B">
        <w:rPr>
          <w:lang w:eastAsia="en-US"/>
        </w:rPr>
        <w:t>Изучение строения лишайников.</w:t>
      </w:r>
    </w:p>
    <w:p w:rsidR="0087394B" w:rsidRPr="0087394B" w:rsidRDefault="0087394B" w:rsidP="0087394B">
      <w:pPr>
        <w:rPr>
          <w:lang w:eastAsia="en-US"/>
        </w:rPr>
      </w:pPr>
      <w:r w:rsidRPr="0087394B">
        <w:rPr>
          <w:lang w:eastAsia="en-US"/>
        </w:rPr>
        <w:t>Изучение строения бактерий (на готовых микропрепаратах).</w:t>
      </w:r>
      <w:bookmarkStart w:id="134" w:name="_TOC_250010"/>
      <w:bookmarkEnd w:id="134"/>
    </w:p>
    <w:p w:rsidR="0087394B" w:rsidRPr="0087394B" w:rsidRDefault="0087394B" w:rsidP="0087394B">
      <w:pPr>
        <w:rPr>
          <w:lang w:eastAsia="en-US"/>
        </w:rPr>
      </w:pPr>
      <w:r w:rsidRPr="0087394B">
        <w:rPr>
          <w:lang w:eastAsia="en-US"/>
        </w:rPr>
        <w:t>157.6. Содержание обучения в 8 классе.</w:t>
      </w:r>
    </w:p>
    <w:p w:rsidR="0087394B" w:rsidRPr="0087394B" w:rsidRDefault="0087394B" w:rsidP="0087394B">
      <w:pPr>
        <w:rPr>
          <w:lang w:eastAsia="en-US"/>
        </w:rPr>
      </w:pPr>
      <w:r w:rsidRPr="0087394B">
        <w:rPr>
          <w:lang w:eastAsia="en-US"/>
        </w:rPr>
        <w:t>157.6.1. Животный организм.</w:t>
      </w:r>
    </w:p>
    <w:p w:rsidR="0087394B" w:rsidRPr="0087394B" w:rsidRDefault="0087394B" w:rsidP="0087394B">
      <w:pPr>
        <w:rPr>
          <w:lang w:eastAsia="en-US"/>
        </w:rPr>
      </w:pPr>
      <w:r w:rsidRPr="0087394B">
        <w:rPr>
          <w:lang w:eastAsia="en-US"/>
        </w:rPr>
        <w:t>Зоология – наука о животных. Разделы зоологии. Связь зоологии с другими науками и техникой.</w:t>
      </w:r>
    </w:p>
    <w:p w:rsidR="0087394B" w:rsidRPr="0087394B" w:rsidRDefault="0087394B" w:rsidP="0087394B">
      <w:pPr>
        <w:rPr>
          <w:lang w:eastAsia="en-US"/>
        </w:rPr>
      </w:pPr>
      <w:r w:rsidRPr="0087394B">
        <w:rPr>
          <w:lang w:eastAsia="en-US"/>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87394B" w:rsidRPr="0087394B" w:rsidRDefault="0087394B" w:rsidP="0087394B">
      <w:pPr>
        <w:rPr>
          <w:lang w:eastAsia="en-US"/>
        </w:rPr>
      </w:pPr>
      <w:r w:rsidRPr="0087394B">
        <w:rPr>
          <w:lang w:eastAsia="en-US"/>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под микроскопом готовых микропрепаратов клеток и тканей животных.</w:t>
      </w:r>
    </w:p>
    <w:p w:rsidR="0087394B" w:rsidRPr="0087394B" w:rsidRDefault="0087394B" w:rsidP="0087394B">
      <w:pPr>
        <w:rPr>
          <w:lang w:eastAsia="en-US"/>
        </w:rPr>
      </w:pPr>
      <w:r w:rsidRPr="0087394B">
        <w:rPr>
          <w:lang w:eastAsia="en-US"/>
        </w:rPr>
        <w:t>157.6.2. Строение и жизнедеятельность организма животного.</w:t>
      </w:r>
    </w:p>
    <w:p w:rsidR="0087394B" w:rsidRPr="0087394B" w:rsidRDefault="0087394B" w:rsidP="0087394B">
      <w:pPr>
        <w:rPr>
          <w:lang w:eastAsia="en-US"/>
        </w:rPr>
      </w:pPr>
      <w:r w:rsidRPr="0087394B">
        <w:rPr>
          <w:lang w:eastAsia="en-US"/>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87394B" w:rsidRPr="0087394B" w:rsidRDefault="0087394B" w:rsidP="0087394B">
      <w:pPr>
        <w:rPr>
          <w:lang w:eastAsia="en-US"/>
        </w:rPr>
      </w:pPr>
      <w:r w:rsidRPr="0087394B">
        <w:rPr>
          <w:lang w:eastAsia="en-US"/>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87394B" w:rsidRPr="0087394B" w:rsidRDefault="0087394B" w:rsidP="0087394B">
      <w:pPr>
        <w:rPr>
          <w:lang w:eastAsia="en-US"/>
        </w:rPr>
      </w:pPr>
      <w:r w:rsidRPr="0087394B">
        <w:rPr>
          <w:lang w:eastAsia="en-US"/>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87394B" w:rsidRPr="0087394B" w:rsidRDefault="0087394B" w:rsidP="0087394B">
      <w:pPr>
        <w:rPr>
          <w:lang w:eastAsia="en-US"/>
        </w:rPr>
      </w:pPr>
      <w:r w:rsidRPr="0087394B">
        <w:rPr>
          <w:lang w:eastAsia="en-US"/>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87394B" w:rsidRPr="0087394B" w:rsidRDefault="0087394B" w:rsidP="0087394B">
      <w:pPr>
        <w:rPr>
          <w:lang w:eastAsia="en-US"/>
        </w:rPr>
      </w:pPr>
      <w:r w:rsidRPr="0087394B">
        <w:rPr>
          <w:lang w:eastAsia="en-US"/>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87394B" w:rsidRPr="0087394B" w:rsidRDefault="0087394B" w:rsidP="0087394B">
      <w:pPr>
        <w:rPr>
          <w:lang w:eastAsia="en-US"/>
        </w:rPr>
      </w:pPr>
      <w:r w:rsidRPr="0087394B">
        <w:rPr>
          <w:lang w:eastAsia="en-US"/>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87394B" w:rsidRPr="0087394B" w:rsidRDefault="0087394B" w:rsidP="0087394B">
      <w:pPr>
        <w:rPr>
          <w:lang w:eastAsia="en-US"/>
        </w:rPr>
      </w:pPr>
      <w:r w:rsidRPr="0087394B">
        <w:rPr>
          <w:lang w:eastAsia="en-US"/>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87394B" w:rsidRPr="0087394B" w:rsidRDefault="0087394B" w:rsidP="0087394B">
      <w:pPr>
        <w:rPr>
          <w:lang w:eastAsia="en-US"/>
        </w:rPr>
      </w:pPr>
      <w:r w:rsidRPr="0087394B">
        <w:rPr>
          <w:lang w:eastAsia="en-US"/>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87394B" w:rsidRPr="0087394B" w:rsidRDefault="0087394B" w:rsidP="0087394B">
      <w:pPr>
        <w:rPr>
          <w:lang w:eastAsia="en-US"/>
        </w:rPr>
      </w:pPr>
      <w:r w:rsidRPr="0087394B">
        <w:rPr>
          <w:lang w:eastAsia="en-US"/>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 xml:space="preserve">Ознакомление с органами опоры и движения у животных. </w:t>
      </w:r>
    </w:p>
    <w:p w:rsidR="0087394B" w:rsidRPr="0087394B" w:rsidRDefault="0087394B" w:rsidP="0087394B">
      <w:pPr>
        <w:rPr>
          <w:lang w:eastAsia="en-US"/>
        </w:rPr>
      </w:pPr>
      <w:r w:rsidRPr="0087394B">
        <w:rPr>
          <w:lang w:eastAsia="en-US"/>
        </w:rPr>
        <w:t>Изучение способов поглощения пищи у животных.</w:t>
      </w:r>
    </w:p>
    <w:p w:rsidR="0087394B" w:rsidRPr="0087394B" w:rsidRDefault="0087394B" w:rsidP="0087394B">
      <w:pPr>
        <w:rPr>
          <w:lang w:eastAsia="en-US"/>
        </w:rPr>
      </w:pPr>
      <w:r w:rsidRPr="0087394B">
        <w:rPr>
          <w:lang w:eastAsia="en-US"/>
        </w:rPr>
        <w:t>Изучение способов дыхания у животных.</w:t>
      </w:r>
    </w:p>
    <w:p w:rsidR="0087394B" w:rsidRPr="0087394B" w:rsidRDefault="0087394B" w:rsidP="0087394B">
      <w:pPr>
        <w:rPr>
          <w:lang w:eastAsia="en-US"/>
        </w:rPr>
      </w:pPr>
      <w:r w:rsidRPr="0087394B">
        <w:rPr>
          <w:lang w:eastAsia="en-US"/>
        </w:rPr>
        <w:t>Ознакомление с системами органов транспорта веществ у животных.</w:t>
      </w:r>
    </w:p>
    <w:p w:rsidR="0087394B" w:rsidRPr="0087394B" w:rsidRDefault="0087394B" w:rsidP="0087394B">
      <w:pPr>
        <w:rPr>
          <w:lang w:eastAsia="en-US"/>
        </w:rPr>
      </w:pPr>
      <w:r w:rsidRPr="0087394B">
        <w:rPr>
          <w:lang w:eastAsia="en-US"/>
        </w:rPr>
        <w:t>Изучение покровов тела у животных.</w:t>
      </w:r>
    </w:p>
    <w:p w:rsidR="0087394B" w:rsidRPr="0087394B" w:rsidRDefault="0087394B" w:rsidP="0087394B">
      <w:pPr>
        <w:rPr>
          <w:lang w:eastAsia="en-US"/>
        </w:rPr>
      </w:pPr>
      <w:r w:rsidRPr="0087394B">
        <w:rPr>
          <w:lang w:eastAsia="en-US"/>
        </w:rPr>
        <w:t>Изучение органов чувств у животных.</w:t>
      </w:r>
    </w:p>
    <w:p w:rsidR="0087394B" w:rsidRPr="0087394B" w:rsidRDefault="0087394B" w:rsidP="0087394B">
      <w:pPr>
        <w:rPr>
          <w:lang w:eastAsia="en-US"/>
        </w:rPr>
      </w:pPr>
      <w:r w:rsidRPr="0087394B">
        <w:rPr>
          <w:lang w:eastAsia="en-US"/>
        </w:rPr>
        <w:t xml:space="preserve">Формирование условных рефлексов у аквариумных рыб. </w:t>
      </w:r>
    </w:p>
    <w:p w:rsidR="0087394B" w:rsidRPr="0087394B" w:rsidRDefault="0087394B" w:rsidP="0087394B">
      <w:pPr>
        <w:rPr>
          <w:lang w:eastAsia="en-US"/>
        </w:rPr>
      </w:pPr>
      <w:r w:rsidRPr="0087394B">
        <w:rPr>
          <w:lang w:eastAsia="en-US"/>
        </w:rPr>
        <w:t>Строение яйца и развитие зародыша птицы (курицы).</w:t>
      </w:r>
    </w:p>
    <w:p w:rsidR="0087394B" w:rsidRPr="0087394B" w:rsidRDefault="0087394B" w:rsidP="0087394B">
      <w:pPr>
        <w:rPr>
          <w:lang w:eastAsia="en-US"/>
        </w:rPr>
      </w:pPr>
      <w:r w:rsidRPr="0087394B">
        <w:rPr>
          <w:lang w:eastAsia="en-US"/>
        </w:rPr>
        <w:t>157.6.3. Систематические группы животных.</w:t>
      </w:r>
    </w:p>
    <w:p w:rsidR="0087394B" w:rsidRPr="0087394B" w:rsidRDefault="0087394B" w:rsidP="0087394B">
      <w:pPr>
        <w:rPr>
          <w:lang w:eastAsia="en-US"/>
        </w:rPr>
      </w:pPr>
      <w:r w:rsidRPr="0087394B">
        <w:rPr>
          <w:lang w:eastAsia="en-US"/>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87394B" w:rsidRPr="0087394B" w:rsidRDefault="0087394B" w:rsidP="0087394B">
      <w:pPr>
        <w:rPr>
          <w:lang w:eastAsia="en-US"/>
        </w:rPr>
      </w:pPr>
      <w:r w:rsidRPr="0087394B">
        <w:rPr>
          <w:lang w:eastAsia="en-US"/>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строения инфузории-туфельки и наблюдение за её передвижением. Изучение хемотаксиса.</w:t>
      </w:r>
    </w:p>
    <w:p w:rsidR="0087394B" w:rsidRPr="0087394B" w:rsidRDefault="0087394B" w:rsidP="0087394B">
      <w:pPr>
        <w:rPr>
          <w:lang w:eastAsia="en-US"/>
        </w:rPr>
      </w:pPr>
      <w:r w:rsidRPr="0087394B">
        <w:rPr>
          <w:lang w:eastAsia="en-US"/>
        </w:rPr>
        <w:t>Многообразие простейших (на готовых препаратах).</w:t>
      </w:r>
    </w:p>
    <w:p w:rsidR="0087394B" w:rsidRPr="0087394B" w:rsidRDefault="0087394B" w:rsidP="0087394B">
      <w:pPr>
        <w:rPr>
          <w:lang w:eastAsia="en-US"/>
        </w:rPr>
      </w:pPr>
      <w:r w:rsidRPr="0087394B">
        <w:rPr>
          <w:lang w:eastAsia="en-US"/>
        </w:rPr>
        <w:t>Изготовление модели клетки простейшего (амёбы, инфузории-туфельки и другое.).</w:t>
      </w:r>
    </w:p>
    <w:p w:rsidR="0087394B" w:rsidRPr="0087394B" w:rsidRDefault="0087394B" w:rsidP="0087394B">
      <w:pPr>
        <w:rPr>
          <w:lang w:eastAsia="en-US"/>
        </w:rPr>
      </w:pPr>
      <w:r w:rsidRPr="0087394B">
        <w:rPr>
          <w:lang w:eastAsia="en-US"/>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строения пресноводной гидры и её передвижения (школьный аквариум).</w:t>
      </w:r>
    </w:p>
    <w:p w:rsidR="0087394B" w:rsidRPr="0087394B" w:rsidRDefault="0087394B" w:rsidP="0087394B">
      <w:pPr>
        <w:rPr>
          <w:lang w:eastAsia="en-US"/>
        </w:rPr>
      </w:pPr>
      <w:r w:rsidRPr="0087394B">
        <w:rPr>
          <w:lang w:eastAsia="en-US"/>
        </w:rPr>
        <w:t>Исследование питания гидры дафниями и циклопами (школьный аквариум).</w:t>
      </w:r>
    </w:p>
    <w:p w:rsidR="0087394B" w:rsidRPr="0087394B" w:rsidRDefault="0087394B" w:rsidP="0087394B">
      <w:pPr>
        <w:rPr>
          <w:lang w:eastAsia="en-US"/>
        </w:rPr>
      </w:pPr>
      <w:r w:rsidRPr="0087394B">
        <w:rPr>
          <w:lang w:eastAsia="en-US"/>
        </w:rPr>
        <w:t>Изготовление модели пресноводной гидры.</w:t>
      </w:r>
    </w:p>
    <w:p w:rsidR="0087394B" w:rsidRPr="0087394B" w:rsidRDefault="0087394B" w:rsidP="0087394B">
      <w:pPr>
        <w:rPr>
          <w:lang w:eastAsia="en-US"/>
        </w:rPr>
      </w:pPr>
      <w:r w:rsidRPr="0087394B">
        <w:rPr>
          <w:lang w:eastAsia="en-US"/>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внешнего строения дождевого червя. Наблюдение за реакцией дождевого червя на раздражители.</w:t>
      </w:r>
    </w:p>
    <w:p w:rsidR="0087394B" w:rsidRPr="0087394B" w:rsidRDefault="0087394B" w:rsidP="0087394B">
      <w:pPr>
        <w:rPr>
          <w:lang w:eastAsia="en-US"/>
        </w:rPr>
      </w:pPr>
      <w:r w:rsidRPr="0087394B">
        <w:rPr>
          <w:lang w:eastAsia="en-US"/>
        </w:rPr>
        <w:t>Исследование внутреннего строения дождевого червя (на готовом влажном препарате и микропрепарате).</w:t>
      </w:r>
    </w:p>
    <w:p w:rsidR="0087394B" w:rsidRPr="0087394B" w:rsidRDefault="0087394B" w:rsidP="0087394B">
      <w:pPr>
        <w:rPr>
          <w:lang w:eastAsia="en-US"/>
        </w:rPr>
      </w:pPr>
      <w:r w:rsidRPr="0087394B">
        <w:rPr>
          <w:lang w:eastAsia="en-US"/>
        </w:rPr>
        <w:t>Изучение приспособлений паразитических червей к паразитизму (на готовых влажных и микропрепаратах).</w:t>
      </w:r>
    </w:p>
    <w:p w:rsidR="0087394B" w:rsidRPr="0087394B" w:rsidRDefault="0087394B" w:rsidP="0087394B">
      <w:pPr>
        <w:rPr>
          <w:lang w:eastAsia="en-US"/>
        </w:rPr>
      </w:pPr>
      <w:r w:rsidRPr="0087394B">
        <w:rPr>
          <w:lang w:eastAsia="en-US"/>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87394B" w:rsidRPr="0087394B" w:rsidRDefault="0087394B" w:rsidP="0087394B">
      <w:pPr>
        <w:rPr>
          <w:lang w:eastAsia="en-US"/>
        </w:rPr>
      </w:pPr>
      <w:r w:rsidRPr="0087394B">
        <w:rPr>
          <w:lang w:eastAsia="en-US"/>
        </w:rPr>
        <w:t>Ракообразные. Особенности строения и жизнедеятельности.</w:t>
      </w:r>
    </w:p>
    <w:p w:rsidR="0087394B" w:rsidRPr="0087394B" w:rsidRDefault="0087394B" w:rsidP="0087394B">
      <w:pPr>
        <w:rPr>
          <w:lang w:eastAsia="en-US"/>
        </w:rPr>
      </w:pPr>
      <w:r w:rsidRPr="0087394B">
        <w:rPr>
          <w:lang w:eastAsia="en-US"/>
        </w:rPr>
        <w:t>Значение ракообразных в природе и жизни человека.</w:t>
      </w:r>
    </w:p>
    <w:p w:rsidR="0087394B" w:rsidRPr="0087394B" w:rsidRDefault="0087394B" w:rsidP="0087394B">
      <w:pPr>
        <w:rPr>
          <w:lang w:eastAsia="en-US"/>
        </w:rPr>
      </w:pPr>
      <w:r w:rsidRPr="0087394B">
        <w:rPr>
          <w:lang w:eastAsia="en-US"/>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87394B" w:rsidRPr="0087394B" w:rsidRDefault="0087394B" w:rsidP="0087394B">
      <w:pPr>
        <w:rPr>
          <w:lang w:eastAsia="en-US"/>
        </w:rPr>
      </w:pPr>
      <w:r w:rsidRPr="0087394B">
        <w:rPr>
          <w:lang w:eastAsia="en-US"/>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внешнего строения насекомого (на примере майского жука или других крупных насекомых-вредителей).</w:t>
      </w:r>
    </w:p>
    <w:p w:rsidR="0087394B" w:rsidRPr="0087394B" w:rsidRDefault="0087394B" w:rsidP="0087394B">
      <w:pPr>
        <w:rPr>
          <w:lang w:eastAsia="en-US"/>
        </w:rPr>
      </w:pPr>
      <w:r w:rsidRPr="0087394B">
        <w:rPr>
          <w:lang w:eastAsia="en-US"/>
        </w:rPr>
        <w:t>Ознакомление с различными типами развития насекомых (на примере коллекций).</w:t>
      </w:r>
    </w:p>
    <w:p w:rsidR="0087394B" w:rsidRPr="0087394B" w:rsidRDefault="0087394B" w:rsidP="0087394B">
      <w:pPr>
        <w:rPr>
          <w:lang w:eastAsia="en-US"/>
        </w:rPr>
      </w:pPr>
      <w:r w:rsidRPr="0087394B">
        <w:rPr>
          <w:lang w:eastAsia="en-US"/>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внешнего строения раковин пресноводных и морских моллюсков (раковины беззубки, перловицы, прудовика, катушки и другие).</w:t>
      </w:r>
    </w:p>
    <w:p w:rsidR="0087394B" w:rsidRPr="0087394B" w:rsidRDefault="0087394B" w:rsidP="0087394B">
      <w:pPr>
        <w:rPr>
          <w:lang w:eastAsia="en-US"/>
        </w:rPr>
      </w:pPr>
      <w:r w:rsidRPr="0087394B">
        <w:rPr>
          <w:lang w:eastAsia="en-US"/>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87394B" w:rsidRPr="0087394B" w:rsidRDefault="0087394B" w:rsidP="0087394B">
      <w:pPr>
        <w:rPr>
          <w:lang w:eastAsia="en-US"/>
        </w:rPr>
      </w:pPr>
      <w:r w:rsidRPr="0087394B">
        <w:rPr>
          <w:lang w:eastAsia="en-US"/>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внешнего строения и особенностей передвижения рыбы (на примере живой рыбы в банке с водой).</w:t>
      </w:r>
    </w:p>
    <w:p w:rsidR="0087394B" w:rsidRPr="0087394B" w:rsidRDefault="0087394B" w:rsidP="0087394B">
      <w:pPr>
        <w:rPr>
          <w:lang w:eastAsia="en-US"/>
        </w:rPr>
      </w:pPr>
      <w:r w:rsidRPr="0087394B">
        <w:rPr>
          <w:lang w:eastAsia="en-US"/>
        </w:rPr>
        <w:t>Исследование внутреннего строения рыбы (на примере готового влажного препарата).</w:t>
      </w:r>
    </w:p>
    <w:p w:rsidR="0087394B" w:rsidRPr="0087394B" w:rsidRDefault="0087394B" w:rsidP="0087394B">
      <w:pPr>
        <w:rPr>
          <w:lang w:eastAsia="en-US"/>
        </w:rPr>
      </w:pPr>
      <w:r w:rsidRPr="0087394B">
        <w:rPr>
          <w:lang w:eastAsia="en-US"/>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87394B" w:rsidRPr="0087394B" w:rsidRDefault="0087394B" w:rsidP="0087394B">
      <w:pPr>
        <w:rPr>
          <w:lang w:eastAsia="en-US"/>
        </w:rPr>
      </w:pPr>
      <w:r w:rsidRPr="0087394B">
        <w:rPr>
          <w:lang w:eastAsia="en-US"/>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87394B" w:rsidRPr="0087394B" w:rsidRDefault="0087394B" w:rsidP="0087394B">
      <w:pPr>
        <w:rPr>
          <w:lang w:eastAsia="en-US"/>
        </w:rPr>
      </w:pPr>
      <w:r w:rsidRPr="0087394B">
        <w:rPr>
          <w:lang w:eastAsia="en-US"/>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внешнего строения и перьевого покрова птиц (на примере чучела птиц и набора перьев: контурных, пуховых и пуха).</w:t>
      </w:r>
    </w:p>
    <w:p w:rsidR="0087394B" w:rsidRPr="0087394B" w:rsidRDefault="0087394B" w:rsidP="0087394B">
      <w:pPr>
        <w:rPr>
          <w:lang w:eastAsia="en-US"/>
        </w:rPr>
      </w:pPr>
      <w:r w:rsidRPr="0087394B">
        <w:rPr>
          <w:lang w:eastAsia="en-US"/>
        </w:rPr>
        <w:t>Исследование особенностей скелета птицы.</w:t>
      </w:r>
    </w:p>
    <w:p w:rsidR="0087394B" w:rsidRPr="0087394B" w:rsidRDefault="0087394B" w:rsidP="0087394B">
      <w:pPr>
        <w:rPr>
          <w:lang w:eastAsia="en-US"/>
        </w:rPr>
      </w:pPr>
      <w:r w:rsidRPr="0087394B">
        <w:rPr>
          <w:lang w:eastAsia="en-US"/>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87394B" w:rsidRPr="0087394B" w:rsidRDefault="0087394B" w:rsidP="0087394B">
      <w:pPr>
        <w:rPr>
          <w:lang w:eastAsia="en-US"/>
        </w:rPr>
      </w:pPr>
      <w:r w:rsidRPr="0087394B">
        <w:rPr>
          <w:lang w:eastAsia="en-US"/>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87394B" w:rsidRPr="0087394B" w:rsidRDefault="0087394B" w:rsidP="0087394B">
      <w:pPr>
        <w:rPr>
          <w:lang w:eastAsia="en-US"/>
        </w:rPr>
      </w:pPr>
      <w:r w:rsidRPr="0087394B">
        <w:rPr>
          <w:lang w:eastAsia="en-US"/>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особенностей скелета млекопитающих.</w:t>
      </w:r>
    </w:p>
    <w:p w:rsidR="0087394B" w:rsidRPr="0087394B" w:rsidRDefault="0087394B" w:rsidP="0087394B">
      <w:pPr>
        <w:rPr>
          <w:lang w:eastAsia="en-US"/>
        </w:rPr>
      </w:pPr>
      <w:r w:rsidRPr="0087394B">
        <w:rPr>
          <w:lang w:eastAsia="en-US"/>
        </w:rPr>
        <w:t>Исследование особенностей зубной системы млекопитающих.</w:t>
      </w:r>
    </w:p>
    <w:p w:rsidR="0087394B" w:rsidRPr="0087394B" w:rsidRDefault="0087394B" w:rsidP="0087394B">
      <w:pPr>
        <w:rPr>
          <w:lang w:eastAsia="en-US"/>
        </w:rPr>
      </w:pPr>
      <w:r w:rsidRPr="0087394B">
        <w:rPr>
          <w:lang w:eastAsia="en-US"/>
        </w:rPr>
        <w:t>157.6.4. Развитие животного мира на Земле.</w:t>
      </w:r>
    </w:p>
    <w:p w:rsidR="0087394B" w:rsidRPr="0087394B" w:rsidRDefault="0087394B" w:rsidP="0087394B">
      <w:pPr>
        <w:rPr>
          <w:lang w:eastAsia="en-US"/>
        </w:rPr>
      </w:pPr>
      <w:r w:rsidRPr="0087394B">
        <w:rPr>
          <w:lang w:eastAsia="en-US"/>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87394B" w:rsidRPr="0087394B" w:rsidRDefault="0087394B" w:rsidP="0087394B">
      <w:pPr>
        <w:rPr>
          <w:lang w:eastAsia="en-US"/>
        </w:rPr>
      </w:pPr>
      <w:r w:rsidRPr="0087394B">
        <w:rPr>
          <w:lang w:eastAsia="en-US"/>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ископаемых остатков вымерших животных.</w:t>
      </w:r>
    </w:p>
    <w:p w:rsidR="0087394B" w:rsidRPr="0087394B" w:rsidRDefault="0087394B" w:rsidP="0087394B">
      <w:pPr>
        <w:rPr>
          <w:lang w:eastAsia="en-US"/>
        </w:rPr>
      </w:pPr>
      <w:r w:rsidRPr="0087394B">
        <w:rPr>
          <w:lang w:eastAsia="en-US"/>
        </w:rPr>
        <w:t>157.6.5. Животные в природных сообществах.</w:t>
      </w:r>
    </w:p>
    <w:p w:rsidR="0087394B" w:rsidRPr="0087394B" w:rsidRDefault="0087394B" w:rsidP="0087394B">
      <w:pPr>
        <w:rPr>
          <w:lang w:eastAsia="en-US"/>
        </w:rPr>
      </w:pPr>
      <w:r w:rsidRPr="0087394B">
        <w:rPr>
          <w:lang w:eastAsia="en-US"/>
        </w:rPr>
        <w:t>Животные и среда обитания. Влияние света, температуры и влажности на животных. Приспособленность животных к условиям среды обитания.</w:t>
      </w:r>
    </w:p>
    <w:p w:rsidR="0087394B" w:rsidRPr="0087394B" w:rsidRDefault="0087394B" w:rsidP="0087394B">
      <w:pPr>
        <w:rPr>
          <w:lang w:eastAsia="en-US"/>
        </w:rPr>
      </w:pPr>
      <w:r w:rsidRPr="0087394B">
        <w:rPr>
          <w:lang w:eastAsia="en-US"/>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87394B" w:rsidRPr="0087394B" w:rsidRDefault="0087394B" w:rsidP="0087394B">
      <w:pPr>
        <w:rPr>
          <w:lang w:eastAsia="en-US"/>
        </w:rPr>
      </w:pPr>
      <w:r w:rsidRPr="0087394B">
        <w:rPr>
          <w:lang w:eastAsia="en-US"/>
        </w:rPr>
        <w:t>Животный мир природных зон Земли. Основные закономерности распределения животных на планете. Фауна.</w:t>
      </w:r>
    </w:p>
    <w:p w:rsidR="0087394B" w:rsidRPr="0087394B" w:rsidRDefault="0087394B" w:rsidP="0087394B">
      <w:pPr>
        <w:rPr>
          <w:lang w:eastAsia="en-US"/>
        </w:rPr>
      </w:pPr>
      <w:r w:rsidRPr="0087394B">
        <w:rPr>
          <w:lang w:eastAsia="en-US"/>
        </w:rPr>
        <w:t>157.6.6. Животные и человек.</w:t>
      </w:r>
    </w:p>
    <w:p w:rsidR="0087394B" w:rsidRPr="0087394B" w:rsidRDefault="0087394B" w:rsidP="0087394B">
      <w:pPr>
        <w:rPr>
          <w:lang w:eastAsia="en-US"/>
        </w:rPr>
      </w:pPr>
      <w:r w:rsidRPr="0087394B">
        <w:rPr>
          <w:lang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87394B" w:rsidRPr="0087394B" w:rsidRDefault="0087394B" w:rsidP="0087394B">
      <w:pPr>
        <w:rPr>
          <w:lang w:eastAsia="en-US"/>
        </w:rPr>
      </w:pPr>
      <w:r w:rsidRPr="0087394B">
        <w:rPr>
          <w:lang w:eastAsia="en-US"/>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87394B" w:rsidRPr="0087394B" w:rsidRDefault="0087394B" w:rsidP="0087394B">
      <w:pPr>
        <w:rPr>
          <w:lang w:eastAsia="en-US"/>
        </w:rPr>
      </w:pPr>
      <w:r w:rsidRPr="0087394B">
        <w:rPr>
          <w:lang w:eastAsia="en-US"/>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87394B" w:rsidRPr="0087394B" w:rsidRDefault="0087394B" w:rsidP="0087394B">
      <w:pPr>
        <w:rPr>
          <w:lang w:eastAsia="en-US"/>
        </w:rPr>
      </w:pPr>
      <w:bookmarkStart w:id="135" w:name="_TOC_250009"/>
      <w:bookmarkEnd w:id="135"/>
      <w:r w:rsidRPr="0087394B">
        <w:rPr>
          <w:lang w:eastAsia="en-US"/>
        </w:rPr>
        <w:t>157.7. Содержание обучения в 9 классе.</w:t>
      </w:r>
    </w:p>
    <w:p w:rsidR="0087394B" w:rsidRPr="0087394B" w:rsidRDefault="0087394B" w:rsidP="0087394B">
      <w:pPr>
        <w:rPr>
          <w:lang w:eastAsia="en-US"/>
        </w:rPr>
      </w:pPr>
      <w:r w:rsidRPr="0087394B">
        <w:rPr>
          <w:lang w:eastAsia="en-US"/>
        </w:rPr>
        <w:t>157.7.1. Человек – биосоциальный вид.</w:t>
      </w:r>
    </w:p>
    <w:p w:rsidR="0087394B" w:rsidRPr="0087394B" w:rsidRDefault="0087394B" w:rsidP="0087394B">
      <w:pPr>
        <w:rPr>
          <w:lang w:eastAsia="en-US"/>
        </w:rPr>
      </w:pPr>
      <w:r w:rsidRPr="0087394B">
        <w:rPr>
          <w:lang w:eastAsia="en-US"/>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87394B" w:rsidRPr="0087394B" w:rsidRDefault="0087394B" w:rsidP="0087394B">
      <w:pPr>
        <w:rPr>
          <w:lang w:eastAsia="en-US"/>
        </w:rPr>
      </w:pPr>
      <w:r w:rsidRPr="0087394B">
        <w:rPr>
          <w:lang w:eastAsia="en-US"/>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87394B" w:rsidRPr="0087394B" w:rsidRDefault="0087394B" w:rsidP="0087394B">
      <w:pPr>
        <w:rPr>
          <w:lang w:eastAsia="en-US"/>
        </w:rPr>
      </w:pPr>
      <w:r w:rsidRPr="0087394B">
        <w:rPr>
          <w:lang w:eastAsia="en-US"/>
        </w:rPr>
        <w:t>157.7.2. Структура организма человека.</w:t>
      </w:r>
    </w:p>
    <w:p w:rsidR="0087394B" w:rsidRPr="0087394B" w:rsidRDefault="0087394B" w:rsidP="0087394B">
      <w:pPr>
        <w:rPr>
          <w:lang w:eastAsia="en-US"/>
        </w:rPr>
      </w:pPr>
      <w:r w:rsidRPr="0087394B">
        <w:rPr>
          <w:lang w:eastAsia="en-US"/>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микроскопического строения тканей (на готовых микропрепаратах).</w:t>
      </w:r>
    </w:p>
    <w:p w:rsidR="0087394B" w:rsidRPr="0087394B" w:rsidRDefault="0087394B" w:rsidP="0087394B">
      <w:pPr>
        <w:rPr>
          <w:lang w:eastAsia="en-US"/>
        </w:rPr>
      </w:pPr>
      <w:r w:rsidRPr="0087394B">
        <w:rPr>
          <w:lang w:eastAsia="en-US"/>
        </w:rPr>
        <w:t>Распознавание органов и систем органов человека (по таблицам).</w:t>
      </w:r>
    </w:p>
    <w:p w:rsidR="0087394B" w:rsidRPr="0087394B" w:rsidRDefault="0087394B" w:rsidP="0087394B">
      <w:pPr>
        <w:rPr>
          <w:lang w:eastAsia="en-US"/>
        </w:rPr>
      </w:pPr>
      <w:r w:rsidRPr="0087394B">
        <w:rPr>
          <w:lang w:eastAsia="en-US"/>
        </w:rPr>
        <w:t>157.7.3. Нейрогуморальная регуляция.</w:t>
      </w:r>
    </w:p>
    <w:p w:rsidR="0087394B" w:rsidRPr="0087394B" w:rsidRDefault="0087394B" w:rsidP="0087394B">
      <w:pPr>
        <w:rPr>
          <w:lang w:eastAsia="en-US"/>
        </w:rPr>
      </w:pPr>
      <w:r w:rsidRPr="0087394B">
        <w:rPr>
          <w:lang w:eastAsia="en-US"/>
        </w:rPr>
        <w:t>Нервная система человека, её организация и значение. Нейроны, нервы, нервные узлы. Рефлекс. Рефлекторная дуга.</w:t>
      </w:r>
    </w:p>
    <w:p w:rsidR="0087394B" w:rsidRPr="0087394B" w:rsidRDefault="0087394B" w:rsidP="0087394B">
      <w:pPr>
        <w:rPr>
          <w:lang w:eastAsia="en-US"/>
        </w:rPr>
      </w:pPr>
      <w:r w:rsidRPr="0087394B">
        <w:rPr>
          <w:lang w:eastAsia="en-US"/>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87394B" w:rsidRPr="0087394B" w:rsidRDefault="0087394B" w:rsidP="0087394B">
      <w:pPr>
        <w:rPr>
          <w:lang w:eastAsia="en-US"/>
        </w:rPr>
      </w:pPr>
      <w:r w:rsidRPr="0087394B">
        <w:rPr>
          <w:lang w:eastAsia="en-US"/>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головного мозга человека (по муляжам).</w:t>
      </w:r>
    </w:p>
    <w:p w:rsidR="0087394B" w:rsidRPr="0087394B" w:rsidRDefault="0087394B" w:rsidP="0087394B">
      <w:pPr>
        <w:rPr>
          <w:lang w:eastAsia="en-US"/>
        </w:rPr>
      </w:pPr>
      <w:r w:rsidRPr="0087394B">
        <w:rPr>
          <w:lang w:eastAsia="en-US"/>
        </w:rPr>
        <w:t>Изучение изменения размера зрачка в зависимости от освещённости.</w:t>
      </w:r>
    </w:p>
    <w:p w:rsidR="0087394B" w:rsidRPr="0087394B" w:rsidRDefault="0087394B" w:rsidP="0087394B">
      <w:pPr>
        <w:rPr>
          <w:lang w:eastAsia="en-US"/>
        </w:rPr>
      </w:pPr>
      <w:r w:rsidRPr="0087394B">
        <w:rPr>
          <w:lang w:eastAsia="en-US"/>
        </w:rPr>
        <w:t>157.7.4. Опора и движение.</w:t>
      </w:r>
    </w:p>
    <w:p w:rsidR="0087394B" w:rsidRPr="0087394B" w:rsidRDefault="0087394B" w:rsidP="0087394B">
      <w:pPr>
        <w:rPr>
          <w:lang w:eastAsia="en-US"/>
        </w:rPr>
      </w:pPr>
      <w:r w:rsidRPr="0087394B">
        <w:rPr>
          <w:lang w:eastAsia="en-US"/>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87394B" w:rsidRPr="0087394B" w:rsidRDefault="0087394B" w:rsidP="0087394B">
      <w:pPr>
        <w:rPr>
          <w:lang w:eastAsia="en-US"/>
        </w:rPr>
      </w:pPr>
      <w:r w:rsidRPr="0087394B">
        <w:rPr>
          <w:lang w:eastAsia="en-US"/>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87394B" w:rsidRPr="0087394B" w:rsidRDefault="0087394B" w:rsidP="0087394B">
      <w:pPr>
        <w:rPr>
          <w:lang w:eastAsia="en-US"/>
        </w:rPr>
      </w:pPr>
      <w:r w:rsidRPr="0087394B">
        <w:rPr>
          <w:lang w:eastAsia="en-US"/>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свойств кости.</w:t>
      </w:r>
    </w:p>
    <w:p w:rsidR="0087394B" w:rsidRPr="0087394B" w:rsidRDefault="0087394B" w:rsidP="0087394B">
      <w:pPr>
        <w:rPr>
          <w:lang w:eastAsia="en-US"/>
        </w:rPr>
      </w:pPr>
      <w:r w:rsidRPr="0087394B">
        <w:rPr>
          <w:lang w:eastAsia="en-US"/>
        </w:rPr>
        <w:t>Изучение строения костей (на муляжах).</w:t>
      </w:r>
    </w:p>
    <w:p w:rsidR="0087394B" w:rsidRPr="0087394B" w:rsidRDefault="0087394B" w:rsidP="0087394B">
      <w:pPr>
        <w:rPr>
          <w:lang w:eastAsia="en-US"/>
        </w:rPr>
      </w:pPr>
      <w:r w:rsidRPr="0087394B">
        <w:rPr>
          <w:lang w:eastAsia="en-US"/>
        </w:rPr>
        <w:t xml:space="preserve">Изучение строения позвонков (на муляжах). </w:t>
      </w:r>
    </w:p>
    <w:p w:rsidR="0087394B" w:rsidRPr="0087394B" w:rsidRDefault="0087394B" w:rsidP="0087394B">
      <w:pPr>
        <w:rPr>
          <w:lang w:eastAsia="en-US"/>
        </w:rPr>
      </w:pPr>
      <w:r w:rsidRPr="0087394B">
        <w:rPr>
          <w:lang w:eastAsia="en-US"/>
        </w:rPr>
        <w:t>Определение гибкости позвоночника.</w:t>
      </w:r>
    </w:p>
    <w:p w:rsidR="0087394B" w:rsidRPr="0087394B" w:rsidRDefault="0087394B" w:rsidP="0087394B">
      <w:pPr>
        <w:rPr>
          <w:lang w:eastAsia="en-US"/>
        </w:rPr>
      </w:pPr>
      <w:r w:rsidRPr="0087394B">
        <w:rPr>
          <w:lang w:eastAsia="en-US"/>
        </w:rPr>
        <w:t>Измерение массы и роста своего организма.</w:t>
      </w:r>
    </w:p>
    <w:p w:rsidR="0087394B" w:rsidRPr="0087394B" w:rsidRDefault="0087394B" w:rsidP="0087394B">
      <w:pPr>
        <w:rPr>
          <w:lang w:eastAsia="en-US"/>
        </w:rPr>
      </w:pPr>
      <w:r w:rsidRPr="0087394B">
        <w:rPr>
          <w:lang w:eastAsia="en-US"/>
        </w:rPr>
        <w:t>Изучение влияния статической и динамической нагрузки на утомление мышц.</w:t>
      </w:r>
    </w:p>
    <w:p w:rsidR="0087394B" w:rsidRPr="0087394B" w:rsidRDefault="0087394B" w:rsidP="0087394B">
      <w:pPr>
        <w:rPr>
          <w:lang w:eastAsia="en-US"/>
        </w:rPr>
      </w:pPr>
      <w:r w:rsidRPr="0087394B">
        <w:rPr>
          <w:lang w:eastAsia="en-US"/>
        </w:rPr>
        <w:t>Выявление нарушения осанки.</w:t>
      </w:r>
    </w:p>
    <w:p w:rsidR="0087394B" w:rsidRPr="0087394B" w:rsidRDefault="0087394B" w:rsidP="0087394B">
      <w:pPr>
        <w:rPr>
          <w:lang w:eastAsia="en-US"/>
        </w:rPr>
      </w:pPr>
      <w:r w:rsidRPr="0087394B">
        <w:rPr>
          <w:lang w:eastAsia="en-US"/>
        </w:rPr>
        <w:t>Определение признаков плоскостопия.</w:t>
      </w:r>
    </w:p>
    <w:p w:rsidR="0087394B" w:rsidRPr="0087394B" w:rsidRDefault="0087394B" w:rsidP="0087394B">
      <w:pPr>
        <w:rPr>
          <w:lang w:eastAsia="en-US"/>
        </w:rPr>
      </w:pPr>
      <w:r w:rsidRPr="0087394B">
        <w:rPr>
          <w:lang w:eastAsia="en-US"/>
        </w:rPr>
        <w:t>Оказание первой помощи при повреждении скелета и мышц.</w:t>
      </w:r>
    </w:p>
    <w:p w:rsidR="0087394B" w:rsidRPr="0087394B" w:rsidRDefault="0087394B" w:rsidP="0087394B">
      <w:pPr>
        <w:rPr>
          <w:lang w:eastAsia="en-US"/>
        </w:rPr>
      </w:pPr>
      <w:r w:rsidRPr="0087394B">
        <w:rPr>
          <w:lang w:eastAsia="en-US"/>
        </w:rPr>
        <w:t>157.7.5. Внутренняя среда организма.</w:t>
      </w:r>
    </w:p>
    <w:p w:rsidR="0087394B" w:rsidRPr="0087394B" w:rsidRDefault="0087394B" w:rsidP="0087394B">
      <w:pPr>
        <w:rPr>
          <w:lang w:eastAsia="en-US"/>
        </w:rPr>
      </w:pPr>
      <w:r w:rsidRPr="0087394B">
        <w:rPr>
          <w:lang w:eastAsia="en-US"/>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87394B" w:rsidRPr="0087394B" w:rsidRDefault="0087394B" w:rsidP="0087394B">
      <w:pPr>
        <w:rPr>
          <w:lang w:eastAsia="en-US"/>
        </w:rPr>
      </w:pPr>
      <w:r w:rsidRPr="0087394B">
        <w:rPr>
          <w:lang w:eastAsia="en-US"/>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микроскопического строения крови человека и лягушки (сравнение) на готовых микропрепаратах.</w:t>
      </w:r>
    </w:p>
    <w:p w:rsidR="0087394B" w:rsidRPr="0087394B" w:rsidRDefault="0087394B" w:rsidP="0087394B">
      <w:pPr>
        <w:rPr>
          <w:lang w:eastAsia="en-US"/>
        </w:rPr>
      </w:pPr>
      <w:r w:rsidRPr="0087394B">
        <w:rPr>
          <w:lang w:eastAsia="en-US"/>
        </w:rPr>
        <w:t>157.7.6. Кровообращение.</w:t>
      </w:r>
    </w:p>
    <w:p w:rsidR="0087394B" w:rsidRPr="0087394B" w:rsidRDefault="0087394B" w:rsidP="0087394B">
      <w:pPr>
        <w:rPr>
          <w:lang w:eastAsia="en-US"/>
        </w:rPr>
      </w:pPr>
      <w:r w:rsidRPr="0087394B">
        <w:rPr>
          <w:lang w:eastAsia="en-US"/>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мерение кровяного давления.</w:t>
      </w:r>
    </w:p>
    <w:p w:rsidR="0087394B" w:rsidRPr="0087394B" w:rsidRDefault="0087394B" w:rsidP="0087394B">
      <w:pPr>
        <w:rPr>
          <w:lang w:eastAsia="en-US"/>
        </w:rPr>
      </w:pPr>
      <w:r w:rsidRPr="0087394B">
        <w:rPr>
          <w:lang w:eastAsia="en-US"/>
        </w:rPr>
        <w:t>Определение пульса и числа сердечных сокращений в покое и после дозированных физических нагрузок у человека.</w:t>
      </w:r>
    </w:p>
    <w:p w:rsidR="0087394B" w:rsidRPr="0087394B" w:rsidRDefault="0087394B" w:rsidP="0087394B">
      <w:pPr>
        <w:rPr>
          <w:lang w:eastAsia="en-US"/>
        </w:rPr>
      </w:pPr>
      <w:r w:rsidRPr="0087394B">
        <w:rPr>
          <w:lang w:eastAsia="en-US"/>
        </w:rPr>
        <w:t>Первая помощь при кровотечениях.</w:t>
      </w:r>
    </w:p>
    <w:p w:rsidR="0087394B" w:rsidRPr="0087394B" w:rsidRDefault="0087394B" w:rsidP="0087394B">
      <w:pPr>
        <w:rPr>
          <w:lang w:eastAsia="en-US"/>
        </w:rPr>
      </w:pPr>
      <w:r w:rsidRPr="0087394B">
        <w:rPr>
          <w:lang w:eastAsia="en-US"/>
        </w:rPr>
        <w:t>157.7.7. Дыхание.</w:t>
      </w:r>
    </w:p>
    <w:p w:rsidR="0087394B" w:rsidRPr="0087394B" w:rsidRDefault="0087394B" w:rsidP="0087394B">
      <w:pPr>
        <w:rPr>
          <w:lang w:eastAsia="en-US"/>
        </w:rPr>
      </w:pPr>
      <w:r w:rsidRPr="0087394B">
        <w:rPr>
          <w:lang w:eastAsia="en-US"/>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87394B" w:rsidRPr="0087394B" w:rsidRDefault="0087394B" w:rsidP="0087394B">
      <w:pPr>
        <w:rPr>
          <w:lang w:eastAsia="en-US"/>
        </w:rPr>
      </w:pPr>
      <w:r w:rsidRPr="0087394B">
        <w:rPr>
          <w:lang w:eastAsia="en-US"/>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 xml:space="preserve">Измерение обхвата грудной клетки в состоянии вдоха и выдоха. </w:t>
      </w:r>
    </w:p>
    <w:p w:rsidR="0087394B" w:rsidRPr="0087394B" w:rsidRDefault="0087394B" w:rsidP="0087394B">
      <w:pPr>
        <w:rPr>
          <w:lang w:eastAsia="en-US"/>
        </w:rPr>
      </w:pPr>
      <w:r w:rsidRPr="0087394B">
        <w:rPr>
          <w:lang w:eastAsia="en-US"/>
        </w:rPr>
        <w:t>Определение частоты дыхания. Влияние различных факторов на частоту дыхания.</w:t>
      </w:r>
    </w:p>
    <w:p w:rsidR="0087394B" w:rsidRPr="0087394B" w:rsidRDefault="0087394B" w:rsidP="0087394B">
      <w:pPr>
        <w:rPr>
          <w:lang w:eastAsia="en-US"/>
        </w:rPr>
      </w:pPr>
      <w:r w:rsidRPr="0087394B">
        <w:rPr>
          <w:lang w:eastAsia="en-US"/>
        </w:rPr>
        <w:t>157.7.8. Питание и пищеварение.</w:t>
      </w:r>
    </w:p>
    <w:p w:rsidR="0087394B" w:rsidRPr="0087394B" w:rsidRDefault="0087394B" w:rsidP="0087394B">
      <w:pPr>
        <w:rPr>
          <w:lang w:eastAsia="en-US"/>
        </w:rPr>
      </w:pPr>
      <w:r w:rsidRPr="0087394B">
        <w:rPr>
          <w:lang w:eastAsia="en-US"/>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87394B" w:rsidRPr="0087394B" w:rsidRDefault="0087394B" w:rsidP="0087394B">
      <w:pPr>
        <w:rPr>
          <w:lang w:eastAsia="en-US"/>
        </w:rPr>
      </w:pPr>
      <w:r w:rsidRPr="0087394B">
        <w:rPr>
          <w:lang w:eastAsia="en-US"/>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87394B" w:rsidRPr="0087394B" w:rsidRDefault="0087394B" w:rsidP="0087394B">
      <w:pPr>
        <w:rPr>
          <w:lang w:eastAsia="en-US"/>
        </w:rPr>
      </w:pPr>
      <w:r w:rsidRPr="0087394B">
        <w:rPr>
          <w:lang w:eastAsia="en-US"/>
        </w:rPr>
        <w:t>Гигиена питания. Предупреждение глистных и желудочно-кишечных заболеваний, пищевых отравлений. Влияние курения и алкоголя на пищеварение.</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действия ферментов слюны на крахмал.</w:t>
      </w:r>
    </w:p>
    <w:p w:rsidR="0087394B" w:rsidRPr="0087394B" w:rsidRDefault="0087394B" w:rsidP="0087394B">
      <w:pPr>
        <w:rPr>
          <w:lang w:eastAsia="en-US"/>
        </w:rPr>
      </w:pPr>
      <w:r w:rsidRPr="0087394B">
        <w:rPr>
          <w:lang w:eastAsia="en-US"/>
        </w:rPr>
        <w:t>Наблюдение действия желудочного сока на белки.</w:t>
      </w:r>
    </w:p>
    <w:p w:rsidR="0087394B" w:rsidRPr="0087394B" w:rsidRDefault="0087394B" w:rsidP="0087394B">
      <w:pPr>
        <w:rPr>
          <w:lang w:eastAsia="en-US"/>
        </w:rPr>
      </w:pPr>
      <w:r w:rsidRPr="0087394B">
        <w:rPr>
          <w:lang w:eastAsia="en-US"/>
        </w:rPr>
        <w:t>157.7.9. Обмен веществ и превращение энергии.</w:t>
      </w:r>
    </w:p>
    <w:p w:rsidR="0087394B" w:rsidRPr="0087394B" w:rsidRDefault="0087394B" w:rsidP="0087394B">
      <w:pPr>
        <w:rPr>
          <w:lang w:eastAsia="en-US"/>
        </w:rPr>
      </w:pPr>
      <w:r w:rsidRPr="0087394B">
        <w:rPr>
          <w:lang w:eastAsia="en-US"/>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87394B" w:rsidRPr="0087394B" w:rsidRDefault="0087394B" w:rsidP="0087394B">
      <w:pPr>
        <w:rPr>
          <w:lang w:eastAsia="en-US"/>
        </w:rPr>
      </w:pPr>
      <w:r w:rsidRPr="0087394B">
        <w:rPr>
          <w:lang w:eastAsia="en-US"/>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87394B" w:rsidRPr="0087394B" w:rsidRDefault="0087394B" w:rsidP="0087394B">
      <w:pPr>
        <w:rPr>
          <w:lang w:eastAsia="en-US"/>
        </w:rPr>
      </w:pPr>
      <w:r w:rsidRPr="0087394B">
        <w:rPr>
          <w:lang w:eastAsia="en-US"/>
        </w:rPr>
        <w:t>Нормы и режим питания. Рациональное питание – фактор укрепления здоровья. Нарушение обмена веществ.</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состава продуктов питания.</w:t>
      </w:r>
    </w:p>
    <w:p w:rsidR="0087394B" w:rsidRPr="0087394B" w:rsidRDefault="0087394B" w:rsidP="0087394B">
      <w:pPr>
        <w:rPr>
          <w:lang w:eastAsia="en-US"/>
        </w:rPr>
      </w:pPr>
      <w:r w:rsidRPr="0087394B">
        <w:rPr>
          <w:lang w:eastAsia="en-US"/>
        </w:rPr>
        <w:t>Составление меню в зависимости от калорийности пищи.</w:t>
      </w:r>
    </w:p>
    <w:p w:rsidR="0087394B" w:rsidRPr="0087394B" w:rsidRDefault="0087394B" w:rsidP="0087394B">
      <w:pPr>
        <w:rPr>
          <w:lang w:eastAsia="en-US"/>
        </w:rPr>
      </w:pPr>
      <w:r w:rsidRPr="0087394B">
        <w:rPr>
          <w:lang w:eastAsia="en-US"/>
        </w:rPr>
        <w:t>Способы сохранения витаминов в пищевых продуктах.</w:t>
      </w:r>
    </w:p>
    <w:p w:rsidR="0087394B" w:rsidRPr="0087394B" w:rsidRDefault="0087394B" w:rsidP="0087394B">
      <w:pPr>
        <w:rPr>
          <w:lang w:eastAsia="en-US"/>
        </w:rPr>
      </w:pPr>
      <w:r w:rsidRPr="0087394B">
        <w:rPr>
          <w:lang w:eastAsia="en-US"/>
        </w:rPr>
        <w:t>157.7.10. Кожа.</w:t>
      </w:r>
    </w:p>
    <w:p w:rsidR="0087394B" w:rsidRPr="0087394B" w:rsidRDefault="0087394B" w:rsidP="0087394B">
      <w:pPr>
        <w:rPr>
          <w:lang w:eastAsia="en-US"/>
        </w:rPr>
      </w:pPr>
      <w:r w:rsidRPr="0087394B">
        <w:rPr>
          <w:lang w:eastAsia="en-US"/>
        </w:rPr>
        <w:t>Строение и функции кожи. Кожа и её производные. Кожа и терморегуляция. Влияние на кожу факторов окружающей среды.</w:t>
      </w:r>
    </w:p>
    <w:p w:rsidR="0087394B" w:rsidRPr="0087394B" w:rsidRDefault="0087394B" w:rsidP="0087394B">
      <w:pPr>
        <w:rPr>
          <w:lang w:eastAsia="en-US"/>
        </w:rPr>
      </w:pPr>
      <w:r w:rsidRPr="0087394B">
        <w:rPr>
          <w:lang w:eastAsia="en-US"/>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с помощью лупы тыльной и ладонной стороны кисти.</w:t>
      </w:r>
    </w:p>
    <w:p w:rsidR="0087394B" w:rsidRPr="0087394B" w:rsidRDefault="0087394B" w:rsidP="0087394B">
      <w:pPr>
        <w:rPr>
          <w:lang w:eastAsia="en-US"/>
        </w:rPr>
      </w:pPr>
      <w:r w:rsidRPr="0087394B">
        <w:rPr>
          <w:lang w:eastAsia="en-US"/>
        </w:rPr>
        <w:t>Определение жирности различных участков кожи лица.</w:t>
      </w:r>
    </w:p>
    <w:p w:rsidR="0087394B" w:rsidRPr="0087394B" w:rsidRDefault="0087394B" w:rsidP="0087394B">
      <w:pPr>
        <w:rPr>
          <w:lang w:eastAsia="en-US"/>
        </w:rPr>
      </w:pPr>
      <w:r w:rsidRPr="0087394B">
        <w:rPr>
          <w:lang w:eastAsia="en-US"/>
        </w:rPr>
        <w:t>Описание мер по уходу за кожей лица и волосами в зависимости от типа кожи.</w:t>
      </w:r>
    </w:p>
    <w:p w:rsidR="0087394B" w:rsidRPr="0087394B" w:rsidRDefault="0087394B" w:rsidP="0087394B">
      <w:pPr>
        <w:rPr>
          <w:lang w:eastAsia="en-US"/>
        </w:rPr>
      </w:pPr>
      <w:r w:rsidRPr="0087394B">
        <w:rPr>
          <w:lang w:eastAsia="en-US"/>
        </w:rPr>
        <w:t>Описание основных гигиенических требований к одежде и обуви.</w:t>
      </w:r>
    </w:p>
    <w:p w:rsidR="0087394B" w:rsidRPr="0087394B" w:rsidRDefault="0087394B" w:rsidP="0087394B">
      <w:pPr>
        <w:rPr>
          <w:lang w:eastAsia="en-US"/>
        </w:rPr>
      </w:pPr>
      <w:r w:rsidRPr="0087394B">
        <w:rPr>
          <w:lang w:eastAsia="en-US"/>
        </w:rPr>
        <w:t>157.7.11. Выделение.</w:t>
      </w:r>
    </w:p>
    <w:p w:rsidR="0087394B" w:rsidRPr="0087394B" w:rsidRDefault="0087394B" w:rsidP="0087394B">
      <w:pPr>
        <w:rPr>
          <w:lang w:eastAsia="en-US"/>
        </w:rPr>
      </w:pPr>
      <w:r w:rsidRPr="0087394B">
        <w:rPr>
          <w:lang w:eastAsia="en-US"/>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 xml:space="preserve">Определение местоположения почек (на муляже). </w:t>
      </w:r>
    </w:p>
    <w:p w:rsidR="0087394B" w:rsidRPr="0087394B" w:rsidRDefault="0087394B" w:rsidP="0087394B">
      <w:pPr>
        <w:rPr>
          <w:lang w:eastAsia="en-US"/>
        </w:rPr>
      </w:pPr>
      <w:r w:rsidRPr="0087394B">
        <w:rPr>
          <w:lang w:eastAsia="en-US"/>
        </w:rPr>
        <w:t>Описание мер профилактики болезней почек.</w:t>
      </w:r>
    </w:p>
    <w:p w:rsidR="0087394B" w:rsidRPr="0087394B" w:rsidRDefault="0087394B" w:rsidP="0087394B">
      <w:pPr>
        <w:rPr>
          <w:lang w:eastAsia="en-US"/>
        </w:rPr>
      </w:pPr>
      <w:r w:rsidRPr="0087394B">
        <w:rPr>
          <w:lang w:eastAsia="en-US"/>
        </w:rPr>
        <w:t>157.7.12. Размножение и развитие.</w:t>
      </w:r>
    </w:p>
    <w:p w:rsidR="0087394B" w:rsidRPr="0087394B" w:rsidRDefault="0087394B" w:rsidP="0087394B">
      <w:pPr>
        <w:rPr>
          <w:lang w:eastAsia="en-US"/>
        </w:rPr>
      </w:pPr>
      <w:r w:rsidRPr="0087394B">
        <w:rPr>
          <w:lang w:eastAsia="en-US"/>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Описание основных мер по профилактике инфекционных вирусных заболеваний: СПИД и гепатит.</w:t>
      </w:r>
    </w:p>
    <w:p w:rsidR="0087394B" w:rsidRPr="0087394B" w:rsidRDefault="0087394B" w:rsidP="0087394B">
      <w:pPr>
        <w:rPr>
          <w:lang w:eastAsia="en-US"/>
        </w:rPr>
      </w:pPr>
      <w:r w:rsidRPr="0087394B">
        <w:rPr>
          <w:lang w:eastAsia="en-US"/>
        </w:rPr>
        <w:t>157.7.13. Органы чувств и сенсорные системы.</w:t>
      </w:r>
    </w:p>
    <w:p w:rsidR="0087394B" w:rsidRPr="0087394B" w:rsidRDefault="0087394B" w:rsidP="0087394B">
      <w:pPr>
        <w:rPr>
          <w:lang w:eastAsia="en-US"/>
        </w:rPr>
      </w:pPr>
      <w:r w:rsidRPr="0087394B">
        <w:rPr>
          <w:lang w:eastAsia="en-US"/>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87394B" w:rsidRPr="0087394B" w:rsidRDefault="0087394B" w:rsidP="0087394B">
      <w:pPr>
        <w:rPr>
          <w:lang w:eastAsia="en-US"/>
        </w:rPr>
      </w:pPr>
      <w:r w:rsidRPr="0087394B">
        <w:rPr>
          <w:lang w:eastAsia="en-US"/>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87394B" w:rsidRPr="0087394B" w:rsidRDefault="0087394B" w:rsidP="0087394B">
      <w:pPr>
        <w:rPr>
          <w:lang w:eastAsia="en-US"/>
        </w:rPr>
      </w:pPr>
      <w:r w:rsidRPr="0087394B">
        <w:rPr>
          <w:lang w:eastAsia="en-US"/>
        </w:rPr>
        <w:t>Органы равновесия, мышечного чувства, осязания, обоняния и вкуса. Взаимодействие сенсорных систем организм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Определение остроты зрения у человека.</w:t>
      </w:r>
    </w:p>
    <w:p w:rsidR="0087394B" w:rsidRPr="0087394B" w:rsidRDefault="0087394B" w:rsidP="0087394B">
      <w:pPr>
        <w:rPr>
          <w:lang w:eastAsia="en-US"/>
        </w:rPr>
      </w:pPr>
      <w:r w:rsidRPr="0087394B">
        <w:rPr>
          <w:lang w:eastAsia="en-US"/>
        </w:rPr>
        <w:t>Изучение строения органа зрения (на муляже и влажном препарате).</w:t>
      </w:r>
    </w:p>
    <w:p w:rsidR="0087394B" w:rsidRPr="0087394B" w:rsidRDefault="0087394B" w:rsidP="0087394B">
      <w:pPr>
        <w:rPr>
          <w:lang w:eastAsia="en-US"/>
        </w:rPr>
      </w:pPr>
      <w:r w:rsidRPr="0087394B">
        <w:rPr>
          <w:lang w:eastAsia="en-US"/>
        </w:rPr>
        <w:t>Изучение строения органа слуха (на муляже).</w:t>
      </w:r>
    </w:p>
    <w:p w:rsidR="0087394B" w:rsidRPr="0087394B" w:rsidRDefault="0087394B" w:rsidP="0087394B">
      <w:pPr>
        <w:rPr>
          <w:lang w:eastAsia="en-US"/>
        </w:rPr>
      </w:pPr>
      <w:r w:rsidRPr="0087394B">
        <w:rPr>
          <w:lang w:eastAsia="en-US"/>
        </w:rPr>
        <w:t>157.7.14. Поведение и психика.</w:t>
      </w:r>
    </w:p>
    <w:p w:rsidR="0087394B" w:rsidRPr="0087394B" w:rsidRDefault="0087394B" w:rsidP="0087394B">
      <w:pPr>
        <w:rPr>
          <w:lang w:eastAsia="en-US"/>
        </w:rPr>
      </w:pPr>
      <w:r w:rsidRPr="0087394B">
        <w:rPr>
          <w:lang w:eastAsia="en-US"/>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87394B" w:rsidRPr="0087394B" w:rsidRDefault="0087394B" w:rsidP="0087394B">
      <w:pPr>
        <w:rPr>
          <w:lang w:eastAsia="en-US"/>
        </w:rPr>
      </w:pPr>
      <w:r w:rsidRPr="0087394B">
        <w:rPr>
          <w:lang w:eastAsia="en-US"/>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кратковременной памяти.</w:t>
      </w:r>
    </w:p>
    <w:p w:rsidR="0087394B" w:rsidRPr="0087394B" w:rsidRDefault="0087394B" w:rsidP="0087394B">
      <w:pPr>
        <w:rPr>
          <w:lang w:eastAsia="en-US"/>
        </w:rPr>
      </w:pPr>
      <w:r w:rsidRPr="0087394B">
        <w:rPr>
          <w:lang w:eastAsia="en-US"/>
        </w:rPr>
        <w:t>Определение объёма механической и логической памяти.</w:t>
      </w:r>
    </w:p>
    <w:p w:rsidR="0087394B" w:rsidRPr="0087394B" w:rsidRDefault="0087394B" w:rsidP="0087394B">
      <w:pPr>
        <w:rPr>
          <w:lang w:eastAsia="en-US"/>
        </w:rPr>
      </w:pPr>
      <w:r w:rsidRPr="0087394B">
        <w:rPr>
          <w:lang w:eastAsia="en-US"/>
        </w:rPr>
        <w:t>Оценка сформированности навыков логического мышления.</w:t>
      </w:r>
    </w:p>
    <w:p w:rsidR="0087394B" w:rsidRPr="0087394B" w:rsidRDefault="0087394B" w:rsidP="0087394B">
      <w:pPr>
        <w:rPr>
          <w:lang w:eastAsia="en-US"/>
        </w:rPr>
      </w:pPr>
      <w:r w:rsidRPr="0087394B">
        <w:rPr>
          <w:lang w:eastAsia="en-US"/>
        </w:rPr>
        <w:t>157.7.15. Человек и окружающая среда.</w:t>
      </w:r>
    </w:p>
    <w:p w:rsidR="0087394B" w:rsidRPr="0087394B" w:rsidRDefault="0087394B" w:rsidP="0087394B">
      <w:pPr>
        <w:rPr>
          <w:lang w:eastAsia="en-US"/>
        </w:rPr>
      </w:pPr>
      <w:r w:rsidRPr="0087394B">
        <w:rPr>
          <w:lang w:eastAsia="en-US"/>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87394B" w:rsidRPr="0087394B" w:rsidRDefault="0087394B" w:rsidP="0087394B">
      <w:pPr>
        <w:rPr>
          <w:lang w:eastAsia="en-US"/>
        </w:rPr>
      </w:pPr>
      <w:r w:rsidRPr="0087394B">
        <w:rPr>
          <w:lang w:eastAsia="en-US"/>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87394B" w:rsidRPr="0087394B" w:rsidRDefault="0087394B" w:rsidP="0087394B">
      <w:pPr>
        <w:rPr>
          <w:lang w:eastAsia="en-US"/>
        </w:rPr>
      </w:pPr>
      <w:r w:rsidRPr="0087394B">
        <w:rPr>
          <w:lang w:eastAsia="en-US"/>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87394B" w:rsidRPr="0087394B" w:rsidRDefault="0087394B" w:rsidP="0087394B">
      <w:pPr>
        <w:rPr>
          <w:lang w:eastAsia="en-US"/>
        </w:rPr>
      </w:pPr>
      <w:r w:rsidRPr="0087394B">
        <w:rPr>
          <w:lang w:eastAsia="en-US"/>
        </w:rPr>
        <w:t>157.8. Планируемые результаты освоения программы по биологии на уровне основного общего образования.</w:t>
      </w:r>
    </w:p>
    <w:p w:rsidR="0087394B" w:rsidRPr="0087394B" w:rsidRDefault="0087394B" w:rsidP="0087394B">
      <w:pPr>
        <w:rPr>
          <w:lang w:eastAsia="en-US"/>
        </w:rPr>
      </w:pPr>
      <w:r w:rsidRPr="0087394B">
        <w:rPr>
          <w:lang w:eastAsia="en-US"/>
        </w:rPr>
        <w:t xml:space="preserve">157.8.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7394B" w:rsidRPr="0087394B" w:rsidRDefault="0087394B" w:rsidP="0087394B">
      <w:pPr>
        <w:rPr>
          <w:lang w:eastAsia="en-US"/>
        </w:rPr>
      </w:pPr>
      <w:r w:rsidRPr="0087394B">
        <w:rPr>
          <w:lang w:eastAsia="en-US"/>
        </w:rPr>
        <w:t>157.8.2. 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87394B" w:rsidRPr="0087394B" w:rsidRDefault="0087394B" w:rsidP="0087394B">
      <w:pPr>
        <w:rPr>
          <w:lang w:eastAsia="en-US"/>
        </w:rPr>
      </w:pPr>
      <w:r w:rsidRPr="0087394B">
        <w:rPr>
          <w:lang w:eastAsia="en-US"/>
        </w:rPr>
        <w:t>1) патриотического воспитания:</w:t>
      </w:r>
    </w:p>
    <w:p w:rsidR="0087394B" w:rsidRPr="0087394B" w:rsidRDefault="0087394B" w:rsidP="0087394B">
      <w:pPr>
        <w:rPr>
          <w:lang w:eastAsia="en-US"/>
        </w:rPr>
      </w:pPr>
      <w:r w:rsidRPr="0087394B">
        <w:rPr>
          <w:lang w:eastAsia="en-US"/>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87394B" w:rsidRPr="0087394B" w:rsidRDefault="0087394B" w:rsidP="0087394B">
      <w:pPr>
        <w:rPr>
          <w:lang w:eastAsia="en-US"/>
        </w:rPr>
      </w:pPr>
      <w:r w:rsidRPr="0087394B">
        <w:rPr>
          <w:lang w:eastAsia="en-US"/>
        </w:rPr>
        <w:t>2) гражданского воспитания:</w:t>
      </w:r>
    </w:p>
    <w:p w:rsidR="0087394B" w:rsidRPr="0087394B" w:rsidRDefault="0087394B" w:rsidP="0087394B">
      <w:pPr>
        <w:rPr>
          <w:lang w:eastAsia="en-US"/>
        </w:rPr>
      </w:pPr>
      <w:r w:rsidRPr="0087394B">
        <w:rPr>
          <w:lang w:eastAsia="en-US"/>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87394B" w:rsidRPr="0087394B" w:rsidRDefault="0087394B" w:rsidP="0087394B">
      <w:pPr>
        <w:rPr>
          <w:lang w:eastAsia="en-US"/>
        </w:rPr>
      </w:pPr>
      <w:r w:rsidRPr="0087394B">
        <w:rPr>
          <w:lang w:eastAsia="en-US"/>
        </w:rPr>
        <w:t>3) духовно-нравственного воспитания:</w:t>
      </w:r>
    </w:p>
    <w:p w:rsidR="0087394B" w:rsidRPr="0087394B" w:rsidRDefault="0087394B" w:rsidP="0087394B">
      <w:pPr>
        <w:rPr>
          <w:lang w:eastAsia="en-US"/>
        </w:rPr>
      </w:pPr>
      <w:r w:rsidRPr="0087394B">
        <w:rPr>
          <w:lang w:eastAsia="en-US"/>
        </w:rPr>
        <w:t>готовность оценивать поведение и поступки с позиции нравственных норм и норм экологической культуры;</w:t>
      </w:r>
    </w:p>
    <w:p w:rsidR="0087394B" w:rsidRPr="0087394B" w:rsidRDefault="0087394B" w:rsidP="0087394B">
      <w:pPr>
        <w:rPr>
          <w:lang w:eastAsia="en-US"/>
        </w:rPr>
      </w:pPr>
      <w:r w:rsidRPr="0087394B">
        <w:rPr>
          <w:lang w:eastAsia="en-US"/>
        </w:rPr>
        <w:t>понимание значимости нравственного аспекта деятельности человека в медицине и биологии;</w:t>
      </w:r>
    </w:p>
    <w:p w:rsidR="0087394B" w:rsidRPr="0087394B" w:rsidRDefault="0087394B" w:rsidP="0087394B">
      <w:pPr>
        <w:rPr>
          <w:lang w:eastAsia="en-US"/>
        </w:rPr>
      </w:pPr>
      <w:r w:rsidRPr="0087394B">
        <w:rPr>
          <w:lang w:eastAsia="en-US"/>
        </w:rPr>
        <w:t>4) эстетического воспитания:</w:t>
      </w:r>
    </w:p>
    <w:p w:rsidR="0087394B" w:rsidRPr="0087394B" w:rsidRDefault="0087394B" w:rsidP="0087394B">
      <w:pPr>
        <w:rPr>
          <w:lang w:eastAsia="en-US"/>
        </w:rPr>
      </w:pPr>
      <w:r w:rsidRPr="0087394B">
        <w:rPr>
          <w:lang w:eastAsia="en-US"/>
        </w:rPr>
        <w:t>понимание роли биологии в формировании эстетической культуры личности;</w:t>
      </w:r>
    </w:p>
    <w:p w:rsidR="0087394B" w:rsidRPr="0087394B" w:rsidRDefault="0087394B" w:rsidP="0087394B">
      <w:pPr>
        <w:rPr>
          <w:lang w:eastAsia="en-US"/>
        </w:rPr>
      </w:pPr>
      <w:r w:rsidRPr="0087394B">
        <w:rPr>
          <w:lang w:eastAsia="en-US"/>
        </w:rPr>
        <w:t>5) ценности научного познания:</w:t>
      </w:r>
    </w:p>
    <w:p w:rsidR="0087394B" w:rsidRPr="0087394B" w:rsidRDefault="0087394B" w:rsidP="0087394B">
      <w:pPr>
        <w:rPr>
          <w:lang w:eastAsia="en-US"/>
        </w:rPr>
      </w:pPr>
      <w:r w:rsidRPr="0087394B">
        <w:rPr>
          <w:lang w:eastAsia="en-US"/>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87394B" w:rsidRPr="0087394B" w:rsidRDefault="0087394B" w:rsidP="0087394B">
      <w:pPr>
        <w:rPr>
          <w:lang w:eastAsia="en-US"/>
        </w:rPr>
      </w:pPr>
      <w:r w:rsidRPr="0087394B">
        <w:rPr>
          <w:lang w:eastAsia="en-US"/>
        </w:rPr>
        <w:t>понимание роли биологической науки в формировании научного мировоззрения;</w:t>
      </w:r>
    </w:p>
    <w:p w:rsidR="0087394B" w:rsidRPr="0087394B" w:rsidRDefault="0087394B" w:rsidP="0087394B">
      <w:pPr>
        <w:rPr>
          <w:lang w:eastAsia="en-US"/>
        </w:rPr>
      </w:pPr>
      <w:r w:rsidRPr="0087394B">
        <w:rPr>
          <w:lang w:eastAsia="en-US"/>
        </w:rPr>
        <w:t>развитие научной любознательности, интереса к биологической науке, навыков исследовательской деятельности;</w:t>
      </w:r>
    </w:p>
    <w:p w:rsidR="0087394B" w:rsidRPr="0087394B" w:rsidRDefault="0087394B" w:rsidP="0087394B">
      <w:pPr>
        <w:rPr>
          <w:lang w:eastAsia="en-US"/>
        </w:rPr>
      </w:pPr>
      <w:r w:rsidRPr="0087394B">
        <w:rPr>
          <w:lang w:eastAsia="en-US"/>
        </w:rPr>
        <w:t>6) формирования культуры здоровья:</w:t>
      </w:r>
    </w:p>
    <w:p w:rsidR="0087394B" w:rsidRPr="0087394B" w:rsidRDefault="0087394B" w:rsidP="0087394B">
      <w:pPr>
        <w:rPr>
          <w:lang w:eastAsia="en-US"/>
        </w:rPr>
      </w:pPr>
      <w:r w:rsidRPr="0087394B">
        <w:rPr>
          <w:lang w:eastAsia="en-US"/>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87394B" w:rsidRPr="0087394B" w:rsidRDefault="0087394B" w:rsidP="0087394B">
      <w:pPr>
        <w:rPr>
          <w:lang w:eastAsia="en-US"/>
        </w:rPr>
      </w:pPr>
      <w:r w:rsidRPr="0087394B">
        <w:rPr>
          <w:lang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87394B" w:rsidRPr="0087394B" w:rsidRDefault="0087394B" w:rsidP="0087394B">
      <w:pPr>
        <w:rPr>
          <w:lang w:eastAsia="en-US"/>
        </w:rPr>
      </w:pPr>
      <w:r w:rsidRPr="0087394B">
        <w:rPr>
          <w:lang w:eastAsia="en-US"/>
        </w:rPr>
        <w:t>соблюдение правил безопасности, в том числе навыки безопасного поведения в природной среде;</w:t>
      </w:r>
    </w:p>
    <w:p w:rsidR="0087394B" w:rsidRPr="0087394B" w:rsidRDefault="0087394B" w:rsidP="0087394B">
      <w:pPr>
        <w:rPr>
          <w:lang w:eastAsia="en-US"/>
        </w:rPr>
      </w:pPr>
      <w:r w:rsidRPr="0087394B">
        <w:rPr>
          <w:lang w:eastAsia="en-US"/>
        </w:rPr>
        <w:t>сформированность навыка рефлексии, управление собственным эмоциональным состоянием;</w:t>
      </w:r>
    </w:p>
    <w:p w:rsidR="0087394B" w:rsidRPr="0087394B" w:rsidRDefault="0087394B" w:rsidP="0087394B">
      <w:pPr>
        <w:rPr>
          <w:lang w:eastAsia="en-US"/>
        </w:rPr>
      </w:pPr>
      <w:r w:rsidRPr="0087394B">
        <w:rPr>
          <w:lang w:eastAsia="en-US"/>
        </w:rPr>
        <w:t>7) трудового воспитания:</w:t>
      </w:r>
    </w:p>
    <w:p w:rsidR="0087394B" w:rsidRPr="0087394B" w:rsidRDefault="0087394B" w:rsidP="0087394B">
      <w:pPr>
        <w:rPr>
          <w:lang w:eastAsia="en-US"/>
        </w:rPr>
      </w:pPr>
      <w:r w:rsidRPr="0087394B">
        <w:rPr>
          <w:lang w:eastAsia="en-US"/>
        </w:rPr>
        <w:t xml:space="preserve">активное участие в решении практических задач (в рамках семьи, образовательной организации, </w:t>
      </w:r>
      <w:r w:rsidRPr="0087394B">
        <w:rPr>
          <w:rFonts w:eastAsia="SchoolBookSanPin"/>
          <w:lang w:eastAsia="en-US"/>
        </w:rPr>
        <w:t>населенного пункта, родного края)</w:t>
      </w:r>
      <w:r w:rsidRPr="0087394B">
        <w:rPr>
          <w:lang w:eastAsia="en-US"/>
        </w:rPr>
        <w:t xml:space="preserve"> биологической и экологической направленности, интерес к практическому изучению профессий, связанных с биологией;</w:t>
      </w:r>
    </w:p>
    <w:p w:rsidR="0087394B" w:rsidRPr="0087394B" w:rsidRDefault="0087394B" w:rsidP="0087394B">
      <w:pPr>
        <w:rPr>
          <w:lang w:eastAsia="en-US"/>
        </w:rPr>
      </w:pPr>
      <w:r w:rsidRPr="0087394B">
        <w:rPr>
          <w:lang w:eastAsia="en-US"/>
        </w:rPr>
        <w:t>8) экологического воспитания:</w:t>
      </w:r>
    </w:p>
    <w:p w:rsidR="0087394B" w:rsidRPr="0087394B" w:rsidRDefault="0087394B" w:rsidP="0087394B">
      <w:pPr>
        <w:rPr>
          <w:lang w:eastAsia="en-US"/>
        </w:rPr>
      </w:pPr>
      <w:r w:rsidRPr="0087394B">
        <w:rPr>
          <w:lang w:eastAsia="en-US"/>
        </w:rPr>
        <w:t>ориентация на применение биологических знаний при решении задач в области окружающей среды;</w:t>
      </w:r>
    </w:p>
    <w:p w:rsidR="0087394B" w:rsidRPr="0087394B" w:rsidRDefault="0087394B" w:rsidP="0087394B">
      <w:pPr>
        <w:rPr>
          <w:lang w:eastAsia="en-US"/>
        </w:rPr>
      </w:pPr>
      <w:r w:rsidRPr="0087394B">
        <w:rPr>
          <w:lang w:eastAsia="en-US"/>
        </w:rPr>
        <w:t>осознание экологических проблем и путей их решения;</w:t>
      </w:r>
    </w:p>
    <w:p w:rsidR="0087394B" w:rsidRPr="0087394B" w:rsidRDefault="0087394B" w:rsidP="0087394B">
      <w:pPr>
        <w:rPr>
          <w:lang w:eastAsia="en-US"/>
        </w:rPr>
      </w:pPr>
      <w:r w:rsidRPr="0087394B">
        <w:rPr>
          <w:lang w:eastAsia="en-US"/>
        </w:rPr>
        <w:t>готовность к участию в практической деятельности экологической направленности;</w:t>
      </w:r>
    </w:p>
    <w:p w:rsidR="0087394B" w:rsidRPr="0087394B" w:rsidRDefault="0087394B" w:rsidP="0087394B">
      <w:pPr>
        <w:rPr>
          <w:lang w:eastAsia="en-US"/>
        </w:rPr>
      </w:pPr>
      <w:r w:rsidRPr="0087394B">
        <w:rPr>
          <w:lang w:eastAsia="en-US"/>
        </w:rPr>
        <w:t>9) адаптации обучающегося к изменяющимся условиям социальной и природной среды:</w:t>
      </w:r>
    </w:p>
    <w:p w:rsidR="0087394B" w:rsidRPr="0087394B" w:rsidRDefault="0087394B" w:rsidP="0087394B">
      <w:pPr>
        <w:rPr>
          <w:lang w:eastAsia="en-US"/>
        </w:rPr>
      </w:pPr>
      <w:r w:rsidRPr="0087394B">
        <w:rPr>
          <w:lang w:eastAsia="en-US"/>
        </w:rPr>
        <w:t>оценка изменяющихся условий;</w:t>
      </w:r>
    </w:p>
    <w:p w:rsidR="0087394B" w:rsidRPr="0087394B" w:rsidRDefault="0087394B" w:rsidP="0087394B">
      <w:pPr>
        <w:rPr>
          <w:lang w:eastAsia="en-US"/>
        </w:rPr>
      </w:pPr>
      <w:r w:rsidRPr="0087394B">
        <w:rPr>
          <w:lang w:eastAsia="en-US"/>
        </w:rPr>
        <w:t>принятие решения (индивидуальное, в группе) в изменяющихся условиях на основании анализа биологической информации;</w:t>
      </w:r>
    </w:p>
    <w:p w:rsidR="0087394B" w:rsidRPr="0087394B" w:rsidRDefault="0087394B" w:rsidP="0087394B">
      <w:pPr>
        <w:rPr>
          <w:lang w:eastAsia="en-US"/>
        </w:rPr>
      </w:pPr>
      <w:r w:rsidRPr="0087394B">
        <w:rPr>
          <w:lang w:eastAsia="en-US"/>
        </w:rPr>
        <w:t>планирование действий в новой ситуации на основании знаний биологических закономерностей.</w:t>
      </w:r>
    </w:p>
    <w:p w:rsidR="0087394B" w:rsidRPr="0087394B" w:rsidRDefault="0087394B" w:rsidP="0087394B">
      <w:pPr>
        <w:rPr>
          <w:lang w:eastAsia="en-US"/>
        </w:rPr>
      </w:pPr>
      <w:bookmarkStart w:id="136" w:name="_TOC_250007"/>
      <w:r w:rsidRPr="0087394B">
        <w:rPr>
          <w:lang w:eastAsia="en-US"/>
        </w:rPr>
        <w:t>157.8.3. Метапредметные результаты освоения программы по биологии основного общего образования, должны отражать:</w:t>
      </w:r>
    </w:p>
    <w:p w:rsidR="0087394B" w:rsidRPr="0087394B" w:rsidRDefault="0087394B" w:rsidP="0087394B">
      <w:pPr>
        <w:rPr>
          <w:lang w:eastAsia="en-US"/>
        </w:rPr>
      </w:pPr>
      <w:r w:rsidRPr="0087394B">
        <w:rPr>
          <w:lang w:eastAsia="en-US"/>
        </w:rPr>
        <w:t>157.8.3.1. Овладение универсальными учебными познавательными действиями:</w:t>
      </w:r>
    </w:p>
    <w:p w:rsidR="0087394B" w:rsidRPr="0087394B" w:rsidRDefault="0087394B" w:rsidP="0087394B">
      <w:pPr>
        <w:rPr>
          <w:lang w:eastAsia="en-US"/>
        </w:rPr>
      </w:pPr>
      <w:r w:rsidRPr="0087394B">
        <w:rPr>
          <w:lang w:eastAsia="en-US"/>
        </w:rPr>
        <w:t>1) базовые логические действия:</w:t>
      </w:r>
    </w:p>
    <w:bookmarkEnd w:id="136"/>
    <w:p w:rsidR="0087394B" w:rsidRPr="0087394B" w:rsidRDefault="0087394B" w:rsidP="0087394B">
      <w:pPr>
        <w:rPr>
          <w:lang w:eastAsia="en-US"/>
        </w:rPr>
      </w:pPr>
      <w:r w:rsidRPr="0087394B">
        <w:rPr>
          <w:lang w:eastAsia="en-US"/>
        </w:rPr>
        <w:t>выявлять и характеризовать существенные признаки биологических объектов (явлений);</w:t>
      </w:r>
    </w:p>
    <w:p w:rsidR="0087394B" w:rsidRPr="0087394B" w:rsidRDefault="0087394B" w:rsidP="0087394B">
      <w:pPr>
        <w:rPr>
          <w:lang w:eastAsia="en-US"/>
        </w:rPr>
      </w:pPr>
      <w:r w:rsidRPr="0087394B">
        <w:rPr>
          <w:lang w:eastAsia="en-US"/>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87394B" w:rsidRPr="0087394B" w:rsidRDefault="0087394B" w:rsidP="0087394B">
      <w:pPr>
        <w:rPr>
          <w:lang w:eastAsia="en-US"/>
        </w:rPr>
      </w:pPr>
      <w:r w:rsidRPr="0087394B">
        <w:rPr>
          <w:lang w:eastAsia="en-US"/>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87394B" w:rsidRPr="0087394B" w:rsidRDefault="0087394B" w:rsidP="0087394B">
      <w:pPr>
        <w:rPr>
          <w:lang w:eastAsia="en-US"/>
        </w:rPr>
      </w:pPr>
      <w:r w:rsidRPr="0087394B">
        <w:rPr>
          <w:lang w:eastAsia="en-US"/>
        </w:rPr>
        <w:t>выявлять дефициты информации, данных, необходимых для решения поставленной задачи;</w:t>
      </w:r>
    </w:p>
    <w:p w:rsidR="0087394B" w:rsidRPr="0087394B" w:rsidRDefault="0087394B" w:rsidP="0087394B">
      <w:pPr>
        <w:rPr>
          <w:lang w:eastAsia="en-US"/>
        </w:rPr>
      </w:pPr>
      <w:r w:rsidRPr="0087394B">
        <w:rPr>
          <w:lang w:eastAsia="en-US"/>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94B" w:rsidRPr="0087394B" w:rsidRDefault="0087394B" w:rsidP="0087394B">
      <w:pPr>
        <w:rPr>
          <w:lang w:eastAsia="en-US"/>
        </w:rPr>
      </w:pPr>
      <w:r w:rsidRPr="0087394B">
        <w:rPr>
          <w:lang w:eastAsia="en-US"/>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7394B" w:rsidRPr="0087394B" w:rsidRDefault="0087394B" w:rsidP="0087394B">
      <w:pPr>
        <w:rPr>
          <w:lang w:eastAsia="en-US"/>
        </w:rPr>
      </w:pPr>
      <w:r w:rsidRPr="0087394B">
        <w:rPr>
          <w:lang w:eastAsia="en-US"/>
        </w:rPr>
        <w:t>2) базовые исследовательские действия:</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w:t>
      </w:r>
    </w:p>
    <w:p w:rsidR="0087394B" w:rsidRPr="0087394B" w:rsidRDefault="0087394B" w:rsidP="0087394B">
      <w:pPr>
        <w:rPr>
          <w:lang w:eastAsia="en-US"/>
        </w:rPr>
      </w:pPr>
      <w:r w:rsidRPr="0087394B">
        <w:rPr>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94B" w:rsidRPr="0087394B" w:rsidRDefault="0087394B" w:rsidP="0087394B">
      <w:pPr>
        <w:rPr>
          <w:lang w:eastAsia="en-US"/>
        </w:rPr>
      </w:pPr>
      <w:r w:rsidRPr="0087394B">
        <w:rPr>
          <w:lang w:eastAsia="en-US"/>
        </w:rPr>
        <w:t>формировать гипотезу об истинности собственных суждений, аргументировать свою позицию, мнение;</w:t>
      </w:r>
    </w:p>
    <w:p w:rsidR="0087394B" w:rsidRPr="0087394B" w:rsidRDefault="0087394B" w:rsidP="0087394B">
      <w:pPr>
        <w:rPr>
          <w:lang w:eastAsia="en-US"/>
        </w:rPr>
      </w:pPr>
      <w:r w:rsidRPr="0087394B">
        <w:rPr>
          <w:lang w:eastAsia="en-US"/>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87394B" w:rsidRPr="0087394B" w:rsidRDefault="0087394B" w:rsidP="0087394B">
      <w:pPr>
        <w:rPr>
          <w:lang w:eastAsia="en-US"/>
        </w:rPr>
      </w:pPr>
      <w:r w:rsidRPr="0087394B">
        <w:rPr>
          <w:lang w:eastAsia="en-US"/>
        </w:rPr>
        <w:t>оценивать на применимость и достоверность информацию, полученную в ходе наблюдения и эксперимента;</w:t>
      </w:r>
    </w:p>
    <w:p w:rsidR="0087394B" w:rsidRPr="0087394B" w:rsidRDefault="0087394B" w:rsidP="0087394B">
      <w:pPr>
        <w:rPr>
          <w:lang w:eastAsia="en-US"/>
        </w:rPr>
      </w:pPr>
      <w:r w:rsidRPr="0087394B">
        <w:rPr>
          <w:lang w:eastAsia="en-US"/>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87394B" w:rsidRPr="0087394B" w:rsidRDefault="0087394B" w:rsidP="0087394B">
      <w:pPr>
        <w:rPr>
          <w:lang w:eastAsia="en-US"/>
        </w:rPr>
      </w:pPr>
      <w:r w:rsidRPr="0087394B">
        <w:rPr>
          <w:lang w:eastAsia="en-US"/>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87394B" w:rsidRPr="0087394B" w:rsidRDefault="0087394B" w:rsidP="0087394B">
      <w:pPr>
        <w:rPr>
          <w:lang w:eastAsia="en-US"/>
        </w:rPr>
      </w:pPr>
      <w:r w:rsidRPr="0087394B">
        <w:rPr>
          <w:lang w:eastAsia="en-US"/>
        </w:rPr>
        <w:t>3) работа с информацией:</w:t>
      </w:r>
    </w:p>
    <w:p w:rsidR="0087394B" w:rsidRPr="0087394B" w:rsidRDefault="0087394B" w:rsidP="0087394B">
      <w:pPr>
        <w:rPr>
          <w:lang w:eastAsia="en-US"/>
        </w:rPr>
      </w:pPr>
      <w:r w:rsidRPr="0087394B">
        <w:rPr>
          <w:lang w:eastAsia="en-US"/>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87394B" w:rsidRPr="0087394B" w:rsidRDefault="0087394B" w:rsidP="0087394B">
      <w:pPr>
        <w:rPr>
          <w:lang w:eastAsia="en-US"/>
        </w:rPr>
      </w:pPr>
      <w:r w:rsidRPr="0087394B">
        <w:rPr>
          <w:lang w:eastAsia="en-US"/>
        </w:rPr>
        <w:t>выбирать, анализировать, систематизировать и интерпретировать биологическую информацию различных видов и форм представления;</w:t>
      </w:r>
    </w:p>
    <w:p w:rsidR="0087394B" w:rsidRPr="0087394B" w:rsidRDefault="0087394B" w:rsidP="0087394B">
      <w:pPr>
        <w:rPr>
          <w:lang w:eastAsia="en-US"/>
        </w:rPr>
      </w:pPr>
      <w:r w:rsidRPr="0087394B">
        <w:rPr>
          <w:lang w:eastAsia="en-US"/>
        </w:rPr>
        <w:t>находить сходные аргументы (подтверждающие или опровергающие одну и ту же идею, версию) в различных информационных источниках;</w:t>
      </w:r>
    </w:p>
    <w:p w:rsidR="0087394B" w:rsidRPr="0087394B" w:rsidRDefault="0087394B" w:rsidP="0087394B">
      <w:pPr>
        <w:rPr>
          <w:lang w:eastAsia="en-US"/>
        </w:rPr>
      </w:pPr>
      <w:r w:rsidRPr="0087394B">
        <w:rPr>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94B" w:rsidRPr="0087394B" w:rsidRDefault="0087394B" w:rsidP="0087394B">
      <w:pPr>
        <w:rPr>
          <w:lang w:eastAsia="en-US"/>
        </w:rPr>
      </w:pPr>
      <w:r w:rsidRPr="0087394B">
        <w:rPr>
          <w:lang w:eastAsia="en-US"/>
        </w:rPr>
        <w:t>оценивать надёжность биологической информации по критериям, предложенным учителем или сформулированным самостоятельно;</w:t>
      </w:r>
    </w:p>
    <w:p w:rsidR="0087394B" w:rsidRPr="0087394B" w:rsidRDefault="0087394B" w:rsidP="0087394B">
      <w:pPr>
        <w:rPr>
          <w:lang w:eastAsia="en-US"/>
        </w:rPr>
      </w:pPr>
      <w:r w:rsidRPr="0087394B">
        <w:rPr>
          <w:lang w:eastAsia="en-US"/>
        </w:rPr>
        <w:t>запоминать и систематизировать биологическую информацию.</w:t>
      </w:r>
    </w:p>
    <w:p w:rsidR="0087394B" w:rsidRPr="0087394B" w:rsidRDefault="0087394B" w:rsidP="0087394B">
      <w:pPr>
        <w:rPr>
          <w:lang w:eastAsia="en-US"/>
        </w:rPr>
      </w:pPr>
      <w:r w:rsidRPr="0087394B">
        <w:rPr>
          <w:lang w:eastAsia="en-US"/>
        </w:rPr>
        <w:t>157.8.3.2. Овладение универсальными учебными коммуникативными действиями:</w:t>
      </w:r>
    </w:p>
    <w:p w:rsidR="0087394B" w:rsidRPr="0087394B" w:rsidRDefault="0087394B" w:rsidP="0087394B">
      <w:pPr>
        <w:rPr>
          <w:lang w:eastAsia="en-US"/>
        </w:rPr>
      </w:pPr>
      <w:r w:rsidRPr="0087394B">
        <w:rPr>
          <w:lang w:eastAsia="en-US"/>
        </w:rPr>
        <w:t>1) общение:</w:t>
      </w:r>
    </w:p>
    <w:p w:rsidR="0087394B" w:rsidRPr="0087394B" w:rsidRDefault="0087394B" w:rsidP="0087394B">
      <w:pPr>
        <w:rPr>
          <w:lang w:eastAsia="en-US"/>
        </w:rPr>
      </w:pPr>
      <w:r w:rsidRPr="0087394B">
        <w:rPr>
          <w:lang w:eastAsia="en-US"/>
        </w:rPr>
        <w:t>воспринимать и формулировать суждения, выражать эмоции в процессе выполнения практических и лабораторных работ;</w:t>
      </w:r>
    </w:p>
    <w:p w:rsidR="0087394B" w:rsidRPr="0087394B" w:rsidRDefault="0087394B" w:rsidP="0087394B">
      <w:pPr>
        <w:rPr>
          <w:lang w:eastAsia="en-US"/>
        </w:rPr>
      </w:pPr>
      <w:r w:rsidRPr="0087394B">
        <w:rPr>
          <w:lang w:eastAsia="en-US"/>
        </w:rPr>
        <w:t>выражать себя (свою точку зрения) в устных и письменных текстах;</w:t>
      </w:r>
    </w:p>
    <w:p w:rsidR="0087394B" w:rsidRPr="0087394B" w:rsidRDefault="0087394B" w:rsidP="0087394B">
      <w:pPr>
        <w:rPr>
          <w:lang w:eastAsia="en-US"/>
        </w:rPr>
      </w:pPr>
      <w:r w:rsidRPr="0087394B">
        <w:rPr>
          <w:lang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7394B" w:rsidRPr="0087394B" w:rsidRDefault="0087394B" w:rsidP="0087394B">
      <w:pPr>
        <w:rPr>
          <w:lang w:eastAsia="en-US"/>
        </w:rPr>
      </w:pPr>
      <w:r w:rsidRPr="0087394B">
        <w:rPr>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87394B" w:rsidRPr="0087394B" w:rsidRDefault="0087394B" w:rsidP="0087394B">
      <w:pPr>
        <w:rPr>
          <w:lang w:eastAsia="en-US"/>
        </w:rPr>
      </w:pPr>
      <w:r w:rsidRPr="0087394B">
        <w:rPr>
          <w:lang w:eastAsia="en-US"/>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87394B" w:rsidRPr="0087394B" w:rsidRDefault="0087394B" w:rsidP="0087394B">
      <w:pPr>
        <w:rPr>
          <w:lang w:eastAsia="en-US"/>
        </w:rPr>
      </w:pPr>
      <w:r w:rsidRPr="0087394B">
        <w:rPr>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lang w:eastAsia="en-US"/>
        </w:rPr>
      </w:pPr>
      <w:r w:rsidRPr="0087394B">
        <w:rPr>
          <w:lang w:eastAsia="en-US"/>
        </w:rPr>
        <w:t>публично представлять результаты выполненного биологического опыта (эксперимента, исследования, проекта);</w:t>
      </w:r>
    </w:p>
    <w:p w:rsidR="0087394B" w:rsidRPr="0087394B" w:rsidRDefault="0087394B" w:rsidP="0087394B">
      <w:pPr>
        <w:rPr>
          <w:lang w:eastAsia="en-US"/>
        </w:rPr>
      </w:pPr>
      <w:r w:rsidRPr="0087394B">
        <w:rPr>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94B" w:rsidRPr="0087394B" w:rsidRDefault="0087394B" w:rsidP="0087394B">
      <w:pPr>
        <w:rPr>
          <w:lang w:eastAsia="en-US"/>
        </w:rPr>
      </w:pPr>
      <w:bookmarkStart w:id="137" w:name="_TOC_250006"/>
      <w:r w:rsidRPr="0087394B">
        <w:rPr>
          <w:lang w:eastAsia="en-US"/>
        </w:rPr>
        <w:t>2) совместная деятельность:</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87394B" w:rsidRPr="0087394B" w:rsidRDefault="0087394B" w:rsidP="0087394B">
      <w:pPr>
        <w:rPr>
          <w:lang w:eastAsia="en-US"/>
        </w:rPr>
      </w:pPr>
      <w:r w:rsidRPr="0087394B">
        <w:rPr>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87394B" w:rsidRPr="0087394B" w:rsidRDefault="0087394B" w:rsidP="0087394B">
      <w:pPr>
        <w:rPr>
          <w:lang w:eastAsia="en-US"/>
        </w:rPr>
      </w:pPr>
      <w:r w:rsidRPr="0087394B">
        <w:rPr>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87394B" w:rsidRPr="0087394B" w:rsidRDefault="0087394B" w:rsidP="0087394B">
      <w:pPr>
        <w:rPr>
          <w:lang w:eastAsia="en-US"/>
        </w:rPr>
      </w:pPr>
      <w:r w:rsidRPr="0087394B">
        <w:rPr>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394B" w:rsidRPr="0087394B" w:rsidRDefault="0087394B" w:rsidP="0087394B">
      <w:pPr>
        <w:rPr>
          <w:lang w:eastAsia="en-US"/>
        </w:rPr>
      </w:pPr>
      <w:r w:rsidRPr="0087394B">
        <w:rPr>
          <w:lang w:eastAsia="en-US"/>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94B" w:rsidRPr="0087394B" w:rsidRDefault="0087394B" w:rsidP="0087394B">
      <w:pPr>
        <w:rPr>
          <w:lang w:eastAsia="en-US"/>
        </w:rPr>
      </w:pPr>
      <w:r w:rsidRPr="0087394B">
        <w:rPr>
          <w:lang w:eastAsia="en-US"/>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137"/>
    <w:p w:rsidR="0087394B" w:rsidRPr="0087394B" w:rsidRDefault="0087394B" w:rsidP="0087394B">
      <w:pPr>
        <w:rPr>
          <w:lang w:eastAsia="en-US"/>
        </w:rPr>
      </w:pPr>
      <w:r w:rsidRPr="0087394B">
        <w:rPr>
          <w:lang w:eastAsia="en-US"/>
        </w:rPr>
        <w:t>157.8.3.3. Овладение универсальными учебными регулятивными действиями:</w:t>
      </w:r>
    </w:p>
    <w:p w:rsidR="0087394B" w:rsidRPr="0087394B" w:rsidRDefault="0087394B" w:rsidP="0087394B">
      <w:pPr>
        <w:rPr>
          <w:lang w:eastAsia="en-US"/>
        </w:rPr>
      </w:pPr>
      <w:r w:rsidRPr="0087394B">
        <w:rPr>
          <w:lang w:eastAsia="en-US"/>
        </w:rPr>
        <w:t>1) самоорганизация:</w:t>
      </w:r>
    </w:p>
    <w:p w:rsidR="0087394B" w:rsidRPr="0087394B" w:rsidRDefault="0087394B" w:rsidP="0087394B">
      <w:pPr>
        <w:rPr>
          <w:lang w:eastAsia="en-US"/>
        </w:rPr>
      </w:pPr>
      <w:r w:rsidRPr="0087394B">
        <w:rPr>
          <w:lang w:eastAsia="en-US"/>
        </w:rPr>
        <w:t>выявлять проблемы для решения в жизненных и учебных ситуациях, используя биологические знания;</w:t>
      </w:r>
    </w:p>
    <w:p w:rsidR="0087394B" w:rsidRPr="0087394B" w:rsidRDefault="0087394B" w:rsidP="0087394B">
      <w:pPr>
        <w:rPr>
          <w:lang w:eastAsia="en-US"/>
        </w:rPr>
      </w:pPr>
      <w:r w:rsidRPr="0087394B">
        <w:rPr>
          <w:lang w:eastAsia="en-US"/>
        </w:rPr>
        <w:t>ориентироваться в различных подходах принятия решений (индивидуальное, принятие решения в группе, принятие решений группой);</w:t>
      </w:r>
    </w:p>
    <w:p w:rsidR="0087394B" w:rsidRPr="0087394B" w:rsidRDefault="0087394B" w:rsidP="0087394B">
      <w:pPr>
        <w:rPr>
          <w:lang w:eastAsia="en-US"/>
        </w:rPr>
      </w:pPr>
      <w:r w:rsidRPr="0087394B">
        <w:rPr>
          <w:lang w:eastAsia="en-US"/>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lang w:eastAsia="en-US"/>
        </w:rPr>
      </w:pPr>
      <w:r w:rsidRPr="0087394B">
        <w:rPr>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87394B" w:rsidRPr="0087394B" w:rsidRDefault="0087394B" w:rsidP="0087394B">
      <w:pPr>
        <w:rPr>
          <w:lang w:eastAsia="en-US"/>
        </w:rPr>
      </w:pPr>
      <w:r w:rsidRPr="0087394B">
        <w:rPr>
          <w:lang w:eastAsia="en-US"/>
        </w:rPr>
        <w:t>проводить выбор и брать ответственность за решение.</w:t>
      </w:r>
    </w:p>
    <w:p w:rsidR="0087394B" w:rsidRPr="0087394B" w:rsidRDefault="0087394B" w:rsidP="0087394B">
      <w:pPr>
        <w:rPr>
          <w:lang w:eastAsia="en-US"/>
        </w:rPr>
      </w:pPr>
      <w:r w:rsidRPr="0087394B">
        <w:rPr>
          <w:lang w:eastAsia="en-US"/>
        </w:rPr>
        <w:t>2) самоконтроль:</w:t>
      </w:r>
    </w:p>
    <w:p w:rsidR="0087394B" w:rsidRPr="0087394B" w:rsidRDefault="0087394B" w:rsidP="0087394B">
      <w:pPr>
        <w:rPr>
          <w:lang w:eastAsia="en-US"/>
        </w:rPr>
      </w:pPr>
      <w:r w:rsidRPr="0087394B">
        <w:rPr>
          <w:lang w:eastAsia="en-US"/>
        </w:rPr>
        <w:t>владеть способами самоконтроля, самомотивации и рефлексии;</w:t>
      </w:r>
    </w:p>
    <w:p w:rsidR="0087394B" w:rsidRPr="0087394B" w:rsidRDefault="0087394B" w:rsidP="0087394B">
      <w:pPr>
        <w:rPr>
          <w:lang w:eastAsia="en-US"/>
        </w:rPr>
      </w:pPr>
      <w:r w:rsidRPr="0087394B">
        <w:rPr>
          <w:lang w:eastAsia="en-US"/>
        </w:rPr>
        <w:t>давать оценку ситуации и предлагать план её изменения;</w:t>
      </w:r>
    </w:p>
    <w:p w:rsidR="0087394B" w:rsidRPr="0087394B" w:rsidRDefault="0087394B" w:rsidP="0087394B">
      <w:pPr>
        <w:rPr>
          <w:lang w:eastAsia="en-US"/>
        </w:rPr>
      </w:pPr>
      <w:r w:rsidRPr="0087394B">
        <w:rPr>
          <w:lang w:eastAsia="en-US"/>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87394B" w:rsidRPr="0087394B" w:rsidRDefault="0087394B" w:rsidP="0087394B">
      <w:pPr>
        <w:rPr>
          <w:lang w:eastAsia="en-US"/>
        </w:rPr>
      </w:pPr>
      <w:r w:rsidRPr="0087394B">
        <w:rPr>
          <w:lang w:eastAsia="en-US"/>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7394B" w:rsidRPr="0087394B" w:rsidRDefault="0087394B" w:rsidP="0087394B">
      <w:pPr>
        <w:rPr>
          <w:lang w:eastAsia="en-US"/>
        </w:rPr>
      </w:pPr>
      <w:r w:rsidRPr="0087394B">
        <w:rPr>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87394B" w:rsidRPr="0087394B" w:rsidRDefault="0087394B" w:rsidP="0087394B">
      <w:pPr>
        <w:rPr>
          <w:lang w:eastAsia="en-US"/>
        </w:rPr>
      </w:pPr>
      <w:r w:rsidRPr="0087394B">
        <w:rPr>
          <w:lang w:eastAsia="en-US"/>
        </w:rPr>
        <w:t>оценивать соответствие результата цели и условиям.</w:t>
      </w:r>
    </w:p>
    <w:p w:rsidR="0087394B" w:rsidRPr="0087394B" w:rsidRDefault="0087394B" w:rsidP="0087394B">
      <w:pPr>
        <w:rPr>
          <w:lang w:eastAsia="en-US"/>
        </w:rPr>
      </w:pPr>
      <w:r w:rsidRPr="0087394B">
        <w:rPr>
          <w:lang w:eastAsia="en-US"/>
        </w:rPr>
        <w:t>3) эмоциональный интеллект:</w:t>
      </w:r>
    </w:p>
    <w:p w:rsidR="0087394B" w:rsidRPr="0087394B" w:rsidRDefault="0087394B" w:rsidP="0087394B">
      <w:pPr>
        <w:rPr>
          <w:lang w:eastAsia="en-US"/>
        </w:rPr>
      </w:pPr>
      <w:r w:rsidRPr="0087394B">
        <w:rPr>
          <w:lang w:eastAsia="en-US"/>
        </w:rPr>
        <w:t>различать, называть и управлять собственными эмоциями и эмоциями других;</w:t>
      </w:r>
    </w:p>
    <w:p w:rsidR="0087394B" w:rsidRPr="0087394B" w:rsidRDefault="0087394B" w:rsidP="0087394B">
      <w:pPr>
        <w:rPr>
          <w:lang w:eastAsia="en-US"/>
        </w:rPr>
      </w:pPr>
      <w:r w:rsidRPr="0087394B">
        <w:rPr>
          <w:lang w:eastAsia="en-US"/>
        </w:rPr>
        <w:t>выявлять и анализировать причины эмоций;</w:t>
      </w:r>
    </w:p>
    <w:p w:rsidR="0087394B" w:rsidRPr="0087394B" w:rsidRDefault="0087394B" w:rsidP="0087394B">
      <w:pPr>
        <w:rPr>
          <w:lang w:eastAsia="en-US"/>
        </w:rPr>
      </w:pPr>
      <w:r w:rsidRPr="0087394B">
        <w:rPr>
          <w:lang w:eastAsia="en-US"/>
        </w:rPr>
        <w:t>ставить себя на место другого человека, понимать мотивы и намерения другого;</w:t>
      </w:r>
    </w:p>
    <w:p w:rsidR="0087394B" w:rsidRPr="0087394B" w:rsidRDefault="0087394B" w:rsidP="0087394B">
      <w:pPr>
        <w:rPr>
          <w:lang w:eastAsia="en-US"/>
        </w:rPr>
      </w:pPr>
      <w:r w:rsidRPr="0087394B">
        <w:rPr>
          <w:lang w:eastAsia="en-US"/>
        </w:rPr>
        <w:t>регулировать способ выражения эмоций.</w:t>
      </w:r>
    </w:p>
    <w:p w:rsidR="0087394B" w:rsidRPr="0087394B" w:rsidRDefault="0087394B" w:rsidP="0087394B">
      <w:pPr>
        <w:rPr>
          <w:lang w:eastAsia="en-US"/>
        </w:rPr>
      </w:pPr>
      <w:r w:rsidRPr="0087394B">
        <w:rPr>
          <w:lang w:eastAsia="en-US"/>
        </w:rPr>
        <w:t>4) принятие себя и других:</w:t>
      </w:r>
    </w:p>
    <w:p w:rsidR="0087394B" w:rsidRPr="0087394B" w:rsidRDefault="0087394B" w:rsidP="0087394B">
      <w:pPr>
        <w:rPr>
          <w:lang w:eastAsia="en-US"/>
        </w:rPr>
      </w:pPr>
      <w:r w:rsidRPr="0087394B">
        <w:rPr>
          <w:lang w:eastAsia="en-US"/>
        </w:rPr>
        <w:t>осознанно относиться к другому человеку, его мнению;</w:t>
      </w:r>
    </w:p>
    <w:p w:rsidR="0087394B" w:rsidRPr="0087394B" w:rsidRDefault="0087394B" w:rsidP="0087394B">
      <w:pPr>
        <w:rPr>
          <w:lang w:eastAsia="en-US"/>
        </w:rPr>
      </w:pPr>
      <w:r w:rsidRPr="0087394B">
        <w:rPr>
          <w:lang w:eastAsia="en-US"/>
        </w:rPr>
        <w:t>признавать своё право на ошибку и такое же право другого;</w:t>
      </w:r>
    </w:p>
    <w:p w:rsidR="0087394B" w:rsidRPr="0087394B" w:rsidRDefault="0087394B" w:rsidP="0087394B">
      <w:pPr>
        <w:rPr>
          <w:lang w:eastAsia="en-US"/>
        </w:rPr>
      </w:pPr>
      <w:r w:rsidRPr="0087394B">
        <w:rPr>
          <w:lang w:eastAsia="en-US"/>
        </w:rPr>
        <w:t>открытость себе и другим;</w:t>
      </w:r>
    </w:p>
    <w:p w:rsidR="0087394B" w:rsidRPr="0087394B" w:rsidRDefault="0087394B" w:rsidP="0087394B">
      <w:pPr>
        <w:rPr>
          <w:lang w:eastAsia="en-US"/>
        </w:rPr>
      </w:pPr>
      <w:r w:rsidRPr="0087394B">
        <w:rPr>
          <w:lang w:eastAsia="en-US"/>
        </w:rPr>
        <w:t>осознавать невозможность контролировать всё вокруг;</w:t>
      </w:r>
    </w:p>
    <w:p w:rsidR="0087394B" w:rsidRPr="0087394B" w:rsidRDefault="0087394B" w:rsidP="0087394B">
      <w:pPr>
        <w:rPr>
          <w:lang w:eastAsia="en-US"/>
        </w:rPr>
      </w:pPr>
      <w:r w:rsidRPr="0087394B">
        <w:rPr>
          <w:lang w:eastAsia="en-US"/>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87394B" w:rsidRPr="0087394B" w:rsidRDefault="0087394B" w:rsidP="0087394B">
      <w:pPr>
        <w:rPr>
          <w:lang w:eastAsia="en-US"/>
        </w:rPr>
      </w:pPr>
      <w:r w:rsidRPr="0087394B">
        <w:rPr>
          <w:lang w:eastAsia="en-US"/>
        </w:rPr>
        <w:t>157.8.4. Предметные результаты освоения программы по биологии.</w:t>
      </w:r>
    </w:p>
    <w:p w:rsidR="0087394B" w:rsidRPr="0087394B" w:rsidRDefault="0087394B" w:rsidP="0087394B">
      <w:pPr>
        <w:rPr>
          <w:lang w:eastAsia="en-US"/>
        </w:rPr>
      </w:pPr>
      <w:r w:rsidRPr="0087394B">
        <w:rPr>
          <w:lang w:eastAsia="en-US"/>
        </w:rPr>
        <w:t>157.8.4.1. Предметные результаты освоения программы по биологии к концу обучения в 5 классе:</w:t>
      </w:r>
    </w:p>
    <w:p w:rsidR="0087394B" w:rsidRPr="0087394B" w:rsidRDefault="0087394B" w:rsidP="0087394B">
      <w:pPr>
        <w:rPr>
          <w:lang w:eastAsia="en-US"/>
        </w:rPr>
      </w:pPr>
      <w:r w:rsidRPr="0087394B">
        <w:rPr>
          <w:lang w:eastAsia="en-US"/>
        </w:rPr>
        <w:t>характеризовать биологию как науку о живой природе, называть признаки живого, сравнивать объекты живой и неживой природы;</w:t>
      </w:r>
    </w:p>
    <w:p w:rsidR="0087394B" w:rsidRPr="0087394B" w:rsidRDefault="0087394B" w:rsidP="0087394B">
      <w:pPr>
        <w:rPr>
          <w:lang w:eastAsia="en-US"/>
        </w:rPr>
      </w:pPr>
      <w:r w:rsidRPr="0087394B">
        <w:rPr>
          <w:lang w:eastAsia="en-US"/>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87394B" w:rsidRPr="0087394B" w:rsidRDefault="0087394B" w:rsidP="0087394B">
      <w:pPr>
        <w:rPr>
          <w:lang w:eastAsia="en-US"/>
        </w:rPr>
      </w:pPr>
      <w:r w:rsidRPr="0087394B">
        <w:rPr>
          <w:lang w:eastAsia="en-US"/>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87394B" w:rsidRPr="0087394B" w:rsidRDefault="0087394B" w:rsidP="0087394B">
      <w:pPr>
        <w:rPr>
          <w:lang w:eastAsia="en-US"/>
        </w:rPr>
      </w:pPr>
      <w:r w:rsidRPr="0087394B">
        <w:rPr>
          <w:lang w:eastAsia="en-US"/>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87394B" w:rsidRPr="0087394B" w:rsidRDefault="0087394B" w:rsidP="0087394B">
      <w:pPr>
        <w:rPr>
          <w:lang w:eastAsia="en-US"/>
        </w:rPr>
      </w:pPr>
      <w:r w:rsidRPr="0087394B">
        <w:rPr>
          <w:lang w:eastAsia="en-US"/>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87394B" w:rsidRPr="0087394B" w:rsidRDefault="0087394B" w:rsidP="0087394B">
      <w:pPr>
        <w:rPr>
          <w:lang w:eastAsia="en-US"/>
        </w:rPr>
      </w:pPr>
      <w:r w:rsidRPr="0087394B">
        <w:rPr>
          <w:lang w:eastAsia="en-US"/>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87394B" w:rsidRPr="0087394B" w:rsidRDefault="0087394B" w:rsidP="0087394B">
      <w:pPr>
        <w:rPr>
          <w:lang w:eastAsia="en-US"/>
        </w:rPr>
      </w:pPr>
      <w:r w:rsidRPr="0087394B">
        <w:rPr>
          <w:lang w:eastAsia="en-US"/>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87394B" w:rsidRPr="0087394B" w:rsidRDefault="0087394B" w:rsidP="0087394B">
      <w:pPr>
        <w:rPr>
          <w:lang w:eastAsia="en-US"/>
        </w:rPr>
      </w:pPr>
      <w:r w:rsidRPr="0087394B">
        <w:rPr>
          <w:lang w:eastAsia="en-US"/>
        </w:rPr>
        <w:t>раскрывать понятие о среде обитания (водной, наземно-воздушной, почвенной, внутриорганизменной), условиях среды обитания;</w:t>
      </w:r>
    </w:p>
    <w:p w:rsidR="0087394B" w:rsidRPr="0087394B" w:rsidRDefault="0087394B" w:rsidP="0087394B">
      <w:pPr>
        <w:rPr>
          <w:lang w:eastAsia="en-US"/>
        </w:rPr>
      </w:pPr>
      <w:r w:rsidRPr="0087394B">
        <w:rPr>
          <w:lang w:eastAsia="en-US"/>
        </w:rPr>
        <w:t>приводить примеры, характеризующие приспособленность организмов к среде обитания, взаимосвязи организмов в сообществах;</w:t>
      </w:r>
    </w:p>
    <w:p w:rsidR="0087394B" w:rsidRPr="0087394B" w:rsidRDefault="0087394B" w:rsidP="0087394B">
      <w:pPr>
        <w:rPr>
          <w:lang w:eastAsia="en-US"/>
        </w:rPr>
      </w:pPr>
      <w:r w:rsidRPr="0087394B">
        <w:rPr>
          <w:lang w:eastAsia="en-US"/>
        </w:rPr>
        <w:t>выделять отличительные признаки природных и искусственных сообществ;</w:t>
      </w:r>
    </w:p>
    <w:p w:rsidR="0087394B" w:rsidRPr="0087394B" w:rsidRDefault="0087394B" w:rsidP="0087394B">
      <w:pPr>
        <w:rPr>
          <w:lang w:eastAsia="en-US"/>
        </w:rPr>
      </w:pPr>
      <w:r w:rsidRPr="0087394B">
        <w:rPr>
          <w:lang w:eastAsia="en-US"/>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87394B" w:rsidRPr="0087394B" w:rsidRDefault="0087394B" w:rsidP="0087394B">
      <w:pPr>
        <w:rPr>
          <w:lang w:eastAsia="en-US"/>
        </w:rPr>
      </w:pPr>
      <w:r w:rsidRPr="0087394B">
        <w:rPr>
          <w:lang w:eastAsia="en-US"/>
        </w:rPr>
        <w:t>раскрывать роль биологии в практической деятельности человека;</w:t>
      </w:r>
    </w:p>
    <w:p w:rsidR="0087394B" w:rsidRPr="0087394B" w:rsidRDefault="0087394B" w:rsidP="0087394B">
      <w:pPr>
        <w:rPr>
          <w:lang w:eastAsia="en-US"/>
        </w:rPr>
      </w:pPr>
      <w:r w:rsidRPr="0087394B">
        <w:rPr>
          <w:lang w:eastAsia="en-US"/>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87394B" w:rsidRPr="0087394B" w:rsidRDefault="0087394B" w:rsidP="0087394B">
      <w:pPr>
        <w:rPr>
          <w:lang w:eastAsia="en-US"/>
        </w:rPr>
      </w:pPr>
      <w:r w:rsidRPr="0087394B">
        <w:rPr>
          <w:lang w:eastAsia="en-US"/>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87394B" w:rsidRPr="0087394B" w:rsidRDefault="0087394B" w:rsidP="0087394B">
      <w:pPr>
        <w:rPr>
          <w:lang w:eastAsia="en-US"/>
        </w:rPr>
      </w:pPr>
      <w:r w:rsidRPr="0087394B">
        <w:rPr>
          <w:lang w:eastAsia="en-US"/>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87394B" w:rsidRPr="0087394B" w:rsidRDefault="0087394B" w:rsidP="0087394B">
      <w:pPr>
        <w:rPr>
          <w:lang w:eastAsia="en-US"/>
        </w:rPr>
      </w:pPr>
      <w:r w:rsidRPr="0087394B">
        <w:rPr>
          <w:lang w:eastAsia="en-US"/>
        </w:rPr>
        <w:t>владеть приёмами работы с лупой, световым и цифровым микроскопами при рассматривании биологических объектов;</w:t>
      </w:r>
    </w:p>
    <w:p w:rsidR="0087394B" w:rsidRPr="0087394B" w:rsidRDefault="0087394B" w:rsidP="0087394B">
      <w:pPr>
        <w:rPr>
          <w:lang w:eastAsia="en-US"/>
        </w:rPr>
      </w:pPr>
      <w:r w:rsidRPr="0087394B">
        <w:rPr>
          <w:lang w:eastAsia="en-US"/>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87394B" w:rsidRPr="0087394B" w:rsidRDefault="0087394B" w:rsidP="0087394B">
      <w:pPr>
        <w:rPr>
          <w:lang w:eastAsia="en-US"/>
        </w:rPr>
      </w:pPr>
      <w:r w:rsidRPr="0087394B">
        <w:rPr>
          <w:lang w:eastAsia="en-US"/>
        </w:rPr>
        <w:t>использовать при выполнении учебных заданий научно-популярную литературу по биологии, справочные материалы, ресурсы Интернета;</w:t>
      </w:r>
    </w:p>
    <w:p w:rsidR="0087394B" w:rsidRPr="0087394B" w:rsidRDefault="0087394B" w:rsidP="0087394B">
      <w:pPr>
        <w:rPr>
          <w:lang w:eastAsia="en-US"/>
        </w:rPr>
      </w:pPr>
      <w:bookmarkStart w:id="138" w:name="_TOC_250004"/>
      <w:bookmarkEnd w:id="138"/>
      <w:r w:rsidRPr="0087394B">
        <w:rPr>
          <w:lang w:eastAsia="en-US"/>
        </w:rPr>
        <w:t>создавать письменные и устные сообщения, используя понятийный аппарат изучаемого раздела биологии.</w:t>
      </w:r>
    </w:p>
    <w:p w:rsidR="0087394B" w:rsidRPr="0087394B" w:rsidRDefault="0087394B" w:rsidP="0087394B">
      <w:pPr>
        <w:rPr>
          <w:lang w:eastAsia="en-US"/>
        </w:rPr>
      </w:pPr>
      <w:r w:rsidRPr="0087394B">
        <w:rPr>
          <w:lang w:eastAsia="en-US"/>
        </w:rPr>
        <w:t>157.8.4.2. Предметные результаты освоения программы по биологии к концу обучения в 6 классе:</w:t>
      </w:r>
    </w:p>
    <w:p w:rsidR="0087394B" w:rsidRPr="0087394B" w:rsidRDefault="0087394B" w:rsidP="0087394B">
      <w:pPr>
        <w:rPr>
          <w:lang w:eastAsia="en-US"/>
        </w:rPr>
      </w:pPr>
      <w:r w:rsidRPr="0087394B">
        <w:rPr>
          <w:lang w:eastAsia="en-US"/>
        </w:rPr>
        <w:t>характеризовать ботанику как биологическую науку, её разделы и связи с другими науками и техникой;</w:t>
      </w:r>
    </w:p>
    <w:p w:rsidR="0087394B" w:rsidRPr="0087394B" w:rsidRDefault="0087394B" w:rsidP="0087394B">
      <w:pPr>
        <w:rPr>
          <w:lang w:eastAsia="en-US"/>
        </w:rPr>
      </w:pPr>
      <w:r w:rsidRPr="0087394B">
        <w:rPr>
          <w:lang w:eastAsia="en-US"/>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87394B" w:rsidRPr="0087394B" w:rsidRDefault="0087394B" w:rsidP="0087394B">
      <w:pPr>
        <w:rPr>
          <w:lang w:eastAsia="en-US"/>
        </w:rPr>
      </w:pPr>
      <w:r w:rsidRPr="0087394B">
        <w:rPr>
          <w:lang w:eastAsia="en-US"/>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87394B" w:rsidRPr="0087394B" w:rsidRDefault="0087394B" w:rsidP="0087394B">
      <w:pPr>
        <w:rPr>
          <w:lang w:eastAsia="en-US"/>
        </w:rPr>
      </w:pPr>
      <w:r w:rsidRPr="0087394B">
        <w:rPr>
          <w:lang w:eastAsia="en-US"/>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87394B" w:rsidRPr="0087394B" w:rsidRDefault="0087394B" w:rsidP="0087394B">
      <w:pPr>
        <w:rPr>
          <w:lang w:eastAsia="en-US"/>
        </w:rPr>
      </w:pPr>
      <w:r w:rsidRPr="0087394B">
        <w:rPr>
          <w:lang w:eastAsia="en-US"/>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87394B" w:rsidRPr="0087394B" w:rsidRDefault="0087394B" w:rsidP="0087394B">
      <w:pPr>
        <w:rPr>
          <w:lang w:eastAsia="en-US"/>
        </w:rPr>
      </w:pPr>
      <w:r w:rsidRPr="0087394B">
        <w:rPr>
          <w:lang w:eastAsia="en-US"/>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87394B" w:rsidRPr="0087394B" w:rsidRDefault="0087394B" w:rsidP="0087394B">
      <w:pPr>
        <w:rPr>
          <w:lang w:eastAsia="en-US"/>
        </w:rPr>
      </w:pPr>
      <w:r w:rsidRPr="0087394B">
        <w:rPr>
          <w:lang w:eastAsia="en-US"/>
        </w:rPr>
        <w:t>сравнивать растительные ткани и органы растений между собой;</w:t>
      </w:r>
    </w:p>
    <w:p w:rsidR="0087394B" w:rsidRPr="0087394B" w:rsidRDefault="0087394B" w:rsidP="0087394B">
      <w:pPr>
        <w:rPr>
          <w:lang w:eastAsia="en-US"/>
        </w:rPr>
      </w:pPr>
      <w:r w:rsidRPr="0087394B">
        <w:rPr>
          <w:lang w:eastAsia="en-US"/>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94B" w:rsidRPr="0087394B" w:rsidRDefault="0087394B" w:rsidP="0087394B">
      <w:pPr>
        <w:rPr>
          <w:lang w:eastAsia="en-US"/>
        </w:rPr>
      </w:pPr>
      <w:r w:rsidRPr="0087394B">
        <w:rPr>
          <w:lang w:eastAsia="en-US"/>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87394B" w:rsidRPr="0087394B" w:rsidRDefault="0087394B" w:rsidP="0087394B">
      <w:pPr>
        <w:rPr>
          <w:lang w:eastAsia="en-US"/>
        </w:rPr>
      </w:pPr>
      <w:r w:rsidRPr="0087394B">
        <w:rPr>
          <w:lang w:eastAsia="en-US"/>
        </w:rPr>
        <w:t>выявлять причинно-следственные связи между строением и функциями тканей и органов растений, строением и жизнедеятельностью растений;</w:t>
      </w:r>
    </w:p>
    <w:p w:rsidR="0087394B" w:rsidRPr="0087394B" w:rsidRDefault="0087394B" w:rsidP="0087394B">
      <w:pPr>
        <w:rPr>
          <w:lang w:eastAsia="en-US"/>
        </w:rPr>
      </w:pPr>
      <w:r w:rsidRPr="0087394B">
        <w:rPr>
          <w:lang w:eastAsia="en-US"/>
        </w:rPr>
        <w:t>классифицировать растения и их части по разным основаниям;</w:t>
      </w:r>
    </w:p>
    <w:p w:rsidR="0087394B" w:rsidRPr="0087394B" w:rsidRDefault="0087394B" w:rsidP="0087394B">
      <w:pPr>
        <w:rPr>
          <w:lang w:eastAsia="en-US"/>
        </w:rPr>
      </w:pPr>
      <w:r w:rsidRPr="0087394B">
        <w:rPr>
          <w:lang w:eastAsia="en-US"/>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87394B" w:rsidRPr="0087394B" w:rsidRDefault="0087394B" w:rsidP="0087394B">
      <w:pPr>
        <w:rPr>
          <w:lang w:eastAsia="en-US"/>
        </w:rPr>
      </w:pPr>
      <w:r w:rsidRPr="0087394B">
        <w:rPr>
          <w:lang w:eastAsia="en-US"/>
        </w:rPr>
        <w:t>применять полученные знания для выращивания и размножения культурных растений;</w:t>
      </w:r>
    </w:p>
    <w:p w:rsidR="0087394B" w:rsidRPr="0087394B" w:rsidRDefault="0087394B" w:rsidP="0087394B">
      <w:pPr>
        <w:rPr>
          <w:lang w:eastAsia="en-US"/>
        </w:rPr>
      </w:pPr>
      <w:r w:rsidRPr="0087394B">
        <w:rPr>
          <w:lang w:eastAsia="en-US"/>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87394B" w:rsidRPr="0087394B" w:rsidRDefault="0087394B" w:rsidP="0087394B">
      <w:pPr>
        <w:rPr>
          <w:lang w:eastAsia="en-US"/>
        </w:rPr>
      </w:pPr>
      <w:r w:rsidRPr="0087394B">
        <w:rPr>
          <w:lang w:eastAsia="en-US"/>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94B" w:rsidRPr="0087394B" w:rsidRDefault="0087394B" w:rsidP="0087394B">
      <w:pPr>
        <w:rPr>
          <w:lang w:eastAsia="en-US"/>
        </w:rPr>
      </w:pPr>
      <w:r w:rsidRPr="0087394B">
        <w:rPr>
          <w:lang w:eastAsia="en-US"/>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87394B" w:rsidRPr="0087394B" w:rsidRDefault="0087394B" w:rsidP="0087394B">
      <w:pPr>
        <w:rPr>
          <w:lang w:eastAsia="en-US"/>
        </w:rPr>
      </w:pPr>
      <w:r w:rsidRPr="0087394B">
        <w:rPr>
          <w:lang w:eastAsia="en-US"/>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87394B" w:rsidRPr="0087394B" w:rsidRDefault="0087394B" w:rsidP="0087394B">
      <w:pPr>
        <w:rPr>
          <w:lang w:eastAsia="en-US"/>
        </w:rPr>
      </w:pPr>
      <w:bookmarkStart w:id="139" w:name="_TOC_250003"/>
      <w:bookmarkEnd w:id="139"/>
      <w:r w:rsidRPr="0087394B">
        <w:rPr>
          <w:lang w:eastAsia="en-US"/>
        </w:rPr>
        <w:t>создавать письменные и устные сообщения, используя понятийный аппарат изучаемого раздела биологии.</w:t>
      </w:r>
    </w:p>
    <w:p w:rsidR="0087394B" w:rsidRPr="0087394B" w:rsidRDefault="0087394B" w:rsidP="0087394B">
      <w:pPr>
        <w:rPr>
          <w:lang w:eastAsia="en-US"/>
        </w:rPr>
      </w:pPr>
      <w:r w:rsidRPr="0087394B">
        <w:rPr>
          <w:lang w:eastAsia="en-US"/>
        </w:rPr>
        <w:t>157.8.4.3. Предметные результаты освоения программы по биологии к концу обучения в 7 классе:</w:t>
      </w:r>
    </w:p>
    <w:p w:rsidR="0087394B" w:rsidRPr="0087394B" w:rsidRDefault="0087394B" w:rsidP="0087394B">
      <w:pPr>
        <w:rPr>
          <w:lang w:eastAsia="en-US"/>
        </w:rPr>
      </w:pPr>
      <w:r w:rsidRPr="0087394B">
        <w:rPr>
          <w:lang w:eastAsia="en-US"/>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87394B" w:rsidRPr="0087394B" w:rsidRDefault="0087394B" w:rsidP="0087394B">
      <w:pPr>
        <w:rPr>
          <w:lang w:eastAsia="en-US"/>
        </w:rPr>
      </w:pPr>
      <w:r w:rsidRPr="0087394B">
        <w:rPr>
          <w:lang w:eastAsia="en-US"/>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87394B" w:rsidRPr="0087394B" w:rsidRDefault="0087394B" w:rsidP="0087394B">
      <w:pPr>
        <w:rPr>
          <w:lang w:eastAsia="en-US"/>
        </w:rPr>
      </w:pPr>
      <w:r w:rsidRPr="0087394B">
        <w:rPr>
          <w:lang w:eastAsia="en-US"/>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87394B" w:rsidRPr="0087394B" w:rsidRDefault="0087394B" w:rsidP="0087394B">
      <w:pPr>
        <w:rPr>
          <w:lang w:eastAsia="en-US"/>
        </w:rPr>
      </w:pPr>
      <w:r w:rsidRPr="0087394B">
        <w:rPr>
          <w:lang w:eastAsia="en-US"/>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87394B" w:rsidRPr="0087394B" w:rsidRDefault="0087394B" w:rsidP="0087394B">
      <w:pPr>
        <w:rPr>
          <w:lang w:eastAsia="en-US"/>
        </w:rPr>
      </w:pPr>
      <w:r w:rsidRPr="0087394B">
        <w:rPr>
          <w:lang w:eastAsia="en-US"/>
        </w:rPr>
        <w:t>выявлять признаки классов покрытосеменных или цветковых, семейств двудольных и однодольных растений;</w:t>
      </w:r>
    </w:p>
    <w:p w:rsidR="0087394B" w:rsidRPr="0087394B" w:rsidRDefault="0087394B" w:rsidP="0087394B">
      <w:pPr>
        <w:rPr>
          <w:lang w:eastAsia="en-US"/>
        </w:rPr>
      </w:pPr>
      <w:r w:rsidRPr="0087394B">
        <w:rPr>
          <w:lang w:eastAsia="en-US"/>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87394B" w:rsidRPr="0087394B" w:rsidRDefault="0087394B" w:rsidP="0087394B">
      <w:pPr>
        <w:rPr>
          <w:lang w:eastAsia="en-US"/>
        </w:rPr>
      </w:pPr>
      <w:r w:rsidRPr="0087394B">
        <w:rPr>
          <w:lang w:eastAsia="en-US"/>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94B" w:rsidRPr="0087394B" w:rsidRDefault="0087394B" w:rsidP="0087394B">
      <w:pPr>
        <w:rPr>
          <w:lang w:eastAsia="en-US"/>
        </w:rPr>
      </w:pPr>
      <w:r w:rsidRPr="0087394B">
        <w:rPr>
          <w:lang w:eastAsia="en-US"/>
        </w:rPr>
        <w:t>выделять существенные признаки строения и жизнедеятельности растений, бактерий, грибов, лишайников;</w:t>
      </w:r>
    </w:p>
    <w:p w:rsidR="0087394B" w:rsidRPr="0087394B" w:rsidRDefault="0087394B" w:rsidP="0087394B">
      <w:pPr>
        <w:rPr>
          <w:lang w:eastAsia="en-US"/>
        </w:rPr>
      </w:pPr>
      <w:r w:rsidRPr="0087394B">
        <w:rPr>
          <w:lang w:eastAsia="en-US"/>
        </w:rPr>
        <w:t>проводить описание и сравнивать между собой растения, грибы, лишайники, бактерии по заданному плану, проводить выводы на основе сравнения;</w:t>
      </w:r>
    </w:p>
    <w:p w:rsidR="0087394B" w:rsidRPr="0087394B" w:rsidRDefault="0087394B" w:rsidP="0087394B">
      <w:pPr>
        <w:rPr>
          <w:lang w:eastAsia="en-US"/>
        </w:rPr>
      </w:pPr>
      <w:r w:rsidRPr="0087394B">
        <w:rPr>
          <w:lang w:eastAsia="en-US"/>
        </w:rPr>
        <w:t>описывать усложнение организации растений в ходе эволюции растительного мира на Земле;</w:t>
      </w:r>
    </w:p>
    <w:p w:rsidR="0087394B" w:rsidRPr="0087394B" w:rsidRDefault="0087394B" w:rsidP="0087394B">
      <w:pPr>
        <w:rPr>
          <w:lang w:eastAsia="en-US"/>
        </w:rPr>
      </w:pPr>
      <w:r w:rsidRPr="0087394B">
        <w:rPr>
          <w:lang w:eastAsia="en-US"/>
        </w:rPr>
        <w:t>выявлять черты приспособленности растений к среде обитания, значение экологических факторов для растений;</w:t>
      </w:r>
    </w:p>
    <w:p w:rsidR="0087394B" w:rsidRPr="0087394B" w:rsidRDefault="0087394B" w:rsidP="0087394B">
      <w:pPr>
        <w:rPr>
          <w:lang w:eastAsia="en-US"/>
        </w:rPr>
      </w:pPr>
      <w:r w:rsidRPr="0087394B">
        <w:rPr>
          <w:lang w:eastAsia="en-US"/>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87394B" w:rsidRPr="0087394B" w:rsidRDefault="0087394B" w:rsidP="0087394B">
      <w:pPr>
        <w:rPr>
          <w:lang w:eastAsia="en-US"/>
        </w:rPr>
      </w:pPr>
      <w:r w:rsidRPr="0087394B">
        <w:rPr>
          <w:lang w:eastAsia="en-US"/>
        </w:rPr>
        <w:t>приводить примеры культурных растений и их значение в жизни человека, понимать причины и знать меры охраны растительного мира Земли;</w:t>
      </w:r>
    </w:p>
    <w:p w:rsidR="0087394B" w:rsidRPr="0087394B" w:rsidRDefault="0087394B" w:rsidP="0087394B">
      <w:pPr>
        <w:rPr>
          <w:lang w:eastAsia="en-US"/>
        </w:rPr>
      </w:pPr>
      <w:r w:rsidRPr="0087394B">
        <w:rPr>
          <w:lang w:eastAsia="en-US"/>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87394B" w:rsidRPr="0087394B" w:rsidRDefault="0087394B" w:rsidP="0087394B">
      <w:pPr>
        <w:rPr>
          <w:lang w:eastAsia="en-US"/>
        </w:rPr>
      </w:pPr>
      <w:r w:rsidRPr="0087394B">
        <w:rPr>
          <w:lang w:eastAsia="en-US"/>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87394B" w:rsidRPr="0087394B" w:rsidRDefault="0087394B" w:rsidP="0087394B">
      <w:pPr>
        <w:rPr>
          <w:lang w:eastAsia="en-US"/>
        </w:rPr>
      </w:pPr>
      <w:r w:rsidRPr="0087394B">
        <w:rPr>
          <w:lang w:eastAsia="en-US"/>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87394B" w:rsidRPr="0087394B" w:rsidRDefault="0087394B" w:rsidP="0087394B">
      <w:pPr>
        <w:rPr>
          <w:lang w:eastAsia="en-US"/>
        </w:rPr>
      </w:pPr>
      <w:r w:rsidRPr="0087394B">
        <w:rPr>
          <w:lang w:eastAsia="en-US"/>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94B" w:rsidRPr="0087394B" w:rsidRDefault="0087394B" w:rsidP="0087394B">
      <w:pPr>
        <w:rPr>
          <w:lang w:eastAsia="en-US"/>
        </w:rPr>
      </w:pPr>
      <w:r w:rsidRPr="0087394B">
        <w:rPr>
          <w:lang w:eastAsia="en-US"/>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87394B" w:rsidRPr="0087394B" w:rsidRDefault="0087394B" w:rsidP="0087394B">
      <w:pPr>
        <w:rPr>
          <w:lang w:eastAsia="en-US"/>
        </w:rPr>
      </w:pPr>
      <w:r w:rsidRPr="0087394B">
        <w:rPr>
          <w:lang w:eastAsia="en-US"/>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394B" w:rsidRPr="0087394B" w:rsidRDefault="0087394B" w:rsidP="0087394B">
      <w:pPr>
        <w:rPr>
          <w:lang w:eastAsia="en-US"/>
        </w:rPr>
      </w:pPr>
      <w:bookmarkStart w:id="140" w:name="_TOC_250002"/>
      <w:bookmarkEnd w:id="140"/>
      <w:r w:rsidRPr="0087394B">
        <w:rPr>
          <w:lang w:eastAsia="en-US"/>
        </w:rPr>
        <w:t>157.8.4.4. Предметные результаты освоения программы по биологии к концу обучения в 8 классе:</w:t>
      </w:r>
    </w:p>
    <w:p w:rsidR="0087394B" w:rsidRPr="0087394B" w:rsidRDefault="0087394B" w:rsidP="0087394B">
      <w:pPr>
        <w:rPr>
          <w:lang w:eastAsia="en-US"/>
        </w:rPr>
      </w:pPr>
      <w:r w:rsidRPr="0087394B">
        <w:rPr>
          <w:lang w:eastAsia="en-US"/>
        </w:rPr>
        <w:t>характеризовать зоологию как биологическую науку, её разделы и связь с другими науками и техникой;</w:t>
      </w:r>
    </w:p>
    <w:p w:rsidR="0087394B" w:rsidRPr="0087394B" w:rsidRDefault="0087394B" w:rsidP="0087394B">
      <w:pPr>
        <w:rPr>
          <w:lang w:eastAsia="en-US"/>
        </w:rPr>
      </w:pPr>
      <w:r w:rsidRPr="0087394B">
        <w:rPr>
          <w:lang w:eastAsia="en-US"/>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87394B" w:rsidRPr="0087394B" w:rsidRDefault="0087394B" w:rsidP="0087394B">
      <w:pPr>
        <w:rPr>
          <w:lang w:eastAsia="en-US"/>
        </w:rPr>
      </w:pPr>
      <w:r w:rsidRPr="0087394B">
        <w:rPr>
          <w:lang w:eastAsia="en-US"/>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87394B" w:rsidRPr="0087394B" w:rsidRDefault="0087394B" w:rsidP="0087394B">
      <w:pPr>
        <w:rPr>
          <w:lang w:eastAsia="en-US"/>
        </w:rPr>
      </w:pPr>
      <w:r w:rsidRPr="0087394B">
        <w:rPr>
          <w:lang w:eastAsia="en-US"/>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87394B" w:rsidRPr="0087394B" w:rsidRDefault="0087394B" w:rsidP="0087394B">
      <w:pPr>
        <w:rPr>
          <w:lang w:eastAsia="en-US"/>
        </w:rPr>
      </w:pPr>
      <w:r w:rsidRPr="0087394B">
        <w:rPr>
          <w:lang w:eastAsia="en-US"/>
        </w:rPr>
        <w:t>раскрывать общие признаки животных, уровни организации животного организма: клетки, ткани, органы, системы органов, организм;</w:t>
      </w:r>
    </w:p>
    <w:p w:rsidR="0087394B" w:rsidRPr="0087394B" w:rsidRDefault="0087394B" w:rsidP="0087394B">
      <w:pPr>
        <w:rPr>
          <w:lang w:eastAsia="en-US"/>
        </w:rPr>
      </w:pPr>
      <w:r w:rsidRPr="0087394B">
        <w:rPr>
          <w:lang w:eastAsia="en-US"/>
        </w:rPr>
        <w:t>сравнивать животные ткани и органы животных между собой;</w:t>
      </w:r>
    </w:p>
    <w:p w:rsidR="0087394B" w:rsidRPr="0087394B" w:rsidRDefault="0087394B" w:rsidP="0087394B">
      <w:pPr>
        <w:rPr>
          <w:lang w:eastAsia="en-US"/>
        </w:rPr>
      </w:pPr>
      <w:r w:rsidRPr="0087394B">
        <w:rPr>
          <w:lang w:eastAsia="en-US"/>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87394B" w:rsidRPr="0087394B" w:rsidRDefault="0087394B" w:rsidP="0087394B">
      <w:pPr>
        <w:rPr>
          <w:lang w:eastAsia="en-US"/>
        </w:rPr>
      </w:pPr>
      <w:r w:rsidRPr="0087394B">
        <w:rPr>
          <w:lang w:eastAsia="en-US"/>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87394B" w:rsidRPr="0087394B" w:rsidRDefault="0087394B" w:rsidP="0087394B">
      <w:pPr>
        <w:rPr>
          <w:lang w:eastAsia="en-US"/>
        </w:rPr>
      </w:pPr>
      <w:r w:rsidRPr="0087394B">
        <w:rPr>
          <w:lang w:eastAsia="en-US"/>
        </w:rPr>
        <w:t>выявлять причинно-следственные связи между строением, жизнедеятельностью и средой обитания животных изучаемых систематических групп;</w:t>
      </w:r>
    </w:p>
    <w:p w:rsidR="0087394B" w:rsidRPr="0087394B" w:rsidRDefault="0087394B" w:rsidP="0087394B">
      <w:pPr>
        <w:rPr>
          <w:lang w:eastAsia="en-US"/>
        </w:rPr>
      </w:pPr>
      <w:r w:rsidRPr="0087394B">
        <w:rPr>
          <w:lang w:eastAsia="en-US"/>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87394B" w:rsidRPr="0087394B" w:rsidRDefault="0087394B" w:rsidP="0087394B">
      <w:pPr>
        <w:rPr>
          <w:lang w:eastAsia="en-US"/>
        </w:rPr>
      </w:pPr>
      <w:r w:rsidRPr="0087394B">
        <w:rPr>
          <w:lang w:eastAsia="en-US"/>
        </w:rPr>
        <w:t>выявлять признаки классов членистоногих и хордовых, отрядов насекомых и млекопитающих;</w:t>
      </w:r>
    </w:p>
    <w:p w:rsidR="0087394B" w:rsidRPr="0087394B" w:rsidRDefault="0087394B" w:rsidP="0087394B">
      <w:pPr>
        <w:rPr>
          <w:lang w:eastAsia="en-US"/>
        </w:rPr>
      </w:pPr>
      <w:r w:rsidRPr="0087394B">
        <w:rPr>
          <w:lang w:eastAsia="en-US"/>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94B" w:rsidRPr="0087394B" w:rsidRDefault="0087394B" w:rsidP="0087394B">
      <w:pPr>
        <w:rPr>
          <w:lang w:eastAsia="en-US"/>
        </w:rPr>
      </w:pPr>
      <w:r w:rsidRPr="0087394B">
        <w:rPr>
          <w:lang w:eastAsia="en-US"/>
        </w:rPr>
        <w:t>сравнивать представителей отдельных систематических групп животных и проводить выводы на основе сравнения;</w:t>
      </w:r>
    </w:p>
    <w:p w:rsidR="0087394B" w:rsidRPr="0087394B" w:rsidRDefault="0087394B" w:rsidP="0087394B">
      <w:pPr>
        <w:rPr>
          <w:lang w:eastAsia="en-US"/>
        </w:rPr>
      </w:pPr>
      <w:r w:rsidRPr="0087394B">
        <w:rPr>
          <w:lang w:eastAsia="en-US"/>
        </w:rPr>
        <w:t>классифицировать животных на основании особенностей строения;</w:t>
      </w:r>
    </w:p>
    <w:p w:rsidR="0087394B" w:rsidRPr="0087394B" w:rsidRDefault="0087394B" w:rsidP="0087394B">
      <w:pPr>
        <w:rPr>
          <w:lang w:eastAsia="en-US"/>
        </w:rPr>
      </w:pPr>
      <w:r w:rsidRPr="0087394B">
        <w:rPr>
          <w:lang w:eastAsia="en-US"/>
        </w:rPr>
        <w:t>описывать усложнение организации животных в ходе эволюции животного мира на Земле;</w:t>
      </w:r>
    </w:p>
    <w:p w:rsidR="0087394B" w:rsidRPr="0087394B" w:rsidRDefault="0087394B" w:rsidP="0087394B">
      <w:pPr>
        <w:rPr>
          <w:lang w:eastAsia="en-US"/>
        </w:rPr>
      </w:pPr>
      <w:r w:rsidRPr="0087394B">
        <w:rPr>
          <w:lang w:eastAsia="en-US"/>
        </w:rPr>
        <w:t>выявлять черты приспособленности животных к среде обитания, значение экологических факторов для животных;</w:t>
      </w:r>
    </w:p>
    <w:p w:rsidR="0087394B" w:rsidRPr="0087394B" w:rsidRDefault="0087394B" w:rsidP="0087394B">
      <w:pPr>
        <w:rPr>
          <w:lang w:eastAsia="en-US"/>
        </w:rPr>
      </w:pPr>
      <w:r w:rsidRPr="0087394B">
        <w:rPr>
          <w:lang w:eastAsia="en-US"/>
        </w:rPr>
        <w:t>выявлять взаимосвязи животных в природных сообществах, цепи питания;</w:t>
      </w:r>
    </w:p>
    <w:p w:rsidR="0087394B" w:rsidRPr="0087394B" w:rsidRDefault="0087394B" w:rsidP="0087394B">
      <w:pPr>
        <w:rPr>
          <w:lang w:eastAsia="en-US"/>
        </w:rPr>
      </w:pPr>
      <w:r w:rsidRPr="0087394B">
        <w:rPr>
          <w:lang w:eastAsia="en-US"/>
        </w:rPr>
        <w:t>устанавливать взаимосвязи животных с растениями, грибами, лишайниками и бактериями в природных сообществах;</w:t>
      </w:r>
    </w:p>
    <w:p w:rsidR="0087394B" w:rsidRPr="0087394B" w:rsidRDefault="0087394B" w:rsidP="0087394B">
      <w:pPr>
        <w:rPr>
          <w:lang w:eastAsia="en-US"/>
        </w:rPr>
      </w:pPr>
      <w:r w:rsidRPr="0087394B">
        <w:rPr>
          <w:lang w:eastAsia="en-US"/>
        </w:rPr>
        <w:t>характеризовать животных природных зон Земли, основные закономерности распространения животных по планете;</w:t>
      </w:r>
    </w:p>
    <w:p w:rsidR="0087394B" w:rsidRPr="0087394B" w:rsidRDefault="0087394B" w:rsidP="0087394B">
      <w:pPr>
        <w:rPr>
          <w:lang w:eastAsia="en-US"/>
        </w:rPr>
      </w:pPr>
      <w:r w:rsidRPr="0087394B">
        <w:rPr>
          <w:lang w:eastAsia="en-US"/>
        </w:rPr>
        <w:t>раскрывать роль животных в природных сообществах;</w:t>
      </w:r>
    </w:p>
    <w:p w:rsidR="0087394B" w:rsidRPr="0087394B" w:rsidRDefault="0087394B" w:rsidP="0087394B">
      <w:pPr>
        <w:rPr>
          <w:lang w:eastAsia="en-US"/>
        </w:rPr>
      </w:pPr>
      <w:r w:rsidRPr="0087394B">
        <w:rPr>
          <w:lang w:eastAsia="en-US"/>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87394B" w:rsidRPr="0087394B" w:rsidRDefault="0087394B" w:rsidP="0087394B">
      <w:pPr>
        <w:rPr>
          <w:lang w:eastAsia="en-US"/>
        </w:rPr>
      </w:pPr>
      <w:r w:rsidRPr="0087394B">
        <w:rPr>
          <w:lang w:eastAsia="en-US"/>
        </w:rPr>
        <w:t>иметь представление о мероприятиях по охране животного мира Земли;</w:t>
      </w:r>
    </w:p>
    <w:p w:rsidR="0087394B" w:rsidRPr="0087394B" w:rsidRDefault="0087394B" w:rsidP="0087394B">
      <w:pPr>
        <w:rPr>
          <w:lang w:eastAsia="en-US"/>
        </w:rPr>
      </w:pPr>
      <w:r w:rsidRPr="0087394B">
        <w:rPr>
          <w:lang w:eastAsia="en-US"/>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87394B" w:rsidRPr="0087394B" w:rsidRDefault="0087394B" w:rsidP="0087394B">
      <w:pPr>
        <w:rPr>
          <w:lang w:eastAsia="en-US"/>
        </w:rPr>
      </w:pPr>
      <w:r w:rsidRPr="0087394B">
        <w:rPr>
          <w:lang w:eastAsia="en-US"/>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87394B" w:rsidRPr="0087394B" w:rsidRDefault="0087394B" w:rsidP="0087394B">
      <w:pPr>
        <w:rPr>
          <w:lang w:eastAsia="en-US"/>
        </w:rPr>
      </w:pPr>
      <w:r w:rsidRPr="0087394B">
        <w:rPr>
          <w:lang w:eastAsia="en-US"/>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94B" w:rsidRPr="0087394B" w:rsidRDefault="0087394B" w:rsidP="0087394B">
      <w:pPr>
        <w:rPr>
          <w:lang w:eastAsia="en-US"/>
        </w:rPr>
      </w:pPr>
      <w:bookmarkStart w:id="141" w:name="_TOC_250001"/>
      <w:bookmarkEnd w:id="141"/>
      <w:r w:rsidRPr="0087394B">
        <w:rPr>
          <w:lang w:eastAsia="en-US"/>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87394B" w:rsidRPr="0087394B" w:rsidRDefault="0087394B" w:rsidP="0087394B">
      <w:pPr>
        <w:rPr>
          <w:lang w:eastAsia="en-US"/>
        </w:rPr>
      </w:pPr>
      <w:r w:rsidRPr="0087394B">
        <w:rPr>
          <w:lang w:eastAsia="en-US"/>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394B" w:rsidRPr="0087394B" w:rsidRDefault="0087394B" w:rsidP="0087394B">
      <w:pPr>
        <w:rPr>
          <w:lang w:eastAsia="en-US"/>
        </w:rPr>
      </w:pPr>
      <w:r w:rsidRPr="0087394B">
        <w:rPr>
          <w:lang w:eastAsia="en-US"/>
        </w:rPr>
        <w:t>157.8.4.5. Предметные результаты освоения программы по биологии к концу обучения в 9 классе:</w:t>
      </w:r>
    </w:p>
    <w:p w:rsidR="0087394B" w:rsidRPr="0087394B" w:rsidRDefault="0087394B" w:rsidP="0087394B">
      <w:pPr>
        <w:rPr>
          <w:lang w:eastAsia="en-US"/>
        </w:rPr>
      </w:pPr>
      <w:r w:rsidRPr="0087394B">
        <w:rPr>
          <w:lang w:eastAsia="en-US"/>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87394B" w:rsidRPr="0087394B" w:rsidRDefault="0087394B" w:rsidP="0087394B">
      <w:pPr>
        <w:rPr>
          <w:lang w:eastAsia="en-US"/>
        </w:rPr>
      </w:pPr>
      <w:r w:rsidRPr="0087394B">
        <w:rPr>
          <w:lang w:eastAsia="en-US"/>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87394B" w:rsidRPr="0087394B" w:rsidRDefault="0087394B" w:rsidP="0087394B">
      <w:pPr>
        <w:rPr>
          <w:lang w:eastAsia="en-US"/>
        </w:rPr>
      </w:pPr>
      <w:r w:rsidRPr="0087394B">
        <w:rPr>
          <w:lang w:eastAsia="en-US"/>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87394B" w:rsidRPr="0087394B" w:rsidRDefault="0087394B" w:rsidP="0087394B">
      <w:pPr>
        <w:rPr>
          <w:lang w:eastAsia="en-US"/>
        </w:rPr>
      </w:pPr>
      <w:r w:rsidRPr="0087394B">
        <w:rPr>
          <w:lang w:eastAsia="en-US"/>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87394B" w:rsidRPr="0087394B" w:rsidRDefault="0087394B" w:rsidP="0087394B">
      <w:pPr>
        <w:rPr>
          <w:lang w:eastAsia="en-US"/>
        </w:rPr>
      </w:pPr>
      <w:r w:rsidRPr="0087394B">
        <w:rPr>
          <w:lang w:eastAsia="en-US"/>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87394B" w:rsidRPr="0087394B" w:rsidRDefault="0087394B" w:rsidP="0087394B">
      <w:pPr>
        <w:rPr>
          <w:lang w:eastAsia="en-US"/>
        </w:rPr>
      </w:pPr>
      <w:r w:rsidRPr="0087394B">
        <w:rPr>
          <w:lang w:eastAsia="en-US"/>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87394B" w:rsidRPr="0087394B" w:rsidRDefault="0087394B" w:rsidP="0087394B">
      <w:pPr>
        <w:rPr>
          <w:lang w:eastAsia="en-US"/>
        </w:rPr>
      </w:pPr>
      <w:r w:rsidRPr="0087394B">
        <w:rPr>
          <w:lang w:eastAsia="en-US"/>
        </w:rPr>
        <w:t>различать биологически активные вещества (витамины, ферменты, гормоны), выявлять их роль в процессе обмена веществ и превращения энергии;</w:t>
      </w:r>
    </w:p>
    <w:p w:rsidR="0087394B" w:rsidRPr="0087394B" w:rsidRDefault="0087394B" w:rsidP="0087394B">
      <w:pPr>
        <w:rPr>
          <w:lang w:eastAsia="en-US"/>
        </w:rPr>
      </w:pPr>
      <w:r w:rsidRPr="0087394B">
        <w:rPr>
          <w:lang w:eastAsia="en-US"/>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87394B" w:rsidRPr="0087394B" w:rsidRDefault="0087394B" w:rsidP="0087394B">
      <w:pPr>
        <w:rPr>
          <w:lang w:eastAsia="en-US"/>
        </w:rPr>
      </w:pPr>
      <w:r w:rsidRPr="0087394B">
        <w:rPr>
          <w:lang w:eastAsia="en-US"/>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87394B" w:rsidRPr="0087394B" w:rsidRDefault="0087394B" w:rsidP="0087394B">
      <w:pPr>
        <w:rPr>
          <w:lang w:eastAsia="en-US"/>
        </w:rPr>
      </w:pPr>
      <w:r w:rsidRPr="0087394B">
        <w:rPr>
          <w:lang w:eastAsia="en-US"/>
        </w:rPr>
        <w:t>применять биологические модели для выявления особенностей строения и функционирования органов и систем органов человека;</w:t>
      </w:r>
    </w:p>
    <w:p w:rsidR="0087394B" w:rsidRPr="0087394B" w:rsidRDefault="0087394B" w:rsidP="0087394B">
      <w:pPr>
        <w:rPr>
          <w:lang w:eastAsia="en-US"/>
        </w:rPr>
      </w:pPr>
      <w:r w:rsidRPr="0087394B">
        <w:rPr>
          <w:lang w:eastAsia="en-US"/>
        </w:rPr>
        <w:t>объяснять нейрогуморальную регуляцию процессов жизнедеятельности организма человека;</w:t>
      </w:r>
    </w:p>
    <w:p w:rsidR="0087394B" w:rsidRPr="0087394B" w:rsidRDefault="0087394B" w:rsidP="0087394B">
      <w:pPr>
        <w:rPr>
          <w:lang w:eastAsia="en-US"/>
        </w:rPr>
      </w:pPr>
      <w:r w:rsidRPr="0087394B">
        <w:rPr>
          <w:lang w:eastAsia="en-US"/>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87394B" w:rsidRPr="0087394B" w:rsidRDefault="0087394B" w:rsidP="0087394B">
      <w:pPr>
        <w:rPr>
          <w:lang w:eastAsia="en-US"/>
        </w:rPr>
      </w:pPr>
      <w:r w:rsidRPr="0087394B">
        <w:rPr>
          <w:lang w:eastAsia="en-US"/>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87394B" w:rsidRPr="0087394B" w:rsidRDefault="0087394B" w:rsidP="0087394B">
      <w:pPr>
        <w:rPr>
          <w:lang w:eastAsia="en-US"/>
        </w:rPr>
      </w:pPr>
      <w:r w:rsidRPr="0087394B">
        <w:rPr>
          <w:lang w:eastAsia="en-US"/>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94B" w:rsidRPr="0087394B" w:rsidRDefault="0087394B" w:rsidP="0087394B">
      <w:pPr>
        <w:rPr>
          <w:lang w:eastAsia="en-US"/>
        </w:rPr>
      </w:pPr>
      <w:r w:rsidRPr="0087394B">
        <w:rPr>
          <w:lang w:eastAsia="en-US"/>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87394B" w:rsidRPr="0087394B" w:rsidRDefault="0087394B" w:rsidP="0087394B">
      <w:pPr>
        <w:rPr>
          <w:lang w:eastAsia="en-US"/>
        </w:rPr>
      </w:pPr>
      <w:r w:rsidRPr="0087394B">
        <w:rPr>
          <w:lang w:eastAsia="en-US"/>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87394B" w:rsidRPr="0087394B" w:rsidRDefault="0087394B" w:rsidP="0087394B">
      <w:pPr>
        <w:rPr>
          <w:lang w:eastAsia="en-US"/>
        </w:rPr>
      </w:pPr>
      <w:r w:rsidRPr="0087394B">
        <w:rPr>
          <w:lang w:eastAsia="en-US"/>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87394B" w:rsidRPr="0087394B" w:rsidRDefault="0087394B" w:rsidP="0087394B">
      <w:pPr>
        <w:rPr>
          <w:lang w:eastAsia="en-US"/>
        </w:rPr>
      </w:pPr>
      <w:r w:rsidRPr="0087394B">
        <w:rPr>
          <w:lang w:eastAsia="en-US"/>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87394B" w:rsidRPr="0087394B" w:rsidRDefault="0087394B" w:rsidP="0087394B">
      <w:pPr>
        <w:rPr>
          <w:lang w:eastAsia="en-US"/>
        </w:rPr>
      </w:pPr>
      <w:r w:rsidRPr="0087394B">
        <w:rPr>
          <w:lang w:eastAsia="en-US"/>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87394B" w:rsidRPr="0087394B" w:rsidRDefault="0087394B" w:rsidP="0087394B">
      <w:pPr>
        <w:rPr>
          <w:lang w:eastAsia="en-US"/>
        </w:rPr>
      </w:pPr>
      <w:r w:rsidRPr="0087394B">
        <w:rPr>
          <w:lang w:eastAsia="en-US"/>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87394B" w:rsidRPr="0087394B" w:rsidRDefault="0087394B" w:rsidP="0087394B">
      <w:pPr>
        <w:rPr>
          <w:lang w:eastAsia="en-US"/>
        </w:rPr>
      </w:pPr>
      <w:r w:rsidRPr="0087394B">
        <w:rPr>
          <w:lang w:eastAsia="en-US"/>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94B" w:rsidRPr="0087394B" w:rsidRDefault="0087394B" w:rsidP="0087394B">
      <w:pPr>
        <w:rPr>
          <w:lang w:eastAsia="en-US"/>
        </w:rPr>
      </w:pPr>
      <w:r w:rsidRPr="0087394B">
        <w:rPr>
          <w:lang w:eastAsia="en-US"/>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87394B" w:rsidRPr="0087394B" w:rsidRDefault="0087394B" w:rsidP="0087394B">
      <w:pPr>
        <w:rPr>
          <w:lang w:eastAsia="en-US"/>
        </w:rPr>
      </w:pPr>
      <w:r w:rsidRPr="0087394B">
        <w:rPr>
          <w:lang w:eastAsia="en-US"/>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87394B" w:rsidRPr="0087394B" w:rsidRDefault="0087394B" w:rsidP="0087394B">
      <w:pPr>
        <w:rPr>
          <w:lang w:eastAsia="x-none"/>
        </w:rPr>
      </w:pPr>
      <w:r w:rsidRPr="0087394B">
        <w:rPr>
          <w:lang w:eastAsia="x-none"/>
        </w:rPr>
        <w:t xml:space="preserve">158. Федеральная рабочая программа по учебному предмету «Биология» (углублённый уровень). </w:t>
      </w:r>
    </w:p>
    <w:p w:rsidR="0087394B" w:rsidRPr="0087394B" w:rsidRDefault="0087394B" w:rsidP="0087394B">
      <w:pPr>
        <w:rPr>
          <w:lang w:eastAsia="en-US"/>
        </w:rPr>
      </w:pPr>
      <w:r w:rsidRPr="0087394B">
        <w:rPr>
          <w:lang w:eastAsia="en-US"/>
        </w:rPr>
        <w:t>158.1. Федеральная ра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87394B" w:rsidRPr="0087394B" w:rsidRDefault="0087394B" w:rsidP="0087394B">
      <w:pPr>
        <w:rPr>
          <w:lang w:eastAsia="en-US"/>
        </w:rPr>
      </w:pPr>
      <w:r w:rsidRPr="0087394B">
        <w:rPr>
          <w:lang w:eastAsia="en-US"/>
        </w:rPr>
        <w:t>158.2. Пояснительная записка.</w:t>
      </w:r>
    </w:p>
    <w:p w:rsidR="0087394B" w:rsidRPr="0087394B" w:rsidRDefault="0087394B" w:rsidP="0087394B">
      <w:pPr>
        <w:rPr>
          <w:lang w:eastAsia="en-US"/>
        </w:rPr>
      </w:pPr>
      <w:r w:rsidRPr="0087394B">
        <w:rPr>
          <w:lang w:eastAsia="en-US"/>
        </w:rPr>
        <w:t xml:space="preserve">158.2.1. 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щеобразовательных организаций. </w:t>
      </w:r>
    </w:p>
    <w:p w:rsidR="0087394B" w:rsidRPr="0087394B" w:rsidRDefault="0087394B" w:rsidP="0087394B">
      <w:pPr>
        <w:rPr>
          <w:lang w:eastAsia="en-US"/>
        </w:rPr>
      </w:pPr>
      <w:r w:rsidRPr="0087394B">
        <w:rPr>
          <w:lang w:eastAsia="en-US"/>
        </w:rPr>
        <w:t>158.2.2. 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87394B" w:rsidRPr="0087394B" w:rsidRDefault="0087394B" w:rsidP="0087394B">
      <w:pPr>
        <w:rPr>
          <w:lang w:eastAsia="en-US"/>
        </w:rPr>
      </w:pPr>
      <w:r w:rsidRPr="0087394B">
        <w:rPr>
          <w:lang w:eastAsia="en-US"/>
        </w:rPr>
        <w:t>158.2.3. 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87394B" w:rsidRPr="0087394B" w:rsidRDefault="0087394B" w:rsidP="0087394B">
      <w:pPr>
        <w:rPr>
          <w:lang w:eastAsia="en-US"/>
        </w:rPr>
      </w:pPr>
      <w:r w:rsidRPr="0087394B">
        <w:rPr>
          <w:lang w:eastAsia="en-US"/>
        </w:rPr>
        <w:t>158.2.4. Программа по биологии разработана с целью оказания методической помощи учителю в создании рабочей программы по учебному предмету.</w:t>
      </w:r>
    </w:p>
    <w:p w:rsidR="0087394B" w:rsidRPr="0087394B" w:rsidRDefault="0087394B" w:rsidP="0087394B">
      <w:pPr>
        <w:rPr>
          <w:lang w:eastAsia="en-US"/>
        </w:rPr>
      </w:pPr>
      <w:r w:rsidRPr="0087394B">
        <w:rPr>
          <w:lang w:eastAsia="en-US"/>
        </w:rPr>
        <w:t xml:space="preserve">158.2.5. В программе по биологии определяются основные цели изучения биологии на углублённом уровне основного общего образования, планируемые результаты освоения курса биологии: личностные, метапредметные, предметные. </w:t>
      </w:r>
    </w:p>
    <w:p w:rsidR="0087394B" w:rsidRPr="0087394B" w:rsidRDefault="0087394B" w:rsidP="0087394B">
      <w:pPr>
        <w:rPr>
          <w:lang w:eastAsia="en-US"/>
        </w:rPr>
      </w:pPr>
      <w:r w:rsidRPr="0087394B">
        <w:rPr>
          <w:lang w:eastAsia="en-US"/>
        </w:rPr>
        <w:t>158.2.6. 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87394B" w:rsidRPr="0087394B" w:rsidRDefault="0087394B" w:rsidP="0087394B">
      <w:pPr>
        <w:rPr>
          <w:lang w:eastAsia="en-US"/>
        </w:rPr>
      </w:pPr>
      <w:r w:rsidRPr="0087394B">
        <w:rPr>
          <w:lang w:eastAsia="en-US"/>
        </w:rPr>
        <w:t>158.2.7. 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87394B" w:rsidRPr="0087394B" w:rsidRDefault="0087394B" w:rsidP="0087394B">
      <w:pPr>
        <w:rPr>
          <w:lang w:eastAsia="en-US"/>
        </w:rPr>
      </w:pPr>
      <w:r w:rsidRPr="0087394B">
        <w:rPr>
          <w:lang w:eastAsia="en-US"/>
        </w:rPr>
        <w:t>158.2.8. Целями обучения биологии на уровне основного общего образования (углублённый уровень) являются:</w:t>
      </w:r>
    </w:p>
    <w:p w:rsidR="0087394B" w:rsidRPr="0087394B" w:rsidRDefault="0087394B" w:rsidP="0087394B">
      <w:pPr>
        <w:rPr>
          <w:lang w:eastAsia="en-US"/>
        </w:rPr>
      </w:pPr>
      <w:r w:rsidRPr="0087394B">
        <w:rPr>
          <w:lang w:eastAsia="en-US"/>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87394B" w:rsidRPr="0087394B" w:rsidRDefault="0087394B" w:rsidP="0087394B">
      <w:pPr>
        <w:rPr>
          <w:lang w:eastAsia="en-US"/>
        </w:rPr>
      </w:pPr>
      <w:r w:rsidRPr="0087394B">
        <w:rPr>
          <w:lang w:eastAsia="en-US"/>
        </w:rPr>
        <w:t>формирование умений применять методы биологической науки для изучения биологических систем, в том числе организма человека;</w:t>
      </w:r>
    </w:p>
    <w:p w:rsidR="0087394B" w:rsidRPr="0087394B" w:rsidRDefault="0087394B" w:rsidP="0087394B">
      <w:pPr>
        <w:rPr>
          <w:lang w:eastAsia="en-US"/>
        </w:rPr>
      </w:pPr>
      <w:r w:rsidRPr="0087394B">
        <w:rPr>
          <w:lang w:eastAsia="en-US"/>
        </w:rPr>
        <w:t>воспитание экологической культуры в целях сохранения собственного здоровья и охраны окружающей среды;</w:t>
      </w:r>
    </w:p>
    <w:p w:rsidR="0087394B" w:rsidRPr="0087394B" w:rsidRDefault="0087394B" w:rsidP="0087394B">
      <w:pPr>
        <w:rPr>
          <w:lang w:eastAsia="en-US"/>
        </w:rPr>
      </w:pPr>
      <w:r w:rsidRPr="0087394B">
        <w:rPr>
          <w:lang w:eastAsia="en-US"/>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87394B" w:rsidRPr="0087394B" w:rsidRDefault="0087394B" w:rsidP="0087394B">
      <w:pPr>
        <w:rPr>
          <w:lang w:eastAsia="en-US"/>
        </w:rPr>
      </w:pPr>
      <w:r w:rsidRPr="0087394B">
        <w:rPr>
          <w:lang w:eastAsia="en-US"/>
        </w:rPr>
        <w:t>158.2.9. Достижение целей программы по биологии обеспечивается решением следующих задач:</w:t>
      </w:r>
    </w:p>
    <w:p w:rsidR="0087394B" w:rsidRPr="0087394B" w:rsidRDefault="0087394B" w:rsidP="0087394B">
      <w:pPr>
        <w:rPr>
          <w:lang w:eastAsia="en-US"/>
        </w:rPr>
      </w:pPr>
      <w:r w:rsidRPr="0087394B">
        <w:rPr>
          <w:lang w:eastAsia="en-US"/>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87394B" w:rsidRPr="0087394B" w:rsidRDefault="0087394B" w:rsidP="0087394B">
      <w:pPr>
        <w:rPr>
          <w:lang w:eastAsia="en-US"/>
        </w:rPr>
      </w:pPr>
      <w:r w:rsidRPr="0087394B">
        <w:rPr>
          <w:lang w:eastAsia="en-US"/>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87394B" w:rsidRPr="0087394B" w:rsidRDefault="0087394B" w:rsidP="0087394B">
      <w:pPr>
        <w:rPr>
          <w:lang w:eastAsia="en-US"/>
        </w:rPr>
      </w:pPr>
      <w:r w:rsidRPr="0087394B">
        <w:rPr>
          <w:lang w:eastAsia="en-US"/>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87394B" w:rsidRPr="0087394B" w:rsidRDefault="0087394B" w:rsidP="0087394B">
      <w:pPr>
        <w:rPr>
          <w:lang w:eastAsia="en-US"/>
        </w:rPr>
      </w:pPr>
      <w:r w:rsidRPr="0087394B">
        <w:rPr>
          <w:lang w:eastAsia="en-US"/>
        </w:rPr>
        <w:t>освоение экологически грамотного поведения, направленного на сохранение собственного здоровья и охраны окружающей природной среды;</w:t>
      </w:r>
    </w:p>
    <w:p w:rsidR="0087394B" w:rsidRPr="0087394B" w:rsidRDefault="0087394B" w:rsidP="0087394B">
      <w:pPr>
        <w:rPr>
          <w:lang w:eastAsia="en-US"/>
        </w:rPr>
      </w:pPr>
      <w:r w:rsidRPr="0087394B">
        <w:rPr>
          <w:lang w:eastAsia="en-US"/>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87394B" w:rsidRPr="0087394B" w:rsidRDefault="0087394B" w:rsidP="0087394B">
      <w:pPr>
        <w:rPr>
          <w:lang w:eastAsia="en-US"/>
        </w:rPr>
      </w:pPr>
      <w:r w:rsidRPr="0087394B">
        <w:rPr>
          <w:lang w:eastAsia="en-US"/>
        </w:rPr>
        <w:t>158.2.10. Общее число часов, рекомендованных для изучения биологии на углубленном уровне, – 272 часа: в 7 классе – 68 часов (2 часа в неделю), в 8 классе – 102 часа (3 часа в неделю), в 9 классе – 102 часа (3 часа в неделю).</w:t>
      </w:r>
    </w:p>
    <w:p w:rsidR="0087394B" w:rsidRPr="0087394B" w:rsidRDefault="0087394B" w:rsidP="0087394B">
      <w:pPr>
        <w:rPr>
          <w:lang w:eastAsia="en-US"/>
        </w:rPr>
      </w:pPr>
      <w:r w:rsidRPr="0087394B">
        <w:rPr>
          <w:lang w:eastAsia="en-US"/>
        </w:rPr>
        <w:t>Предлагаемый в программе по биологии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87394B" w:rsidRPr="0087394B" w:rsidRDefault="0087394B" w:rsidP="0087394B">
      <w:pPr>
        <w:rPr>
          <w:lang w:eastAsia="en-US"/>
        </w:rPr>
      </w:pPr>
      <w:r w:rsidRPr="0087394B">
        <w:rPr>
          <w:lang w:eastAsia="en-US"/>
        </w:rPr>
        <w:t>158.3. Содержание обучения в 7 классе.</w:t>
      </w:r>
    </w:p>
    <w:p w:rsidR="0087394B" w:rsidRPr="0087394B" w:rsidRDefault="0087394B" w:rsidP="0087394B">
      <w:pPr>
        <w:rPr>
          <w:lang w:eastAsia="en-US"/>
        </w:rPr>
      </w:pPr>
      <w:r w:rsidRPr="0087394B">
        <w:rPr>
          <w:lang w:eastAsia="en-US"/>
        </w:rPr>
        <w:t>158.3.1. Введение.</w:t>
      </w:r>
    </w:p>
    <w:p w:rsidR="0087394B" w:rsidRPr="0087394B" w:rsidRDefault="0087394B" w:rsidP="0087394B">
      <w:pPr>
        <w:rPr>
          <w:lang w:eastAsia="en-US"/>
        </w:rPr>
      </w:pPr>
      <w:r w:rsidRPr="0087394B">
        <w:rPr>
          <w:lang w:eastAsia="en-US"/>
        </w:rPr>
        <w:t xml:space="preserve">Цитология – наука о клетке. Современная клеточная теория. Клетка – единица строения, жизнедеятельности и размножения живого. Химический состав клетки. Структурная организация клетки. Эукариотные и прокариотные клетки. Мембрана. Цитоплазма. Органоиды. Единая мембранная система клетки. Митохондрии 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87394B" w:rsidRPr="0087394B" w:rsidRDefault="0087394B" w:rsidP="0087394B">
      <w:pPr>
        <w:rPr>
          <w:lang w:eastAsia="en-US"/>
        </w:rPr>
      </w:pPr>
      <w:r w:rsidRPr="0087394B">
        <w:rPr>
          <w:lang w:eastAsia="en-US"/>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87394B" w:rsidRPr="0087394B" w:rsidRDefault="0087394B" w:rsidP="0087394B">
      <w:pPr>
        <w:rPr>
          <w:lang w:eastAsia="en-US"/>
        </w:rPr>
      </w:pPr>
      <w:r w:rsidRPr="0087394B">
        <w:rPr>
          <w:lang w:eastAsia="en-US"/>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87394B" w:rsidRPr="0087394B" w:rsidRDefault="0087394B" w:rsidP="0087394B">
      <w:pPr>
        <w:rPr>
          <w:lang w:eastAsia="en-US"/>
        </w:rPr>
      </w:pPr>
      <w:r w:rsidRPr="0087394B">
        <w:rPr>
          <w:lang w:eastAsia="en-US"/>
        </w:rPr>
        <w:t>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Микроскопия оптическая, электронная, сканирующая, зондовая.</w:t>
      </w:r>
    </w:p>
    <w:p w:rsidR="0087394B" w:rsidRPr="0087394B" w:rsidRDefault="0087394B" w:rsidP="0087394B">
      <w:pPr>
        <w:rPr>
          <w:lang w:eastAsia="en-US"/>
        </w:rPr>
      </w:pPr>
      <w:r w:rsidRPr="0087394B">
        <w:rPr>
          <w:lang w:eastAsia="en-US"/>
        </w:rPr>
        <w:t>Демонстрация портретов учёных, микрофотографий клеточных структур, выполненных с помощью различных типов микроскопии.</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Правила техники безопасности при проведении лабораторных и практических работ. Основы микроскопии: приготовление временных препаратов и работа с микроскопом. Оформление результатов работы с микроскопом.</w:t>
      </w:r>
    </w:p>
    <w:p w:rsidR="0087394B" w:rsidRPr="0087394B" w:rsidRDefault="0087394B" w:rsidP="0087394B">
      <w:pPr>
        <w:rPr>
          <w:lang w:eastAsia="en-US"/>
        </w:rPr>
      </w:pPr>
      <w:r w:rsidRPr="0087394B">
        <w:rPr>
          <w:lang w:eastAsia="en-US"/>
        </w:rPr>
        <w:t>158.3.2. Бактерии и археи.</w:t>
      </w:r>
    </w:p>
    <w:p w:rsidR="0087394B" w:rsidRPr="0087394B" w:rsidRDefault="0087394B" w:rsidP="0087394B">
      <w:pPr>
        <w:rPr>
          <w:lang w:eastAsia="en-US"/>
        </w:rPr>
      </w:pPr>
      <w:r w:rsidRPr="0087394B">
        <w:rPr>
          <w:lang w:eastAsia="en-US"/>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 и гетеротрофные, анаэробные и аэробные бактерии. Цианобактерии и их роль в природе.</w:t>
      </w:r>
    </w:p>
    <w:p w:rsidR="0087394B" w:rsidRPr="0087394B" w:rsidRDefault="0087394B" w:rsidP="0087394B">
      <w:pPr>
        <w:rPr>
          <w:lang w:eastAsia="en-US"/>
        </w:rPr>
      </w:pPr>
      <w:r w:rsidRPr="0087394B">
        <w:rPr>
          <w:lang w:eastAsia="en-US"/>
        </w:rPr>
        <w:t xml:space="preserve">Особенности организации архей и их отличия от бактерий. Роль архей и бактерий в возникновении эукариотов. </w:t>
      </w:r>
    </w:p>
    <w:p w:rsidR="0087394B" w:rsidRPr="0087394B" w:rsidRDefault="0087394B" w:rsidP="0087394B">
      <w:pPr>
        <w:rPr>
          <w:lang w:eastAsia="en-US"/>
        </w:rPr>
      </w:pPr>
      <w:r w:rsidRPr="0087394B">
        <w:rPr>
          <w:lang w:eastAsia="en-US"/>
        </w:rPr>
        <w:t>Распространённость бактерий и архей, их роль в природе и жизни человека. Роль бактерий в биогеохимических циклах.</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методов дезинфекции и стерилизации.</w:t>
      </w:r>
    </w:p>
    <w:p w:rsidR="0087394B" w:rsidRPr="0087394B" w:rsidRDefault="0087394B" w:rsidP="0087394B">
      <w:pPr>
        <w:rPr>
          <w:lang w:eastAsia="en-US"/>
        </w:rPr>
      </w:pPr>
      <w:r w:rsidRPr="0087394B">
        <w:rPr>
          <w:lang w:eastAsia="en-US"/>
        </w:rPr>
        <w:t>Изучение морфологии бактерий на микроскопических препаратах.</w:t>
      </w:r>
    </w:p>
    <w:p w:rsidR="0087394B" w:rsidRPr="0087394B" w:rsidRDefault="0087394B" w:rsidP="0087394B">
      <w:pPr>
        <w:rPr>
          <w:lang w:eastAsia="en-US"/>
        </w:rPr>
      </w:pPr>
      <w:r w:rsidRPr="0087394B">
        <w:rPr>
          <w:lang w:eastAsia="en-US"/>
        </w:rPr>
        <w:t>158.3.3. Многообразие одноклеточных эукариот.</w:t>
      </w:r>
    </w:p>
    <w:p w:rsidR="0087394B" w:rsidRPr="0087394B" w:rsidRDefault="0087394B" w:rsidP="0087394B">
      <w:pPr>
        <w:rPr>
          <w:lang w:eastAsia="en-US"/>
        </w:rPr>
      </w:pPr>
      <w:r w:rsidRPr="0087394B">
        <w:rPr>
          <w:lang w:eastAsia="en-US"/>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 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одноклеточных организмов под микроскопом на временных и фиксированных микропрепаратах.</w:t>
      </w:r>
    </w:p>
    <w:p w:rsidR="0087394B" w:rsidRPr="0087394B" w:rsidRDefault="0087394B" w:rsidP="0087394B">
      <w:pPr>
        <w:rPr>
          <w:lang w:eastAsia="en-US"/>
        </w:rPr>
      </w:pPr>
      <w:r w:rsidRPr="0087394B">
        <w:rPr>
          <w:lang w:eastAsia="en-US"/>
        </w:rPr>
        <w:t>158.3.4. Архепластидные или «растения».</w:t>
      </w:r>
    </w:p>
    <w:p w:rsidR="0087394B" w:rsidRPr="0087394B" w:rsidRDefault="0087394B" w:rsidP="0087394B">
      <w:pPr>
        <w:rPr>
          <w:lang w:eastAsia="en-US"/>
        </w:rPr>
      </w:pPr>
      <w:r w:rsidRPr="0087394B">
        <w:rPr>
          <w:lang w:eastAsia="en-US"/>
        </w:rPr>
        <w:t>Ботаника – наука о растениях.</w:t>
      </w:r>
    </w:p>
    <w:p w:rsidR="0087394B" w:rsidRPr="0087394B" w:rsidRDefault="0087394B" w:rsidP="0087394B">
      <w:pPr>
        <w:rPr>
          <w:lang w:eastAsia="en-US"/>
        </w:rPr>
      </w:pPr>
      <w:r w:rsidRPr="0087394B">
        <w:rPr>
          <w:lang w:eastAsia="en-US"/>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 и сельским хозяйством. Роль ботаники в формировании современной естественно-научной картины мира. Перспективы развития ботаники как науки. Применение ботанических знаний человеком. Профессии человека, связанные с ботаникой. </w:t>
      </w:r>
    </w:p>
    <w:p w:rsidR="0087394B" w:rsidRPr="0087394B" w:rsidRDefault="0087394B" w:rsidP="0087394B">
      <w:pPr>
        <w:rPr>
          <w:lang w:eastAsia="en-US"/>
        </w:rPr>
      </w:pPr>
      <w:r w:rsidRPr="0087394B">
        <w:rPr>
          <w:lang w:eastAsia="en-US"/>
        </w:rPr>
        <w:t xml:space="preserve">Демонстрация портретов учёных, живых растений, коллекций и муляжей. </w:t>
      </w:r>
    </w:p>
    <w:p w:rsidR="0087394B" w:rsidRPr="0087394B" w:rsidRDefault="0087394B" w:rsidP="0087394B">
      <w:pPr>
        <w:rPr>
          <w:lang w:eastAsia="en-US"/>
        </w:rPr>
      </w:pPr>
      <w:r w:rsidRPr="0087394B">
        <w:rPr>
          <w:lang w:eastAsia="en-US"/>
        </w:rPr>
        <w:t>Общая организация растительного организма.</w:t>
      </w:r>
    </w:p>
    <w:p w:rsidR="0087394B" w:rsidRPr="0087394B" w:rsidRDefault="0087394B" w:rsidP="0087394B">
      <w:pPr>
        <w:rPr>
          <w:lang w:eastAsia="en-US"/>
        </w:rPr>
      </w:pPr>
      <w:r w:rsidRPr="0087394B">
        <w:rPr>
          <w:lang w:eastAsia="en-US"/>
        </w:rPr>
        <w:t xml:space="preserve">Растительная клетка и её особенности. </w:t>
      </w:r>
    </w:p>
    <w:p w:rsidR="0087394B" w:rsidRPr="0087394B" w:rsidRDefault="0087394B" w:rsidP="0087394B">
      <w:pPr>
        <w:rPr>
          <w:lang w:eastAsia="en-US"/>
        </w:rPr>
      </w:pPr>
      <w:r w:rsidRPr="0087394B">
        <w:rPr>
          <w:lang w:eastAsia="en-US"/>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87394B" w:rsidRPr="0087394B" w:rsidRDefault="0087394B" w:rsidP="0087394B">
      <w:pPr>
        <w:rPr>
          <w:lang w:eastAsia="en-US"/>
        </w:rPr>
      </w:pPr>
      <w:r w:rsidRPr="0087394B">
        <w:rPr>
          <w:lang w:eastAsia="en-US"/>
        </w:rPr>
        <w:t>Органы и системы органов растительного организма, их взаимосвязь. Растительный организм как единое целое. Вегетативные и генеративные органы. Демонстрация опытов по обнаружению в семенах растений воды, минеральных и органических веществ, крахмала, белка и жир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 xml:space="preserve">Изучение строения растительных клеток на готовых и временных микропрепаратах. </w:t>
      </w:r>
    </w:p>
    <w:p w:rsidR="0087394B" w:rsidRPr="0087394B" w:rsidRDefault="0087394B" w:rsidP="0087394B">
      <w:pPr>
        <w:rPr>
          <w:lang w:eastAsia="en-US"/>
        </w:rPr>
      </w:pPr>
      <w:r w:rsidRPr="0087394B">
        <w:rPr>
          <w:lang w:eastAsia="en-US"/>
        </w:rPr>
        <w:t>Наблюдение процесса плазмолиза и деплазмолиза в растительных клетках под микроскопом.</w:t>
      </w:r>
    </w:p>
    <w:p w:rsidR="0087394B" w:rsidRPr="0087394B" w:rsidRDefault="0087394B" w:rsidP="0087394B">
      <w:pPr>
        <w:rPr>
          <w:lang w:eastAsia="en-US"/>
        </w:rPr>
      </w:pPr>
      <w:r w:rsidRPr="0087394B">
        <w:rPr>
          <w:lang w:eastAsia="en-US"/>
        </w:rPr>
        <w:t>Изучение особенностей строения тканей растений на готовых и временных микропрепаратах.</w:t>
      </w:r>
    </w:p>
    <w:p w:rsidR="0087394B" w:rsidRPr="0087394B" w:rsidRDefault="0087394B" w:rsidP="0087394B">
      <w:pPr>
        <w:rPr>
          <w:lang w:eastAsia="en-US"/>
        </w:rPr>
      </w:pPr>
      <w:r w:rsidRPr="0087394B">
        <w:rPr>
          <w:lang w:eastAsia="en-US"/>
        </w:rPr>
        <w:t>Изучение строения органов растений на живых объектах и гербарных образцах.</w:t>
      </w:r>
    </w:p>
    <w:p w:rsidR="0087394B" w:rsidRPr="0087394B" w:rsidRDefault="0087394B" w:rsidP="0087394B">
      <w:pPr>
        <w:rPr>
          <w:lang w:eastAsia="en-US"/>
        </w:rPr>
      </w:pPr>
      <w:r w:rsidRPr="0087394B">
        <w:rPr>
          <w:lang w:eastAsia="en-US"/>
        </w:rPr>
        <w:t>Споровые растения.</w:t>
      </w:r>
    </w:p>
    <w:p w:rsidR="0087394B" w:rsidRPr="0087394B" w:rsidRDefault="0087394B" w:rsidP="0087394B">
      <w:pPr>
        <w:rPr>
          <w:lang w:eastAsia="en-US"/>
        </w:rPr>
      </w:pPr>
      <w:r w:rsidRPr="0087394B">
        <w:rPr>
          <w:lang w:eastAsia="en-US"/>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 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 и хары, порфиры. </w:t>
      </w:r>
    </w:p>
    <w:p w:rsidR="0087394B" w:rsidRPr="0087394B" w:rsidRDefault="0087394B" w:rsidP="0087394B">
      <w:pPr>
        <w:rPr>
          <w:lang w:eastAsia="en-US"/>
        </w:rPr>
      </w:pPr>
      <w:r w:rsidRPr="0087394B">
        <w:rPr>
          <w:lang w:eastAsia="en-US"/>
        </w:rPr>
        <w:t xml:space="preserve">Бурые водоросли, их таксономическое положение вне царства растений. Жизненные циклы ламинарии (морская капуста) и фукуса. Распространение и экология. Роль в природе и значение в жизни человека. </w:t>
      </w:r>
    </w:p>
    <w:p w:rsidR="0087394B" w:rsidRPr="0087394B" w:rsidRDefault="0087394B" w:rsidP="0087394B">
      <w:pPr>
        <w:rPr>
          <w:lang w:eastAsia="en-US"/>
        </w:rPr>
      </w:pPr>
      <w:r w:rsidRPr="0087394B">
        <w:rPr>
          <w:lang w:eastAsia="en-US"/>
        </w:rPr>
        <w:t>Происхождение высших растений (эмбриофит) от харовых водорослей. Современные подходы к систематике растений.</w:t>
      </w:r>
    </w:p>
    <w:p w:rsidR="0087394B" w:rsidRPr="0087394B" w:rsidRDefault="0087394B" w:rsidP="0087394B">
      <w:pPr>
        <w:rPr>
          <w:lang w:eastAsia="en-US"/>
        </w:rPr>
      </w:pPr>
      <w:r w:rsidRPr="0087394B">
        <w:rPr>
          <w:lang w:eastAsia="en-US"/>
        </w:rPr>
        <w:t>Моховидные или мхи. Общая характеристика, строение и жизнедеятельность, жизненный цикл мхов. Многообразие мхов. Кукушкин лён и сфагнум. Распространение и экология мхов. Значение мхов в природе и жизнедеятельности человека. Торфообразование. Печёночники и Антоцеротовые.</w:t>
      </w:r>
    </w:p>
    <w:p w:rsidR="0087394B" w:rsidRPr="0087394B" w:rsidRDefault="0087394B" w:rsidP="0087394B">
      <w:pPr>
        <w:rPr>
          <w:lang w:eastAsia="en-US"/>
        </w:rPr>
      </w:pPr>
      <w:r w:rsidRPr="0087394B">
        <w:rPr>
          <w:lang w:eastAsia="en-US"/>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87394B" w:rsidRPr="0087394B" w:rsidRDefault="0087394B" w:rsidP="0087394B">
      <w:pPr>
        <w:rPr>
          <w:lang w:eastAsia="en-US"/>
        </w:rPr>
      </w:pPr>
      <w:r w:rsidRPr="0087394B">
        <w:rPr>
          <w:lang w:eastAsia="en-US"/>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особенностей строения и жизненных циклов одноклеточных и многоклеточных зелёных, харовых и красных водорослей на живом и гербарном материале.</w:t>
      </w:r>
    </w:p>
    <w:p w:rsidR="0087394B" w:rsidRPr="0087394B" w:rsidRDefault="0087394B" w:rsidP="0087394B">
      <w:pPr>
        <w:rPr>
          <w:lang w:eastAsia="en-US"/>
        </w:rPr>
      </w:pPr>
      <w:r w:rsidRPr="0087394B">
        <w:rPr>
          <w:lang w:eastAsia="en-US"/>
        </w:rPr>
        <w:t>Изучение строения и жизненных циклов бурых водорослей на живом и гербарном материале.</w:t>
      </w:r>
    </w:p>
    <w:p w:rsidR="0087394B" w:rsidRPr="0087394B" w:rsidRDefault="0087394B" w:rsidP="0087394B">
      <w:pPr>
        <w:rPr>
          <w:lang w:eastAsia="en-US"/>
        </w:rPr>
      </w:pPr>
      <w:r w:rsidRPr="0087394B">
        <w:rPr>
          <w:lang w:eastAsia="en-US"/>
        </w:rPr>
        <w:t>Изучение особенностей строения кукушкина льна и сфагнума (на живых и гербарных объектах).</w:t>
      </w:r>
    </w:p>
    <w:p w:rsidR="0087394B" w:rsidRPr="0087394B" w:rsidRDefault="0087394B" w:rsidP="0087394B">
      <w:pPr>
        <w:rPr>
          <w:lang w:eastAsia="en-US"/>
        </w:rPr>
      </w:pPr>
      <w:r w:rsidRPr="0087394B">
        <w:rPr>
          <w:lang w:eastAsia="en-US"/>
        </w:rPr>
        <w:t>Изучение особенностей строения плауна булавовидного (на живых и гербарных объектах).</w:t>
      </w:r>
    </w:p>
    <w:p w:rsidR="0087394B" w:rsidRPr="0087394B" w:rsidRDefault="0087394B" w:rsidP="0087394B">
      <w:pPr>
        <w:rPr>
          <w:lang w:eastAsia="en-US"/>
        </w:rPr>
      </w:pPr>
      <w:r w:rsidRPr="0087394B">
        <w:rPr>
          <w:lang w:eastAsia="en-US"/>
        </w:rPr>
        <w:t>Изучение особенностей строения хвоща полевого (на живых и гербарных объектах).</w:t>
      </w:r>
    </w:p>
    <w:p w:rsidR="0087394B" w:rsidRPr="0087394B" w:rsidRDefault="0087394B" w:rsidP="0087394B">
      <w:pPr>
        <w:rPr>
          <w:lang w:eastAsia="en-US"/>
        </w:rPr>
      </w:pPr>
      <w:r w:rsidRPr="0087394B">
        <w:rPr>
          <w:lang w:eastAsia="en-US"/>
        </w:rPr>
        <w:t>Изучение особенностей строения папоротника щитовника мужского (на живых и гербарных объектах).</w:t>
      </w:r>
    </w:p>
    <w:p w:rsidR="0087394B" w:rsidRPr="0087394B" w:rsidRDefault="0087394B" w:rsidP="0087394B">
      <w:pPr>
        <w:rPr>
          <w:lang w:eastAsia="en-US"/>
        </w:rPr>
      </w:pPr>
      <w:r w:rsidRPr="0087394B">
        <w:rPr>
          <w:lang w:eastAsia="en-US"/>
        </w:rPr>
        <w:t>Семенные растения.</w:t>
      </w:r>
    </w:p>
    <w:p w:rsidR="0087394B" w:rsidRPr="0087394B" w:rsidRDefault="0087394B" w:rsidP="0087394B">
      <w:pPr>
        <w:rPr>
          <w:lang w:eastAsia="en-US"/>
        </w:rPr>
      </w:pPr>
      <w:r w:rsidRPr="0087394B">
        <w:rPr>
          <w:lang w:eastAsia="en-US"/>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 и экология голосеменных. Значение в природе и в хозяйственной деятельности человек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особенностей внешнего строения веток, хвои, шишек и семян хвойных (ель, сосна, лиственница).</w:t>
      </w:r>
    </w:p>
    <w:p w:rsidR="0087394B" w:rsidRPr="0087394B" w:rsidRDefault="0087394B" w:rsidP="0087394B">
      <w:pPr>
        <w:rPr>
          <w:lang w:eastAsia="en-US"/>
        </w:rPr>
      </w:pPr>
      <w:r w:rsidRPr="0087394B">
        <w:rPr>
          <w:lang w:eastAsia="en-US"/>
        </w:rPr>
        <w:t>Цветковые растения. Общая характеристика цветковых. Строение и жизнедеятельность цветковых. Цветок как орган полового размножения 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87394B" w:rsidRPr="0087394B" w:rsidRDefault="0087394B" w:rsidP="0087394B">
      <w:pPr>
        <w:rPr>
          <w:lang w:eastAsia="en-US"/>
        </w:rPr>
      </w:pPr>
      <w:r w:rsidRPr="0087394B">
        <w:rPr>
          <w:lang w:eastAsia="en-US"/>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 и семян в природе.</w:t>
      </w:r>
    </w:p>
    <w:p w:rsidR="0087394B" w:rsidRPr="0087394B" w:rsidRDefault="0087394B" w:rsidP="0087394B">
      <w:pPr>
        <w:rPr>
          <w:lang w:eastAsia="en-US"/>
        </w:rPr>
      </w:pPr>
      <w:r w:rsidRPr="0087394B">
        <w:rPr>
          <w:lang w:eastAsia="en-US"/>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морфологии цветка (на живых и фиксированных объектах).</w:t>
      </w:r>
    </w:p>
    <w:p w:rsidR="0087394B" w:rsidRPr="0087394B" w:rsidRDefault="0087394B" w:rsidP="0087394B">
      <w:pPr>
        <w:rPr>
          <w:lang w:eastAsia="en-US"/>
        </w:rPr>
      </w:pPr>
      <w:r w:rsidRPr="0087394B">
        <w:rPr>
          <w:lang w:eastAsia="en-US"/>
        </w:rPr>
        <w:t>Изучение разнообразия соцветий (на гербарных образцах).</w:t>
      </w:r>
    </w:p>
    <w:p w:rsidR="0087394B" w:rsidRPr="0087394B" w:rsidRDefault="0087394B" w:rsidP="0087394B">
      <w:pPr>
        <w:rPr>
          <w:lang w:eastAsia="en-US"/>
        </w:rPr>
      </w:pPr>
      <w:r w:rsidRPr="0087394B">
        <w:rPr>
          <w:lang w:eastAsia="en-US"/>
        </w:rPr>
        <w:t>Изучение строения завязи цветка и семяпочки под микроскопом (на готовых микропрепаратах).</w:t>
      </w:r>
    </w:p>
    <w:p w:rsidR="0087394B" w:rsidRPr="0087394B" w:rsidRDefault="0087394B" w:rsidP="0087394B">
      <w:pPr>
        <w:rPr>
          <w:lang w:eastAsia="en-US"/>
        </w:rPr>
      </w:pPr>
      <w:r w:rsidRPr="0087394B">
        <w:rPr>
          <w:lang w:eastAsia="en-US"/>
        </w:rPr>
        <w:t>Изучение строения семян покрытосеменных растений.</w:t>
      </w:r>
    </w:p>
    <w:p w:rsidR="0087394B" w:rsidRPr="0087394B" w:rsidRDefault="0087394B" w:rsidP="0087394B">
      <w:pPr>
        <w:rPr>
          <w:lang w:eastAsia="en-US"/>
        </w:rPr>
      </w:pPr>
      <w:r w:rsidRPr="0087394B">
        <w:rPr>
          <w:lang w:eastAsia="en-US"/>
        </w:rPr>
        <w:t>Изучение строения плодов и соплодий.</w:t>
      </w:r>
    </w:p>
    <w:p w:rsidR="0087394B" w:rsidRPr="0087394B" w:rsidRDefault="0087394B" w:rsidP="0087394B">
      <w:pPr>
        <w:rPr>
          <w:lang w:eastAsia="en-US"/>
        </w:rPr>
      </w:pPr>
      <w:r w:rsidRPr="0087394B">
        <w:rPr>
          <w:lang w:eastAsia="en-US"/>
        </w:rPr>
        <w:t>Строение и жизнедеятельность семенных растений.</w:t>
      </w:r>
    </w:p>
    <w:p w:rsidR="0087394B" w:rsidRPr="0087394B" w:rsidRDefault="0087394B" w:rsidP="0087394B">
      <w:pPr>
        <w:rPr>
          <w:lang w:eastAsia="en-US"/>
        </w:rPr>
      </w:pPr>
      <w:r w:rsidRPr="0087394B">
        <w:rPr>
          <w:lang w:eastAsia="en-US"/>
        </w:rPr>
        <w:t>Побег и побеговые системы.</w:t>
      </w:r>
    </w:p>
    <w:p w:rsidR="0087394B" w:rsidRPr="0087394B" w:rsidRDefault="0087394B" w:rsidP="0087394B">
      <w:pPr>
        <w:rPr>
          <w:lang w:eastAsia="en-US"/>
        </w:rPr>
      </w:pPr>
      <w:r w:rsidRPr="0087394B">
        <w:rPr>
          <w:lang w:eastAsia="en-US"/>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87394B" w:rsidRPr="0087394B" w:rsidRDefault="0087394B" w:rsidP="0087394B">
      <w:pPr>
        <w:rPr>
          <w:lang w:eastAsia="en-US"/>
        </w:rPr>
      </w:pPr>
      <w:r w:rsidRPr="0087394B">
        <w:rPr>
          <w:lang w:eastAsia="en-US"/>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87394B" w:rsidRPr="0087394B" w:rsidRDefault="0087394B" w:rsidP="0087394B">
      <w:pPr>
        <w:rPr>
          <w:lang w:eastAsia="en-US"/>
        </w:rPr>
      </w:pPr>
      <w:r w:rsidRPr="0087394B">
        <w:rPr>
          <w:lang w:eastAsia="en-US"/>
        </w:rPr>
        <w:t>Стебель. Морфология стебля. Форма стеблей у травянистых и древесных растений.</w:t>
      </w:r>
    </w:p>
    <w:p w:rsidR="0087394B" w:rsidRPr="0087394B" w:rsidRDefault="0087394B" w:rsidP="0087394B">
      <w:pPr>
        <w:rPr>
          <w:lang w:eastAsia="en-US"/>
        </w:rPr>
      </w:pPr>
      <w:r w:rsidRPr="0087394B">
        <w:rPr>
          <w:lang w:eastAsia="en-US"/>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87394B" w:rsidRPr="0087394B" w:rsidRDefault="0087394B" w:rsidP="0087394B">
      <w:pPr>
        <w:rPr>
          <w:lang w:eastAsia="en-US"/>
        </w:rPr>
      </w:pPr>
      <w:r w:rsidRPr="0087394B">
        <w:rPr>
          <w:lang w:eastAsia="en-US"/>
        </w:rPr>
        <w:t>Функции стебля. Механическая, транспортная. Вегетативное размножение цветковых растений.</w:t>
      </w:r>
    </w:p>
    <w:p w:rsidR="0087394B" w:rsidRPr="0087394B" w:rsidRDefault="0087394B" w:rsidP="0087394B">
      <w:pPr>
        <w:rPr>
          <w:lang w:eastAsia="en-US"/>
        </w:rPr>
      </w:pPr>
      <w:r w:rsidRPr="0087394B">
        <w:rPr>
          <w:lang w:eastAsia="en-US"/>
        </w:rPr>
        <w:t>Демонстрация опыта – передвижение минеральных и органических веществ по стеблю, видоизменённых побегов.</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морфологии побега на живых объектах или на гербарных образцах.</w:t>
      </w:r>
    </w:p>
    <w:p w:rsidR="0087394B" w:rsidRPr="0087394B" w:rsidRDefault="0087394B" w:rsidP="0087394B">
      <w:pPr>
        <w:rPr>
          <w:lang w:eastAsia="en-US"/>
        </w:rPr>
      </w:pPr>
      <w:r w:rsidRPr="0087394B">
        <w:rPr>
          <w:lang w:eastAsia="en-US"/>
        </w:rPr>
        <w:t>Изучение строения вегетативных, генеративных и смешанных почек. Разнообразие почек у древесных растений.</w:t>
      </w:r>
    </w:p>
    <w:p w:rsidR="0087394B" w:rsidRPr="0087394B" w:rsidRDefault="0087394B" w:rsidP="0087394B">
      <w:pPr>
        <w:rPr>
          <w:lang w:eastAsia="en-US"/>
        </w:rPr>
      </w:pPr>
      <w:r w:rsidRPr="0087394B">
        <w:rPr>
          <w:lang w:eastAsia="en-US"/>
        </w:rPr>
        <w:t>Изучение поперечного спила ствола растений и анализ влияния экологических условий на развитие растений.</w:t>
      </w:r>
    </w:p>
    <w:p w:rsidR="0087394B" w:rsidRPr="0087394B" w:rsidRDefault="0087394B" w:rsidP="0087394B">
      <w:pPr>
        <w:rPr>
          <w:lang w:eastAsia="en-US"/>
        </w:rPr>
      </w:pPr>
      <w:r w:rsidRPr="0087394B">
        <w:rPr>
          <w:lang w:eastAsia="en-US"/>
        </w:rPr>
        <w:t>Изучение особенностей анатомического строения стебля двудольных и однодольных травянистых растений (на живых объектах или на гербарных образцах).</w:t>
      </w:r>
    </w:p>
    <w:p w:rsidR="0087394B" w:rsidRPr="0087394B" w:rsidRDefault="0087394B" w:rsidP="0087394B">
      <w:pPr>
        <w:rPr>
          <w:lang w:eastAsia="en-US"/>
        </w:rPr>
      </w:pPr>
      <w:r w:rsidRPr="0087394B">
        <w:rPr>
          <w:lang w:eastAsia="en-US"/>
        </w:rPr>
        <w:t>Изучение особенностей анатомического строения стебля древесных растений.</w:t>
      </w:r>
    </w:p>
    <w:p w:rsidR="0087394B" w:rsidRPr="0087394B" w:rsidRDefault="0087394B" w:rsidP="0087394B">
      <w:pPr>
        <w:rPr>
          <w:lang w:eastAsia="en-US"/>
        </w:rPr>
      </w:pPr>
      <w:r w:rsidRPr="0087394B">
        <w:rPr>
          <w:lang w:eastAsia="en-US"/>
        </w:rPr>
        <w:t>Изучение транспорта веществ в стебле.</w:t>
      </w:r>
    </w:p>
    <w:p w:rsidR="0087394B" w:rsidRPr="0087394B" w:rsidRDefault="0087394B" w:rsidP="0087394B">
      <w:pPr>
        <w:rPr>
          <w:lang w:eastAsia="en-US"/>
        </w:rPr>
      </w:pPr>
      <w:r w:rsidRPr="0087394B">
        <w:rPr>
          <w:lang w:eastAsia="en-US"/>
        </w:rPr>
        <w:t>Изучение метаморфозов побега.</w:t>
      </w:r>
    </w:p>
    <w:p w:rsidR="0087394B" w:rsidRPr="0087394B" w:rsidRDefault="0087394B" w:rsidP="0087394B">
      <w:pPr>
        <w:rPr>
          <w:lang w:eastAsia="en-US"/>
        </w:rPr>
      </w:pPr>
      <w:r w:rsidRPr="0087394B">
        <w:rPr>
          <w:lang w:eastAsia="en-US"/>
        </w:rPr>
        <w:t xml:space="preserve">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 </w:t>
      </w:r>
    </w:p>
    <w:p w:rsidR="0087394B" w:rsidRPr="0087394B" w:rsidRDefault="0087394B" w:rsidP="0087394B">
      <w:pPr>
        <w:rPr>
          <w:lang w:eastAsia="en-US"/>
        </w:rPr>
      </w:pPr>
      <w:r w:rsidRPr="0087394B">
        <w:rPr>
          <w:lang w:eastAsia="en-US"/>
        </w:rPr>
        <w:t>Анатомия листа. Эпидерма и устьичный аппарат. Мезофилл. Пигменты листа. Пластиды. Жилки (сосудисто-волокнистые пучки). Особенности строения световых и теневых листьев.</w:t>
      </w:r>
    </w:p>
    <w:p w:rsidR="0087394B" w:rsidRPr="0087394B" w:rsidRDefault="0087394B" w:rsidP="0087394B">
      <w:pPr>
        <w:rPr>
          <w:lang w:eastAsia="en-US"/>
        </w:rPr>
      </w:pPr>
      <w:r w:rsidRPr="0087394B">
        <w:rPr>
          <w:lang w:eastAsia="en-US"/>
        </w:rPr>
        <w:t>Функции листа. Запасающая, защитная, вегетативное размножение и другие функции. Транспирация и газообмен. Влияние внешних условий на транспирацию. Фотосинтез. Значение фотосинтеза. Космическая роль зелёных растений (К. А. Тимирязев). Листопад, его причины, механизм и значение в жизни растения.</w:t>
      </w:r>
    </w:p>
    <w:p w:rsidR="0087394B" w:rsidRPr="0087394B" w:rsidRDefault="0087394B" w:rsidP="0087394B">
      <w:pPr>
        <w:rPr>
          <w:lang w:eastAsia="en-US"/>
        </w:rPr>
      </w:pPr>
      <w:r w:rsidRPr="0087394B">
        <w:rPr>
          <w:lang w:eastAsia="en-US"/>
        </w:rPr>
        <w:t>Демонстрация опытов: выделение пигментов листа на примере спиртовой вытяжки хлорофилла; образование крахмала в зелёных листьях на свету (фигуры Ю. Сакса); влияние силы света на выделение кислорода водными растениями (подсчёт пузырьков кислород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морфологии листа на живых объектах или гербарных образцах.</w:t>
      </w:r>
    </w:p>
    <w:p w:rsidR="0087394B" w:rsidRPr="0087394B" w:rsidRDefault="0087394B" w:rsidP="0087394B">
      <w:pPr>
        <w:rPr>
          <w:lang w:eastAsia="en-US"/>
        </w:rPr>
      </w:pPr>
      <w:r w:rsidRPr="0087394B">
        <w:rPr>
          <w:lang w:eastAsia="en-US"/>
        </w:rPr>
        <w:t>Типы и формулы листорасположения.</w:t>
      </w:r>
    </w:p>
    <w:p w:rsidR="0087394B" w:rsidRPr="0087394B" w:rsidRDefault="0087394B" w:rsidP="0087394B">
      <w:pPr>
        <w:rPr>
          <w:lang w:eastAsia="en-US"/>
        </w:rPr>
      </w:pPr>
      <w:r w:rsidRPr="0087394B">
        <w:rPr>
          <w:lang w:eastAsia="en-US"/>
        </w:rPr>
        <w:t>Исследование анатомии листа с помощью светового микроскопа.</w:t>
      </w:r>
    </w:p>
    <w:p w:rsidR="0087394B" w:rsidRPr="0087394B" w:rsidRDefault="0087394B" w:rsidP="0087394B">
      <w:pPr>
        <w:rPr>
          <w:lang w:eastAsia="en-US"/>
        </w:rPr>
      </w:pPr>
      <w:r w:rsidRPr="0087394B">
        <w:rPr>
          <w:lang w:eastAsia="en-US"/>
        </w:rPr>
        <w:t xml:space="preserve">Изучение метаморфозов листа. </w:t>
      </w:r>
    </w:p>
    <w:p w:rsidR="0087394B" w:rsidRPr="0087394B" w:rsidRDefault="0087394B" w:rsidP="0087394B">
      <w:pPr>
        <w:rPr>
          <w:lang w:eastAsia="en-US"/>
        </w:rPr>
      </w:pPr>
      <w:r w:rsidRPr="0087394B">
        <w:rPr>
          <w:lang w:eastAsia="en-US"/>
        </w:rPr>
        <w:t xml:space="preserve">Корень и корневые системы. Морфология корня. Виды корней. Типы корневых систем. </w:t>
      </w:r>
    </w:p>
    <w:p w:rsidR="0087394B" w:rsidRPr="0087394B" w:rsidRDefault="0087394B" w:rsidP="0087394B">
      <w:pPr>
        <w:rPr>
          <w:lang w:eastAsia="en-US"/>
        </w:rPr>
      </w:pPr>
      <w:r w:rsidRPr="0087394B">
        <w:rPr>
          <w:lang w:eastAsia="en-US"/>
        </w:rPr>
        <w:t>Анатомия корня. Зоны корня. Корневой чехлик. Строение корня на поперечном срезе в зоне всасывания.</w:t>
      </w:r>
    </w:p>
    <w:p w:rsidR="0087394B" w:rsidRPr="0087394B" w:rsidRDefault="0087394B" w:rsidP="0087394B">
      <w:pPr>
        <w:rPr>
          <w:lang w:eastAsia="en-US"/>
        </w:rPr>
      </w:pPr>
      <w:r w:rsidRPr="0087394B">
        <w:rPr>
          <w:lang w:eastAsia="en-US"/>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87394B" w:rsidRPr="0087394B" w:rsidRDefault="0087394B" w:rsidP="0087394B">
      <w:pPr>
        <w:rPr>
          <w:lang w:eastAsia="en-US"/>
        </w:rPr>
      </w:pPr>
      <w:r w:rsidRPr="0087394B">
        <w:rPr>
          <w:lang w:eastAsia="en-US"/>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87394B" w:rsidRPr="0087394B" w:rsidRDefault="0087394B" w:rsidP="0087394B">
      <w:pPr>
        <w:rPr>
          <w:lang w:eastAsia="en-US"/>
        </w:rPr>
      </w:pPr>
      <w:r w:rsidRPr="0087394B">
        <w:rPr>
          <w:lang w:eastAsia="en-US"/>
        </w:rPr>
        <w:t>Дыхание корня. Синтез биологически активных веществ. Вегетативное размножение. Видоизменения корней и их функции.</w:t>
      </w:r>
    </w:p>
    <w:p w:rsidR="0087394B" w:rsidRPr="0087394B" w:rsidRDefault="0087394B" w:rsidP="0087394B">
      <w:pPr>
        <w:rPr>
          <w:lang w:eastAsia="en-US"/>
        </w:rPr>
      </w:pPr>
      <w:r w:rsidRPr="0087394B">
        <w:rPr>
          <w:lang w:eastAsia="en-US"/>
        </w:rPr>
        <w:t>Демонстрация отрастания придаточных корней на примере смородины и других растений; поступления воды из почвы в корень, нагнетающего действия корня; видоизменённых корней.</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морфологии корня на живых объектах или гербарных образцах.</w:t>
      </w:r>
    </w:p>
    <w:p w:rsidR="0087394B" w:rsidRPr="0087394B" w:rsidRDefault="0087394B" w:rsidP="0087394B">
      <w:pPr>
        <w:rPr>
          <w:lang w:eastAsia="en-US"/>
        </w:rPr>
      </w:pPr>
      <w:r w:rsidRPr="0087394B">
        <w:rPr>
          <w:lang w:eastAsia="en-US"/>
        </w:rPr>
        <w:t>Изучение анатомического строения корня на готовых микропрепаратах.</w:t>
      </w:r>
    </w:p>
    <w:p w:rsidR="0087394B" w:rsidRPr="0087394B" w:rsidRDefault="0087394B" w:rsidP="0087394B">
      <w:pPr>
        <w:rPr>
          <w:lang w:eastAsia="en-US"/>
        </w:rPr>
      </w:pPr>
      <w:r w:rsidRPr="0087394B">
        <w:rPr>
          <w:lang w:eastAsia="en-US"/>
        </w:rPr>
        <w:t xml:space="preserve">Изучение строения кончика корня проростка пшеницы и первичного строения корня ириса (или другого растения). </w:t>
      </w:r>
    </w:p>
    <w:p w:rsidR="0087394B" w:rsidRPr="0087394B" w:rsidRDefault="0087394B" w:rsidP="0087394B">
      <w:pPr>
        <w:rPr>
          <w:lang w:eastAsia="en-US"/>
        </w:rPr>
      </w:pPr>
      <w:r w:rsidRPr="0087394B">
        <w:rPr>
          <w:lang w:eastAsia="en-US"/>
        </w:rPr>
        <w:t>Изучение строения корневых волосков с помощью светового микроскопа.</w:t>
      </w:r>
    </w:p>
    <w:p w:rsidR="0087394B" w:rsidRPr="0087394B" w:rsidRDefault="0087394B" w:rsidP="0087394B">
      <w:pPr>
        <w:rPr>
          <w:lang w:eastAsia="en-US"/>
        </w:rPr>
      </w:pPr>
      <w:r w:rsidRPr="0087394B">
        <w:rPr>
          <w:lang w:eastAsia="en-US"/>
        </w:rPr>
        <w:t>Исследование влияния воздуха на развитие корней.</w:t>
      </w:r>
    </w:p>
    <w:p w:rsidR="0087394B" w:rsidRPr="0087394B" w:rsidRDefault="0087394B" w:rsidP="0087394B">
      <w:pPr>
        <w:rPr>
          <w:lang w:eastAsia="en-US"/>
        </w:rPr>
      </w:pPr>
      <w:r w:rsidRPr="0087394B">
        <w:rPr>
          <w:lang w:eastAsia="en-US"/>
        </w:rPr>
        <w:t>Изучение метаморфозов корня.</w:t>
      </w:r>
    </w:p>
    <w:p w:rsidR="0087394B" w:rsidRPr="0087394B" w:rsidRDefault="0087394B" w:rsidP="0087394B">
      <w:pPr>
        <w:rPr>
          <w:lang w:eastAsia="en-US"/>
        </w:rPr>
      </w:pPr>
      <w:r w:rsidRPr="0087394B">
        <w:rPr>
          <w:lang w:eastAsia="en-US"/>
        </w:rPr>
        <w:t xml:space="preserve">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 </w:t>
      </w:r>
    </w:p>
    <w:p w:rsidR="0087394B" w:rsidRPr="0087394B" w:rsidRDefault="0087394B" w:rsidP="0087394B">
      <w:pPr>
        <w:rPr>
          <w:lang w:eastAsia="en-US"/>
        </w:rPr>
      </w:pPr>
      <w:r w:rsidRPr="0087394B">
        <w:rPr>
          <w:lang w:eastAsia="en-US"/>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87394B" w:rsidRPr="0087394B" w:rsidRDefault="0087394B" w:rsidP="0087394B">
      <w:pPr>
        <w:rPr>
          <w:lang w:eastAsia="en-US"/>
        </w:rPr>
      </w:pPr>
      <w:r w:rsidRPr="0087394B">
        <w:rPr>
          <w:lang w:eastAsia="en-US"/>
        </w:rPr>
        <w:t>Демонстрация способов вегетативного размножения на примере комнатных растений.</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митоза в корешке лука.</w:t>
      </w:r>
    </w:p>
    <w:p w:rsidR="0087394B" w:rsidRPr="0087394B" w:rsidRDefault="0087394B" w:rsidP="0087394B">
      <w:pPr>
        <w:rPr>
          <w:lang w:eastAsia="en-US"/>
        </w:rPr>
      </w:pPr>
      <w:r w:rsidRPr="0087394B">
        <w:rPr>
          <w:lang w:eastAsia="en-US"/>
        </w:rPr>
        <w:t>Изучение жизненных циклов растений на гербарных образцах.</w:t>
      </w:r>
    </w:p>
    <w:p w:rsidR="0087394B" w:rsidRPr="0087394B" w:rsidRDefault="0087394B" w:rsidP="0087394B">
      <w:pPr>
        <w:rPr>
          <w:lang w:eastAsia="en-US"/>
        </w:rPr>
      </w:pPr>
      <w:r w:rsidRPr="0087394B">
        <w:rPr>
          <w:lang w:eastAsia="en-US"/>
        </w:rPr>
        <w:t>Методы микроклонального размножения растений.</w:t>
      </w:r>
    </w:p>
    <w:p w:rsidR="0087394B" w:rsidRPr="0087394B" w:rsidRDefault="0087394B" w:rsidP="0087394B">
      <w:pPr>
        <w:rPr>
          <w:lang w:eastAsia="en-US"/>
        </w:rPr>
      </w:pPr>
      <w:r w:rsidRPr="0087394B">
        <w:rPr>
          <w:lang w:eastAsia="en-US"/>
        </w:rPr>
        <w:t>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Зонтичные. Однодольные: Злаки, Амариллисовые, Лилейные. Орхидные. Отличительные признаки. Формулы и диаграммы цветков. Дикорастущие и культурные представители семейств, их значение в природе и использование человеком. Распространение и экология цветковых.</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отличительных признаков представителей семейств покрытосеменных.</w:t>
      </w:r>
    </w:p>
    <w:p w:rsidR="0087394B" w:rsidRPr="0087394B" w:rsidRDefault="0087394B" w:rsidP="0087394B">
      <w:pPr>
        <w:rPr>
          <w:lang w:eastAsia="en-US"/>
        </w:rPr>
      </w:pPr>
      <w:r w:rsidRPr="0087394B">
        <w:rPr>
          <w:lang w:eastAsia="en-US"/>
        </w:rPr>
        <w:t>Определение представителей различных семейств с использованием определителей растений или определительных карточек.</w:t>
      </w:r>
    </w:p>
    <w:p w:rsidR="0087394B" w:rsidRPr="0087394B" w:rsidRDefault="0087394B" w:rsidP="0087394B">
      <w:pPr>
        <w:rPr>
          <w:lang w:eastAsia="en-US"/>
        </w:rPr>
      </w:pPr>
      <w:r w:rsidRPr="0087394B">
        <w:rPr>
          <w:lang w:eastAsia="en-US"/>
        </w:rPr>
        <w:t>Экология растений. Растения в природных сообществах.</w:t>
      </w:r>
    </w:p>
    <w:p w:rsidR="0087394B" w:rsidRPr="0087394B" w:rsidRDefault="0087394B" w:rsidP="0087394B">
      <w:pPr>
        <w:rPr>
          <w:lang w:eastAsia="en-US"/>
        </w:rPr>
      </w:pPr>
      <w:r w:rsidRPr="0087394B">
        <w:rPr>
          <w:lang w:eastAsia="en-US"/>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 и косвенное воздействие организмов на растения. Взаимосвязи растений между собой и с другими организмами.</w:t>
      </w:r>
    </w:p>
    <w:p w:rsidR="0087394B" w:rsidRPr="0087394B" w:rsidRDefault="0087394B" w:rsidP="0087394B">
      <w:pPr>
        <w:rPr>
          <w:lang w:eastAsia="en-US"/>
        </w:rPr>
      </w:pPr>
      <w:r w:rsidRPr="0087394B">
        <w:rPr>
          <w:lang w:eastAsia="en-US"/>
        </w:rPr>
        <w:t>Значение почвенных организмов для питания растений. Ризосфера. Бактериальные клубеньки. Микориза (эндо- и эктомикориза). Зелёные удобрения.</w:t>
      </w:r>
    </w:p>
    <w:p w:rsidR="0087394B" w:rsidRPr="0087394B" w:rsidRDefault="0087394B" w:rsidP="0087394B">
      <w:pPr>
        <w:rPr>
          <w:lang w:eastAsia="en-US"/>
        </w:rPr>
      </w:pPr>
      <w:r w:rsidRPr="0087394B">
        <w:rPr>
          <w:lang w:eastAsia="en-US"/>
        </w:rPr>
        <w:t>Растительное сообщество (фитоценоз). Биоценоз. Экосистема. Биоразнообразие. Видовой состав растительных сообществ, доминирующие 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87394B" w:rsidRPr="0087394B" w:rsidRDefault="0087394B" w:rsidP="0087394B">
      <w:pPr>
        <w:rPr>
          <w:lang w:eastAsia="en-US"/>
        </w:rPr>
      </w:pPr>
      <w:r w:rsidRPr="0087394B">
        <w:rPr>
          <w:lang w:eastAsia="en-US"/>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87394B" w:rsidRPr="0087394B" w:rsidRDefault="0087394B" w:rsidP="0087394B">
      <w:pPr>
        <w:rPr>
          <w:lang w:eastAsia="en-US"/>
        </w:rPr>
      </w:pPr>
      <w:r w:rsidRPr="0087394B">
        <w:rPr>
          <w:lang w:eastAsia="en-US"/>
        </w:rPr>
        <w:t>Экскурсии или видеоэкскурсии.</w:t>
      </w:r>
    </w:p>
    <w:p w:rsidR="0087394B" w:rsidRPr="0087394B" w:rsidRDefault="0087394B" w:rsidP="0087394B">
      <w:pPr>
        <w:rPr>
          <w:lang w:eastAsia="en-US"/>
        </w:rPr>
      </w:pPr>
      <w:r w:rsidRPr="0087394B">
        <w:rPr>
          <w:lang w:eastAsia="en-US"/>
        </w:rPr>
        <w:t>Изучение видового состава и экологического состояния одного из растительных сообществ регион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особенностей строения растений различных экологических групп.</w:t>
      </w:r>
    </w:p>
    <w:p w:rsidR="0087394B" w:rsidRPr="0087394B" w:rsidRDefault="0087394B" w:rsidP="0087394B">
      <w:pPr>
        <w:rPr>
          <w:lang w:eastAsia="en-US"/>
        </w:rPr>
      </w:pPr>
      <w:r w:rsidRPr="0087394B">
        <w:rPr>
          <w:lang w:eastAsia="en-US"/>
        </w:rPr>
        <w:t xml:space="preserve">Растительный мир и деятельность человека. </w:t>
      </w:r>
    </w:p>
    <w:p w:rsidR="0087394B" w:rsidRPr="0087394B" w:rsidRDefault="0087394B" w:rsidP="0087394B">
      <w:pPr>
        <w:rPr>
          <w:lang w:eastAsia="en-US"/>
        </w:rPr>
      </w:pPr>
      <w:r w:rsidRPr="0087394B">
        <w:rPr>
          <w:lang w:eastAsia="en-US"/>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87394B" w:rsidRPr="0087394B" w:rsidRDefault="0087394B" w:rsidP="0087394B">
      <w:pPr>
        <w:rPr>
          <w:lang w:eastAsia="en-US"/>
        </w:rPr>
      </w:pPr>
      <w:r w:rsidRPr="0087394B">
        <w:rPr>
          <w:lang w:eastAsia="en-US"/>
        </w:rPr>
        <w:t>Палеоботаника. Ископаемые остатки растений. Окаменелости. Отпечатки. «Живые ископаемые» среди современных растений.</w:t>
      </w:r>
    </w:p>
    <w:p w:rsidR="0087394B" w:rsidRPr="0087394B" w:rsidRDefault="0087394B" w:rsidP="0087394B">
      <w:pPr>
        <w:rPr>
          <w:lang w:eastAsia="en-US"/>
        </w:rPr>
      </w:pPr>
      <w:r w:rsidRPr="0087394B">
        <w:rPr>
          <w:lang w:eastAsia="en-US"/>
        </w:rPr>
        <w:t>Культурные растения и их происхождение. Центры многообразия 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нная безопасность. Банки семян.</w:t>
      </w:r>
    </w:p>
    <w:p w:rsidR="0087394B" w:rsidRPr="0087394B" w:rsidRDefault="0087394B" w:rsidP="0087394B">
      <w:pPr>
        <w:rPr>
          <w:lang w:eastAsia="en-US"/>
        </w:rPr>
      </w:pPr>
      <w:r w:rsidRPr="0087394B">
        <w:rPr>
          <w:lang w:eastAsia="en-US"/>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87394B" w:rsidRPr="0087394B" w:rsidRDefault="0087394B" w:rsidP="0087394B">
      <w:pPr>
        <w:rPr>
          <w:lang w:eastAsia="en-US"/>
        </w:rPr>
      </w:pPr>
      <w:r w:rsidRPr="0087394B">
        <w:rPr>
          <w:lang w:eastAsia="en-US"/>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87394B" w:rsidRPr="0087394B" w:rsidRDefault="0087394B" w:rsidP="0087394B">
      <w:pPr>
        <w:rPr>
          <w:lang w:eastAsia="en-US"/>
        </w:rPr>
      </w:pPr>
      <w:r w:rsidRPr="0087394B">
        <w:rPr>
          <w:lang w:eastAsia="en-US"/>
        </w:rPr>
        <w:t xml:space="preserve">Экскурсии или видеоэкскурсии. </w:t>
      </w:r>
    </w:p>
    <w:p w:rsidR="0087394B" w:rsidRPr="0087394B" w:rsidRDefault="0087394B" w:rsidP="0087394B">
      <w:pPr>
        <w:rPr>
          <w:lang w:eastAsia="en-US"/>
        </w:rPr>
      </w:pPr>
      <w:r w:rsidRPr="0087394B">
        <w:rPr>
          <w:lang w:eastAsia="en-US"/>
        </w:rPr>
        <w:t>Развитие растительного мира на Земле (экскурсия в палеонтологический или краеведческий музей).</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сельскохозяйственных растений своего региона.</w:t>
      </w:r>
    </w:p>
    <w:p w:rsidR="0087394B" w:rsidRPr="0087394B" w:rsidRDefault="0087394B" w:rsidP="0087394B">
      <w:pPr>
        <w:rPr>
          <w:lang w:eastAsia="en-US"/>
        </w:rPr>
      </w:pPr>
      <w:r w:rsidRPr="0087394B">
        <w:rPr>
          <w:lang w:eastAsia="en-US"/>
        </w:rPr>
        <w:t>Изучение сортовых особенностей культурных растений.</w:t>
      </w:r>
    </w:p>
    <w:p w:rsidR="0087394B" w:rsidRPr="0087394B" w:rsidRDefault="0087394B" w:rsidP="0087394B">
      <w:pPr>
        <w:rPr>
          <w:lang w:eastAsia="en-US"/>
        </w:rPr>
      </w:pPr>
      <w:r w:rsidRPr="0087394B">
        <w:rPr>
          <w:lang w:eastAsia="en-US"/>
        </w:rPr>
        <w:t>158.4. Содержание обучения в 8 классе.</w:t>
      </w:r>
    </w:p>
    <w:p w:rsidR="0087394B" w:rsidRPr="0087394B" w:rsidRDefault="0087394B" w:rsidP="0087394B">
      <w:pPr>
        <w:rPr>
          <w:lang w:eastAsia="en-US"/>
        </w:rPr>
      </w:pPr>
      <w:r w:rsidRPr="0087394B">
        <w:rPr>
          <w:lang w:eastAsia="en-US"/>
        </w:rPr>
        <w:t xml:space="preserve">158.4.1. Грибы и грибоподобные организмы. </w:t>
      </w:r>
    </w:p>
    <w:p w:rsidR="0087394B" w:rsidRPr="0087394B" w:rsidRDefault="0087394B" w:rsidP="0087394B">
      <w:pPr>
        <w:rPr>
          <w:lang w:eastAsia="en-US"/>
        </w:rPr>
      </w:pPr>
      <w:r w:rsidRPr="0087394B">
        <w:rPr>
          <w:lang w:eastAsia="en-US"/>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87394B" w:rsidRPr="0087394B" w:rsidRDefault="0087394B" w:rsidP="0087394B">
      <w:pPr>
        <w:rPr>
          <w:lang w:eastAsia="en-US"/>
        </w:rPr>
      </w:pPr>
      <w:r w:rsidRPr="0087394B">
        <w:rPr>
          <w:lang w:eastAsia="en-US"/>
        </w:rPr>
        <w:t xml:space="preserve">Плесневые грибы. Съедобные и ядовитые грибы. </w:t>
      </w:r>
    </w:p>
    <w:p w:rsidR="0087394B" w:rsidRPr="0087394B" w:rsidRDefault="0087394B" w:rsidP="0087394B">
      <w:pPr>
        <w:rPr>
          <w:lang w:eastAsia="en-US"/>
        </w:rPr>
      </w:pPr>
      <w:r w:rsidRPr="0087394B">
        <w:rPr>
          <w:lang w:eastAsia="en-US"/>
        </w:rPr>
        <w:t xml:space="preserve">Зигомицеты. Основные черты организации на примере мукора. Роль в природе и жизни человека. </w:t>
      </w:r>
    </w:p>
    <w:p w:rsidR="0087394B" w:rsidRPr="0087394B" w:rsidRDefault="0087394B" w:rsidP="0087394B">
      <w:pPr>
        <w:rPr>
          <w:lang w:eastAsia="en-US"/>
        </w:rPr>
      </w:pPr>
      <w:r w:rsidRPr="0087394B">
        <w:rPr>
          <w:lang w:eastAsia="en-US"/>
        </w:rPr>
        <w:t xml:space="preserve">Аскомицеты или сумчатые грибы. Особенности строения и жизнедеятельности, распространение и экологическое значение. Строение 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 ими сельскому хозяйству. </w:t>
      </w:r>
    </w:p>
    <w:p w:rsidR="0087394B" w:rsidRPr="0087394B" w:rsidRDefault="0087394B" w:rsidP="0087394B">
      <w:pPr>
        <w:rPr>
          <w:lang w:eastAsia="en-US"/>
        </w:rPr>
      </w:pPr>
      <w:r w:rsidRPr="0087394B">
        <w:rPr>
          <w:lang w:eastAsia="en-US"/>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87394B" w:rsidRPr="0087394B" w:rsidRDefault="0087394B" w:rsidP="0087394B">
      <w:pPr>
        <w:rPr>
          <w:lang w:eastAsia="en-US"/>
        </w:rPr>
      </w:pPr>
      <w:r w:rsidRPr="0087394B">
        <w:rPr>
          <w:lang w:eastAsia="en-US"/>
        </w:rPr>
        <w:t xml:space="preserve">Грибоподобные организмы. Особенности строения клеток. Оомицеты. Паразитические представители оомицетов на примере фитофторы. </w:t>
      </w:r>
    </w:p>
    <w:p w:rsidR="0087394B" w:rsidRPr="0087394B" w:rsidRDefault="0087394B" w:rsidP="0087394B">
      <w:pPr>
        <w:rPr>
          <w:lang w:eastAsia="en-US"/>
        </w:rPr>
      </w:pPr>
      <w:r w:rsidRPr="0087394B">
        <w:rPr>
          <w:lang w:eastAsia="en-US"/>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 в природе и хозяйственной деятельности человека. Индикаторная роль лишайников. Лишайники – пионеры природных сообществ.</w:t>
      </w:r>
    </w:p>
    <w:p w:rsidR="0087394B" w:rsidRPr="0087394B" w:rsidRDefault="0087394B" w:rsidP="0087394B">
      <w:pPr>
        <w:rPr>
          <w:lang w:eastAsia="en-US"/>
        </w:rPr>
      </w:pPr>
      <w:r w:rsidRPr="0087394B">
        <w:rPr>
          <w:lang w:eastAsia="en-US"/>
        </w:rPr>
        <w:t>Роль грибов в круговороте веществ в экосистеме. Роль грибов в почвообразовании и обеспечении плодородия почвы. Болезнетворные (паразитические) грибы. Микозы. Меры профилактики микозов.</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особенностей строения плодовых тел шляпочных грибов на микроскопических препаратах и муляжах.</w:t>
      </w:r>
    </w:p>
    <w:p w:rsidR="0087394B" w:rsidRPr="0087394B" w:rsidRDefault="0087394B" w:rsidP="0087394B">
      <w:pPr>
        <w:rPr>
          <w:lang w:eastAsia="en-US"/>
        </w:rPr>
      </w:pPr>
      <w:r w:rsidRPr="0087394B">
        <w:rPr>
          <w:lang w:eastAsia="en-US"/>
        </w:rPr>
        <w:t xml:space="preserve">Изучение строения плесневых грибов: мукора и пеницилла. </w:t>
      </w:r>
    </w:p>
    <w:p w:rsidR="0087394B" w:rsidRPr="0087394B" w:rsidRDefault="0087394B" w:rsidP="0087394B">
      <w:pPr>
        <w:rPr>
          <w:lang w:eastAsia="en-US"/>
        </w:rPr>
      </w:pPr>
      <w:r w:rsidRPr="0087394B">
        <w:rPr>
          <w:lang w:eastAsia="en-US"/>
        </w:rPr>
        <w:t xml:space="preserve">Изучение влияния внешних факторов на процесс размножения дрожжей. </w:t>
      </w:r>
    </w:p>
    <w:p w:rsidR="0087394B" w:rsidRPr="0087394B" w:rsidRDefault="0087394B" w:rsidP="0087394B">
      <w:pPr>
        <w:rPr>
          <w:lang w:eastAsia="en-US"/>
        </w:rPr>
      </w:pPr>
      <w:r w:rsidRPr="0087394B">
        <w:rPr>
          <w:lang w:eastAsia="en-US"/>
        </w:rPr>
        <w:t>Изучение строения и жизненного цикла фитофторы на живом и гербарном материале.</w:t>
      </w:r>
    </w:p>
    <w:p w:rsidR="0087394B" w:rsidRPr="0087394B" w:rsidRDefault="0087394B" w:rsidP="0087394B">
      <w:pPr>
        <w:rPr>
          <w:lang w:eastAsia="en-US"/>
        </w:rPr>
      </w:pPr>
      <w:r w:rsidRPr="0087394B">
        <w:rPr>
          <w:lang w:eastAsia="en-US"/>
        </w:rPr>
        <w:t xml:space="preserve">Изучение строения лишайников (на гербарных образцах). </w:t>
      </w:r>
    </w:p>
    <w:p w:rsidR="0087394B" w:rsidRPr="0087394B" w:rsidRDefault="0087394B" w:rsidP="0087394B">
      <w:pPr>
        <w:rPr>
          <w:lang w:eastAsia="en-US"/>
        </w:rPr>
      </w:pPr>
      <w:r w:rsidRPr="0087394B">
        <w:rPr>
          <w:lang w:eastAsia="en-US"/>
        </w:rPr>
        <w:t>158.4.2. Животные.</w:t>
      </w:r>
    </w:p>
    <w:p w:rsidR="0087394B" w:rsidRPr="0087394B" w:rsidRDefault="0087394B" w:rsidP="0087394B">
      <w:pPr>
        <w:rPr>
          <w:lang w:eastAsia="en-US"/>
        </w:rPr>
      </w:pPr>
      <w:r w:rsidRPr="0087394B">
        <w:rPr>
          <w:lang w:eastAsia="en-US"/>
        </w:rPr>
        <w:t xml:space="preserve">Зоология – наука о животных. </w:t>
      </w:r>
    </w:p>
    <w:p w:rsidR="0087394B" w:rsidRPr="0087394B" w:rsidRDefault="0087394B" w:rsidP="0087394B">
      <w:pPr>
        <w:rPr>
          <w:lang w:eastAsia="en-US"/>
        </w:rPr>
      </w:pPr>
      <w:r w:rsidRPr="0087394B">
        <w:rPr>
          <w:lang w:eastAsia="en-US"/>
        </w:rPr>
        <w:t>Общие и специальные разделы зоологии. Краткая история развития зоологии.</w:t>
      </w:r>
    </w:p>
    <w:p w:rsidR="0087394B" w:rsidRPr="0087394B" w:rsidRDefault="0087394B" w:rsidP="0087394B">
      <w:pPr>
        <w:rPr>
          <w:lang w:eastAsia="en-US"/>
        </w:rPr>
      </w:pPr>
      <w:r w:rsidRPr="0087394B">
        <w:rPr>
          <w:lang w:eastAsia="en-US"/>
        </w:rPr>
        <w:t>Общие и специальные методы изучения животных. Связь зоологии с другими и науками, медициной и сельским хозяйством. Значение зоологических знаний для человека. Профессии человека, связанные с зоологией.</w:t>
      </w:r>
    </w:p>
    <w:p w:rsidR="0087394B" w:rsidRPr="0087394B" w:rsidRDefault="0087394B" w:rsidP="0087394B">
      <w:pPr>
        <w:rPr>
          <w:lang w:eastAsia="en-US"/>
        </w:rPr>
      </w:pPr>
      <w:r w:rsidRPr="0087394B">
        <w:rPr>
          <w:lang w:eastAsia="en-US"/>
        </w:rPr>
        <w:t>Демонстрация портретов учёных, изображений, моделей животных, муляжи животных, влажных препаратов и другое.</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Составление рекомендаций по сбору зоологических коллекций.</w:t>
      </w:r>
    </w:p>
    <w:p w:rsidR="0087394B" w:rsidRPr="0087394B" w:rsidRDefault="0087394B" w:rsidP="0087394B">
      <w:pPr>
        <w:rPr>
          <w:lang w:eastAsia="en-US"/>
        </w:rPr>
      </w:pPr>
      <w:r w:rsidRPr="0087394B">
        <w:rPr>
          <w:lang w:eastAsia="en-US"/>
        </w:rPr>
        <w:t>Составление описаний профессий, связанных с зоологией.</w:t>
      </w:r>
    </w:p>
    <w:p w:rsidR="0087394B" w:rsidRPr="0087394B" w:rsidRDefault="0087394B" w:rsidP="0087394B">
      <w:pPr>
        <w:rPr>
          <w:lang w:eastAsia="en-US"/>
        </w:rPr>
      </w:pPr>
      <w:r w:rsidRPr="0087394B">
        <w:rPr>
          <w:lang w:eastAsia="en-US"/>
        </w:rPr>
        <w:t>Общая организация животного организма.</w:t>
      </w:r>
    </w:p>
    <w:p w:rsidR="0087394B" w:rsidRPr="0087394B" w:rsidRDefault="0087394B" w:rsidP="0087394B">
      <w:pPr>
        <w:rPr>
          <w:lang w:eastAsia="en-US"/>
        </w:rPr>
      </w:pPr>
      <w:r w:rsidRPr="0087394B">
        <w:rPr>
          <w:lang w:eastAsia="en-US"/>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клеток под микроскопом на временных микропрепаратах.</w:t>
      </w:r>
    </w:p>
    <w:p w:rsidR="0087394B" w:rsidRPr="0087394B" w:rsidRDefault="0087394B" w:rsidP="0087394B">
      <w:pPr>
        <w:rPr>
          <w:lang w:eastAsia="en-US"/>
        </w:rPr>
      </w:pPr>
      <w:r w:rsidRPr="0087394B">
        <w:rPr>
          <w:lang w:eastAsia="en-US"/>
        </w:rPr>
        <w:t>Сравнение растительной и животной клеток.</w:t>
      </w:r>
    </w:p>
    <w:p w:rsidR="0087394B" w:rsidRPr="0087394B" w:rsidRDefault="0087394B" w:rsidP="0087394B">
      <w:pPr>
        <w:rPr>
          <w:lang w:eastAsia="en-US"/>
        </w:rPr>
      </w:pPr>
      <w:r w:rsidRPr="0087394B">
        <w:rPr>
          <w:lang w:eastAsia="en-US"/>
        </w:rPr>
        <w:t>Изучение тканей животных.</w:t>
      </w:r>
    </w:p>
    <w:p w:rsidR="0087394B" w:rsidRPr="0087394B" w:rsidRDefault="0087394B" w:rsidP="0087394B">
      <w:pPr>
        <w:rPr>
          <w:lang w:eastAsia="en-US"/>
        </w:rPr>
      </w:pPr>
      <w:r w:rsidRPr="0087394B">
        <w:rPr>
          <w:lang w:eastAsia="en-US"/>
        </w:rPr>
        <w:t xml:space="preserve">Строение и жизнедеятельность животного организма. </w:t>
      </w:r>
    </w:p>
    <w:p w:rsidR="0087394B" w:rsidRPr="0087394B" w:rsidRDefault="0087394B" w:rsidP="0087394B">
      <w:pPr>
        <w:rPr>
          <w:lang w:eastAsia="en-US"/>
        </w:rPr>
      </w:pPr>
      <w:r w:rsidRPr="0087394B">
        <w:rPr>
          <w:lang w:eastAsia="en-US"/>
        </w:rPr>
        <w:t xml:space="preserve">Организменный уровень организации жизни. </w:t>
      </w:r>
    </w:p>
    <w:p w:rsidR="0087394B" w:rsidRPr="0087394B" w:rsidRDefault="0087394B" w:rsidP="0087394B">
      <w:pPr>
        <w:rPr>
          <w:lang w:eastAsia="en-US"/>
        </w:rPr>
      </w:pPr>
      <w:r w:rsidRPr="0087394B">
        <w:rPr>
          <w:lang w:eastAsia="en-US"/>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87394B" w:rsidRPr="0087394B" w:rsidRDefault="0087394B" w:rsidP="0087394B">
      <w:pPr>
        <w:rPr>
          <w:lang w:eastAsia="en-US"/>
        </w:rPr>
      </w:pPr>
      <w:r w:rsidRPr="0087394B">
        <w:rPr>
          <w:lang w:eastAsia="en-US"/>
        </w:rPr>
        <w:t xml:space="preserve">Лабораторные и практические работы </w:t>
      </w:r>
    </w:p>
    <w:p w:rsidR="0087394B" w:rsidRPr="0087394B" w:rsidRDefault="0087394B" w:rsidP="0087394B">
      <w:pPr>
        <w:rPr>
          <w:lang w:eastAsia="en-US"/>
        </w:rPr>
      </w:pPr>
      <w:r w:rsidRPr="0087394B">
        <w:rPr>
          <w:lang w:eastAsia="en-US"/>
        </w:rPr>
        <w:t xml:space="preserve">Изучение питания простейшего под микроскопом на временных микропрепаратах. </w:t>
      </w:r>
    </w:p>
    <w:p w:rsidR="0087394B" w:rsidRPr="0087394B" w:rsidRDefault="0087394B" w:rsidP="0087394B">
      <w:pPr>
        <w:rPr>
          <w:lang w:eastAsia="en-US"/>
        </w:rPr>
      </w:pPr>
      <w:r w:rsidRPr="0087394B">
        <w:rPr>
          <w:lang w:eastAsia="en-US"/>
        </w:rPr>
        <w:t xml:space="preserve">Изучение питания отдельных представителей различных групп животных. </w:t>
      </w:r>
    </w:p>
    <w:p w:rsidR="0087394B" w:rsidRPr="0087394B" w:rsidRDefault="0087394B" w:rsidP="0087394B">
      <w:pPr>
        <w:rPr>
          <w:lang w:eastAsia="en-US"/>
        </w:rPr>
      </w:pPr>
      <w:r w:rsidRPr="0087394B">
        <w:rPr>
          <w:lang w:eastAsia="en-US"/>
        </w:rPr>
        <w:t xml:space="preserve">Транспорт у животных. Транспорт у стрекающих и губок. Полости тела 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 и незамкнутые кровеносные системы. Связь типа кровеносной системы со строением полости тела. Кровообращение. Сердце. Эволюция кровеносной системы у позвоночных животных. </w:t>
      </w:r>
    </w:p>
    <w:p w:rsidR="0087394B" w:rsidRPr="0087394B" w:rsidRDefault="0087394B" w:rsidP="0087394B">
      <w:pPr>
        <w:rPr>
          <w:lang w:eastAsia="en-US"/>
        </w:rPr>
      </w:pPr>
      <w:r w:rsidRPr="0087394B">
        <w:rPr>
          <w:lang w:eastAsia="en-US"/>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 у позвоночных животных. </w:t>
      </w:r>
    </w:p>
    <w:p w:rsidR="0087394B" w:rsidRPr="0087394B" w:rsidRDefault="0087394B" w:rsidP="0087394B">
      <w:pPr>
        <w:rPr>
          <w:lang w:eastAsia="en-US"/>
        </w:rPr>
      </w:pPr>
      <w:r w:rsidRPr="0087394B">
        <w:rPr>
          <w:lang w:eastAsia="en-US"/>
        </w:rPr>
        <w:t xml:space="preserve">Выделение у животных. Осмос. Осмотическое давление. Строение выделительной системы у животных. Эволюция выделительной системы 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87394B" w:rsidRPr="0087394B" w:rsidRDefault="0087394B" w:rsidP="0087394B">
      <w:pPr>
        <w:rPr>
          <w:lang w:eastAsia="en-US"/>
        </w:rPr>
      </w:pPr>
      <w:r w:rsidRPr="0087394B">
        <w:rPr>
          <w:lang w:eastAsia="en-US"/>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 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87394B" w:rsidRPr="0087394B" w:rsidRDefault="0087394B" w:rsidP="0087394B">
      <w:pPr>
        <w:rPr>
          <w:lang w:eastAsia="en-US"/>
        </w:rPr>
      </w:pPr>
      <w:r w:rsidRPr="0087394B">
        <w:rPr>
          <w:lang w:eastAsia="en-US"/>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87394B" w:rsidRPr="0087394B" w:rsidRDefault="0087394B" w:rsidP="0087394B">
      <w:pPr>
        <w:rPr>
          <w:lang w:eastAsia="en-US"/>
        </w:rPr>
      </w:pPr>
      <w:r w:rsidRPr="0087394B">
        <w:rPr>
          <w:lang w:eastAsia="en-US"/>
        </w:rPr>
        <w:t>Разнообразие животных.</w:t>
      </w:r>
    </w:p>
    <w:p w:rsidR="0087394B" w:rsidRPr="0087394B" w:rsidRDefault="0087394B" w:rsidP="0087394B">
      <w:pPr>
        <w:rPr>
          <w:lang w:eastAsia="en-US"/>
        </w:rPr>
      </w:pPr>
      <w:r w:rsidRPr="0087394B">
        <w:rPr>
          <w:lang w:eastAsia="en-US"/>
        </w:rPr>
        <w:t xml:space="preserve">Двухслойные и трёхслойные животные и их особенности. 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 xml:space="preserve">Изучение строения и жизнедеятельности гидры. </w:t>
      </w:r>
    </w:p>
    <w:p w:rsidR="0087394B" w:rsidRPr="0087394B" w:rsidRDefault="0087394B" w:rsidP="0087394B">
      <w:pPr>
        <w:rPr>
          <w:lang w:eastAsia="en-US"/>
        </w:rPr>
      </w:pPr>
      <w:r w:rsidRPr="0087394B">
        <w:rPr>
          <w:lang w:eastAsia="en-US"/>
        </w:rPr>
        <w:t xml:space="preserve">Изучение химического состава скелета колониальных коралловых полипов. </w:t>
      </w:r>
    </w:p>
    <w:p w:rsidR="0087394B" w:rsidRPr="0087394B" w:rsidRDefault="0087394B" w:rsidP="0087394B">
      <w:pPr>
        <w:rPr>
          <w:lang w:eastAsia="en-US"/>
        </w:rPr>
      </w:pPr>
      <w:r w:rsidRPr="0087394B">
        <w:rPr>
          <w:lang w:eastAsia="en-US"/>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87394B" w:rsidRPr="0087394B" w:rsidRDefault="0087394B" w:rsidP="0087394B">
      <w:pPr>
        <w:rPr>
          <w:lang w:eastAsia="en-US"/>
        </w:rPr>
      </w:pPr>
      <w:r w:rsidRPr="0087394B">
        <w:rPr>
          <w:lang w:eastAsia="en-US"/>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87394B" w:rsidRPr="0087394B" w:rsidRDefault="0087394B" w:rsidP="0087394B">
      <w:pPr>
        <w:rPr>
          <w:lang w:eastAsia="en-US"/>
        </w:rPr>
      </w:pPr>
      <w:r w:rsidRPr="0087394B">
        <w:rPr>
          <w:lang w:eastAsia="en-US"/>
        </w:rPr>
        <w:t xml:space="preserve">Лабораторные и практические работы </w:t>
      </w:r>
    </w:p>
    <w:p w:rsidR="0087394B" w:rsidRPr="0087394B" w:rsidRDefault="0087394B" w:rsidP="0087394B">
      <w:pPr>
        <w:rPr>
          <w:lang w:eastAsia="en-US"/>
        </w:rPr>
      </w:pPr>
      <w:r w:rsidRPr="0087394B">
        <w:rPr>
          <w:lang w:eastAsia="en-US"/>
        </w:rPr>
        <w:t xml:space="preserve">Изучение жизнедеятельности, внешнего и внутреннего строения пресноводных плоских червей. </w:t>
      </w:r>
    </w:p>
    <w:p w:rsidR="0087394B" w:rsidRPr="0087394B" w:rsidRDefault="0087394B" w:rsidP="0087394B">
      <w:pPr>
        <w:rPr>
          <w:lang w:eastAsia="en-US"/>
        </w:rPr>
      </w:pPr>
      <w:r w:rsidRPr="0087394B">
        <w:rPr>
          <w:lang w:eastAsia="en-US"/>
        </w:rPr>
        <w:t xml:space="preserve">Изучение строения паразитических плоских червей на влажных препаратах. </w:t>
      </w:r>
    </w:p>
    <w:p w:rsidR="0087394B" w:rsidRPr="0087394B" w:rsidRDefault="0087394B" w:rsidP="0087394B">
      <w:pPr>
        <w:rPr>
          <w:lang w:eastAsia="en-US"/>
        </w:rPr>
      </w:pPr>
      <w:r w:rsidRPr="0087394B">
        <w:rPr>
          <w:lang w:eastAsia="en-US"/>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87394B" w:rsidRPr="0087394B" w:rsidRDefault="0087394B" w:rsidP="0087394B">
      <w:pPr>
        <w:rPr>
          <w:lang w:eastAsia="en-US"/>
        </w:rPr>
      </w:pPr>
      <w:r w:rsidRPr="0087394B">
        <w:rPr>
          <w:lang w:eastAsia="en-US"/>
        </w:rPr>
        <w:t xml:space="preserve">Лабораторные и практические работы </w:t>
      </w:r>
    </w:p>
    <w:p w:rsidR="0087394B" w:rsidRPr="0087394B" w:rsidRDefault="0087394B" w:rsidP="0087394B">
      <w:pPr>
        <w:rPr>
          <w:lang w:eastAsia="en-US"/>
        </w:rPr>
      </w:pPr>
      <w:r w:rsidRPr="0087394B">
        <w:rPr>
          <w:lang w:eastAsia="en-US"/>
        </w:rPr>
        <w:t xml:space="preserve">Изучение строения человеческой (свиной) аскариды. </w:t>
      </w:r>
    </w:p>
    <w:p w:rsidR="0087394B" w:rsidRPr="0087394B" w:rsidRDefault="0087394B" w:rsidP="0087394B">
      <w:pPr>
        <w:rPr>
          <w:lang w:eastAsia="en-US"/>
        </w:rPr>
      </w:pPr>
      <w:r w:rsidRPr="0087394B">
        <w:rPr>
          <w:lang w:eastAsia="en-US"/>
        </w:rPr>
        <w:t xml:space="preserve">Тип Кольчатые черви. Особенности организации кольчатых червей 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внешнего и внутреннего строения дождевого червя.</w:t>
      </w:r>
    </w:p>
    <w:p w:rsidR="0087394B" w:rsidRPr="0087394B" w:rsidRDefault="0087394B" w:rsidP="0087394B">
      <w:pPr>
        <w:rPr>
          <w:lang w:eastAsia="en-US"/>
        </w:rPr>
      </w:pPr>
      <w:r w:rsidRPr="0087394B">
        <w:rPr>
          <w:lang w:eastAsia="en-US"/>
        </w:rPr>
        <w:t xml:space="preserve">Изучение внешнего и внутреннего строения медицинской пиявки. </w:t>
      </w:r>
    </w:p>
    <w:p w:rsidR="0087394B" w:rsidRPr="0087394B" w:rsidRDefault="0087394B" w:rsidP="0087394B">
      <w:pPr>
        <w:rPr>
          <w:lang w:eastAsia="en-US"/>
        </w:rPr>
      </w:pPr>
      <w:r w:rsidRPr="0087394B">
        <w:rPr>
          <w:lang w:eastAsia="en-US"/>
        </w:rPr>
        <w:t>Изучение строения многощетинковых червей.</w:t>
      </w:r>
    </w:p>
    <w:p w:rsidR="0087394B" w:rsidRPr="0087394B" w:rsidRDefault="0087394B" w:rsidP="0087394B">
      <w:pPr>
        <w:rPr>
          <w:lang w:eastAsia="en-US"/>
        </w:rPr>
      </w:pPr>
      <w:r w:rsidRPr="0087394B">
        <w:rPr>
          <w:lang w:eastAsia="en-US"/>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внешнего и внутреннего строения двустворчатого моллюска.</w:t>
      </w:r>
    </w:p>
    <w:p w:rsidR="0087394B" w:rsidRPr="0087394B" w:rsidRDefault="0087394B" w:rsidP="0087394B">
      <w:pPr>
        <w:rPr>
          <w:lang w:eastAsia="en-US"/>
        </w:rPr>
      </w:pPr>
      <w:r w:rsidRPr="0087394B">
        <w:rPr>
          <w:lang w:eastAsia="en-US"/>
        </w:rPr>
        <w:t>Изучение внешнего и внутреннего строения брюхоногого моллюска.</w:t>
      </w:r>
    </w:p>
    <w:p w:rsidR="0087394B" w:rsidRPr="0087394B" w:rsidRDefault="0087394B" w:rsidP="0087394B">
      <w:pPr>
        <w:rPr>
          <w:lang w:eastAsia="en-US"/>
        </w:rPr>
      </w:pPr>
      <w:r w:rsidRPr="0087394B">
        <w:rPr>
          <w:lang w:eastAsia="en-US"/>
        </w:rPr>
        <w:t>Изучение внешнего и внутреннего строения головоногого моллюска.</w:t>
      </w:r>
    </w:p>
    <w:p w:rsidR="0087394B" w:rsidRPr="0087394B" w:rsidRDefault="0087394B" w:rsidP="0087394B">
      <w:pPr>
        <w:rPr>
          <w:lang w:eastAsia="en-US"/>
        </w:rPr>
      </w:pPr>
      <w:r w:rsidRPr="0087394B">
        <w:rPr>
          <w:lang w:eastAsia="en-US"/>
        </w:rPr>
        <w:t xml:space="preserve">Изучение строения раковин моллюсков. </w:t>
      </w:r>
    </w:p>
    <w:p w:rsidR="0087394B" w:rsidRPr="0087394B" w:rsidRDefault="0087394B" w:rsidP="0087394B">
      <w:pPr>
        <w:rPr>
          <w:lang w:eastAsia="en-US"/>
        </w:rPr>
      </w:pPr>
      <w:r w:rsidRPr="0087394B">
        <w:rPr>
          <w:lang w:eastAsia="en-US"/>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 и последствия. Разделение тела на отделы. Конечности членистоногих. Строение и функционирование систем органов членистоногих. Органы чувств членистоногих. Основные группы членистоногих. </w:t>
      </w:r>
    </w:p>
    <w:p w:rsidR="0087394B" w:rsidRPr="0087394B" w:rsidRDefault="0087394B" w:rsidP="0087394B">
      <w:pPr>
        <w:rPr>
          <w:lang w:eastAsia="en-US"/>
        </w:rPr>
      </w:pPr>
      <w:r w:rsidRPr="0087394B">
        <w:rPr>
          <w:lang w:eastAsia="en-US"/>
        </w:rPr>
        <w:t xml:space="preserve">Класс Ракообразные. Строение и морфология ракообразных на примере речного рака. Разнообразие ракообразных. </w:t>
      </w:r>
    </w:p>
    <w:p w:rsidR="0087394B" w:rsidRPr="0087394B" w:rsidRDefault="0087394B" w:rsidP="0087394B">
      <w:pPr>
        <w:rPr>
          <w:lang w:eastAsia="en-US"/>
        </w:rPr>
      </w:pPr>
      <w:r w:rsidRPr="0087394B">
        <w:rPr>
          <w:lang w:eastAsia="en-US"/>
        </w:rPr>
        <w:t xml:space="preserve">Класс Паукообразные. Строение и морфология паукообразных на примере паука-крестовика. Разнообразие паукообразных. </w:t>
      </w:r>
    </w:p>
    <w:p w:rsidR="0087394B" w:rsidRPr="0087394B" w:rsidRDefault="0087394B" w:rsidP="0087394B">
      <w:pPr>
        <w:rPr>
          <w:lang w:eastAsia="en-US"/>
        </w:rPr>
      </w:pPr>
      <w:r w:rsidRPr="0087394B">
        <w:rPr>
          <w:lang w:eastAsia="en-US"/>
        </w:rPr>
        <w:t xml:space="preserve">Класс Насекомые. Строение и внешняя морфология насекомых. Конечности и ротовые аппараты насекомых. Жизненный цикл насекомых. Насекомые 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 xml:space="preserve">Изучение внешнего строения и конечностей ракообразных. </w:t>
      </w:r>
    </w:p>
    <w:p w:rsidR="0087394B" w:rsidRPr="0087394B" w:rsidRDefault="0087394B" w:rsidP="0087394B">
      <w:pPr>
        <w:rPr>
          <w:lang w:eastAsia="en-US"/>
        </w:rPr>
      </w:pPr>
      <w:r w:rsidRPr="0087394B">
        <w:rPr>
          <w:lang w:eastAsia="en-US"/>
        </w:rPr>
        <w:t xml:space="preserve">Изучение внутреннего строения ракообразного. </w:t>
      </w:r>
    </w:p>
    <w:p w:rsidR="0087394B" w:rsidRPr="0087394B" w:rsidRDefault="0087394B" w:rsidP="0087394B">
      <w:pPr>
        <w:rPr>
          <w:lang w:eastAsia="en-US"/>
        </w:rPr>
      </w:pPr>
      <w:r w:rsidRPr="0087394B">
        <w:rPr>
          <w:lang w:eastAsia="en-US"/>
        </w:rPr>
        <w:t xml:space="preserve">Изучение строения ротового аппарата и конечностей насекомого. </w:t>
      </w:r>
    </w:p>
    <w:p w:rsidR="0087394B" w:rsidRPr="0087394B" w:rsidRDefault="0087394B" w:rsidP="0087394B">
      <w:pPr>
        <w:rPr>
          <w:lang w:eastAsia="en-US"/>
        </w:rPr>
      </w:pPr>
      <w:r w:rsidRPr="0087394B">
        <w:rPr>
          <w:lang w:eastAsia="en-US"/>
        </w:rPr>
        <w:t>Изучение внутреннего строения насекомого.</w:t>
      </w:r>
    </w:p>
    <w:p w:rsidR="0087394B" w:rsidRPr="0087394B" w:rsidRDefault="0087394B" w:rsidP="0087394B">
      <w:pPr>
        <w:rPr>
          <w:lang w:eastAsia="en-US"/>
        </w:rPr>
      </w:pPr>
      <w:r w:rsidRPr="0087394B">
        <w:rPr>
          <w:lang w:eastAsia="en-US"/>
        </w:rPr>
        <w:t>Изучение внешнего строения и биологии насекомых разных отрядов.</w:t>
      </w:r>
    </w:p>
    <w:p w:rsidR="0087394B" w:rsidRPr="0087394B" w:rsidRDefault="0087394B" w:rsidP="0087394B">
      <w:pPr>
        <w:rPr>
          <w:lang w:eastAsia="en-US"/>
        </w:rPr>
      </w:pPr>
      <w:r w:rsidRPr="0087394B">
        <w:rPr>
          <w:lang w:eastAsia="en-US"/>
        </w:rPr>
        <w:t>Определение представителей различных отрядов и семейств насекомых с использованием определителей.</w:t>
      </w:r>
    </w:p>
    <w:p w:rsidR="0087394B" w:rsidRPr="0087394B" w:rsidRDefault="0087394B" w:rsidP="0087394B">
      <w:pPr>
        <w:rPr>
          <w:lang w:eastAsia="en-US"/>
        </w:rPr>
      </w:pPr>
      <w:r w:rsidRPr="0087394B">
        <w:rPr>
          <w:lang w:eastAsia="en-US"/>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87394B" w:rsidRPr="0087394B" w:rsidRDefault="0087394B" w:rsidP="0087394B">
      <w:pPr>
        <w:rPr>
          <w:lang w:eastAsia="en-US"/>
        </w:rPr>
      </w:pPr>
      <w:r w:rsidRPr="0087394B">
        <w:rPr>
          <w:lang w:eastAsia="en-US"/>
        </w:rPr>
        <w:t xml:space="preserve">Подтип Головохордовые. Строение и жизнедеятельность ланцетника.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 xml:space="preserve">Изучение внешнего и внутреннего строения ланцетника на фиксированных препаратах. </w:t>
      </w:r>
    </w:p>
    <w:p w:rsidR="0087394B" w:rsidRPr="0087394B" w:rsidRDefault="0087394B" w:rsidP="0087394B">
      <w:pPr>
        <w:rPr>
          <w:lang w:eastAsia="en-US"/>
        </w:rPr>
      </w:pPr>
      <w:r w:rsidRPr="0087394B">
        <w:rPr>
          <w:lang w:eastAsia="en-US"/>
        </w:rPr>
        <w:t>Разнообразие и эволюция позвоночных животных.</w:t>
      </w:r>
    </w:p>
    <w:p w:rsidR="0087394B" w:rsidRPr="0087394B" w:rsidRDefault="0087394B" w:rsidP="0087394B">
      <w:pPr>
        <w:rPr>
          <w:lang w:eastAsia="en-US"/>
        </w:rPr>
      </w:pPr>
      <w:r w:rsidRPr="0087394B">
        <w:rPr>
          <w:lang w:eastAsia="en-US"/>
        </w:rPr>
        <w:t>Общий обзор строения и развития позвоночных животных.</w:t>
      </w:r>
    </w:p>
    <w:p w:rsidR="0087394B" w:rsidRPr="0087394B" w:rsidRDefault="0087394B" w:rsidP="0087394B">
      <w:pPr>
        <w:rPr>
          <w:lang w:eastAsia="en-US"/>
        </w:rPr>
      </w:pPr>
      <w:r w:rsidRPr="0087394B">
        <w:rPr>
          <w:lang w:eastAsia="en-US"/>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87394B" w:rsidRPr="0087394B" w:rsidRDefault="0087394B" w:rsidP="0087394B">
      <w:pPr>
        <w:rPr>
          <w:lang w:eastAsia="en-US"/>
        </w:rPr>
      </w:pPr>
      <w:r w:rsidRPr="0087394B">
        <w:rPr>
          <w:lang w:eastAsia="en-US"/>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87394B" w:rsidRPr="0087394B" w:rsidRDefault="0087394B" w:rsidP="0087394B">
      <w:pPr>
        <w:rPr>
          <w:lang w:eastAsia="en-US"/>
        </w:rPr>
      </w:pPr>
      <w:r w:rsidRPr="0087394B">
        <w:rPr>
          <w:lang w:eastAsia="en-US"/>
        </w:rPr>
        <w:t>Надкласс Рыбы.</w:t>
      </w:r>
    </w:p>
    <w:p w:rsidR="0087394B" w:rsidRPr="0087394B" w:rsidRDefault="0087394B" w:rsidP="0087394B">
      <w:pPr>
        <w:rPr>
          <w:lang w:eastAsia="en-US"/>
        </w:rPr>
      </w:pPr>
      <w:r w:rsidRPr="0087394B">
        <w:rPr>
          <w:lang w:eastAsia="en-US"/>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 и жизнедеятельности. Костные рыбы. Лучепёрые и лопастепёрые рыбы.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внешнего и внутреннего строения рыбы.</w:t>
      </w:r>
    </w:p>
    <w:p w:rsidR="0087394B" w:rsidRPr="0087394B" w:rsidRDefault="0087394B" w:rsidP="0087394B">
      <w:pPr>
        <w:rPr>
          <w:lang w:eastAsia="en-US"/>
        </w:rPr>
      </w:pPr>
      <w:r w:rsidRPr="0087394B">
        <w:rPr>
          <w:lang w:eastAsia="en-US"/>
        </w:rPr>
        <w:t xml:space="preserve">Изучение скелета костных и хрящевых рыб. </w:t>
      </w:r>
    </w:p>
    <w:p w:rsidR="0087394B" w:rsidRPr="0087394B" w:rsidRDefault="0087394B" w:rsidP="0087394B">
      <w:pPr>
        <w:rPr>
          <w:lang w:eastAsia="en-US"/>
        </w:rPr>
      </w:pPr>
      <w:r w:rsidRPr="0087394B">
        <w:rPr>
          <w:lang w:eastAsia="en-US"/>
        </w:rPr>
        <w:t xml:space="preserve">Изучение разнообразия рыб. </w:t>
      </w:r>
    </w:p>
    <w:p w:rsidR="0087394B" w:rsidRPr="0087394B" w:rsidRDefault="0087394B" w:rsidP="0087394B">
      <w:pPr>
        <w:rPr>
          <w:lang w:eastAsia="en-US"/>
        </w:rPr>
      </w:pPr>
      <w:r w:rsidRPr="0087394B">
        <w:rPr>
          <w:lang w:eastAsia="en-US"/>
        </w:rPr>
        <w:t>Определение возраста рыб по чешуе.</w:t>
      </w:r>
    </w:p>
    <w:p w:rsidR="0087394B" w:rsidRPr="0087394B" w:rsidRDefault="0087394B" w:rsidP="0087394B">
      <w:pPr>
        <w:rPr>
          <w:lang w:eastAsia="en-US"/>
        </w:rPr>
      </w:pPr>
      <w:r w:rsidRPr="0087394B">
        <w:rPr>
          <w:lang w:eastAsia="en-US"/>
        </w:rPr>
        <w:t>Выход позвоночных на сушу. Амфибии, или Земноводные.</w:t>
      </w:r>
    </w:p>
    <w:p w:rsidR="0087394B" w:rsidRPr="0087394B" w:rsidRDefault="0087394B" w:rsidP="0087394B">
      <w:pPr>
        <w:rPr>
          <w:lang w:eastAsia="en-US"/>
        </w:rPr>
      </w:pPr>
      <w:r w:rsidRPr="0087394B">
        <w:rPr>
          <w:lang w:eastAsia="en-US"/>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 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 и регуляция метаморфоза. Основные группы амфибий.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внешнего и внутреннего строения лягушки и тритона.</w:t>
      </w:r>
    </w:p>
    <w:p w:rsidR="0087394B" w:rsidRPr="0087394B" w:rsidRDefault="0087394B" w:rsidP="0087394B">
      <w:pPr>
        <w:rPr>
          <w:lang w:eastAsia="en-US"/>
        </w:rPr>
      </w:pPr>
      <w:r w:rsidRPr="0087394B">
        <w:rPr>
          <w:lang w:eastAsia="en-US"/>
        </w:rPr>
        <w:t xml:space="preserve">Изучение скелета лягушки. </w:t>
      </w:r>
    </w:p>
    <w:p w:rsidR="0087394B" w:rsidRPr="0087394B" w:rsidRDefault="0087394B" w:rsidP="0087394B">
      <w:pPr>
        <w:rPr>
          <w:lang w:eastAsia="en-US"/>
        </w:rPr>
      </w:pPr>
      <w:r w:rsidRPr="0087394B">
        <w:rPr>
          <w:lang w:eastAsia="en-US"/>
        </w:rPr>
        <w:t>Изучение индивидуального развития земноводного.</w:t>
      </w:r>
    </w:p>
    <w:p w:rsidR="0087394B" w:rsidRPr="0087394B" w:rsidRDefault="0087394B" w:rsidP="0087394B">
      <w:pPr>
        <w:rPr>
          <w:lang w:eastAsia="en-US"/>
        </w:rPr>
      </w:pPr>
      <w:r w:rsidRPr="0087394B">
        <w:rPr>
          <w:lang w:eastAsia="en-US"/>
        </w:rPr>
        <w:t>Амниоты. Рептилии, или Пресмыкающиеся</w:t>
      </w:r>
    </w:p>
    <w:p w:rsidR="0087394B" w:rsidRPr="0087394B" w:rsidRDefault="0087394B" w:rsidP="0087394B">
      <w:pPr>
        <w:rPr>
          <w:lang w:eastAsia="en-US"/>
        </w:rPr>
      </w:pPr>
      <w:r w:rsidRPr="0087394B">
        <w:rPr>
          <w:lang w:eastAsia="en-US"/>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внешнего и внутреннего строения ящерицы.</w:t>
      </w:r>
    </w:p>
    <w:p w:rsidR="0087394B" w:rsidRPr="0087394B" w:rsidRDefault="0087394B" w:rsidP="0087394B">
      <w:pPr>
        <w:rPr>
          <w:lang w:eastAsia="en-US"/>
        </w:rPr>
      </w:pPr>
      <w:r w:rsidRPr="0087394B">
        <w:rPr>
          <w:lang w:eastAsia="en-US"/>
        </w:rPr>
        <w:t xml:space="preserve">Изучение скелета ящерицы. </w:t>
      </w:r>
    </w:p>
    <w:p w:rsidR="0087394B" w:rsidRPr="0087394B" w:rsidRDefault="0087394B" w:rsidP="0087394B">
      <w:pPr>
        <w:rPr>
          <w:lang w:eastAsia="en-US"/>
        </w:rPr>
      </w:pPr>
      <w:r w:rsidRPr="0087394B">
        <w:rPr>
          <w:lang w:eastAsia="en-US"/>
        </w:rPr>
        <w:t>Изучение разнообразия пресмыкающихся.</w:t>
      </w:r>
    </w:p>
    <w:p w:rsidR="0087394B" w:rsidRPr="0087394B" w:rsidRDefault="0087394B" w:rsidP="0087394B">
      <w:pPr>
        <w:rPr>
          <w:lang w:eastAsia="en-US"/>
        </w:rPr>
      </w:pPr>
      <w:r w:rsidRPr="0087394B">
        <w:rPr>
          <w:lang w:eastAsia="en-US"/>
        </w:rPr>
        <w:t>Птицы.</w:t>
      </w:r>
    </w:p>
    <w:p w:rsidR="0087394B" w:rsidRPr="0087394B" w:rsidRDefault="0087394B" w:rsidP="0087394B">
      <w:pPr>
        <w:rPr>
          <w:lang w:eastAsia="en-US"/>
        </w:rPr>
      </w:pPr>
      <w:r w:rsidRPr="0087394B">
        <w:rPr>
          <w:lang w:eastAsia="en-US"/>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внешнего и внутреннего строения птиц.</w:t>
      </w:r>
    </w:p>
    <w:p w:rsidR="0087394B" w:rsidRPr="0087394B" w:rsidRDefault="0087394B" w:rsidP="0087394B">
      <w:pPr>
        <w:rPr>
          <w:lang w:eastAsia="en-US"/>
        </w:rPr>
      </w:pPr>
      <w:r w:rsidRPr="0087394B">
        <w:rPr>
          <w:lang w:eastAsia="en-US"/>
        </w:rPr>
        <w:t>Изучение скелета птицы.</w:t>
      </w:r>
    </w:p>
    <w:p w:rsidR="0087394B" w:rsidRPr="0087394B" w:rsidRDefault="0087394B" w:rsidP="0087394B">
      <w:pPr>
        <w:rPr>
          <w:lang w:eastAsia="en-US"/>
        </w:rPr>
      </w:pPr>
      <w:r w:rsidRPr="0087394B">
        <w:rPr>
          <w:lang w:eastAsia="en-US"/>
        </w:rPr>
        <w:t>Изучение внешнего строения и перьевого покрова птиц.</w:t>
      </w:r>
    </w:p>
    <w:p w:rsidR="0087394B" w:rsidRPr="0087394B" w:rsidRDefault="0087394B" w:rsidP="0087394B">
      <w:pPr>
        <w:rPr>
          <w:lang w:eastAsia="en-US"/>
        </w:rPr>
      </w:pPr>
      <w:r w:rsidRPr="0087394B">
        <w:rPr>
          <w:lang w:eastAsia="en-US"/>
        </w:rPr>
        <w:t>Изучение строения яйца птиц.</w:t>
      </w:r>
    </w:p>
    <w:p w:rsidR="0087394B" w:rsidRPr="0087394B" w:rsidRDefault="0087394B" w:rsidP="0087394B">
      <w:pPr>
        <w:rPr>
          <w:lang w:eastAsia="en-US"/>
        </w:rPr>
      </w:pPr>
      <w:r w:rsidRPr="0087394B">
        <w:rPr>
          <w:lang w:eastAsia="en-US"/>
        </w:rPr>
        <w:t>Определение птиц с использованием определителей.</w:t>
      </w:r>
    </w:p>
    <w:p w:rsidR="0087394B" w:rsidRPr="0087394B" w:rsidRDefault="0087394B" w:rsidP="0087394B">
      <w:pPr>
        <w:rPr>
          <w:lang w:eastAsia="en-US"/>
        </w:rPr>
      </w:pPr>
      <w:r w:rsidRPr="0087394B">
        <w:rPr>
          <w:lang w:eastAsia="en-US"/>
        </w:rPr>
        <w:t>Млекопитающие.</w:t>
      </w:r>
    </w:p>
    <w:p w:rsidR="0087394B" w:rsidRPr="0087394B" w:rsidRDefault="0087394B" w:rsidP="0087394B">
      <w:pPr>
        <w:rPr>
          <w:lang w:eastAsia="en-US"/>
        </w:rPr>
      </w:pPr>
      <w:r w:rsidRPr="0087394B">
        <w:rPr>
          <w:lang w:eastAsia="en-US"/>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строения черепа и зубной системы различных млекопитающих.</w:t>
      </w:r>
    </w:p>
    <w:p w:rsidR="0087394B" w:rsidRPr="0087394B" w:rsidRDefault="0087394B" w:rsidP="0087394B">
      <w:pPr>
        <w:rPr>
          <w:lang w:eastAsia="en-US"/>
        </w:rPr>
      </w:pPr>
      <w:r w:rsidRPr="0087394B">
        <w:rPr>
          <w:lang w:eastAsia="en-US"/>
        </w:rPr>
        <w:t>Изучение разнообразия млекопитающих.</w:t>
      </w:r>
    </w:p>
    <w:p w:rsidR="0087394B" w:rsidRPr="0087394B" w:rsidRDefault="0087394B" w:rsidP="0087394B">
      <w:pPr>
        <w:rPr>
          <w:lang w:eastAsia="en-US"/>
        </w:rPr>
      </w:pPr>
      <w:r w:rsidRPr="0087394B">
        <w:rPr>
          <w:lang w:eastAsia="en-US"/>
        </w:rPr>
        <w:t xml:space="preserve">Изучение строения скелета млекопитающих. </w:t>
      </w:r>
    </w:p>
    <w:p w:rsidR="0087394B" w:rsidRPr="0087394B" w:rsidRDefault="0087394B" w:rsidP="0087394B">
      <w:pPr>
        <w:rPr>
          <w:lang w:eastAsia="en-US"/>
        </w:rPr>
      </w:pPr>
      <w:r w:rsidRPr="0087394B">
        <w:rPr>
          <w:lang w:eastAsia="en-US"/>
        </w:rPr>
        <w:t>Эволюция и экология животных.</w:t>
      </w:r>
    </w:p>
    <w:p w:rsidR="0087394B" w:rsidRPr="0087394B" w:rsidRDefault="0087394B" w:rsidP="0087394B">
      <w:pPr>
        <w:rPr>
          <w:lang w:eastAsia="en-US"/>
        </w:rPr>
      </w:pPr>
      <w:r w:rsidRPr="0087394B">
        <w:rPr>
          <w:lang w:eastAsia="en-US"/>
        </w:rPr>
        <w:t xml:space="preserve">Эволюция беспозвоночных животных. Эволюция хордовых животных. </w:t>
      </w:r>
    </w:p>
    <w:p w:rsidR="0087394B" w:rsidRPr="0087394B" w:rsidRDefault="0087394B" w:rsidP="0087394B">
      <w:pPr>
        <w:rPr>
          <w:lang w:eastAsia="en-US"/>
        </w:rPr>
      </w:pPr>
      <w:r w:rsidRPr="0087394B">
        <w:rPr>
          <w:lang w:eastAsia="en-US"/>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87394B" w:rsidRPr="0087394B" w:rsidRDefault="0087394B" w:rsidP="0087394B">
      <w:pPr>
        <w:rPr>
          <w:lang w:eastAsia="en-US"/>
        </w:rPr>
      </w:pPr>
      <w:r w:rsidRPr="0087394B">
        <w:rPr>
          <w:lang w:eastAsia="en-US"/>
        </w:rPr>
        <w:t xml:space="preserve">Водная среда обитания. Характеристика водной среды. Плотность 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87394B" w:rsidRPr="0087394B" w:rsidRDefault="0087394B" w:rsidP="0087394B">
      <w:pPr>
        <w:rPr>
          <w:lang w:eastAsia="en-US"/>
        </w:rPr>
      </w:pPr>
      <w:r w:rsidRPr="0087394B">
        <w:rPr>
          <w:lang w:eastAsia="en-US"/>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87394B" w:rsidRPr="0087394B" w:rsidRDefault="0087394B" w:rsidP="0087394B">
      <w:pPr>
        <w:rPr>
          <w:lang w:eastAsia="en-US"/>
        </w:rPr>
      </w:pPr>
      <w:r w:rsidRPr="0087394B">
        <w:rPr>
          <w:lang w:eastAsia="en-US"/>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87394B" w:rsidRPr="0087394B" w:rsidRDefault="0087394B" w:rsidP="0087394B">
      <w:pPr>
        <w:rPr>
          <w:lang w:eastAsia="en-US"/>
        </w:rPr>
      </w:pPr>
      <w:r w:rsidRPr="0087394B">
        <w:rPr>
          <w:lang w:eastAsia="en-US"/>
        </w:rPr>
        <w:t xml:space="preserve">Организменная среда обитания. Характеристика организменной среды обитания. Приспособления организмов к паразитизму. Взаимоотношения 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87394B" w:rsidRPr="0087394B" w:rsidRDefault="0087394B" w:rsidP="0087394B">
      <w:pPr>
        <w:rPr>
          <w:lang w:eastAsia="en-US"/>
        </w:rPr>
      </w:pPr>
      <w:r w:rsidRPr="0087394B">
        <w:rPr>
          <w:lang w:eastAsia="en-US"/>
        </w:rPr>
        <w:t>Демонстрации живых животных, чучел, коллекций, раздаточного материала, муляжей и моделей, таблиц, слайдов, видеофильмов и сайтов Интернета, показывающих приспособленность животных к условиям среды обитания, цепи и сети питания в экосистемах, распространение животных в природных зонах Земли, географических карт (животный мир Земли).</w:t>
      </w:r>
    </w:p>
    <w:p w:rsidR="0087394B" w:rsidRPr="0087394B" w:rsidRDefault="0087394B" w:rsidP="0087394B">
      <w:pPr>
        <w:rPr>
          <w:lang w:eastAsia="en-US"/>
        </w:rPr>
      </w:pPr>
      <w:r w:rsidRPr="0087394B">
        <w:rPr>
          <w:lang w:eastAsia="en-US"/>
        </w:rPr>
        <w:t xml:space="preserve">Лабораторные и практические работы. </w:t>
      </w:r>
    </w:p>
    <w:p w:rsidR="0087394B" w:rsidRPr="0087394B" w:rsidRDefault="0087394B" w:rsidP="0087394B">
      <w:pPr>
        <w:rPr>
          <w:lang w:eastAsia="en-US"/>
        </w:rPr>
      </w:pPr>
      <w:r w:rsidRPr="0087394B">
        <w:rPr>
          <w:lang w:eastAsia="en-US"/>
        </w:rPr>
        <w:t>Изучение природного сообщества: состава и структуры.</w:t>
      </w:r>
    </w:p>
    <w:p w:rsidR="0087394B" w:rsidRPr="0087394B" w:rsidRDefault="0087394B" w:rsidP="0087394B">
      <w:pPr>
        <w:rPr>
          <w:lang w:eastAsia="en-US"/>
        </w:rPr>
      </w:pPr>
      <w:r w:rsidRPr="0087394B">
        <w:rPr>
          <w:lang w:eastAsia="en-US"/>
        </w:rPr>
        <w:t>Экскурсия или видеоэкскурсия.</w:t>
      </w:r>
    </w:p>
    <w:p w:rsidR="0087394B" w:rsidRPr="0087394B" w:rsidRDefault="0087394B" w:rsidP="0087394B">
      <w:pPr>
        <w:rPr>
          <w:lang w:eastAsia="en-US"/>
        </w:rPr>
      </w:pPr>
      <w:r w:rsidRPr="0087394B">
        <w:rPr>
          <w:lang w:eastAsia="en-US"/>
        </w:rPr>
        <w:t>Сезонные явления в жизни животных.</w:t>
      </w:r>
    </w:p>
    <w:p w:rsidR="0087394B" w:rsidRPr="0087394B" w:rsidRDefault="0087394B" w:rsidP="0087394B">
      <w:pPr>
        <w:rPr>
          <w:lang w:eastAsia="en-US"/>
        </w:rPr>
      </w:pPr>
      <w:r w:rsidRPr="0087394B">
        <w:rPr>
          <w:lang w:eastAsia="en-US"/>
        </w:rPr>
        <w:t>Животные и человек.</w:t>
      </w:r>
    </w:p>
    <w:p w:rsidR="0087394B" w:rsidRPr="0087394B" w:rsidRDefault="0087394B" w:rsidP="0087394B">
      <w:pPr>
        <w:rPr>
          <w:lang w:eastAsia="en-US"/>
        </w:rPr>
      </w:pPr>
      <w:r w:rsidRPr="0087394B">
        <w:rPr>
          <w:lang w:eastAsia="en-US"/>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87394B" w:rsidRPr="0087394B" w:rsidRDefault="0087394B" w:rsidP="0087394B">
      <w:pPr>
        <w:rPr>
          <w:lang w:eastAsia="en-US"/>
        </w:rPr>
      </w:pPr>
      <w:r w:rsidRPr="0087394B">
        <w:rPr>
          <w:lang w:eastAsia="en-US"/>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87394B" w:rsidRPr="0087394B" w:rsidRDefault="0087394B" w:rsidP="0087394B">
      <w:pPr>
        <w:rPr>
          <w:lang w:eastAsia="en-US"/>
        </w:rPr>
      </w:pPr>
      <w:r w:rsidRPr="0087394B">
        <w:rPr>
          <w:lang w:eastAsia="en-US"/>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87394B" w:rsidRPr="0087394B" w:rsidRDefault="0087394B" w:rsidP="0087394B">
      <w:pPr>
        <w:rPr>
          <w:lang w:eastAsia="en-US"/>
        </w:rPr>
      </w:pPr>
      <w:r w:rsidRPr="0087394B">
        <w:rPr>
          <w:lang w:eastAsia="en-US"/>
        </w:rPr>
        <w:t>Демонстрации чучел, коллекций, таблиц, слайдов, видеофильмов и сайтов Интернет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 и охраны животных город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насекомых-вредителей сельскохозяйственных культур.</w:t>
      </w:r>
    </w:p>
    <w:p w:rsidR="0087394B" w:rsidRPr="0087394B" w:rsidRDefault="0087394B" w:rsidP="0087394B">
      <w:pPr>
        <w:rPr>
          <w:lang w:eastAsia="en-US"/>
        </w:rPr>
      </w:pPr>
      <w:r w:rsidRPr="0087394B">
        <w:rPr>
          <w:lang w:eastAsia="en-US"/>
        </w:rPr>
        <w:t>Наблюдения за птицами в городской среде.</w:t>
      </w:r>
    </w:p>
    <w:p w:rsidR="0087394B" w:rsidRPr="0087394B" w:rsidRDefault="0087394B" w:rsidP="0087394B">
      <w:pPr>
        <w:rPr>
          <w:lang w:eastAsia="en-US"/>
        </w:rPr>
      </w:pPr>
      <w:r w:rsidRPr="0087394B">
        <w:rPr>
          <w:lang w:eastAsia="en-US"/>
        </w:rPr>
        <w:t>158.5. Содержание обучения в 9 классе.</w:t>
      </w:r>
    </w:p>
    <w:p w:rsidR="0087394B" w:rsidRPr="0087394B" w:rsidRDefault="0087394B" w:rsidP="0087394B">
      <w:pPr>
        <w:rPr>
          <w:lang w:eastAsia="en-US"/>
        </w:rPr>
      </w:pPr>
      <w:r w:rsidRPr="0087394B">
        <w:rPr>
          <w:lang w:eastAsia="en-US"/>
        </w:rPr>
        <w:t>158.5.1. Введение.</w:t>
      </w:r>
    </w:p>
    <w:p w:rsidR="0087394B" w:rsidRPr="0087394B" w:rsidRDefault="0087394B" w:rsidP="0087394B">
      <w:pPr>
        <w:rPr>
          <w:lang w:eastAsia="en-US"/>
        </w:rPr>
      </w:pPr>
      <w:r w:rsidRPr="0087394B">
        <w:rPr>
          <w:lang w:eastAsia="en-US"/>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 и другие медицинские науки. </w:t>
      </w:r>
    </w:p>
    <w:p w:rsidR="0087394B" w:rsidRPr="0087394B" w:rsidRDefault="0087394B" w:rsidP="0087394B">
      <w:pPr>
        <w:rPr>
          <w:lang w:eastAsia="en-US"/>
        </w:rPr>
      </w:pPr>
      <w:r w:rsidRPr="0087394B">
        <w:rPr>
          <w:lang w:eastAsia="en-US"/>
        </w:rPr>
        <w:t>Профессии, связанные с науками о человеке. Перспективы развития знаний об организме человеке и его связях с окружающей средой.</w:t>
      </w:r>
    </w:p>
    <w:p w:rsidR="0087394B" w:rsidRPr="0087394B" w:rsidRDefault="0087394B" w:rsidP="0087394B">
      <w:pPr>
        <w:rPr>
          <w:lang w:eastAsia="en-US"/>
        </w:rPr>
      </w:pPr>
      <w:r w:rsidRPr="0087394B">
        <w:rPr>
          <w:lang w:eastAsia="en-US"/>
        </w:rPr>
        <w:t xml:space="preserve">Демонстрация таблиц, слайдов, видеофильмов и сайтов Интернет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87394B" w:rsidRPr="0087394B" w:rsidRDefault="0087394B" w:rsidP="0087394B">
      <w:pPr>
        <w:rPr>
          <w:lang w:eastAsia="en-US"/>
        </w:rPr>
      </w:pPr>
      <w:r w:rsidRPr="0087394B">
        <w:rPr>
          <w:lang w:eastAsia="en-US"/>
        </w:rPr>
        <w:t>158.5.2. Общий обзор клеток и тканей организма человека.</w:t>
      </w:r>
    </w:p>
    <w:p w:rsidR="0087394B" w:rsidRPr="0087394B" w:rsidRDefault="0087394B" w:rsidP="0087394B">
      <w:pPr>
        <w:rPr>
          <w:lang w:eastAsia="en-US"/>
        </w:rPr>
      </w:pPr>
      <w:r w:rsidRPr="0087394B">
        <w:rPr>
          <w:lang w:eastAsia="en-US"/>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 и брожения. Регуляция белкового, углеводного, липидного обмена. Прямые и обратные связи в регуляции. Роль ферментов и гормонов в процессах обмена веществ. Нарушения биохимических процессов в клетке: авитаминозы, дефекты в работе определённых ферментов и другое.</w:t>
      </w:r>
    </w:p>
    <w:p w:rsidR="0087394B" w:rsidRPr="0087394B" w:rsidRDefault="0087394B" w:rsidP="0087394B">
      <w:pPr>
        <w:rPr>
          <w:lang w:eastAsia="en-US"/>
        </w:rPr>
      </w:pPr>
      <w:r w:rsidRPr="0087394B">
        <w:rPr>
          <w:lang w:eastAsia="en-US"/>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87394B" w:rsidRPr="0087394B" w:rsidRDefault="0087394B" w:rsidP="0087394B">
      <w:pPr>
        <w:rPr>
          <w:lang w:eastAsia="en-US"/>
        </w:rPr>
      </w:pPr>
      <w:r w:rsidRPr="0087394B">
        <w:rPr>
          <w:lang w:eastAsia="en-US"/>
        </w:rPr>
        <w:t xml:space="preserve">Клеточные контакты. Молекулярные основы ответа клеток на сигналы. Понятие клеточной гибели. Лимит клеточных делений, общее представление о старении на клеточном и молекулярно-биологическом уровне. Общее понятие о раковой трансформации клеток.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Просмотр электронно-микроскопических фотографий препаратов строения клетки и межклеточных контактов.</w:t>
      </w:r>
    </w:p>
    <w:p w:rsidR="0087394B" w:rsidRPr="0087394B" w:rsidRDefault="0087394B" w:rsidP="0087394B">
      <w:pPr>
        <w:rPr>
          <w:lang w:eastAsia="en-US"/>
        </w:rPr>
      </w:pPr>
      <w:r w:rsidRPr="0087394B">
        <w:rPr>
          <w:lang w:eastAsia="en-US"/>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 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Микроскопирование препаратов основных типов тканей.</w:t>
      </w:r>
    </w:p>
    <w:p w:rsidR="0087394B" w:rsidRPr="0087394B" w:rsidRDefault="0087394B" w:rsidP="0087394B">
      <w:pPr>
        <w:rPr>
          <w:lang w:eastAsia="en-US"/>
        </w:rPr>
      </w:pPr>
      <w:r w:rsidRPr="0087394B">
        <w:rPr>
          <w:lang w:eastAsia="en-US"/>
        </w:rPr>
        <w:t>158.5.3. Нервная система.</w:t>
      </w:r>
    </w:p>
    <w:p w:rsidR="0087394B" w:rsidRPr="0087394B" w:rsidRDefault="0087394B" w:rsidP="0087394B">
      <w:pPr>
        <w:rPr>
          <w:lang w:eastAsia="en-US"/>
        </w:rPr>
      </w:pPr>
      <w:r w:rsidRPr="0087394B">
        <w:rPr>
          <w:lang w:eastAsia="en-US"/>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 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87394B" w:rsidRPr="0087394B" w:rsidRDefault="0087394B" w:rsidP="0087394B">
      <w:pPr>
        <w:rPr>
          <w:lang w:eastAsia="en-US"/>
        </w:rPr>
      </w:pPr>
      <w:r w:rsidRPr="0087394B">
        <w:rPr>
          <w:lang w:eastAsia="en-US"/>
        </w:rPr>
        <w:t>Функции отделов головного мозга и их частей. Черепномозговые 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 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87394B" w:rsidRPr="0087394B" w:rsidRDefault="0087394B" w:rsidP="0087394B">
      <w:pPr>
        <w:rPr>
          <w:lang w:eastAsia="en-US"/>
        </w:rPr>
      </w:pPr>
      <w:r w:rsidRPr="0087394B">
        <w:rPr>
          <w:lang w:eastAsia="en-US"/>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 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гистологических препаратов органов нервной системы.</w:t>
      </w:r>
    </w:p>
    <w:p w:rsidR="0087394B" w:rsidRPr="0087394B" w:rsidRDefault="0087394B" w:rsidP="0087394B">
      <w:pPr>
        <w:rPr>
          <w:lang w:eastAsia="en-US"/>
        </w:rPr>
      </w:pPr>
      <w:r w:rsidRPr="0087394B">
        <w:rPr>
          <w:lang w:eastAsia="en-US"/>
        </w:rPr>
        <w:t>Изучение строения головного мозга на макетах.</w:t>
      </w:r>
    </w:p>
    <w:p w:rsidR="0087394B" w:rsidRPr="0087394B" w:rsidRDefault="0087394B" w:rsidP="0087394B">
      <w:pPr>
        <w:rPr>
          <w:lang w:eastAsia="en-US"/>
        </w:rPr>
      </w:pPr>
      <w:r w:rsidRPr="0087394B">
        <w:rPr>
          <w:lang w:eastAsia="en-US"/>
        </w:rPr>
        <w:t>158.5.4. Сенсорные системы.</w:t>
      </w:r>
    </w:p>
    <w:p w:rsidR="0087394B" w:rsidRPr="0087394B" w:rsidRDefault="0087394B" w:rsidP="0087394B">
      <w:pPr>
        <w:rPr>
          <w:lang w:eastAsia="en-US"/>
        </w:rPr>
      </w:pPr>
      <w:r w:rsidRPr="0087394B">
        <w:rPr>
          <w:lang w:eastAsia="en-US"/>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87394B" w:rsidRPr="0087394B" w:rsidRDefault="0087394B" w:rsidP="0087394B">
      <w:pPr>
        <w:rPr>
          <w:lang w:eastAsia="en-US"/>
        </w:rPr>
      </w:pPr>
      <w:r w:rsidRPr="0087394B">
        <w:rPr>
          <w:lang w:eastAsia="en-US"/>
        </w:rPr>
        <w:t>Строение глаза. Зрительные рецепторы (палочки и колбочки). Физические 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87394B" w:rsidRPr="0087394B" w:rsidRDefault="0087394B" w:rsidP="0087394B">
      <w:pPr>
        <w:rPr>
          <w:lang w:eastAsia="en-US"/>
        </w:rPr>
      </w:pPr>
      <w:r w:rsidRPr="0087394B">
        <w:rPr>
          <w:lang w:eastAsia="en-US"/>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87394B" w:rsidRPr="0087394B" w:rsidRDefault="0087394B" w:rsidP="0087394B">
      <w:pPr>
        <w:rPr>
          <w:lang w:eastAsia="en-US"/>
        </w:rPr>
      </w:pPr>
      <w:r w:rsidRPr="0087394B">
        <w:rPr>
          <w:lang w:eastAsia="en-US"/>
        </w:rPr>
        <w:t xml:space="preserve">Органы вкуса, обоняния, мышечного и кожного чувства: анатомия и физиология, их нарушения. </w:t>
      </w:r>
    </w:p>
    <w:p w:rsidR="0087394B" w:rsidRPr="0087394B" w:rsidRDefault="0087394B" w:rsidP="0087394B">
      <w:pPr>
        <w:rPr>
          <w:lang w:eastAsia="en-US"/>
        </w:rPr>
      </w:pPr>
      <w:r w:rsidRPr="0087394B">
        <w:rPr>
          <w:lang w:eastAsia="en-US"/>
        </w:rPr>
        <w:t>Демонстрация разборных моделей глаза и ух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строения органа зрения (на муляже и влажном препарате).</w:t>
      </w:r>
    </w:p>
    <w:p w:rsidR="0087394B" w:rsidRPr="0087394B" w:rsidRDefault="0087394B" w:rsidP="0087394B">
      <w:pPr>
        <w:rPr>
          <w:lang w:eastAsia="en-US"/>
        </w:rPr>
      </w:pPr>
      <w:r w:rsidRPr="0087394B">
        <w:rPr>
          <w:lang w:eastAsia="en-US"/>
        </w:rPr>
        <w:t>Изучение строения органа слуха (на муляже).</w:t>
      </w:r>
    </w:p>
    <w:p w:rsidR="0087394B" w:rsidRPr="0087394B" w:rsidRDefault="0087394B" w:rsidP="0087394B">
      <w:pPr>
        <w:rPr>
          <w:lang w:eastAsia="en-US"/>
        </w:rPr>
      </w:pPr>
      <w:r w:rsidRPr="0087394B">
        <w:rPr>
          <w:lang w:eastAsia="en-US"/>
        </w:rPr>
        <w:t>Изучение гистологических препаратов органов чувств.</w:t>
      </w:r>
    </w:p>
    <w:p w:rsidR="0087394B" w:rsidRPr="0087394B" w:rsidRDefault="0087394B" w:rsidP="0087394B">
      <w:pPr>
        <w:rPr>
          <w:lang w:eastAsia="en-US"/>
        </w:rPr>
      </w:pPr>
      <w:r w:rsidRPr="0087394B">
        <w:rPr>
          <w:lang w:eastAsia="en-US"/>
        </w:rPr>
        <w:t>158.5.5. Эндокринная система.</w:t>
      </w:r>
    </w:p>
    <w:p w:rsidR="0087394B" w:rsidRPr="0087394B" w:rsidRDefault="0087394B" w:rsidP="0087394B">
      <w:pPr>
        <w:rPr>
          <w:lang w:eastAsia="en-US"/>
        </w:rPr>
      </w:pPr>
      <w:r w:rsidRPr="0087394B">
        <w:rPr>
          <w:lang w:eastAsia="en-US"/>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87394B" w:rsidRPr="0087394B" w:rsidRDefault="0087394B" w:rsidP="0087394B">
      <w:pPr>
        <w:rPr>
          <w:lang w:eastAsia="en-US"/>
        </w:rPr>
      </w:pPr>
      <w:r w:rsidRPr="0087394B">
        <w:rPr>
          <w:lang w:eastAsia="en-US"/>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 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87394B" w:rsidRPr="0087394B" w:rsidRDefault="0087394B" w:rsidP="0087394B">
      <w:pPr>
        <w:rPr>
          <w:lang w:eastAsia="en-US"/>
        </w:rPr>
      </w:pPr>
      <w:r w:rsidRPr="0087394B">
        <w:rPr>
          <w:lang w:eastAsia="en-US"/>
        </w:rPr>
        <w:t>Прочие органы и ткани, выделяющие гормоны: почки, сердце, желудочно-кишечный тракт, жировая ткань и другие.</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гистологических препаратов эндокринных органов.</w:t>
      </w:r>
    </w:p>
    <w:p w:rsidR="0087394B" w:rsidRPr="0087394B" w:rsidRDefault="0087394B" w:rsidP="0087394B">
      <w:pPr>
        <w:rPr>
          <w:lang w:eastAsia="en-US"/>
        </w:rPr>
      </w:pPr>
      <w:r w:rsidRPr="0087394B">
        <w:rPr>
          <w:lang w:eastAsia="en-US"/>
        </w:rPr>
        <w:t>158.5.6. Поведение.</w:t>
      </w:r>
    </w:p>
    <w:p w:rsidR="0087394B" w:rsidRPr="0087394B" w:rsidRDefault="0087394B" w:rsidP="0087394B">
      <w:pPr>
        <w:rPr>
          <w:lang w:eastAsia="en-US"/>
        </w:rPr>
      </w:pPr>
      <w:r w:rsidRPr="0087394B">
        <w:rPr>
          <w:lang w:eastAsia="en-US"/>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 с работой нервной и эндокринной систем, современные методы лечения.</w:t>
      </w:r>
    </w:p>
    <w:p w:rsidR="0087394B" w:rsidRPr="0087394B" w:rsidRDefault="0087394B" w:rsidP="0087394B">
      <w:pPr>
        <w:rPr>
          <w:lang w:eastAsia="en-US"/>
        </w:rPr>
      </w:pPr>
      <w:r w:rsidRPr="0087394B">
        <w:rPr>
          <w:lang w:eastAsia="en-US"/>
        </w:rPr>
        <w:t>158.5.7.</w:t>
      </w:r>
      <w:r w:rsidRPr="0087394B">
        <w:rPr>
          <w:lang w:val="en-US" w:eastAsia="en-US"/>
        </w:rPr>
        <w:t> </w:t>
      </w:r>
      <w:r w:rsidRPr="0087394B">
        <w:rPr>
          <w:lang w:eastAsia="en-US"/>
        </w:rPr>
        <w:t>Опорно-двигательный аппарат.</w:t>
      </w:r>
    </w:p>
    <w:p w:rsidR="0087394B" w:rsidRPr="0087394B" w:rsidRDefault="0087394B" w:rsidP="0087394B">
      <w:pPr>
        <w:rPr>
          <w:lang w:eastAsia="en-US"/>
        </w:rPr>
      </w:pPr>
      <w:r w:rsidRPr="0087394B">
        <w:rPr>
          <w:lang w:eastAsia="en-US"/>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87394B" w:rsidRPr="0087394B" w:rsidRDefault="0087394B" w:rsidP="0087394B">
      <w:pPr>
        <w:rPr>
          <w:lang w:eastAsia="en-US"/>
        </w:rPr>
      </w:pPr>
      <w:r w:rsidRPr="0087394B">
        <w:rPr>
          <w:lang w:eastAsia="en-US"/>
        </w:rPr>
        <w:t>Осевой скелет: череп, позвоночник, рёбра, грудина. Кости лицевого 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87394B" w:rsidRPr="0087394B" w:rsidRDefault="0087394B" w:rsidP="0087394B">
      <w:pPr>
        <w:rPr>
          <w:lang w:eastAsia="en-US"/>
        </w:rPr>
      </w:pPr>
      <w:r w:rsidRPr="0087394B">
        <w:rPr>
          <w:lang w:eastAsia="en-US"/>
        </w:rPr>
        <w:t>Скелеты поясов конечностей и свободных конечностей: анатомические особенности входящих в их состав костей.</w:t>
      </w:r>
    </w:p>
    <w:p w:rsidR="0087394B" w:rsidRPr="0087394B" w:rsidRDefault="0087394B" w:rsidP="0087394B">
      <w:pPr>
        <w:rPr>
          <w:lang w:eastAsia="en-US"/>
        </w:rPr>
      </w:pPr>
      <w:r w:rsidRPr="0087394B">
        <w:rPr>
          <w:lang w:eastAsia="en-US"/>
        </w:rPr>
        <w:t>Нарушения строения скелетной системы. Возрастные изменения, остеопороз. Травмы. Заболевания опорно-двигательного аппарата, связанные 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87394B" w:rsidRPr="0087394B" w:rsidRDefault="0087394B" w:rsidP="0087394B">
      <w:pPr>
        <w:rPr>
          <w:lang w:eastAsia="en-US"/>
        </w:rPr>
      </w:pPr>
      <w:r w:rsidRPr="0087394B">
        <w:rPr>
          <w:lang w:eastAsia="en-US"/>
        </w:rPr>
        <w:t>Демонстрация скелета человека, черепа, конечностей, позвонков, распилов костей.</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строения скелета человека на макетах.</w:t>
      </w:r>
    </w:p>
    <w:p w:rsidR="0087394B" w:rsidRPr="0087394B" w:rsidRDefault="0087394B" w:rsidP="0087394B">
      <w:pPr>
        <w:rPr>
          <w:lang w:eastAsia="en-US"/>
        </w:rPr>
      </w:pPr>
      <w:r w:rsidRPr="0087394B">
        <w:rPr>
          <w:lang w:eastAsia="en-US"/>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87394B" w:rsidRPr="0087394B" w:rsidRDefault="0087394B" w:rsidP="0087394B">
      <w:pPr>
        <w:rPr>
          <w:lang w:eastAsia="en-US"/>
        </w:rPr>
      </w:pPr>
      <w:r w:rsidRPr="0087394B">
        <w:rPr>
          <w:lang w:eastAsia="en-US"/>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87394B" w:rsidRPr="0087394B" w:rsidRDefault="0087394B" w:rsidP="0087394B">
      <w:pPr>
        <w:rPr>
          <w:lang w:eastAsia="en-US"/>
        </w:rPr>
      </w:pPr>
      <w:r w:rsidRPr="0087394B">
        <w:rPr>
          <w:lang w:eastAsia="en-US"/>
        </w:rPr>
        <w:t xml:space="preserve">Основные мышцы тела человека. Наиболее распространённые травмы мышечной системы и методы их профилактики. Атрофия мышц, причины и лечение.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Оказание первой помощи при повреждении скелета и мышц.</w:t>
      </w:r>
    </w:p>
    <w:p w:rsidR="0087394B" w:rsidRPr="0087394B" w:rsidRDefault="0087394B" w:rsidP="0087394B">
      <w:pPr>
        <w:rPr>
          <w:lang w:eastAsia="en-US"/>
        </w:rPr>
      </w:pPr>
      <w:r w:rsidRPr="0087394B">
        <w:rPr>
          <w:lang w:eastAsia="en-US"/>
        </w:rPr>
        <w:t>158.5.8. Кровеносная и лимфатическая системы.</w:t>
      </w:r>
    </w:p>
    <w:p w:rsidR="0087394B" w:rsidRPr="0087394B" w:rsidRDefault="0087394B" w:rsidP="0087394B">
      <w:pPr>
        <w:rPr>
          <w:lang w:eastAsia="en-US"/>
        </w:rPr>
      </w:pPr>
      <w:r w:rsidRPr="0087394B">
        <w:rPr>
          <w:lang w:eastAsia="en-US"/>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Просмотр гистологических препаратов сердечной мышцы.</w:t>
      </w:r>
    </w:p>
    <w:p w:rsidR="0087394B" w:rsidRPr="0087394B" w:rsidRDefault="0087394B" w:rsidP="0087394B">
      <w:pPr>
        <w:rPr>
          <w:lang w:eastAsia="en-US"/>
        </w:rPr>
      </w:pPr>
      <w:r w:rsidRPr="0087394B">
        <w:rPr>
          <w:lang w:eastAsia="en-US"/>
        </w:rPr>
        <w:t>Электрокардиография.</w:t>
      </w:r>
    </w:p>
    <w:p w:rsidR="0087394B" w:rsidRPr="0087394B" w:rsidRDefault="0087394B" w:rsidP="0087394B">
      <w:pPr>
        <w:rPr>
          <w:lang w:eastAsia="en-US"/>
        </w:rPr>
      </w:pPr>
      <w:r w:rsidRPr="0087394B">
        <w:rPr>
          <w:lang w:eastAsia="en-US"/>
        </w:rPr>
        <w:t>Измерение артериального давления и пульса.</w:t>
      </w:r>
    </w:p>
    <w:p w:rsidR="0087394B" w:rsidRPr="0087394B" w:rsidRDefault="0087394B" w:rsidP="0087394B">
      <w:pPr>
        <w:rPr>
          <w:lang w:eastAsia="en-US"/>
        </w:rPr>
      </w:pPr>
      <w:r w:rsidRPr="0087394B">
        <w:rPr>
          <w:lang w:eastAsia="en-US"/>
        </w:rPr>
        <w:t>Кровеносная система и лимфатическая система.</w:t>
      </w:r>
    </w:p>
    <w:p w:rsidR="0087394B" w:rsidRPr="0087394B" w:rsidRDefault="0087394B" w:rsidP="0087394B">
      <w:pPr>
        <w:rPr>
          <w:lang w:eastAsia="en-US"/>
        </w:rPr>
      </w:pPr>
      <w:r w:rsidRPr="0087394B">
        <w:rPr>
          <w:lang w:eastAsia="en-US"/>
        </w:rPr>
        <w:t>Круги кровообращения: большой и малый, основные сосуды. Классификация сосудов: артерии, артериолы, вены, венулы, капилляры. Резистивные, обменные 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87394B" w:rsidRPr="0087394B" w:rsidRDefault="0087394B" w:rsidP="0087394B">
      <w:pPr>
        <w:rPr>
          <w:lang w:eastAsia="en-US"/>
        </w:rPr>
      </w:pPr>
      <w:r w:rsidRPr="0087394B">
        <w:rPr>
          <w:lang w:eastAsia="en-US"/>
        </w:rPr>
        <w:t xml:space="preserve">Анатомия лимфатической системы: лимфатические сосуды и лимфатические узлы. Причины движения крови и лимфы по сосудам.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гистологических препаратов стенок сосудов.</w:t>
      </w:r>
    </w:p>
    <w:p w:rsidR="0087394B" w:rsidRPr="0087394B" w:rsidRDefault="0087394B" w:rsidP="0087394B">
      <w:pPr>
        <w:rPr>
          <w:lang w:eastAsia="en-US"/>
        </w:rPr>
      </w:pPr>
      <w:r w:rsidRPr="0087394B">
        <w:rPr>
          <w:lang w:eastAsia="en-US"/>
        </w:rPr>
        <w:t>Первая помощь при кровотечениях.</w:t>
      </w:r>
    </w:p>
    <w:p w:rsidR="0087394B" w:rsidRPr="0087394B" w:rsidRDefault="0087394B" w:rsidP="0087394B">
      <w:pPr>
        <w:rPr>
          <w:lang w:eastAsia="en-US"/>
        </w:rPr>
      </w:pPr>
      <w:r w:rsidRPr="0087394B">
        <w:rPr>
          <w:lang w:eastAsia="en-US"/>
        </w:rPr>
        <w:t>Внутренняя среда организма.</w:t>
      </w:r>
    </w:p>
    <w:p w:rsidR="0087394B" w:rsidRPr="0087394B" w:rsidRDefault="0087394B" w:rsidP="0087394B">
      <w:pPr>
        <w:rPr>
          <w:lang w:eastAsia="en-US"/>
        </w:rPr>
      </w:pPr>
      <w:r w:rsidRPr="0087394B">
        <w:rPr>
          <w:lang w:eastAsia="en-US"/>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 и оттоком тканевой жидкости. </w:t>
      </w:r>
    </w:p>
    <w:p w:rsidR="0087394B" w:rsidRPr="0087394B" w:rsidRDefault="0087394B" w:rsidP="0087394B">
      <w:pPr>
        <w:rPr>
          <w:lang w:eastAsia="en-US"/>
        </w:rPr>
      </w:pPr>
      <w:r w:rsidRPr="0087394B">
        <w:rPr>
          <w:lang w:eastAsia="en-US"/>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 и тромбоцитарной массы. Буферная функция плазмы крови. Транспорт газов по крови. Различные формы гемоглобина. Регуляция сродства гемоглобина 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гистологических препаратов крови и органов кроветворения.</w:t>
      </w:r>
    </w:p>
    <w:p w:rsidR="0087394B" w:rsidRPr="0087394B" w:rsidRDefault="0087394B" w:rsidP="0087394B">
      <w:pPr>
        <w:rPr>
          <w:lang w:eastAsia="en-US"/>
        </w:rPr>
      </w:pPr>
      <w:r w:rsidRPr="0087394B">
        <w:rPr>
          <w:lang w:eastAsia="en-US"/>
        </w:rPr>
        <w:t>158.5.9. Дыхательная система.</w:t>
      </w:r>
    </w:p>
    <w:p w:rsidR="0087394B" w:rsidRPr="0087394B" w:rsidRDefault="0087394B" w:rsidP="0087394B">
      <w:pPr>
        <w:rPr>
          <w:lang w:eastAsia="en-US"/>
        </w:rPr>
      </w:pPr>
      <w:r w:rsidRPr="0087394B">
        <w:rPr>
          <w:lang w:eastAsia="en-US"/>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87394B" w:rsidRPr="0087394B" w:rsidRDefault="0087394B" w:rsidP="0087394B">
      <w:pPr>
        <w:rPr>
          <w:lang w:eastAsia="en-US"/>
        </w:rPr>
      </w:pPr>
      <w:r w:rsidRPr="0087394B">
        <w:rPr>
          <w:lang w:eastAsia="en-US"/>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87394B" w:rsidRPr="0087394B" w:rsidRDefault="0087394B" w:rsidP="0087394B">
      <w:pPr>
        <w:rPr>
          <w:lang w:eastAsia="en-US"/>
        </w:rPr>
      </w:pPr>
      <w:r w:rsidRPr="0087394B">
        <w:rPr>
          <w:lang w:eastAsia="en-US"/>
        </w:rPr>
        <w:t>Демонстрация модели гортани, модели, проясняющей механизм вдоха и выдох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мерение обхвата грудной клетки в состоянии вдоха и выдоха.</w:t>
      </w:r>
    </w:p>
    <w:p w:rsidR="0087394B" w:rsidRPr="0087394B" w:rsidRDefault="0087394B" w:rsidP="0087394B">
      <w:pPr>
        <w:rPr>
          <w:lang w:eastAsia="en-US"/>
        </w:rPr>
      </w:pPr>
      <w:r w:rsidRPr="0087394B">
        <w:rPr>
          <w:lang w:eastAsia="en-US"/>
        </w:rPr>
        <w:t xml:space="preserve">Определение частоты дыхания. </w:t>
      </w:r>
    </w:p>
    <w:p w:rsidR="0087394B" w:rsidRPr="0087394B" w:rsidRDefault="0087394B" w:rsidP="0087394B">
      <w:pPr>
        <w:rPr>
          <w:lang w:eastAsia="en-US"/>
        </w:rPr>
      </w:pPr>
      <w:r w:rsidRPr="0087394B">
        <w:rPr>
          <w:lang w:eastAsia="en-US"/>
        </w:rPr>
        <w:t>Влияние различных факторов на частоту дыхания.</w:t>
      </w:r>
    </w:p>
    <w:p w:rsidR="0087394B" w:rsidRPr="0087394B" w:rsidRDefault="0087394B" w:rsidP="0087394B">
      <w:pPr>
        <w:rPr>
          <w:lang w:eastAsia="en-US"/>
        </w:rPr>
      </w:pPr>
      <w:r w:rsidRPr="0087394B">
        <w:rPr>
          <w:lang w:eastAsia="en-US"/>
        </w:rPr>
        <w:t>Спирография.</w:t>
      </w:r>
    </w:p>
    <w:p w:rsidR="0087394B" w:rsidRPr="0087394B" w:rsidRDefault="0087394B" w:rsidP="0087394B">
      <w:pPr>
        <w:rPr>
          <w:lang w:eastAsia="en-US"/>
        </w:rPr>
      </w:pPr>
      <w:r w:rsidRPr="0087394B">
        <w:rPr>
          <w:lang w:eastAsia="en-US"/>
        </w:rPr>
        <w:t>Изучение гистологических препаратов органов дыхания.</w:t>
      </w:r>
    </w:p>
    <w:p w:rsidR="0087394B" w:rsidRPr="0087394B" w:rsidRDefault="0087394B" w:rsidP="0087394B">
      <w:pPr>
        <w:rPr>
          <w:lang w:eastAsia="en-US"/>
        </w:rPr>
      </w:pPr>
      <w:r w:rsidRPr="0087394B">
        <w:rPr>
          <w:lang w:eastAsia="en-US"/>
        </w:rPr>
        <w:t>158.5.10. Пищеварительная система.</w:t>
      </w:r>
    </w:p>
    <w:p w:rsidR="0087394B" w:rsidRPr="0087394B" w:rsidRDefault="0087394B" w:rsidP="0087394B">
      <w:pPr>
        <w:rPr>
          <w:lang w:eastAsia="en-US"/>
        </w:rPr>
      </w:pPr>
      <w:r w:rsidRPr="0087394B">
        <w:rPr>
          <w:lang w:eastAsia="en-US"/>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87394B" w:rsidRPr="0087394B" w:rsidRDefault="0087394B" w:rsidP="0087394B">
      <w:pPr>
        <w:rPr>
          <w:lang w:eastAsia="en-US"/>
        </w:rPr>
      </w:pPr>
      <w:r w:rsidRPr="0087394B">
        <w:rPr>
          <w:lang w:eastAsia="en-US"/>
        </w:rPr>
        <w:t xml:space="preserve">Нервная и гуморальная регуляция процессов пищеварения, углеводного, липидного, белкового обмена. </w:t>
      </w:r>
    </w:p>
    <w:p w:rsidR="0087394B" w:rsidRPr="0087394B" w:rsidRDefault="0087394B" w:rsidP="0087394B">
      <w:pPr>
        <w:rPr>
          <w:lang w:eastAsia="en-US"/>
        </w:rPr>
      </w:pPr>
      <w:r w:rsidRPr="0087394B">
        <w:rPr>
          <w:lang w:eastAsia="en-US"/>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87394B" w:rsidRPr="0087394B" w:rsidRDefault="0087394B" w:rsidP="0087394B">
      <w:pPr>
        <w:rPr>
          <w:lang w:eastAsia="en-US"/>
        </w:rPr>
      </w:pPr>
      <w:r w:rsidRPr="0087394B">
        <w:rPr>
          <w:lang w:eastAsia="en-US"/>
        </w:rPr>
        <w:t>Демонстрация торса человека, таблиц.</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действия ферментов слюны на крахмал.</w:t>
      </w:r>
    </w:p>
    <w:p w:rsidR="0087394B" w:rsidRPr="0087394B" w:rsidRDefault="0087394B" w:rsidP="0087394B">
      <w:pPr>
        <w:rPr>
          <w:lang w:eastAsia="en-US"/>
        </w:rPr>
      </w:pPr>
      <w:r w:rsidRPr="0087394B">
        <w:rPr>
          <w:lang w:eastAsia="en-US"/>
        </w:rPr>
        <w:t>Изучение гистологических препаратов органов пищеварительной системы.</w:t>
      </w:r>
    </w:p>
    <w:p w:rsidR="0087394B" w:rsidRPr="0087394B" w:rsidRDefault="0087394B" w:rsidP="0087394B">
      <w:pPr>
        <w:rPr>
          <w:lang w:eastAsia="en-US"/>
        </w:rPr>
      </w:pPr>
      <w:r w:rsidRPr="0087394B">
        <w:rPr>
          <w:lang w:eastAsia="en-US"/>
        </w:rPr>
        <w:t>158.5.11.</w:t>
      </w:r>
      <w:r w:rsidRPr="0087394B">
        <w:rPr>
          <w:lang w:val="en-US" w:eastAsia="en-US"/>
        </w:rPr>
        <w:t> </w:t>
      </w:r>
      <w:r w:rsidRPr="0087394B">
        <w:rPr>
          <w:lang w:eastAsia="en-US"/>
        </w:rPr>
        <w:t>Выделительная система.</w:t>
      </w:r>
    </w:p>
    <w:p w:rsidR="0087394B" w:rsidRPr="0087394B" w:rsidRDefault="0087394B" w:rsidP="0087394B">
      <w:pPr>
        <w:rPr>
          <w:lang w:eastAsia="en-US"/>
        </w:rPr>
      </w:pPr>
      <w:r w:rsidRPr="0087394B">
        <w:rPr>
          <w:lang w:eastAsia="en-US"/>
        </w:rPr>
        <w:t xml:space="preserve">Строение выделительной системы: почки, мочеточники, мочевой пузырь, мочеиспускательный канал. Функционирование почки. Нефрон как структурно-функциональная единица почки. Физиологические процессы формирования вторичной мочи: фильтрация, реабсорбция, секреция. Роль почки 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87394B" w:rsidRPr="0087394B" w:rsidRDefault="0087394B" w:rsidP="0087394B">
      <w:pPr>
        <w:rPr>
          <w:lang w:eastAsia="en-US"/>
        </w:rPr>
      </w:pPr>
      <w:r w:rsidRPr="0087394B">
        <w:rPr>
          <w:lang w:eastAsia="en-US"/>
        </w:rPr>
        <w:t>Демонстрация таблиц, модели «Строение почки млекопитающего», муляжа почек человека, влажного препарата.</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гистологических препаратов разных участков почки, мочеточника, мочевого пузыря.</w:t>
      </w:r>
    </w:p>
    <w:p w:rsidR="0087394B" w:rsidRPr="0087394B" w:rsidRDefault="0087394B" w:rsidP="0087394B">
      <w:pPr>
        <w:rPr>
          <w:lang w:eastAsia="en-US"/>
        </w:rPr>
      </w:pPr>
      <w:r w:rsidRPr="0087394B">
        <w:rPr>
          <w:lang w:eastAsia="en-US"/>
        </w:rPr>
        <w:t>158.5.14. Половая система.</w:t>
      </w:r>
    </w:p>
    <w:p w:rsidR="0087394B" w:rsidRPr="0087394B" w:rsidRDefault="0087394B" w:rsidP="0087394B">
      <w:pPr>
        <w:rPr>
          <w:lang w:eastAsia="en-US"/>
        </w:rPr>
      </w:pPr>
      <w:r w:rsidRPr="0087394B">
        <w:rPr>
          <w:lang w:eastAsia="en-US"/>
        </w:rPr>
        <w:t>Стадии гаметогенеза. Отличия оогенеза и сперматогенеза друг от друга. Оплодотворение.</w:t>
      </w:r>
    </w:p>
    <w:p w:rsidR="0087394B" w:rsidRPr="0087394B" w:rsidRDefault="0087394B" w:rsidP="0087394B">
      <w:pPr>
        <w:rPr>
          <w:lang w:eastAsia="en-US"/>
        </w:rPr>
      </w:pPr>
      <w:r w:rsidRPr="0087394B">
        <w:rPr>
          <w:lang w:eastAsia="en-US"/>
        </w:rPr>
        <w:t xml:space="preserve">Женская половая система: яичники, маточные трубы, матка, влагалище, внешние половые органы. Менструальный цикл. </w:t>
      </w:r>
    </w:p>
    <w:p w:rsidR="0087394B" w:rsidRPr="0087394B" w:rsidRDefault="0087394B" w:rsidP="0087394B">
      <w:pPr>
        <w:rPr>
          <w:lang w:eastAsia="en-US"/>
        </w:rPr>
      </w:pPr>
      <w:r w:rsidRPr="0087394B">
        <w:rPr>
          <w:lang w:eastAsia="en-US"/>
        </w:rPr>
        <w:t>Мужская половая система: семенники и прочие внутренние половые органы, внешние половые органы.</w:t>
      </w:r>
    </w:p>
    <w:p w:rsidR="0087394B" w:rsidRPr="0087394B" w:rsidRDefault="0087394B" w:rsidP="0087394B">
      <w:pPr>
        <w:rPr>
          <w:lang w:eastAsia="en-US"/>
        </w:rPr>
      </w:pPr>
      <w:r w:rsidRPr="0087394B">
        <w:rPr>
          <w:lang w:eastAsia="en-US"/>
        </w:rPr>
        <w:t xml:space="preserve">Нервная и гуморальная регуляция работы органов половой системы. </w:t>
      </w:r>
    </w:p>
    <w:p w:rsidR="0087394B" w:rsidRPr="0087394B" w:rsidRDefault="0087394B" w:rsidP="0087394B">
      <w:pPr>
        <w:rPr>
          <w:lang w:eastAsia="en-US"/>
        </w:rPr>
      </w:pPr>
      <w:r w:rsidRPr="0087394B">
        <w:rPr>
          <w:lang w:eastAsia="en-US"/>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гистологических препаратов органов половой системы.</w:t>
      </w:r>
    </w:p>
    <w:p w:rsidR="0087394B" w:rsidRPr="0087394B" w:rsidRDefault="0087394B" w:rsidP="0087394B">
      <w:pPr>
        <w:rPr>
          <w:lang w:eastAsia="en-US"/>
        </w:rPr>
      </w:pPr>
      <w:r w:rsidRPr="0087394B">
        <w:rPr>
          <w:lang w:eastAsia="en-US"/>
        </w:rPr>
        <w:t>158.5.13.</w:t>
      </w:r>
      <w:r w:rsidRPr="0087394B">
        <w:rPr>
          <w:lang w:val="en-US" w:eastAsia="en-US"/>
        </w:rPr>
        <w:t> </w:t>
      </w:r>
      <w:r w:rsidRPr="0087394B">
        <w:rPr>
          <w:lang w:eastAsia="en-US"/>
        </w:rPr>
        <w:t>Кожа и её производные.</w:t>
      </w:r>
    </w:p>
    <w:p w:rsidR="0087394B" w:rsidRPr="0087394B" w:rsidRDefault="0087394B" w:rsidP="0087394B">
      <w:pPr>
        <w:rPr>
          <w:lang w:eastAsia="en-US"/>
        </w:rPr>
      </w:pPr>
      <w:r w:rsidRPr="0087394B">
        <w:rPr>
          <w:lang w:eastAsia="en-US"/>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 и гуморальной регуляции в осуществлении терморегуляторной и других функций кожи.</w:t>
      </w:r>
    </w:p>
    <w:p w:rsidR="0087394B" w:rsidRPr="0087394B" w:rsidRDefault="0087394B" w:rsidP="0087394B">
      <w:pPr>
        <w:rPr>
          <w:lang w:eastAsia="en-US"/>
        </w:rPr>
      </w:pPr>
      <w:r w:rsidRPr="0087394B">
        <w:rPr>
          <w:lang w:eastAsia="en-US"/>
        </w:rPr>
        <w:t>Заболевания кожи и их предупреждение. Перегревание: солнечный и тепловой удары. Ожоги. Обморожения. Профилактика и первая помощь при тепловом и солнечном ударах, ожогах и обморожениях.</w:t>
      </w:r>
    </w:p>
    <w:p w:rsidR="0087394B" w:rsidRPr="0087394B" w:rsidRDefault="0087394B" w:rsidP="0087394B">
      <w:pPr>
        <w:rPr>
          <w:lang w:eastAsia="en-US"/>
        </w:rPr>
      </w:pPr>
      <w:r w:rsidRPr="0087394B">
        <w:rPr>
          <w:lang w:eastAsia="en-US"/>
        </w:rPr>
        <w:t>Демонстрация модели строения кожи, таблиц, слайдов.</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сследование с помощью лупы тыльной и ладонной стороны кисти.</w:t>
      </w:r>
    </w:p>
    <w:p w:rsidR="0087394B" w:rsidRPr="0087394B" w:rsidRDefault="0087394B" w:rsidP="0087394B">
      <w:pPr>
        <w:rPr>
          <w:lang w:eastAsia="en-US"/>
        </w:rPr>
      </w:pPr>
      <w:r w:rsidRPr="0087394B">
        <w:rPr>
          <w:lang w:eastAsia="en-US"/>
        </w:rPr>
        <w:t>Изучение гистологических препаратов эпидермиса и дермы.</w:t>
      </w:r>
    </w:p>
    <w:p w:rsidR="0087394B" w:rsidRPr="0087394B" w:rsidRDefault="0087394B" w:rsidP="0087394B">
      <w:pPr>
        <w:rPr>
          <w:lang w:eastAsia="en-US"/>
        </w:rPr>
      </w:pPr>
      <w:r w:rsidRPr="0087394B">
        <w:rPr>
          <w:lang w:eastAsia="en-US"/>
        </w:rPr>
        <w:t>158.5.14.</w:t>
      </w:r>
      <w:r w:rsidRPr="0087394B">
        <w:rPr>
          <w:lang w:val="en-US" w:eastAsia="en-US"/>
        </w:rPr>
        <w:t> </w:t>
      </w:r>
      <w:r w:rsidRPr="0087394B">
        <w:rPr>
          <w:lang w:eastAsia="en-US"/>
        </w:rPr>
        <w:t>Адаптации организма человека.</w:t>
      </w:r>
    </w:p>
    <w:p w:rsidR="0087394B" w:rsidRPr="0087394B" w:rsidRDefault="0087394B" w:rsidP="0087394B">
      <w:pPr>
        <w:rPr>
          <w:lang w:eastAsia="en-US"/>
        </w:rPr>
      </w:pPr>
      <w:r w:rsidRPr="0087394B">
        <w:rPr>
          <w:lang w:eastAsia="en-US"/>
        </w:rPr>
        <w:t xml:space="preserve">Терморегуляция: роль кожи и сосудов. Гипоталамус как центр нейрогуморальной регуляции теплообмена. Поведенческие адаптации. </w:t>
      </w:r>
    </w:p>
    <w:p w:rsidR="0087394B" w:rsidRPr="0087394B" w:rsidRDefault="0087394B" w:rsidP="0087394B">
      <w:pPr>
        <w:rPr>
          <w:lang w:eastAsia="en-US"/>
        </w:rPr>
      </w:pPr>
      <w:r w:rsidRPr="0087394B">
        <w:rPr>
          <w:lang w:eastAsia="en-US"/>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87394B" w:rsidRPr="0087394B" w:rsidRDefault="0087394B" w:rsidP="0087394B">
      <w:pPr>
        <w:rPr>
          <w:lang w:eastAsia="en-US"/>
        </w:rPr>
      </w:pPr>
      <w:r w:rsidRPr="0087394B">
        <w:rPr>
          <w:lang w:eastAsia="en-US"/>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 в условиях голодания. </w:t>
      </w:r>
    </w:p>
    <w:p w:rsidR="0087394B" w:rsidRPr="0087394B" w:rsidRDefault="0087394B" w:rsidP="0087394B">
      <w:pPr>
        <w:rPr>
          <w:lang w:eastAsia="en-US"/>
        </w:rPr>
      </w:pPr>
      <w:r w:rsidRPr="0087394B">
        <w:rPr>
          <w:lang w:eastAsia="en-US"/>
        </w:rPr>
        <w:t xml:space="preserve">Циркадные ритмы. Влияние продолжительности светового дня на нейрогуморальную регуляцию процессов жизнедеятельности человека. </w:t>
      </w:r>
    </w:p>
    <w:p w:rsidR="0087394B" w:rsidRPr="0087394B" w:rsidRDefault="0087394B" w:rsidP="0087394B">
      <w:pPr>
        <w:rPr>
          <w:lang w:eastAsia="en-US"/>
        </w:rPr>
      </w:pPr>
      <w:r w:rsidRPr="0087394B">
        <w:rPr>
          <w:lang w:eastAsia="en-US"/>
        </w:rPr>
        <w:t>Тренировки. Роль физической активности в сохранении здоровья человека. Профилактика заболеваний сердечно-сосудистой и дыхательной систем и опорно-двигательного аппарата.</w:t>
      </w:r>
    </w:p>
    <w:p w:rsidR="0087394B" w:rsidRPr="0087394B" w:rsidRDefault="0087394B" w:rsidP="0087394B">
      <w:pPr>
        <w:rPr>
          <w:lang w:eastAsia="en-US"/>
        </w:rPr>
      </w:pPr>
      <w:r w:rsidRPr="0087394B">
        <w:rPr>
          <w:lang w:eastAsia="en-US"/>
        </w:rPr>
        <w:t>Адаптации к невесомости. Перестройки метаболизма в условиях низкой гравитации, профилактика негативных последствий.</w:t>
      </w:r>
    </w:p>
    <w:p w:rsidR="0087394B" w:rsidRPr="0087394B" w:rsidRDefault="0087394B" w:rsidP="0087394B">
      <w:pPr>
        <w:rPr>
          <w:lang w:eastAsia="en-US"/>
        </w:rPr>
      </w:pPr>
      <w:r w:rsidRPr="0087394B">
        <w:rPr>
          <w:lang w:eastAsia="en-US"/>
        </w:rPr>
        <w:t>Демонстрация пособий и обучающих видеороликов.</w:t>
      </w:r>
    </w:p>
    <w:p w:rsidR="0087394B" w:rsidRPr="0087394B" w:rsidRDefault="0087394B" w:rsidP="0087394B">
      <w:pPr>
        <w:rPr>
          <w:lang w:eastAsia="en-US"/>
        </w:rPr>
      </w:pPr>
      <w:r w:rsidRPr="0087394B">
        <w:rPr>
          <w:lang w:eastAsia="en-US"/>
        </w:rPr>
        <w:t>158.5.15.</w:t>
      </w:r>
      <w:r w:rsidRPr="0087394B">
        <w:rPr>
          <w:lang w:val="en-US" w:eastAsia="en-US"/>
        </w:rPr>
        <w:t> </w:t>
      </w:r>
      <w:r w:rsidRPr="0087394B">
        <w:rPr>
          <w:lang w:eastAsia="en-US"/>
        </w:rPr>
        <w:t>Генетика человека.</w:t>
      </w:r>
    </w:p>
    <w:p w:rsidR="0087394B" w:rsidRPr="0087394B" w:rsidRDefault="0087394B" w:rsidP="0087394B">
      <w:pPr>
        <w:rPr>
          <w:lang w:eastAsia="en-US"/>
        </w:rPr>
      </w:pPr>
      <w:r w:rsidRPr="0087394B">
        <w:rPr>
          <w:lang w:eastAsia="en-US"/>
        </w:rPr>
        <w:t>Определение гена и аллеля, генотипа и фенотипа. Понятие гомо- и гетерозиготы. Законы Менделя. Взаимодействие аллелей. Моногенные 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87394B" w:rsidRPr="0087394B" w:rsidRDefault="0087394B" w:rsidP="0087394B">
      <w:pPr>
        <w:rPr>
          <w:lang w:eastAsia="en-US"/>
        </w:rPr>
      </w:pPr>
      <w:r w:rsidRPr="0087394B">
        <w:rPr>
          <w:lang w:eastAsia="en-US"/>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 и геномные заболевания. Примеры генных, хромосомных и геномных заболеваний человека.</w:t>
      </w:r>
    </w:p>
    <w:p w:rsidR="0087394B" w:rsidRPr="0087394B" w:rsidRDefault="0087394B" w:rsidP="0087394B">
      <w:pPr>
        <w:rPr>
          <w:lang w:eastAsia="en-US"/>
        </w:rPr>
      </w:pPr>
      <w:r w:rsidRPr="0087394B">
        <w:rPr>
          <w:lang w:eastAsia="en-US"/>
        </w:rPr>
        <w:t>Популяционная генетика. Понятие генофонда. Распределение частот аллелей в популяции. Закон Харди-Вайнберга.</w:t>
      </w:r>
    </w:p>
    <w:p w:rsidR="0087394B" w:rsidRPr="0087394B" w:rsidRDefault="0087394B" w:rsidP="0087394B">
      <w:pPr>
        <w:rPr>
          <w:lang w:eastAsia="en-US"/>
        </w:rPr>
      </w:pPr>
      <w:r w:rsidRPr="0087394B">
        <w:rPr>
          <w:lang w:eastAsia="en-US"/>
        </w:rPr>
        <w:t>Решение генетических задач.</w:t>
      </w:r>
    </w:p>
    <w:p w:rsidR="0087394B" w:rsidRPr="0087394B" w:rsidRDefault="0087394B" w:rsidP="0087394B">
      <w:pPr>
        <w:rPr>
          <w:lang w:eastAsia="en-US"/>
        </w:rPr>
      </w:pPr>
      <w:r w:rsidRPr="0087394B">
        <w:rPr>
          <w:lang w:eastAsia="en-US"/>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87394B" w:rsidRPr="0087394B" w:rsidRDefault="0087394B" w:rsidP="0087394B">
      <w:pPr>
        <w:rPr>
          <w:lang w:eastAsia="en-US"/>
        </w:rPr>
      </w:pPr>
      <w:r w:rsidRPr="0087394B">
        <w:rPr>
          <w:lang w:eastAsia="en-US"/>
        </w:rPr>
        <w:t>Секвенирование генома как инструмент, позволяющий прогнозировать фенотип человека и других живых организмов, а также вирусов. 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87394B" w:rsidRPr="0087394B" w:rsidRDefault="0087394B" w:rsidP="0087394B">
      <w:pPr>
        <w:rPr>
          <w:lang w:eastAsia="en-US"/>
        </w:rPr>
      </w:pPr>
      <w:r w:rsidRPr="0087394B">
        <w:rPr>
          <w:lang w:eastAsia="en-US"/>
        </w:rPr>
        <w:t>Демонстрация таблиц, плакатов, кинофрагментов, роликов из Интернета.</w:t>
      </w:r>
    </w:p>
    <w:p w:rsidR="0087394B" w:rsidRPr="0087394B" w:rsidRDefault="0087394B" w:rsidP="0087394B">
      <w:pPr>
        <w:rPr>
          <w:lang w:eastAsia="en-US"/>
        </w:rPr>
      </w:pPr>
      <w:r w:rsidRPr="0087394B">
        <w:rPr>
          <w:lang w:eastAsia="en-US"/>
        </w:rPr>
        <w:t>158.5.16. Антропогенез</w:t>
      </w:r>
    </w:p>
    <w:p w:rsidR="0087394B" w:rsidRPr="0087394B" w:rsidRDefault="0087394B" w:rsidP="0087394B">
      <w:pPr>
        <w:rPr>
          <w:lang w:eastAsia="en-US"/>
        </w:rPr>
      </w:pPr>
      <w:r w:rsidRPr="0087394B">
        <w:rPr>
          <w:lang w:eastAsia="en-US"/>
        </w:rPr>
        <w:t xml:space="preserve">Приматы: отличительные черты, состав и эволюция отряда. </w:t>
      </w:r>
    </w:p>
    <w:p w:rsidR="0087394B" w:rsidRPr="0087394B" w:rsidRDefault="0087394B" w:rsidP="0087394B">
      <w:pPr>
        <w:rPr>
          <w:lang w:eastAsia="en-US"/>
        </w:rPr>
      </w:pPr>
      <w:r w:rsidRPr="0087394B">
        <w:rPr>
          <w:lang w:eastAsia="en-US"/>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87394B" w:rsidRPr="0087394B" w:rsidRDefault="0087394B" w:rsidP="0087394B">
      <w:pPr>
        <w:rPr>
          <w:lang w:eastAsia="en-US"/>
        </w:rPr>
      </w:pPr>
      <w:r w:rsidRPr="0087394B">
        <w:rPr>
          <w:lang w:eastAsia="en-US"/>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87394B" w:rsidRPr="0087394B" w:rsidRDefault="0087394B" w:rsidP="0087394B">
      <w:pPr>
        <w:rPr>
          <w:lang w:eastAsia="en-US"/>
        </w:rPr>
      </w:pPr>
      <w:r w:rsidRPr="0087394B">
        <w:rPr>
          <w:lang w:eastAsia="en-US"/>
        </w:rPr>
        <w:t>Лабораторные и практические работы</w:t>
      </w:r>
    </w:p>
    <w:p w:rsidR="0087394B" w:rsidRPr="0087394B" w:rsidRDefault="0087394B" w:rsidP="0087394B">
      <w:pPr>
        <w:rPr>
          <w:lang w:eastAsia="en-US"/>
        </w:rPr>
      </w:pPr>
      <w:r w:rsidRPr="0087394B">
        <w:rPr>
          <w:lang w:eastAsia="en-US"/>
        </w:rPr>
        <w:t>Изучение древнейшей истории и эволюции человека на примере коллекций и реконструкций (экскурсия в палеонтологический музей).</w:t>
      </w:r>
    </w:p>
    <w:p w:rsidR="0087394B" w:rsidRPr="0087394B" w:rsidRDefault="0087394B" w:rsidP="0087394B">
      <w:pPr>
        <w:rPr>
          <w:lang w:eastAsia="en-US"/>
        </w:rPr>
      </w:pPr>
      <w:r w:rsidRPr="0087394B">
        <w:rPr>
          <w:lang w:eastAsia="en-US"/>
        </w:rPr>
        <w:t>158.5.17. Человек и окружающая среда.</w:t>
      </w:r>
    </w:p>
    <w:p w:rsidR="0087394B" w:rsidRPr="0087394B" w:rsidRDefault="0087394B" w:rsidP="0087394B">
      <w:pPr>
        <w:rPr>
          <w:lang w:eastAsia="en-US"/>
        </w:rPr>
      </w:pPr>
      <w:r w:rsidRPr="0087394B">
        <w:rPr>
          <w:lang w:eastAsia="en-US"/>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87394B" w:rsidRPr="0087394B" w:rsidRDefault="0087394B" w:rsidP="0087394B">
      <w:pPr>
        <w:rPr>
          <w:lang w:eastAsia="en-US"/>
        </w:rPr>
      </w:pPr>
      <w:r w:rsidRPr="0087394B">
        <w:rPr>
          <w:lang w:eastAsia="en-US"/>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87394B" w:rsidRPr="0087394B" w:rsidRDefault="0087394B" w:rsidP="0087394B">
      <w:pPr>
        <w:rPr>
          <w:lang w:eastAsia="en-US"/>
        </w:rPr>
      </w:pPr>
      <w:r w:rsidRPr="0087394B">
        <w:rPr>
          <w:lang w:eastAsia="en-US"/>
        </w:rPr>
        <w:t xml:space="preserve">Антропогенные воздействия на среду. Нарушение круговорота веществ 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87394B" w:rsidRPr="0087394B" w:rsidRDefault="0087394B" w:rsidP="0087394B">
      <w:pPr>
        <w:rPr>
          <w:lang w:eastAsia="en-US"/>
        </w:rPr>
      </w:pPr>
      <w:r w:rsidRPr="0087394B">
        <w:rPr>
          <w:lang w:eastAsia="en-US"/>
        </w:rPr>
        <w:t>Демонстрация таблиц, плакатов, кинофрагментов, видеороликов из Интернета.</w:t>
      </w:r>
    </w:p>
    <w:p w:rsidR="0087394B" w:rsidRPr="0087394B" w:rsidRDefault="0087394B" w:rsidP="0087394B">
      <w:pPr>
        <w:rPr>
          <w:lang w:eastAsia="en-US"/>
        </w:rPr>
      </w:pPr>
      <w:r w:rsidRPr="0087394B">
        <w:rPr>
          <w:lang w:eastAsia="en-US"/>
        </w:rPr>
        <w:t>158.6. Планируемые результаты освоения программы по биологии (углублённый уровень) на уровне основного общего образования.</w:t>
      </w:r>
    </w:p>
    <w:p w:rsidR="0087394B" w:rsidRPr="0087394B" w:rsidRDefault="0087394B" w:rsidP="0087394B">
      <w:pPr>
        <w:rPr>
          <w:lang w:eastAsia="en-US"/>
        </w:rPr>
      </w:pPr>
      <w:r w:rsidRPr="0087394B">
        <w:rPr>
          <w:lang w:eastAsia="en-US"/>
        </w:rPr>
        <w:t xml:space="preserve">158.6.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7394B" w:rsidRPr="0087394B" w:rsidRDefault="0087394B" w:rsidP="0087394B">
      <w:pPr>
        <w:rPr>
          <w:lang w:eastAsia="en-US"/>
        </w:rPr>
      </w:pPr>
      <w:r w:rsidRPr="0087394B">
        <w:rPr>
          <w:lang w:eastAsia="en-US"/>
        </w:rPr>
        <w:t>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87394B" w:rsidRPr="0087394B" w:rsidRDefault="0087394B" w:rsidP="0087394B">
      <w:pPr>
        <w:rPr>
          <w:lang w:eastAsia="en-US"/>
        </w:rPr>
      </w:pPr>
      <w:r w:rsidRPr="0087394B">
        <w:rPr>
          <w:lang w:eastAsia="en-US"/>
        </w:rPr>
        <w:t>1) патриотического воспитания:</w:t>
      </w:r>
    </w:p>
    <w:p w:rsidR="0087394B" w:rsidRPr="0087394B" w:rsidRDefault="0087394B" w:rsidP="0087394B">
      <w:pPr>
        <w:rPr>
          <w:lang w:eastAsia="en-US"/>
        </w:rPr>
      </w:pPr>
      <w:r w:rsidRPr="0087394B">
        <w:rPr>
          <w:lang w:eastAsia="en-US"/>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87394B" w:rsidRPr="0087394B" w:rsidRDefault="0087394B" w:rsidP="0087394B">
      <w:pPr>
        <w:rPr>
          <w:lang w:eastAsia="en-US"/>
        </w:rPr>
      </w:pPr>
      <w:r w:rsidRPr="0087394B">
        <w:rPr>
          <w:lang w:eastAsia="en-US"/>
        </w:rPr>
        <w:t>2) гражданского воспитания:</w:t>
      </w:r>
    </w:p>
    <w:p w:rsidR="0087394B" w:rsidRPr="0087394B" w:rsidRDefault="0087394B" w:rsidP="0087394B">
      <w:pPr>
        <w:rPr>
          <w:lang w:eastAsia="en-US"/>
        </w:rPr>
      </w:pPr>
      <w:r w:rsidRPr="0087394B">
        <w:rPr>
          <w:lang w:eastAsia="en-US"/>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87394B" w:rsidRPr="0087394B" w:rsidRDefault="0087394B" w:rsidP="0087394B">
      <w:pPr>
        <w:rPr>
          <w:lang w:eastAsia="en-US"/>
        </w:rPr>
      </w:pPr>
      <w:r w:rsidRPr="0087394B">
        <w:rPr>
          <w:lang w:eastAsia="en-US"/>
        </w:rPr>
        <w:t>3) духовно-нравственного воспитания:</w:t>
      </w:r>
    </w:p>
    <w:p w:rsidR="0087394B" w:rsidRPr="0087394B" w:rsidRDefault="0087394B" w:rsidP="0087394B">
      <w:pPr>
        <w:rPr>
          <w:lang w:eastAsia="en-US"/>
        </w:rPr>
      </w:pPr>
      <w:r w:rsidRPr="0087394B">
        <w:rPr>
          <w:lang w:eastAsia="en-US"/>
        </w:rPr>
        <w:t>готовность оценивать поведение и поступки с позиции нравственных норм и норм экологической культуры;</w:t>
      </w:r>
    </w:p>
    <w:p w:rsidR="0087394B" w:rsidRPr="0087394B" w:rsidRDefault="0087394B" w:rsidP="0087394B">
      <w:pPr>
        <w:rPr>
          <w:lang w:eastAsia="en-US"/>
        </w:rPr>
      </w:pPr>
      <w:r w:rsidRPr="0087394B">
        <w:rPr>
          <w:lang w:eastAsia="en-US"/>
        </w:rPr>
        <w:t>понимание значимости нравственного аспекта деятельности человека в медицине и биологии;</w:t>
      </w:r>
    </w:p>
    <w:p w:rsidR="0087394B" w:rsidRPr="0087394B" w:rsidRDefault="0087394B" w:rsidP="0087394B">
      <w:pPr>
        <w:rPr>
          <w:lang w:eastAsia="en-US"/>
        </w:rPr>
      </w:pPr>
      <w:r w:rsidRPr="0087394B">
        <w:rPr>
          <w:lang w:eastAsia="en-US"/>
        </w:rPr>
        <w:t>4) эстетического воспитания:</w:t>
      </w:r>
    </w:p>
    <w:p w:rsidR="0087394B" w:rsidRPr="0087394B" w:rsidRDefault="0087394B" w:rsidP="0087394B">
      <w:pPr>
        <w:rPr>
          <w:lang w:eastAsia="en-US"/>
        </w:rPr>
      </w:pPr>
      <w:r w:rsidRPr="0087394B">
        <w:rPr>
          <w:lang w:eastAsia="en-US"/>
        </w:rPr>
        <w:t>понимание роли биологии в формировании эстетической культуры личности;</w:t>
      </w:r>
    </w:p>
    <w:p w:rsidR="0087394B" w:rsidRPr="0087394B" w:rsidRDefault="0087394B" w:rsidP="0087394B">
      <w:pPr>
        <w:rPr>
          <w:lang w:eastAsia="en-US"/>
        </w:rPr>
      </w:pPr>
      <w:r w:rsidRPr="0087394B">
        <w:rPr>
          <w:lang w:eastAsia="en-US"/>
        </w:rPr>
        <w:t>5) ценности научного познания:</w:t>
      </w:r>
    </w:p>
    <w:p w:rsidR="0087394B" w:rsidRPr="0087394B" w:rsidRDefault="0087394B" w:rsidP="0087394B">
      <w:pPr>
        <w:rPr>
          <w:lang w:eastAsia="en-US"/>
        </w:rPr>
      </w:pPr>
      <w:r w:rsidRPr="0087394B">
        <w:rPr>
          <w:lang w:eastAsia="en-US"/>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87394B" w:rsidRPr="0087394B" w:rsidRDefault="0087394B" w:rsidP="0087394B">
      <w:pPr>
        <w:rPr>
          <w:lang w:eastAsia="en-US"/>
        </w:rPr>
      </w:pPr>
      <w:r w:rsidRPr="0087394B">
        <w:rPr>
          <w:lang w:eastAsia="en-US"/>
        </w:rPr>
        <w:t>понимание роли биологической науки в формировании научного мировоззрения;</w:t>
      </w:r>
    </w:p>
    <w:p w:rsidR="0087394B" w:rsidRPr="0087394B" w:rsidRDefault="0087394B" w:rsidP="0087394B">
      <w:pPr>
        <w:rPr>
          <w:lang w:eastAsia="en-US"/>
        </w:rPr>
      </w:pPr>
      <w:r w:rsidRPr="0087394B">
        <w:rPr>
          <w:lang w:eastAsia="en-US"/>
        </w:rPr>
        <w:t>развитие научной любознательности, интереса к биологической науке, навыков исследовательской деятельности;</w:t>
      </w:r>
    </w:p>
    <w:p w:rsidR="0087394B" w:rsidRPr="0087394B" w:rsidRDefault="0087394B" w:rsidP="0087394B">
      <w:pPr>
        <w:rPr>
          <w:lang w:eastAsia="en-US"/>
        </w:rPr>
      </w:pPr>
      <w:r w:rsidRPr="0087394B">
        <w:rPr>
          <w:lang w:eastAsia="en-US"/>
        </w:rPr>
        <w:t>6) формирования культуры здоровья:</w:t>
      </w:r>
    </w:p>
    <w:p w:rsidR="0087394B" w:rsidRPr="0087394B" w:rsidRDefault="0087394B" w:rsidP="0087394B">
      <w:pPr>
        <w:rPr>
          <w:lang w:eastAsia="en-US"/>
        </w:rPr>
      </w:pPr>
      <w:r w:rsidRPr="0087394B">
        <w:rPr>
          <w:lang w:eastAsia="en-US"/>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87394B" w:rsidRPr="0087394B" w:rsidRDefault="0087394B" w:rsidP="0087394B">
      <w:pPr>
        <w:rPr>
          <w:lang w:eastAsia="en-US"/>
        </w:rPr>
      </w:pPr>
      <w:r w:rsidRPr="0087394B">
        <w:rPr>
          <w:lang w:eastAsia="en-US"/>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87394B" w:rsidRPr="0087394B" w:rsidRDefault="0087394B" w:rsidP="0087394B">
      <w:pPr>
        <w:rPr>
          <w:lang w:eastAsia="en-US"/>
        </w:rPr>
      </w:pPr>
      <w:r w:rsidRPr="0087394B">
        <w:rPr>
          <w:lang w:eastAsia="en-US"/>
        </w:rPr>
        <w:t>соблюдение правил безопасности, в том числе навыки безопасного поведения в природной среде;</w:t>
      </w:r>
    </w:p>
    <w:p w:rsidR="0087394B" w:rsidRPr="0087394B" w:rsidRDefault="0087394B" w:rsidP="0087394B">
      <w:pPr>
        <w:rPr>
          <w:lang w:eastAsia="en-US"/>
        </w:rPr>
      </w:pPr>
      <w:r w:rsidRPr="0087394B">
        <w:rPr>
          <w:lang w:eastAsia="en-US"/>
        </w:rPr>
        <w:t>сформированность навыка рефлексии, управление собственным эмоциональным состоянием;</w:t>
      </w:r>
    </w:p>
    <w:p w:rsidR="0087394B" w:rsidRPr="0087394B" w:rsidRDefault="0087394B" w:rsidP="0087394B">
      <w:pPr>
        <w:rPr>
          <w:lang w:eastAsia="en-US"/>
        </w:rPr>
      </w:pPr>
      <w:r w:rsidRPr="0087394B">
        <w:rPr>
          <w:lang w:eastAsia="en-US"/>
        </w:rPr>
        <w:t>7) трудового воспитания:</w:t>
      </w:r>
    </w:p>
    <w:p w:rsidR="0087394B" w:rsidRPr="0087394B" w:rsidRDefault="0087394B" w:rsidP="0087394B">
      <w:pPr>
        <w:rPr>
          <w:lang w:eastAsia="en-US"/>
        </w:rPr>
      </w:pPr>
      <w:r w:rsidRPr="0087394B">
        <w:rPr>
          <w:lang w:eastAsia="en-US"/>
        </w:rPr>
        <w:t xml:space="preserve">активное участие в решении практических задач (в рамках семьи, образовательной организации, </w:t>
      </w:r>
      <w:r w:rsidRPr="0087394B">
        <w:rPr>
          <w:rFonts w:eastAsia="SchoolBookSanPin"/>
          <w:lang w:eastAsia="en-US"/>
        </w:rPr>
        <w:t>населенного пункта, родного края)</w:t>
      </w:r>
      <w:r w:rsidRPr="0087394B">
        <w:rPr>
          <w:lang w:eastAsia="en-US"/>
        </w:rPr>
        <w:t xml:space="preserve"> биологической и экологической направленности, интерес к практическому изучению профессий, связанных с биологией;</w:t>
      </w:r>
    </w:p>
    <w:p w:rsidR="0087394B" w:rsidRPr="0087394B" w:rsidRDefault="0087394B" w:rsidP="0087394B">
      <w:pPr>
        <w:rPr>
          <w:lang w:eastAsia="en-US"/>
        </w:rPr>
      </w:pPr>
      <w:r w:rsidRPr="0087394B">
        <w:rPr>
          <w:lang w:eastAsia="en-US"/>
        </w:rPr>
        <w:t>8) экологического воспитания:</w:t>
      </w:r>
    </w:p>
    <w:p w:rsidR="0087394B" w:rsidRPr="0087394B" w:rsidRDefault="0087394B" w:rsidP="0087394B">
      <w:pPr>
        <w:rPr>
          <w:lang w:eastAsia="en-US"/>
        </w:rPr>
      </w:pPr>
      <w:r w:rsidRPr="0087394B">
        <w:rPr>
          <w:lang w:eastAsia="en-US"/>
        </w:rPr>
        <w:t>ориентация на применение биологических знаний при решении задач в области окружающей среды;</w:t>
      </w:r>
    </w:p>
    <w:p w:rsidR="0087394B" w:rsidRPr="0087394B" w:rsidRDefault="0087394B" w:rsidP="0087394B">
      <w:pPr>
        <w:rPr>
          <w:lang w:eastAsia="en-US"/>
        </w:rPr>
      </w:pPr>
      <w:r w:rsidRPr="0087394B">
        <w:rPr>
          <w:lang w:eastAsia="en-US"/>
        </w:rPr>
        <w:t>осознание экологических проблем и путей их решения;</w:t>
      </w:r>
    </w:p>
    <w:p w:rsidR="0087394B" w:rsidRPr="0087394B" w:rsidRDefault="0087394B" w:rsidP="0087394B">
      <w:pPr>
        <w:rPr>
          <w:lang w:eastAsia="en-US"/>
        </w:rPr>
      </w:pPr>
      <w:r w:rsidRPr="0087394B">
        <w:rPr>
          <w:lang w:eastAsia="en-US"/>
        </w:rPr>
        <w:t>готовность к участию в практической деятельности экологической направленности.</w:t>
      </w:r>
    </w:p>
    <w:p w:rsidR="0087394B" w:rsidRPr="0087394B" w:rsidRDefault="0087394B" w:rsidP="0087394B">
      <w:pPr>
        <w:rPr>
          <w:lang w:eastAsia="en-US"/>
        </w:rPr>
      </w:pPr>
      <w:r w:rsidRPr="0087394B">
        <w:rPr>
          <w:lang w:eastAsia="en-US"/>
        </w:rPr>
        <w:t>9) адаптации к изменяющимся условиям социальной и природной среды:</w:t>
      </w:r>
    </w:p>
    <w:p w:rsidR="0087394B" w:rsidRPr="0087394B" w:rsidRDefault="0087394B" w:rsidP="0087394B">
      <w:pPr>
        <w:rPr>
          <w:lang w:eastAsia="en-US"/>
        </w:rPr>
      </w:pPr>
      <w:r w:rsidRPr="0087394B">
        <w:rPr>
          <w:lang w:eastAsia="en-US"/>
        </w:rPr>
        <w:t>оценка изменяющихся условий;</w:t>
      </w:r>
    </w:p>
    <w:p w:rsidR="0087394B" w:rsidRPr="0087394B" w:rsidRDefault="0087394B" w:rsidP="0087394B">
      <w:pPr>
        <w:rPr>
          <w:lang w:eastAsia="en-US"/>
        </w:rPr>
      </w:pPr>
      <w:r w:rsidRPr="0087394B">
        <w:rPr>
          <w:lang w:eastAsia="en-US"/>
        </w:rPr>
        <w:t>принятие решения (индивидуальное, в группе) в изменяющихся условиях на основании анализа биологической информации;</w:t>
      </w:r>
    </w:p>
    <w:p w:rsidR="0087394B" w:rsidRPr="0087394B" w:rsidRDefault="0087394B" w:rsidP="0087394B">
      <w:pPr>
        <w:rPr>
          <w:lang w:eastAsia="en-US"/>
        </w:rPr>
      </w:pPr>
      <w:r w:rsidRPr="0087394B">
        <w:rPr>
          <w:lang w:eastAsia="en-US"/>
        </w:rPr>
        <w:t>планирование действий в новой ситуации на основании знаний биологических закономерностей.</w:t>
      </w:r>
    </w:p>
    <w:p w:rsidR="0087394B" w:rsidRPr="0087394B" w:rsidRDefault="0087394B" w:rsidP="0087394B">
      <w:pPr>
        <w:rPr>
          <w:lang w:eastAsia="en-US"/>
        </w:rPr>
      </w:pPr>
      <w:r w:rsidRPr="0087394B">
        <w:rPr>
          <w:lang w:eastAsia="en-US"/>
        </w:rPr>
        <w:t>158.6.2. Метапредметные результаты освоения программы по биологии основного общего образования, должны отражать:</w:t>
      </w:r>
    </w:p>
    <w:p w:rsidR="0087394B" w:rsidRPr="0087394B" w:rsidRDefault="0087394B" w:rsidP="0087394B">
      <w:pPr>
        <w:rPr>
          <w:lang w:eastAsia="en-US"/>
        </w:rPr>
      </w:pPr>
      <w:r w:rsidRPr="0087394B">
        <w:rPr>
          <w:lang w:eastAsia="en-US"/>
        </w:rPr>
        <w:t>158.6.2.1. Овладение универсальными учебными познавательными действиями:</w:t>
      </w:r>
    </w:p>
    <w:p w:rsidR="0087394B" w:rsidRPr="0087394B" w:rsidRDefault="0087394B" w:rsidP="0087394B">
      <w:pPr>
        <w:rPr>
          <w:lang w:eastAsia="en-US"/>
        </w:rPr>
      </w:pPr>
      <w:r w:rsidRPr="0087394B">
        <w:rPr>
          <w:lang w:eastAsia="en-US"/>
        </w:rPr>
        <w:t>1) базовые логические действия:</w:t>
      </w:r>
    </w:p>
    <w:p w:rsidR="0087394B" w:rsidRPr="0087394B" w:rsidRDefault="0087394B" w:rsidP="0087394B">
      <w:pPr>
        <w:rPr>
          <w:lang w:eastAsia="en-US"/>
        </w:rPr>
      </w:pPr>
      <w:r w:rsidRPr="0087394B">
        <w:rPr>
          <w:lang w:eastAsia="en-US"/>
        </w:rPr>
        <w:t xml:space="preserve">выявлять и характеризовать существенные признаки биологических объектов (явлений); </w:t>
      </w:r>
    </w:p>
    <w:p w:rsidR="0087394B" w:rsidRPr="0087394B" w:rsidRDefault="0087394B" w:rsidP="0087394B">
      <w:pPr>
        <w:rPr>
          <w:lang w:eastAsia="en-US"/>
        </w:rPr>
      </w:pPr>
      <w:r w:rsidRPr="0087394B">
        <w:rPr>
          <w:lang w:eastAsia="en-US"/>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87394B" w:rsidRPr="0087394B" w:rsidRDefault="0087394B" w:rsidP="0087394B">
      <w:pPr>
        <w:rPr>
          <w:lang w:eastAsia="en-US"/>
        </w:rPr>
      </w:pPr>
      <w:r w:rsidRPr="0087394B">
        <w:rPr>
          <w:lang w:eastAsia="en-US"/>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87394B" w:rsidRPr="0087394B" w:rsidRDefault="0087394B" w:rsidP="0087394B">
      <w:pPr>
        <w:rPr>
          <w:lang w:eastAsia="en-US"/>
        </w:rPr>
      </w:pPr>
      <w:r w:rsidRPr="0087394B">
        <w:rPr>
          <w:lang w:eastAsia="en-US"/>
        </w:rPr>
        <w:t>выявлять дефициты информации, данных, необходимых для решения поставленной задачи;</w:t>
      </w:r>
    </w:p>
    <w:p w:rsidR="0087394B" w:rsidRPr="0087394B" w:rsidRDefault="0087394B" w:rsidP="0087394B">
      <w:pPr>
        <w:rPr>
          <w:lang w:eastAsia="en-US"/>
        </w:rPr>
      </w:pPr>
      <w:r w:rsidRPr="0087394B">
        <w:rPr>
          <w:lang w:eastAsia="en-US"/>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94B" w:rsidRPr="0087394B" w:rsidRDefault="0087394B" w:rsidP="0087394B">
      <w:pPr>
        <w:rPr>
          <w:lang w:eastAsia="en-US"/>
        </w:rPr>
      </w:pPr>
      <w:r w:rsidRPr="0087394B">
        <w:rPr>
          <w:lang w:eastAsia="en-US"/>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7394B" w:rsidRPr="0087394B" w:rsidRDefault="0087394B" w:rsidP="0087394B">
      <w:pPr>
        <w:rPr>
          <w:lang w:eastAsia="en-US"/>
        </w:rPr>
      </w:pPr>
      <w:r w:rsidRPr="0087394B">
        <w:rPr>
          <w:lang w:eastAsia="en-US"/>
        </w:rPr>
        <w:t>2) базовые исследовательские действия:</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w:t>
      </w:r>
    </w:p>
    <w:p w:rsidR="0087394B" w:rsidRPr="0087394B" w:rsidRDefault="0087394B" w:rsidP="0087394B">
      <w:pPr>
        <w:rPr>
          <w:lang w:eastAsia="en-US"/>
        </w:rPr>
      </w:pPr>
      <w:r w:rsidRPr="0087394B">
        <w:rPr>
          <w:lang w:eastAsia="en-US"/>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394B" w:rsidRPr="0087394B" w:rsidRDefault="0087394B" w:rsidP="0087394B">
      <w:pPr>
        <w:rPr>
          <w:lang w:eastAsia="en-US"/>
        </w:rPr>
      </w:pPr>
      <w:r w:rsidRPr="0087394B">
        <w:rPr>
          <w:lang w:eastAsia="en-US"/>
        </w:rPr>
        <w:t>формировать гипотезу об истинности собственных суждений, аргументировать свою позицию, мнение;</w:t>
      </w:r>
    </w:p>
    <w:p w:rsidR="0087394B" w:rsidRPr="0087394B" w:rsidRDefault="0087394B" w:rsidP="0087394B">
      <w:pPr>
        <w:rPr>
          <w:lang w:eastAsia="en-US"/>
        </w:rPr>
      </w:pPr>
      <w:r w:rsidRPr="0087394B">
        <w:rPr>
          <w:lang w:eastAsia="en-US"/>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87394B" w:rsidRPr="0087394B" w:rsidRDefault="0087394B" w:rsidP="0087394B">
      <w:pPr>
        <w:rPr>
          <w:lang w:eastAsia="en-US"/>
        </w:rPr>
      </w:pPr>
      <w:r w:rsidRPr="0087394B">
        <w:rPr>
          <w:lang w:eastAsia="en-US"/>
        </w:rPr>
        <w:t>оценивать на применимость и достоверность информацию, полученную в ходе наблюдения и эксперимента;</w:t>
      </w:r>
    </w:p>
    <w:p w:rsidR="0087394B" w:rsidRPr="0087394B" w:rsidRDefault="0087394B" w:rsidP="0087394B">
      <w:pPr>
        <w:rPr>
          <w:lang w:eastAsia="en-US"/>
        </w:rPr>
      </w:pPr>
      <w:r w:rsidRPr="0087394B">
        <w:rPr>
          <w:lang w:eastAsia="en-US"/>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87394B" w:rsidRPr="0087394B" w:rsidRDefault="0087394B" w:rsidP="0087394B">
      <w:pPr>
        <w:rPr>
          <w:lang w:eastAsia="en-US"/>
        </w:rPr>
      </w:pPr>
      <w:r w:rsidRPr="0087394B">
        <w:rPr>
          <w:lang w:eastAsia="en-US"/>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87394B" w:rsidRPr="0087394B" w:rsidRDefault="0087394B" w:rsidP="0087394B">
      <w:pPr>
        <w:rPr>
          <w:lang w:eastAsia="en-US"/>
        </w:rPr>
      </w:pPr>
      <w:r w:rsidRPr="0087394B">
        <w:rPr>
          <w:lang w:eastAsia="en-US"/>
        </w:rPr>
        <w:t>3) работа с информацией:</w:t>
      </w:r>
    </w:p>
    <w:p w:rsidR="0087394B" w:rsidRPr="0087394B" w:rsidRDefault="0087394B" w:rsidP="0087394B">
      <w:pPr>
        <w:rPr>
          <w:lang w:eastAsia="en-US"/>
        </w:rPr>
      </w:pPr>
      <w:r w:rsidRPr="0087394B">
        <w:rPr>
          <w:lang w:eastAsia="en-US"/>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87394B" w:rsidRPr="0087394B" w:rsidRDefault="0087394B" w:rsidP="0087394B">
      <w:pPr>
        <w:rPr>
          <w:lang w:eastAsia="en-US"/>
        </w:rPr>
      </w:pPr>
      <w:r w:rsidRPr="0087394B">
        <w:rPr>
          <w:lang w:eastAsia="en-US"/>
        </w:rPr>
        <w:t>выбирать, анализировать, систематизировать и интерпретировать биологическую информацию различных видов и форм представления;</w:t>
      </w:r>
    </w:p>
    <w:p w:rsidR="0087394B" w:rsidRPr="0087394B" w:rsidRDefault="0087394B" w:rsidP="0087394B">
      <w:pPr>
        <w:rPr>
          <w:lang w:eastAsia="en-US"/>
        </w:rPr>
      </w:pPr>
      <w:r w:rsidRPr="0087394B">
        <w:rPr>
          <w:lang w:eastAsia="en-US"/>
        </w:rPr>
        <w:t>находить сходные аргументы (подтверждающие или опровергающие одну и ту же идею, версию) в различных информационных источниках;</w:t>
      </w:r>
    </w:p>
    <w:p w:rsidR="0087394B" w:rsidRPr="0087394B" w:rsidRDefault="0087394B" w:rsidP="0087394B">
      <w:pPr>
        <w:rPr>
          <w:lang w:eastAsia="en-US"/>
        </w:rPr>
      </w:pPr>
      <w:r w:rsidRPr="0087394B">
        <w:rPr>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94B" w:rsidRPr="0087394B" w:rsidRDefault="0087394B" w:rsidP="0087394B">
      <w:pPr>
        <w:rPr>
          <w:lang w:eastAsia="en-US"/>
        </w:rPr>
      </w:pPr>
      <w:r w:rsidRPr="0087394B">
        <w:rPr>
          <w:lang w:eastAsia="en-US"/>
        </w:rPr>
        <w:t>оценивать надёжность биологической информации по критериям, предложенным учителем или сформулированным самостоятельно;</w:t>
      </w:r>
    </w:p>
    <w:p w:rsidR="0087394B" w:rsidRPr="0087394B" w:rsidRDefault="0087394B" w:rsidP="0087394B">
      <w:pPr>
        <w:rPr>
          <w:lang w:eastAsia="en-US"/>
        </w:rPr>
      </w:pPr>
      <w:r w:rsidRPr="0087394B">
        <w:rPr>
          <w:lang w:eastAsia="en-US"/>
        </w:rPr>
        <w:t>запоминать и систематизировать биологическую информацию.</w:t>
      </w:r>
    </w:p>
    <w:p w:rsidR="0087394B" w:rsidRPr="0087394B" w:rsidRDefault="0087394B" w:rsidP="0087394B">
      <w:pPr>
        <w:rPr>
          <w:lang w:eastAsia="en-US"/>
        </w:rPr>
      </w:pPr>
      <w:r w:rsidRPr="0087394B">
        <w:rPr>
          <w:lang w:eastAsia="en-US"/>
        </w:rPr>
        <w:t>158.6.2.2. Овладение универсальными учебными коммуникативными действиями:</w:t>
      </w:r>
    </w:p>
    <w:p w:rsidR="0087394B" w:rsidRPr="0087394B" w:rsidRDefault="0087394B" w:rsidP="0087394B">
      <w:pPr>
        <w:rPr>
          <w:lang w:eastAsia="en-US"/>
        </w:rPr>
      </w:pPr>
      <w:r w:rsidRPr="0087394B">
        <w:rPr>
          <w:lang w:eastAsia="en-US"/>
        </w:rPr>
        <w:t xml:space="preserve"> 1) общение:</w:t>
      </w:r>
    </w:p>
    <w:p w:rsidR="0087394B" w:rsidRPr="0087394B" w:rsidRDefault="0087394B" w:rsidP="0087394B">
      <w:pPr>
        <w:rPr>
          <w:lang w:eastAsia="en-US"/>
        </w:rPr>
      </w:pPr>
      <w:r w:rsidRPr="0087394B">
        <w:rPr>
          <w:lang w:eastAsia="en-US"/>
        </w:rPr>
        <w:t>воспринимать и формулировать суждения, выражать эмоции в процессе выполнения практических и лабораторных работ;</w:t>
      </w:r>
    </w:p>
    <w:p w:rsidR="0087394B" w:rsidRPr="0087394B" w:rsidRDefault="0087394B" w:rsidP="0087394B">
      <w:pPr>
        <w:rPr>
          <w:lang w:eastAsia="en-US"/>
        </w:rPr>
      </w:pPr>
      <w:r w:rsidRPr="0087394B">
        <w:rPr>
          <w:lang w:eastAsia="en-US"/>
        </w:rPr>
        <w:t>выражать себя (свою точку зрения) в устных и письменных текстах;</w:t>
      </w:r>
    </w:p>
    <w:p w:rsidR="0087394B" w:rsidRPr="0087394B" w:rsidRDefault="0087394B" w:rsidP="0087394B">
      <w:pPr>
        <w:rPr>
          <w:lang w:eastAsia="en-US"/>
        </w:rPr>
      </w:pPr>
      <w:r w:rsidRPr="0087394B">
        <w:rPr>
          <w:lang w:eastAsia="en-US"/>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7394B" w:rsidRPr="0087394B" w:rsidRDefault="0087394B" w:rsidP="0087394B">
      <w:pPr>
        <w:rPr>
          <w:lang w:eastAsia="en-US"/>
        </w:rPr>
      </w:pPr>
      <w:r w:rsidRPr="0087394B">
        <w:rPr>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87394B" w:rsidRPr="0087394B" w:rsidRDefault="0087394B" w:rsidP="0087394B">
      <w:pPr>
        <w:rPr>
          <w:lang w:eastAsia="en-US"/>
        </w:rPr>
      </w:pPr>
      <w:r w:rsidRPr="0087394B">
        <w:rPr>
          <w:lang w:eastAsia="en-US"/>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87394B" w:rsidRPr="0087394B" w:rsidRDefault="0087394B" w:rsidP="0087394B">
      <w:pPr>
        <w:rPr>
          <w:lang w:eastAsia="en-US"/>
        </w:rPr>
      </w:pPr>
      <w:r w:rsidRPr="0087394B">
        <w:rPr>
          <w:lang w:eastAsia="en-US"/>
        </w:rPr>
        <w:t>сопоставлять свои суждения с суждениями других участников диалога, обнаруживать различия и сходство позиций;</w:t>
      </w:r>
    </w:p>
    <w:p w:rsidR="0087394B" w:rsidRPr="0087394B" w:rsidRDefault="0087394B" w:rsidP="0087394B">
      <w:pPr>
        <w:rPr>
          <w:lang w:eastAsia="en-US"/>
        </w:rPr>
      </w:pPr>
      <w:r w:rsidRPr="0087394B">
        <w:rPr>
          <w:lang w:eastAsia="en-US"/>
        </w:rPr>
        <w:t>публично представлять результаты выполненного биологического опыта (эксперимента, исследования, проекта);</w:t>
      </w:r>
    </w:p>
    <w:p w:rsidR="0087394B" w:rsidRPr="0087394B" w:rsidRDefault="0087394B" w:rsidP="0087394B">
      <w:pPr>
        <w:rPr>
          <w:lang w:eastAsia="en-US"/>
        </w:rPr>
      </w:pPr>
      <w:r w:rsidRPr="0087394B">
        <w:rPr>
          <w:lang w:eastAsia="en-US"/>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394B" w:rsidRPr="0087394B" w:rsidRDefault="0087394B" w:rsidP="0087394B">
      <w:pPr>
        <w:rPr>
          <w:lang w:eastAsia="en-US"/>
        </w:rPr>
      </w:pPr>
      <w:r w:rsidRPr="0087394B">
        <w:rPr>
          <w:lang w:eastAsia="en-US"/>
        </w:rPr>
        <w:t>2) совместная деятельность:</w:t>
      </w:r>
    </w:p>
    <w:p w:rsidR="0087394B" w:rsidRPr="0087394B" w:rsidRDefault="0087394B" w:rsidP="0087394B">
      <w:pPr>
        <w:rPr>
          <w:lang w:eastAsia="en-US"/>
        </w:rPr>
      </w:pPr>
      <w:r w:rsidRPr="0087394B">
        <w:rPr>
          <w:lang w:eastAsia="en-US"/>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87394B" w:rsidRPr="0087394B" w:rsidRDefault="0087394B" w:rsidP="0087394B">
      <w:pPr>
        <w:rPr>
          <w:lang w:eastAsia="en-US"/>
        </w:rPr>
      </w:pPr>
      <w:r w:rsidRPr="0087394B">
        <w:rPr>
          <w:lang w:eastAsia="en-US"/>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7394B" w:rsidRPr="0087394B" w:rsidRDefault="0087394B" w:rsidP="0087394B">
      <w:pPr>
        <w:rPr>
          <w:lang w:eastAsia="en-US"/>
        </w:rPr>
      </w:pPr>
      <w:r w:rsidRPr="0087394B">
        <w:rPr>
          <w:lang w:eastAsia="en-US"/>
        </w:rPr>
        <w:t>уметь обобщать мнения нескольких человек, проявлять готовность руководить, выполнять поручения, подчиняться;</w:t>
      </w:r>
    </w:p>
    <w:p w:rsidR="0087394B" w:rsidRPr="0087394B" w:rsidRDefault="0087394B" w:rsidP="0087394B">
      <w:pPr>
        <w:rPr>
          <w:lang w:eastAsia="en-US"/>
        </w:rPr>
      </w:pPr>
      <w:r w:rsidRPr="0087394B">
        <w:rPr>
          <w:lang w:eastAsia="en-US"/>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87394B" w:rsidRPr="0087394B" w:rsidRDefault="0087394B" w:rsidP="0087394B">
      <w:pPr>
        <w:rPr>
          <w:lang w:eastAsia="en-US"/>
        </w:rPr>
      </w:pPr>
      <w:r w:rsidRPr="0087394B">
        <w:rPr>
          <w:lang w:eastAsia="en-US"/>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394B" w:rsidRPr="0087394B" w:rsidRDefault="0087394B" w:rsidP="0087394B">
      <w:pPr>
        <w:rPr>
          <w:lang w:eastAsia="en-US"/>
        </w:rPr>
      </w:pPr>
      <w:r w:rsidRPr="0087394B">
        <w:rPr>
          <w:lang w:eastAsia="en-US"/>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394B" w:rsidRPr="0087394B" w:rsidRDefault="0087394B" w:rsidP="0087394B">
      <w:pPr>
        <w:rPr>
          <w:lang w:eastAsia="en-US"/>
        </w:rPr>
      </w:pPr>
      <w:r w:rsidRPr="0087394B">
        <w:rPr>
          <w:lang w:eastAsia="en-US"/>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87394B" w:rsidRPr="0087394B" w:rsidRDefault="0087394B" w:rsidP="0087394B">
      <w:pPr>
        <w:rPr>
          <w:lang w:eastAsia="en-US"/>
        </w:rPr>
      </w:pPr>
      <w:r w:rsidRPr="0087394B">
        <w:rPr>
          <w:lang w:eastAsia="en-US"/>
        </w:rPr>
        <w:t>158.6.2.3. Овладение универсальными учебными регулятивными действиями:</w:t>
      </w:r>
    </w:p>
    <w:p w:rsidR="0087394B" w:rsidRPr="0087394B" w:rsidRDefault="0087394B" w:rsidP="0087394B">
      <w:pPr>
        <w:rPr>
          <w:lang w:eastAsia="en-US"/>
        </w:rPr>
      </w:pPr>
      <w:r w:rsidRPr="0087394B">
        <w:rPr>
          <w:lang w:eastAsia="en-US"/>
        </w:rPr>
        <w:t>1) самоорганизация:</w:t>
      </w:r>
    </w:p>
    <w:p w:rsidR="0087394B" w:rsidRPr="0087394B" w:rsidRDefault="0087394B" w:rsidP="0087394B">
      <w:pPr>
        <w:rPr>
          <w:lang w:eastAsia="en-US"/>
        </w:rPr>
      </w:pPr>
      <w:r w:rsidRPr="0087394B">
        <w:rPr>
          <w:lang w:eastAsia="en-US"/>
        </w:rPr>
        <w:t>выявлять проблемы для решения в жизненных и учебных ситуациях, используя биологические знания;</w:t>
      </w:r>
    </w:p>
    <w:p w:rsidR="0087394B" w:rsidRPr="0087394B" w:rsidRDefault="0087394B" w:rsidP="0087394B">
      <w:pPr>
        <w:rPr>
          <w:lang w:eastAsia="en-US"/>
        </w:rPr>
      </w:pPr>
      <w:r w:rsidRPr="0087394B">
        <w:rPr>
          <w:lang w:eastAsia="en-US"/>
        </w:rPr>
        <w:t>ориентироваться в различных подходах принятия решений (индивидуальное, принятие решения в группе, принятие решений группой);</w:t>
      </w:r>
    </w:p>
    <w:p w:rsidR="0087394B" w:rsidRPr="0087394B" w:rsidRDefault="0087394B" w:rsidP="0087394B">
      <w:pPr>
        <w:rPr>
          <w:lang w:eastAsia="en-US"/>
        </w:rPr>
      </w:pPr>
      <w:r w:rsidRPr="0087394B">
        <w:rPr>
          <w:lang w:eastAsia="en-US"/>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87394B" w:rsidRPr="0087394B" w:rsidRDefault="0087394B" w:rsidP="0087394B">
      <w:pPr>
        <w:rPr>
          <w:lang w:eastAsia="en-US"/>
        </w:rPr>
      </w:pPr>
      <w:r w:rsidRPr="0087394B">
        <w:rPr>
          <w:lang w:eastAsia="en-US"/>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87394B" w:rsidRPr="0087394B" w:rsidRDefault="0087394B" w:rsidP="0087394B">
      <w:pPr>
        <w:rPr>
          <w:lang w:eastAsia="en-US"/>
        </w:rPr>
      </w:pPr>
      <w:r w:rsidRPr="0087394B">
        <w:rPr>
          <w:lang w:eastAsia="en-US"/>
        </w:rPr>
        <w:t>проводить выбор и брать ответственность за решение.</w:t>
      </w:r>
    </w:p>
    <w:p w:rsidR="0087394B" w:rsidRPr="0087394B" w:rsidRDefault="0087394B" w:rsidP="0087394B">
      <w:pPr>
        <w:rPr>
          <w:lang w:eastAsia="en-US"/>
        </w:rPr>
      </w:pPr>
      <w:r w:rsidRPr="0087394B">
        <w:rPr>
          <w:lang w:eastAsia="en-US"/>
        </w:rPr>
        <w:t>2) самоконтроль:</w:t>
      </w:r>
    </w:p>
    <w:p w:rsidR="0087394B" w:rsidRPr="0087394B" w:rsidRDefault="0087394B" w:rsidP="0087394B">
      <w:pPr>
        <w:rPr>
          <w:lang w:eastAsia="en-US"/>
        </w:rPr>
      </w:pPr>
      <w:r w:rsidRPr="0087394B">
        <w:rPr>
          <w:lang w:eastAsia="en-US"/>
        </w:rPr>
        <w:t>владеть способами самоконтроля, самомотивации и рефлексии;</w:t>
      </w:r>
    </w:p>
    <w:p w:rsidR="0087394B" w:rsidRPr="0087394B" w:rsidRDefault="0087394B" w:rsidP="0087394B">
      <w:pPr>
        <w:rPr>
          <w:lang w:eastAsia="en-US"/>
        </w:rPr>
      </w:pPr>
      <w:r w:rsidRPr="0087394B">
        <w:rPr>
          <w:lang w:eastAsia="en-US"/>
        </w:rPr>
        <w:t>давать оценку ситуации и предлагать план её изменения;</w:t>
      </w:r>
    </w:p>
    <w:p w:rsidR="0087394B" w:rsidRPr="0087394B" w:rsidRDefault="0087394B" w:rsidP="0087394B">
      <w:pPr>
        <w:rPr>
          <w:lang w:eastAsia="en-US"/>
        </w:rPr>
      </w:pPr>
      <w:r w:rsidRPr="0087394B">
        <w:rPr>
          <w:lang w:eastAsia="en-US"/>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87394B" w:rsidRPr="0087394B" w:rsidRDefault="0087394B" w:rsidP="0087394B">
      <w:pPr>
        <w:rPr>
          <w:lang w:eastAsia="en-US"/>
        </w:rPr>
      </w:pPr>
      <w:r w:rsidRPr="0087394B">
        <w:rPr>
          <w:lang w:eastAsia="en-US"/>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7394B" w:rsidRPr="0087394B" w:rsidRDefault="0087394B" w:rsidP="0087394B">
      <w:pPr>
        <w:rPr>
          <w:lang w:eastAsia="en-US"/>
        </w:rPr>
      </w:pPr>
      <w:r w:rsidRPr="0087394B">
        <w:rPr>
          <w:lang w:eastAsia="en-US"/>
        </w:rPr>
        <w:t>вносить коррективы в деятельность на основе новых обстоятельств, изменившихся ситуаций, установленных ошибок, возникших трудностей;</w:t>
      </w:r>
    </w:p>
    <w:p w:rsidR="0087394B" w:rsidRPr="0087394B" w:rsidRDefault="0087394B" w:rsidP="0087394B">
      <w:pPr>
        <w:rPr>
          <w:lang w:eastAsia="en-US"/>
        </w:rPr>
      </w:pPr>
      <w:r w:rsidRPr="0087394B">
        <w:rPr>
          <w:lang w:eastAsia="en-US"/>
        </w:rPr>
        <w:t>оценивать соответствие результата цели и условиям.</w:t>
      </w:r>
    </w:p>
    <w:p w:rsidR="0087394B" w:rsidRPr="0087394B" w:rsidRDefault="0087394B" w:rsidP="0087394B">
      <w:pPr>
        <w:rPr>
          <w:lang w:eastAsia="en-US"/>
        </w:rPr>
      </w:pPr>
      <w:r w:rsidRPr="0087394B">
        <w:rPr>
          <w:lang w:eastAsia="en-US"/>
        </w:rPr>
        <w:t>3) эмоциональный интеллект:</w:t>
      </w:r>
    </w:p>
    <w:p w:rsidR="0087394B" w:rsidRPr="0087394B" w:rsidRDefault="0087394B" w:rsidP="0087394B">
      <w:pPr>
        <w:rPr>
          <w:lang w:eastAsia="en-US"/>
        </w:rPr>
      </w:pPr>
      <w:r w:rsidRPr="0087394B">
        <w:rPr>
          <w:lang w:eastAsia="en-US"/>
        </w:rPr>
        <w:t>различать, называть и управлять собственными эмоциями и эмоциями других;</w:t>
      </w:r>
    </w:p>
    <w:p w:rsidR="0087394B" w:rsidRPr="0087394B" w:rsidRDefault="0087394B" w:rsidP="0087394B">
      <w:pPr>
        <w:rPr>
          <w:lang w:eastAsia="en-US"/>
        </w:rPr>
      </w:pPr>
      <w:r w:rsidRPr="0087394B">
        <w:rPr>
          <w:lang w:eastAsia="en-US"/>
        </w:rPr>
        <w:t>выявлять и анализировать причины эмоций;</w:t>
      </w:r>
    </w:p>
    <w:p w:rsidR="0087394B" w:rsidRPr="0087394B" w:rsidRDefault="0087394B" w:rsidP="0087394B">
      <w:pPr>
        <w:rPr>
          <w:lang w:eastAsia="en-US"/>
        </w:rPr>
      </w:pPr>
      <w:r w:rsidRPr="0087394B">
        <w:rPr>
          <w:lang w:eastAsia="en-US"/>
        </w:rPr>
        <w:t>ставить себя на место другого человека, понимать мотивы и намерения другого;</w:t>
      </w:r>
    </w:p>
    <w:p w:rsidR="0087394B" w:rsidRPr="0087394B" w:rsidRDefault="0087394B" w:rsidP="0087394B">
      <w:pPr>
        <w:rPr>
          <w:lang w:eastAsia="en-US"/>
        </w:rPr>
      </w:pPr>
      <w:r w:rsidRPr="0087394B">
        <w:rPr>
          <w:lang w:eastAsia="en-US"/>
        </w:rPr>
        <w:t>регулировать способ выражения эмоций.</w:t>
      </w:r>
    </w:p>
    <w:p w:rsidR="0087394B" w:rsidRPr="0087394B" w:rsidRDefault="0087394B" w:rsidP="0087394B">
      <w:pPr>
        <w:rPr>
          <w:lang w:eastAsia="en-US"/>
        </w:rPr>
      </w:pPr>
      <w:r w:rsidRPr="0087394B">
        <w:rPr>
          <w:lang w:eastAsia="en-US"/>
        </w:rPr>
        <w:t>4) принятие себя и других:</w:t>
      </w:r>
    </w:p>
    <w:p w:rsidR="0087394B" w:rsidRPr="0087394B" w:rsidRDefault="0087394B" w:rsidP="0087394B">
      <w:pPr>
        <w:rPr>
          <w:lang w:eastAsia="en-US"/>
        </w:rPr>
      </w:pPr>
      <w:r w:rsidRPr="0087394B">
        <w:rPr>
          <w:lang w:eastAsia="en-US"/>
        </w:rPr>
        <w:t>осознанно относиться к другому человеку, его мнению;</w:t>
      </w:r>
    </w:p>
    <w:p w:rsidR="0087394B" w:rsidRPr="0087394B" w:rsidRDefault="0087394B" w:rsidP="0087394B">
      <w:pPr>
        <w:rPr>
          <w:lang w:eastAsia="en-US"/>
        </w:rPr>
      </w:pPr>
      <w:r w:rsidRPr="0087394B">
        <w:rPr>
          <w:lang w:eastAsia="en-US"/>
        </w:rPr>
        <w:t>признавать своё право на ошибку и такое же право другого;</w:t>
      </w:r>
    </w:p>
    <w:p w:rsidR="0087394B" w:rsidRPr="0087394B" w:rsidRDefault="0087394B" w:rsidP="0087394B">
      <w:pPr>
        <w:rPr>
          <w:lang w:eastAsia="en-US"/>
        </w:rPr>
      </w:pPr>
      <w:r w:rsidRPr="0087394B">
        <w:rPr>
          <w:lang w:eastAsia="en-US"/>
        </w:rPr>
        <w:t>открытость себе и другим;</w:t>
      </w:r>
    </w:p>
    <w:p w:rsidR="0087394B" w:rsidRPr="0087394B" w:rsidRDefault="0087394B" w:rsidP="0087394B">
      <w:pPr>
        <w:rPr>
          <w:lang w:eastAsia="en-US"/>
        </w:rPr>
      </w:pPr>
      <w:r w:rsidRPr="0087394B">
        <w:rPr>
          <w:lang w:eastAsia="en-US"/>
        </w:rPr>
        <w:t>осознавать невозможность контролировать всё вокруг;</w:t>
      </w:r>
    </w:p>
    <w:p w:rsidR="0087394B" w:rsidRPr="0087394B" w:rsidRDefault="0087394B" w:rsidP="0087394B">
      <w:pPr>
        <w:rPr>
          <w:lang w:eastAsia="en-US"/>
        </w:rPr>
      </w:pPr>
      <w:r w:rsidRPr="0087394B">
        <w:rPr>
          <w:lang w:eastAsia="en-US"/>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87394B" w:rsidRPr="0087394B" w:rsidRDefault="0087394B" w:rsidP="0087394B">
      <w:pPr>
        <w:rPr>
          <w:lang w:eastAsia="en-US"/>
        </w:rPr>
      </w:pPr>
      <w:r w:rsidRPr="0087394B">
        <w:rPr>
          <w:lang w:eastAsia="en-US"/>
        </w:rPr>
        <w:t>158.6.3. Предметные результаты освоения программы по биологии (углублённый уровень).</w:t>
      </w:r>
    </w:p>
    <w:p w:rsidR="0087394B" w:rsidRPr="0087394B" w:rsidRDefault="0087394B" w:rsidP="0087394B">
      <w:pPr>
        <w:rPr>
          <w:lang w:eastAsia="en-US"/>
        </w:rPr>
      </w:pPr>
      <w:r w:rsidRPr="0087394B">
        <w:rPr>
          <w:lang w:eastAsia="en-US"/>
        </w:rPr>
        <w:t>158.6.3.1. Предметные результаты освоения программы по биологии (углублённый уровень) к концу обучения в 7 классе:</w:t>
      </w:r>
    </w:p>
    <w:p w:rsidR="0087394B" w:rsidRPr="0087394B" w:rsidRDefault="0087394B" w:rsidP="0087394B">
      <w:pPr>
        <w:rPr>
          <w:lang w:eastAsia="en-US"/>
        </w:rPr>
      </w:pPr>
      <w:r w:rsidRPr="0087394B">
        <w:rPr>
          <w:lang w:eastAsia="en-US"/>
        </w:rPr>
        <w:t>характеризовать ботанику как биологическую науку, её разделы и связи с другими науками, оперировать знаниями анатомии, гистологии и физиологии растений;</w:t>
      </w:r>
    </w:p>
    <w:p w:rsidR="0087394B" w:rsidRPr="0087394B" w:rsidRDefault="0087394B" w:rsidP="0087394B">
      <w:pPr>
        <w:rPr>
          <w:lang w:eastAsia="en-US"/>
        </w:rPr>
      </w:pPr>
      <w:r w:rsidRPr="0087394B">
        <w:rPr>
          <w:lang w:eastAsia="en-US"/>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87394B" w:rsidRPr="0087394B" w:rsidRDefault="0087394B" w:rsidP="0087394B">
      <w:pPr>
        <w:rPr>
          <w:lang w:eastAsia="en-US"/>
        </w:rPr>
      </w:pPr>
      <w:r w:rsidRPr="0087394B">
        <w:rPr>
          <w:lang w:eastAsia="en-US"/>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 с поставленной задачей;</w:t>
      </w:r>
    </w:p>
    <w:p w:rsidR="0087394B" w:rsidRPr="0087394B" w:rsidRDefault="0087394B" w:rsidP="0087394B">
      <w:pPr>
        <w:rPr>
          <w:lang w:eastAsia="en-US"/>
        </w:rPr>
      </w:pPr>
      <w:r w:rsidRPr="0087394B">
        <w:rPr>
          <w:lang w:eastAsia="en-US"/>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87394B" w:rsidRPr="0087394B" w:rsidRDefault="0087394B" w:rsidP="0087394B">
      <w:pPr>
        <w:rPr>
          <w:lang w:eastAsia="en-US"/>
        </w:rPr>
      </w:pPr>
      <w:r w:rsidRPr="0087394B">
        <w:rPr>
          <w:lang w:eastAsia="en-US"/>
        </w:rPr>
        <w:t>различать подходы к построению современной системы высших растений (эмбриофит);</w:t>
      </w:r>
    </w:p>
    <w:p w:rsidR="0087394B" w:rsidRPr="0087394B" w:rsidRDefault="0087394B" w:rsidP="0087394B">
      <w:pPr>
        <w:rPr>
          <w:lang w:eastAsia="en-US"/>
        </w:rPr>
      </w:pPr>
      <w:r w:rsidRPr="0087394B">
        <w:rPr>
          <w:lang w:eastAsia="en-US"/>
        </w:rPr>
        <w:t xml:space="preserve">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87394B" w:rsidRPr="0087394B" w:rsidRDefault="0087394B" w:rsidP="0087394B">
      <w:pPr>
        <w:rPr>
          <w:lang w:eastAsia="en-US"/>
        </w:rPr>
      </w:pPr>
      <w:r w:rsidRPr="0087394B">
        <w:rPr>
          <w:lang w:eastAsia="en-US"/>
        </w:rPr>
        <w:t>различать вегетативные органы растений на поперечных и продольных срезах, определять тип строения вегетативных органов;</w:t>
      </w:r>
    </w:p>
    <w:p w:rsidR="0087394B" w:rsidRPr="0087394B" w:rsidRDefault="0087394B" w:rsidP="0087394B">
      <w:pPr>
        <w:rPr>
          <w:lang w:eastAsia="en-US"/>
        </w:rPr>
      </w:pPr>
      <w:r w:rsidRPr="0087394B">
        <w:rPr>
          <w:lang w:eastAsia="en-US"/>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87394B" w:rsidRPr="0087394B" w:rsidRDefault="0087394B" w:rsidP="0087394B">
      <w:pPr>
        <w:rPr>
          <w:lang w:eastAsia="en-US"/>
        </w:rPr>
      </w:pPr>
      <w:r w:rsidRPr="0087394B">
        <w:rPr>
          <w:lang w:eastAsia="en-US"/>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87394B" w:rsidRPr="0087394B" w:rsidRDefault="0087394B" w:rsidP="0087394B">
      <w:pPr>
        <w:rPr>
          <w:lang w:eastAsia="en-US"/>
        </w:rPr>
      </w:pPr>
      <w:r w:rsidRPr="0087394B">
        <w:rPr>
          <w:lang w:eastAsia="en-US"/>
        </w:rPr>
        <w:t>характеризовать основные группы одноклеточных организмов и выявлять между ними эволюционное родство;</w:t>
      </w:r>
    </w:p>
    <w:p w:rsidR="0087394B" w:rsidRPr="0087394B" w:rsidRDefault="0087394B" w:rsidP="0087394B">
      <w:pPr>
        <w:rPr>
          <w:lang w:eastAsia="en-US"/>
        </w:rPr>
      </w:pPr>
      <w:r w:rsidRPr="0087394B">
        <w:rPr>
          <w:lang w:eastAsia="en-US"/>
        </w:rPr>
        <w:t>выполнять практические работы по сбору и анализу материала одноклеточных и многоклеточных организмов из типичных биотопов;</w:t>
      </w:r>
    </w:p>
    <w:p w:rsidR="0087394B" w:rsidRPr="0087394B" w:rsidRDefault="0087394B" w:rsidP="0087394B">
      <w:pPr>
        <w:rPr>
          <w:lang w:eastAsia="en-US"/>
        </w:rPr>
      </w:pPr>
      <w:r w:rsidRPr="0087394B">
        <w:rPr>
          <w:lang w:eastAsia="en-US"/>
        </w:rPr>
        <w:t xml:space="preserve">выявлять закономерности и морфофизиологические адаптации растений к различным условиям обитания, находить корреляции между строением органа и выполняемой им функцией; </w:t>
      </w:r>
    </w:p>
    <w:p w:rsidR="0087394B" w:rsidRPr="0087394B" w:rsidRDefault="0087394B" w:rsidP="0087394B">
      <w:pPr>
        <w:rPr>
          <w:lang w:eastAsia="en-US"/>
        </w:rPr>
      </w:pPr>
      <w:r w:rsidRPr="0087394B">
        <w:rPr>
          <w:lang w:eastAsia="en-US"/>
        </w:rPr>
        <w:t>сравнивать растительные ткани и органы растений между собой;</w:t>
      </w:r>
    </w:p>
    <w:p w:rsidR="0087394B" w:rsidRPr="0087394B" w:rsidRDefault="0087394B" w:rsidP="0087394B">
      <w:pPr>
        <w:rPr>
          <w:lang w:eastAsia="en-US"/>
        </w:rPr>
      </w:pPr>
      <w:r w:rsidRPr="0087394B">
        <w:rPr>
          <w:lang w:eastAsia="en-US"/>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94B" w:rsidRPr="0087394B" w:rsidRDefault="0087394B" w:rsidP="0087394B">
      <w:pPr>
        <w:rPr>
          <w:lang w:eastAsia="en-US"/>
        </w:rPr>
      </w:pPr>
      <w:r w:rsidRPr="0087394B">
        <w:rPr>
          <w:lang w:eastAsia="en-US"/>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87394B" w:rsidRPr="0087394B" w:rsidRDefault="0087394B" w:rsidP="0087394B">
      <w:pPr>
        <w:rPr>
          <w:lang w:eastAsia="en-US"/>
        </w:rPr>
      </w:pPr>
      <w:r w:rsidRPr="0087394B">
        <w:rPr>
          <w:lang w:eastAsia="en-US"/>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87394B" w:rsidRPr="0087394B" w:rsidRDefault="0087394B" w:rsidP="0087394B">
      <w:pPr>
        <w:rPr>
          <w:lang w:eastAsia="en-US"/>
        </w:rPr>
      </w:pPr>
      <w:r w:rsidRPr="0087394B">
        <w:rPr>
          <w:lang w:eastAsia="en-US"/>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87394B" w:rsidRPr="0087394B" w:rsidRDefault="0087394B" w:rsidP="0087394B">
      <w:pPr>
        <w:rPr>
          <w:lang w:eastAsia="en-US"/>
        </w:rPr>
      </w:pPr>
      <w:r w:rsidRPr="0087394B">
        <w:rPr>
          <w:lang w:eastAsia="en-US"/>
        </w:rPr>
        <w:t>выявлять причинно-следственные связи между строением и функциями тканей и органов растений, строением и жизнедеятельностью растений;</w:t>
      </w:r>
    </w:p>
    <w:p w:rsidR="0087394B" w:rsidRPr="0087394B" w:rsidRDefault="0087394B" w:rsidP="0087394B">
      <w:pPr>
        <w:rPr>
          <w:lang w:eastAsia="en-US"/>
        </w:rPr>
      </w:pPr>
      <w:r w:rsidRPr="0087394B">
        <w:rPr>
          <w:lang w:eastAsia="en-US"/>
        </w:rPr>
        <w:t>классифицировать растения и их части по разным основаниям;</w:t>
      </w:r>
    </w:p>
    <w:p w:rsidR="0087394B" w:rsidRPr="0087394B" w:rsidRDefault="0087394B" w:rsidP="0087394B">
      <w:pPr>
        <w:rPr>
          <w:lang w:eastAsia="en-US"/>
        </w:rPr>
      </w:pPr>
      <w:r w:rsidRPr="0087394B">
        <w:rPr>
          <w:lang w:eastAsia="en-US"/>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87394B" w:rsidRPr="0087394B" w:rsidRDefault="0087394B" w:rsidP="0087394B">
      <w:pPr>
        <w:rPr>
          <w:lang w:eastAsia="en-US"/>
        </w:rPr>
      </w:pPr>
      <w:r w:rsidRPr="0087394B">
        <w:rPr>
          <w:lang w:eastAsia="en-US"/>
        </w:rPr>
        <w:t>применять полученные знания для выращивания и размножения культурных растений;</w:t>
      </w:r>
    </w:p>
    <w:p w:rsidR="0087394B" w:rsidRPr="0087394B" w:rsidRDefault="0087394B" w:rsidP="0087394B">
      <w:pPr>
        <w:rPr>
          <w:lang w:eastAsia="en-US"/>
        </w:rPr>
      </w:pPr>
      <w:r w:rsidRPr="0087394B">
        <w:rPr>
          <w:lang w:eastAsia="en-US"/>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87394B" w:rsidRPr="0087394B" w:rsidRDefault="0087394B" w:rsidP="0087394B">
      <w:pPr>
        <w:rPr>
          <w:lang w:eastAsia="en-US"/>
        </w:rPr>
      </w:pPr>
      <w:r w:rsidRPr="0087394B">
        <w:rPr>
          <w:lang w:eastAsia="en-US"/>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94B" w:rsidRPr="0087394B" w:rsidRDefault="0087394B" w:rsidP="0087394B">
      <w:pPr>
        <w:rPr>
          <w:lang w:eastAsia="en-US"/>
        </w:rPr>
      </w:pPr>
      <w:r w:rsidRPr="0087394B">
        <w:rPr>
          <w:lang w:eastAsia="en-US"/>
        </w:rPr>
        <w:t>характеризовать принципы классификации растений, основные систематические группы растений;</w:t>
      </w:r>
    </w:p>
    <w:p w:rsidR="0087394B" w:rsidRPr="0087394B" w:rsidRDefault="0087394B" w:rsidP="0087394B">
      <w:pPr>
        <w:rPr>
          <w:lang w:eastAsia="en-US"/>
        </w:rPr>
      </w:pPr>
      <w:r w:rsidRPr="0087394B">
        <w:rPr>
          <w:lang w:eastAsia="en-US"/>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87394B" w:rsidRPr="0087394B" w:rsidRDefault="0087394B" w:rsidP="0087394B">
      <w:pPr>
        <w:rPr>
          <w:lang w:eastAsia="en-US"/>
        </w:rPr>
      </w:pPr>
      <w:r w:rsidRPr="0087394B">
        <w:rPr>
          <w:lang w:eastAsia="en-US"/>
        </w:rPr>
        <w:t>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с поставленной задачей;</w:t>
      </w:r>
    </w:p>
    <w:p w:rsidR="0087394B" w:rsidRPr="0087394B" w:rsidRDefault="0087394B" w:rsidP="0087394B">
      <w:pPr>
        <w:rPr>
          <w:lang w:eastAsia="en-US"/>
        </w:rPr>
      </w:pPr>
      <w:r w:rsidRPr="0087394B">
        <w:rPr>
          <w:lang w:eastAsia="en-US"/>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87394B" w:rsidRPr="0087394B" w:rsidRDefault="0087394B" w:rsidP="0087394B">
      <w:pPr>
        <w:rPr>
          <w:lang w:eastAsia="en-US"/>
        </w:rPr>
      </w:pPr>
      <w:r w:rsidRPr="0087394B">
        <w:rPr>
          <w:lang w:eastAsia="en-US"/>
        </w:rPr>
        <w:t>выявлять признаки классов покрытосеменных, или цветковых, семейств двудольных и однодольных растений;</w:t>
      </w:r>
    </w:p>
    <w:p w:rsidR="0087394B" w:rsidRPr="0087394B" w:rsidRDefault="0087394B" w:rsidP="0087394B">
      <w:pPr>
        <w:rPr>
          <w:lang w:eastAsia="en-US"/>
        </w:rPr>
      </w:pPr>
      <w:r w:rsidRPr="0087394B">
        <w:rPr>
          <w:lang w:eastAsia="en-US"/>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87394B" w:rsidRPr="0087394B" w:rsidRDefault="0087394B" w:rsidP="0087394B">
      <w:pPr>
        <w:rPr>
          <w:lang w:eastAsia="en-US"/>
        </w:rPr>
      </w:pPr>
      <w:r w:rsidRPr="0087394B">
        <w:rPr>
          <w:lang w:eastAsia="en-US"/>
        </w:rPr>
        <w:t>выполнять практические и лабораторные работы по систематике растений, альгологии,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94B" w:rsidRPr="0087394B" w:rsidRDefault="0087394B" w:rsidP="0087394B">
      <w:pPr>
        <w:rPr>
          <w:lang w:eastAsia="en-US"/>
        </w:rPr>
      </w:pPr>
      <w:r w:rsidRPr="0087394B">
        <w:rPr>
          <w:lang w:eastAsia="en-US"/>
        </w:rPr>
        <w:t>выделять существенные признаки строения и жизнедеятельности растений, бактерий, архей, грибов;</w:t>
      </w:r>
    </w:p>
    <w:p w:rsidR="0087394B" w:rsidRPr="0087394B" w:rsidRDefault="0087394B" w:rsidP="0087394B">
      <w:pPr>
        <w:rPr>
          <w:lang w:eastAsia="en-US"/>
        </w:rPr>
      </w:pPr>
      <w:r w:rsidRPr="0087394B">
        <w:rPr>
          <w:lang w:eastAsia="en-US"/>
        </w:rPr>
        <w:t>проводить описание и сравнивать между собой растения, грибы, бактерии, археи по заданному плану, проводить выводы на основе сравнения;</w:t>
      </w:r>
    </w:p>
    <w:p w:rsidR="0087394B" w:rsidRPr="0087394B" w:rsidRDefault="0087394B" w:rsidP="0087394B">
      <w:pPr>
        <w:rPr>
          <w:lang w:eastAsia="en-US"/>
        </w:rPr>
      </w:pPr>
      <w:r w:rsidRPr="0087394B">
        <w:rPr>
          <w:lang w:eastAsia="en-US"/>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87394B" w:rsidRPr="0087394B" w:rsidRDefault="0087394B" w:rsidP="0087394B">
      <w:pPr>
        <w:rPr>
          <w:lang w:eastAsia="en-US"/>
        </w:rPr>
      </w:pPr>
      <w:r w:rsidRPr="0087394B">
        <w:rPr>
          <w:lang w:eastAsia="en-US"/>
        </w:rPr>
        <w:t>выявлять черты приспособленности растений к среде обитания, значение экологических факторов для растений;</w:t>
      </w:r>
    </w:p>
    <w:p w:rsidR="0087394B" w:rsidRPr="0087394B" w:rsidRDefault="0087394B" w:rsidP="0087394B">
      <w:pPr>
        <w:rPr>
          <w:lang w:eastAsia="en-US"/>
        </w:rPr>
      </w:pPr>
      <w:r w:rsidRPr="0087394B">
        <w:rPr>
          <w:lang w:eastAsia="en-US"/>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87394B" w:rsidRPr="0087394B" w:rsidRDefault="0087394B" w:rsidP="0087394B">
      <w:pPr>
        <w:rPr>
          <w:lang w:eastAsia="en-US"/>
        </w:rPr>
      </w:pPr>
      <w:r w:rsidRPr="0087394B">
        <w:rPr>
          <w:lang w:eastAsia="en-US"/>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87394B" w:rsidRPr="0087394B" w:rsidRDefault="0087394B" w:rsidP="0087394B">
      <w:pPr>
        <w:rPr>
          <w:lang w:eastAsia="en-US"/>
        </w:rPr>
      </w:pPr>
      <w:r w:rsidRPr="0087394B">
        <w:rPr>
          <w:lang w:eastAsia="en-US"/>
        </w:rPr>
        <w:t xml:space="preserve">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w:t>
      </w:r>
      <w:r w:rsidRPr="0087394B">
        <w:rPr>
          <w:rFonts w:eastAsia="SchoolBookSanPin"/>
          <w:lang w:eastAsia="en-US"/>
        </w:rPr>
        <w:t xml:space="preserve">иметь представление </w:t>
      </w:r>
      <w:r w:rsidRPr="0087394B">
        <w:rPr>
          <w:lang w:eastAsia="en-US"/>
        </w:rPr>
        <w:t>о Красной книге;</w:t>
      </w:r>
    </w:p>
    <w:p w:rsidR="0087394B" w:rsidRPr="0087394B" w:rsidRDefault="0087394B" w:rsidP="0087394B">
      <w:pPr>
        <w:rPr>
          <w:lang w:eastAsia="en-US"/>
        </w:rPr>
      </w:pPr>
      <w:r w:rsidRPr="0087394B">
        <w:rPr>
          <w:lang w:eastAsia="en-US"/>
        </w:rPr>
        <w:t>раскрывать роль растений, грибов, бактерий и архей, страменопиловых в природных сообществах, в хозяйственной деятельности человека и его повседневной жизни;</w:t>
      </w:r>
    </w:p>
    <w:p w:rsidR="0087394B" w:rsidRPr="0087394B" w:rsidRDefault="0087394B" w:rsidP="0087394B">
      <w:pPr>
        <w:rPr>
          <w:lang w:eastAsia="en-US"/>
        </w:rPr>
      </w:pPr>
      <w:r w:rsidRPr="0087394B">
        <w:rPr>
          <w:lang w:eastAsia="en-US"/>
        </w:rPr>
        <w:t>демонстрировать на конкретных примерах связь знаний по биологии со знаниями по математике, физике, географии, литературе, технологии, предметам гуманитарного цикла, различными видами искусства;</w:t>
      </w:r>
    </w:p>
    <w:p w:rsidR="0087394B" w:rsidRPr="0087394B" w:rsidRDefault="0087394B" w:rsidP="0087394B">
      <w:pPr>
        <w:rPr>
          <w:lang w:eastAsia="en-US"/>
        </w:rPr>
      </w:pPr>
      <w:r w:rsidRPr="0087394B">
        <w:rPr>
          <w:lang w:eastAsia="en-US"/>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87394B" w:rsidRPr="0087394B" w:rsidRDefault="0087394B" w:rsidP="0087394B">
      <w:pPr>
        <w:rPr>
          <w:lang w:eastAsia="en-US"/>
        </w:rPr>
      </w:pPr>
      <w:r w:rsidRPr="0087394B">
        <w:rPr>
          <w:lang w:eastAsia="en-US"/>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87394B" w:rsidRPr="0087394B" w:rsidRDefault="0087394B" w:rsidP="0087394B">
      <w:pPr>
        <w:rPr>
          <w:lang w:eastAsia="en-US"/>
        </w:rPr>
      </w:pPr>
      <w:r w:rsidRPr="0087394B">
        <w:rPr>
          <w:lang w:eastAsia="en-US"/>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394B" w:rsidRPr="0087394B" w:rsidRDefault="0087394B" w:rsidP="0087394B">
      <w:pPr>
        <w:rPr>
          <w:lang w:eastAsia="en-US"/>
        </w:rPr>
      </w:pPr>
      <w:r w:rsidRPr="0087394B">
        <w:rPr>
          <w:lang w:eastAsia="en-US"/>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87394B" w:rsidRPr="0087394B" w:rsidRDefault="0087394B" w:rsidP="0087394B">
      <w:pPr>
        <w:rPr>
          <w:lang w:eastAsia="en-US"/>
        </w:rPr>
      </w:pPr>
      <w:r w:rsidRPr="0087394B">
        <w:rPr>
          <w:lang w:eastAsia="en-US"/>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 в другую.</w:t>
      </w:r>
    </w:p>
    <w:p w:rsidR="0087394B" w:rsidRPr="0087394B" w:rsidRDefault="0087394B" w:rsidP="0087394B">
      <w:pPr>
        <w:rPr>
          <w:lang w:eastAsia="en-US"/>
        </w:rPr>
      </w:pPr>
      <w:r w:rsidRPr="0087394B">
        <w:rPr>
          <w:lang w:eastAsia="en-US"/>
        </w:rPr>
        <w:t>158.6.3.2. Предметные результаты освоения программы по биологии (углублённый уровень) к концу обучения в 8 классе:</w:t>
      </w:r>
    </w:p>
    <w:p w:rsidR="0087394B" w:rsidRPr="0087394B" w:rsidRDefault="0087394B" w:rsidP="0087394B">
      <w:pPr>
        <w:rPr>
          <w:lang w:eastAsia="en-US"/>
        </w:rPr>
      </w:pPr>
      <w:r w:rsidRPr="0087394B">
        <w:rPr>
          <w:lang w:eastAsia="en-US"/>
        </w:rPr>
        <w:t>характеризовать зоологию и микологию как биологические науки, их разделы и связь с другими науками и техникой;</w:t>
      </w:r>
    </w:p>
    <w:p w:rsidR="0087394B" w:rsidRPr="0087394B" w:rsidRDefault="0087394B" w:rsidP="0087394B">
      <w:pPr>
        <w:rPr>
          <w:lang w:eastAsia="en-US"/>
        </w:rPr>
      </w:pPr>
      <w:r w:rsidRPr="0087394B">
        <w:rPr>
          <w:lang w:eastAsia="en-US"/>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87394B" w:rsidRPr="0087394B" w:rsidRDefault="0087394B" w:rsidP="0087394B">
      <w:pPr>
        <w:rPr>
          <w:lang w:eastAsia="en-US"/>
        </w:rPr>
      </w:pPr>
      <w:r w:rsidRPr="0087394B">
        <w:rPr>
          <w:lang w:eastAsia="en-US"/>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87394B" w:rsidRPr="0087394B" w:rsidRDefault="0087394B" w:rsidP="0087394B">
      <w:pPr>
        <w:rPr>
          <w:lang w:eastAsia="en-US"/>
        </w:rPr>
      </w:pPr>
      <w:r w:rsidRPr="0087394B">
        <w:rPr>
          <w:lang w:eastAsia="en-US"/>
        </w:rPr>
        <w:t>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w:t>
      </w:r>
    </w:p>
    <w:p w:rsidR="0087394B" w:rsidRPr="0087394B" w:rsidRDefault="0087394B" w:rsidP="0087394B">
      <w:pPr>
        <w:rPr>
          <w:lang w:eastAsia="en-US"/>
        </w:rPr>
      </w:pPr>
      <w:r w:rsidRPr="0087394B">
        <w:rPr>
          <w:lang w:eastAsia="en-US"/>
        </w:rPr>
        <w:t>раскрывать общие признаки животных и грибов, уровни организации животного и грибного организма;</w:t>
      </w:r>
    </w:p>
    <w:p w:rsidR="0087394B" w:rsidRPr="0087394B" w:rsidRDefault="0087394B" w:rsidP="0087394B">
      <w:pPr>
        <w:rPr>
          <w:lang w:eastAsia="en-US"/>
        </w:rPr>
      </w:pPr>
      <w:r w:rsidRPr="0087394B">
        <w:rPr>
          <w:lang w:eastAsia="en-US"/>
        </w:rPr>
        <w:t>сравнивать животные ткани и органы животных между собой;</w:t>
      </w:r>
    </w:p>
    <w:p w:rsidR="0087394B" w:rsidRPr="0087394B" w:rsidRDefault="0087394B" w:rsidP="0087394B">
      <w:pPr>
        <w:rPr>
          <w:lang w:eastAsia="en-US"/>
        </w:rPr>
      </w:pPr>
      <w:r w:rsidRPr="0087394B">
        <w:rPr>
          <w:lang w:eastAsia="en-US"/>
        </w:rPr>
        <w:t>сравнивать системы органов между собой и определять закономерности строения систем органов в зависимости от выполняемой ими функции;</w:t>
      </w:r>
    </w:p>
    <w:p w:rsidR="0087394B" w:rsidRPr="0087394B" w:rsidRDefault="0087394B" w:rsidP="0087394B">
      <w:pPr>
        <w:rPr>
          <w:lang w:eastAsia="en-US"/>
        </w:rPr>
      </w:pPr>
      <w:r w:rsidRPr="0087394B">
        <w:rPr>
          <w:lang w:eastAsia="en-US"/>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87394B" w:rsidRPr="0087394B" w:rsidRDefault="0087394B" w:rsidP="0087394B">
      <w:pPr>
        <w:rPr>
          <w:lang w:eastAsia="en-US"/>
        </w:rPr>
      </w:pPr>
      <w:r w:rsidRPr="0087394B">
        <w:rPr>
          <w:lang w:eastAsia="en-US"/>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 у насекомых;</w:t>
      </w:r>
    </w:p>
    <w:p w:rsidR="0087394B" w:rsidRPr="0087394B" w:rsidRDefault="0087394B" w:rsidP="0087394B">
      <w:pPr>
        <w:rPr>
          <w:lang w:eastAsia="en-US"/>
        </w:rPr>
      </w:pPr>
      <w:r w:rsidRPr="0087394B">
        <w:rPr>
          <w:lang w:eastAsia="en-US"/>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87394B" w:rsidRPr="0087394B" w:rsidRDefault="0087394B" w:rsidP="0087394B">
      <w:pPr>
        <w:rPr>
          <w:lang w:eastAsia="en-US"/>
        </w:rPr>
      </w:pPr>
      <w:r w:rsidRPr="0087394B">
        <w:rPr>
          <w:lang w:eastAsia="en-US"/>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87394B" w:rsidRPr="0087394B" w:rsidRDefault="0087394B" w:rsidP="0087394B">
      <w:pPr>
        <w:rPr>
          <w:lang w:eastAsia="en-US"/>
        </w:rPr>
      </w:pPr>
      <w:r w:rsidRPr="0087394B">
        <w:rPr>
          <w:lang w:eastAsia="en-US"/>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87394B" w:rsidRPr="0087394B" w:rsidRDefault="0087394B" w:rsidP="0087394B">
      <w:pPr>
        <w:rPr>
          <w:lang w:eastAsia="en-US"/>
        </w:rPr>
      </w:pPr>
      <w:r w:rsidRPr="0087394B">
        <w:rPr>
          <w:lang w:eastAsia="en-US"/>
        </w:rPr>
        <w:t>выявлять признаки классов членистоногих и хордовых, отрядов насекомых и млекопитающих;</w:t>
      </w:r>
    </w:p>
    <w:p w:rsidR="0087394B" w:rsidRPr="0087394B" w:rsidRDefault="0087394B" w:rsidP="0087394B">
      <w:pPr>
        <w:rPr>
          <w:lang w:eastAsia="en-US"/>
        </w:rPr>
      </w:pPr>
      <w:r w:rsidRPr="0087394B">
        <w:rPr>
          <w:lang w:eastAsia="en-US"/>
        </w:rPr>
        <w:t>выполнять практические и лабораторные работы по морфологии грибов,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94B" w:rsidRPr="0087394B" w:rsidRDefault="0087394B" w:rsidP="0087394B">
      <w:pPr>
        <w:rPr>
          <w:lang w:eastAsia="en-US"/>
        </w:rPr>
      </w:pPr>
      <w:r w:rsidRPr="0087394B">
        <w:rPr>
          <w:lang w:eastAsia="en-US"/>
        </w:rPr>
        <w:t>сравнивать представителей отдельных систематических групп животных и грибов и проводить выводы на основе сравнения;</w:t>
      </w:r>
    </w:p>
    <w:p w:rsidR="0087394B" w:rsidRPr="0087394B" w:rsidRDefault="0087394B" w:rsidP="0087394B">
      <w:pPr>
        <w:rPr>
          <w:lang w:eastAsia="en-US"/>
        </w:rPr>
      </w:pPr>
      <w:r w:rsidRPr="0087394B">
        <w:rPr>
          <w:lang w:eastAsia="en-US"/>
        </w:rPr>
        <w:t>классифицировать животных на основании особенностей строения и индивидуального развития;</w:t>
      </w:r>
    </w:p>
    <w:p w:rsidR="0087394B" w:rsidRPr="0087394B" w:rsidRDefault="0087394B" w:rsidP="0087394B">
      <w:pPr>
        <w:rPr>
          <w:lang w:eastAsia="en-US"/>
        </w:rPr>
      </w:pPr>
      <w:r w:rsidRPr="0087394B">
        <w:rPr>
          <w:lang w:eastAsia="en-US"/>
        </w:rPr>
        <w:t>выявлять черты приспособленности животных и грибов к среде обитания, значение экологических факторов для животных;</w:t>
      </w:r>
    </w:p>
    <w:p w:rsidR="0087394B" w:rsidRPr="0087394B" w:rsidRDefault="0087394B" w:rsidP="0087394B">
      <w:pPr>
        <w:rPr>
          <w:lang w:eastAsia="en-US"/>
        </w:rPr>
      </w:pPr>
      <w:r w:rsidRPr="0087394B">
        <w:rPr>
          <w:lang w:eastAsia="en-US"/>
        </w:rPr>
        <w:t>выявлять взаимосвязи животных и грибов в природных сообществах, цепи питания;</w:t>
      </w:r>
    </w:p>
    <w:p w:rsidR="0087394B" w:rsidRPr="0087394B" w:rsidRDefault="0087394B" w:rsidP="0087394B">
      <w:pPr>
        <w:rPr>
          <w:lang w:eastAsia="en-US"/>
        </w:rPr>
      </w:pPr>
      <w:r w:rsidRPr="0087394B">
        <w:rPr>
          <w:lang w:eastAsia="en-US"/>
        </w:rPr>
        <w:t>устанавливать взаимосвязи между типом полости тела, типом кровеносной и выделительной системы;</w:t>
      </w:r>
    </w:p>
    <w:p w:rsidR="0087394B" w:rsidRPr="0087394B" w:rsidRDefault="0087394B" w:rsidP="0087394B">
      <w:pPr>
        <w:rPr>
          <w:lang w:eastAsia="en-US"/>
        </w:rPr>
      </w:pPr>
      <w:r w:rsidRPr="0087394B">
        <w:rPr>
          <w:lang w:eastAsia="en-US"/>
        </w:rPr>
        <w:t>устанавливать взаимосвязи животных с растениями, грибами, лишайниками и бактериями в природных сообществах;</w:t>
      </w:r>
    </w:p>
    <w:p w:rsidR="0087394B" w:rsidRPr="0087394B" w:rsidRDefault="0087394B" w:rsidP="0087394B">
      <w:pPr>
        <w:rPr>
          <w:lang w:eastAsia="en-US"/>
        </w:rPr>
      </w:pPr>
      <w:r w:rsidRPr="0087394B">
        <w:rPr>
          <w:lang w:eastAsia="en-US"/>
        </w:rPr>
        <w:t xml:space="preserve">устанавливать взаимосвязи между строением животного и средой его обитания; </w:t>
      </w:r>
    </w:p>
    <w:p w:rsidR="0087394B" w:rsidRPr="0087394B" w:rsidRDefault="0087394B" w:rsidP="0087394B">
      <w:pPr>
        <w:rPr>
          <w:lang w:eastAsia="en-US"/>
        </w:rPr>
      </w:pPr>
      <w:r w:rsidRPr="0087394B">
        <w:rPr>
          <w:lang w:eastAsia="en-US"/>
        </w:rPr>
        <w:t>характеризовать животных и грибы природных зон Земли, основные закономерности распространения животных и грибов по планете;</w:t>
      </w:r>
    </w:p>
    <w:p w:rsidR="0087394B" w:rsidRPr="0087394B" w:rsidRDefault="0087394B" w:rsidP="0087394B">
      <w:pPr>
        <w:rPr>
          <w:lang w:eastAsia="en-US"/>
        </w:rPr>
      </w:pPr>
      <w:r w:rsidRPr="0087394B">
        <w:rPr>
          <w:lang w:eastAsia="en-US"/>
        </w:rPr>
        <w:t>раскрывать роль животных и грибов в природных сообществах;</w:t>
      </w:r>
    </w:p>
    <w:p w:rsidR="0087394B" w:rsidRPr="0087394B" w:rsidRDefault="0087394B" w:rsidP="0087394B">
      <w:pPr>
        <w:rPr>
          <w:lang w:eastAsia="en-US"/>
        </w:rPr>
      </w:pPr>
      <w:r w:rsidRPr="0087394B">
        <w:rPr>
          <w:lang w:eastAsia="en-US"/>
        </w:rPr>
        <w:t>раскрывать роль грибов в естественных экосистемах и сообществах;</w:t>
      </w:r>
    </w:p>
    <w:p w:rsidR="0087394B" w:rsidRPr="0087394B" w:rsidRDefault="0087394B" w:rsidP="0087394B">
      <w:pPr>
        <w:rPr>
          <w:lang w:eastAsia="en-US"/>
        </w:rPr>
      </w:pPr>
      <w:r w:rsidRPr="0087394B">
        <w:rPr>
          <w:lang w:eastAsia="en-US"/>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87394B" w:rsidRPr="0087394B" w:rsidRDefault="0087394B" w:rsidP="0087394B">
      <w:pPr>
        <w:rPr>
          <w:lang w:eastAsia="en-US"/>
        </w:rPr>
      </w:pPr>
      <w:r w:rsidRPr="0087394B">
        <w:rPr>
          <w:lang w:eastAsia="en-US"/>
        </w:rPr>
        <w:t>понимать причины и знать меры охраны животного мира Земли;</w:t>
      </w:r>
    </w:p>
    <w:p w:rsidR="0087394B" w:rsidRPr="0087394B" w:rsidRDefault="0087394B" w:rsidP="0087394B">
      <w:pPr>
        <w:rPr>
          <w:lang w:eastAsia="en-US"/>
        </w:rPr>
      </w:pPr>
      <w:r w:rsidRPr="0087394B">
        <w:rPr>
          <w:lang w:eastAsia="en-US"/>
        </w:rPr>
        <w:t xml:space="preserve">понимать функции органов и систем органов животного в контексте адаптации к окружающей среде; </w:t>
      </w:r>
    </w:p>
    <w:p w:rsidR="0087394B" w:rsidRPr="0087394B" w:rsidRDefault="0087394B" w:rsidP="0087394B">
      <w:pPr>
        <w:rPr>
          <w:lang w:eastAsia="en-US"/>
        </w:rPr>
      </w:pPr>
      <w:r w:rsidRPr="0087394B">
        <w:rPr>
          <w:lang w:eastAsia="en-US"/>
        </w:rPr>
        <w:t>демонстрировать на конкретных примерах связь знаний по биологии со знаниями по математике, физике, химии, географии, технологии, предметам гуманитарного циклов, различными видами искусства;</w:t>
      </w:r>
    </w:p>
    <w:p w:rsidR="0087394B" w:rsidRPr="0087394B" w:rsidRDefault="0087394B" w:rsidP="0087394B">
      <w:pPr>
        <w:rPr>
          <w:lang w:eastAsia="en-US"/>
        </w:rPr>
      </w:pPr>
      <w:r w:rsidRPr="0087394B">
        <w:rPr>
          <w:lang w:eastAsia="en-US"/>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87394B" w:rsidRPr="0087394B" w:rsidRDefault="0087394B" w:rsidP="0087394B">
      <w:pPr>
        <w:rPr>
          <w:lang w:eastAsia="en-US"/>
        </w:rPr>
      </w:pPr>
      <w:r w:rsidRPr="0087394B">
        <w:rPr>
          <w:lang w:eastAsia="en-US"/>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87394B" w:rsidRPr="0087394B" w:rsidRDefault="0087394B" w:rsidP="0087394B">
      <w:pPr>
        <w:rPr>
          <w:lang w:eastAsia="en-US"/>
        </w:rPr>
      </w:pPr>
      <w:r w:rsidRPr="0087394B">
        <w:rPr>
          <w:lang w:eastAsia="en-US"/>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394B" w:rsidRPr="0087394B" w:rsidRDefault="0087394B" w:rsidP="0087394B">
      <w:pPr>
        <w:rPr>
          <w:lang w:eastAsia="en-US"/>
        </w:rPr>
      </w:pPr>
      <w:r w:rsidRPr="0087394B">
        <w:rPr>
          <w:lang w:eastAsia="en-US"/>
        </w:rPr>
        <w:t>158.6.3.3. Предметные результаты освоения программы по биологии (углублённый уровень) к концу обучения в 9 классе:</w:t>
      </w:r>
    </w:p>
    <w:p w:rsidR="0087394B" w:rsidRPr="0087394B" w:rsidRDefault="0087394B" w:rsidP="0087394B">
      <w:pPr>
        <w:rPr>
          <w:lang w:eastAsia="en-US"/>
        </w:rPr>
      </w:pPr>
      <w:r w:rsidRPr="0087394B">
        <w:rPr>
          <w:lang w:eastAsia="en-US"/>
        </w:rPr>
        <w:t>характеризовать науки о человеке (антропологию, анатомию, физиологию, медицину, гистологию, цитологию и другие) и их связи с другими науками;</w:t>
      </w:r>
    </w:p>
    <w:p w:rsidR="0087394B" w:rsidRPr="0087394B" w:rsidRDefault="0087394B" w:rsidP="0087394B">
      <w:pPr>
        <w:rPr>
          <w:lang w:eastAsia="en-US"/>
        </w:rPr>
      </w:pPr>
      <w:r w:rsidRPr="0087394B">
        <w:rPr>
          <w:lang w:eastAsia="en-US"/>
        </w:rPr>
        <w:t>объяснять положение человека в системе органического мира, его происхождение, приспособленность к различным экологическим факторам, отличия человека от других животных, родство человеческих рас, основные этапы и факторы эволюции человека;</w:t>
      </w:r>
    </w:p>
    <w:p w:rsidR="0087394B" w:rsidRPr="0087394B" w:rsidRDefault="0087394B" w:rsidP="0087394B">
      <w:pPr>
        <w:rPr>
          <w:lang w:eastAsia="en-US"/>
        </w:rPr>
      </w:pPr>
      <w:r w:rsidRPr="0087394B">
        <w:rPr>
          <w:lang w:eastAsia="en-US"/>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87394B" w:rsidRPr="0087394B" w:rsidRDefault="0087394B" w:rsidP="0087394B">
      <w:pPr>
        <w:rPr>
          <w:lang w:eastAsia="en-US"/>
        </w:rPr>
      </w:pPr>
      <w:r w:rsidRPr="0087394B">
        <w:rPr>
          <w:lang w:eastAsia="en-US"/>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w:t>
      </w:r>
    </w:p>
    <w:p w:rsidR="0087394B" w:rsidRPr="0087394B" w:rsidRDefault="0087394B" w:rsidP="0087394B">
      <w:pPr>
        <w:rPr>
          <w:lang w:eastAsia="en-US"/>
        </w:rPr>
      </w:pPr>
      <w:r w:rsidRPr="0087394B">
        <w:rPr>
          <w:lang w:eastAsia="en-US"/>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87394B" w:rsidRPr="0087394B" w:rsidRDefault="0087394B" w:rsidP="0087394B">
      <w:pPr>
        <w:rPr>
          <w:lang w:eastAsia="en-US"/>
        </w:rPr>
      </w:pPr>
      <w:r w:rsidRPr="0087394B">
        <w:rPr>
          <w:lang w:eastAsia="en-US"/>
        </w:rPr>
        <w:t xml:space="preserve">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 </w:t>
      </w:r>
    </w:p>
    <w:p w:rsidR="0087394B" w:rsidRPr="0087394B" w:rsidRDefault="0087394B" w:rsidP="0087394B">
      <w:pPr>
        <w:rPr>
          <w:lang w:eastAsia="en-US"/>
        </w:rPr>
      </w:pPr>
      <w:r w:rsidRPr="0087394B">
        <w:rPr>
          <w:lang w:eastAsia="en-US"/>
        </w:rPr>
        <w:t>характеризовать механизмы самовоспроизведения клеток, сравнивать митоз и мейоз, характеризовать роль клеточного ядра в делении клеток, строение и функции хромосом;</w:t>
      </w:r>
    </w:p>
    <w:p w:rsidR="0087394B" w:rsidRPr="0087394B" w:rsidRDefault="0087394B" w:rsidP="0087394B">
      <w:pPr>
        <w:rPr>
          <w:lang w:eastAsia="en-US"/>
        </w:rPr>
      </w:pPr>
      <w:r w:rsidRPr="0087394B">
        <w:rPr>
          <w:lang w:eastAsia="en-US"/>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87394B" w:rsidRPr="0087394B" w:rsidRDefault="0087394B" w:rsidP="0087394B">
      <w:pPr>
        <w:rPr>
          <w:lang w:eastAsia="en-US"/>
        </w:rPr>
      </w:pPr>
      <w:r w:rsidRPr="0087394B">
        <w:rPr>
          <w:lang w:eastAsia="en-US"/>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87394B" w:rsidRPr="0087394B" w:rsidRDefault="0087394B" w:rsidP="0087394B">
      <w:pPr>
        <w:rPr>
          <w:lang w:eastAsia="en-US"/>
        </w:rPr>
      </w:pPr>
      <w:r w:rsidRPr="0087394B">
        <w:rPr>
          <w:lang w:eastAsia="en-US"/>
        </w:rPr>
        <w:t>различать биологически активные вещества (витамины, ферменты, гормоны и другие), выявлять их роль в процессе обмена веществ и превращения энергии;</w:t>
      </w:r>
    </w:p>
    <w:p w:rsidR="0087394B" w:rsidRPr="0087394B" w:rsidRDefault="0087394B" w:rsidP="0087394B">
      <w:pPr>
        <w:rPr>
          <w:lang w:eastAsia="en-US"/>
        </w:rPr>
      </w:pPr>
      <w:r w:rsidRPr="0087394B">
        <w:rPr>
          <w:lang w:eastAsia="en-US"/>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87394B" w:rsidRPr="0087394B" w:rsidRDefault="0087394B" w:rsidP="0087394B">
      <w:pPr>
        <w:rPr>
          <w:lang w:eastAsia="en-US"/>
        </w:rPr>
      </w:pPr>
      <w:r w:rsidRPr="0087394B">
        <w:rPr>
          <w:lang w:eastAsia="en-US"/>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87394B" w:rsidRPr="0087394B" w:rsidRDefault="0087394B" w:rsidP="0087394B">
      <w:pPr>
        <w:rPr>
          <w:lang w:eastAsia="en-US"/>
        </w:rPr>
      </w:pPr>
      <w:r w:rsidRPr="0087394B">
        <w:rPr>
          <w:lang w:eastAsia="en-US"/>
        </w:rPr>
        <w:t>применять биологические модели для выявления особенностей строения и функционирования органов и систем органов человека;</w:t>
      </w:r>
    </w:p>
    <w:p w:rsidR="0087394B" w:rsidRPr="0087394B" w:rsidRDefault="0087394B" w:rsidP="0087394B">
      <w:pPr>
        <w:rPr>
          <w:lang w:eastAsia="en-US"/>
        </w:rPr>
      </w:pPr>
      <w:r w:rsidRPr="0087394B">
        <w:rPr>
          <w:lang w:eastAsia="en-US"/>
        </w:rPr>
        <w:t>применять биологические термины и понятия: микрофлора, микробиом, микросимбионт;</w:t>
      </w:r>
    </w:p>
    <w:p w:rsidR="0087394B" w:rsidRPr="0087394B" w:rsidRDefault="0087394B" w:rsidP="0087394B">
      <w:pPr>
        <w:rPr>
          <w:lang w:eastAsia="en-US"/>
        </w:rPr>
      </w:pPr>
      <w:r w:rsidRPr="0087394B">
        <w:rPr>
          <w:lang w:eastAsia="en-US"/>
        </w:rPr>
        <w:t>объяснять нейрогуморальную регуляцию процессов жизнедеятельности организма человека;</w:t>
      </w:r>
    </w:p>
    <w:p w:rsidR="0087394B" w:rsidRPr="0087394B" w:rsidRDefault="0087394B" w:rsidP="0087394B">
      <w:pPr>
        <w:rPr>
          <w:lang w:eastAsia="en-US"/>
        </w:rPr>
      </w:pPr>
      <w:r w:rsidRPr="0087394B">
        <w:rPr>
          <w:lang w:eastAsia="en-US"/>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87394B" w:rsidRPr="0087394B" w:rsidRDefault="0087394B" w:rsidP="0087394B">
      <w:pPr>
        <w:rPr>
          <w:lang w:eastAsia="en-US"/>
        </w:rPr>
      </w:pPr>
      <w:r w:rsidRPr="0087394B">
        <w:rPr>
          <w:lang w:eastAsia="en-US"/>
        </w:rPr>
        <w:t xml:space="preserve">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 </w:t>
      </w:r>
    </w:p>
    <w:p w:rsidR="0087394B" w:rsidRPr="0087394B" w:rsidRDefault="0087394B" w:rsidP="0087394B">
      <w:pPr>
        <w:rPr>
          <w:lang w:eastAsia="en-US"/>
        </w:rPr>
      </w:pPr>
      <w:r w:rsidRPr="0087394B">
        <w:rPr>
          <w:lang w:eastAsia="en-US"/>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87394B" w:rsidRPr="0087394B" w:rsidRDefault="0087394B" w:rsidP="0087394B">
      <w:pPr>
        <w:rPr>
          <w:lang w:eastAsia="en-US"/>
        </w:rPr>
      </w:pPr>
      <w:r w:rsidRPr="0087394B">
        <w:rPr>
          <w:lang w:eastAsia="en-US"/>
        </w:rPr>
        <w:t>выполнять практические и лабораторные работы по анатомии и физиологии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394B" w:rsidRPr="0087394B" w:rsidRDefault="0087394B" w:rsidP="0087394B">
      <w:pPr>
        <w:rPr>
          <w:lang w:eastAsia="en-US"/>
        </w:rPr>
      </w:pPr>
      <w:r w:rsidRPr="0087394B">
        <w:rPr>
          <w:lang w:eastAsia="en-US"/>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87394B" w:rsidRPr="0087394B" w:rsidRDefault="0087394B" w:rsidP="0087394B">
      <w:pPr>
        <w:rPr>
          <w:lang w:eastAsia="en-US"/>
        </w:rPr>
      </w:pPr>
      <w:r w:rsidRPr="0087394B">
        <w:rPr>
          <w:lang w:eastAsia="en-US"/>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87394B" w:rsidRPr="0087394B" w:rsidRDefault="0087394B" w:rsidP="0087394B">
      <w:pPr>
        <w:rPr>
          <w:lang w:eastAsia="en-US"/>
        </w:rPr>
      </w:pPr>
      <w:r w:rsidRPr="0087394B">
        <w:rPr>
          <w:lang w:eastAsia="en-US"/>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87394B" w:rsidRPr="0087394B" w:rsidRDefault="0087394B" w:rsidP="0087394B">
      <w:pPr>
        <w:rPr>
          <w:lang w:eastAsia="en-US"/>
        </w:rPr>
      </w:pPr>
      <w:r w:rsidRPr="0087394B">
        <w:rPr>
          <w:lang w:eastAsia="en-US"/>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морожении;</w:t>
      </w:r>
    </w:p>
    <w:p w:rsidR="0087394B" w:rsidRPr="0087394B" w:rsidRDefault="0087394B" w:rsidP="0087394B">
      <w:pPr>
        <w:rPr>
          <w:lang w:eastAsia="en-US"/>
        </w:rPr>
      </w:pPr>
      <w:r w:rsidRPr="0087394B">
        <w:rPr>
          <w:lang w:eastAsia="en-US"/>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87394B" w:rsidRPr="0087394B" w:rsidRDefault="0087394B" w:rsidP="0087394B">
      <w:pPr>
        <w:rPr>
          <w:lang w:eastAsia="en-US"/>
        </w:rPr>
      </w:pPr>
      <w:r w:rsidRPr="0087394B">
        <w:rPr>
          <w:lang w:eastAsia="en-US"/>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87394B" w:rsidRPr="0087394B" w:rsidRDefault="0087394B" w:rsidP="0087394B">
      <w:pPr>
        <w:rPr>
          <w:lang w:eastAsia="en-US"/>
        </w:rPr>
      </w:pPr>
      <w:r w:rsidRPr="0087394B">
        <w:rPr>
          <w:lang w:eastAsia="en-US"/>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394B" w:rsidRPr="0087394B" w:rsidRDefault="0087394B" w:rsidP="0087394B">
      <w:pPr>
        <w:rPr>
          <w:lang w:eastAsia="en-US"/>
        </w:rPr>
      </w:pPr>
      <w:r w:rsidRPr="0087394B">
        <w:rPr>
          <w:lang w:eastAsia="en-US"/>
        </w:rPr>
        <w:t xml:space="preserve">владеть приёмами работы с информацией: формулировать основания для извлечения и обобщения информации из нескольких источников; </w:t>
      </w:r>
    </w:p>
    <w:p w:rsidR="0087394B" w:rsidRPr="0087394B" w:rsidRDefault="0087394B" w:rsidP="0087394B">
      <w:pPr>
        <w:rPr>
          <w:lang w:eastAsia="en-US"/>
        </w:rPr>
      </w:pPr>
      <w:r w:rsidRPr="0087394B">
        <w:rPr>
          <w:lang w:eastAsia="en-US"/>
        </w:rPr>
        <w:t>объяснять значение работ по расшифровке геномов вирусов, бактерий, грибов, растений и животных, характеризовать подходы к анализу больших данных в биологии, характеризовать цели и задачи биоинформатики;</w:t>
      </w:r>
    </w:p>
    <w:p w:rsidR="0087394B" w:rsidRPr="0087394B" w:rsidRDefault="0087394B" w:rsidP="0087394B">
      <w:pPr>
        <w:rPr>
          <w:lang w:eastAsia="en-US"/>
        </w:rPr>
      </w:pPr>
      <w:r w:rsidRPr="0087394B">
        <w:rPr>
          <w:lang w:eastAsia="en-US"/>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87394B" w:rsidRPr="0087394B" w:rsidRDefault="0087394B" w:rsidP="0087394B">
      <w:pPr>
        <w:rPr>
          <w:lang w:eastAsia="en-US"/>
        </w:rPr>
      </w:pPr>
      <w:r w:rsidRPr="0087394B">
        <w:rPr>
          <w:lang w:eastAsia="en-US"/>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 и других направлений.</w:t>
      </w:r>
    </w:p>
    <w:p w:rsidR="0087394B" w:rsidRPr="0087394B" w:rsidRDefault="0087394B" w:rsidP="0087394B">
      <w:pPr>
        <w:rPr>
          <w:lang w:eastAsia="x-none"/>
        </w:rPr>
      </w:pPr>
      <w:r w:rsidRPr="0087394B">
        <w:rPr>
          <w:lang w:eastAsia="x-none"/>
        </w:rPr>
        <w:t>159. Федеральная рабочая программа по учебному курсу «Основы духовно-нравственной культуры народов России».</w:t>
      </w:r>
    </w:p>
    <w:p w:rsidR="0087394B" w:rsidRPr="0087394B" w:rsidRDefault="0087394B" w:rsidP="0087394B">
      <w:pPr>
        <w:rPr>
          <w:lang w:eastAsia="en-US"/>
        </w:rPr>
      </w:pPr>
      <w:r w:rsidRPr="0087394B">
        <w:rPr>
          <w:lang w:eastAsia="en-US"/>
        </w:rPr>
        <w:t>159.1. Федеральная р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rsidR="0087394B" w:rsidRPr="0087394B" w:rsidRDefault="0087394B" w:rsidP="0087394B">
      <w:pPr>
        <w:rPr>
          <w:lang w:eastAsia="en-US"/>
        </w:rPr>
      </w:pPr>
      <w:r w:rsidRPr="0087394B">
        <w:rPr>
          <w:lang w:eastAsia="en-US"/>
        </w:rPr>
        <w:t>159.2. Пояснительная записка.</w:t>
      </w:r>
    </w:p>
    <w:p w:rsidR="0087394B" w:rsidRPr="0087394B" w:rsidRDefault="0087394B" w:rsidP="0087394B">
      <w:pPr>
        <w:rPr>
          <w:lang w:eastAsia="en-US"/>
        </w:rPr>
      </w:pPr>
      <w:r w:rsidRPr="0087394B">
        <w:rPr>
          <w:lang w:eastAsia="en-US"/>
        </w:rPr>
        <w:t xml:space="preserve">159.2.1. 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87394B" w:rsidRPr="0087394B" w:rsidRDefault="0087394B" w:rsidP="0087394B">
      <w:pPr>
        <w:rPr>
          <w:lang w:eastAsia="en-US"/>
        </w:rPr>
      </w:pPr>
      <w:r w:rsidRPr="0087394B">
        <w:rPr>
          <w:lang w:eastAsia="en-US"/>
        </w:rPr>
        <w:t>159.2.2. 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87394B" w:rsidRPr="0087394B" w:rsidRDefault="0087394B" w:rsidP="0087394B">
      <w:pPr>
        <w:rPr>
          <w:lang w:eastAsia="en-US"/>
        </w:rPr>
      </w:pPr>
      <w:r w:rsidRPr="0087394B">
        <w:rPr>
          <w:lang w:eastAsia="en-US"/>
        </w:rPr>
        <w:t>159.2.3.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87394B" w:rsidRPr="0087394B" w:rsidRDefault="0087394B" w:rsidP="0087394B">
      <w:pPr>
        <w:rPr>
          <w:lang w:eastAsia="en-US"/>
        </w:rPr>
      </w:pPr>
      <w:r w:rsidRPr="0087394B">
        <w:rPr>
          <w:lang w:eastAsia="en-US"/>
        </w:rPr>
        <w:t>159.2.4. 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87394B" w:rsidRPr="0087394B" w:rsidRDefault="0087394B" w:rsidP="0087394B">
      <w:pPr>
        <w:rPr>
          <w:lang w:eastAsia="en-US"/>
        </w:rPr>
      </w:pPr>
      <w:r w:rsidRPr="0087394B">
        <w:rPr>
          <w:lang w:eastAsia="en-US"/>
        </w:rPr>
        <w:t>159.2.5. 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rsidR="0087394B" w:rsidRPr="0087394B" w:rsidRDefault="0087394B" w:rsidP="0087394B">
      <w:pPr>
        <w:rPr>
          <w:lang w:eastAsia="en-US"/>
        </w:rPr>
      </w:pPr>
      <w:r w:rsidRPr="0087394B">
        <w:rPr>
          <w:lang w:eastAsia="en-US"/>
        </w:rPr>
        <w:t>159.2.6. 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87394B" w:rsidRPr="0087394B" w:rsidRDefault="0087394B" w:rsidP="0087394B">
      <w:pPr>
        <w:rPr>
          <w:lang w:eastAsia="en-US"/>
        </w:rPr>
      </w:pPr>
      <w:r w:rsidRPr="0087394B">
        <w:rPr>
          <w:lang w:eastAsia="en-US"/>
        </w:rPr>
        <w:t>159.2.7. 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87394B" w:rsidRPr="0087394B" w:rsidRDefault="0087394B" w:rsidP="0087394B">
      <w:pPr>
        <w:rPr>
          <w:lang w:eastAsia="en-US"/>
        </w:rPr>
      </w:pPr>
      <w:r w:rsidRPr="0087394B">
        <w:rPr>
          <w:lang w:eastAsia="en-US"/>
        </w:rPr>
        <w:t>159.2.8. 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rsidR="0087394B" w:rsidRPr="0087394B" w:rsidRDefault="0087394B" w:rsidP="0087394B">
      <w:pPr>
        <w:rPr>
          <w:lang w:eastAsia="en-US"/>
        </w:rPr>
      </w:pPr>
      <w:r w:rsidRPr="0087394B">
        <w:rPr>
          <w:lang w:eastAsia="en-US"/>
        </w:rPr>
        <w:t>159.2.9. 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87394B" w:rsidRPr="0087394B" w:rsidRDefault="0087394B" w:rsidP="0087394B">
      <w:pPr>
        <w:rPr>
          <w:lang w:eastAsia="en-US"/>
        </w:rPr>
      </w:pPr>
      <w:r w:rsidRPr="0087394B">
        <w:rPr>
          <w:lang w:eastAsia="en-US"/>
        </w:rPr>
        <w:t>159.2.10. 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87394B" w:rsidRPr="0087394B" w:rsidRDefault="0087394B" w:rsidP="0087394B">
      <w:pPr>
        <w:rPr>
          <w:lang w:eastAsia="en-US"/>
        </w:rPr>
      </w:pPr>
      <w:r w:rsidRPr="0087394B">
        <w:rPr>
          <w:lang w:eastAsia="en-US"/>
        </w:rPr>
        <w:t>159.2.11. 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rsidR="0087394B" w:rsidRPr="0087394B" w:rsidRDefault="0087394B" w:rsidP="0087394B">
      <w:pPr>
        <w:rPr>
          <w:lang w:eastAsia="en-US"/>
        </w:rPr>
      </w:pPr>
      <w:r w:rsidRPr="0087394B">
        <w:rPr>
          <w:lang w:eastAsia="en-US"/>
        </w:rPr>
        <w:t>159.2.12. Целями изучения учебного курса ОДНКНР являются:</w:t>
      </w:r>
    </w:p>
    <w:p w:rsidR="0087394B" w:rsidRPr="0087394B" w:rsidRDefault="0087394B" w:rsidP="0087394B">
      <w:pPr>
        <w:rPr>
          <w:lang w:eastAsia="en-US"/>
        </w:rPr>
      </w:pPr>
      <w:r w:rsidRPr="0087394B">
        <w:rPr>
          <w:lang w:eastAsia="en-US"/>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87394B" w:rsidRPr="0087394B" w:rsidRDefault="0087394B" w:rsidP="0087394B">
      <w:pPr>
        <w:rPr>
          <w:lang w:eastAsia="en-US"/>
        </w:rPr>
      </w:pPr>
      <w:r w:rsidRPr="0087394B">
        <w:rPr>
          <w:lang w:eastAsia="en-US"/>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87394B" w:rsidRPr="0087394B" w:rsidRDefault="0087394B" w:rsidP="0087394B">
      <w:pPr>
        <w:rPr>
          <w:lang w:eastAsia="en-US"/>
        </w:rPr>
      </w:pPr>
      <w:r w:rsidRPr="0087394B">
        <w:rPr>
          <w:lang w:eastAsia="en-US"/>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rsidR="0087394B" w:rsidRPr="0087394B" w:rsidRDefault="0087394B" w:rsidP="0087394B">
      <w:pPr>
        <w:rPr>
          <w:lang w:eastAsia="en-US"/>
        </w:rPr>
      </w:pPr>
      <w:r w:rsidRPr="0087394B">
        <w:rPr>
          <w:lang w:eastAsia="en-US"/>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87394B" w:rsidRPr="0087394B" w:rsidRDefault="0087394B" w:rsidP="0087394B">
      <w:pPr>
        <w:rPr>
          <w:lang w:eastAsia="en-US"/>
        </w:rPr>
      </w:pPr>
      <w:r w:rsidRPr="0087394B">
        <w:rPr>
          <w:lang w:eastAsia="en-US"/>
        </w:rPr>
        <w:t>159.2.13. Цели курса ОДНКНР определяют следующие задачи:</w:t>
      </w:r>
    </w:p>
    <w:p w:rsidR="0087394B" w:rsidRPr="0087394B" w:rsidRDefault="0087394B" w:rsidP="0087394B">
      <w:pPr>
        <w:rPr>
          <w:lang w:eastAsia="en-US"/>
        </w:rPr>
      </w:pPr>
      <w:r w:rsidRPr="0087394B">
        <w:rPr>
          <w:lang w:eastAsia="en-US"/>
        </w:rPr>
        <w:t>овладение предметными компетенциями, имеющими преимущественное значение для формирования гражданской идентичности обучающегося;</w:t>
      </w:r>
    </w:p>
    <w:p w:rsidR="0087394B" w:rsidRPr="0087394B" w:rsidRDefault="0087394B" w:rsidP="0087394B">
      <w:pPr>
        <w:rPr>
          <w:lang w:eastAsia="en-US"/>
        </w:rPr>
      </w:pPr>
      <w:r w:rsidRPr="0087394B">
        <w:rPr>
          <w:lang w:eastAsia="en-US"/>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87394B" w:rsidRPr="0087394B" w:rsidRDefault="0087394B" w:rsidP="0087394B">
      <w:pPr>
        <w:rPr>
          <w:lang w:eastAsia="en-US"/>
        </w:rPr>
      </w:pPr>
      <w:r w:rsidRPr="0087394B">
        <w:rPr>
          <w:lang w:eastAsia="en-US"/>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rsidR="0087394B" w:rsidRPr="0087394B" w:rsidRDefault="0087394B" w:rsidP="0087394B">
      <w:pPr>
        <w:rPr>
          <w:lang w:eastAsia="en-US"/>
        </w:rPr>
      </w:pPr>
      <w:r w:rsidRPr="0087394B">
        <w:rPr>
          <w:lang w:eastAsia="en-US"/>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rsidR="0087394B" w:rsidRPr="0087394B" w:rsidRDefault="0087394B" w:rsidP="0087394B">
      <w:pPr>
        <w:rPr>
          <w:lang w:eastAsia="en-US"/>
        </w:rPr>
      </w:pPr>
      <w:r w:rsidRPr="0087394B">
        <w:rPr>
          <w:lang w:eastAsia="en-US"/>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87394B" w:rsidRPr="0087394B" w:rsidRDefault="0087394B" w:rsidP="0087394B">
      <w:pPr>
        <w:rPr>
          <w:lang w:eastAsia="en-US"/>
        </w:rPr>
      </w:pPr>
      <w:r w:rsidRPr="0087394B">
        <w:rPr>
          <w:lang w:eastAsia="en-US"/>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87394B" w:rsidRPr="0087394B" w:rsidRDefault="0087394B" w:rsidP="0087394B">
      <w:pPr>
        <w:rPr>
          <w:lang w:eastAsia="en-US"/>
        </w:rPr>
      </w:pPr>
      <w:r w:rsidRPr="0087394B">
        <w:rPr>
          <w:lang w:eastAsia="en-US"/>
        </w:rPr>
        <w:t>воспитание уважительного и бережного отношения к историческому, религиозному и культурному наследию народов Российской Федерации;</w:t>
      </w:r>
    </w:p>
    <w:p w:rsidR="0087394B" w:rsidRPr="0087394B" w:rsidRDefault="0087394B" w:rsidP="0087394B">
      <w:pPr>
        <w:rPr>
          <w:lang w:eastAsia="en-US"/>
        </w:rPr>
      </w:pPr>
      <w:r w:rsidRPr="0087394B">
        <w:rPr>
          <w:lang w:eastAsia="en-US"/>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87394B" w:rsidRPr="0087394B" w:rsidRDefault="0087394B" w:rsidP="0087394B">
      <w:pPr>
        <w:rPr>
          <w:lang w:eastAsia="en-US"/>
        </w:rPr>
      </w:pPr>
      <w:r w:rsidRPr="0087394B">
        <w:rPr>
          <w:lang w:eastAsia="en-US"/>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87394B" w:rsidRPr="0087394B" w:rsidRDefault="0087394B" w:rsidP="0087394B">
      <w:pPr>
        <w:rPr>
          <w:lang w:eastAsia="en-US"/>
        </w:rPr>
      </w:pPr>
      <w:r w:rsidRPr="0087394B">
        <w:rPr>
          <w:lang w:eastAsia="en-US"/>
        </w:rPr>
        <w:t>159.2.14. Изучение курса ОДНКНР вносит значительный вклад в достижение главных целей основного общего образования, способствуя:</w:t>
      </w:r>
    </w:p>
    <w:p w:rsidR="0087394B" w:rsidRPr="0087394B" w:rsidRDefault="0087394B" w:rsidP="0087394B">
      <w:pPr>
        <w:rPr>
          <w:lang w:eastAsia="en-US"/>
        </w:rPr>
      </w:pPr>
      <w:r w:rsidRPr="0087394B">
        <w:rPr>
          <w:lang w:eastAsia="en-US"/>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87394B" w:rsidRPr="0087394B" w:rsidRDefault="0087394B" w:rsidP="0087394B">
      <w:pPr>
        <w:rPr>
          <w:lang w:eastAsia="en-US"/>
        </w:rPr>
      </w:pPr>
      <w:r w:rsidRPr="0087394B">
        <w:rPr>
          <w:lang w:eastAsia="en-US"/>
        </w:rPr>
        <w:t>углублению представлений о светской этике, религиозной культуре народов Российской Федерации, их роли в развитии современного общества;</w:t>
      </w:r>
    </w:p>
    <w:p w:rsidR="0087394B" w:rsidRPr="0087394B" w:rsidRDefault="0087394B" w:rsidP="0087394B">
      <w:pPr>
        <w:rPr>
          <w:lang w:eastAsia="en-US"/>
        </w:rPr>
      </w:pPr>
      <w:r w:rsidRPr="0087394B">
        <w:rPr>
          <w:lang w:eastAsia="en-US"/>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87394B" w:rsidRPr="0087394B" w:rsidRDefault="0087394B" w:rsidP="0087394B">
      <w:pPr>
        <w:rPr>
          <w:lang w:eastAsia="en-US"/>
        </w:rPr>
      </w:pPr>
      <w:r w:rsidRPr="0087394B">
        <w:rPr>
          <w:lang w:eastAsia="en-US"/>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87394B" w:rsidRPr="0087394B" w:rsidRDefault="0087394B" w:rsidP="0087394B">
      <w:pPr>
        <w:rPr>
          <w:lang w:eastAsia="en-US"/>
        </w:rPr>
      </w:pPr>
      <w:r w:rsidRPr="0087394B">
        <w:rPr>
          <w:lang w:eastAsia="en-US"/>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87394B" w:rsidRPr="0087394B" w:rsidRDefault="0087394B" w:rsidP="0087394B">
      <w:pPr>
        <w:rPr>
          <w:lang w:eastAsia="en-US"/>
        </w:rPr>
      </w:pPr>
      <w:r w:rsidRPr="0087394B">
        <w:rPr>
          <w:lang w:eastAsia="en-US"/>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87394B" w:rsidRPr="0087394B" w:rsidRDefault="0087394B" w:rsidP="0087394B">
      <w:pPr>
        <w:rPr>
          <w:lang w:eastAsia="en-US"/>
        </w:rPr>
      </w:pPr>
      <w:r w:rsidRPr="0087394B">
        <w:rPr>
          <w:lang w:eastAsia="en-US"/>
        </w:rPr>
        <w:t>раскрытию природы духовно-нравственных ценностей российского общества, объединяющих светскость и духовность;</w:t>
      </w:r>
    </w:p>
    <w:p w:rsidR="0087394B" w:rsidRPr="0087394B" w:rsidRDefault="0087394B" w:rsidP="0087394B">
      <w:pPr>
        <w:rPr>
          <w:lang w:eastAsia="en-US"/>
        </w:rPr>
      </w:pPr>
      <w:r w:rsidRPr="0087394B">
        <w:rPr>
          <w:lang w:eastAsia="en-US"/>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87394B" w:rsidRPr="0087394B" w:rsidRDefault="0087394B" w:rsidP="0087394B">
      <w:pPr>
        <w:rPr>
          <w:lang w:eastAsia="en-US"/>
        </w:rPr>
      </w:pPr>
      <w:r w:rsidRPr="0087394B">
        <w:rPr>
          <w:lang w:eastAsia="en-US"/>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87394B" w:rsidRPr="0087394B" w:rsidRDefault="0087394B" w:rsidP="0087394B">
      <w:pPr>
        <w:rPr>
          <w:lang w:eastAsia="en-US"/>
        </w:rPr>
      </w:pPr>
      <w:r w:rsidRPr="0087394B">
        <w:rPr>
          <w:lang w:eastAsia="en-US"/>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rsidR="0087394B" w:rsidRPr="0087394B" w:rsidRDefault="0087394B" w:rsidP="0087394B">
      <w:pPr>
        <w:rPr>
          <w:lang w:eastAsia="en-US"/>
        </w:rPr>
      </w:pPr>
      <w:r w:rsidRPr="0087394B">
        <w:rPr>
          <w:lang w:eastAsia="en-US"/>
        </w:rPr>
        <w:t>159.2.15. Общее число часов, рекомендованных для изучения курса ОДНКНР, – 68 часов: в 5 классе – 34 часа (1 час в неделю), в 6 классе – 34 часа (1 час в неделю).</w:t>
      </w:r>
    </w:p>
    <w:p w:rsidR="0087394B" w:rsidRPr="0087394B" w:rsidRDefault="0087394B" w:rsidP="0087394B">
      <w:pPr>
        <w:rPr>
          <w:lang w:eastAsia="en-US"/>
        </w:rPr>
      </w:pPr>
      <w:r w:rsidRPr="0087394B">
        <w:rPr>
          <w:lang w:eastAsia="en-US"/>
        </w:rPr>
        <w:t>159.3. Содержание обучения в 5 классе.</w:t>
      </w:r>
    </w:p>
    <w:p w:rsidR="0087394B" w:rsidRPr="0087394B" w:rsidRDefault="0087394B" w:rsidP="0087394B">
      <w:pPr>
        <w:rPr>
          <w:lang w:eastAsia="en-US"/>
        </w:rPr>
      </w:pPr>
      <w:r w:rsidRPr="0087394B">
        <w:rPr>
          <w:lang w:eastAsia="en-US"/>
        </w:rPr>
        <w:t>159.3.1. Тематический блок 1. «Россия – наш общий дом».</w:t>
      </w:r>
    </w:p>
    <w:p w:rsidR="0087394B" w:rsidRPr="0087394B" w:rsidRDefault="0087394B" w:rsidP="0087394B">
      <w:pPr>
        <w:rPr>
          <w:lang w:eastAsia="en-US"/>
        </w:rPr>
      </w:pPr>
      <w:r w:rsidRPr="0087394B">
        <w:rPr>
          <w:lang w:eastAsia="en-US"/>
        </w:rPr>
        <w:t>Тема 1. Зачем изучать курс «Основы духовно-нравственной культуры народов России»?</w:t>
      </w:r>
    </w:p>
    <w:p w:rsidR="0087394B" w:rsidRPr="0087394B" w:rsidRDefault="0087394B" w:rsidP="0087394B">
      <w:pPr>
        <w:rPr>
          <w:lang w:eastAsia="en-US"/>
        </w:rPr>
      </w:pPr>
      <w:r w:rsidRPr="0087394B">
        <w:rPr>
          <w:lang w:eastAsia="en-US"/>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87394B" w:rsidRPr="0087394B" w:rsidRDefault="0087394B" w:rsidP="0087394B">
      <w:pPr>
        <w:rPr>
          <w:lang w:eastAsia="en-US"/>
        </w:rPr>
      </w:pPr>
      <w:r w:rsidRPr="0087394B">
        <w:rPr>
          <w:lang w:eastAsia="en-US"/>
        </w:rPr>
        <w:t>Тема 2. Наш дом – Россия.</w:t>
      </w:r>
    </w:p>
    <w:p w:rsidR="0087394B" w:rsidRPr="0087394B" w:rsidRDefault="0087394B" w:rsidP="0087394B">
      <w:pPr>
        <w:rPr>
          <w:lang w:eastAsia="en-US"/>
        </w:rPr>
      </w:pPr>
      <w:r w:rsidRPr="0087394B">
        <w:rPr>
          <w:lang w:eastAsia="en-US"/>
        </w:rPr>
        <w:t>Россия – многонациональная страна. Многонациональный народ Российской Федерации. Россия как общий дом. Дружба народов.</w:t>
      </w:r>
    </w:p>
    <w:p w:rsidR="0087394B" w:rsidRPr="0087394B" w:rsidRDefault="0087394B" w:rsidP="0087394B">
      <w:pPr>
        <w:rPr>
          <w:lang w:eastAsia="en-US"/>
        </w:rPr>
      </w:pPr>
      <w:r w:rsidRPr="0087394B">
        <w:rPr>
          <w:lang w:eastAsia="en-US"/>
        </w:rPr>
        <w:t>Тема 3. Язык и история.</w:t>
      </w:r>
    </w:p>
    <w:p w:rsidR="0087394B" w:rsidRPr="0087394B" w:rsidRDefault="0087394B" w:rsidP="0087394B">
      <w:pPr>
        <w:rPr>
          <w:lang w:eastAsia="en-US"/>
        </w:rPr>
      </w:pPr>
      <w:r w:rsidRPr="0087394B">
        <w:rPr>
          <w:lang w:eastAsia="en-US"/>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87394B" w:rsidRPr="0087394B" w:rsidRDefault="0087394B" w:rsidP="0087394B">
      <w:pPr>
        <w:rPr>
          <w:lang w:eastAsia="en-US"/>
        </w:rPr>
      </w:pPr>
      <w:r w:rsidRPr="0087394B">
        <w:rPr>
          <w:lang w:eastAsia="en-US"/>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87394B" w:rsidRPr="0087394B" w:rsidRDefault="0087394B" w:rsidP="0087394B">
      <w:pPr>
        <w:rPr>
          <w:lang w:eastAsia="en-US"/>
        </w:rPr>
      </w:pPr>
      <w:r w:rsidRPr="0087394B">
        <w:rPr>
          <w:lang w:eastAsia="en-US"/>
        </w:rPr>
        <w:t>Тема 5. Истоки родной культуры.</w:t>
      </w:r>
    </w:p>
    <w:p w:rsidR="0087394B" w:rsidRPr="0087394B" w:rsidRDefault="0087394B" w:rsidP="0087394B">
      <w:pPr>
        <w:rPr>
          <w:lang w:eastAsia="en-US"/>
        </w:rPr>
      </w:pPr>
      <w:r w:rsidRPr="0087394B">
        <w:rPr>
          <w:lang w:eastAsia="en-US"/>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87394B" w:rsidRPr="0087394B" w:rsidRDefault="0087394B" w:rsidP="0087394B">
      <w:pPr>
        <w:rPr>
          <w:lang w:eastAsia="en-US"/>
        </w:rPr>
      </w:pPr>
      <w:r w:rsidRPr="0087394B">
        <w:rPr>
          <w:lang w:eastAsia="en-US"/>
        </w:rPr>
        <w:t>Тема 6. Материальная культура.</w:t>
      </w:r>
    </w:p>
    <w:p w:rsidR="0087394B" w:rsidRPr="0087394B" w:rsidRDefault="0087394B" w:rsidP="0087394B">
      <w:pPr>
        <w:rPr>
          <w:lang w:eastAsia="en-US"/>
        </w:rPr>
      </w:pPr>
      <w:r w:rsidRPr="0087394B">
        <w:rPr>
          <w:lang w:eastAsia="en-US"/>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87394B" w:rsidRPr="0087394B" w:rsidRDefault="0087394B" w:rsidP="0087394B">
      <w:pPr>
        <w:rPr>
          <w:lang w:eastAsia="en-US"/>
        </w:rPr>
      </w:pPr>
      <w:r w:rsidRPr="0087394B">
        <w:rPr>
          <w:lang w:eastAsia="en-US"/>
        </w:rPr>
        <w:t>Тема 7. Духовная культура.</w:t>
      </w:r>
    </w:p>
    <w:p w:rsidR="0087394B" w:rsidRPr="0087394B" w:rsidRDefault="0087394B" w:rsidP="0087394B">
      <w:pPr>
        <w:rPr>
          <w:lang w:eastAsia="en-US"/>
        </w:rPr>
      </w:pPr>
      <w:r w:rsidRPr="0087394B">
        <w:rPr>
          <w:lang w:eastAsia="en-US"/>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87394B" w:rsidRPr="0087394B" w:rsidRDefault="0087394B" w:rsidP="0087394B">
      <w:pPr>
        <w:rPr>
          <w:lang w:eastAsia="en-US"/>
        </w:rPr>
      </w:pPr>
      <w:r w:rsidRPr="0087394B">
        <w:rPr>
          <w:lang w:eastAsia="en-US"/>
        </w:rPr>
        <w:t>Тема 8. Культура и религия.</w:t>
      </w:r>
    </w:p>
    <w:p w:rsidR="0087394B" w:rsidRPr="0087394B" w:rsidRDefault="0087394B" w:rsidP="0087394B">
      <w:pPr>
        <w:rPr>
          <w:lang w:eastAsia="en-US"/>
        </w:rPr>
      </w:pPr>
      <w:r w:rsidRPr="0087394B">
        <w:rPr>
          <w:lang w:eastAsia="en-US"/>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87394B" w:rsidRPr="0087394B" w:rsidRDefault="0087394B" w:rsidP="0087394B">
      <w:pPr>
        <w:rPr>
          <w:lang w:eastAsia="en-US"/>
        </w:rPr>
      </w:pPr>
      <w:r w:rsidRPr="0087394B">
        <w:rPr>
          <w:lang w:eastAsia="en-US"/>
        </w:rPr>
        <w:t>Тема 9. Культура и образование.</w:t>
      </w:r>
    </w:p>
    <w:p w:rsidR="0087394B" w:rsidRPr="0087394B" w:rsidRDefault="0087394B" w:rsidP="0087394B">
      <w:pPr>
        <w:rPr>
          <w:lang w:eastAsia="en-US"/>
        </w:rPr>
      </w:pPr>
      <w:r w:rsidRPr="0087394B">
        <w:rPr>
          <w:lang w:eastAsia="en-US"/>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87394B" w:rsidRPr="0087394B" w:rsidRDefault="0087394B" w:rsidP="0087394B">
      <w:pPr>
        <w:rPr>
          <w:lang w:eastAsia="en-US"/>
        </w:rPr>
      </w:pPr>
      <w:r w:rsidRPr="0087394B">
        <w:rPr>
          <w:lang w:eastAsia="en-US"/>
        </w:rPr>
        <w:t>Тема 10. Многообразие культур России (практическое занятие).</w:t>
      </w:r>
    </w:p>
    <w:p w:rsidR="0087394B" w:rsidRPr="0087394B" w:rsidRDefault="0087394B" w:rsidP="0087394B">
      <w:pPr>
        <w:rPr>
          <w:lang w:eastAsia="en-US"/>
        </w:rPr>
      </w:pPr>
      <w:r w:rsidRPr="0087394B">
        <w:rPr>
          <w:lang w:eastAsia="en-US"/>
        </w:rPr>
        <w:t>Единство культур народов России. Что значит быть культурным человеком? Знание о культуре народов России.</w:t>
      </w:r>
    </w:p>
    <w:p w:rsidR="0087394B" w:rsidRPr="0087394B" w:rsidRDefault="0087394B" w:rsidP="0087394B">
      <w:pPr>
        <w:rPr>
          <w:lang w:eastAsia="en-US"/>
        </w:rPr>
      </w:pPr>
      <w:r w:rsidRPr="0087394B">
        <w:rPr>
          <w:lang w:eastAsia="en-US"/>
        </w:rPr>
        <w:t>159.3.2. Тематический блок 2. «Семья и духовно-нравственные ценности».</w:t>
      </w:r>
    </w:p>
    <w:p w:rsidR="0087394B" w:rsidRPr="0087394B" w:rsidRDefault="0087394B" w:rsidP="0087394B">
      <w:pPr>
        <w:rPr>
          <w:lang w:eastAsia="en-US"/>
        </w:rPr>
      </w:pPr>
      <w:r w:rsidRPr="0087394B">
        <w:rPr>
          <w:lang w:eastAsia="en-US"/>
        </w:rPr>
        <w:t>Тема 11. Семья – хранитель духовных ценностей.</w:t>
      </w:r>
    </w:p>
    <w:p w:rsidR="0087394B" w:rsidRPr="0087394B" w:rsidRDefault="0087394B" w:rsidP="0087394B">
      <w:pPr>
        <w:rPr>
          <w:lang w:eastAsia="en-US"/>
        </w:rPr>
      </w:pPr>
      <w:r w:rsidRPr="0087394B">
        <w:rPr>
          <w:lang w:eastAsia="en-US"/>
        </w:rPr>
        <w:t>Семья – базовый элемент общества. Семейные ценности, традиции и культура. Помощь сиротам как духовно-нравственный долг человека.</w:t>
      </w:r>
    </w:p>
    <w:p w:rsidR="0087394B" w:rsidRPr="0087394B" w:rsidRDefault="0087394B" w:rsidP="0087394B">
      <w:pPr>
        <w:rPr>
          <w:lang w:eastAsia="en-US"/>
        </w:rPr>
      </w:pPr>
      <w:r w:rsidRPr="0087394B">
        <w:rPr>
          <w:lang w:eastAsia="en-US"/>
        </w:rPr>
        <w:t>Тема 12. Родина начинается с семьи.</w:t>
      </w:r>
    </w:p>
    <w:p w:rsidR="0087394B" w:rsidRPr="0087394B" w:rsidRDefault="0087394B" w:rsidP="0087394B">
      <w:pPr>
        <w:rPr>
          <w:lang w:eastAsia="en-US"/>
        </w:rPr>
      </w:pPr>
      <w:r w:rsidRPr="0087394B">
        <w:rPr>
          <w:lang w:eastAsia="en-US"/>
        </w:rPr>
        <w:t>История семьи как часть истории народа, государства, человечества. Как связаны Родина и семья? Что такое Родина и Отечество?</w:t>
      </w:r>
    </w:p>
    <w:p w:rsidR="0087394B" w:rsidRPr="0087394B" w:rsidRDefault="0087394B" w:rsidP="0087394B">
      <w:pPr>
        <w:rPr>
          <w:lang w:eastAsia="en-US"/>
        </w:rPr>
      </w:pPr>
      <w:r w:rsidRPr="0087394B">
        <w:rPr>
          <w:lang w:eastAsia="en-US"/>
        </w:rPr>
        <w:t>Тема 13. Традиции семейного воспитания в России.</w:t>
      </w:r>
    </w:p>
    <w:p w:rsidR="0087394B" w:rsidRPr="0087394B" w:rsidRDefault="0087394B" w:rsidP="0087394B">
      <w:pPr>
        <w:rPr>
          <w:lang w:eastAsia="en-US"/>
        </w:rPr>
      </w:pPr>
      <w:r w:rsidRPr="0087394B">
        <w:rPr>
          <w:lang w:eastAsia="en-US"/>
        </w:rPr>
        <w:t>Семейные традиции народов России. Межнациональные семьи. Семейное воспитание как трансляция ценностей.</w:t>
      </w:r>
    </w:p>
    <w:p w:rsidR="0087394B" w:rsidRPr="0087394B" w:rsidRDefault="0087394B" w:rsidP="0087394B">
      <w:pPr>
        <w:rPr>
          <w:lang w:eastAsia="en-US"/>
        </w:rPr>
      </w:pPr>
      <w:r w:rsidRPr="0087394B">
        <w:rPr>
          <w:lang w:eastAsia="en-US"/>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87394B" w:rsidRPr="0087394B" w:rsidRDefault="0087394B" w:rsidP="0087394B">
      <w:pPr>
        <w:rPr>
          <w:lang w:eastAsia="en-US"/>
        </w:rPr>
      </w:pPr>
      <w:r w:rsidRPr="0087394B">
        <w:rPr>
          <w:lang w:eastAsia="en-US"/>
        </w:rPr>
        <w:t>Тема 15. Труд в истории семьи.</w:t>
      </w:r>
    </w:p>
    <w:p w:rsidR="0087394B" w:rsidRPr="0087394B" w:rsidRDefault="0087394B" w:rsidP="0087394B">
      <w:pPr>
        <w:rPr>
          <w:lang w:eastAsia="en-US"/>
        </w:rPr>
      </w:pPr>
      <w:r w:rsidRPr="0087394B">
        <w:rPr>
          <w:lang w:eastAsia="en-US"/>
        </w:rPr>
        <w:t>Социальные роли в истории семьи. Роль домашнего труда.</w:t>
      </w:r>
    </w:p>
    <w:p w:rsidR="0087394B" w:rsidRPr="0087394B" w:rsidRDefault="0087394B" w:rsidP="0087394B">
      <w:pPr>
        <w:rPr>
          <w:lang w:eastAsia="en-US"/>
        </w:rPr>
      </w:pPr>
      <w:r w:rsidRPr="0087394B">
        <w:rPr>
          <w:lang w:eastAsia="en-US"/>
        </w:rPr>
        <w:t>Роль нравственных норм в благополучии семьи.</w:t>
      </w:r>
    </w:p>
    <w:p w:rsidR="0087394B" w:rsidRPr="0087394B" w:rsidRDefault="0087394B" w:rsidP="0087394B">
      <w:pPr>
        <w:rPr>
          <w:lang w:eastAsia="en-US"/>
        </w:rPr>
      </w:pPr>
      <w:r w:rsidRPr="0087394B">
        <w:rPr>
          <w:lang w:eastAsia="en-US"/>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87394B" w:rsidRPr="0087394B" w:rsidRDefault="0087394B" w:rsidP="0087394B">
      <w:pPr>
        <w:rPr>
          <w:lang w:eastAsia="en-US"/>
        </w:rPr>
      </w:pPr>
      <w:r w:rsidRPr="0087394B">
        <w:rPr>
          <w:lang w:eastAsia="en-US"/>
        </w:rPr>
        <w:t>159.3.3. Тематический блок 3. «Духовно-нравственное богатство личности».</w:t>
      </w:r>
    </w:p>
    <w:p w:rsidR="0087394B" w:rsidRPr="0087394B" w:rsidRDefault="0087394B" w:rsidP="0087394B">
      <w:pPr>
        <w:rPr>
          <w:lang w:eastAsia="en-US"/>
        </w:rPr>
      </w:pPr>
      <w:r w:rsidRPr="0087394B">
        <w:rPr>
          <w:lang w:eastAsia="en-US"/>
        </w:rPr>
        <w:t>Тема 17. Личность – общество – культура.</w:t>
      </w:r>
    </w:p>
    <w:p w:rsidR="0087394B" w:rsidRPr="0087394B" w:rsidRDefault="0087394B" w:rsidP="0087394B">
      <w:pPr>
        <w:rPr>
          <w:lang w:eastAsia="en-US"/>
        </w:rPr>
      </w:pPr>
      <w:r w:rsidRPr="0087394B">
        <w:rPr>
          <w:lang w:eastAsia="en-US"/>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87394B" w:rsidRPr="0087394B" w:rsidRDefault="0087394B" w:rsidP="0087394B">
      <w:pPr>
        <w:rPr>
          <w:lang w:eastAsia="en-US"/>
        </w:rPr>
      </w:pPr>
      <w:r w:rsidRPr="0087394B">
        <w:rPr>
          <w:lang w:eastAsia="en-US"/>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87394B" w:rsidRPr="0087394B" w:rsidRDefault="0087394B" w:rsidP="0087394B">
      <w:pPr>
        <w:rPr>
          <w:lang w:eastAsia="en-US"/>
        </w:rPr>
      </w:pPr>
      <w:r w:rsidRPr="0087394B">
        <w:rPr>
          <w:lang w:eastAsia="en-US"/>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87394B" w:rsidRPr="0087394B" w:rsidRDefault="0087394B" w:rsidP="0087394B">
      <w:pPr>
        <w:rPr>
          <w:lang w:eastAsia="en-US"/>
        </w:rPr>
      </w:pPr>
      <w:r w:rsidRPr="0087394B">
        <w:rPr>
          <w:lang w:eastAsia="en-US"/>
        </w:rPr>
        <w:t>159.3.4. Тематический блок 4. «Культурное единство России».</w:t>
      </w:r>
    </w:p>
    <w:p w:rsidR="0087394B" w:rsidRPr="0087394B" w:rsidRDefault="0087394B" w:rsidP="0087394B">
      <w:pPr>
        <w:rPr>
          <w:lang w:eastAsia="en-US"/>
        </w:rPr>
      </w:pPr>
      <w:r w:rsidRPr="0087394B">
        <w:rPr>
          <w:lang w:eastAsia="en-US"/>
        </w:rPr>
        <w:t>Тема 20. Историческая память как духовно-нравственная ценность.</w:t>
      </w:r>
    </w:p>
    <w:p w:rsidR="0087394B" w:rsidRPr="0087394B" w:rsidRDefault="0087394B" w:rsidP="0087394B">
      <w:pPr>
        <w:rPr>
          <w:lang w:eastAsia="en-US"/>
        </w:rPr>
      </w:pPr>
      <w:r w:rsidRPr="0087394B">
        <w:rPr>
          <w:lang w:eastAsia="en-US"/>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87394B" w:rsidRPr="0087394B" w:rsidRDefault="0087394B" w:rsidP="0087394B">
      <w:pPr>
        <w:rPr>
          <w:lang w:eastAsia="en-US"/>
        </w:rPr>
      </w:pPr>
      <w:r w:rsidRPr="0087394B">
        <w:rPr>
          <w:lang w:eastAsia="en-US"/>
        </w:rPr>
        <w:t>Тема 21. Литература как язык культуры.</w:t>
      </w:r>
    </w:p>
    <w:p w:rsidR="0087394B" w:rsidRPr="0087394B" w:rsidRDefault="0087394B" w:rsidP="0087394B">
      <w:pPr>
        <w:rPr>
          <w:lang w:eastAsia="en-US"/>
        </w:rPr>
      </w:pPr>
      <w:r w:rsidRPr="0087394B">
        <w:rPr>
          <w:lang w:eastAsia="en-US"/>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87394B" w:rsidRPr="0087394B" w:rsidRDefault="0087394B" w:rsidP="0087394B">
      <w:pPr>
        <w:rPr>
          <w:lang w:eastAsia="en-US"/>
        </w:rPr>
      </w:pPr>
      <w:r w:rsidRPr="0087394B">
        <w:rPr>
          <w:lang w:eastAsia="en-US"/>
        </w:rPr>
        <w:t>Тема 22. Взаимовлияние культур.</w:t>
      </w:r>
    </w:p>
    <w:p w:rsidR="0087394B" w:rsidRPr="0087394B" w:rsidRDefault="0087394B" w:rsidP="0087394B">
      <w:pPr>
        <w:rPr>
          <w:lang w:eastAsia="en-US"/>
        </w:rPr>
      </w:pPr>
      <w:r w:rsidRPr="0087394B">
        <w:rPr>
          <w:lang w:eastAsia="en-US"/>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87394B" w:rsidRPr="0087394B" w:rsidRDefault="0087394B" w:rsidP="0087394B">
      <w:pPr>
        <w:rPr>
          <w:lang w:eastAsia="en-US"/>
        </w:rPr>
      </w:pPr>
      <w:r w:rsidRPr="0087394B">
        <w:rPr>
          <w:lang w:eastAsia="en-US"/>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87394B" w:rsidRPr="0087394B" w:rsidRDefault="0087394B" w:rsidP="0087394B">
      <w:pPr>
        <w:rPr>
          <w:lang w:eastAsia="en-US"/>
        </w:rPr>
      </w:pPr>
      <w:r w:rsidRPr="0087394B">
        <w:rPr>
          <w:lang w:eastAsia="en-US"/>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87394B" w:rsidRPr="0087394B" w:rsidRDefault="0087394B" w:rsidP="0087394B">
      <w:pPr>
        <w:rPr>
          <w:lang w:eastAsia="en-US"/>
        </w:rPr>
      </w:pPr>
      <w:r w:rsidRPr="0087394B">
        <w:rPr>
          <w:lang w:eastAsia="en-US"/>
        </w:rPr>
        <w:t>Тема 25. Праздники в культуре народов России.</w:t>
      </w:r>
    </w:p>
    <w:p w:rsidR="0087394B" w:rsidRPr="0087394B" w:rsidRDefault="0087394B" w:rsidP="0087394B">
      <w:pPr>
        <w:rPr>
          <w:lang w:eastAsia="en-US"/>
        </w:rPr>
      </w:pPr>
      <w:r w:rsidRPr="0087394B">
        <w:rPr>
          <w:lang w:eastAsia="en-US"/>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87394B" w:rsidRPr="0087394B" w:rsidRDefault="0087394B" w:rsidP="0087394B">
      <w:pPr>
        <w:rPr>
          <w:lang w:eastAsia="en-US"/>
        </w:rPr>
      </w:pPr>
      <w:r w:rsidRPr="0087394B">
        <w:rPr>
          <w:lang w:eastAsia="en-US"/>
        </w:rPr>
        <w:t>Тема 26. Памятники архитектуры в культуре народов России.</w:t>
      </w:r>
    </w:p>
    <w:p w:rsidR="0087394B" w:rsidRPr="0087394B" w:rsidRDefault="0087394B" w:rsidP="0087394B">
      <w:pPr>
        <w:rPr>
          <w:lang w:eastAsia="en-US"/>
        </w:rPr>
      </w:pPr>
      <w:r w:rsidRPr="0087394B">
        <w:rPr>
          <w:lang w:eastAsia="en-US"/>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87394B" w:rsidRPr="0087394B" w:rsidRDefault="0087394B" w:rsidP="0087394B">
      <w:pPr>
        <w:rPr>
          <w:lang w:eastAsia="en-US"/>
        </w:rPr>
      </w:pPr>
      <w:r w:rsidRPr="0087394B">
        <w:rPr>
          <w:lang w:eastAsia="en-US"/>
        </w:rPr>
        <w:t>Тема 27. Музыкальная культура народов России.</w:t>
      </w:r>
    </w:p>
    <w:p w:rsidR="0087394B" w:rsidRPr="0087394B" w:rsidRDefault="0087394B" w:rsidP="0087394B">
      <w:pPr>
        <w:rPr>
          <w:lang w:eastAsia="en-US"/>
        </w:rPr>
      </w:pPr>
      <w:r w:rsidRPr="0087394B">
        <w:rPr>
          <w:lang w:eastAsia="en-US"/>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87394B" w:rsidRPr="0087394B" w:rsidRDefault="0087394B" w:rsidP="0087394B">
      <w:pPr>
        <w:rPr>
          <w:lang w:eastAsia="en-US"/>
        </w:rPr>
      </w:pPr>
      <w:r w:rsidRPr="0087394B">
        <w:rPr>
          <w:lang w:eastAsia="en-US"/>
        </w:rPr>
        <w:t>Тема 28. Изобразительное искусство народов России.</w:t>
      </w:r>
    </w:p>
    <w:p w:rsidR="0087394B" w:rsidRPr="0087394B" w:rsidRDefault="0087394B" w:rsidP="0087394B">
      <w:pPr>
        <w:rPr>
          <w:lang w:eastAsia="en-US"/>
        </w:rPr>
      </w:pPr>
      <w:r w:rsidRPr="0087394B">
        <w:rPr>
          <w:lang w:eastAsia="en-US"/>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87394B" w:rsidRPr="0087394B" w:rsidRDefault="0087394B" w:rsidP="0087394B">
      <w:pPr>
        <w:rPr>
          <w:lang w:eastAsia="en-US"/>
        </w:rPr>
      </w:pPr>
      <w:r w:rsidRPr="0087394B">
        <w:rPr>
          <w:lang w:eastAsia="en-US"/>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87394B" w:rsidRPr="0087394B" w:rsidRDefault="0087394B" w:rsidP="0087394B">
      <w:pPr>
        <w:rPr>
          <w:lang w:eastAsia="en-US"/>
        </w:rPr>
      </w:pPr>
      <w:r w:rsidRPr="0087394B">
        <w:rPr>
          <w:lang w:eastAsia="en-US"/>
        </w:rPr>
        <w:t>Тема 30. Бытовые традиции народов России: пища, одежда, дом (практическое занятие).</w:t>
      </w:r>
    </w:p>
    <w:p w:rsidR="0087394B" w:rsidRPr="0087394B" w:rsidRDefault="0087394B" w:rsidP="0087394B">
      <w:pPr>
        <w:rPr>
          <w:lang w:eastAsia="en-US"/>
        </w:rPr>
      </w:pPr>
      <w:r w:rsidRPr="0087394B">
        <w:rPr>
          <w:lang w:eastAsia="en-US"/>
        </w:rPr>
        <w:t>Рассказ о бытовых традициях своей семьи, народа, региона. Доклад с использованием разнообразного зрительного ряда и других источников.</w:t>
      </w:r>
    </w:p>
    <w:p w:rsidR="0087394B" w:rsidRPr="0087394B" w:rsidRDefault="0087394B" w:rsidP="0087394B">
      <w:pPr>
        <w:rPr>
          <w:lang w:eastAsia="en-US"/>
        </w:rPr>
      </w:pPr>
      <w:r w:rsidRPr="0087394B">
        <w:rPr>
          <w:lang w:eastAsia="en-US"/>
        </w:rPr>
        <w:t>Тема 31. Культурная карта России (практическое занятие).</w:t>
      </w:r>
    </w:p>
    <w:p w:rsidR="0087394B" w:rsidRPr="0087394B" w:rsidRDefault="0087394B" w:rsidP="0087394B">
      <w:pPr>
        <w:rPr>
          <w:lang w:eastAsia="en-US"/>
        </w:rPr>
      </w:pPr>
      <w:r w:rsidRPr="0087394B">
        <w:rPr>
          <w:lang w:eastAsia="en-US"/>
        </w:rPr>
        <w:t>География культур России. Россия как культурная карта.</w:t>
      </w:r>
    </w:p>
    <w:p w:rsidR="0087394B" w:rsidRPr="0087394B" w:rsidRDefault="0087394B" w:rsidP="0087394B">
      <w:pPr>
        <w:rPr>
          <w:lang w:eastAsia="en-US"/>
        </w:rPr>
      </w:pPr>
      <w:r w:rsidRPr="0087394B">
        <w:rPr>
          <w:lang w:eastAsia="en-US"/>
        </w:rPr>
        <w:t xml:space="preserve">Описание регионов в соответствии с их особенностями. </w:t>
      </w:r>
    </w:p>
    <w:p w:rsidR="0087394B" w:rsidRPr="0087394B" w:rsidRDefault="0087394B" w:rsidP="0087394B">
      <w:pPr>
        <w:rPr>
          <w:lang w:eastAsia="en-US"/>
        </w:rPr>
      </w:pPr>
      <w:r w:rsidRPr="0087394B">
        <w:rPr>
          <w:lang w:eastAsia="en-US"/>
        </w:rPr>
        <w:t>Тема 32. Единство страны – залог будущего России.</w:t>
      </w:r>
    </w:p>
    <w:p w:rsidR="0087394B" w:rsidRPr="0087394B" w:rsidRDefault="0087394B" w:rsidP="0087394B">
      <w:pPr>
        <w:rPr>
          <w:lang w:eastAsia="en-US"/>
        </w:rPr>
      </w:pPr>
      <w:r w:rsidRPr="0087394B">
        <w:rPr>
          <w:lang w:eastAsia="en-US"/>
        </w:rPr>
        <w:t>Россия – единая страна. Русский мир. Общая история, сходство культурных традиций, единые духовно-нравственные ценности народов России.</w:t>
      </w:r>
    </w:p>
    <w:p w:rsidR="0087394B" w:rsidRPr="0087394B" w:rsidRDefault="0087394B" w:rsidP="0087394B">
      <w:pPr>
        <w:rPr>
          <w:lang w:eastAsia="en-US"/>
        </w:rPr>
      </w:pPr>
      <w:r w:rsidRPr="0087394B">
        <w:rPr>
          <w:lang w:eastAsia="en-US"/>
        </w:rPr>
        <w:t>159.4. Содержание обучения в 6 классе.</w:t>
      </w:r>
    </w:p>
    <w:p w:rsidR="0087394B" w:rsidRPr="0087394B" w:rsidRDefault="0087394B" w:rsidP="0087394B">
      <w:pPr>
        <w:rPr>
          <w:lang w:eastAsia="en-US"/>
        </w:rPr>
      </w:pPr>
      <w:r w:rsidRPr="0087394B">
        <w:rPr>
          <w:lang w:eastAsia="en-US"/>
        </w:rPr>
        <w:t>159.4.1. Тематический блок 1. «Культура как социальность».</w:t>
      </w:r>
    </w:p>
    <w:p w:rsidR="0087394B" w:rsidRPr="0087394B" w:rsidRDefault="0087394B" w:rsidP="0087394B">
      <w:pPr>
        <w:rPr>
          <w:lang w:eastAsia="en-US"/>
        </w:rPr>
      </w:pPr>
      <w:r w:rsidRPr="0087394B">
        <w:rPr>
          <w:lang w:eastAsia="en-US"/>
        </w:rPr>
        <w:t>Тема 1. Мир культуры: его структура.</w:t>
      </w:r>
    </w:p>
    <w:p w:rsidR="0087394B" w:rsidRPr="0087394B" w:rsidRDefault="0087394B" w:rsidP="0087394B">
      <w:pPr>
        <w:rPr>
          <w:lang w:eastAsia="en-US"/>
        </w:rPr>
      </w:pPr>
      <w:r w:rsidRPr="0087394B">
        <w:rPr>
          <w:lang w:eastAsia="en-US"/>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87394B" w:rsidRPr="0087394B" w:rsidRDefault="0087394B" w:rsidP="0087394B">
      <w:pPr>
        <w:rPr>
          <w:lang w:eastAsia="en-US"/>
        </w:rPr>
      </w:pPr>
      <w:r w:rsidRPr="0087394B">
        <w:rPr>
          <w:lang w:eastAsia="en-US"/>
        </w:rPr>
        <w:t>Тема 2. Культура России: многообразие регионов.</w:t>
      </w:r>
    </w:p>
    <w:p w:rsidR="0087394B" w:rsidRPr="0087394B" w:rsidRDefault="0087394B" w:rsidP="0087394B">
      <w:pPr>
        <w:rPr>
          <w:lang w:eastAsia="en-US"/>
        </w:rPr>
      </w:pPr>
      <w:r w:rsidRPr="0087394B">
        <w:rPr>
          <w:lang w:eastAsia="en-US"/>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87394B" w:rsidRPr="0087394B" w:rsidRDefault="0087394B" w:rsidP="0087394B">
      <w:pPr>
        <w:rPr>
          <w:lang w:eastAsia="en-US"/>
        </w:rPr>
      </w:pPr>
      <w:r w:rsidRPr="0087394B">
        <w:rPr>
          <w:lang w:eastAsia="en-US"/>
        </w:rPr>
        <w:t>Тема 3. История быта как история культуры.</w:t>
      </w:r>
    </w:p>
    <w:p w:rsidR="0087394B" w:rsidRPr="0087394B" w:rsidRDefault="0087394B" w:rsidP="0087394B">
      <w:pPr>
        <w:rPr>
          <w:lang w:eastAsia="en-US"/>
        </w:rPr>
      </w:pPr>
      <w:r w:rsidRPr="0087394B">
        <w:rPr>
          <w:lang w:eastAsia="en-US"/>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87394B" w:rsidRPr="0087394B" w:rsidRDefault="0087394B" w:rsidP="0087394B">
      <w:pPr>
        <w:rPr>
          <w:lang w:eastAsia="en-US"/>
        </w:rPr>
      </w:pPr>
      <w:r w:rsidRPr="0087394B">
        <w:rPr>
          <w:lang w:eastAsia="en-US"/>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87394B" w:rsidRPr="0087394B" w:rsidRDefault="0087394B" w:rsidP="0087394B">
      <w:pPr>
        <w:rPr>
          <w:lang w:eastAsia="en-US"/>
        </w:rPr>
      </w:pPr>
      <w:r w:rsidRPr="0087394B">
        <w:rPr>
          <w:lang w:eastAsia="en-US"/>
        </w:rPr>
        <w:t>Тема 5. Образование в культуре народов России. Представление об основных этапах в истории образования.</w:t>
      </w:r>
    </w:p>
    <w:p w:rsidR="0087394B" w:rsidRPr="0087394B" w:rsidRDefault="0087394B" w:rsidP="0087394B">
      <w:pPr>
        <w:rPr>
          <w:lang w:eastAsia="en-US"/>
        </w:rPr>
      </w:pPr>
      <w:r w:rsidRPr="0087394B">
        <w:rPr>
          <w:lang w:eastAsia="en-US"/>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87394B" w:rsidRPr="0087394B" w:rsidRDefault="0087394B" w:rsidP="0087394B">
      <w:pPr>
        <w:rPr>
          <w:lang w:eastAsia="en-US"/>
        </w:rPr>
      </w:pPr>
      <w:r w:rsidRPr="0087394B">
        <w:rPr>
          <w:lang w:eastAsia="en-US"/>
        </w:rPr>
        <w:t>Тема 6. Права и обязанности человека.</w:t>
      </w:r>
    </w:p>
    <w:p w:rsidR="0087394B" w:rsidRPr="0087394B" w:rsidRDefault="0087394B" w:rsidP="0087394B">
      <w:pPr>
        <w:rPr>
          <w:lang w:eastAsia="en-US"/>
        </w:rPr>
      </w:pPr>
      <w:r w:rsidRPr="0087394B">
        <w:rPr>
          <w:lang w:eastAsia="en-US"/>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87394B" w:rsidRPr="0087394B" w:rsidRDefault="0087394B" w:rsidP="0087394B">
      <w:pPr>
        <w:rPr>
          <w:lang w:eastAsia="en-US"/>
        </w:rPr>
      </w:pPr>
      <w:r w:rsidRPr="0087394B">
        <w:rPr>
          <w:lang w:eastAsia="en-US"/>
        </w:rPr>
        <w:t>Тема 7. Общество и религия: духовно-нравственное взаимодействие.</w:t>
      </w:r>
    </w:p>
    <w:p w:rsidR="0087394B" w:rsidRPr="0087394B" w:rsidRDefault="0087394B" w:rsidP="0087394B">
      <w:pPr>
        <w:rPr>
          <w:lang w:eastAsia="en-US"/>
        </w:rPr>
      </w:pPr>
      <w:r w:rsidRPr="0087394B">
        <w:rPr>
          <w:lang w:eastAsia="en-US"/>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87394B" w:rsidRPr="0087394B" w:rsidRDefault="0087394B" w:rsidP="0087394B">
      <w:pPr>
        <w:rPr>
          <w:lang w:eastAsia="en-US"/>
        </w:rPr>
      </w:pPr>
      <w:r w:rsidRPr="0087394B">
        <w:rPr>
          <w:lang w:eastAsia="en-US"/>
        </w:rPr>
        <w:t>Тема 8. Современный мир: самое важное (практическое занятие).</w:t>
      </w:r>
    </w:p>
    <w:p w:rsidR="0087394B" w:rsidRPr="0087394B" w:rsidRDefault="0087394B" w:rsidP="0087394B">
      <w:pPr>
        <w:rPr>
          <w:lang w:eastAsia="en-US"/>
        </w:rPr>
      </w:pPr>
      <w:r w:rsidRPr="0087394B">
        <w:rPr>
          <w:lang w:eastAsia="en-US"/>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87394B" w:rsidRPr="0087394B" w:rsidRDefault="0087394B" w:rsidP="0087394B">
      <w:pPr>
        <w:rPr>
          <w:lang w:eastAsia="en-US"/>
        </w:rPr>
      </w:pPr>
      <w:r w:rsidRPr="0087394B">
        <w:rPr>
          <w:lang w:eastAsia="en-US"/>
        </w:rPr>
        <w:t>159.4.2. Тематический блок 2. «Человек и его отражение в культуре».</w:t>
      </w:r>
    </w:p>
    <w:p w:rsidR="0087394B" w:rsidRPr="0087394B" w:rsidRDefault="0087394B" w:rsidP="0087394B">
      <w:pPr>
        <w:rPr>
          <w:lang w:eastAsia="en-US"/>
        </w:rPr>
      </w:pPr>
      <w:r w:rsidRPr="0087394B">
        <w:rPr>
          <w:lang w:eastAsia="en-US"/>
        </w:rPr>
        <w:t>Тема 9. Каким должен быть человек? Духовно-нравственный облик и идеал человека.</w:t>
      </w:r>
    </w:p>
    <w:p w:rsidR="0087394B" w:rsidRPr="0087394B" w:rsidRDefault="0087394B" w:rsidP="0087394B">
      <w:pPr>
        <w:rPr>
          <w:lang w:eastAsia="en-US"/>
        </w:rPr>
      </w:pPr>
      <w:r w:rsidRPr="0087394B">
        <w:rPr>
          <w:lang w:eastAsia="en-US"/>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87394B" w:rsidRPr="0087394B" w:rsidRDefault="0087394B" w:rsidP="0087394B">
      <w:pPr>
        <w:rPr>
          <w:lang w:eastAsia="en-US"/>
        </w:rPr>
      </w:pPr>
      <w:r w:rsidRPr="0087394B">
        <w:rPr>
          <w:lang w:eastAsia="en-US"/>
        </w:rPr>
        <w:t>Свойства и качества человека, его образ в культуре народов России, единство человеческих качеств. Единство духовной жизни.</w:t>
      </w:r>
    </w:p>
    <w:p w:rsidR="0087394B" w:rsidRPr="0087394B" w:rsidRDefault="0087394B" w:rsidP="0087394B">
      <w:pPr>
        <w:rPr>
          <w:lang w:eastAsia="en-US"/>
        </w:rPr>
      </w:pPr>
      <w:r w:rsidRPr="0087394B">
        <w:rPr>
          <w:lang w:eastAsia="en-US"/>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87394B" w:rsidRPr="0087394B" w:rsidRDefault="0087394B" w:rsidP="0087394B">
      <w:pPr>
        <w:rPr>
          <w:lang w:eastAsia="en-US"/>
        </w:rPr>
      </w:pPr>
      <w:r w:rsidRPr="0087394B">
        <w:rPr>
          <w:lang w:eastAsia="en-US"/>
        </w:rPr>
        <w:t>Тема 11. Религия как источник нравственности.</w:t>
      </w:r>
    </w:p>
    <w:p w:rsidR="0087394B" w:rsidRPr="0087394B" w:rsidRDefault="0087394B" w:rsidP="0087394B">
      <w:pPr>
        <w:rPr>
          <w:lang w:eastAsia="en-US"/>
        </w:rPr>
      </w:pPr>
      <w:r w:rsidRPr="0087394B">
        <w:rPr>
          <w:lang w:eastAsia="en-US"/>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87394B" w:rsidRPr="0087394B" w:rsidRDefault="0087394B" w:rsidP="0087394B">
      <w:pPr>
        <w:rPr>
          <w:lang w:eastAsia="en-US"/>
        </w:rPr>
      </w:pPr>
      <w:r w:rsidRPr="0087394B">
        <w:rPr>
          <w:lang w:eastAsia="en-US"/>
        </w:rPr>
        <w:t>Тема 12. Наука как источник знания о человеке и человеческом.</w:t>
      </w:r>
    </w:p>
    <w:p w:rsidR="0087394B" w:rsidRPr="0087394B" w:rsidRDefault="0087394B" w:rsidP="0087394B">
      <w:pPr>
        <w:rPr>
          <w:lang w:eastAsia="en-US"/>
        </w:rPr>
      </w:pPr>
      <w:r w:rsidRPr="0087394B">
        <w:rPr>
          <w:lang w:eastAsia="en-US"/>
        </w:rPr>
        <w:t>Гуманитарное знание и его особенности. Культура как самопознание. Этика. Эстетика. Право в контексте духовно-нравственных ценностей.</w:t>
      </w:r>
    </w:p>
    <w:p w:rsidR="0087394B" w:rsidRPr="0087394B" w:rsidRDefault="0087394B" w:rsidP="0087394B">
      <w:pPr>
        <w:rPr>
          <w:lang w:eastAsia="en-US"/>
        </w:rPr>
      </w:pPr>
      <w:r w:rsidRPr="0087394B">
        <w:rPr>
          <w:lang w:eastAsia="en-US"/>
        </w:rPr>
        <w:t>Тема 13. Этика и нравственность как категории духовной культуры.</w:t>
      </w:r>
    </w:p>
    <w:p w:rsidR="0087394B" w:rsidRPr="0087394B" w:rsidRDefault="0087394B" w:rsidP="0087394B">
      <w:pPr>
        <w:rPr>
          <w:lang w:eastAsia="en-US"/>
        </w:rPr>
      </w:pPr>
      <w:r w:rsidRPr="0087394B">
        <w:rPr>
          <w:lang w:eastAsia="en-US"/>
        </w:rPr>
        <w:t>Что такое этика. Добро и его проявления в реальной жизни. Что значит быть нравственным. Почему нравственность важна?</w:t>
      </w:r>
    </w:p>
    <w:p w:rsidR="0087394B" w:rsidRPr="0087394B" w:rsidRDefault="0087394B" w:rsidP="0087394B">
      <w:pPr>
        <w:rPr>
          <w:lang w:eastAsia="en-US"/>
        </w:rPr>
      </w:pPr>
      <w:r w:rsidRPr="0087394B">
        <w:rPr>
          <w:lang w:eastAsia="en-US"/>
        </w:rPr>
        <w:t>Тема 14. Самопознание (практическое занятие).</w:t>
      </w:r>
    </w:p>
    <w:p w:rsidR="0087394B" w:rsidRPr="0087394B" w:rsidRDefault="0087394B" w:rsidP="0087394B">
      <w:pPr>
        <w:rPr>
          <w:lang w:eastAsia="en-US"/>
        </w:rPr>
      </w:pPr>
      <w:r w:rsidRPr="0087394B">
        <w:rPr>
          <w:lang w:eastAsia="en-US"/>
        </w:rPr>
        <w:t>Автобиография и автопортрет: кто я и что я люблю. Как устроена моя жизнь. Выполнение проекта.</w:t>
      </w:r>
    </w:p>
    <w:p w:rsidR="0087394B" w:rsidRPr="0087394B" w:rsidRDefault="0087394B" w:rsidP="0087394B">
      <w:pPr>
        <w:rPr>
          <w:lang w:eastAsia="en-US"/>
        </w:rPr>
      </w:pPr>
      <w:r w:rsidRPr="0087394B">
        <w:rPr>
          <w:lang w:eastAsia="en-US"/>
        </w:rPr>
        <w:t>159.4.3. Тематический блок 3. «Человек как член общества».</w:t>
      </w:r>
    </w:p>
    <w:p w:rsidR="0087394B" w:rsidRPr="0087394B" w:rsidRDefault="0087394B" w:rsidP="0087394B">
      <w:pPr>
        <w:rPr>
          <w:lang w:eastAsia="en-US"/>
        </w:rPr>
      </w:pPr>
      <w:r w:rsidRPr="0087394B">
        <w:rPr>
          <w:lang w:eastAsia="en-US"/>
        </w:rPr>
        <w:t>Тема 15. Труд делает человека человеком.</w:t>
      </w:r>
    </w:p>
    <w:p w:rsidR="0087394B" w:rsidRPr="0087394B" w:rsidRDefault="0087394B" w:rsidP="0087394B">
      <w:pPr>
        <w:rPr>
          <w:lang w:eastAsia="en-US"/>
        </w:rPr>
      </w:pPr>
      <w:r w:rsidRPr="0087394B">
        <w:rPr>
          <w:lang w:eastAsia="en-US"/>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87394B" w:rsidRPr="0087394B" w:rsidRDefault="0087394B" w:rsidP="0087394B">
      <w:pPr>
        <w:rPr>
          <w:lang w:eastAsia="en-US"/>
        </w:rPr>
      </w:pPr>
      <w:r w:rsidRPr="0087394B">
        <w:rPr>
          <w:lang w:eastAsia="en-US"/>
        </w:rPr>
        <w:t>Тема 16. Подвиг: как узнать героя?</w:t>
      </w:r>
    </w:p>
    <w:p w:rsidR="0087394B" w:rsidRPr="0087394B" w:rsidRDefault="0087394B" w:rsidP="0087394B">
      <w:pPr>
        <w:rPr>
          <w:lang w:eastAsia="en-US"/>
        </w:rPr>
      </w:pPr>
      <w:r w:rsidRPr="0087394B">
        <w:rPr>
          <w:lang w:eastAsia="en-US"/>
        </w:rPr>
        <w:t xml:space="preserve">Что такое подвиг. Героизм как самопожертвование. Героизм на войне. Подвиг в мирное время. Милосердие, взаимопомощь. </w:t>
      </w:r>
    </w:p>
    <w:p w:rsidR="0087394B" w:rsidRPr="0087394B" w:rsidRDefault="0087394B" w:rsidP="0087394B">
      <w:pPr>
        <w:rPr>
          <w:lang w:eastAsia="en-US"/>
        </w:rPr>
      </w:pPr>
      <w:r w:rsidRPr="0087394B">
        <w:rPr>
          <w:lang w:eastAsia="en-US"/>
        </w:rPr>
        <w:t>Тема 17. Люди в обществе: духовно-нравственное взаимовлияние.</w:t>
      </w:r>
    </w:p>
    <w:p w:rsidR="0087394B" w:rsidRPr="0087394B" w:rsidRDefault="0087394B" w:rsidP="0087394B">
      <w:pPr>
        <w:rPr>
          <w:lang w:eastAsia="en-US"/>
        </w:rPr>
      </w:pPr>
      <w:r w:rsidRPr="0087394B">
        <w:rPr>
          <w:lang w:eastAsia="en-US"/>
        </w:rPr>
        <w:t>Человек в социальном измерении. Дружба, предательство. Коллектив. Личные границы. Этика предпринимательства. Социальная помощь.</w:t>
      </w:r>
    </w:p>
    <w:p w:rsidR="0087394B" w:rsidRPr="0087394B" w:rsidRDefault="0087394B" w:rsidP="0087394B">
      <w:pPr>
        <w:rPr>
          <w:lang w:eastAsia="en-US"/>
        </w:rPr>
      </w:pPr>
      <w:r w:rsidRPr="0087394B">
        <w:rPr>
          <w:lang w:eastAsia="en-US"/>
        </w:rPr>
        <w:t>Тема 18. Проблемы современного общества как отражение его духовно-нравственного самосознания.</w:t>
      </w:r>
    </w:p>
    <w:p w:rsidR="0087394B" w:rsidRPr="0087394B" w:rsidRDefault="0087394B" w:rsidP="0087394B">
      <w:pPr>
        <w:rPr>
          <w:lang w:eastAsia="en-US"/>
        </w:rPr>
      </w:pPr>
      <w:r w:rsidRPr="0087394B">
        <w:rPr>
          <w:lang w:eastAsia="en-US"/>
        </w:rPr>
        <w:t>Бедность. Инвалидность. Асоциальная семья. Сиротство.</w:t>
      </w:r>
    </w:p>
    <w:p w:rsidR="0087394B" w:rsidRPr="0087394B" w:rsidRDefault="0087394B" w:rsidP="0087394B">
      <w:pPr>
        <w:rPr>
          <w:lang w:eastAsia="en-US"/>
        </w:rPr>
      </w:pPr>
      <w:r w:rsidRPr="0087394B">
        <w:rPr>
          <w:lang w:eastAsia="en-US"/>
        </w:rPr>
        <w:t>Отражение этих явлений в культуре общества.</w:t>
      </w:r>
    </w:p>
    <w:p w:rsidR="0087394B" w:rsidRPr="0087394B" w:rsidRDefault="0087394B" w:rsidP="0087394B">
      <w:pPr>
        <w:rPr>
          <w:lang w:eastAsia="en-US"/>
        </w:rPr>
      </w:pPr>
      <w:r w:rsidRPr="0087394B">
        <w:rPr>
          <w:lang w:eastAsia="en-US"/>
        </w:rPr>
        <w:t>Тема 19. Духовно-нравственные ориентиры социальных отношений.</w:t>
      </w:r>
    </w:p>
    <w:p w:rsidR="0087394B" w:rsidRPr="0087394B" w:rsidRDefault="0087394B" w:rsidP="0087394B">
      <w:pPr>
        <w:rPr>
          <w:lang w:eastAsia="en-US"/>
        </w:rPr>
      </w:pPr>
      <w:r w:rsidRPr="0087394B">
        <w:rPr>
          <w:lang w:eastAsia="en-US"/>
        </w:rPr>
        <w:t>Милосердие. Взаимопомощь. Социальное служение. Благотворительность. Волонтёрство. Общественные блага.</w:t>
      </w:r>
    </w:p>
    <w:p w:rsidR="0087394B" w:rsidRPr="0087394B" w:rsidRDefault="0087394B" w:rsidP="0087394B">
      <w:pPr>
        <w:rPr>
          <w:lang w:eastAsia="en-US"/>
        </w:rPr>
      </w:pPr>
      <w:r w:rsidRPr="0087394B">
        <w:rPr>
          <w:lang w:eastAsia="en-US"/>
        </w:rPr>
        <w:t>Тема 20. Гуманизм как сущностная характеристика духовно-нравственной культуры народов России.</w:t>
      </w:r>
    </w:p>
    <w:p w:rsidR="0087394B" w:rsidRPr="0087394B" w:rsidRDefault="0087394B" w:rsidP="0087394B">
      <w:pPr>
        <w:rPr>
          <w:lang w:eastAsia="en-US"/>
        </w:rPr>
      </w:pPr>
      <w:r w:rsidRPr="0087394B">
        <w:rPr>
          <w:lang w:eastAsia="en-US"/>
        </w:rPr>
        <w:t>Гуманизм. Истоки гуманистического мышления. Философия гуманизма. Проявления гуманизма в историко-культурном наследии народов России.</w:t>
      </w:r>
    </w:p>
    <w:p w:rsidR="0087394B" w:rsidRPr="0087394B" w:rsidRDefault="0087394B" w:rsidP="0087394B">
      <w:pPr>
        <w:rPr>
          <w:lang w:eastAsia="en-US"/>
        </w:rPr>
      </w:pPr>
      <w:r w:rsidRPr="0087394B">
        <w:rPr>
          <w:lang w:eastAsia="en-US"/>
        </w:rPr>
        <w:t>Тема 21. Социальные профессии; их важность для сохранения духовно-нравственного облика общества.</w:t>
      </w:r>
    </w:p>
    <w:p w:rsidR="0087394B" w:rsidRPr="0087394B" w:rsidRDefault="0087394B" w:rsidP="0087394B">
      <w:pPr>
        <w:rPr>
          <w:lang w:eastAsia="en-US"/>
        </w:rPr>
      </w:pPr>
      <w:r w:rsidRPr="0087394B">
        <w:rPr>
          <w:lang w:eastAsia="en-US"/>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87394B" w:rsidRPr="0087394B" w:rsidRDefault="0087394B" w:rsidP="0087394B">
      <w:pPr>
        <w:rPr>
          <w:lang w:eastAsia="en-US"/>
        </w:rPr>
      </w:pPr>
      <w:r w:rsidRPr="0087394B">
        <w:rPr>
          <w:lang w:eastAsia="en-US"/>
        </w:rPr>
        <w:t>Тема 22. Выдающиеся благотворители в истории. Благотворительность как нравственный долг.</w:t>
      </w:r>
    </w:p>
    <w:p w:rsidR="0087394B" w:rsidRPr="0087394B" w:rsidRDefault="0087394B" w:rsidP="0087394B">
      <w:pPr>
        <w:rPr>
          <w:lang w:eastAsia="en-US"/>
        </w:rPr>
      </w:pPr>
      <w:r w:rsidRPr="0087394B">
        <w:rPr>
          <w:lang w:eastAsia="en-US"/>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87394B" w:rsidRPr="0087394B" w:rsidRDefault="0087394B" w:rsidP="0087394B">
      <w:pPr>
        <w:rPr>
          <w:lang w:eastAsia="en-US"/>
        </w:rPr>
      </w:pPr>
      <w:r w:rsidRPr="0087394B">
        <w:rPr>
          <w:lang w:eastAsia="en-US"/>
        </w:rPr>
        <w:t>Тема 23. Выдающиеся учёные России. Наука как источник социального и духовного прогресса общества.</w:t>
      </w:r>
    </w:p>
    <w:p w:rsidR="0087394B" w:rsidRPr="0087394B" w:rsidRDefault="0087394B" w:rsidP="0087394B">
      <w:pPr>
        <w:rPr>
          <w:lang w:eastAsia="en-US"/>
        </w:rPr>
      </w:pPr>
      <w:r w:rsidRPr="0087394B">
        <w:rPr>
          <w:lang w:eastAsia="en-US"/>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87394B" w:rsidRPr="0087394B" w:rsidRDefault="0087394B" w:rsidP="0087394B">
      <w:pPr>
        <w:rPr>
          <w:lang w:eastAsia="en-US"/>
        </w:rPr>
      </w:pPr>
      <w:r w:rsidRPr="0087394B">
        <w:rPr>
          <w:lang w:eastAsia="en-US"/>
        </w:rPr>
        <w:t>Тема 24. Моя профессия (практическое занятие).</w:t>
      </w:r>
    </w:p>
    <w:p w:rsidR="0087394B" w:rsidRPr="0087394B" w:rsidRDefault="0087394B" w:rsidP="0087394B">
      <w:pPr>
        <w:rPr>
          <w:lang w:eastAsia="en-US"/>
        </w:rPr>
      </w:pPr>
      <w:r w:rsidRPr="0087394B">
        <w:rPr>
          <w:lang w:eastAsia="en-US"/>
        </w:rPr>
        <w:t>Труд как самореализация, как вклад в общество. Рассказ о своей будущей профессии.</w:t>
      </w:r>
    </w:p>
    <w:p w:rsidR="0087394B" w:rsidRPr="0087394B" w:rsidRDefault="0087394B" w:rsidP="0087394B">
      <w:pPr>
        <w:rPr>
          <w:lang w:eastAsia="en-US"/>
        </w:rPr>
      </w:pPr>
      <w:r w:rsidRPr="0087394B">
        <w:rPr>
          <w:lang w:eastAsia="en-US"/>
        </w:rPr>
        <w:t>159.4.4. Тематический блок 4. «Родина и патриотизм».</w:t>
      </w:r>
    </w:p>
    <w:p w:rsidR="0087394B" w:rsidRPr="0087394B" w:rsidRDefault="0087394B" w:rsidP="0087394B">
      <w:pPr>
        <w:rPr>
          <w:lang w:eastAsia="en-US"/>
        </w:rPr>
      </w:pPr>
      <w:r w:rsidRPr="0087394B">
        <w:rPr>
          <w:lang w:eastAsia="en-US"/>
        </w:rPr>
        <w:t>Тема 25. Гражданин.</w:t>
      </w:r>
    </w:p>
    <w:p w:rsidR="0087394B" w:rsidRPr="0087394B" w:rsidRDefault="0087394B" w:rsidP="0087394B">
      <w:pPr>
        <w:rPr>
          <w:lang w:eastAsia="en-US"/>
        </w:rPr>
      </w:pPr>
      <w:r w:rsidRPr="0087394B">
        <w:rPr>
          <w:lang w:eastAsia="en-US"/>
        </w:rPr>
        <w:t>Родина и гражданство, их взаимосвязь. Что делает человека гражданином. Нравственные качества гражданина.</w:t>
      </w:r>
    </w:p>
    <w:p w:rsidR="0087394B" w:rsidRPr="0087394B" w:rsidRDefault="0087394B" w:rsidP="0087394B">
      <w:pPr>
        <w:rPr>
          <w:lang w:eastAsia="en-US"/>
        </w:rPr>
      </w:pPr>
      <w:r w:rsidRPr="0087394B">
        <w:rPr>
          <w:lang w:eastAsia="en-US"/>
        </w:rPr>
        <w:t>Тема 26. Патриотизм.</w:t>
      </w:r>
    </w:p>
    <w:p w:rsidR="0087394B" w:rsidRPr="0087394B" w:rsidRDefault="0087394B" w:rsidP="0087394B">
      <w:pPr>
        <w:rPr>
          <w:lang w:eastAsia="en-US"/>
        </w:rPr>
      </w:pPr>
      <w:r w:rsidRPr="0087394B">
        <w:rPr>
          <w:lang w:eastAsia="en-US"/>
        </w:rPr>
        <w:t>Патриотизм. Толерантность. Уважение к другим народам и их истории. Важность патриотизма.</w:t>
      </w:r>
    </w:p>
    <w:p w:rsidR="0087394B" w:rsidRPr="0087394B" w:rsidRDefault="0087394B" w:rsidP="0087394B">
      <w:pPr>
        <w:rPr>
          <w:lang w:eastAsia="en-US"/>
        </w:rPr>
      </w:pPr>
      <w:r w:rsidRPr="0087394B">
        <w:rPr>
          <w:lang w:eastAsia="en-US"/>
        </w:rPr>
        <w:t>Тема 27. Защита Родины: подвиг или долг?</w:t>
      </w:r>
    </w:p>
    <w:p w:rsidR="0087394B" w:rsidRPr="0087394B" w:rsidRDefault="0087394B" w:rsidP="0087394B">
      <w:pPr>
        <w:rPr>
          <w:lang w:eastAsia="en-US"/>
        </w:rPr>
      </w:pPr>
      <w:r w:rsidRPr="0087394B">
        <w:rPr>
          <w:lang w:eastAsia="en-US"/>
        </w:rPr>
        <w:t>Война и мир. Роль знания в защите Родины. Долг гражданина перед обществом. Военные подвиги. Честь. Доблесть.</w:t>
      </w:r>
    </w:p>
    <w:p w:rsidR="0087394B" w:rsidRPr="0087394B" w:rsidRDefault="0087394B" w:rsidP="0087394B">
      <w:pPr>
        <w:rPr>
          <w:lang w:eastAsia="en-US"/>
        </w:rPr>
      </w:pPr>
      <w:r w:rsidRPr="0087394B">
        <w:rPr>
          <w:lang w:eastAsia="en-US"/>
        </w:rPr>
        <w:t>Тема 28. Государство. Россия – наша Родина.</w:t>
      </w:r>
    </w:p>
    <w:p w:rsidR="0087394B" w:rsidRPr="0087394B" w:rsidRDefault="0087394B" w:rsidP="0087394B">
      <w:pPr>
        <w:rPr>
          <w:lang w:eastAsia="en-US"/>
        </w:rPr>
      </w:pPr>
      <w:r w:rsidRPr="0087394B">
        <w:rPr>
          <w:lang w:eastAsia="en-US"/>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87394B" w:rsidRPr="0087394B" w:rsidRDefault="0087394B" w:rsidP="0087394B">
      <w:pPr>
        <w:rPr>
          <w:lang w:eastAsia="en-US"/>
        </w:rPr>
      </w:pPr>
      <w:r w:rsidRPr="0087394B">
        <w:rPr>
          <w:lang w:eastAsia="en-US"/>
        </w:rPr>
        <w:t>Тема 29. Гражданская идентичность (практическое занятие).</w:t>
      </w:r>
    </w:p>
    <w:p w:rsidR="0087394B" w:rsidRPr="0087394B" w:rsidRDefault="0087394B" w:rsidP="0087394B">
      <w:pPr>
        <w:rPr>
          <w:lang w:eastAsia="en-US"/>
        </w:rPr>
      </w:pPr>
      <w:r w:rsidRPr="0087394B">
        <w:rPr>
          <w:lang w:eastAsia="en-US"/>
        </w:rPr>
        <w:t xml:space="preserve">Какими качествами должен обладать человек как гражданин. </w:t>
      </w:r>
    </w:p>
    <w:p w:rsidR="0087394B" w:rsidRPr="0087394B" w:rsidRDefault="0087394B" w:rsidP="0087394B">
      <w:pPr>
        <w:rPr>
          <w:lang w:eastAsia="en-US"/>
        </w:rPr>
      </w:pPr>
      <w:r w:rsidRPr="0087394B">
        <w:rPr>
          <w:lang w:eastAsia="en-US"/>
        </w:rPr>
        <w:t>Тема 30. Моя школа и мой класс (практическое занятие). Портрет школы или класса через добрые дела.</w:t>
      </w:r>
    </w:p>
    <w:p w:rsidR="0087394B" w:rsidRPr="0087394B" w:rsidRDefault="0087394B" w:rsidP="0087394B">
      <w:pPr>
        <w:rPr>
          <w:lang w:eastAsia="en-US"/>
        </w:rPr>
      </w:pPr>
      <w:r w:rsidRPr="0087394B">
        <w:rPr>
          <w:lang w:eastAsia="en-US"/>
        </w:rPr>
        <w:t>Тема 31. Человек: какой он? (практическое занятие).</w:t>
      </w:r>
    </w:p>
    <w:p w:rsidR="0087394B" w:rsidRPr="0087394B" w:rsidRDefault="0087394B" w:rsidP="0087394B">
      <w:pPr>
        <w:rPr>
          <w:lang w:eastAsia="en-US"/>
        </w:rPr>
      </w:pPr>
      <w:r w:rsidRPr="0087394B">
        <w:rPr>
          <w:lang w:eastAsia="en-US"/>
        </w:rPr>
        <w:t>Человек. Его образы в культуре. Духовность и нравственность как важнейшие качества человека.</w:t>
      </w:r>
    </w:p>
    <w:p w:rsidR="0087394B" w:rsidRPr="0087394B" w:rsidRDefault="0087394B" w:rsidP="0087394B">
      <w:pPr>
        <w:rPr>
          <w:lang w:eastAsia="en-US"/>
        </w:rPr>
      </w:pPr>
      <w:r w:rsidRPr="0087394B">
        <w:rPr>
          <w:lang w:eastAsia="en-US"/>
        </w:rPr>
        <w:t>Тема 31. Человек и культура (проект).</w:t>
      </w:r>
    </w:p>
    <w:p w:rsidR="0087394B" w:rsidRPr="0087394B" w:rsidRDefault="0087394B" w:rsidP="0087394B">
      <w:pPr>
        <w:rPr>
          <w:lang w:eastAsia="en-US"/>
        </w:rPr>
      </w:pPr>
      <w:r w:rsidRPr="0087394B">
        <w:rPr>
          <w:lang w:eastAsia="en-US"/>
        </w:rPr>
        <w:t>Итоговый проект: «Что значит быть человеком?»</w:t>
      </w:r>
    </w:p>
    <w:p w:rsidR="0087394B" w:rsidRPr="0087394B" w:rsidRDefault="0087394B" w:rsidP="0087394B">
      <w:pPr>
        <w:rPr>
          <w:lang w:eastAsia="en-US"/>
        </w:rPr>
      </w:pPr>
      <w:r w:rsidRPr="0087394B">
        <w:rPr>
          <w:lang w:eastAsia="en-US"/>
        </w:rPr>
        <w:t>159.5. Планируемые результаты освоения программы по ОДНКНР на уровне основного общего образования.</w:t>
      </w:r>
    </w:p>
    <w:p w:rsidR="0087394B" w:rsidRPr="0087394B" w:rsidRDefault="0087394B" w:rsidP="0087394B">
      <w:pPr>
        <w:rPr>
          <w:lang w:eastAsia="en-US"/>
        </w:rPr>
      </w:pPr>
      <w:r w:rsidRPr="0087394B">
        <w:rPr>
          <w:lang w:eastAsia="en-US"/>
        </w:rPr>
        <w:t>159.5.1.</w:t>
      </w:r>
      <w:r w:rsidRPr="0087394B">
        <w:rPr>
          <w:lang w:val="en-US" w:eastAsia="en-US"/>
        </w:rPr>
        <w:t> </w:t>
      </w:r>
      <w:r w:rsidRPr="0087394B">
        <w:rPr>
          <w:lang w:eastAsia="en-US"/>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94B" w:rsidRPr="0087394B" w:rsidRDefault="0087394B" w:rsidP="0087394B">
      <w:pPr>
        <w:rPr>
          <w:lang w:eastAsia="en-US"/>
        </w:rPr>
      </w:pPr>
      <w:r w:rsidRPr="0087394B">
        <w:rPr>
          <w:lang w:eastAsia="en-US"/>
        </w:rPr>
        <w:t>159.5.2.</w:t>
      </w:r>
      <w:r w:rsidRPr="0087394B">
        <w:rPr>
          <w:lang w:val="en-US" w:eastAsia="en-US"/>
        </w:rPr>
        <w:t> </w:t>
      </w:r>
      <w:r w:rsidRPr="0087394B">
        <w:rPr>
          <w:lang w:eastAsia="en-US"/>
        </w:rPr>
        <w:t>Личностные результаты имеют направленность на решение задач воспитания, развития и социализации обучающихся средствами учебного курса.</w:t>
      </w:r>
    </w:p>
    <w:p w:rsidR="0087394B" w:rsidRPr="0087394B" w:rsidRDefault="0087394B" w:rsidP="0087394B">
      <w:pPr>
        <w:rPr>
          <w:lang w:eastAsia="en-US"/>
        </w:rPr>
      </w:pPr>
      <w:r w:rsidRPr="0087394B">
        <w:rPr>
          <w:lang w:eastAsia="en-US"/>
        </w:rPr>
        <w:t>159.5.2.1.</w:t>
      </w:r>
      <w:r w:rsidRPr="0087394B">
        <w:rPr>
          <w:lang w:val="en-US" w:eastAsia="en-US"/>
        </w:rPr>
        <w:t> </w:t>
      </w:r>
      <w:r w:rsidRPr="0087394B">
        <w:rPr>
          <w:lang w:eastAsia="en-US"/>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87394B" w:rsidRPr="0087394B" w:rsidRDefault="0087394B" w:rsidP="0087394B">
      <w:pPr>
        <w:rPr>
          <w:lang w:eastAsia="en-US"/>
        </w:rPr>
      </w:pPr>
      <w:r w:rsidRPr="0087394B">
        <w:rPr>
          <w:lang w:eastAsia="en-US"/>
        </w:rPr>
        <w:t>Личностные результаты освоения курса достигаются в единстве учебной и воспитательной деятельности.</w:t>
      </w:r>
    </w:p>
    <w:p w:rsidR="0087394B" w:rsidRPr="0087394B" w:rsidRDefault="0087394B" w:rsidP="0087394B">
      <w:pPr>
        <w:rPr>
          <w:lang w:eastAsia="en-US"/>
        </w:rPr>
      </w:pPr>
      <w:r w:rsidRPr="0087394B">
        <w:rPr>
          <w:lang w:eastAsia="en-US"/>
        </w:rPr>
        <w:t>Личностные результаты освоения курса включают:</w:t>
      </w:r>
    </w:p>
    <w:p w:rsidR="0087394B" w:rsidRPr="0087394B" w:rsidRDefault="0087394B" w:rsidP="0087394B">
      <w:pPr>
        <w:rPr>
          <w:lang w:eastAsia="en-US"/>
        </w:rPr>
      </w:pPr>
      <w:r w:rsidRPr="0087394B">
        <w:rPr>
          <w:lang w:eastAsia="en-US"/>
        </w:rPr>
        <w:t xml:space="preserve">осознание российской гражданской идентичности; </w:t>
      </w:r>
    </w:p>
    <w:p w:rsidR="0087394B" w:rsidRPr="0087394B" w:rsidRDefault="0087394B" w:rsidP="0087394B">
      <w:pPr>
        <w:rPr>
          <w:lang w:eastAsia="en-US"/>
        </w:rPr>
      </w:pPr>
      <w:r w:rsidRPr="0087394B">
        <w:rPr>
          <w:lang w:eastAsia="en-US"/>
        </w:rPr>
        <w:t>готовность обучающихся к саморазвитию, самостоятельности и личностному самоопределению;</w:t>
      </w:r>
    </w:p>
    <w:p w:rsidR="0087394B" w:rsidRPr="0087394B" w:rsidRDefault="0087394B" w:rsidP="0087394B">
      <w:pPr>
        <w:rPr>
          <w:lang w:eastAsia="en-US"/>
        </w:rPr>
      </w:pPr>
      <w:r w:rsidRPr="0087394B">
        <w:rPr>
          <w:lang w:eastAsia="en-US"/>
        </w:rPr>
        <w:t xml:space="preserve">ценность самостоятельности и инициативы; </w:t>
      </w:r>
    </w:p>
    <w:p w:rsidR="0087394B" w:rsidRPr="0087394B" w:rsidRDefault="0087394B" w:rsidP="0087394B">
      <w:pPr>
        <w:rPr>
          <w:lang w:eastAsia="en-US"/>
        </w:rPr>
      </w:pPr>
      <w:r w:rsidRPr="0087394B">
        <w:rPr>
          <w:lang w:eastAsia="en-US"/>
        </w:rPr>
        <w:t xml:space="preserve">наличие мотивации к целенаправленной социально значимой деятельности; </w:t>
      </w:r>
    </w:p>
    <w:p w:rsidR="0087394B" w:rsidRPr="0087394B" w:rsidRDefault="0087394B" w:rsidP="0087394B">
      <w:pPr>
        <w:rPr>
          <w:lang w:eastAsia="en-US"/>
        </w:rPr>
      </w:pPr>
      <w:r w:rsidRPr="0087394B">
        <w:rPr>
          <w:lang w:eastAsia="en-US"/>
        </w:rPr>
        <w:t>сформированность внутренней позиции личности как особого ценностного отношения к себе, окружающим людям и жизни в целом.</w:t>
      </w:r>
    </w:p>
    <w:p w:rsidR="0087394B" w:rsidRPr="0087394B" w:rsidRDefault="0087394B" w:rsidP="0087394B">
      <w:pPr>
        <w:rPr>
          <w:lang w:eastAsia="en-US"/>
        </w:rPr>
      </w:pPr>
      <w:r w:rsidRPr="0087394B">
        <w:rPr>
          <w:lang w:eastAsia="en-US"/>
        </w:rPr>
        <w:t>159.5.2.2.</w:t>
      </w:r>
      <w:r w:rsidRPr="0087394B">
        <w:rPr>
          <w:lang w:val="en-US" w:eastAsia="en-US"/>
        </w:rPr>
        <w:t> </w:t>
      </w:r>
      <w:r w:rsidRPr="0087394B">
        <w:rPr>
          <w:lang w:eastAsia="en-US"/>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87394B" w:rsidRPr="0087394B" w:rsidRDefault="0087394B" w:rsidP="0087394B">
      <w:pPr>
        <w:rPr>
          <w:lang w:eastAsia="en-US"/>
        </w:rPr>
      </w:pPr>
      <w:r w:rsidRPr="0087394B">
        <w:rPr>
          <w:lang w:eastAsia="en-US"/>
        </w:rPr>
        <w:t>патриотического воспитания:</w:t>
      </w:r>
    </w:p>
    <w:p w:rsidR="0087394B" w:rsidRPr="0087394B" w:rsidRDefault="0087394B" w:rsidP="0087394B">
      <w:pPr>
        <w:rPr>
          <w:lang w:eastAsia="en-US"/>
        </w:rPr>
      </w:pPr>
      <w:r w:rsidRPr="0087394B">
        <w:rPr>
          <w:lang w:eastAsia="en-US"/>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87394B" w:rsidRPr="0087394B" w:rsidRDefault="0087394B" w:rsidP="0087394B">
      <w:pPr>
        <w:rPr>
          <w:lang w:eastAsia="en-US"/>
        </w:rPr>
      </w:pPr>
      <w:r w:rsidRPr="0087394B">
        <w:rPr>
          <w:lang w:eastAsia="en-US"/>
        </w:rPr>
        <w:t>гражданского воспитания:</w:t>
      </w:r>
    </w:p>
    <w:p w:rsidR="0087394B" w:rsidRPr="0087394B" w:rsidRDefault="0087394B" w:rsidP="0087394B">
      <w:pPr>
        <w:rPr>
          <w:lang w:eastAsia="en-US"/>
        </w:rPr>
      </w:pPr>
      <w:r w:rsidRPr="0087394B">
        <w:rPr>
          <w:lang w:eastAsia="en-US"/>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87394B" w:rsidRPr="0087394B" w:rsidRDefault="0087394B" w:rsidP="0087394B">
      <w:pPr>
        <w:rPr>
          <w:lang w:eastAsia="en-US"/>
        </w:rPr>
      </w:pPr>
      <w:r w:rsidRPr="0087394B">
        <w:rPr>
          <w:lang w:eastAsia="en-US"/>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87394B" w:rsidRPr="0087394B" w:rsidRDefault="0087394B" w:rsidP="0087394B">
      <w:pPr>
        <w:rPr>
          <w:lang w:eastAsia="en-US"/>
        </w:rPr>
      </w:pPr>
      <w:r w:rsidRPr="0087394B">
        <w:rPr>
          <w:lang w:eastAsia="en-US"/>
        </w:rPr>
        <w:t>воспитание веротерпимости, уважительного отношения к религиозным чувствам, взглядам людей или их отсутствию;</w:t>
      </w:r>
    </w:p>
    <w:p w:rsidR="0087394B" w:rsidRPr="0087394B" w:rsidRDefault="0087394B" w:rsidP="0087394B">
      <w:pPr>
        <w:rPr>
          <w:lang w:eastAsia="en-US"/>
        </w:rPr>
      </w:pPr>
      <w:r w:rsidRPr="0087394B">
        <w:rPr>
          <w:lang w:eastAsia="en-US"/>
        </w:rPr>
        <w:t>ценности познавательной деятельности:</w:t>
      </w:r>
    </w:p>
    <w:p w:rsidR="0087394B" w:rsidRPr="0087394B" w:rsidRDefault="0087394B" w:rsidP="0087394B">
      <w:pPr>
        <w:rPr>
          <w:lang w:eastAsia="en-US"/>
        </w:rPr>
      </w:pPr>
      <w:r w:rsidRPr="0087394B">
        <w:rPr>
          <w:lang w:eastAsia="en-US"/>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7394B" w:rsidRPr="0087394B" w:rsidRDefault="0087394B" w:rsidP="0087394B">
      <w:pPr>
        <w:rPr>
          <w:lang w:eastAsia="en-US"/>
        </w:rPr>
      </w:pPr>
      <w:r w:rsidRPr="0087394B">
        <w:rPr>
          <w:noProof/>
        </w:rPr>
        <mc:AlternateContent>
          <mc:Choice Requires="wps">
            <w:drawing>
              <wp:anchor distT="0" distB="0" distL="114300" distR="114300" simplePos="0" relativeHeight="251659264" behindDoc="1" locked="0" layoutInCell="1" allowOverlap="1">
                <wp:simplePos x="0" y="0"/>
                <wp:positionH relativeFrom="page">
                  <wp:posOffset>1918335</wp:posOffset>
                </wp:positionH>
                <wp:positionV relativeFrom="paragraph">
                  <wp:posOffset>210820</wp:posOffset>
                </wp:positionV>
                <wp:extent cx="41910" cy="0"/>
                <wp:effectExtent l="13335" t="10795" r="11430" b="1778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184B5" id="Прямая соединительная линия 1"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" strokeweight=".49989mm">
                <w10:wrap anchorx="page"/>
              </v:line>
            </w:pict>
          </mc:Fallback>
        </mc:AlternateContent>
      </w:r>
      <w:r w:rsidRPr="0087394B">
        <w:rPr>
          <w:lang w:eastAsia="en-US"/>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rsidR="0087394B" w:rsidRPr="0087394B" w:rsidRDefault="0087394B" w:rsidP="0087394B">
      <w:pPr>
        <w:rPr>
          <w:lang w:eastAsia="en-US"/>
        </w:rPr>
      </w:pPr>
      <w:r w:rsidRPr="0087394B">
        <w:rPr>
          <w:lang w:eastAsia="en-US"/>
        </w:rPr>
        <w:t>воспитание веротерпимости, уважительного отношения к религиозным чувствам, взглядам людей или их отсутствию;</w:t>
      </w:r>
    </w:p>
    <w:p w:rsidR="0087394B" w:rsidRPr="0087394B" w:rsidRDefault="0087394B" w:rsidP="0087394B">
      <w:pPr>
        <w:rPr>
          <w:lang w:eastAsia="en-US"/>
        </w:rPr>
      </w:pPr>
      <w:r w:rsidRPr="0087394B">
        <w:rPr>
          <w:lang w:eastAsia="en-US"/>
        </w:rPr>
        <w:t>духовно-нравственного воспитания.</w:t>
      </w:r>
    </w:p>
    <w:p w:rsidR="0087394B" w:rsidRPr="0087394B" w:rsidRDefault="0087394B" w:rsidP="0087394B">
      <w:pPr>
        <w:rPr>
          <w:lang w:eastAsia="en-US"/>
        </w:rPr>
      </w:pPr>
      <w:r w:rsidRPr="0087394B">
        <w:rPr>
          <w:lang w:eastAsia="en-US"/>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87394B" w:rsidRPr="0087394B" w:rsidRDefault="0087394B" w:rsidP="0087394B">
      <w:pPr>
        <w:rPr>
          <w:lang w:eastAsia="en-US"/>
        </w:rPr>
      </w:pPr>
      <w:r w:rsidRPr="0087394B">
        <w:rPr>
          <w:lang w:eastAsia="en-US"/>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87394B" w:rsidRPr="0087394B" w:rsidRDefault="0087394B" w:rsidP="0087394B">
      <w:pPr>
        <w:rPr>
          <w:lang w:eastAsia="en-US"/>
        </w:rPr>
      </w:pPr>
      <w:r w:rsidRPr="0087394B">
        <w:rPr>
          <w:lang w:eastAsia="en-US"/>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87394B" w:rsidRPr="0087394B" w:rsidRDefault="0087394B" w:rsidP="0087394B">
      <w:pPr>
        <w:rPr>
          <w:lang w:eastAsia="en-US"/>
        </w:rPr>
      </w:pPr>
      <w:r w:rsidRPr="0087394B">
        <w:rPr>
          <w:lang w:eastAsia="en-US"/>
        </w:rPr>
        <w:t>159.5.3.</w:t>
      </w:r>
      <w:r w:rsidRPr="0087394B">
        <w:rPr>
          <w:lang w:val="en-US" w:eastAsia="en-US"/>
        </w:rPr>
        <w:t> </w:t>
      </w:r>
      <w:r w:rsidRPr="0087394B">
        <w:rPr>
          <w:lang w:eastAsia="en-US"/>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87394B" w:rsidRPr="0087394B" w:rsidRDefault="0087394B" w:rsidP="0087394B">
      <w:pPr>
        <w:rPr>
          <w:lang w:eastAsia="en-US"/>
        </w:rPr>
      </w:pPr>
      <w:r w:rsidRPr="0087394B">
        <w:rPr>
          <w:lang w:eastAsia="en-US"/>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7394B" w:rsidRPr="0087394B" w:rsidRDefault="0087394B" w:rsidP="0087394B">
      <w:pPr>
        <w:rPr>
          <w:lang w:eastAsia="en-US"/>
        </w:rPr>
      </w:pPr>
      <w:r w:rsidRPr="0087394B">
        <w:rPr>
          <w:lang w:eastAsia="en-US"/>
        </w:rPr>
        <w:t>159.5.3.1.</w:t>
      </w:r>
      <w:r w:rsidRPr="0087394B">
        <w:rPr>
          <w:lang w:val="en-US" w:eastAsia="en-US"/>
        </w:rPr>
        <w:t> </w:t>
      </w:r>
      <w:r w:rsidRPr="0087394B">
        <w:rPr>
          <w:lang w:eastAsia="en-US"/>
        </w:rPr>
        <w:t>У обучающегося будут сформированы следующие познавательные универсальные учебные действия:</w:t>
      </w:r>
    </w:p>
    <w:p w:rsidR="0087394B" w:rsidRPr="0087394B" w:rsidRDefault="0087394B" w:rsidP="0087394B">
      <w:pPr>
        <w:rPr>
          <w:lang w:eastAsia="en-US"/>
        </w:rPr>
      </w:pPr>
      <w:r w:rsidRPr="0087394B">
        <w:rPr>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rsidR="0087394B" w:rsidRPr="0087394B" w:rsidRDefault="0087394B" w:rsidP="0087394B">
      <w:pPr>
        <w:rPr>
          <w:lang w:eastAsia="en-US"/>
        </w:rPr>
      </w:pPr>
      <w:r w:rsidRPr="0087394B">
        <w:rPr>
          <w:lang w:eastAsia="en-US"/>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87394B" w:rsidRPr="0087394B" w:rsidRDefault="0087394B" w:rsidP="0087394B">
      <w:pPr>
        <w:rPr>
          <w:lang w:eastAsia="en-US"/>
        </w:rPr>
      </w:pPr>
      <w:r w:rsidRPr="0087394B">
        <w:rPr>
          <w:lang w:eastAsia="en-US"/>
        </w:rPr>
        <w:t>смысловое чтение;</w:t>
      </w:r>
    </w:p>
    <w:p w:rsidR="0087394B" w:rsidRPr="0087394B" w:rsidRDefault="0087394B" w:rsidP="0087394B">
      <w:pPr>
        <w:rPr>
          <w:lang w:eastAsia="en-US"/>
        </w:rPr>
      </w:pPr>
      <w:r w:rsidRPr="0087394B">
        <w:rPr>
          <w:lang w:eastAsia="en-US"/>
        </w:rPr>
        <w:t>развитие мотивации к овладению культурой активного использования словарей и других поисковых систем.</w:t>
      </w:r>
    </w:p>
    <w:p w:rsidR="0087394B" w:rsidRPr="0087394B" w:rsidRDefault="0087394B" w:rsidP="0087394B">
      <w:pPr>
        <w:rPr>
          <w:lang w:eastAsia="en-US"/>
        </w:rPr>
      </w:pPr>
      <w:r w:rsidRPr="0087394B">
        <w:rPr>
          <w:lang w:eastAsia="en-US"/>
        </w:rPr>
        <w:t>159.5.3.2.</w:t>
      </w:r>
      <w:r w:rsidRPr="0087394B">
        <w:rPr>
          <w:lang w:val="en-US" w:eastAsia="en-US"/>
        </w:rPr>
        <w:t> </w:t>
      </w:r>
      <w:r w:rsidRPr="0087394B">
        <w:rPr>
          <w:lang w:eastAsia="en-US"/>
        </w:rPr>
        <w:t>У обучающегося будут сформированы следующие коммуникативные универсальные учебные действия:</w:t>
      </w:r>
    </w:p>
    <w:p w:rsidR="0087394B" w:rsidRPr="0087394B" w:rsidRDefault="0087394B" w:rsidP="0087394B">
      <w:pPr>
        <w:rPr>
          <w:lang w:eastAsia="en-US"/>
        </w:rPr>
      </w:pPr>
      <w:r w:rsidRPr="0087394B">
        <w:rPr>
          <w:lang w:eastAsia="en-US"/>
        </w:rPr>
        <w:t xml:space="preserve">умение организовывать учебное сотрудничество и совместную деятельность с учителем и сверстниками; </w:t>
      </w:r>
    </w:p>
    <w:p w:rsidR="0087394B" w:rsidRPr="0087394B" w:rsidRDefault="0087394B" w:rsidP="0087394B">
      <w:pPr>
        <w:rPr>
          <w:lang w:eastAsia="en-US"/>
        </w:rPr>
      </w:pPr>
      <w:r w:rsidRPr="0087394B">
        <w:rPr>
          <w:lang w:eastAsia="en-US"/>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87394B" w:rsidRPr="0087394B" w:rsidRDefault="0087394B" w:rsidP="0087394B">
      <w:pPr>
        <w:rPr>
          <w:lang w:eastAsia="en-US"/>
        </w:rPr>
      </w:pPr>
      <w:r w:rsidRPr="0087394B">
        <w:rPr>
          <w:lang w:eastAsia="en-US"/>
        </w:rPr>
        <w:t>формулировать, аргументировать и отстаивать своё мнение (учебное сотрудничество);</w:t>
      </w:r>
    </w:p>
    <w:p w:rsidR="0087394B" w:rsidRPr="0087394B" w:rsidRDefault="0087394B" w:rsidP="0087394B">
      <w:pPr>
        <w:rPr>
          <w:lang w:eastAsia="en-US"/>
        </w:rPr>
      </w:pPr>
      <w:r w:rsidRPr="0087394B">
        <w:rPr>
          <w:lang w:eastAsia="en-US"/>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rsidR="0087394B" w:rsidRPr="0087394B" w:rsidRDefault="0087394B" w:rsidP="0087394B">
      <w:pPr>
        <w:rPr>
          <w:lang w:eastAsia="en-US"/>
        </w:rPr>
      </w:pPr>
      <w:r w:rsidRPr="0087394B">
        <w:rPr>
          <w:lang w:eastAsia="en-US"/>
        </w:rPr>
        <w:t>владение устной и письменной речью, монологической контекстной речью (коммуникация);</w:t>
      </w:r>
    </w:p>
    <w:p w:rsidR="0087394B" w:rsidRPr="0087394B" w:rsidRDefault="0087394B" w:rsidP="0087394B">
      <w:pPr>
        <w:rPr>
          <w:lang w:eastAsia="en-US"/>
        </w:rPr>
      </w:pPr>
      <w:r w:rsidRPr="0087394B">
        <w:rPr>
          <w:lang w:eastAsia="en-US"/>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87394B" w:rsidRPr="0087394B" w:rsidRDefault="0087394B" w:rsidP="0087394B">
      <w:pPr>
        <w:rPr>
          <w:lang w:eastAsia="en-US"/>
        </w:rPr>
      </w:pPr>
      <w:r w:rsidRPr="0087394B">
        <w:rPr>
          <w:lang w:eastAsia="en-US"/>
        </w:rPr>
        <w:t>159.5.3.3.</w:t>
      </w:r>
      <w:r w:rsidRPr="0087394B">
        <w:rPr>
          <w:lang w:val="en-US" w:eastAsia="en-US"/>
        </w:rPr>
        <w:t> </w:t>
      </w:r>
      <w:r w:rsidRPr="0087394B">
        <w:rPr>
          <w:lang w:eastAsia="en-US"/>
        </w:rPr>
        <w:t>У обучающегося будут сформированы следующие регулятивные универсальные учебные действия:</w:t>
      </w:r>
    </w:p>
    <w:p w:rsidR="0087394B" w:rsidRPr="0087394B" w:rsidRDefault="0087394B" w:rsidP="0087394B">
      <w:pPr>
        <w:rPr>
          <w:lang w:eastAsia="en-US"/>
        </w:rPr>
      </w:pPr>
      <w:r w:rsidRPr="0087394B">
        <w:rPr>
          <w:lang w:eastAsia="en-US"/>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87394B" w:rsidRPr="0087394B" w:rsidRDefault="0087394B" w:rsidP="0087394B">
      <w:pPr>
        <w:rPr>
          <w:lang w:eastAsia="en-US"/>
        </w:rPr>
      </w:pPr>
      <w:r w:rsidRPr="0087394B">
        <w:rPr>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87394B" w:rsidRPr="0087394B" w:rsidRDefault="0087394B" w:rsidP="0087394B">
      <w:pPr>
        <w:rPr>
          <w:lang w:eastAsia="en-US"/>
        </w:rPr>
      </w:pPr>
      <w:r w:rsidRPr="0087394B">
        <w:rPr>
          <w:lang w:eastAsia="en-US"/>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87394B" w:rsidRPr="0087394B" w:rsidRDefault="0087394B" w:rsidP="0087394B">
      <w:pPr>
        <w:rPr>
          <w:lang w:eastAsia="en-US"/>
        </w:rPr>
      </w:pPr>
      <w:r w:rsidRPr="0087394B">
        <w:rPr>
          <w:lang w:eastAsia="en-US"/>
        </w:rPr>
        <w:t>умение оценивать правильность выполнения учебной задачи, собственные возможности её решения (оценка);</w:t>
      </w:r>
    </w:p>
    <w:p w:rsidR="0087394B" w:rsidRPr="0087394B" w:rsidRDefault="0087394B" w:rsidP="0087394B">
      <w:pPr>
        <w:rPr>
          <w:lang w:eastAsia="en-US"/>
        </w:rPr>
      </w:pPr>
      <w:r w:rsidRPr="0087394B">
        <w:rPr>
          <w:lang w:eastAsia="en-US"/>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87394B" w:rsidRPr="0087394B" w:rsidRDefault="0087394B" w:rsidP="0087394B">
      <w:pPr>
        <w:rPr>
          <w:lang w:eastAsia="en-US"/>
        </w:rPr>
      </w:pPr>
      <w:r w:rsidRPr="0087394B">
        <w:rPr>
          <w:lang w:eastAsia="en-US"/>
        </w:rPr>
        <w:t>159.5.4.</w:t>
      </w:r>
      <w:r w:rsidRPr="0087394B">
        <w:rPr>
          <w:lang w:val="en-US" w:eastAsia="en-US"/>
        </w:rPr>
        <w:t> </w:t>
      </w:r>
      <w:r w:rsidRPr="0087394B">
        <w:rPr>
          <w:lang w:eastAsia="en-US"/>
        </w:rPr>
        <w:t>Предметные результаты освоения программы по ОДНКНР на уровне основного общего образования.</w:t>
      </w:r>
    </w:p>
    <w:p w:rsidR="0087394B" w:rsidRPr="0087394B" w:rsidRDefault="0087394B" w:rsidP="0087394B">
      <w:pPr>
        <w:rPr>
          <w:lang w:eastAsia="en-US"/>
        </w:rPr>
      </w:pPr>
      <w:r w:rsidRPr="0087394B">
        <w:rPr>
          <w:lang w:eastAsia="en-US"/>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87394B" w:rsidRPr="0087394B" w:rsidRDefault="0087394B" w:rsidP="0087394B">
      <w:pPr>
        <w:rPr>
          <w:lang w:eastAsia="en-US"/>
        </w:rPr>
      </w:pPr>
      <w:r w:rsidRPr="0087394B">
        <w:rPr>
          <w:lang w:eastAsia="en-US"/>
        </w:rPr>
        <w:t>159.5.4.1.</w:t>
      </w:r>
      <w:r w:rsidRPr="0087394B">
        <w:rPr>
          <w:lang w:val="en-US" w:eastAsia="en-US"/>
        </w:rPr>
        <w:t> </w:t>
      </w:r>
      <w:r w:rsidRPr="0087394B">
        <w:rPr>
          <w:lang w:eastAsia="en-US"/>
        </w:rPr>
        <w:t>К концу обучения в 5 классе обучающийся получит следующие предметные результаты по отдельным темам программы по ОДНКНР:</w:t>
      </w:r>
    </w:p>
    <w:p w:rsidR="0087394B" w:rsidRPr="0087394B" w:rsidRDefault="0087394B" w:rsidP="0087394B">
      <w:pPr>
        <w:rPr>
          <w:lang w:eastAsia="en-US"/>
        </w:rPr>
      </w:pPr>
      <w:r w:rsidRPr="0087394B">
        <w:rPr>
          <w:lang w:eastAsia="en-US"/>
        </w:rPr>
        <w:t>Тематический блок 1. «Россия – наш общий дом».</w:t>
      </w:r>
    </w:p>
    <w:p w:rsidR="0087394B" w:rsidRPr="0087394B" w:rsidRDefault="0087394B" w:rsidP="0087394B">
      <w:pPr>
        <w:rPr>
          <w:lang w:eastAsia="en-US"/>
        </w:rPr>
      </w:pPr>
      <w:r w:rsidRPr="0087394B">
        <w:rPr>
          <w:lang w:eastAsia="en-US"/>
        </w:rPr>
        <w:t>Тема 1.</w:t>
      </w:r>
      <w:r w:rsidRPr="0087394B">
        <w:rPr>
          <w:lang w:val="en-US" w:eastAsia="en-US"/>
        </w:rPr>
        <w:t> </w:t>
      </w:r>
      <w:r w:rsidRPr="0087394B">
        <w:rPr>
          <w:lang w:eastAsia="en-US"/>
        </w:rPr>
        <w:t>Зачем изучать курс «Основы духовно-нравственной культуры народов России»?</w:t>
      </w:r>
    </w:p>
    <w:p w:rsidR="0087394B" w:rsidRPr="0087394B" w:rsidRDefault="0087394B" w:rsidP="0087394B">
      <w:pPr>
        <w:rPr>
          <w:lang w:eastAsia="en-US"/>
        </w:rPr>
      </w:pPr>
      <w:r w:rsidRPr="0087394B">
        <w:rPr>
          <w:lang w:eastAsia="en-US"/>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87394B" w:rsidRPr="0087394B" w:rsidRDefault="0087394B" w:rsidP="0087394B">
      <w:pPr>
        <w:rPr>
          <w:lang w:eastAsia="en-US"/>
        </w:rPr>
      </w:pPr>
      <w:r w:rsidRPr="0087394B">
        <w:rPr>
          <w:lang w:eastAsia="en-US"/>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87394B" w:rsidRPr="0087394B" w:rsidRDefault="0087394B" w:rsidP="0087394B">
      <w:pPr>
        <w:rPr>
          <w:lang w:eastAsia="en-US"/>
        </w:rPr>
      </w:pPr>
      <w:r w:rsidRPr="0087394B">
        <w:rPr>
          <w:lang w:eastAsia="en-US"/>
        </w:rPr>
        <w:t xml:space="preserve">понимать взаимосвязь между языком и культурой, духовно-нравственным развитием личности и социальным поведением. </w:t>
      </w:r>
    </w:p>
    <w:p w:rsidR="0087394B" w:rsidRPr="0087394B" w:rsidRDefault="0087394B" w:rsidP="0087394B">
      <w:pPr>
        <w:rPr>
          <w:lang w:eastAsia="en-US"/>
        </w:rPr>
      </w:pPr>
      <w:r w:rsidRPr="0087394B">
        <w:rPr>
          <w:lang w:eastAsia="en-US"/>
        </w:rPr>
        <w:t>Тема 2.</w:t>
      </w:r>
      <w:r w:rsidRPr="0087394B">
        <w:rPr>
          <w:lang w:val="en-US" w:eastAsia="en-US"/>
        </w:rPr>
        <w:t> </w:t>
      </w:r>
      <w:r w:rsidRPr="0087394B">
        <w:rPr>
          <w:lang w:eastAsia="en-US"/>
        </w:rPr>
        <w:t>Наш дом – Россия.</w:t>
      </w:r>
    </w:p>
    <w:p w:rsidR="0087394B" w:rsidRPr="0087394B" w:rsidRDefault="0087394B" w:rsidP="0087394B">
      <w:pPr>
        <w:rPr>
          <w:lang w:eastAsia="en-US"/>
        </w:rPr>
      </w:pPr>
      <w:r w:rsidRPr="0087394B">
        <w:rPr>
          <w:lang w:eastAsia="en-US"/>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87394B" w:rsidRPr="0087394B" w:rsidRDefault="0087394B" w:rsidP="0087394B">
      <w:pPr>
        <w:rPr>
          <w:lang w:eastAsia="en-US"/>
        </w:rPr>
      </w:pPr>
      <w:r w:rsidRPr="0087394B">
        <w:rPr>
          <w:lang w:eastAsia="en-US"/>
        </w:rPr>
        <w:t>знать о современном состоянии культурного и религиозного разнообразия народов Российской Федерации, причинах культурных различий;</w:t>
      </w:r>
    </w:p>
    <w:p w:rsidR="0087394B" w:rsidRPr="0087394B" w:rsidRDefault="0087394B" w:rsidP="0087394B">
      <w:pPr>
        <w:rPr>
          <w:lang w:eastAsia="en-US"/>
        </w:rPr>
      </w:pPr>
      <w:r w:rsidRPr="0087394B">
        <w:rPr>
          <w:lang w:eastAsia="en-US"/>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87394B" w:rsidRPr="0087394B" w:rsidRDefault="0087394B" w:rsidP="0087394B">
      <w:pPr>
        <w:rPr>
          <w:lang w:eastAsia="en-US"/>
        </w:rPr>
      </w:pPr>
      <w:r w:rsidRPr="0087394B">
        <w:rPr>
          <w:lang w:eastAsia="en-US"/>
        </w:rPr>
        <w:t>Тема 3.</w:t>
      </w:r>
      <w:r w:rsidRPr="0087394B">
        <w:rPr>
          <w:lang w:val="en-US" w:eastAsia="en-US"/>
        </w:rPr>
        <w:t> </w:t>
      </w:r>
      <w:r w:rsidRPr="0087394B">
        <w:rPr>
          <w:lang w:eastAsia="en-US"/>
        </w:rPr>
        <w:t>Язык и история.</w:t>
      </w:r>
    </w:p>
    <w:p w:rsidR="0087394B" w:rsidRPr="0087394B" w:rsidRDefault="0087394B" w:rsidP="0087394B">
      <w:pPr>
        <w:rPr>
          <w:lang w:eastAsia="en-US"/>
        </w:rPr>
      </w:pPr>
      <w:r w:rsidRPr="0087394B">
        <w:rPr>
          <w:lang w:eastAsia="en-US"/>
        </w:rPr>
        <w:t>Знать и понимать, что такое язык, каковы важность его изучения и влияние на миропонимание личности;</w:t>
      </w:r>
    </w:p>
    <w:p w:rsidR="0087394B" w:rsidRPr="0087394B" w:rsidRDefault="0087394B" w:rsidP="0087394B">
      <w:pPr>
        <w:rPr>
          <w:lang w:eastAsia="en-US"/>
        </w:rPr>
      </w:pPr>
      <w:r w:rsidRPr="0087394B">
        <w:rPr>
          <w:lang w:eastAsia="en-US"/>
        </w:rPr>
        <w:t>иметь базовые представления о формировании языка как носителя духовно-нравственных смыслов культуры;</w:t>
      </w:r>
    </w:p>
    <w:p w:rsidR="0087394B" w:rsidRPr="0087394B" w:rsidRDefault="0087394B" w:rsidP="0087394B">
      <w:pPr>
        <w:rPr>
          <w:lang w:eastAsia="en-US"/>
        </w:rPr>
      </w:pPr>
      <w:r w:rsidRPr="0087394B">
        <w:rPr>
          <w:lang w:eastAsia="en-US"/>
        </w:rPr>
        <w:t>понимать суть и смысл коммуникативной роли языка, в том числе в организации межкультурного диалога и взаимодействия;</w:t>
      </w:r>
    </w:p>
    <w:p w:rsidR="0087394B" w:rsidRPr="0087394B" w:rsidRDefault="0087394B" w:rsidP="0087394B">
      <w:pPr>
        <w:rPr>
          <w:lang w:eastAsia="en-US"/>
        </w:rPr>
      </w:pPr>
      <w:r w:rsidRPr="0087394B">
        <w:rPr>
          <w:lang w:eastAsia="en-US"/>
        </w:rPr>
        <w:t>обосновывать своё понимание необходимости нравственной чистоты языка, важности лингвистической гигиены, речевого этикета.</w:t>
      </w:r>
    </w:p>
    <w:p w:rsidR="0087394B" w:rsidRPr="0087394B" w:rsidRDefault="0087394B" w:rsidP="0087394B">
      <w:pPr>
        <w:rPr>
          <w:lang w:eastAsia="en-US"/>
        </w:rPr>
      </w:pPr>
      <w:r w:rsidRPr="0087394B">
        <w:rPr>
          <w:lang w:eastAsia="en-US"/>
        </w:rPr>
        <w:t>Тема 4.</w:t>
      </w:r>
      <w:r w:rsidRPr="0087394B">
        <w:rPr>
          <w:lang w:val="en-US" w:eastAsia="en-US"/>
        </w:rPr>
        <w:t> </w:t>
      </w:r>
      <w:r w:rsidRPr="0087394B">
        <w:rPr>
          <w:lang w:eastAsia="en-US"/>
        </w:rPr>
        <w:t>Русский язык – язык общения и язык возможностей.</w:t>
      </w:r>
    </w:p>
    <w:p w:rsidR="0087394B" w:rsidRPr="0087394B" w:rsidRDefault="0087394B" w:rsidP="0087394B">
      <w:pPr>
        <w:rPr>
          <w:lang w:eastAsia="en-US"/>
        </w:rPr>
      </w:pPr>
      <w:r w:rsidRPr="0087394B">
        <w:rPr>
          <w:lang w:eastAsia="en-US"/>
        </w:rPr>
        <w:t>Иметь базовые представления о происхождении и развитии русского языка, его взаимосвязи с языками других народов России;</w:t>
      </w:r>
    </w:p>
    <w:p w:rsidR="0087394B" w:rsidRPr="0087394B" w:rsidRDefault="0087394B" w:rsidP="0087394B">
      <w:pPr>
        <w:rPr>
          <w:lang w:eastAsia="en-US"/>
        </w:rPr>
      </w:pPr>
      <w:r w:rsidRPr="0087394B">
        <w:rPr>
          <w:lang w:eastAsia="en-US"/>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87394B" w:rsidRPr="0087394B" w:rsidRDefault="0087394B" w:rsidP="0087394B">
      <w:pPr>
        <w:rPr>
          <w:lang w:eastAsia="en-US"/>
        </w:rPr>
      </w:pPr>
      <w:r w:rsidRPr="0087394B">
        <w:rPr>
          <w:lang w:eastAsia="en-US"/>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87394B" w:rsidRPr="0087394B" w:rsidRDefault="0087394B" w:rsidP="0087394B">
      <w:pPr>
        <w:rPr>
          <w:lang w:eastAsia="en-US"/>
        </w:rPr>
      </w:pPr>
      <w:r w:rsidRPr="0087394B">
        <w:rPr>
          <w:lang w:eastAsia="en-US"/>
        </w:rPr>
        <w:t>иметь представление о нравственных категориях русского языка и их происхождении.</w:t>
      </w:r>
    </w:p>
    <w:p w:rsidR="0087394B" w:rsidRPr="0087394B" w:rsidRDefault="0087394B" w:rsidP="0087394B">
      <w:pPr>
        <w:rPr>
          <w:lang w:eastAsia="en-US"/>
        </w:rPr>
      </w:pPr>
      <w:r w:rsidRPr="0087394B">
        <w:rPr>
          <w:lang w:eastAsia="en-US"/>
        </w:rPr>
        <w:t>Тема 5.</w:t>
      </w:r>
      <w:r w:rsidRPr="0087394B">
        <w:rPr>
          <w:lang w:val="en-US" w:eastAsia="en-US"/>
        </w:rPr>
        <w:t> </w:t>
      </w:r>
      <w:r w:rsidRPr="0087394B">
        <w:rPr>
          <w:lang w:eastAsia="en-US"/>
        </w:rPr>
        <w:t>Истоки родной культуры.</w:t>
      </w:r>
    </w:p>
    <w:p w:rsidR="0087394B" w:rsidRPr="0087394B" w:rsidRDefault="0087394B" w:rsidP="0087394B">
      <w:pPr>
        <w:rPr>
          <w:lang w:eastAsia="en-US"/>
        </w:rPr>
      </w:pPr>
      <w:r w:rsidRPr="0087394B">
        <w:rPr>
          <w:lang w:eastAsia="en-US"/>
        </w:rPr>
        <w:t>Иметь сформированное представление о понятие «культура»;</w:t>
      </w:r>
    </w:p>
    <w:p w:rsidR="0087394B" w:rsidRPr="0087394B" w:rsidRDefault="0087394B" w:rsidP="0087394B">
      <w:pPr>
        <w:rPr>
          <w:lang w:eastAsia="en-US"/>
        </w:rPr>
      </w:pPr>
      <w:r w:rsidRPr="0087394B">
        <w:rPr>
          <w:lang w:eastAsia="en-US"/>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rsidR="0087394B" w:rsidRPr="0087394B" w:rsidRDefault="0087394B" w:rsidP="0087394B">
      <w:pPr>
        <w:rPr>
          <w:lang w:eastAsia="en-US"/>
        </w:rPr>
      </w:pPr>
      <w:r w:rsidRPr="0087394B">
        <w:rPr>
          <w:lang w:eastAsia="en-US"/>
        </w:rPr>
        <w:t>уметь выделять общие черты в культуре различных народов, обосновывать их значение и причины.</w:t>
      </w:r>
    </w:p>
    <w:p w:rsidR="0087394B" w:rsidRPr="0087394B" w:rsidRDefault="0087394B" w:rsidP="0087394B">
      <w:pPr>
        <w:rPr>
          <w:lang w:eastAsia="en-US"/>
        </w:rPr>
      </w:pPr>
      <w:r w:rsidRPr="0087394B">
        <w:rPr>
          <w:lang w:eastAsia="en-US"/>
        </w:rPr>
        <w:t>Тема 6.</w:t>
      </w:r>
      <w:r w:rsidRPr="0087394B">
        <w:rPr>
          <w:lang w:val="en-US" w:eastAsia="en-US"/>
        </w:rPr>
        <w:t> </w:t>
      </w:r>
      <w:r w:rsidRPr="0087394B">
        <w:rPr>
          <w:lang w:eastAsia="en-US"/>
        </w:rPr>
        <w:t>Материальная культура.</w:t>
      </w:r>
    </w:p>
    <w:p w:rsidR="0087394B" w:rsidRPr="0087394B" w:rsidRDefault="0087394B" w:rsidP="0087394B">
      <w:pPr>
        <w:rPr>
          <w:lang w:eastAsia="en-US"/>
        </w:rPr>
      </w:pPr>
      <w:r w:rsidRPr="0087394B">
        <w:rPr>
          <w:lang w:eastAsia="en-US"/>
        </w:rPr>
        <w:t>Иметь представление об артефактах культуры;</w:t>
      </w:r>
    </w:p>
    <w:p w:rsidR="0087394B" w:rsidRPr="0087394B" w:rsidRDefault="0087394B" w:rsidP="0087394B">
      <w:pPr>
        <w:rPr>
          <w:lang w:eastAsia="en-US"/>
        </w:rPr>
      </w:pPr>
      <w:r w:rsidRPr="0087394B">
        <w:rPr>
          <w:lang w:eastAsia="en-US"/>
        </w:rPr>
        <w:t>иметь базовое представление о традиционных укладах хозяйства: земледелии, скотоводстве, охоте, рыболовстве;</w:t>
      </w:r>
    </w:p>
    <w:p w:rsidR="0087394B" w:rsidRPr="0087394B" w:rsidRDefault="0087394B" w:rsidP="0087394B">
      <w:pPr>
        <w:rPr>
          <w:lang w:eastAsia="en-US"/>
        </w:rPr>
      </w:pPr>
      <w:r w:rsidRPr="0087394B">
        <w:rPr>
          <w:lang w:eastAsia="en-US"/>
        </w:rPr>
        <w:t>понимать взаимосвязь между хозяйственным укладом и проявлениями духовной культуры;</w:t>
      </w:r>
    </w:p>
    <w:p w:rsidR="0087394B" w:rsidRPr="0087394B" w:rsidRDefault="0087394B" w:rsidP="0087394B">
      <w:pPr>
        <w:rPr>
          <w:lang w:eastAsia="en-US"/>
        </w:rPr>
      </w:pPr>
      <w:r w:rsidRPr="0087394B">
        <w:rPr>
          <w:lang w:eastAsia="en-US"/>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87394B" w:rsidRPr="0087394B" w:rsidRDefault="0087394B" w:rsidP="0087394B">
      <w:pPr>
        <w:rPr>
          <w:lang w:eastAsia="en-US"/>
        </w:rPr>
      </w:pPr>
      <w:r w:rsidRPr="0087394B">
        <w:rPr>
          <w:lang w:eastAsia="en-US"/>
        </w:rPr>
        <w:t>Тема 7.</w:t>
      </w:r>
      <w:r w:rsidRPr="0087394B">
        <w:rPr>
          <w:lang w:val="en-US" w:eastAsia="en-US"/>
        </w:rPr>
        <w:t> </w:t>
      </w:r>
      <w:r w:rsidRPr="0087394B">
        <w:rPr>
          <w:lang w:eastAsia="en-US"/>
        </w:rPr>
        <w:t>Духовная культура.</w:t>
      </w:r>
    </w:p>
    <w:p w:rsidR="0087394B" w:rsidRPr="0087394B" w:rsidRDefault="0087394B" w:rsidP="0087394B">
      <w:pPr>
        <w:rPr>
          <w:lang w:eastAsia="en-US"/>
        </w:rPr>
      </w:pPr>
      <w:r w:rsidRPr="0087394B">
        <w:rPr>
          <w:lang w:eastAsia="en-US"/>
        </w:rPr>
        <w:t>Иметь представление о таких культурных концептах как «искусство», «наука», «религия»;</w:t>
      </w:r>
    </w:p>
    <w:p w:rsidR="0087394B" w:rsidRPr="0087394B" w:rsidRDefault="0087394B" w:rsidP="0087394B">
      <w:pPr>
        <w:rPr>
          <w:lang w:eastAsia="en-US"/>
        </w:rPr>
      </w:pPr>
      <w:r w:rsidRPr="0087394B">
        <w:rPr>
          <w:lang w:eastAsia="en-US"/>
        </w:rPr>
        <w:t>знать и давать определения терминам «мораль», «нравственность», «духовные ценности», «духовность» на доступном для обучающихся уровне осмысления;</w:t>
      </w:r>
    </w:p>
    <w:p w:rsidR="0087394B" w:rsidRPr="0087394B" w:rsidRDefault="0087394B" w:rsidP="0087394B">
      <w:pPr>
        <w:rPr>
          <w:lang w:eastAsia="en-US"/>
        </w:rPr>
      </w:pPr>
      <w:r w:rsidRPr="0087394B">
        <w:rPr>
          <w:lang w:eastAsia="en-US"/>
        </w:rPr>
        <w:t>понимать смысл и взаимосвязь названных терминов с формами их репрезентации в культуре;</w:t>
      </w:r>
    </w:p>
    <w:p w:rsidR="0087394B" w:rsidRPr="0087394B" w:rsidRDefault="0087394B" w:rsidP="0087394B">
      <w:pPr>
        <w:rPr>
          <w:lang w:eastAsia="en-US"/>
        </w:rPr>
      </w:pPr>
      <w:r w:rsidRPr="0087394B">
        <w:rPr>
          <w:lang w:eastAsia="en-US"/>
        </w:rPr>
        <w:t>осознавать значение культурных символов, нравственный и духовный смысл культурных артефактов;</w:t>
      </w:r>
    </w:p>
    <w:p w:rsidR="0087394B" w:rsidRPr="0087394B" w:rsidRDefault="0087394B" w:rsidP="0087394B">
      <w:pPr>
        <w:rPr>
          <w:lang w:eastAsia="en-US"/>
        </w:rPr>
      </w:pPr>
      <w:r w:rsidRPr="0087394B">
        <w:rPr>
          <w:lang w:eastAsia="en-US"/>
        </w:rPr>
        <w:t>знать, что такое знаки и символы, уметь соотносить их с культурными явлениями, с которыми они связаны.</w:t>
      </w:r>
    </w:p>
    <w:p w:rsidR="0087394B" w:rsidRPr="0087394B" w:rsidRDefault="0087394B" w:rsidP="0087394B">
      <w:pPr>
        <w:rPr>
          <w:lang w:eastAsia="en-US"/>
        </w:rPr>
      </w:pPr>
      <w:r w:rsidRPr="0087394B">
        <w:rPr>
          <w:lang w:eastAsia="en-US"/>
        </w:rPr>
        <w:t>Тема 8.</w:t>
      </w:r>
      <w:r w:rsidRPr="0087394B">
        <w:rPr>
          <w:lang w:val="en-US" w:eastAsia="en-US"/>
        </w:rPr>
        <w:t> </w:t>
      </w:r>
      <w:r w:rsidRPr="0087394B">
        <w:rPr>
          <w:lang w:eastAsia="en-US"/>
        </w:rPr>
        <w:t>Культура и религия.</w:t>
      </w:r>
    </w:p>
    <w:p w:rsidR="0087394B" w:rsidRPr="0087394B" w:rsidRDefault="0087394B" w:rsidP="0087394B">
      <w:pPr>
        <w:rPr>
          <w:lang w:eastAsia="en-US"/>
        </w:rPr>
      </w:pPr>
      <w:r w:rsidRPr="0087394B">
        <w:rPr>
          <w:lang w:eastAsia="en-US"/>
        </w:rPr>
        <w:t>Иметь представление о понятии «религия», уметь пояснить её роль в жизни общества и основные социально-культурные функции;</w:t>
      </w:r>
    </w:p>
    <w:p w:rsidR="0087394B" w:rsidRPr="0087394B" w:rsidRDefault="0087394B" w:rsidP="0087394B">
      <w:pPr>
        <w:rPr>
          <w:lang w:eastAsia="en-US"/>
        </w:rPr>
      </w:pPr>
      <w:r w:rsidRPr="0087394B">
        <w:rPr>
          <w:lang w:eastAsia="en-US"/>
        </w:rPr>
        <w:t>осознавать связь религии и морали;</w:t>
      </w:r>
    </w:p>
    <w:p w:rsidR="0087394B" w:rsidRPr="0087394B" w:rsidRDefault="0087394B" w:rsidP="0087394B">
      <w:pPr>
        <w:rPr>
          <w:lang w:eastAsia="en-US"/>
        </w:rPr>
      </w:pPr>
      <w:r w:rsidRPr="0087394B">
        <w:rPr>
          <w:lang w:eastAsia="en-US"/>
        </w:rPr>
        <w:t>понимать роль и значение духовных ценностей в религиях народов России;</w:t>
      </w:r>
    </w:p>
    <w:p w:rsidR="0087394B" w:rsidRPr="0087394B" w:rsidRDefault="0087394B" w:rsidP="0087394B">
      <w:pPr>
        <w:rPr>
          <w:lang w:eastAsia="en-US"/>
        </w:rPr>
      </w:pPr>
      <w:r w:rsidRPr="0087394B">
        <w:rPr>
          <w:lang w:eastAsia="en-US"/>
        </w:rPr>
        <w:t>уметь характеризовать государствообразующие конфессии России и их картины мира.</w:t>
      </w:r>
    </w:p>
    <w:p w:rsidR="0087394B" w:rsidRPr="0087394B" w:rsidRDefault="0087394B" w:rsidP="0087394B">
      <w:pPr>
        <w:rPr>
          <w:lang w:eastAsia="en-US"/>
        </w:rPr>
      </w:pPr>
      <w:r w:rsidRPr="0087394B">
        <w:rPr>
          <w:lang w:eastAsia="en-US"/>
        </w:rPr>
        <w:t>Тема 9.</w:t>
      </w:r>
      <w:r w:rsidRPr="0087394B">
        <w:rPr>
          <w:lang w:val="en-US" w:eastAsia="en-US"/>
        </w:rPr>
        <w:t> </w:t>
      </w:r>
      <w:r w:rsidRPr="0087394B">
        <w:rPr>
          <w:lang w:eastAsia="en-US"/>
        </w:rPr>
        <w:t>Культура и образование.</w:t>
      </w:r>
    </w:p>
    <w:p w:rsidR="0087394B" w:rsidRPr="0087394B" w:rsidRDefault="0087394B" w:rsidP="0087394B">
      <w:pPr>
        <w:rPr>
          <w:lang w:eastAsia="en-US"/>
        </w:rPr>
      </w:pPr>
      <w:r w:rsidRPr="0087394B">
        <w:rPr>
          <w:lang w:eastAsia="en-US"/>
        </w:rPr>
        <w:t>Характеризовать термин «образование» и уметь обосновать его важность для личности и общества;</w:t>
      </w:r>
    </w:p>
    <w:p w:rsidR="0087394B" w:rsidRPr="0087394B" w:rsidRDefault="0087394B" w:rsidP="0087394B">
      <w:pPr>
        <w:rPr>
          <w:lang w:eastAsia="en-US"/>
        </w:rPr>
      </w:pPr>
      <w:r w:rsidRPr="0087394B">
        <w:rPr>
          <w:lang w:eastAsia="en-US"/>
        </w:rPr>
        <w:t>иметь представление об основных ступенях образования в России и их необходимости;</w:t>
      </w:r>
    </w:p>
    <w:p w:rsidR="0087394B" w:rsidRPr="0087394B" w:rsidRDefault="0087394B" w:rsidP="0087394B">
      <w:pPr>
        <w:rPr>
          <w:lang w:eastAsia="en-US"/>
        </w:rPr>
      </w:pPr>
      <w:r w:rsidRPr="0087394B">
        <w:rPr>
          <w:lang w:eastAsia="en-US"/>
        </w:rPr>
        <w:t>понимать взаимосвязь культуры и образованности человека;</w:t>
      </w:r>
    </w:p>
    <w:p w:rsidR="0087394B" w:rsidRPr="0087394B" w:rsidRDefault="0087394B" w:rsidP="0087394B">
      <w:pPr>
        <w:rPr>
          <w:lang w:eastAsia="en-US"/>
        </w:rPr>
      </w:pPr>
      <w:r w:rsidRPr="0087394B">
        <w:rPr>
          <w:lang w:eastAsia="en-US"/>
        </w:rPr>
        <w:t>приводить примеры взаимосвязи между знанием, образованием и личностным и профессиональным ростом человека;</w:t>
      </w:r>
    </w:p>
    <w:p w:rsidR="0087394B" w:rsidRPr="0087394B" w:rsidRDefault="0087394B" w:rsidP="0087394B">
      <w:pPr>
        <w:rPr>
          <w:lang w:eastAsia="en-US"/>
        </w:rPr>
      </w:pPr>
      <w:r w:rsidRPr="0087394B">
        <w:rPr>
          <w:lang w:eastAsia="en-US"/>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87394B" w:rsidRPr="0087394B" w:rsidRDefault="0087394B" w:rsidP="0087394B">
      <w:pPr>
        <w:rPr>
          <w:lang w:eastAsia="en-US"/>
        </w:rPr>
      </w:pPr>
      <w:r w:rsidRPr="0087394B">
        <w:rPr>
          <w:lang w:eastAsia="en-US"/>
        </w:rPr>
        <w:t>Тема 10.</w:t>
      </w:r>
      <w:r w:rsidRPr="0087394B">
        <w:rPr>
          <w:lang w:val="en-US" w:eastAsia="en-US"/>
        </w:rPr>
        <w:t> </w:t>
      </w:r>
      <w:r w:rsidRPr="0087394B">
        <w:rPr>
          <w:lang w:eastAsia="en-US"/>
        </w:rPr>
        <w:t>Многообразие культур России (практическое занятие).</w:t>
      </w:r>
    </w:p>
    <w:p w:rsidR="0087394B" w:rsidRPr="0087394B" w:rsidRDefault="0087394B" w:rsidP="0087394B">
      <w:pPr>
        <w:rPr>
          <w:lang w:eastAsia="en-US"/>
        </w:rPr>
      </w:pPr>
      <w:r w:rsidRPr="0087394B">
        <w:rPr>
          <w:lang w:eastAsia="en-US"/>
        </w:rPr>
        <w:t>Иметь сформированные представления о закономерностях развития культуры и истории народов, их культурных особенностях;</w:t>
      </w:r>
    </w:p>
    <w:p w:rsidR="0087394B" w:rsidRPr="0087394B" w:rsidRDefault="0087394B" w:rsidP="0087394B">
      <w:pPr>
        <w:rPr>
          <w:lang w:eastAsia="en-US"/>
        </w:rPr>
      </w:pPr>
      <w:r w:rsidRPr="0087394B">
        <w:rPr>
          <w:lang w:eastAsia="en-US"/>
        </w:rPr>
        <w:t>выделять общее и единичное в культуре на основе предметных знаний о культуре своего народа;</w:t>
      </w:r>
    </w:p>
    <w:p w:rsidR="0087394B" w:rsidRPr="0087394B" w:rsidRDefault="0087394B" w:rsidP="0087394B">
      <w:pPr>
        <w:rPr>
          <w:lang w:eastAsia="en-US"/>
        </w:rPr>
      </w:pPr>
      <w:r w:rsidRPr="0087394B">
        <w:rPr>
          <w:lang w:eastAsia="en-US"/>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rsidR="0087394B" w:rsidRPr="0087394B" w:rsidRDefault="0087394B" w:rsidP="0087394B">
      <w:pPr>
        <w:rPr>
          <w:lang w:eastAsia="en-US"/>
        </w:rPr>
      </w:pPr>
      <w:r w:rsidRPr="0087394B">
        <w:rPr>
          <w:lang w:eastAsia="en-US"/>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87394B" w:rsidRPr="0087394B" w:rsidRDefault="0087394B" w:rsidP="0087394B">
      <w:pPr>
        <w:rPr>
          <w:lang w:eastAsia="en-US"/>
        </w:rPr>
      </w:pPr>
      <w:r w:rsidRPr="0087394B">
        <w:rPr>
          <w:lang w:eastAsia="en-US"/>
        </w:rPr>
        <w:t>Тематический блок 2. «Семья и духовно-нравственные ценности».</w:t>
      </w:r>
    </w:p>
    <w:p w:rsidR="0087394B" w:rsidRPr="0087394B" w:rsidRDefault="0087394B" w:rsidP="0087394B">
      <w:pPr>
        <w:rPr>
          <w:lang w:eastAsia="en-US"/>
        </w:rPr>
      </w:pPr>
      <w:r w:rsidRPr="0087394B">
        <w:rPr>
          <w:lang w:eastAsia="en-US"/>
        </w:rPr>
        <w:t>Тема 11.</w:t>
      </w:r>
      <w:r w:rsidRPr="0087394B">
        <w:rPr>
          <w:lang w:val="en-US" w:eastAsia="en-US"/>
        </w:rPr>
        <w:t> </w:t>
      </w:r>
      <w:r w:rsidRPr="0087394B">
        <w:rPr>
          <w:lang w:eastAsia="en-US"/>
        </w:rPr>
        <w:t>Семья – хранитель духовных ценностей.</w:t>
      </w:r>
    </w:p>
    <w:p w:rsidR="0087394B" w:rsidRPr="0087394B" w:rsidRDefault="0087394B" w:rsidP="0087394B">
      <w:pPr>
        <w:rPr>
          <w:lang w:eastAsia="en-US"/>
        </w:rPr>
      </w:pPr>
      <w:r w:rsidRPr="0087394B">
        <w:rPr>
          <w:lang w:eastAsia="en-US"/>
        </w:rPr>
        <w:t>Знать и понимать смысл термина «семья»;</w:t>
      </w:r>
    </w:p>
    <w:p w:rsidR="0087394B" w:rsidRPr="0087394B" w:rsidRDefault="0087394B" w:rsidP="0087394B">
      <w:pPr>
        <w:rPr>
          <w:lang w:eastAsia="en-US"/>
        </w:rPr>
      </w:pPr>
      <w:r w:rsidRPr="0087394B">
        <w:rPr>
          <w:lang w:eastAsia="en-US"/>
        </w:rPr>
        <w:t>иметь представление о взаимосвязях между типом культуры и особенностями семейного быта и отношений в семье;</w:t>
      </w:r>
    </w:p>
    <w:p w:rsidR="0087394B" w:rsidRPr="0087394B" w:rsidRDefault="0087394B" w:rsidP="0087394B">
      <w:pPr>
        <w:rPr>
          <w:lang w:eastAsia="en-US"/>
        </w:rPr>
      </w:pPr>
      <w:r w:rsidRPr="0087394B">
        <w:rPr>
          <w:lang w:eastAsia="en-US"/>
        </w:rPr>
        <w:t>осознавать значение термина «поколение» и его взаимосвязь с культурными особенностями своего времени;</w:t>
      </w:r>
    </w:p>
    <w:p w:rsidR="0087394B" w:rsidRPr="0087394B" w:rsidRDefault="0087394B" w:rsidP="0087394B">
      <w:pPr>
        <w:rPr>
          <w:lang w:eastAsia="en-US"/>
        </w:rPr>
      </w:pPr>
      <w:r w:rsidRPr="0087394B">
        <w:rPr>
          <w:lang w:eastAsia="en-US"/>
        </w:rPr>
        <w:t>уметь составить рассказ о своей семье в соответствии с культурно-историческими условиями её существования;</w:t>
      </w:r>
    </w:p>
    <w:p w:rsidR="0087394B" w:rsidRPr="0087394B" w:rsidRDefault="0087394B" w:rsidP="0087394B">
      <w:pPr>
        <w:rPr>
          <w:lang w:eastAsia="en-US"/>
        </w:rPr>
      </w:pPr>
      <w:r w:rsidRPr="0087394B">
        <w:rPr>
          <w:lang w:eastAsia="en-US"/>
        </w:rPr>
        <w:t>понимать и обосновывать такие понятия, как «счастливая семья», «семейное счастье»;</w:t>
      </w:r>
    </w:p>
    <w:p w:rsidR="0087394B" w:rsidRPr="0087394B" w:rsidRDefault="0087394B" w:rsidP="0087394B">
      <w:pPr>
        <w:rPr>
          <w:lang w:eastAsia="en-US"/>
        </w:rPr>
      </w:pPr>
      <w:r w:rsidRPr="0087394B">
        <w:rPr>
          <w:lang w:eastAsia="en-US"/>
        </w:rPr>
        <w:t>осознавать и уметь доказывать важность семьи как хранителя традиций и её воспитательную роль;</w:t>
      </w:r>
    </w:p>
    <w:p w:rsidR="0087394B" w:rsidRPr="0087394B" w:rsidRDefault="0087394B" w:rsidP="0087394B">
      <w:pPr>
        <w:rPr>
          <w:lang w:eastAsia="en-US"/>
        </w:rPr>
      </w:pPr>
      <w:r w:rsidRPr="0087394B">
        <w:rPr>
          <w:lang w:eastAsia="en-US"/>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87394B" w:rsidRPr="0087394B" w:rsidRDefault="0087394B" w:rsidP="0087394B">
      <w:pPr>
        <w:rPr>
          <w:lang w:eastAsia="en-US"/>
        </w:rPr>
      </w:pPr>
      <w:r w:rsidRPr="0087394B">
        <w:rPr>
          <w:lang w:eastAsia="en-US"/>
        </w:rPr>
        <w:t>Тема 12.</w:t>
      </w:r>
      <w:r w:rsidRPr="0087394B">
        <w:rPr>
          <w:lang w:val="en-US" w:eastAsia="en-US"/>
        </w:rPr>
        <w:t> </w:t>
      </w:r>
      <w:r w:rsidRPr="0087394B">
        <w:rPr>
          <w:lang w:eastAsia="en-US"/>
        </w:rPr>
        <w:t>Родина начинается с семьи.</w:t>
      </w:r>
    </w:p>
    <w:p w:rsidR="0087394B" w:rsidRPr="0087394B" w:rsidRDefault="0087394B" w:rsidP="0087394B">
      <w:pPr>
        <w:rPr>
          <w:lang w:eastAsia="en-US"/>
        </w:rPr>
      </w:pPr>
      <w:r w:rsidRPr="0087394B">
        <w:rPr>
          <w:lang w:eastAsia="en-US"/>
        </w:rPr>
        <w:t>Знать и уметь объяснить понятие «Родина»;</w:t>
      </w:r>
    </w:p>
    <w:p w:rsidR="0087394B" w:rsidRPr="0087394B" w:rsidRDefault="0087394B" w:rsidP="0087394B">
      <w:pPr>
        <w:rPr>
          <w:lang w:eastAsia="en-US"/>
        </w:rPr>
      </w:pPr>
      <w:r w:rsidRPr="0087394B">
        <w:rPr>
          <w:lang w:eastAsia="en-US"/>
        </w:rPr>
        <w:t>осознавать взаимосвязь и различия между концептами «Отечество» и «Родина»;</w:t>
      </w:r>
    </w:p>
    <w:p w:rsidR="0087394B" w:rsidRPr="0087394B" w:rsidRDefault="0087394B" w:rsidP="0087394B">
      <w:pPr>
        <w:rPr>
          <w:lang w:eastAsia="en-US"/>
        </w:rPr>
      </w:pPr>
      <w:r w:rsidRPr="0087394B">
        <w:rPr>
          <w:lang w:eastAsia="en-US"/>
        </w:rPr>
        <w:t xml:space="preserve">понимать, что такое история семьи, каковы формы её выражения и сохранения; </w:t>
      </w:r>
    </w:p>
    <w:p w:rsidR="0087394B" w:rsidRPr="0087394B" w:rsidRDefault="0087394B" w:rsidP="0087394B">
      <w:pPr>
        <w:rPr>
          <w:lang w:eastAsia="en-US"/>
        </w:rPr>
      </w:pPr>
      <w:r w:rsidRPr="0087394B">
        <w:rPr>
          <w:lang w:eastAsia="en-US"/>
        </w:rPr>
        <w:t>обосновывать и доказывать взаимосвязь истории семьи и истории народа, государства, человечества.</w:t>
      </w:r>
    </w:p>
    <w:p w:rsidR="0087394B" w:rsidRPr="0087394B" w:rsidRDefault="0087394B" w:rsidP="0087394B">
      <w:pPr>
        <w:rPr>
          <w:lang w:eastAsia="en-US"/>
        </w:rPr>
      </w:pPr>
      <w:r w:rsidRPr="0087394B">
        <w:rPr>
          <w:lang w:eastAsia="en-US"/>
        </w:rPr>
        <w:t>Тема 13.</w:t>
      </w:r>
      <w:r w:rsidRPr="0087394B">
        <w:rPr>
          <w:lang w:val="en-US" w:eastAsia="en-US"/>
        </w:rPr>
        <w:t> </w:t>
      </w:r>
      <w:r w:rsidRPr="0087394B">
        <w:rPr>
          <w:lang w:eastAsia="en-US"/>
        </w:rPr>
        <w:t>Традиции семейного воспитания в России.</w:t>
      </w:r>
    </w:p>
    <w:p w:rsidR="0087394B" w:rsidRPr="0087394B" w:rsidRDefault="0087394B" w:rsidP="0087394B">
      <w:pPr>
        <w:rPr>
          <w:lang w:eastAsia="en-US"/>
        </w:rPr>
      </w:pPr>
      <w:r w:rsidRPr="0087394B">
        <w:rPr>
          <w:lang w:eastAsia="en-US"/>
        </w:rPr>
        <w:t>Иметь представление о семейных традициях и обосновывать их важность как ключевых элементах семейных отношений;</w:t>
      </w:r>
    </w:p>
    <w:p w:rsidR="0087394B" w:rsidRPr="0087394B" w:rsidRDefault="0087394B" w:rsidP="0087394B">
      <w:pPr>
        <w:rPr>
          <w:lang w:eastAsia="en-US"/>
        </w:rPr>
      </w:pPr>
      <w:r w:rsidRPr="0087394B">
        <w:rPr>
          <w:lang w:eastAsia="en-US"/>
        </w:rPr>
        <w:t>знать и понимать взаимосвязь семейных традиций и культуры собственного этноса;</w:t>
      </w:r>
    </w:p>
    <w:p w:rsidR="0087394B" w:rsidRPr="0087394B" w:rsidRDefault="0087394B" w:rsidP="0087394B">
      <w:pPr>
        <w:rPr>
          <w:lang w:eastAsia="en-US"/>
        </w:rPr>
      </w:pPr>
      <w:r w:rsidRPr="0087394B">
        <w:rPr>
          <w:lang w:eastAsia="en-US"/>
        </w:rPr>
        <w:t>уметь рассказывать о семейных традициях своего народа и народов России, собственной семьи;</w:t>
      </w:r>
    </w:p>
    <w:p w:rsidR="0087394B" w:rsidRPr="0087394B" w:rsidRDefault="0087394B" w:rsidP="0087394B">
      <w:pPr>
        <w:rPr>
          <w:lang w:eastAsia="en-US"/>
        </w:rPr>
      </w:pPr>
      <w:r w:rsidRPr="0087394B">
        <w:rPr>
          <w:lang w:eastAsia="en-US"/>
        </w:rPr>
        <w:t>осознавать роль семейных традиций в культуре общества, трансляции ценностей, духовно-нравственных идеалов.</w:t>
      </w:r>
    </w:p>
    <w:p w:rsidR="0087394B" w:rsidRPr="0087394B" w:rsidRDefault="0087394B" w:rsidP="0087394B">
      <w:pPr>
        <w:rPr>
          <w:lang w:eastAsia="en-US"/>
        </w:rPr>
      </w:pPr>
      <w:r w:rsidRPr="0087394B">
        <w:rPr>
          <w:lang w:eastAsia="en-US"/>
        </w:rPr>
        <w:t>Тема 14.</w:t>
      </w:r>
      <w:r w:rsidRPr="0087394B">
        <w:rPr>
          <w:lang w:val="en-US" w:eastAsia="en-US"/>
        </w:rPr>
        <w:t> </w:t>
      </w:r>
      <w:r w:rsidRPr="0087394B">
        <w:rPr>
          <w:lang w:eastAsia="en-US"/>
        </w:rPr>
        <w:t>Образ семьи в культуре народов России.</w:t>
      </w:r>
    </w:p>
    <w:p w:rsidR="0087394B" w:rsidRPr="0087394B" w:rsidRDefault="0087394B" w:rsidP="0087394B">
      <w:pPr>
        <w:rPr>
          <w:lang w:eastAsia="en-US"/>
        </w:rPr>
      </w:pPr>
      <w:r w:rsidRPr="0087394B">
        <w:rPr>
          <w:lang w:eastAsia="en-US"/>
        </w:rPr>
        <w:t>Знать и называть традиционные сказочные и фольклорные сюжеты о семье, семейных обязанностях;</w:t>
      </w:r>
    </w:p>
    <w:p w:rsidR="0087394B" w:rsidRPr="0087394B" w:rsidRDefault="0087394B" w:rsidP="0087394B">
      <w:pPr>
        <w:rPr>
          <w:lang w:eastAsia="en-US"/>
        </w:rPr>
      </w:pPr>
      <w:r w:rsidRPr="0087394B">
        <w:rPr>
          <w:lang w:eastAsia="en-US"/>
        </w:rPr>
        <w:t>уметь обосновывать своё понимание семейных ценностей, выраженных в фольклорных сюжетах;</w:t>
      </w:r>
    </w:p>
    <w:p w:rsidR="0087394B" w:rsidRPr="0087394B" w:rsidRDefault="0087394B" w:rsidP="0087394B">
      <w:pPr>
        <w:rPr>
          <w:lang w:eastAsia="en-US"/>
        </w:rPr>
      </w:pPr>
      <w:r w:rsidRPr="0087394B">
        <w:rPr>
          <w:lang w:eastAsia="en-US"/>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rsidR="0087394B" w:rsidRPr="0087394B" w:rsidRDefault="0087394B" w:rsidP="0087394B">
      <w:pPr>
        <w:rPr>
          <w:lang w:eastAsia="en-US"/>
        </w:rPr>
      </w:pPr>
      <w:r w:rsidRPr="0087394B">
        <w:rPr>
          <w:lang w:eastAsia="en-US"/>
        </w:rPr>
        <w:t>понимать и обосновывать важность семейных ценностей с использованием различного иллюстративного материала.</w:t>
      </w:r>
    </w:p>
    <w:p w:rsidR="0087394B" w:rsidRPr="0087394B" w:rsidRDefault="0087394B" w:rsidP="0087394B">
      <w:pPr>
        <w:rPr>
          <w:lang w:eastAsia="en-US"/>
        </w:rPr>
      </w:pPr>
      <w:r w:rsidRPr="0087394B">
        <w:rPr>
          <w:lang w:eastAsia="en-US"/>
        </w:rPr>
        <w:t>Тема 15.</w:t>
      </w:r>
      <w:r w:rsidRPr="0087394B">
        <w:rPr>
          <w:lang w:val="en-US" w:eastAsia="en-US"/>
        </w:rPr>
        <w:t> </w:t>
      </w:r>
      <w:r w:rsidRPr="0087394B">
        <w:rPr>
          <w:lang w:eastAsia="en-US"/>
        </w:rPr>
        <w:t>Труд в истории семьи.</w:t>
      </w:r>
    </w:p>
    <w:p w:rsidR="0087394B" w:rsidRPr="0087394B" w:rsidRDefault="0087394B" w:rsidP="0087394B">
      <w:pPr>
        <w:rPr>
          <w:lang w:eastAsia="en-US"/>
        </w:rPr>
      </w:pPr>
      <w:r w:rsidRPr="0087394B">
        <w:rPr>
          <w:lang w:eastAsia="en-US"/>
        </w:rPr>
        <w:t>Знать и понимать, что такое семейное хозяйство и домашний труд;</w:t>
      </w:r>
    </w:p>
    <w:p w:rsidR="0087394B" w:rsidRPr="0087394B" w:rsidRDefault="0087394B" w:rsidP="0087394B">
      <w:pPr>
        <w:rPr>
          <w:lang w:eastAsia="en-US"/>
        </w:rPr>
      </w:pPr>
      <w:r w:rsidRPr="0087394B">
        <w:rPr>
          <w:lang w:eastAsia="en-US"/>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87394B" w:rsidRPr="0087394B" w:rsidRDefault="0087394B" w:rsidP="0087394B">
      <w:pPr>
        <w:rPr>
          <w:lang w:eastAsia="en-US"/>
        </w:rPr>
      </w:pPr>
      <w:r w:rsidRPr="0087394B">
        <w:rPr>
          <w:lang w:eastAsia="en-US"/>
        </w:rPr>
        <w:t>осознавать и оценивать семейный уклад и взаимосвязь с социально-экономической структурой общества в форме большой и малой семей;</w:t>
      </w:r>
    </w:p>
    <w:p w:rsidR="0087394B" w:rsidRPr="0087394B" w:rsidRDefault="0087394B" w:rsidP="0087394B">
      <w:pPr>
        <w:rPr>
          <w:lang w:eastAsia="en-US"/>
        </w:rPr>
      </w:pPr>
      <w:r w:rsidRPr="0087394B">
        <w:rPr>
          <w:lang w:eastAsia="en-US"/>
        </w:rPr>
        <w:t>характеризовать распределение семейного труда и осознавать его важность для укрепления целостности семьи.</w:t>
      </w:r>
    </w:p>
    <w:p w:rsidR="0087394B" w:rsidRPr="0087394B" w:rsidRDefault="0087394B" w:rsidP="0087394B">
      <w:pPr>
        <w:rPr>
          <w:lang w:eastAsia="en-US"/>
        </w:rPr>
      </w:pPr>
      <w:r w:rsidRPr="0087394B">
        <w:rPr>
          <w:lang w:eastAsia="en-US"/>
        </w:rPr>
        <w:t>Тема 16.</w:t>
      </w:r>
      <w:r w:rsidRPr="0087394B">
        <w:rPr>
          <w:lang w:val="en-US" w:eastAsia="en-US"/>
        </w:rPr>
        <w:t> </w:t>
      </w:r>
      <w:r w:rsidRPr="0087394B">
        <w:rPr>
          <w:lang w:eastAsia="en-US"/>
        </w:rPr>
        <w:t>Семья в современном мире (практическое занятие).</w:t>
      </w:r>
    </w:p>
    <w:p w:rsidR="0087394B" w:rsidRPr="0087394B" w:rsidRDefault="0087394B" w:rsidP="0087394B">
      <w:pPr>
        <w:rPr>
          <w:lang w:eastAsia="en-US"/>
        </w:rPr>
      </w:pPr>
      <w:r w:rsidRPr="0087394B">
        <w:rPr>
          <w:lang w:eastAsia="en-US"/>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87394B" w:rsidRPr="0087394B" w:rsidRDefault="0087394B" w:rsidP="0087394B">
      <w:pPr>
        <w:rPr>
          <w:lang w:eastAsia="en-US"/>
        </w:rPr>
      </w:pPr>
      <w:r w:rsidRPr="0087394B">
        <w:rPr>
          <w:lang w:eastAsia="en-US"/>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87394B" w:rsidRPr="0087394B" w:rsidRDefault="0087394B" w:rsidP="0087394B">
      <w:pPr>
        <w:rPr>
          <w:lang w:eastAsia="en-US"/>
        </w:rPr>
      </w:pPr>
      <w:r w:rsidRPr="0087394B">
        <w:rPr>
          <w:lang w:eastAsia="en-US"/>
        </w:rPr>
        <w:t>предполагать и доказывать наличие взаимосвязи между культурой и духовно-нравственными ценностями семьи;</w:t>
      </w:r>
    </w:p>
    <w:p w:rsidR="0087394B" w:rsidRPr="0087394B" w:rsidRDefault="0087394B" w:rsidP="0087394B">
      <w:pPr>
        <w:rPr>
          <w:lang w:eastAsia="en-US"/>
        </w:rPr>
      </w:pPr>
      <w:r w:rsidRPr="0087394B">
        <w:rPr>
          <w:lang w:eastAsia="en-US"/>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87394B" w:rsidRPr="0087394B" w:rsidRDefault="0087394B" w:rsidP="0087394B">
      <w:pPr>
        <w:rPr>
          <w:lang w:eastAsia="en-US"/>
        </w:rPr>
      </w:pPr>
      <w:r w:rsidRPr="0087394B">
        <w:rPr>
          <w:lang w:eastAsia="en-US"/>
        </w:rPr>
        <w:t>Тематический блок 3. «Духовно-нравственное богатство личности».</w:t>
      </w:r>
    </w:p>
    <w:p w:rsidR="0087394B" w:rsidRPr="0087394B" w:rsidRDefault="0087394B" w:rsidP="0087394B">
      <w:pPr>
        <w:rPr>
          <w:lang w:eastAsia="en-US"/>
        </w:rPr>
      </w:pPr>
      <w:r w:rsidRPr="0087394B">
        <w:rPr>
          <w:lang w:eastAsia="en-US"/>
        </w:rPr>
        <w:t>Тема 17.</w:t>
      </w:r>
      <w:r w:rsidRPr="0087394B">
        <w:rPr>
          <w:lang w:val="en-US" w:eastAsia="en-US"/>
        </w:rPr>
        <w:t> </w:t>
      </w:r>
      <w:r w:rsidRPr="0087394B">
        <w:rPr>
          <w:lang w:eastAsia="en-US"/>
        </w:rPr>
        <w:t>Личность – общество – культура.</w:t>
      </w:r>
    </w:p>
    <w:p w:rsidR="0087394B" w:rsidRPr="0087394B" w:rsidRDefault="0087394B" w:rsidP="0087394B">
      <w:pPr>
        <w:rPr>
          <w:lang w:eastAsia="en-US"/>
        </w:rPr>
      </w:pPr>
      <w:r w:rsidRPr="0087394B">
        <w:rPr>
          <w:lang w:eastAsia="en-US"/>
        </w:rPr>
        <w:t>Знать и понимать значение термина «человек» в контексте духовно-нравственной культуры;</w:t>
      </w:r>
    </w:p>
    <w:p w:rsidR="0087394B" w:rsidRPr="0087394B" w:rsidRDefault="0087394B" w:rsidP="0087394B">
      <w:pPr>
        <w:rPr>
          <w:lang w:eastAsia="en-US"/>
        </w:rPr>
      </w:pPr>
      <w:r w:rsidRPr="0087394B">
        <w:rPr>
          <w:lang w:eastAsia="en-US"/>
        </w:rPr>
        <w:t>уметь обосновать взаимосвязь и взаимообусловленность чело века и общества, человека и культуры;</w:t>
      </w:r>
    </w:p>
    <w:p w:rsidR="0087394B" w:rsidRPr="0087394B" w:rsidRDefault="0087394B" w:rsidP="0087394B">
      <w:pPr>
        <w:rPr>
          <w:lang w:eastAsia="en-US"/>
        </w:rPr>
      </w:pPr>
      <w:r w:rsidRPr="0087394B">
        <w:rPr>
          <w:lang w:eastAsia="en-US"/>
        </w:rPr>
        <w:t>понимать и объяснять различия между обоснованием термина «личность» в быту, в контексте культуры и творчества;</w:t>
      </w:r>
    </w:p>
    <w:p w:rsidR="0087394B" w:rsidRPr="0087394B" w:rsidRDefault="0087394B" w:rsidP="0087394B">
      <w:pPr>
        <w:rPr>
          <w:lang w:eastAsia="en-US"/>
        </w:rPr>
      </w:pPr>
      <w:r w:rsidRPr="0087394B">
        <w:rPr>
          <w:lang w:eastAsia="en-US"/>
        </w:rPr>
        <w:t>знать, что такое гуманизм, иметь представление о его источниках в культуре.</w:t>
      </w:r>
    </w:p>
    <w:p w:rsidR="0087394B" w:rsidRPr="0087394B" w:rsidRDefault="0087394B" w:rsidP="0087394B">
      <w:pPr>
        <w:rPr>
          <w:lang w:eastAsia="en-US"/>
        </w:rPr>
      </w:pPr>
      <w:r w:rsidRPr="0087394B">
        <w:rPr>
          <w:lang w:eastAsia="en-US"/>
        </w:rPr>
        <w:t>Тема 18.</w:t>
      </w:r>
      <w:r w:rsidRPr="0087394B">
        <w:rPr>
          <w:lang w:val="en-US" w:eastAsia="en-US"/>
        </w:rPr>
        <w:t> </w:t>
      </w:r>
      <w:r w:rsidRPr="0087394B">
        <w:rPr>
          <w:lang w:eastAsia="en-US"/>
        </w:rPr>
        <w:t>Духовный мир человека. Человек – творец культуры.</w:t>
      </w:r>
    </w:p>
    <w:p w:rsidR="0087394B" w:rsidRPr="0087394B" w:rsidRDefault="0087394B" w:rsidP="0087394B">
      <w:pPr>
        <w:rPr>
          <w:lang w:eastAsia="en-US"/>
        </w:rPr>
      </w:pPr>
      <w:r w:rsidRPr="0087394B">
        <w:rPr>
          <w:lang w:eastAsia="en-US"/>
        </w:rPr>
        <w:t>Знать значение термина «творчество» в нескольких аспектах и понимать границы их применимости;</w:t>
      </w:r>
    </w:p>
    <w:p w:rsidR="0087394B" w:rsidRPr="0087394B" w:rsidRDefault="0087394B" w:rsidP="0087394B">
      <w:pPr>
        <w:rPr>
          <w:lang w:eastAsia="en-US"/>
        </w:rPr>
      </w:pPr>
      <w:r w:rsidRPr="0087394B">
        <w:rPr>
          <w:lang w:eastAsia="en-US"/>
        </w:rPr>
        <w:t>осознавать и доказывать важность морально- нравственных ограничений в творчестве;</w:t>
      </w:r>
    </w:p>
    <w:p w:rsidR="0087394B" w:rsidRPr="0087394B" w:rsidRDefault="0087394B" w:rsidP="0087394B">
      <w:pPr>
        <w:rPr>
          <w:lang w:eastAsia="en-US"/>
        </w:rPr>
      </w:pPr>
      <w:r w:rsidRPr="0087394B">
        <w:rPr>
          <w:lang w:eastAsia="en-US"/>
        </w:rPr>
        <w:t>обосновывать важность творчества как реализацию духовно-нравственных ценностей человека;</w:t>
      </w:r>
    </w:p>
    <w:p w:rsidR="0087394B" w:rsidRPr="0087394B" w:rsidRDefault="0087394B" w:rsidP="0087394B">
      <w:pPr>
        <w:rPr>
          <w:lang w:eastAsia="en-US"/>
        </w:rPr>
      </w:pPr>
      <w:r w:rsidRPr="0087394B">
        <w:rPr>
          <w:lang w:eastAsia="en-US"/>
        </w:rPr>
        <w:t>доказывать детерминированность творчества культурой своего этноса;</w:t>
      </w:r>
    </w:p>
    <w:p w:rsidR="0087394B" w:rsidRPr="0087394B" w:rsidRDefault="0087394B" w:rsidP="0087394B">
      <w:pPr>
        <w:rPr>
          <w:lang w:eastAsia="en-US"/>
        </w:rPr>
      </w:pPr>
      <w:r w:rsidRPr="0087394B">
        <w:rPr>
          <w:lang w:eastAsia="en-US"/>
        </w:rPr>
        <w:t>знать и уметь объяснить взаимосвязь труда и творчества.</w:t>
      </w:r>
    </w:p>
    <w:p w:rsidR="0087394B" w:rsidRPr="0087394B" w:rsidRDefault="0087394B" w:rsidP="0087394B">
      <w:pPr>
        <w:rPr>
          <w:lang w:eastAsia="en-US"/>
        </w:rPr>
      </w:pPr>
      <w:r w:rsidRPr="0087394B">
        <w:rPr>
          <w:lang w:eastAsia="en-US"/>
        </w:rPr>
        <w:t>Тема 19.</w:t>
      </w:r>
      <w:r w:rsidRPr="0087394B">
        <w:rPr>
          <w:lang w:val="en-US" w:eastAsia="en-US"/>
        </w:rPr>
        <w:t> </w:t>
      </w:r>
      <w:r w:rsidRPr="0087394B">
        <w:rPr>
          <w:lang w:eastAsia="en-US"/>
        </w:rPr>
        <w:t>Личность и духовно-нравственные ценности.</w:t>
      </w:r>
    </w:p>
    <w:p w:rsidR="0087394B" w:rsidRPr="0087394B" w:rsidRDefault="0087394B" w:rsidP="0087394B">
      <w:pPr>
        <w:rPr>
          <w:lang w:eastAsia="en-US"/>
        </w:rPr>
      </w:pPr>
      <w:r w:rsidRPr="0087394B">
        <w:rPr>
          <w:lang w:eastAsia="en-US"/>
        </w:rPr>
        <w:t>Знать и уметь объяснить значение и роль морали и нравственности в жизни человека;</w:t>
      </w:r>
    </w:p>
    <w:p w:rsidR="0087394B" w:rsidRPr="0087394B" w:rsidRDefault="0087394B" w:rsidP="0087394B">
      <w:pPr>
        <w:rPr>
          <w:lang w:eastAsia="en-US"/>
        </w:rPr>
      </w:pPr>
      <w:r w:rsidRPr="0087394B">
        <w:rPr>
          <w:lang w:eastAsia="en-US"/>
        </w:rPr>
        <w:t>обосновывать происхождение духовных ценностей, понимание идеалов добра и зла;</w:t>
      </w:r>
    </w:p>
    <w:p w:rsidR="0087394B" w:rsidRPr="0087394B" w:rsidRDefault="0087394B" w:rsidP="0087394B">
      <w:pPr>
        <w:rPr>
          <w:lang w:eastAsia="en-US"/>
        </w:rPr>
      </w:pPr>
      <w:r w:rsidRPr="0087394B">
        <w:rPr>
          <w:lang w:eastAsia="en-US"/>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rsidR="0087394B" w:rsidRPr="0087394B" w:rsidRDefault="0087394B" w:rsidP="0087394B">
      <w:pPr>
        <w:rPr>
          <w:lang w:eastAsia="en-US"/>
        </w:rPr>
      </w:pPr>
      <w:r w:rsidRPr="0087394B">
        <w:rPr>
          <w:lang w:eastAsia="en-US"/>
        </w:rPr>
        <w:t>Тематический блок 4. «Культурное единство России».</w:t>
      </w:r>
    </w:p>
    <w:p w:rsidR="0087394B" w:rsidRPr="0087394B" w:rsidRDefault="0087394B" w:rsidP="0087394B">
      <w:pPr>
        <w:rPr>
          <w:lang w:eastAsia="en-US"/>
        </w:rPr>
      </w:pPr>
      <w:r w:rsidRPr="0087394B">
        <w:rPr>
          <w:lang w:eastAsia="en-US"/>
        </w:rPr>
        <w:t>Тема 20.</w:t>
      </w:r>
      <w:r w:rsidRPr="0087394B">
        <w:rPr>
          <w:lang w:val="en-US" w:eastAsia="en-US"/>
        </w:rPr>
        <w:t> </w:t>
      </w:r>
      <w:r w:rsidRPr="0087394B">
        <w:rPr>
          <w:lang w:eastAsia="en-US"/>
        </w:rPr>
        <w:t>Историческая память как духовно-нравственная ценность.</w:t>
      </w:r>
    </w:p>
    <w:p w:rsidR="0087394B" w:rsidRPr="0087394B" w:rsidRDefault="0087394B" w:rsidP="0087394B">
      <w:pPr>
        <w:rPr>
          <w:lang w:eastAsia="en-US"/>
        </w:rPr>
      </w:pPr>
      <w:r w:rsidRPr="0087394B">
        <w:rPr>
          <w:lang w:eastAsia="en-US"/>
        </w:rPr>
        <w:t xml:space="preserve">Понимать и уметь объяснять суть термина «история», знать основные исторические периоды и уметь выделять их сущностные черты; </w:t>
      </w:r>
    </w:p>
    <w:p w:rsidR="0087394B" w:rsidRPr="0087394B" w:rsidRDefault="0087394B" w:rsidP="0087394B">
      <w:pPr>
        <w:rPr>
          <w:lang w:eastAsia="en-US"/>
        </w:rPr>
      </w:pPr>
      <w:r w:rsidRPr="0087394B">
        <w:rPr>
          <w:lang w:eastAsia="en-US"/>
        </w:rPr>
        <w:t>иметь представление о значении и функциях изучения истории;</w:t>
      </w:r>
    </w:p>
    <w:p w:rsidR="0087394B" w:rsidRPr="0087394B" w:rsidRDefault="0087394B" w:rsidP="0087394B">
      <w:pPr>
        <w:rPr>
          <w:lang w:eastAsia="en-US"/>
        </w:rPr>
      </w:pPr>
      <w:r w:rsidRPr="0087394B">
        <w:rPr>
          <w:lang w:eastAsia="en-US"/>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87394B" w:rsidRPr="0087394B" w:rsidRDefault="0087394B" w:rsidP="0087394B">
      <w:pPr>
        <w:rPr>
          <w:lang w:eastAsia="en-US"/>
        </w:rPr>
      </w:pPr>
      <w:r w:rsidRPr="0087394B">
        <w:rPr>
          <w:lang w:eastAsia="en-US"/>
        </w:rPr>
        <w:t>Тема 21.</w:t>
      </w:r>
      <w:r w:rsidRPr="0087394B">
        <w:rPr>
          <w:lang w:val="en-US" w:eastAsia="en-US"/>
        </w:rPr>
        <w:t> </w:t>
      </w:r>
      <w:r w:rsidRPr="0087394B">
        <w:rPr>
          <w:lang w:eastAsia="en-US"/>
        </w:rPr>
        <w:t>Литература как язык культуры.</w:t>
      </w:r>
    </w:p>
    <w:p w:rsidR="0087394B" w:rsidRPr="0087394B" w:rsidRDefault="0087394B" w:rsidP="0087394B">
      <w:pPr>
        <w:rPr>
          <w:lang w:eastAsia="en-US"/>
        </w:rPr>
      </w:pPr>
      <w:r w:rsidRPr="0087394B">
        <w:rPr>
          <w:lang w:eastAsia="en-US"/>
        </w:rPr>
        <w:t>Знать и понимать отличия литературы от других видов художественного творчества;</w:t>
      </w:r>
    </w:p>
    <w:p w:rsidR="0087394B" w:rsidRPr="0087394B" w:rsidRDefault="0087394B" w:rsidP="0087394B">
      <w:pPr>
        <w:rPr>
          <w:lang w:eastAsia="en-US"/>
        </w:rPr>
      </w:pPr>
      <w:r w:rsidRPr="0087394B">
        <w:rPr>
          <w:lang w:eastAsia="en-US"/>
        </w:rPr>
        <w:t>рассказывать об особенностях литературного повествования, выделять простые выразительные средства литературного языка;</w:t>
      </w:r>
    </w:p>
    <w:p w:rsidR="0087394B" w:rsidRPr="0087394B" w:rsidRDefault="0087394B" w:rsidP="0087394B">
      <w:pPr>
        <w:rPr>
          <w:lang w:eastAsia="en-US"/>
        </w:rPr>
      </w:pPr>
      <w:r w:rsidRPr="0087394B">
        <w:rPr>
          <w:lang w:eastAsia="en-US"/>
        </w:rPr>
        <w:t>обосновывать и доказывать важность литературы как культурного явления, как формы трансляции культурных ценностей;</w:t>
      </w:r>
    </w:p>
    <w:p w:rsidR="0087394B" w:rsidRPr="0087394B" w:rsidRDefault="0087394B" w:rsidP="0087394B">
      <w:pPr>
        <w:rPr>
          <w:lang w:eastAsia="en-US"/>
        </w:rPr>
      </w:pPr>
      <w:r w:rsidRPr="0087394B">
        <w:rPr>
          <w:lang w:eastAsia="en-US"/>
        </w:rPr>
        <w:t>находить и обозначать средства выражения морального и нравственного смысла в литературных произведениях.</w:t>
      </w:r>
    </w:p>
    <w:p w:rsidR="0087394B" w:rsidRPr="0087394B" w:rsidRDefault="0087394B" w:rsidP="0087394B">
      <w:pPr>
        <w:rPr>
          <w:lang w:eastAsia="en-US"/>
        </w:rPr>
      </w:pPr>
      <w:r w:rsidRPr="0087394B">
        <w:rPr>
          <w:lang w:eastAsia="en-US"/>
        </w:rPr>
        <w:t>Тема 22.</w:t>
      </w:r>
      <w:r w:rsidRPr="0087394B">
        <w:rPr>
          <w:lang w:val="en-US" w:eastAsia="en-US"/>
        </w:rPr>
        <w:t> </w:t>
      </w:r>
      <w:r w:rsidRPr="0087394B">
        <w:rPr>
          <w:lang w:eastAsia="en-US"/>
        </w:rPr>
        <w:t>Взаимовлияние культур.</w:t>
      </w:r>
    </w:p>
    <w:p w:rsidR="0087394B" w:rsidRPr="0087394B" w:rsidRDefault="0087394B" w:rsidP="0087394B">
      <w:pPr>
        <w:rPr>
          <w:lang w:eastAsia="en-US"/>
        </w:rPr>
      </w:pPr>
      <w:r w:rsidRPr="0087394B">
        <w:rPr>
          <w:lang w:eastAsia="en-US"/>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87394B" w:rsidRPr="0087394B" w:rsidRDefault="0087394B" w:rsidP="0087394B">
      <w:pPr>
        <w:rPr>
          <w:lang w:eastAsia="en-US"/>
        </w:rPr>
      </w:pPr>
      <w:r w:rsidRPr="0087394B">
        <w:rPr>
          <w:lang w:eastAsia="en-US"/>
        </w:rPr>
        <w:t>понимать и обосновывать важность сохранения культурного наследия;</w:t>
      </w:r>
    </w:p>
    <w:p w:rsidR="0087394B" w:rsidRPr="0087394B" w:rsidRDefault="0087394B" w:rsidP="0087394B">
      <w:pPr>
        <w:rPr>
          <w:lang w:eastAsia="en-US"/>
        </w:rPr>
      </w:pPr>
      <w:r w:rsidRPr="0087394B">
        <w:rPr>
          <w:lang w:eastAsia="en-US"/>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87394B" w:rsidRPr="0087394B" w:rsidRDefault="0087394B" w:rsidP="0087394B">
      <w:pPr>
        <w:rPr>
          <w:lang w:eastAsia="en-US"/>
        </w:rPr>
      </w:pPr>
      <w:r w:rsidRPr="0087394B">
        <w:rPr>
          <w:lang w:eastAsia="en-US"/>
        </w:rPr>
        <w:t>Тема 23.</w:t>
      </w:r>
      <w:r w:rsidRPr="0087394B">
        <w:rPr>
          <w:lang w:val="en-US" w:eastAsia="en-US"/>
        </w:rPr>
        <w:t> </w:t>
      </w:r>
      <w:r w:rsidRPr="0087394B">
        <w:rPr>
          <w:lang w:eastAsia="en-US"/>
        </w:rPr>
        <w:t>Духовно-нравственные ценности российского народа.</w:t>
      </w:r>
    </w:p>
    <w:p w:rsidR="0087394B" w:rsidRPr="0087394B" w:rsidRDefault="0087394B" w:rsidP="0087394B">
      <w:pPr>
        <w:rPr>
          <w:lang w:eastAsia="en-US"/>
        </w:rPr>
      </w:pPr>
      <w:r w:rsidRPr="0087394B">
        <w:rPr>
          <w:lang w:eastAsia="en-US"/>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87394B" w:rsidRPr="0087394B" w:rsidRDefault="0087394B" w:rsidP="0087394B">
      <w:pPr>
        <w:rPr>
          <w:lang w:eastAsia="en-US"/>
        </w:rPr>
      </w:pPr>
      <w:r w:rsidRPr="0087394B">
        <w:rPr>
          <w:lang w:eastAsia="en-US"/>
        </w:rPr>
        <w:t>осознавать духовно-нравственные ценности в качестве базовых общегражданских ценностей российского общества и уметь доказывать это.</w:t>
      </w:r>
    </w:p>
    <w:p w:rsidR="0087394B" w:rsidRPr="0087394B" w:rsidRDefault="0087394B" w:rsidP="0087394B">
      <w:pPr>
        <w:rPr>
          <w:lang w:eastAsia="en-US"/>
        </w:rPr>
      </w:pPr>
      <w:r w:rsidRPr="0087394B">
        <w:rPr>
          <w:lang w:eastAsia="en-US"/>
        </w:rPr>
        <w:t>Тема 24.</w:t>
      </w:r>
      <w:r w:rsidRPr="0087394B">
        <w:rPr>
          <w:lang w:val="en-US" w:eastAsia="en-US"/>
        </w:rPr>
        <w:t> </w:t>
      </w:r>
      <w:r w:rsidRPr="0087394B">
        <w:rPr>
          <w:lang w:eastAsia="en-US"/>
        </w:rPr>
        <w:t>Регионы России: культурное многообразие.</w:t>
      </w:r>
    </w:p>
    <w:p w:rsidR="0087394B" w:rsidRPr="0087394B" w:rsidRDefault="0087394B" w:rsidP="0087394B">
      <w:pPr>
        <w:rPr>
          <w:lang w:eastAsia="en-US"/>
        </w:rPr>
      </w:pPr>
      <w:r w:rsidRPr="0087394B">
        <w:rPr>
          <w:lang w:eastAsia="en-US"/>
        </w:rPr>
        <w:t>Понимать принципы федеративного устройства России и концепт «полиэтничность»;</w:t>
      </w:r>
    </w:p>
    <w:p w:rsidR="0087394B" w:rsidRPr="0087394B" w:rsidRDefault="0087394B" w:rsidP="0087394B">
      <w:pPr>
        <w:rPr>
          <w:lang w:eastAsia="en-US"/>
        </w:rPr>
      </w:pPr>
      <w:r w:rsidRPr="0087394B">
        <w:rPr>
          <w:lang w:eastAsia="en-US"/>
        </w:rPr>
        <w:t>называть основные этносы Российской Федерации и регионы, где они традиционно проживают;</w:t>
      </w:r>
    </w:p>
    <w:p w:rsidR="0087394B" w:rsidRPr="0087394B" w:rsidRDefault="0087394B" w:rsidP="0087394B">
      <w:pPr>
        <w:rPr>
          <w:lang w:eastAsia="en-US"/>
        </w:rPr>
      </w:pPr>
      <w:r w:rsidRPr="0087394B">
        <w:rPr>
          <w:lang w:eastAsia="en-US"/>
        </w:rPr>
        <w:t>уметь объяснить значение словосочетаний «многонациональный народ Российской Федерации», «государствообразующий народ», «титульный этнос»;</w:t>
      </w:r>
    </w:p>
    <w:p w:rsidR="0087394B" w:rsidRPr="0087394B" w:rsidRDefault="0087394B" w:rsidP="0087394B">
      <w:pPr>
        <w:rPr>
          <w:lang w:eastAsia="en-US"/>
        </w:rPr>
      </w:pPr>
      <w:r w:rsidRPr="0087394B">
        <w:rPr>
          <w:lang w:eastAsia="en-US"/>
        </w:rPr>
        <w:t>понимать ценность многообразия культурных укладов народов Российской Федерации;</w:t>
      </w:r>
    </w:p>
    <w:p w:rsidR="0087394B" w:rsidRPr="0087394B" w:rsidRDefault="0087394B" w:rsidP="0087394B">
      <w:pPr>
        <w:rPr>
          <w:lang w:eastAsia="en-US"/>
        </w:rPr>
      </w:pPr>
      <w:r w:rsidRPr="0087394B">
        <w:rPr>
          <w:lang w:eastAsia="en-US"/>
        </w:rPr>
        <w:t>демонстрировать готовность к сохранению межнационального и межрелигиозного согласия в России;</w:t>
      </w:r>
    </w:p>
    <w:p w:rsidR="0087394B" w:rsidRPr="0087394B" w:rsidRDefault="0087394B" w:rsidP="0087394B">
      <w:pPr>
        <w:rPr>
          <w:lang w:eastAsia="en-US"/>
        </w:rPr>
      </w:pPr>
      <w:r w:rsidRPr="0087394B">
        <w:rPr>
          <w:lang w:eastAsia="en-US"/>
        </w:rPr>
        <w:t>уметь выделять общие черты в культуре различных народов, обосновывать их значение и причины.</w:t>
      </w:r>
    </w:p>
    <w:p w:rsidR="0087394B" w:rsidRPr="0087394B" w:rsidRDefault="0087394B" w:rsidP="0087394B">
      <w:pPr>
        <w:rPr>
          <w:lang w:eastAsia="en-US"/>
        </w:rPr>
      </w:pPr>
      <w:r w:rsidRPr="0087394B">
        <w:rPr>
          <w:lang w:eastAsia="en-US"/>
        </w:rPr>
        <w:t>Тема 25.</w:t>
      </w:r>
      <w:r w:rsidRPr="0087394B">
        <w:rPr>
          <w:lang w:val="en-US" w:eastAsia="en-US"/>
        </w:rPr>
        <w:t> </w:t>
      </w:r>
      <w:r w:rsidRPr="0087394B">
        <w:rPr>
          <w:lang w:eastAsia="en-US"/>
        </w:rPr>
        <w:t>Праздники в культуре народов России.</w:t>
      </w:r>
    </w:p>
    <w:p w:rsidR="0087394B" w:rsidRPr="0087394B" w:rsidRDefault="0087394B" w:rsidP="0087394B">
      <w:pPr>
        <w:rPr>
          <w:lang w:eastAsia="en-US"/>
        </w:rPr>
      </w:pPr>
      <w:r w:rsidRPr="0087394B">
        <w:rPr>
          <w:lang w:eastAsia="en-US"/>
        </w:rPr>
        <w:t>Иметь представление о природе праздников и обосновывать их важность как элементов культуры;</w:t>
      </w:r>
    </w:p>
    <w:p w:rsidR="0087394B" w:rsidRPr="0087394B" w:rsidRDefault="0087394B" w:rsidP="0087394B">
      <w:pPr>
        <w:rPr>
          <w:lang w:eastAsia="en-US"/>
        </w:rPr>
      </w:pPr>
      <w:r w:rsidRPr="0087394B">
        <w:rPr>
          <w:lang w:eastAsia="en-US"/>
        </w:rPr>
        <w:t>устанавливать взаимосвязь праздников и культурного уклада;</w:t>
      </w:r>
    </w:p>
    <w:p w:rsidR="0087394B" w:rsidRPr="0087394B" w:rsidRDefault="0087394B" w:rsidP="0087394B">
      <w:pPr>
        <w:rPr>
          <w:lang w:eastAsia="en-US"/>
        </w:rPr>
      </w:pPr>
      <w:r w:rsidRPr="0087394B">
        <w:rPr>
          <w:lang w:eastAsia="en-US"/>
        </w:rPr>
        <w:t>различать основные типы праздников;</w:t>
      </w:r>
    </w:p>
    <w:p w:rsidR="0087394B" w:rsidRPr="0087394B" w:rsidRDefault="0087394B" w:rsidP="0087394B">
      <w:pPr>
        <w:rPr>
          <w:lang w:eastAsia="en-US"/>
        </w:rPr>
      </w:pPr>
      <w:r w:rsidRPr="0087394B">
        <w:rPr>
          <w:lang w:eastAsia="en-US"/>
        </w:rPr>
        <w:t>уметь рассказывать о праздничных традициях народов России и собственной семьи;</w:t>
      </w:r>
    </w:p>
    <w:p w:rsidR="0087394B" w:rsidRPr="0087394B" w:rsidRDefault="0087394B" w:rsidP="0087394B">
      <w:pPr>
        <w:rPr>
          <w:lang w:eastAsia="en-US"/>
        </w:rPr>
      </w:pPr>
      <w:r w:rsidRPr="0087394B">
        <w:rPr>
          <w:lang w:eastAsia="en-US"/>
        </w:rPr>
        <w:t>анализировать связь праздников и истории, культуры народов России;</w:t>
      </w:r>
    </w:p>
    <w:p w:rsidR="0087394B" w:rsidRPr="0087394B" w:rsidRDefault="0087394B" w:rsidP="0087394B">
      <w:pPr>
        <w:rPr>
          <w:lang w:eastAsia="en-US"/>
        </w:rPr>
      </w:pPr>
      <w:r w:rsidRPr="0087394B">
        <w:rPr>
          <w:lang w:eastAsia="en-US"/>
        </w:rPr>
        <w:t>понимать основной смысл семейных праздников;</w:t>
      </w:r>
    </w:p>
    <w:p w:rsidR="0087394B" w:rsidRPr="0087394B" w:rsidRDefault="0087394B" w:rsidP="0087394B">
      <w:pPr>
        <w:rPr>
          <w:lang w:eastAsia="en-US"/>
        </w:rPr>
      </w:pPr>
      <w:r w:rsidRPr="0087394B">
        <w:rPr>
          <w:lang w:eastAsia="en-US"/>
        </w:rPr>
        <w:t>определять нравственный смысл праздников народов России;</w:t>
      </w:r>
    </w:p>
    <w:p w:rsidR="0087394B" w:rsidRPr="0087394B" w:rsidRDefault="0087394B" w:rsidP="0087394B">
      <w:pPr>
        <w:rPr>
          <w:lang w:eastAsia="en-US"/>
        </w:rPr>
      </w:pPr>
      <w:r w:rsidRPr="0087394B">
        <w:rPr>
          <w:lang w:eastAsia="en-US"/>
        </w:rPr>
        <w:t>осознавать значение праздников как элементов культурной памяти народов России, как воплощение духовно-нравственных идеалов.</w:t>
      </w:r>
    </w:p>
    <w:p w:rsidR="0087394B" w:rsidRPr="0087394B" w:rsidRDefault="0087394B" w:rsidP="0087394B">
      <w:pPr>
        <w:rPr>
          <w:lang w:eastAsia="en-US"/>
        </w:rPr>
      </w:pPr>
      <w:r w:rsidRPr="0087394B">
        <w:rPr>
          <w:lang w:eastAsia="en-US"/>
        </w:rPr>
        <w:t>Тема 26.</w:t>
      </w:r>
      <w:r w:rsidRPr="0087394B">
        <w:rPr>
          <w:lang w:val="en-US" w:eastAsia="en-US"/>
        </w:rPr>
        <w:t> </w:t>
      </w:r>
      <w:r w:rsidRPr="0087394B">
        <w:rPr>
          <w:lang w:eastAsia="en-US"/>
        </w:rPr>
        <w:t>Памятники архитектуры народов России.</w:t>
      </w:r>
    </w:p>
    <w:p w:rsidR="0087394B" w:rsidRPr="0087394B" w:rsidRDefault="0087394B" w:rsidP="0087394B">
      <w:pPr>
        <w:rPr>
          <w:lang w:eastAsia="en-US"/>
        </w:rPr>
      </w:pPr>
      <w:r w:rsidRPr="0087394B">
        <w:rPr>
          <w:lang w:eastAsia="en-US"/>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87394B" w:rsidRPr="0087394B" w:rsidRDefault="0087394B" w:rsidP="0087394B">
      <w:pPr>
        <w:rPr>
          <w:lang w:eastAsia="en-US"/>
        </w:rPr>
      </w:pPr>
      <w:r w:rsidRPr="0087394B">
        <w:rPr>
          <w:lang w:eastAsia="en-US"/>
        </w:rPr>
        <w:t>понимать взаимосвязь между типом жилищ и типом хозяйственной деятельности;</w:t>
      </w:r>
    </w:p>
    <w:p w:rsidR="0087394B" w:rsidRPr="0087394B" w:rsidRDefault="0087394B" w:rsidP="0087394B">
      <w:pPr>
        <w:rPr>
          <w:lang w:eastAsia="en-US"/>
        </w:rPr>
      </w:pPr>
      <w:r w:rsidRPr="0087394B">
        <w:rPr>
          <w:lang w:eastAsia="en-US"/>
        </w:rPr>
        <w:t>осознавать и уметь охарактеризовать связь между уровнем научно-технического развития и типами жилищ;</w:t>
      </w:r>
    </w:p>
    <w:p w:rsidR="0087394B" w:rsidRPr="0087394B" w:rsidRDefault="0087394B" w:rsidP="0087394B">
      <w:pPr>
        <w:rPr>
          <w:lang w:eastAsia="en-US"/>
        </w:rPr>
      </w:pPr>
      <w:r w:rsidRPr="0087394B">
        <w:rPr>
          <w:lang w:eastAsia="en-US"/>
        </w:rPr>
        <w:t xml:space="preserve">осознавать и уметь объяснять взаимосвязь между особенностями архитектуры и духовно-нравственными ценностями народов России; </w:t>
      </w:r>
    </w:p>
    <w:p w:rsidR="0087394B" w:rsidRPr="0087394B" w:rsidRDefault="0087394B" w:rsidP="0087394B">
      <w:pPr>
        <w:rPr>
          <w:lang w:eastAsia="en-US"/>
        </w:rPr>
      </w:pPr>
      <w:r w:rsidRPr="0087394B">
        <w:rPr>
          <w:lang w:eastAsia="en-US"/>
        </w:rPr>
        <w:t>устанавливать связь между историей памятника и историей края, характеризовать памятники истории и культуры;</w:t>
      </w:r>
    </w:p>
    <w:p w:rsidR="0087394B" w:rsidRPr="0087394B" w:rsidRDefault="0087394B" w:rsidP="0087394B">
      <w:pPr>
        <w:rPr>
          <w:lang w:eastAsia="en-US"/>
        </w:rPr>
      </w:pPr>
      <w:r w:rsidRPr="0087394B">
        <w:rPr>
          <w:lang w:eastAsia="en-US"/>
        </w:rPr>
        <w:t>иметь представление о нравственном и научном смысле краеведческой работы.</w:t>
      </w:r>
    </w:p>
    <w:p w:rsidR="0087394B" w:rsidRPr="0087394B" w:rsidRDefault="0087394B" w:rsidP="0087394B">
      <w:pPr>
        <w:rPr>
          <w:lang w:eastAsia="en-US"/>
        </w:rPr>
      </w:pPr>
      <w:r w:rsidRPr="0087394B">
        <w:rPr>
          <w:lang w:eastAsia="en-US"/>
        </w:rPr>
        <w:t>Тема 27.</w:t>
      </w:r>
      <w:r w:rsidRPr="0087394B">
        <w:rPr>
          <w:lang w:val="en-US" w:eastAsia="en-US"/>
        </w:rPr>
        <w:t> </w:t>
      </w:r>
      <w:r w:rsidRPr="0087394B">
        <w:rPr>
          <w:lang w:eastAsia="en-US"/>
        </w:rPr>
        <w:t>Музыкальная культура народов России.</w:t>
      </w:r>
    </w:p>
    <w:p w:rsidR="0087394B" w:rsidRPr="0087394B" w:rsidRDefault="0087394B" w:rsidP="0087394B">
      <w:pPr>
        <w:rPr>
          <w:lang w:eastAsia="en-US"/>
        </w:rPr>
      </w:pPr>
      <w:r w:rsidRPr="0087394B">
        <w:rPr>
          <w:lang w:eastAsia="en-US"/>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87394B" w:rsidRPr="0087394B" w:rsidRDefault="0087394B" w:rsidP="0087394B">
      <w:pPr>
        <w:rPr>
          <w:lang w:eastAsia="en-US"/>
        </w:rPr>
      </w:pPr>
      <w:r w:rsidRPr="0087394B">
        <w:rPr>
          <w:lang w:eastAsia="en-US"/>
        </w:rPr>
        <w:t>обосновывать и доказывать важность музыки как культурного явления, как формы трансляции культурных ценностей;</w:t>
      </w:r>
    </w:p>
    <w:p w:rsidR="0087394B" w:rsidRPr="0087394B" w:rsidRDefault="0087394B" w:rsidP="0087394B">
      <w:pPr>
        <w:rPr>
          <w:lang w:eastAsia="en-US"/>
        </w:rPr>
      </w:pPr>
      <w:r w:rsidRPr="0087394B">
        <w:rPr>
          <w:lang w:eastAsia="en-US"/>
        </w:rPr>
        <w:t>находить и обозначать средства выражения морального и нравственного смысла музыкальных произведений;</w:t>
      </w:r>
    </w:p>
    <w:p w:rsidR="0087394B" w:rsidRPr="0087394B" w:rsidRDefault="0087394B" w:rsidP="0087394B">
      <w:pPr>
        <w:rPr>
          <w:lang w:eastAsia="en-US"/>
        </w:rPr>
      </w:pPr>
      <w:r w:rsidRPr="0087394B">
        <w:rPr>
          <w:lang w:eastAsia="en-US"/>
        </w:rPr>
        <w:t>знать основные темы музыкального творчества народов России, народные инструменты.</w:t>
      </w:r>
    </w:p>
    <w:p w:rsidR="0087394B" w:rsidRPr="0087394B" w:rsidRDefault="0087394B" w:rsidP="0087394B">
      <w:pPr>
        <w:rPr>
          <w:lang w:eastAsia="en-US"/>
        </w:rPr>
      </w:pPr>
      <w:r w:rsidRPr="0087394B">
        <w:rPr>
          <w:lang w:eastAsia="en-US"/>
        </w:rPr>
        <w:t>Тема 28.</w:t>
      </w:r>
      <w:r w:rsidRPr="0087394B">
        <w:rPr>
          <w:lang w:val="en-US" w:eastAsia="en-US"/>
        </w:rPr>
        <w:t> </w:t>
      </w:r>
      <w:r w:rsidRPr="0087394B">
        <w:rPr>
          <w:lang w:eastAsia="en-US"/>
        </w:rPr>
        <w:t>Изобразительное искусство народов России.</w:t>
      </w:r>
    </w:p>
    <w:p w:rsidR="0087394B" w:rsidRPr="0087394B" w:rsidRDefault="0087394B" w:rsidP="0087394B">
      <w:pPr>
        <w:rPr>
          <w:lang w:eastAsia="en-US"/>
        </w:rPr>
      </w:pPr>
      <w:r w:rsidRPr="0087394B">
        <w:rPr>
          <w:lang w:eastAsia="en-US"/>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87394B" w:rsidRPr="0087394B" w:rsidRDefault="0087394B" w:rsidP="0087394B">
      <w:pPr>
        <w:rPr>
          <w:lang w:eastAsia="en-US"/>
        </w:rPr>
      </w:pPr>
      <w:r w:rsidRPr="0087394B">
        <w:rPr>
          <w:lang w:eastAsia="en-US"/>
        </w:rPr>
        <w:t>уметь объяснить, что такое скульптура, живопись, графика, фольклорные орнаменты;</w:t>
      </w:r>
    </w:p>
    <w:p w:rsidR="0087394B" w:rsidRPr="0087394B" w:rsidRDefault="0087394B" w:rsidP="0087394B">
      <w:pPr>
        <w:rPr>
          <w:lang w:eastAsia="en-US"/>
        </w:rPr>
      </w:pPr>
      <w:r w:rsidRPr="0087394B">
        <w:rPr>
          <w:lang w:eastAsia="en-US"/>
        </w:rPr>
        <w:t>обосновывать и доказывать важность изобразительного искусства как культурного явления, как формы трансляции культурных ценностей;</w:t>
      </w:r>
    </w:p>
    <w:p w:rsidR="0087394B" w:rsidRPr="0087394B" w:rsidRDefault="0087394B" w:rsidP="0087394B">
      <w:pPr>
        <w:rPr>
          <w:lang w:eastAsia="en-US"/>
        </w:rPr>
      </w:pPr>
      <w:r w:rsidRPr="0087394B">
        <w:rPr>
          <w:lang w:eastAsia="en-US"/>
        </w:rPr>
        <w:t>находить и обозначать средства выражения морального и нравственного смысла изобразительного искусства;</w:t>
      </w:r>
    </w:p>
    <w:p w:rsidR="0087394B" w:rsidRPr="0087394B" w:rsidRDefault="0087394B" w:rsidP="0087394B">
      <w:pPr>
        <w:rPr>
          <w:lang w:eastAsia="en-US"/>
        </w:rPr>
      </w:pPr>
      <w:r w:rsidRPr="0087394B">
        <w:rPr>
          <w:lang w:eastAsia="en-US"/>
        </w:rPr>
        <w:t>знать основные темы изобразительного искусства народов России.</w:t>
      </w:r>
    </w:p>
    <w:p w:rsidR="0087394B" w:rsidRPr="0087394B" w:rsidRDefault="0087394B" w:rsidP="0087394B">
      <w:pPr>
        <w:rPr>
          <w:lang w:eastAsia="en-US"/>
        </w:rPr>
      </w:pPr>
      <w:r w:rsidRPr="0087394B">
        <w:rPr>
          <w:lang w:eastAsia="en-US"/>
        </w:rPr>
        <w:t>Тема 29.</w:t>
      </w:r>
      <w:r w:rsidRPr="0087394B">
        <w:rPr>
          <w:lang w:val="en-US" w:eastAsia="en-US"/>
        </w:rPr>
        <w:t> </w:t>
      </w:r>
      <w:r w:rsidRPr="0087394B">
        <w:rPr>
          <w:lang w:eastAsia="en-US"/>
        </w:rPr>
        <w:t>Фольклор и литература народов России.</w:t>
      </w:r>
    </w:p>
    <w:p w:rsidR="0087394B" w:rsidRPr="0087394B" w:rsidRDefault="0087394B" w:rsidP="0087394B">
      <w:pPr>
        <w:rPr>
          <w:lang w:eastAsia="en-US"/>
        </w:rPr>
      </w:pPr>
      <w:r w:rsidRPr="0087394B">
        <w:rPr>
          <w:lang w:eastAsia="en-US"/>
        </w:rPr>
        <w:t>Знать и понимать, что такое пословицы и поговорки, обосновывать важность и нужность этих языковых выразительных средств;</w:t>
      </w:r>
    </w:p>
    <w:p w:rsidR="0087394B" w:rsidRPr="0087394B" w:rsidRDefault="0087394B" w:rsidP="0087394B">
      <w:pPr>
        <w:rPr>
          <w:lang w:eastAsia="en-US"/>
        </w:rPr>
      </w:pPr>
      <w:r w:rsidRPr="0087394B">
        <w:rPr>
          <w:lang w:eastAsia="en-US"/>
        </w:rPr>
        <w:t>понимать и объяснять, что такое эпос, миф, сказка, былина, песня;</w:t>
      </w:r>
    </w:p>
    <w:p w:rsidR="0087394B" w:rsidRPr="0087394B" w:rsidRDefault="0087394B" w:rsidP="0087394B">
      <w:pPr>
        <w:rPr>
          <w:lang w:eastAsia="en-US"/>
        </w:rPr>
      </w:pPr>
      <w:r w:rsidRPr="0087394B">
        <w:rPr>
          <w:lang w:eastAsia="en-US"/>
        </w:rPr>
        <w:t>воспринимать и объяснять на примерах важность понимания фольклора как отражения истории народа и его ценностей, морали и нравственности;</w:t>
      </w:r>
    </w:p>
    <w:p w:rsidR="0087394B" w:rsidRPr="0087394B" w:rsidRDefault="0087394B" w:rsidP="0087394B">
      <w:pPr>
        <w:rPr>
          <w:lang w:eastAsia="en-US"/>
        </w:rPr>
      </w:pPr>
      <w:r w:rsidRPr="0087394B">
        <w:rPr>
          <w:lang w:eastAsia="en-US"/>
        </w:rPr>
        <w:t>знать, что такое национальная литература и каковы её выразительные средства;</w:t>
      </w:r>
    </w:p>
    <w:p w:rsidR="0087394B" w:rsidRPr="0087394B" w:rsidRDefault="0087394B" w:rsidP="0087394B">
      <w:pPr>
        <w:rPr>
          <w:lang w:eastAsia="en-US"/>
        </w:rPr>
      </w:pPr>
      <w:r w:rsidRPr="0087394B">
        <w:rPr>
          <w:lang w:eastAsia="en-US"/>
        </w:rPr>
        <w:t xml:space="preserve">оценивать морально-нравственный потенциал национальной литературы. </w:t>
      </w:r>
    </w:p>
    <w:p w:rsidR="0087394B" w:rsidRPr="0087394B" w:rsidRDefault="0087394B" w:rsidP="0087394B">
      <w:pPr>
        <w:rPr>
          <w:lang w:eastAsia="en-US"/>
        </w:rPr>
      </w:pPr>
      <w:r w:rsidRPr="0087394B">
        <w:rPr>
          <w:lang w:eastAsia="en-US"/>
        </w:rPr>
        <w:t>Тема 30.</w:t>
      </w:r>
      <w:r w:rsidRPr="0087394B">
        <w:rPr>
          <w:lang w:val="en-US" w:eastAsia="en-US"/>
        </w:rPr>
        <w:t> </w:t>
      </w:r>
      <w:r w:rsidRPr="0087394B">
        <w:rPr>
          <w:lang w:eastAsia="en-US"/>
        </w:rPr>
        <w:t>Бытовые традиции народов России: пища, одежда, дом.</w:t>
      </w:r>
    </w:p>
    <w:p w:rsidR="0087394B" w:rsidRPr="0087394B" w:rsidRDefault="0087394B" w:rsidP="0087394B">
      <w:pPr>
        <w:rPr>
          <w:lang w:eastAsia="en-US"/>
        </w:rPr>
      </w:pPr>
      <w:r w:rsidRPr="0087394B">
        <w:rPr>
          <w:lang w:eastAsia="en-US"/>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87394B" w:rsidRPr="0087394B" w:rsidRDefault="0087394B" w:rsidP="0087394B">
      <w:pPr>
        <w:rPr>
          <w:lang w:eastAsia="en-US"/>
        </w:rPr>
      </w:pPr>
      <w:r w:rsidRPr="0087394B">
        <w:rPr>
          <w:lang w:eastAsia="en-US"/>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87394B" w:rsidRPr="0087394B" w:rsidRDefault="0087394B" w:rsidP="0087394B">
      <w:pPr>
        <w:rPr>
          <w:lang w:eastAsia="en-US"/>
        </w:rPr>
      </w:pPr>
      <w:r w:rsidRPr="0087394B">
        <w:rPr>
          <w:lang w:eastAsia="en-US"/>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rsidR="0087394B" w:rsidRPr="0087394B" w:rsidRDefault="0087394B" w:rsidP="0087394B">
      <w:pPr>
        <w:rPr>
          <w:lang w:eastAsia="en-US"/>
        </w:rPr>
      </w:pPr>
      <w:r w:rsidRPr="0087394B">
        <w:rPr>
          <w:lang w:eastAsia="en-US"/>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87394B" w:rsidRPr="0087394B" w:rsidRDefault="0087394B" w:rsidP="0087394B">
      <w:pPr>
        <w:rPr>
          <w:lang w:eastAsia="en-US"/>
        </w:rPr>
      </w:pPr>
      <w:r w:rsidRPr="0087394B">
        <w:rPr>
          <w:lang w:eastAsia="en-US"/>
        </w:rPr>
        <w:t>Тема 31.</w:t>
      </w:r>
      <w:r w:rsidRPr="0087394B">
        <w:rPr>
          <w:lang w:val="en-US" w:eastAsia="en-US"/>
        </w:rPr>
        <w:t> </w:t>
      </w:r>
      <w:r w:rsidRPr="0087394B">
        <w:rPr>
          <w:lang w:eastAsia="en-US"/>
        </w:rPr>
        <w:t>Культурная карта России (практическое занятие).</w:t>
      </w:r>
    </w:p>
    <w:p w:rsidR="0087394B" w:rsidRPr="0087394B" w:rsidRDefault="0087394B" w:rsidP="0087394B">
      <w:pPr>
        <w:rPr>
          <w:lang w:eastAsia="en-US"/>
        </w:rPr>
      </w:pPr>
      <w:r w:rsidRPr="0087394B">
        <w:rPr>
          <w:lang w:eastAsia="en-US"/>
        </w:rPr>
        <w:t>Знать и уметь объяснить отличия культурной географии от физической и политической географии;</w:t>
      </w:r>
    </w:p>
    <w:p w:rsidR="0087394B" w:rsidRPr="0087394B" w:rsidRDefault="0087394B" w:rsidP="0087394B">
      <w:pPr>
        <w:rPr>
          <w:lang w:eastAsia="en-US"/>
        </w:rPr>
      </w:pPr>
      <w:r w:rsidRPr="0087394B">
        <w:rPr>
          <w:lang w:eastAsia="en-US"/>
        </w:rPr>
        <w:t>понимать, что такое культурная карта народов России;</w:t>
      </w:r>
    </w:p>
    <w:p w:rsidR="0087394B" w:rsidRPr="0087394B" w:rsidRDefault="0087394B" w:rsidP="0087394B">
      <w:pPr>
        <w:rPr>
          <w:lang w:eastAsia="en-US"/>
        </w:rPr>
      </w:pPr>
      <w:r w:rsidRPr="0087394B">
        <w:rPr>
          <w:lang w:eastAsia="en-US"/>
        </w:rPr>
        <w:t>описывать отдельные области культурной карты в соответствии с их особенностями.</w:t>
      </w:r>
    </w:p>
    <w:p w:rsidR="0087394B" w:rsidRPr="0087394B" w:rsidRDefault="0087394B" w:rsidP="0087394B">
      <w:pPr>
        <w:rPr>
          <w:lang w:eastAsia="en-US"/>
        </w:rPr>
      </w:pPr>
      <w:r w:rsidRPr="0087394B">
        <w:rPr>
          <w:lang w:eastAsia="en-US"/>
        </w:rPr>
        <w:t>Тема 32.</w:t>
      </w:r>
      <w:r w:rsidRPr="0087394B">
        <w:rPr>
          <w:lang w:val="en-US" w:eastAsia="en-US"/>
        </w:rPr>
        <w:t> </w:t>
      </w:r>
      <w:r w:rsidRPr="0087394B">
        <w:rPr>
          <w:lang w:eastAsia="en-US"/>
        </w:rPr>
        <w:t>Единство страны – залог будущего России.</w:t>
      </w:r>
    </w:p>
    <w:p w:rsidR="0087394B" w:rsidRPr="0087394B" w:rsidRDefault="0087394B" w:rsidP="0087394B">
      <w:pPr>
        <w:rPr>
          <w:lang w:eastAsia="en-US"/>
        </w:rPr>
      </w:pPr>
      <w:r w:rsidRPr="0087394B">
        <w:rPr>
          <w:lang w:eastAsia="en-US"/>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87394B" w:rsidRPr="0087394B" w:rsidRDefault="0087394B" w:rsidP="0087394B">
      <w:pPr>
        <w:rPr>
          <w:lang w:eastAsia="en-US"/>
        </w:rPr>
      </w:pPr>
      <w:r w:rsidRPr="0087394B">
        <w:rPr>
          <w:lang w:eastAsia="en-US"/>
        </w:rPr>
        <w:t>понимать и доказывать важность и преимущества этого единства перед требованиями национального самоопределения отдельных этносов.</w:t>
      </w:r>
    </w:p>
    <w:p w:rsidR="0087394B" w:rsidRPr="0087394B" w:rsidRDefault="0087394B" w:rsidP="0087394B">
      <w:pPr>
        <w:rPr>
          <w:lang w:eastAsia="en-US"/>
        </w:rPr>
      </w:pPr>
      <w:r w:rsidRPr="0087394B">
        <w:rPr>
          <w:lang w:eastAsia="en-US"/>
        </w:rPr>
        <w:t>159.5.4.2.</w:t>
      </w:r>
      <w:r w:rsidRPr="0087394B">
        <w:rPr>
          <w:lang w:val="en-US" w:eastAsia="en-US"/>
        </w:rPr>
        <w:t> </w:t>
      </w:r>
      <w:r w:rsidRPr="0087394B">
        <w:rPr>
          <w:lang w:eastAsia="en-US"/>
        </w:rPr>
        <w:t>К концу обучения в 6 классе обучающийся получит следующие предметные результаты по отдельным темам программы по ОДНКНР.</w:t>
      </w:r>
    </w:p>
    <w:p w:rsidR="0087394B" w:rsidRPr="0087394B" w:rsidRDefault="0087394B" w:rsidP="0087394B">
      <w:pPr>
        <w:rPr>
          <w:lang w:eastAsia="en-US"/>
        </w:rPr>
      </w:pPr>
      <w:r w:rsidRPr="0087394B">
        <w:rPr>
          <w:lang w:eastAsia="en-US"/>
        </w:rPr>
        <w:t>Тематический блок 1. «Культура как социальность».</w:t>
      </w:r>
    </w:p>
    <w:p w:rsidR="0087394B" w:rsidRPr="0087394B" w:rsidRDefault="0087394B" w:rsidP="0087394B">
      <w:pPr>
        <w:rPr>
          <w:lang w:eastAsia="en-US"/>
        </w:rPr>
      </w:pPr>
      <w:r w:rsidRPr="0087394B">
        <w:rPr>
          <w:lang w:eastAsia="en-US"/>
        </w:rPr>
        <w:t>Тема 1.</w:t>
      </w:r>
      <w:r w:rsidRPr="0087394B">
        <w:rPr>
          <w:lang w:val="en-US" w:eastAsia="en-US"/>
        </w:rPr>
        <w:t> </w:t>
      </w:r>
      <w:r w:rsidRPr="0087394B">
        <w:rPr>
          <w:lang w:eastAsia="en-US"/>
        </w:rPr>
        <w:t>Мир культуры: его структура.</w:t>
      </w:r>
    </w:p>
    <w:p w:rsidR="0087394B" w:rsidRPr="0087394B" w:rsidRDefault="0087394B" w:rsidP="0087394B">
      <w:pPr>
        <w:rPr>
          <w:lang w:eastAsia="en-US"/>
        </w:rPr>
      </w:pPr>
      <w:r w:rsidRPr="0087394B">
        <w:rPr>
          <w:lang w:eastAsia="en-US"/>
        </w:rPr>
        <w:t>Знать и уметь объяснить структуру культуры как социального явления;</w:t>
      </w:r>
    </w:p>
    <w:p w:rsidR="0087394B" w:rsidRPr="0087394B" w:rsidRDefault="0087394B" w:rsidP="0087394B">
      <w:pPr>
        <w:rPr>
          <w:lang w:eastAsia="en-US"/>
        </w:rPr>
      </w:pPr>
      <w:r w:rsidRPr="0087394B">
        <w:rPr>
          <w:lang w:eastAsia="en-US"/>
        </w:rPr>
        <w:t>понимать специфику социальных явлений, их ключевые отличия от природных явлений;</w:t>
      </w:r>
    </w:p>
    <w:p w:rsidR="0087394B" w:rsidRPr="0087394B" w:rsidRDefault="0087394B" w:rsidP="0087394B">
      <w:pPr>
        <w:rPr>
          <w:lang w:eastAsia="en-US"/>
        </w:rPr>
      </w:pPr>
      <w:r w:rsidRPr="0087394B">
        <w:rPr>
          <w:lang w:eastAsia="en-US"/>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rsidR="0087394B" w:rsidRPr="0087394B" w:rsidRDefault="0087394B" w:rsidP="0087394B">
      <w:pPr>
        <w:rPr>
          <w:lang w:eastAsia="en-US"/>
        </w:rPr>
      </w:pPr>
      <w:r w:rsidRPr="0087394B">
        <w:rPr>
          <w:lang w:eastAsia="en-US"/>
        </w:rPr>
        <w:t xml:space="preserve">понимать зависимость социальных процессов от культурно-исторических процессов; </w:t>
      </w:r>
    </w:p>
    <w:p w:rsidR="0087394B" w:rsidRPr="0087394B" w:rsidRDefault="0087394B" w:rsidP="0087394B">
      <w:pPr>
        <w:rPr>
          <w:lang w:eastAsia="en-US"/>
        </w:rPr>
      </w:pPr>
      <w:r w:rsidRPr="0087394B">
        <w:rPr>
          <w:lang w:eastAsia="en-US"/>
        </w:rPr>
        <w:t>уметь объяснить взаимосвязь между научно-техническим прогрессом и этапами развития социума.</w:t>
      </w:r>
    </w:p>
    <w:p w:rsidR="0087394B" w:rsidRPr="0087394B" w:rsidRDefault="0087394B" w:rsidP="0087394B">
      <w:pPr>
        <w:rPr>
          <w:lang w:eastAsia="en-US"/>
        </w:rPr>
      </w:pPr>
      <w:r w:rsidRPr="0087394B">
        <w:rPr>
          <w:lang w:eastAsia="en-US"/>
        </w:rPr>
        <w:t>Тема 2.</w:t>
      </w:r>
      <w:r w:rsidRPr="0087394B">
        <w:rPr>
          <w:lang w:val="en-US" w:eastAsia="en-US"/>
        </w:rPr>
        <w:t> </w:t>
      </w:r>
      <w:r w:rsidRPr="0087394B">
        <w:rPr>
          <w:lang w:eastAsia="en-US"/>
        </w:rPr>
        <w:t>Культура России: многообразие регионов.</w:t>
      </w:r>
    </w:p>
    <w:p w:rsidR="0087394B" w:rsidRPr="0087394B" w:rsidRDefault="0087394B" w:rsidP="0087394B">
      <w:pPr>
        <w:rPr>
          <w:lang w:eastAsia="en-US"/>
        </w:rPr>
      </w:pPr>
      <w:r w:rsidRPr="0087394B">
        <w:rPr>
          <w:lang w:eastAsia="en-US"/>
        </w:rPr>
        <w:t>Характеризовать административно-территориальное деление России;</w:t>
      </w:r>
    </w:p>
    <w:p w:rsidR="0087394B" w:rsidRPr="0087394B" w:rsidRDefault="0087394B" w:rsidP="0087394B">
      <w:pPr>
        <w:rPr>
          <w:lang w:eastAsia="en-US"/>
        </w:rPr>
      </w:pPr>
      <w:r w:rsidRPr="0087394B">
        <w:rPr>
          <w:lang w:eastAsia="en-US"/>
        </w:rPr>
        <w:t>знать количество регионов, различать субъекты и федеральные округа, уметь показать их на административной карте России;</w:t>
      </w:r>
    </w:p>
    <w:p w:rsidR="0087394B" w:rsidRPr="0087394B" w:rsidRDefault="0087394B" w:rsidP="0087394B">
      <w:pPr>
        <w:rPr>
          <w:lang w:eastAsia="en-US"/>
        </w:rPr>
      </w:pPr>
      <w:r w:rsidRPr="0087394B">
        <w:rPr>
          <w:lang w:eastAsia="en-US"/>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rsidR="0087394B" w:rsidRPr="0087394B" w:rsidRDefault="0087394B" w:rsidP="0087394B">
      <w:pPr>
        <w:rPr>
          <w:lang w:eastAsia="en-US"/>
        </w:rPr>
      </w:pPr>
      <w:r w:rsidRPr="0087394B">
        <w:rPr>
          <w:lang w:eastAsia="en-US"/>
        </w:rPr>
        <w:t>объяснять принцип равенства прав каждого человека, вне зависимости от его принадлежности к тому или иному народу;</w:t>
      </w:r>
    </w:p>
    <w:p w:rsidR="0087394B" w:rsidRPr="0087394B" w:rsidRDefault="0087394B" w:rsidP="0087394B">
      <w:pPr>
        <w:rPr>
          <w:lang w:eastAsia="en-US"/>
        </w:rPr>
      </w:pPr>
      <w:r w:rsidRPr="0087394B">
        <w:rPr>
          <w:lang w:eastAsia="en-US"/>
        </w:rPr>
        <w:t>понимать ценность многообразия культурных укладов народов Российской Федерации;</w:t>
      </w:r>
    </w:p>
    <w:p w:rsidR="0087394B" w:rsidRPr="0087394B" w:rsidRDefault="0087394B" w:rsidP="0087394B">
      <w:pPr>
        <w:rPr>
          <w:lang w:eastAsia="en-US"/>
        </w:rPr>
      </w:pPr>
      <w:r w:rsidRPr="0087394B">
        <w:rPr>
          <w:lang w:eastAsia="en-US"/>
        </w:rPr>
        <w:t>демонстрировать готовность к сохранению межнационального и межрелигиозного согласия в России;</w:t>
      </w:r>
    </w:p>
    <w:p w:rsidR="0087394B" w:rsidRPr="0087394B" w:rsidRDefault="0087394B" w:rsidP="0087394B">
      <w:pPr>
        <w:rPr>
          <w:lang w:eastAsia="en-US"/>
        </w:rPr>
      </w:pPr>
      <w:r w:rsidRPr="0087394B">
        <w:rPr>
          <w:lang w:eastAsia="en-US"/>
        </w:rPr>
        <w:t>характеризовать духовную культуру всех народов России как общее достояние и богатство нашей многонациональной Родины.</w:t>
      </w:r>
    </w:p>
    <w:p w:rsidR="0087394B" w:rsidRPr="0087394B" w:rsidRDefault="0087394B" w:rsidP="0087394B">
      <w:pPr>
        <w:rPr>
          <w:lang w:eastAsia="en-US"/>
        </w:rPr>
      </w:pPr>
      <w:r w:rsidRPr="0087394B">
        <w:rPr>
          <w:lang w:eastAsia="en-US"/>
        </w:rPr>
        <w:t>Тема 3.</w:t>
      </w:r>
      <w:r w:rsidRPr="0087394B">
        <w:rPr>
          <w:lang w:val="en-US" w:eastAsia="en-US"/>
        </w:rPr>
        <w:t> </w:t>
      </w:r>
      <w:r w:rsidRPr="0087394B">
        <w:rPr>
          <w:lang w:eastAsia="en-US"/>
        </w:rPr>
        <w:t>История быта как история культуры.</w:t>
      </w:r>
    </w:p>
    <w:p w:rsidR="0087394B" w:rsidRPr="0087394B" w:rsidRDefault="0087394B" w:rsidP="0087394B">
      <w:pPr>
        <w:rPr>
          <w:lang w:eastAsia="en-US"/>
        </w:rPr>
      </w:pPr>
      <w:r w:rsidRPr="0087394B">
        <w:rPr>
          <w:lang w:eastAsia="en-US"/>
        </w:rPr>
        <w:t>Понимать смысл понятия «домашнее хозяйство» и характеризовать его типы;</w:t>
      </w:r>
    </w:p>
    <w:p w:rsidR="0087394B" w:rsidRPr="0087394B" w:rsidRDefault="0087394B" w:rsidP="0087394B">
      <w:pPr>
        <w:rPr>
          <w:lang w:eastAsia="en-US"/>
        </w:rPr>
      </w:pPr>
      <w:r w:rsidRPr="0087394B">
        <w:rPr>
          <w:lang w:eastAsia="en-US"/>
        </w:rPr>
        <w:t>понимать взаимосвязь между хозяйственной деятельностью народов России и особенностями исторического периода;</w:t>
      </w:r>
    </w:p>
    <w:p w:rsidR="0087394B" w:rsidRPr="0087394B" w:rsidRDefault="0087394B" w:rsidP="0087394B">
      <w:pPr>
        <w:rPr>
          <w:lang w:eastAsia="en-US"/>
        </w:rPr>
      </w:pPr>
      <w:r w:rsidRPr="0087394B">
        <w:rPr>
          <w:lang w:eastAsia="en-US"/>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87394B" w:rsidRPr="0087394B" w:rsidRDefault="0087394B" w:rsidP="0087394B">
      <w:pPr>
        <w:rPr>
          <w:lang w:eastAsia="en-US"/>
        </w:rPr>
      </w:pPr>
      <w:r w:rsidRPr="0087394B">
        <w:rPr>
          <w:lang w:eastAsia="en-US"/>
        </w:rPr>
        <w:t>Тема 4.</w:t>
      </w:r>
      <w:r w:rsidRPr="0087394B">
        <w:rPr>
          <w:lang w:val="en-US" w:eastAsia="en-US"/>
        </w:rPr>
        <w:t> </w:t>
      </w:r>
      <w:r w:rsidRPr="0087394B">
        <w:rPr>
          <w:lang w:eastAsia="en-US"/>
        </w:rPr>
        <w:t>Прогресс: технический и социальный.</w:t>
      </w:r>
    </w:p>
    <w:p w:rsidR="0087394B" w:rsidRPr="0087394B" w:rsidRDefault="0087394B" w:rsidP="0087394B">
      <w:pPr>
        <w:rPr>
          <w:lang w:eastAsia="en-US"/>
        </w:rPr>
      </w:pPr>
      <w:r w:rsidRPr="0087394B">
        <w:rPr>
          <w:lang w:eastAsia="en-US"/>
        </w:rPr>
        <w:t>Знать, что такое труд, производительность труда и разделение труда, характеризовать их роль и значение в истории и современном обществе;</w:t>
      </w:r>
    </w:p>
    <w:p w:rsidR="0087394B" w:rsidRPr="0087394B" w:rsidRDefault="0087394B" w:rsidP="0087394B">
      <w:pPr>
        <w:rPr>
          <w:lang w:eastAsia="en-US"/>
        </w:rPr>
      </w:pPr>
      <w:r w:rsidRPr="0087394B">
        <w:rPr>
          <w:lang w:eastAsia="en-US"/>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87394B" w:rsidRPr="0087394B" w:rsidRDefault="0087394B" w:rsidP="0087394B">
      <w:pPr>
        <w:rPr>
          <w:lang w:eastAsia="en-US"/>
        </w:rPr>
      </w:pPr>
      <w:r w:rsidRPr="0087394B">
        <w:rPr>
          <w:lang w:eastAsia="en-US"/>
        </w:rPr>
        <w:t>демонстрировать понимание роли обслуживающего труда, его социальной и духовно-нравственной важности;</w:t>
      </w:r>
    </w:p>
    <w:p w:rsidR="0087394B" w:rsidRPr="0087394B" w:rsidRDefault="0087394B" w:rsidP="0087394B">
      <w:pPr>
        <w:rPr>
          <w:lang w:eastAsia="en-US"/>
        </w:rPr>
      </w:pPr>
      <w:r w:rsidRPr="0087394B">
        <w:rPr>
          <w:lang w:eastAsia="en-US"/>
        </w:rPr>
        <w:t>понимать взаимосвязи между механизацией домашнего труда и изменениями социальных взаимосвязей в обществе;</w:t>
      </w:r>
    </w:p>
    <w:p w:rsidR="0087394B" w:rsidRPr="0087394B" w:rsidRDefault="0087394B" w:rsidP="0087394B">
      <w:pPr>
        <w:rPr>
          <w:lang w:eastAsia="en-US"/>
        </w:rPr>
      </w:pPr>
      <w:r w:rsidRPr="0087394B">
        <w:rPr>
          <w:lang w:eastAsia="en-US"/>
        </w:rPr>
        <w:t xml:space="preserve">осознавать и обосновывать влияние технологий на культуру и ценности общества. </w:t>
      </w:r>
    </w:p>
    <w:p w:rsidR="0087394B" w:rsidRPr="0087394B" w:rsidRDefault="0087394B" w:rsidP="0087394B">
      <w:pPr>
        <w:rPr>
          <w:lang w:eastAsia="en-US"/>
        </w:rPr>
      </w:pPr>
      <w:r w:rsidRPr="0087394B">
        <w:rPr>
          <w:lang w:eastAsia="en-US"/>
        </w:rPr>
        <w:t>Тема 5.</w:t>
      </w:r>
      <w:r w:rsidRPr="0087394B">
        <w:rPr>
          <w:lang w:val="en-US" w:eastAsia="en-US"/>
        </w:rPr>
        <w:t> </w:t>
      </w:r>
      <w:r w:rsidRPr="0087394B">
        <w:rPr>
          <w:lang w:eastAsia="en-US"/>
        </w:rPr>
        <w:t>Образование в культуре народов России.</w:t>
      </w:r>
    </w:p>
    <w:p w:rsidR="0087394B" w:rsidRPr="0087394B" w:rsidRDefault="0087394B" w:rsidP="0087394B">
      <w:pPr>
        <w:rPr>
          <w:lang w:eastAsia="en-US"/>
        </w:rPr>
      </w:pPr>
      <w:r w:rsidRPr="0087394B">
        <w:rPr>
          <w:lang w:eastAsia="en-US"/>
        </w:rPr>
        <w:t>Иметь представление об истории образования и его роли в обществе на различных этапах его развития;</w:t>
      </w:r>
    </w:p>
    <w:p w:rsidR="0087394B" w:rsidRPr="0087394B" w:rsidRDefault="0087394B" w:rsidP="0087394B">
      <w:pPr>
        <w:rPr>
          <w:lang w:eastAsia="en-US"/>
        </w:rPr>
      </w:pPr>
      <w:r w:rsidRPr="0087394B">
        <w:rPr>
          <w:lang w:eastAsia="en-US"/>
        </w:rPr>
        <w:t>понимать и обосновывать роль ценностей в обществе, их зависимость от процесса познания;</w:t>
      </w:r>
    </w:p>
    <w:p w:rsidR="0087394B" w:rsidRPr="0087394B" w:rsidRDefault="0087394B" w:rsidP="0087394B">
      <w:pPr>
        <w:rPr>
          <w:lang w:eastAsia="en-US"/>
        </w:rPr>
      </w:pPr>
      <w:r w:rsidRPr="0087394B">
        <w:rPr>
          <w:lang w:eastAsia="en-US"/>
        </w:rPr>
        <w:t>понимать специфику каждого уровня образования, её роль в современных общественных процессах;</w:t>
      </w:r>
    </w:p>
    <w:p w:rsidR="0087394B" w:rsidRPr="0087394B" w:rsidRDefault="0087394B" w:rsidP="0087394B">
      <w:pPr>
        <w:rPr>
          <w:lang w:eastAsia="en-US"/>
        </w:rPr>
      </w:pPr>
      <w:r w:rsidRPr="0087394B">
        <w:rPr>
          <w:lang w:eastAsia="en-US"/>
        </w:rPr>
        <w:t>обосновывать важность образования в современном мире и ценность знания;</w:t>
      </w:r>
    </w:p>
    <w:p w:rsidR="0087394B" w:rsidRPr="0087394B" w:rsidRDefault="0087394B" w:rsidP="0087394B">
      <w:pPr>
        <w:rPr>
          <w:lang w:eastAsia="en-US"/>
        </w:rPr>
      </w:pPr>
      <w:r w:rsidRPr="0087394B">
        <w:rPr>
          <w:lang w:eastAsia="en-US"/>
        </w:rPr>
        <w:t>характеризовать образование как часть процесса формирования духовно-нравственных ориентиров человека.</w:t>
      </w:r>
    </w:p>
    <w:p w:rsidR="0087394B" w:rsidRPr="0087394B" w:rsidRDefault="0087394B" w:rsidP="0087394B">
      <w:pPr>
        <w:rPr>
          <w:lang w:eastAsia="en-US"/>
        </w:rPr>
      </w:pPr>
      <w:r w:rsidRPr="0087394B">
        <w:rPr>
          <w:lang w:eastAsia="en-US"/>
        </w:rPr>
        <w:t>Тема 6.</w:t>
      </w:r>
      <w:r w:rsidRPr="0087394B">
        <w:rPr>
          <w:lang w:val="en-US" w:eastAsia="en-US"/>
        </w:rPr>
        <w:t> </w:t>
      </w:r>
      <w:r w:rsidRPr="0087394B">
        <w:rPr>
          <w:lang w:eastAsia="en-US"/>
        </w:rPr>
        <w:t>Права и обязанности человека.</w:t>
      </w:r>
    </w:p>
    <w:p w:rsidR="0087394B" w:rsidRPr="0087394B" w:rsidRDefault="0087394B" w:rsidP="0087394B">
      <w:pPr>
        <w:rPr>
          <w:lang w:eastAsia="en-US"/>
        </w:rPr>
      </w:pPr>
      <w:r w:rsidRPr="0087394B">
        <w:rPr>
          <w:lang w:eastAsia="en-US"/>
        </w:rPr>
        <w:t>Знать термины «права человека», «естественные права человека», «правовая культура»;</w:t>
      </w:r>
    </w:p>
    <w:p w:rsidR="0087394B" w:rsidRPr="0087394B" w:rsidRDefault="0087394B" w:rsidP="0087394B">
      <w:pPr>
        <w:rPr>
          <w:lang w:eastAsia="en-US"/>
        </w:rPr>
      </w:pPr>
      <w:r w:rsidRPr="0087394B">
        <w:rPr>
          <w:lang w:eastAsia="en-US"/>
        </w:rPr>
        <w:t>характеризовать историю формирования комплекса понятий, связанных с правами;</w:t>
      </w:r>
    </w:p>
    <w:p w:rsidR="0087394B" w:rsidRPr="0087394B" w:rsidRDefault="0087394B" w:rsidP="0087394B">
      <w:pPr>
        <w:rPr>
          <w:lang w:eastAsia="en-US"/>
        </w:rPr>
      </w:pPr>
      <w:r w:rsidRPr="0087394B">
        <w:rPr>
          <w:lang w:eastAsia="en-US"/>
        </w:rPr>
        <w:t>понимать и обосновывать важность прав человека как привилегии и обязанности человека;</w:t>
      </w:r>
    </w:p>
    <w:p w:rsidR="0087394B" w:rsidRPr="0087394B" w:rsidRDefault="0087394B" w:rsidP="0087394B">
      <w:pPr>
        <w:rPr>
          <w:lang w:eastAsia="en-US"/>
        </w:rPr>
      </w:pPr>
      <w:r w:rsidRPr="0087394B">
        <w:rPr>
          <w:lang w:eastAsia="en-US"/>
        </w:rPr>
        <w:t>понимать необходимость соблюдения прав человека;</w:t>
      </w:r>
    </w:p>
    <w:p w:rsidR="0087394B" w:rsidRPr="0087394B" w:rsidRDefault="0087394B" w:rsidP="0087394B">
      <w:pPr>
        <w:rPr>
          <w:lang w:eastAsia="en-US"/>
        </w:rPr>
      </w:pPr>
      <w:r w:rsidRPr="0087394B">
        <w:rPr>
          <w:lang w:eastAsia="en-US"/>
        </w:rPr>
        <w:t>понимать и уметь объяснить необходимость сохранения паритета между правами и обязанностями человека в обществе;</w:t>
      </w:r>
    </w:p>
    <w:p w:rsidR="0087394B" w:rsidRPr="0087394B" w:rsidRDefault="0087394B" w:rsidP="0087394B">
      <w:pPr>
        <w:rPr>
          <w:lang w:eastAsia="en-US"/>
        </w:rPr>
      </w:pPr>
      <w:r w:rsidRPr="0087394B">
        <w:rPr>
          <w:lang w:eastAsia="en-US"/>
        </w:rPr>
        <w:t>приводить примеры формирования правовой культуры из истории народов России.</w:t>
      </w:r>
    </w:p>
    <w:p w:rsidR="0087394B" w:rsidRPr="0087394B" w:rsidRDefault="0087394B" w:rsidP="0087394B">
      <w:pPr>
        <w:rPr>
          <w:lang w:eastAsia="en-US"/>
        </w:rPr>
      </w:pPr>
      <w:r w:rsidRPr="0087394B">
        <w:rPr>
          <w:lang w:eastAsia="en-US"/>
        </w:rPr>
        <w:t>Тема 7.</w:t>
      </w:r>
      <w:r w:rsidRPr="0087394B">
        <w:rPr>
          <w:lang w:val="en-US" w:eastAsia="en-US"/>
        </w:rPr>
        <w:t> </w:t>
      </w:r>
      <w:r w:rsidRPr="0087394B">
        <w:rPr>
          <w:lang w:eastAsia="en-US"/>
        </w:rPr>
        <w:t>Общество и религия: духовно-нравственное взаимодействие.</w:t>
      </w:r>
    </w:p>
    <w:p w:rsidR="0087394B" w:rsidRPr="0087394B" w:rsidRDefault="0087394B" w:rsidP="0087394B">
      <w:pPr>
        <w:rPr>
          <w:lang w:eastAsia="en-US"/>
        </w:rPr>
      </w:pPr>
      <w:r w:rsidRPr="0087394B">
        <w:rPr>
          <w:lang w:eastAsia="en-US"/>
        </w:rPr>
        <w:t>Знать и понимать смысл терминов «религия», «конфессия», «атеизм», «свободомыслие»;</w:t>
      </w:r>
    </w:p>
    <w:p w:rsidR="0087394B" w:rsidRPr="0087394B" w:rsidRDefault="0087394B" w:rsidP="0087394B">
      <w:pPr>
        <w:rPr>
          <w:lang w:eastAsia="en-US"/>
        </w:rPr>
      </w:pPr>
      <w:r w:rsidRPr="0087394B">
        <w:rPr>
          <w:lang w:eastAsia="en-US"/>
        </w:rPr>
        <w:t>характеризовать основные культурообразующие конфессии;</w:t>
      </w:r>
    </w:p>
    <w:p w:rsidR="0087394B" w:rsidRPr="0087394B" w:rsidRDefault="0087394B" w:rsidP="0087394B">
      <w:pPr>
        <w:rPr>
          <w:lang w:eastAsia="en-US"/>
        </w:rPr>
      </w:pPr>
      <w:r w:rsidRPr="0087394B">
        <w:rPr>
          <w:lang w:eastAsia="en-US"/>
        </w:rPr>
        <w:t>знать и уметь объяснять роль религии в истории и на современном этапе общественного развития;</w:t>
      </w:r>
    </w:p>
    <w:p w:rsidR="0087394B" w:rsidRPr="0087394B" w:rsidRDefault="0087394B" w:rsidP="0087394B">
      <w:pPr>
        <w:rPr>
          <w:lang w:eastAsia="en-US"/>
        </w:rPr>
      </w:pPr>
      <w:r w:rsidRPr="0087394B">
        <w:rPr>
          <w:lang w:eastAsia="en-US"/>
        </w:rPr>
        <w:t>понимать и обосновывать роль религий как источника культурного развития общества.</w:t>
      </w:r>
    </w:p>
    <w:p w:rsidR="0087394B" w:rsidRPr="0087394B" w:rsidRDefault="0087394B" w:rsidP="0087394B">
      <w:pPr>
        <w:rPr>
          <w:lang w:eastAsia="en-US"/>
        </w:rPr>
      </w:pPr>
      <w:r w:rsidRPr="0087394B">
        <w:rPr>
          <w:lang w:eastAsia="en-US"/>
        </w:rPr>
        <w:t>Тема 8.</w:t>
      </w:r>
      <w:r w:rsidRPr="0087394B">
        <w:rPr>
          <w:lang w:val="en-US" w:eastAsia="en-US"/>
        </w:rPr>
        <w:t> </w:t>
      </w:r>
      <w:r w:rsidRPr="0087394B">
        <w:rPr>
          <w:lang w:eastAsia="en-US"/>
        </w:rPr>
        <w:t>Современный мир: самое важное (практическое занятие).</w:t>
      </w:r>
    </w:p>
    <w:p w:rsidR="0087394B" w:rsidRPr="0087394B" w:rsidRDefault="0087394B" w:rsidP="0087394B">
      <w:pPr>
        <w:rPr>
          <w:lang w:eastAsia="en-US"/>
        </w:rPr>
      </w:pPr>
      <w:r w:rsidRPr="0087394B">
        <w:rPr>
          <w:lang w:eastAsia="en-US"/>
        </w:rPr>
        <w:t>Характеризовать основные процессы, протекающие в современном обществе, его духовно-нравственные ориентиры;</w:t>
      </w:r>
    </w:p>
    <w:p w:rsidR="0087394B" w:rsidRPr="0087394B" w:rsidRDefault="0087394B" w:rsidP="0087394B">
      <w:pPr>
        <w:rPr>
          <w:lang w:eastAsia="en-US"/>
        </w:rPr>
      </w:pPr>
      <w:r w:rsidRPr="0087394B">
        <w:rPr>
          <w:lang w:eastAsia="en-US"/>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87394B" w:rsidRPr="0087394B" w:rsidRDefault="0087394B" w:rsidP="0087394B">
      <w:pPr>
        <w:rPr>
          <w:lang w:eastAsia="en-US"/>
        </w:rPr>
      </w:pPr>
      <w:r w:rsidRPr="0087394B">
        <w:rPr>
          <w:lang w:eastAsia="en-US"/>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rsidR="0087394B" w:rsidRPr="0087394B" w:rsidRDefault="0087394B" w:rsidP="0087394B">
      <w:pPr>
        <w:rPr>
          <w:lang w:eastAsia="en-US"/>
        </w:rPr>
      </w:pPr>
      <w:r w:rsidRPr="0087394B">
        <w:rPr>
          <w:lang w:eastAsia="en-US"/>
        </w:rPr>
        <w:t>Тематический блок 2. «Человек и его отражение в культуре».</w:t>
      </w:r>
    </w:p>
    <w:p w:rsidR="0087394B" w:rsidRPr="0087394B" w:rsidRDefault="0087394B" w:rsidP="0087394B">
      <w:pPr>
        <w:rPr>
          <w:lang w:eastAsia="en-US"/>
        </w:rPr>
      </w:pPr>
      <w:r w:rsidRPr="0087394B">
        <w:rPr>
          <w:lang w:eastAsia="en-US"/>
        </w:rPr>
        <w:t>Тема 9.</w:t>
      </w:r>
      <w:r w:rsidRPr="0087394B">
        <w:rPr>
          <w:lang w:val="en-US" w:eastAsia="en-US"/>
        </w:rPr>
        <w:t> </w:t>
      </w:r>
      <w:r w:rsidRPr="0087394B">
        <w:rPr>
          <w:lang w:eastAsia="en-US"/>
        </w:rPr>
        <w:t>Духовно-нравственный облик и идеал человека.</w:t>
      </w:r>
    </w:p>
    <w:p w:rsidR="0087394B" w:rsidRPr="0087394B" w:rsidRDefault="0087394B" w:rsidP="0087394B">
      <w:pPr>
        <w:rPr>
          <w:lang w:eastAsia="en-US"/>
        </w:rPr>
      </w:pPr>
      <w:r w:rsidRPr="0087394B">
        <w:rPr>
          <w:lang w:eastAsia="en-US"/>
        </w:rPr>
        <w:t>Объяснять, как проявляется мораль и нравственность через описание личных качеств человека;</w:t>
      </w:r>
    </w:p>
    <w:p w:rsidR="0087394B" w:rsidRPr="0087394B" w:rsidRDefault="0087394B" w:rsidP="0087394B">
      <w:pPr>
        <w:rPr>
          <w:lang w:eastAsia="en-US"/>
        </w:rPr>
      </w:pPr>
      <w:r w:rsidRPr="0087394B">
        <w:rPr>
          <w:lang w:eastAsia="en-US"/>
        </w:rPr>
        <w:t>осознавать, какие личностные качества соотносятся с теми или иными моральными и нравственными ценностями;</w:t>
      </w:r>
    </w:p>
    <w:p w:rsidR="0087394B" w:rsidRPr="0087394B" w:rsidRDefault="0087394B" w:rsidP="0087394B">
      <w:pPr>
        <w:rPr>
          <w:lang w:eastAsia="en-US"/>
        </w:rPr>
      </w:pPr>
      <w:r w:rsidRPr="0087394B">
        <w:rPr>
          <w:lang w:eastAsia="en-US"/>
        </w:rPr>
        <w:t>понимать различия между этикой и этикетом и их взаимосвязь;</w:t>
      </w:r>
    </w:p>
    <w:p w:rsidR="0087394B" w:rsidRPr="0087394B" w:rsidRDefault="0087394B" w:rsidP="0087394B">
      <w:pPr>
        <w:rPr>
          <w:lang w:eastAsia="en-US"/>
        </w:rPr>
      </w:pPr>
      <w:r w:rsidRPr="0087394B">
        <w:rPr>
          <w:lang w:eastAsia="en-US"/>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87394B" w:rsidRPr="0087394B" w:rsidRDefault="0087394B" w:rsidP="0087394B">
      <w:pPr>
        <w:rPr>
          <w:lang w:eastAsia="en-US"/>
        </w:rPr>
      </w:pPr>
      <w:r w:rsidRPr="0087394B">
        <w:rPr>
          <w:lang w:eastAsia="en-US"/>
        </w:rPr>
        <w:t>характеризовать взаимосвязь таких понятий как «свобода», «ответственность», «право» и «долг»;</w:t>
      </w:r>
    </w:p>
    <w:p w:rsidR="0087394B" w:rsidRPr="0087394B" w:rsidRDefault="0087394B" w:rsidP="0087394B">
      <w:pPr>
        <w:rPr>
          <w:lang w:eastAsia="en-US"/>
        </w:rPr>
      </w:pPr>
      <w:r w:rsidRPr="0087394B">
        <w:rPr>
          <w:lang w:eastAsia="en-US"/>
        </w:rPr>
        <w:t>понимать важность коллективизма как ценности современной России и его приоритет перед идеологией индивидуализма;</w:t>
      </w:r>
    </w:p>
    <w:p w:rsidR="0087394B" w:rsidRPr="0087394B" w:rsidRDefault="0087394B" w:rsidP="0087394B">
      <w:pPr>
        <w:rPr>
          <w:lang w:eastAsia="en-US"/>
        </w:rPr>
      </w:pPr>
      <w:r w:rsidRPr="0087394B">
        <w:rPr>
          <w:lang w:eastAsia="en-US"/>
        </w:rPr>
        <w:t>приводить примеры идеалов человека в историко-культурном пространстве современной России.</w:t>
      </w:r>
    </w:p>
    <w:p w:rsidR="0087394B" w:rsidRPr="0087394B" w:rsidRDefault="0087394B" w:rsidP="0087394B">
      <w:pPr>
        <w:rPr>
          <w:lang w:eastAsia="en-US"/>
        </w:rPr>
      </w:pPr>
      <w:r w:rsidRPr="0087394B">
        <w:rPr>
          <w:lang w:eastAsia="en-US"/>
        </w:rPr>
        <w:t>Тема 10.</w:t>
      </w:r>
      <w:r w:rsidRPr="0087394B">
        <w:rPr>
          <w:lang w:val="en-US" w:eastAsia="en-US"/>
        </w:rPr>
        <w:t> </w:t>
      </w:r>
      <w:r w:rsidRPr="0087394B">
        <w:rPr>
          <w:lang w:eastAsia="en-US"/>
        </w:rPr>
        <w:t>Взросление человека в культуре народов России.</w:t>
      </w:r>
    </w:p>
    <w:p w:rsidR="0087394B" w:rsidRPr="0087394B" w:rsidRDefault="0087394B" w:rsidP="0087394B">
      <w:pPr>
        <w:rPr>
          <w:lang w:eastAsia="en-US"/>
        </w:rPr>
      </w:pPr>
      <w:r w:rsidRPr="0087394B">
        <w:rPr>
          <w:lang w:eastAsia="en-US"/>
        </w:rPr>
        <w:t>Понимать различие между процессами антропогенеза и антропосоциогенеза;</w:t>
      </w:r>
    </w:p>
    <w:p w:rsidR="0087394B" w:rsidRPr="0087394B" w:rsidRDefault="0087394B" w:rsidP="0087394B">
      <w:pPr>
        <w:rPr>
          <w:lang w:eastAsia="en-US"/>
        </w:rPr>
      </w:pPr>
      <w:r w:rsidRPr="0087394B">
        <w:rPr>
          <w:lang w:eastAsia="en-US"/>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rsidR="0087394B" w:rsidRPr="0087394B" w:rsidRDefault="0087394B" w:rsidP="0087394B">
      <w:pPr>
        <w:rPr>
          <w:lang w:eastAsia="en-US"/>
        </w:rPr>
      </w:pPr>
      <w:r w:rsidRPr="0087394B">
        <w:rPr>
          <w:lang w:eastAsia="en-US"/>
        </w:rPr>
        <w:t>обосновывать важность взаимодействия человека и общества, характеризовать негативные эффекты социальной изоляции;</w:t>
      </w:r>
    </w:p>
    <w:p w:rsidR="0087394B" w:rsidRPr="0087394B" w:rsidRDefault="0087394B" w:rsidP="0087394B">
      <w:pPr>
        <w:rPr>
          <w:lang w:eastAsia="en-US"/>
        </w:rPr>
      </w:pPr>
      <w:r w:rsidRPr="0087394B">
        <w:rPr>
          <w:lang w:eastAsia="en-US"/>
        </w:rPr>
        <w:t>знать и уметь демонстрировать своё понимание самостоятельности, её роли в развитии личности, во взаимодействии с другими людьми.</w:t>
      </w:r>
    </w:p>
    <w:p w:rsidR="0087394B" w:rsidRPr="0087394B" w:rsidRDefault="0087394B" w:rsidP="0087394B">
      <w:pPr>
        <w:rPr>
          <w:lang w:eastAsia="en-US"/>
        </w:rPr>
      </w:pPr>
      <w:r w:rsidRPr="0087394B">
        <w:rPr>
          <w:lang w:eastAsia="en-US"/>
        </w:rPr>
        <w:t>Тема 11.</w:t>
      </w:r>
      <w:r w:rsidRPr="0087394B">
        <w:rPr>
          <w:lang w:val="en-US" w:eastAsia="en-US"/>
        </w:rPr>
        <w:t> </w:t>
      </w:r>
      <w:r w:rsidRPr="0087394B">
        <w:rPr>
          <w:lang w:eastAsia="en-US"/>
        </w:rPr>
        <w:t>Религия как источник нравственности.</w:t>
      </w:r>
    </w:p>
    <w:p w:rsidR="0087394B" w:rsidRPr="0087394B" w:rsidRDefault="0087394B" w:rsidP="0087394B">
      <w:pPr>
        <w:rPr>
          <w:lang w:eastAsia="en-US"/>
        </w:rPr>
      </w:pPr>
      <w:r w:rsidRPr="0087394B">
        <w:rPr>
          <w:lang w:eastAsia="en-US"/>
        </w:rPr>
        <w:t>Характеризовать нравственный потенциал религии;</w:t>
      </w:r>
    </w:p>
    <w:p w:rsidR="0087394B" w:rsidRPr="0087394B" w:rsidRDefault="0087394B" w:rsidP="0087394B">
      <w:pPr>
        <w:rPr>
          <w:lang w:eastAsia="en-US"/>
        </w:rPr>
      </w:pPr>
      <w:r w:rsidRPr="0087394B">
        <w:rPr>
          <w:lang w:eastAsia="en-US"/>
        </w:rPr>
        <w:t>знать и уметь излагать нравственные принципы государствообразующих конфессий России;</w:t>
      </w:r>
    </w:p>
    <w:p w:rsidR="0087394B" w:rsidRPr="0087394B" w:rsidRDefault="0087394B" w:rsidP="0087394B">
      <w:pPr>
        <w:rPr>
          <w:lang w:eastAsia="en-US"/>
        </w:rPr>
      </w:pPr>
      <w:r w:rsidRPr="0087394B">
        <w:rPr>
          <w:lang w:eastAsia="en-US"/>
        </w:rPr>
        <w:t>знать основные требования к нравственному идеалу человека в государствообразующих религиях современной России;</w:t>
      </w:r>
    </w:p>
    <w:p w:rsidR="0087394B" w:rsidRPr="0087394B" w:rsidRDefault="0087394B" w:rsidP="0087394B">
      <w:pPr>
        <w:rPr>
          <w:lang w:eastAsia="en-US"/>
        </w:rPr>
      </w:pPr>
      <w:r w:rsidRPr="0087394B">
        <w:rPr>
          <w:lang w:eastAsia="en-US"/>
        </w:rPr>
        <w:t>уметь обосновывать важность религиозных моральных и нравственных ценностей для современного общества.</w:t>
      </w:r>
    </w:p>
    <w:p w:rsidR="0087394B" w:rsidRPr="0087394B" w:rsidRDefault="0087394B" w:rsidP="0087394B">
      <w:pPr>
        <w:rPr>
          <w:lang w:eastAsia="en-US"/>
        </w:rPr>
      </w:pPr>
      <w:r w:rsidRPr="0087394B">
        <w:rPr>
          <w:lang w:eastAsia="en-US"/>
        </w:rPr>
        <w:t>Тема 12.</w:t>
      </w:r>
      <w:r w:rsidRPr="0087394B">
        <w:rPr>
          <w:lang w:val="en-US" w:eastAsia="en-US"/>
        </w:rPr>
        <w:t> </w:t>
      </w:r>
      <w:r w:rsidRPr="0087394B">
        <w:rPr>
          <w:lang w:eastAsia="en-US"/>
        </w:rPr>
        <w:t>Наука как источник знания о человеке.</w:t>
      </w:r>
    </w:p>
    <w:p w:rsidR="0087394B" w:rsidRPr="0087394B" w:rsidRDefault="0087394B" w:rsidP="0087394B">
      <w:pPr>
        <w:rPr>
          <w:lang w:eastAsia="en-US"/>
        </w:rPr>
      </w:pPr>
      <w:r w:rsidRPr="0087394B">
        <w:rPr>
          <w:lang w:eastAsia="en-US"/>
        </w:rPr>
        <w:t>Понимать и характеризовать смысл понятия «гуманитарное знание»;</w:t>
      </w:r>
    </w:p>
    <w:p w:rsidR="0087394B" w:rsidRPr="0087394B" w:rsidRDefault="0087394B" w:rsidP="0087394B">
      <w:pPr>
        <w:rPr>
          <w:lang w:eastAsia="en-US"/>
        </w:rPr>
      </w:pPr>
      <w:r w:rsidRPr="0087394B">
        <w:rPr>
          <w:lang w:eastAsia="en-US"/>
        </w:rPr>
        <w:t>определять нравственный смысл гуманитарного знания, его системообразующую роль в современной культуре;</w:t>
      </w:r>
    </w:p>
    <w:p w:rsidR="0087394B" w:rsidRPr="0087394B" w:rsidRDefault="0087394B" w:rsidP="0087394B">
      <w:pPr>
        <w:rPr>
          <w:lang w:eastAsia="en-US"/>
        </w:rPr>
      </w:pPr>
      <w:r w:rsidRPr="0087394B">
        <w:rPr>
          <w:lang w:eastAsia="en-US"/>
        </w:rPr>
        <w:t>характеризовать понятие «культура» как процесс самопознания общества, как его внутреннюю самоактуализацию;</w:t>
      </w:r>
    </w:p>
    <w:p w:rsidR="0087394B" w:rsidRPr="0087394B" w:rsidRDefault="0087394B" w:rsidP="0087394B">
      <w:pPr>
        <w:rPr>
          <w:lang w:eastAsia="en-US"/>
        </w:rPr>
      </w:pPr>
      <w:r w:rsidRPr="0087394B">
        <w:rPr>
          <w:lang w:eastAsia="en-US"/>
        </w:rPr>
        <w:t>осознавать и доказывать взаимосвязь различных областей гуманитарного знания.</w:t>
      </w:r>
    </w:p>
    <w:p w:rsidR="0087394B" w:rsidRPr="0087394B" w:rsidRDefault="0087394B" w:rsidP="0087394B">
      <w:pPr>
        <w:rPr>
          <w:lang w:eastAsia="en-US"/>
        </w:rPr>
      </w:pPr>
      <w:r w:rsidRPr="0087394B">
        <w:rPr>
          <w:lang w:eastAsia="en-US"/>
        </w:rPr>
        <w:t>Тема 13.</w:t>
      </w:r>
      <w:r w:rsidRPr="0087394B">
        <w:rPr>
          <w:lang w:val="en-US" w:eastAsia="en-US"/>
        </w:rPr>
        <w:t> </w:t>
      </w:r>
      <w:r w:rsidRPr="0087394B">
        <w:rPr>
          <w:lang w:eastAsia="en-US"/>
        </w:rPr>
        <w:t>Этика и нравственность как категории духовной культуры.</w:t>
      </w:r>
    </w:p>
    <w:p w:rsidR="0087394B" w:rsidRPr="0087394B" w:rsidRDefault="0087394B" w:rsidP="0087394B">
      <w:pPr>
        <w:rPr>
          <w:lang w:eastAsia="en-US"/>
        </w:rPr>
      </w:pPr>
      <w:r w:rsidRPr="0087394B">
        <w:rPr>
          <w:lang w:eastAsia="en-US"/>
        </w:rPr>
        <w:t>Характеризовать многосторонность понятия «этика»;</w:t>
      </w:r>
    </w:p>
    <w:p w:rsidR="0087394B" w:rsidRPr="0087394B" w:rsidRDefault="0087394B" w:rsidP="0087394B">
      <w:pPr>
        <w:rPr>
          <w:lang w:eastAsia="en-US"/>
        </w:rPr>
      </w:pPr>
      <w:r w:rsidRPr="0087394B">
        <w:rPr>
          <w:lang w:eastAsia="en-US"/>
        </w:rPr>
        <w:t>понимать особенности этики как науки;</w:t>
      </w:r>
    </w:p>
    <w:p w:rsidR="0087394B" w:rsidRPr="0087394B" w:rsidRDefault="0087394B" w:rsidP="0087394B">
      <w:pPr>
        <w:rPr>
          <w:lang w:eastAsia="en-US"/>
        </w:rPr>
      </w:pPr>
      <w:r w:rsidRPr="0087394B">
        <w:rPr>
          <w:lang w:eastAsia="en-US"/>
        </w:rPr>
        <w:t>объяснять понятия «добро» и «зло» с помощью примеров в истории и культуре народов России и соотносить их с личным опытом;</w:t>
      </w:r>
    </w:p>
    <w:p w:rsidR="0087394B" w:rsidRPr="0087394B" w:rsidRDefault="0087394B" w:rsidP="0087394B">
      <w:pPr>
        <w:rPr>
          <w:lang w:eastAsia="en-US"/>
        </w:rPr>
      </w:pPr>
      <w:r w:rsidRPr="0087394B">
        <w:rPr>
          <w:lang w:eastAsia="en-US"/>
        </w:rPr>
        <w:t>обосновывать важность и необходимость нравственности для социального благополучия общества и личности.</w:t>
      </w:r>
    </w:p>
    <w:p w:rsidR="0087394B" w:rsidRPr="0087394B" w:rsidRDefault="0087394B" w:rsidP="0087394B">
      <w:pPr>
        <w:rPr>
          <w:lang w:eastAsia="en-US"/>
        </w:rPr>
      </w:pPr>
      <w:r w:rsidRPr="0087394B">
        <w:rPr>
          <w:lang w:eastAsia="en-US"/>
        </w:rPr>
        <w:t>Тема 14.</w:t>
      </w:r>
      <w:r w:rsidRPr="0087394B">
        <w:rPr>
          <w:lang w:val="en-US" w:eastAsia="en-US"/>
        </w:rPr>
        <w:t> </w:t>
      </w:r>
      <w:r w:rsidRPr="0087394B">
        <w:rPr>
          <w:lang w:eastAsia="en-US"/>
        </w:rPr>
        <w:t>Самопознание (практическое занятие).</w:t>
      </w:r>
    </w:p>
    <w:p w:rsidR="0087394B" w:rsidRPr="0087394B" w:rsidRDefault="0087394B" w:rsidP="0087394B">
      <w:pPr>
        <w:rPr>
          <w:lang w:eastAsia="en-US"/>
        </w:rPr>
      </w:pPr>
      <w:r w:rsidRPr="0087394B">
        <w:rPr>
          <w:lang w:eastAsia="en-US"/>
        </w:rPr>
        <w:t>Характеризовать понятия «самопознание», «автобиография», «автопортрет», «рефлексия»;</w:t>
      </w:r>
    </w:p>
    <w:p w:rsidR="0087394B" w:rsidRPr="0087394B" w:rsidRDefault="0087394B" w:rsidP="0087394B">
      <w:pPr>
        <w:rPr>
          <w:lang w:eastAsia="en-US"/>
        </w:rPr>
      </w:pPr>
      <w:r w:rsidRPr="0087394B">
        <w:rPr>
          <w:lang w:eastAsia="en-US"/>
        </w:rPr>
        <w:t>уметь соотносить понятия «мораль», «нравственность», «ценности» с самопознанием и рефлексией на доступном для обучающихся уровне;</w:t>
      </w:r>
    </w:p>
    <w:p w:rsidR="0087394B" w:rsidRPr="0087394B" w:rsidRDefault="0087394B" w:rsidP="0087394B">
      <w:pPr>
        <w:rPr>
          <w:lang w:eastAsia="en-US"/>
        </w:rPr>
      </w:pPr>
      <w:r w:rsidRPr="0087394B">
        <w:rPr>
          <w:lang w:eastAsia="en-US"/>
        </w:rPr>
        <w:t>доказывать и обосновывать свои нравственные убеждения.</w:t>
      </w:r>
    </w:p>
    <w:p w:rsidR="0087394B" w:rsidRPr="0087394B" w:rsidRDefault="0087394B" w:rsidP="0087394B">
      <w:pPr>
        <w:rPr>
          <w:lang w:eastAsia="en-US"/>
        </w:rPr>
      </w:pPr>
      <w:r w:rsidRPr="0087394B">
        <w:rPr>
          <w:lang w:eastAsia="en-US"/>
        </w:rPr>
        <w:t>Тематический блок 3. «Человек как член общества».</w:t>
      </w:r>
    </w:p>
    <w:p w:rsidR="0087394B" w:rsidRPr="0087394B" w:rsidRDefault="0087394B" w:rsidP="0087394B">
      <w:pPr>
        <w:rPr>
          <w:lang w:eastAsia="en-US"/>
        </w:rPr>
      </w:pPr>
      <w:r w:rsidRPr="0087394B">
        <w:rPr>
          <w:lang w:eastAsia="en-US"/>
        </w:rPr>
        <w:t>Тема 15.</w:t>
      </w:r>
      <w:r w:rsidRPr="0087394B">
        <w:rPr>
          <w:lang w:val="en-US" w:eastAsia="en-US"/>
        </w:rPr>
        <w:t> </w:t>
      </w:r>
      <w:r w:rsidRPr="0087394B">
        <w:rPr>
          <w:lang w:eastAsia="en-US"/>
        </w:rPr>
        <w:t>Труд делает человека человеком.</w:t>
      </w:r>
    </w:p>
    <w:p w:rsidR="0087394B" w:rsidRPr="0087394B" w:rsidRDefault="0087394B" w:rsidP="0087394B">
      <w:pPr>
        <w:rPr>
          <w:lang w:eastAsia="en-US"/>
        </w:rPr>
      </w:pPr>
      <w:r w:rsidRPr="0087394B">
        <w:rPr>
          <w:lang w:eastAsia="en-US"/>
        </w:rPr>
        <w:t>Характеризовать важность труда и его роль в современном обществе;</w:t>
      </w:r>
    </w:p>
    <w:p w:rsidR="0087394B" w:rsidRPr="0087394B" w:rsidRDefault="0087394B" w:rsidP="0087394B">
      <w:pPr>
        <w:rPr>
          <w:lang w:eastAsia="en-US"/>
        </w:rPr>
      </w:pPr>
      <w:r w:rsidRPr="0087394B">
        <w:rPr>
          <w:lang w:eastAsia="en-US"/>
        </w:rPr>
        <w:t>соотносить понятия «добросовестный труд» и «экономическое благополучие»;</w:t>
      </w:r>
    </w:p>
    <w:p w:rsidR="0087394B" w:rsidRPr="0087394B" w:rsidRDefault="0087394B" w:rsidP="0087394B">
      <w:pPr>
        <w:rPr>
          <w:lang w:eastAsia="en-US"/>
        </w:rPr>
      </w:pPr>
      <w:r w:rsidRPr="0087394B">
        <w:rPr>
          <w:lang w:eastAsia="en-US"/>
        </w:rPr>
        <w:t xml:space="preserve">объяснять понятия «безделье», «лень», «тунеядство»; </w:t>
      </w:r>
    </w:p>
    <w:p w:rsidR="0087394B" w:rsidRPr="0087394B" w:rsidRDefault="0087394B" w:rsidP="0087394B">
      <w:pPr>
        <w:rPr>
          <w:lang w:eastAsia="en-US"/>
        </w:rPr>
      </w:pPr>
      <w:r w:rsidRPr="0087394B">
        <w:rPr>
          <w:lang w:eastAsia="en-US"/>
        </w:rPr>
        <w:t>понимать важность и уметь обосновать необходимость их преодоления для самого себя;</w:t>
      </w:r>
    </w:p>
    <w:p w:rsidR="0087394B" w:rsidRPr="0087394B" w:rsidRDefault="0087394B" w:rsidP="0087394B">
      <w:pPr>
        <w:rPr>
          <w:lang w:eastAsia="en-US"/>
        </w:rPr>
      </w:pPr>
      <w:r w:rsidRPr="0087394B">
        <w:rPr>
          <w:lang w:eastAsia="en-US"/>
        </w:rPr>
        <w:t>оценивать общественные процессы в области общественной оценки труда;</w:t>
      </w:r>
    </w:p>
    <w:p w:rsidR="0087394B" w:rsidRPr="0087394B" w:rsidRDefault="0087394B" w:rsidP="0087394B">
      <w:pPr>
        <w:rPr>
          <w:lang w:eastAsia="en-US"/>
        </w:rPr>
      </w:pPr>
      <w:r w:rsidRPr="0087394B">
        <w:rPr>
          <w:lang w:eastAsia="en-US"/>
        </w:rPr>
        <w:t>осознавать и демонстрировать значимость трудолюбия, трудовых подвигов, социальной ответственности за свой труд;</w:t>
      </w:r>
    </w:p>
    <w:p w:rsidR="0087394B" w:rsidRPr="0087394B" w:rsidRDefault="0087394B" w:rsidP="0087394B">
      <w:pPr>
        <w:rPr>
          <w:lang w:eastAsia="en-US"/>
        </w:rPr>
      </w:pPr>
      <w:r w:rsidRPr="0087394B">
        <w:rPr>
          <w:lang w:eastAsia="en-US"/>
        </w:rPr>
        <w:t>объяснять важность труда и его экономической стоимости;</w:t>
      </w:r>
    </w:p>
    <w:p w:rsidR="0087394B" w:rsidRPr="0087394B" w:rsidRDefault="0087394B" w:rsidP="0087394B">
      <w:pPr>
        <w:rPr>
          <w:lang w:eastAsia="en-US"/>
        </w:rPr>
      </w:pPr>
      <w:r w:rsidRPr="0087394B">
        <w:rPr>
          <w:lang w:eastAsia="en-US"/>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87394B" w:rsidRPr="0087394B" w:rsidRDefault="0087394B" w:rsidP="0087394B">
      <w:pPr>
        <w:rPr>
          <w:lang w:eastAsia="en-US"/>
        </w:rPr>
      </w:pPr>
      <w:r w:rsidRPr="0087394B">
        <w:rPr>
          <w:lang w:eastAsia="en-US"/>
        </w:rPr>
        <w:t>Тема 16.</w:t>
      </w:r>
      <w:r w:rsidRPr="0087394B">
        <w:rPr>
          <w:lang w:val="en-US" w:eastAsia="en-US"/>
        </w:rPr>
        <w:t> </w:t>
      </w:r>
      <w:r w:rsidRPr="0087394B">
        <w:rPr>
          <w:lang w:eastAsia="en-US"/>
        </w:rPr>
        <w:t xml:space="preserve">Подвиг: как узнать героя? </w:t>
      </w:r>
    </w:p>
    <w:p w:rsidR="0087394B" w:rsidRPr="0087394B" w:rsidRDefault="0087394B" w:rsidP="0087394B">
      <w:pPr>
        <w:rPr>
          <w:lang w:eastAsia="en-US"/>
        </w:rPr>
      </w:pPr>
      <w:r w:rsidRPr="0087394B">
        <w:rPr>
          <w:lang w:eastAsia="en-US"/>
        </w:rPr>
        <w:t>Характеризовать понятия «подвиг», «героизм», «самопожертвование»;</w:t>
      </w:r>
    </w:p>
    <w:p w:rsidR="0087394B" w:rsidRPr="0087394B" w:rsidRDefault="0087394B" w:rsidP="0087394B">
      <w:pPr>
        <w:rPr>
          <w:lang w:eastAsia="en-US"/>
        </w:rPr>
      </w:pPr>
      <w:r w:rsidRPr="0087394B">
        <w:rPr>
          <w:lang w:eastAsia="en-US"/>
        </w:rPr>
        <w:t>понимать отличия подвига на войне и в мирное время;</w:t>
      </w:r>
    </w:p>
    <w:p w:rsidR="0087394B" w:rsidRPr="0087394B" w:rsidRDefault="0087394B" w:rsidP="0087394B">
      <w:pPr>
        <w:rPr>
          <w:lang w:eastAsia="en-US"/>
        </w:rPr>
      </w:pPr>
      <w:r w:rsidRPr="0087394B">
        <w:rPr>
          <w:lang w:eastAsia="en-US"/>
        </w:rPr>
        <w:t>уметь доказывать важность героических примеров для жизни общества;</w:t>
      </w:r>
    </w:p>
    <w:p w:rsidR="0087394B" w:rsidRPr="0087394B" w:rsidRDefault="0087394B" w:rsidP="0087394B">
      <w:pPr>
        <w:rPr>
          <w:lang w:eastAsia="en-US"/>
        </w:rPr>
      </w:pPr>
      <w:r w:rsidRPr="0087394B">
        <w:rPr>
          <w:lang w:eastAsia="en-US"/>
        </w:rPr>
        <w:t>знать и называть героев современного общества и исторических личностей;</w:t>
      </w:r>
    </w:p>
    <w:p w:rsidR="0087394B" w:rsidRPr="0087394B" w:rsidRDefault="0087394B" w:rsidP="0087394B">
      <w:pPr>
        <w:rPr>
          <w:lang w:eastAsia="en-US"/>
        </w:rPr>
      </w:pPr>
      <w:r w:rsidRPr="0087394B">
        <w:rPr>
          <w:lang w:eastAsia="en-US"/>
        </w:rPr>
        <w:t>обосновывать разграничение понятий «героизм» и «псевдогероизм» через значимость для общества и понимание последствий.</w:t>
      </w:r>
    </w:p>
    <w:p w:rsidR="0087394B" w:rsidRPr="0087394B" w:rsidRDefault="0087394B" w:rsidP="0087394B">
      <w:pPr>
        <w:rPr>
          <w:lang w:eastAsia="en-US"/>
        </w:rPr>
      </w:pPr>
      <w:r w:rsidRPr="0087394B">
        <w:rPr>
          <w:lang w:eastAsia="en-US"/>
        </w:rPr>
        <w:t>Тема 17.</w:t>
      </w:r>
      <w:r w:rsidRPr="0087394B">
        <w:rPr>
          <w:lang w:val="en-US" w:eastAsia="en-US"/>
        </w:rPr>
        <w:t> </w:t>
      </w:r>
      <w:r w:rsidRPr="0087394B">
        <w:rPr>
          <w:lang w:eastAsia="en-US"/>
        </w:rPr>
        <w:t>Люди в обществе: духовно-нравственное взаимовлияние.</w:t>
      </w:r>
    </w:p>
    <w:p w:rsidR="0087394B" w:rsidRPr="0087394B" w:rsidRDefault="0087394B" w:rsidP="0087394B">
      <w:pPr>
        <w:rPr>
          <w:lang w:eastAsia="en-US"/>
        </w:rPr>
      </w:pPr>
      <w:r w:rsidRPr="0087394B">
        <w:rPr>
          <w:lang w:eastAsia="en-US"/>
        </w:rPr>
        <w:t>Характеризовать понятие «социальные отношения»;</w:t>
      </w:r>
    </w:p>
    <w:p w:rsidR="0087394B" w:rsidRPr="0087394B" w:rsidRDefault="0087394B" w:rsidP="0087394B">
      <w:pPr>
        <w:rPr>
          <w:lang w:eastAsia="en-US"/>
        </w:rPr>
      </w:pPr>
      <w:r w:rsidRPr="0087394B">
        <w:rPr>
          <w:lang w:eastAsia="en-US"/>
        </w:rPr>
        <w:t>понимать смысл понятия «человек как субъект социальных отношений» в приложении к его нравственному и духовному развитию;</w:t>
      </w:r>
    </w:p>
    <w:p w:rsidR="0087394B" w:rsidRPr="0087394B" w:rsidRDefault="0087394B" w:rsidP="0087394B">
      <w:pPr>
        <w:rPr>
          <w:lang w:eastAsia="en-US"/>
        </w:rPr>
      </w:pPr>
      <w:r w:rsidRPr="0087394B">
        <w:rPr>
          <w:lang w:eastAsia="en-US"/>
        </w:rPr>
        <w:t>осознавать роль малых и больших социальных групп в нравственном состоянии личности;</w:t>
      </w:r>
    </w:p>
    <w:p w:rsidR="0087394B" w:rsidRPr="0087394B" w:rsidRDefault="0087394B" w:rsidP="0087394B">
      <w:pPr>
        <w:rPr>
          <w:lang w:eastAsia="en-US"/>
        </w:rPr>
      </w:pPr>
      <w:r w:rsidRPr="0087394B">
        <w:rPr>
          <w:lang w:eastAsia="en-US"/>
        </w:rPr>
        <w:t>обосновывать понятия «дружба», «предательство», «честь», «коллективизм» и приводить примеры из истории, культуры и литературы;</w:t>
      </w:r>
    </w:p>
    <w:p w:rsidR="0087394B" w:rsidRPr="0087394B" w:rsidRDefault="0087394B" w:rsidP="0087394B">
      <w:pPr>
        <w:rPr>
          <w:lang w:eastAsia="en-US"/>
        </w:rPr>
      </w:pPr>
      <w:r w:rsidRPr="0087394B">
        <w:rPr>
          <w:lang w:eastAsia="en-US"/>
        </w:rPr>
        <w:t>обосновывать важность и находить нравственные основания социальной взаимопомощи, в том числе благотворительности;</w:t>
      </w:r>
    </w:p>
    <w:p w:rsidR="0087394B" w:rsidRPr="0087394B" w:rsidRDefault="0087394B" w:rsidP="0087394B">
      <w:pPr>
        <w:rPr>
          <w:lang w:eastAsia="en-US"/>
        </w:rPr>
      </w:pPr>
      <w:r w:rsidRPr="0087394B">
        <w:rPr>
          <w:lang w:eastAsia="en-US"/>
        </w:rPr>
        <w:t>понимать и характеризовать понятие «этика предпринимательства» в социальном аспекте.</w:t>
      </w:r>
    </w:p>
    <w:p w:rsidR="0087394B" w:rsidRPr="0087394B" w:rsidRDefault="0087394B" w:rsidP="0087394B">
      <w:pPr>
        <w:rPr>
          <w:lang w:eastAsia="en-US"/>
        </w:rPr>
      </w:pPr>
      <w:r w:rsidRPr="0087394B">
        <w:rPr>
          <w:lang w:eastAsia="en-US"/>
        </w:rPr>
        <w:t>Тема 18.</w:t>
      </w:r>
      <w:r w:rsidRPr="0087394B">
        <w:rPr>
          <w:lang w:val="en-US" w:eastAsia="en-US"/>
        </w:rPr>
        <w:t> </w:t>
      </w:r>
      <w:r w:rsidRPr="0087394B">
        <w:rPr>
          <w:lang w:eastAsia="en-US"/>
        </w:rPr>
        <w:t>Проблемы современного общества как отражение его духовно-нравственного самосознания.</w:t>
      </w:r>
    </w:p>
    <w:p w:rsidR="0087394B" w:rsidRPr="0087394B" w:rsidRDefault="0087394B" w:rsidP="0087394B">
      <w:pPr>
        <w:rPr>
          <w:lang w:eastAsia="en-US"/>
        </w:rPr>
      </w:pPr>
      <w:r w:rsidRPr="0087394B">
        <w:rPr>
          <w:lang w:eastAsia="en-US"/>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rsidR="0087394B" w:rsidRPr="0087394B" w:rsidRDefault="0087394B" w:rsidP="0087394B">
      <w:pPr>
        <w:rPr>
          <w:lang w:eastAsia="en-US"/>
        </w:rPr>
      </w:pPr>
      <w:r w:rsidRPr="0087394B">
        <w:rPr>
          <w:lang w:eastAsia="en-US"/>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rsidR="0087394B" w:rsidRPr="0087394B" w:rsidRDefault="0087394B" w:rsidP="0087394B">
      <w:pPr>
        <w:rPr>
          <w:lang w:eastAsia="en-US"/>
        </w:rPr>
      </w:pPr>
      <w:r w:rsidRPr="0087394B">
        <w:rPr>
          <w:lang w:eastAsia="en-US"/>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87394B" w:rsidRPr="0087394B" w:rsidRDefault="0087394B" w:rsidP="0087394B">
      <w:pPr>
        <w:rPr>
          <w:lang w:eastAsia="en-US"/>
        </w:rPr>
      </w:pPr>
      <w:r w:rsidRPr="0087394B">
        <w:rPr>
          <w:lang w:eastAsia="en-US"/>
        </w:rPr>
        <w:t>Тема 19.</w:t>
      </w:r>
      <w:r w:rsidRPr="0087394B">
        <w:rPr>
          <w:lang w:val="en-US" w:eastAsia="en-US"/>
        </w:rPr>
        <w:t> </w:t>
      </w:r>
      <w:r w:rsidRPr="0087394B">
        <w:rPr>
          <w:lang w:eastAsia="en-US"/>
        </w:rPr>
        <w:t>Духовно-нравственные ориентиры социальных отношений.</w:t>
      </w:r>
    </w:p>
    <w:p w:rsidR="0087394B" w:rsidRPr="0087394B" w:rsidRDefault="0087394B" w:rsidP="0087394B">
      <w:pPr>
        <w:rPr>
          <w:lang w:eastAsia="en-US"/>
        </w:rPr>
      </w:pPr>
      <w:r w:rsidRPr="0087394B">
        <w:rPr>
          <w:lang w:eastAsia="en-US"/>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87394B" w:rsidRPr="0087394B" w:rsidRDefault="0087394B" w:rsidP="0087394B">
      <w:pPr>
        <w:rPr>
          <w:lang w:eastAsia="en-US"/>
        </w:rPr>
      </w:pPr>
      <w:r w:rsidRPr="0087394B">
        <w:rPr>
          <w:lang w:eastAsia="en-US"/>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87394B" w:rsidRPr="0087394B" w:rsidRDefault="0087394B" w:rsidP="0087394B">
      <w:pPr>
        <w:rPr>
          <w:lang w:eastAsia="en-US"/>
        </w:rPr>
      </w:pPr>
      <w:r w:rsidRPr="0087394B">
        <w:rPr>
          <w:lang w:eastAsia="en-US"/>
        </w:rPr>
        <w:t>уметь самостоятельно находить информацию о благотворительных, волонтёрских и социальных проектах в регионе своего проживания.</w:t>
      </w:r>
    </w:p>
    <w:p w:rsidR="0087394B" w:rsidRPr="0087394B" w:rsidRDefault="0087394B" w:rsidP="0087394B">
      <w:pPr>
        <w:rPr>
          <w:lang w:eastAsia="en-US"/>
        </w:rPr>
      </w:pPr>
      <w:r w:rsidRPr="0087394B">
        <w:rPr>
          <w:lang w:eastAsia="en-US"/>
        </w:rPr>
        <w:t>Тема 20.</w:t>
      </w:r>
      <w:r w:rsidRPr="0087394B">
        <w:rPr>
          <w:lang w:val="en-US" w:eastAsia="en-US"/>
        </w:rPr>
        <w:t> </w:t>
      </w:r>
      <w:r w:rsidRPr="0087394B">
        <w:rPr>
          <w:lang w:eastAsia="en-US"/>
        </w:rPr>
        <w:t>Гуманизм как сущностная характеристика духовно-нравственной культуры народов России.</w:t>
      </w:r>
    </w:p>
    <w:p w:rsidR="0087394B" w:rsidRPr="0087394B" w:rsidRDefault="0087394B" w:rsidP="0087394B">
      <w:pPr>
        <w:rPr>
          <w:lang w:eastAsia="en-US"/>
        </w:rPr>
      </w:pPr>
      <w:r w:rsidRPr="0087394B">
        <w:rPr>
          <w:lang w:eastAsia="en-US"/>
        </w:rPr>
        <w:t>Характеризовать понятие «гуманизм» как источник духовно-нравственных ценностей российского народа;</w:t>
      </w:r>
    </w:p>
    <w:p w:rsidR="0087394B" w:rsidRPr="0087394B" w:rsidRDefault="0087394B" w:rsidP="0087394B">
      <w:pPr>
        <w:rPr>
          <w:lang w:eastAsia="en-US"/>
        </w:rPr>
      </w:pPr>
      <w:r w:rsidRPr="0087394B">
        <w:rPr>
          <w:lang w:eastAsia="en-US"/>
        </w:rPr>
        <w:t>находить и обосновывать проявления гуманизма в историко-культурном наследии народов России;</w:t>
      </w:r>
    </w:p>
    <w:p w:rsidR="0087394B" w:rsidRPr="0087394B" w:rsidRDefault="0087394B" w:rsidP="0087394B">
      <w:pPr>
        <w:rPr>
          <w:lang w:eastAsia="en-US"/>
        </w:rPr>
      </w:pPr>
      <w:r w:rsidRPr="0087394B">
        <w:rPr>
          <w:lang w:eastAsia="en-US"/>
        </w:rPr>
        <w:t>знать и понимать важность гуманизма для формирования высоконравственной личности, государственной политики, взаимоотношений в обществе;</w:t>
      </w:r>
    </w:p>
    <w:p w:rsidR="0087394B" w:rsidRPr="0087394B" w:rsidRDefault="0087394B" w:rsidP="0087394B">
      <w:pPr>
        <w:rPr>
          <w:lang w:eastAsia="en-US"/>
        </w:rPr>
      </w:pPr>
      <w:r w:rsidRPr="0087394B">
        <w:rPr>
          <w:lang w:eastAsia="en-US"/>
        </w:rPr>
        <w:t>находить и объяснять гуманистические проявления в современной культуре.</w:t>
      </w:r>
    </w:p>
    <w:p w:rsidR="0087394B" w:rsidRPr="0087394B" w:rsidRDefault="0087394B" w:rsidP="0087394B">
      <w:pPr>
        <w:rPr>
          <w:lang w:eastAsia="en-US"/>
        </w:rPr>
      </w:pPr>
      <w:r w:rsidRPr="0087394B">
        <w:rPr>
          <w:lang w:eastAsia="en-US"/>
        </w:rPr>
        <w:t>Тема 21.</w:t>
      </w:r>
      <w:r w:rsidRPr="0087394B">
        <w:rPr>
          <w:lang w:val="en-US" w:eastAsia="en-US"/>
        </w:rPr>
        <w:t> </w:t>
      </w:r>
      <w:r w:rsidRPr="0087394B">
        <w:rPr>
          <w:lang w:eastAsia="en-US"/>
        </w:rPr>
        <w:t>Социальные профессии, их важность для сохранения духовно-нравственного облика общества.</w:t>
      </w:r>
    </w:p>
    <w:p w:rsidR="0087394B" w:rsidRPr="0087394B" w:rsidRDefault="0087394B" w:rsidP="0087394B">
      <w:pPr>
        <w:rPr>
          <w:lang w:eastAsia="en-US"/>
        </w:rPr>
      </w:pPr>
      <w:r w:rsidRPr="0087394B">
        <w:rPr>
          <w:lang w:eastAsia="en-US"/>
        </w:rPr>
        <w:t>Характеризовать понятия «социальные профессии», «помогающие профессии»;</w:t>
      </w:r>
    </w:p>
    <w:p w:rsidR="0087394B" w:rsidRPr="0087394B" w:rsidRDefault="0087394B" w:rsidP="0087394B">
      <w:pPr>
        <w:rPr>
          <w:lang w:eastAsia="en-US"/>
        </w:rPr>
      </w:pPr>
      <w:r w:rsidRPr="0087394B">
        <w:rPr>
          <w:lang w:eastAsia="en-US"/>
        </w:rPr>
        <w:t>иметь представление о духовно-нравственных качествах, необходимых представителям социальных профессий;</w:t>
      </w:r>
    </w:p>
    <w:p w:rsidR="0087394B" w:rsidRPr="0087394B" w:rsidRDefault="0087394B" w:rsidP="0087394B">
      <w:pPr>
        <w:rPr>
          <w:lang w:eastAsia="en-US"/>
        </w:rPr>
      </w:pPr>
      <w:r w:rsidRPr="0087394B">
        <w:rPr>
          <w:lang w:eastAsia="en-US"/>
        </w:rPr>
        <w:t>осознавать и обосновывать ответственность личности при выборе социальных профессий;</w:t>
      </w:r>
    </w:p>
    <w:p w:rsidR="0087394B" w:rsidRPr="0087394B" w:rsidRDefault="0087394B" w:rsidP="0087394B">
      <w:pPr>
        <w:rPr>
          <w:lang w:eastAsia="en-US"/>
        </w:rPr>
      </w:pPr>
      <w:r w:rsidRPr="0087394B">
        <w:rPr>
          <w:lang w:eastAsia="en-US"/>
        </w:rPr>
        <w:t>приводить примеры из литературы и истории, современной жизни, подтверждающие данную точку зрения.</w:t>
      </w:r>
    </w:p>
    <w:p w:rsidR="0087394B" w:rsidRPr="0087394B" w:rsidRDefault="0087394B" w:rsidP="0087394B">
      <w:pPr>
        <w:rPr>
          <w:lang w:eastAsia="en-US"/>
        </w:rPr>
      </w:pPr>
      <w:r w:rsidRPr="0087394B">
        <w:rPr>
          <w:lang w:eastAsia="en-US"/>
        </w:rPr>
        <w:t>Тема 22.</w:t>
      </w:r>
      <w:r w:rsidRPr="0087394B">
        <w:rPr>
          <w:lang w:val="en-US" w:eastAsia="en-US"/>
        </w:rPr>
        <w:t> </w:t>
      </w:r>
      <w:r w:rsidRPr="0087394B">
        <w:rPr>
          <w:lang w:eastAsia="en-US"/>
        </w:rPr>
        <w:t>Выдающиеся благотворители в истории. Благотворительность как нравственный долг.</w:t>
      </w:r>
    </w:p>
    <w:p w:rsidR="0087394B" w:rsidRPr="0087394B" w:rsidRDefault="0087394B" w:rsidP="0087394B">
      <w:pPr>
        <w:rPr>
          <w:lang w:eastAsia="en-US"/>
        </w:rPr>
      </w:pPr>
      <w:r w:rsidRPr="0087394B">
        <w:rPr>
          <w:lang w:eastAsia="en-US"/>
        </w:rPr>
        <w:t>Характеризовать понятие «благотворительность» и его эволюцию в истории России;</w:t>
      </w:r>
    </w:p>
    <w:p w:rsidR="0087394B" w:rsidRPr="0087394B" w:rsidRDefault="0087394B" w:rsidP="0087394B">
      <w:pPr>
        <w:rPr>
          <w:lang w:eastAsia="en-US"/>
        </w:rPr>
      </w:pPr>
      <w:r w:rsidRPr="0087394B">
        <w:rPr>
          <w:lang w:eastAsia="en-US"/>
        </w:rPr>
        <w:t>доказывать важность меценатства в современном обществе для общества в целом и для духовно-нравственного развития личности самого мецената;</w:t>
      </w:r>
    </w:p>
    <w:p w:rsidR="0087394B" w:rsidRPr="0087394B" w:rsidRDefault="0087394B" w:rsidP="0087394B">
      <w:pPr>
        <w:rPr>
          <w:lang w:eastAsia="en-US"/>
        </w:rPr>
      </w:pPr>
      <w:r w:rsidRPr="0087394B">
        <w:rPr>
          <w:lang w:eastAsia="en-US"/>
        </w:rPr>
        <w:t>характеризовать понятие «социальный долг», обосновывать его важную роль в жизни общества;</w:t>
      </w:r>
    </w:p>
    <w:p w:rsidR="0087394B" w:rsidRPr="0087394B" w:rsidRDefault="0087394B" w:rsidP="0087394B">
      <w:pPr>
        <w:rPr>
          <w:lang w:eastAsia="en-US"/>
        </w:rPr>
      </w:pPr>
      <w:r w:rsidRPr="0087394B">
        <w:rPr>
          <w:lang w:eastAsia="en-US"/>
        </w:rPr>
        <w:t xml:space="preserve">приводить примеры выдающихся благотворителей в истории и современной России; </w:t>
      </w:r>
    </w:p>
    <w:p w:rsidR="0087394B" w:rsidRPr="0087394B" w:rsidRDefault="0087394B" w:rsidP="0087394B">
      <w:pPr>
        <w:rPr>
          <w:lang w:eastAsia="en-US"/>
        </w:rPr>
      </w:pPr>
      <w:r w:rsidRPr="0087394B">
        <w:rPr>
          <w:lang w:eastAsia="en-US"/>
        </w:rPr>
        <w:t>понимать смысл внеэкономической благотворительности: волонтёрской деятельности, аргументированно объяснять её важность.</w:t>
      </w:r>
    </w:p>
    <w:p w:rsidR="0087394B" w:rsidRPr="0087394B" w:rsidRDefault="0087394B" w:rsidP="0087394B">
      <w:pPr>
        <w:rPr>
          <w:lang w:eastAsia="en-US"/>
        </w:rPr>
      </w:pPr>
      <w:r w:rsidRPr="0087394B">
        <w:rPr>
          <w:lang w:eastAsia="en-US"/>
        </w:rPr>
        <w:t>Тема 23.</w:t>
      </w:r>
      <w:r w:rsidRPr="0087394B">
        <w:rPr>
          <w:lang w:val="en-US" w:eastAsia="en-US"/>
        </w:rPr>
        <w:t> </w:t>
      </w:r>
      <w:r w:rsidRPr="0087394B">
        <w:rPr>
          <w:lang w:eastAsia="en-US"/>
        </w:rPr>
        <w:t>Выдающиеся учёные России. Наука как источник социального и духовного прогресса общества.</w:t>
      </w:r>
    </w:p>
    <w:p w:rsidR="0087394B" w:rsidRPr="0087394B" w:rsidRDefault="0087394B" w:rsidP="0087394B">
      <w:pPr>
        <w:rPr>
          <w:lang w:eastAsia="en-US"/>
        </w:rPr>
      </w:pPr>
      <w:r w:rsidRPr="0087394B">
        <w:rPr>
          <w:lang w:eastAsia="en-US"/>
        </w:rPr>
        <w:t>Характеризовать понятие «наука»;</w:t>
      </w:r>
    </w:p>
    <w:p w:rsidR="0087394B" w:rsidRPr="0087394B" w:rsidRDefault="0087394B" w:rsidP="0087394B">
      <w:pPr>
        <w:rPr>
          <w:lang w:eastAsia="en-US"/>
        </w:rPr>
      </w:pPr>
      <w:r w:rsidRPr="0087394B">
        <w:rPr>
          <w:lang w:eastAsia="en-US"/>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87394B" w:rsidRPr="0087394B" w:rsidRDefault="0087394B" w:rsidP="0087394B">
      <w:pPr>
        <w:rPr>
          <w:lang w:eastAsia="en-US"/>
        </w:rPr>
      </w:pPr>
      <w:r w:rsidRPr="0087394B">
        <w:rPr>
          <w:lang w:eastAsia="en-US"/>
        </w:rPr>
        <w:t>называть имена выдающихся учёных России;</w:t>
      </w:r>
    </w:p>
    <w:p w:rsidR="0087394B" w:rsidRPr="0087394B" w:rsidRDefault="0087394B" w:rsidP="0087394B">
      <w:pPr>
        <w:rPr>
          <w:lang w:eastAsia="en-US"/>
        </w:rPr>
      </w:pPr>
      <w:r w:rsidRPr="0087394B">
        <w:rPr>
          <w:lang w:eastAsia="en-US"/>
        </w:rPr>
        <w:t>обосновывать важность понимания истории науки, получения и обоснования научного знания;</w:t>
      </w:r>
    </w:p>
    <w:p w:rsidR="0087394B" w:rsidRPr="0087394B" w:rsidRDefault="0087394B" w:rsidP="0087394B">
      <w:pPr>
        <w:rPr>
          <w:lang w:eastAsia="en-US"/>
        </w:rPr>
      </w:pPr>
      <w:r w:rsidRPr="0087394B">
        <w:rPr>
          <w:lang w:eastAsia="en-US"/>
        </w:rPr>
        <w:t>характеризовать и доказывать важность науки для благополучия общества, страны и государства;</w:t>
      </w:r>
    </w:p>
    <w:p w:rsidR="0087394B" w:rsidRPr="0087394B" w:rsidRDefault="0087394B" w:rsidP="0087394B">
      <w:pPr>
        <w:rPr>
          <w:lang w:eastAsia="en-US"/>
        </w:rPr>
      </w:pPr>
      <w:r w:rsidRPr="0087394B">
        <w:rPr>
          <w:lang w:eastAsia="en-US"/>
        </w:rPr>
        <w:t>обосновывать важность морали и нравственности в науке, её роль и вклад в доказательство этих понятий.</w:t>
      </w:r>
    </w:p>
    <w:p w:rsidR="0087394B" w:rsidRPr="0087394B" w:rsidRDefault="0087394B" w:rsidP="0087394B">
      <w:pPr>
        <w:rPr>
          <w:lang w:eastAsia="en-US"/>
        </w:rPr>
      </w:pPr>
      <w:r w:rsidRPr="0087394B">
        <w:rPr>
          <w:lang w:eastAsia="en-US"/>
        </w:rPr>
        <w:t>Тема 24.</w:t>
      </w:r>
      <w:r w:rsidRPr="0087394B">
        <w:rPr>
          <w:lang w:val="en-US" w:eastAsia="en-US"/>
        </w:rPr>
        <w:t> </w:t>
      </w:r>
      <w:r w:rsidRPr="0087394B">
        <w:rPr>
          <w:lang w:eastAsia="en-US"/>
        </w:rPr>
        <w:t>Моя профессия (практическое занятие).</w:t>
      </w:r>
    </w:p>
    <w:p w:rsidR="0087394B" w:rsidRPr="0087394B" w:rsidRDefault="0087394B" w:rsidP="0087394B">
      <w:pPr>
        <w:rPr>
          <w:lang w:eastAsia="en-US"/>
        </w:rPr>
      </w:pPr>
      <w:r w:rsidRPr="0087394B">
        <w:rPr>
          <w:lang w:eastAsia="en-US"/>
        </w:rPr>
        <w:t>Характеризовать понятие «профессия», предполагать характер и цель труда в определённой профессии;</w:t>
      </w:r>
    </w:p>
    <w:p w:rsidR="0087394B" w:rsidRPr="0087394B" w:rsidRDefault="0087394B" w:rsidP="0087394B">
      <w:pPr>
        <w:rPr>
          <w:lang w:eastAsia="en-US"/>
        </w:rPr>
      </w:pPr>
      <w:r w:rsidRPr="0087394B">
        <w:rPr>
          <w:lang w:eastAsia="en-US"/>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87394B" w:rsidRPr="0087394B" w:rsidRDefault="0087394B" w:rsidP="0087394B">
      <w:pPr>
        <w:rPr>
          <w:lang w:eastAsia="en-US"/>
        </w:rPr>
      </w:pPr>
      <w:r w:rsidRPr="0087394B">
        <w:rPr>
          <w:lang w:eastAsia="en-US"/>
        </w:rPr>
        <w:t>Тематический блок 4. «Родина и патриотизм».</w:t>
      </w:r>
    </w:p>
    <w:p w:rsidR="0087394B" w:rsidRPr="0087394B" w:rsidRDefault="0087394B" w:rsidP="0087394B">
      <w:pPr>
        <w:rPr>
          <w:lang w:eastAsia="en-US"/>
        </w:rPr>
      </w:pPr>
      <w:r w:rsidRPr="0087394B">
        <w:rPr>
          <w:lang w:eastAsia="en-US"/>
        </w:rPr>
        <w:t>Тема 25.</w:t>
      </w:r>
      <w:r w:rsidRPr="0087394B">
        <w:rPr>
          <w:lang w:val="en-US" w:eastAsia="en-US"/>
        </w:rPr>
        <w:t> </w:t>
      </w:r>
      <w:r w:rsidRPr="0087394B">
        <w:rPr>
          <w:lang w:eastAsia="en-US"/>
        </w:rPr>
        <w:t>Гражданин.</w:t>
      </w:r>
    </w:p>
    <w:p w:rsidR="0087394B" w:rsidRPr="0087394B" w:rsidRDefault="0087394B" w:rsidP="0087394B">
      <w:pPr>
        <w:rPr>
          <w:lang w:eastAsia="en-US"/>
        </w:rPr>
      </w:pPr>
      <w:r w:rsidRPr="0087394B">
        <w:rPr>
          <w:lang w:eastAsia="en-US"/>
        </w:rPr>
        <w:t>Характеризовать понятия «Родина» и «гражданство», объяснять их взаимосвязь;</w:t>
      </w:r>
    </w:p>
    <w:p w:rsidR="0087394B" w:rsidRPr="0087394B" w:rsidRDefault="0087394B" w:rsidP="0087394B">
      <w:pPr>
        <w:rPr>
          <w:lang w:eastAsia="en-US"/>
        </w:rPr>
      </w:pPr>
      <w:r w:rsidRPr="0087394B">
        <w:rPr>
          <w:lang w:eastAsia="en-US"/>
        </w:rPr>
        <w:t>понимать духовно-нравственный характер патриотизма, ценностей гражданского самосознания;</w:t>
      </w:r>
    </w:p>
    <w:p w:rsidR="0087394B" w:rsidRPr="0087394B" w:rsidRDefault="0087394B" w:rsidP="0087394B">
      <w:pPr>
        <w:rPr>
          <w:lang w:eastAsia="en-US"/>
        </w:rPr>
      </w:pPr>
      <w:r w:rsidRPr="0087394B">
        <w:rPr>
          <w:lang w:eastAsia="en-US"/>
        </w:rPr>
        <w:t>понимать и уметь обосновывать нравственные качества гражданина.</w:t>
      </w:r>
    </w:p>
    <w:p w:rsidR="0087394B" w:rsidRPr="0087394B" w:rsidRDefault="0087394B" w:rsidP="0087394B">
      <w:pPr>
        <w:rPr>
          <w:lang w:eastAsia="en-US"/>
        </w:rPr>
      </w:pPr>
      <w:r w:rsidRPr="0087394B">
        <w:rPr>
          <w:lang w:eastAsia="en-US"/>
        </w:rPr>
        <w:t>Тема 26.</w:t>
      </w:r>
      <w:r w:rsidRPr="0087394B">
        <w:rPr>
          <w:lang w:val="en-US" w:eastAsia="en-US"/>
        </w:rPr>
        <w:t> </w:t>
      </w:r>
      <w:r w:rsidRPr="0087394B">
        <w:rPr>
          <w:lang w:eastAsia="en-US"/>
        </w:rPr>
        <w:t>Патриотизм.</w:t>
      </w:r>
    </w:p>
    <w:p w:rsidR="0087394B" w:rsidRPr="0087394B" w:rsidRDefault="0087394B" w:rsidP="0087394B">
      <w:pPr>
        <w:rPr>
          <w:lang w:eastAsia="en-US"/>
        </w:rPr>
      </w:pPr>
      <w:r w:rsidRPr="0087394B">
        <w:rPr>
          <w:lang w:eastAsia="en-US"/>
        </w:rPr>
        <w:t>Характеризовать понятие «патриотизм»;</w:t>
      </w:r>
    </w:p>
    <w:p w:rsidR="0087394B" w:rsidRPr="0087394B" w:rsidRDefault="0087394B" w:rsidP="0087394B">
      <w:pPr>
        <w:rPr>
          <w:lang w:eastAsia="en-US"/>
        </w:rPr>
      </w:pPr>
      <w:r w:rsidRPr="0087394B">
        <w:rPr>
          <w:lang w:eastAsia="en-US"/>
        </w:rPr>
        <w:t>приводить примеры патриотизма в истории и современном обществе;</w:t>
      </w:r>
    </w:p>
    <w:p w:rsidR="0087394B" w:rsidRPr="0087394B" w:rsidRDefault="0087394B" w:rsidP="0087394B">
      <w:pPr>
        <w:rPr>
          <w:lang w:eastAsia="en-US"/>
        </w:rPr>
      </w:pPr>
      <w:r w:rsidRPr="0087394B">
        <w:rPr>
          <w:lang w:eastAsia="en-US"/>
        </w:rPr>
        <w:t>различать истинный и ложный патриотизм через ориентированность на ценности толерантности, уважения к другим народам, их истории и культуре;</w:t>
      </w:r>
    </w:p>
    <w:p w:rsidR="0087394B" w:rsidRPr="0087394B" w:rsidRDefault="0087394B" w:rsidP="0087394B">
      <w:pPr>
        <w:rPr>
          <w:lang w:eastAsia="en-US"/>
        </w:rPr>
      </w:pPr>
      <w:r w:rsidRPr="0087394B">
        <w:rPr>
          <w:lang w:eastAsia="en-US"/>
        </w:rPr>
        <w:t>уметь обосновывать важность патриотизма.</w:t>
      </w:r>
    </w:p>
    <w:p w:rsidR="0087394B" w:rsidRPr="0087394B" w:rsidRDefault="0087394B" w:rsidP="0087394B">
      <w:pPr>
        <w:rPr>
          <w:lang w:eastAsia="en-US"/>
        </w:rPr>
      </w:pPr>
      <w:r w:rsidRPr="0087394B">
        <w:rPr>
          <w:lang w:eastAsia="en-US"/>
        </w:rPr>
        <w:t>Тема 27.</w:t>
      </w:r>
      <w:r w:rsidRPr="0087394B">
        <w:rPr>
          <w:lang w:val="en-US" w:eastAsia="en-US"/>
        </w:rPr>
        <w:t> </w:t>
      </w:r>
      <w:r w:rsidRPr="0087394B">
        <w:rPr>
          <w:lang w:eastAsia="en-US"/>
        </w:rPr>
        <w:t>Защита Родины: подвиг или долг?</w:t>
      </w:r>
    </w:p>
    <w:p w:rsidR="0087394B" w:rsidRPr="0087394B" w:rsidRDefault="0087394B" w:rsidP="0087394B">
      <w:pPr>
        <w:rPr>
          <w:lang w:eastAsia="en-US"/>
        </w:rPr>
      </w:pPr>
      <w:r w:rsidRPr="0087394B">
        <w:rPr>
          <w:lang w:eastAsia="en-US"/>
        </w:rPr>
        <w:t xml:space="preserve">Характеризовать понятия «война» и «мир»; </w:t>
      </w:r>
    </w:p>
    <w:p w:rsidR="0087394B" w:rsidRPr="0087394B" w:rsidRDefault="0087394B" w:rsidP="0087394B">
      <w:pPr>
        <w:rPr>
          <w:lang w:eastAsia="en-US"/>
        </w:rPr>
      </w:pPr>
      <w:r w:rsidRPr="0087394B">
        <w:rPr>
          <w:lang w:eastAsia="en-US"/>
        </w:rPr>
        <w:t>доказывать важность сохранения мира и согласия;</w:t>
      </w:r>
    </w:p>
    <w:p w:rsidR="0087394B" w:rsidRPr="0087394B" w:rsidRDefault="0087394B" w:rsidP="0087394B">
      <w:pPr>
        <w:rPr>
          <w:lang w:eastAsia="en-US"/>
        </w:rPr>
      </w:pPr>
      <w:r w:rsidRPr="0087394B">
        <w:rPr>
          <w:lang w:eastAsia="en-US"/>
        </w:rPr>
        <w:t>обосновывать роль защиты Отечества, её важность для гражданина;</w:t>
      </w:r>
    </w:p>
    <w:p w:rsidR="0087394B" w:rsidRPr="0087394B" w:rsidRDefault="0087394B" w:rsidP="0087394B">
      <w:pPr>
        <w:rPr>
          <w:lang w:eastAsia="en-US"/>
        </w:rPr>
      </w:pPr>
      <w:r w:rsidRPr="0087394B">
        <w:rPr>
          <w:lang w:eastAsia="en-US"/>
        </w:rPr>
        <w:t>понимать особенности защиты чести Отечества в спорте, науке, культуре;</w:t>
      </w:r>
    </w:p>
    <w:p w:rsidR="0087394B" w:rsidRPr="0087394B" w:rsidRDefault="0087394B" w:rsidP="0087394B">
      <w:pPr>
        <w:rPr>
          <w:lang w:eastAsia="en-US"/>
        </w:rPr>
      </w:pPr>
      <w:r w:rsidRPr="0087394B">
        <w:rPr>
          <w:lang w:eastAsia="en-US"/>
        </w:rPr>
        <w:t>характеризовать понятия «военный подвиг», «честь», «доблесть», обосновывать их важность, приводить примеры их проявлений.</w:t>
      </w:r>
    </w:p>
    <w:p w:rsidR="0087394B" w:rsidRPr="0087394B" w:rsidRDefault="0087394B" w:rsidP="0087394B">
      <w:pPr>
        <w:rPr>
          <w:lang w:eastAsia="en-US"/>
        </w:rPr>
      </w:pPr>
      <w:r w:rsidRPr="0087394B">
        <w:rPr>
          <w:lang w:eastAsia="en-US"/>
        </w:rPr>
        <w:t>Тема 28.</w:t>
      </w:r>
      <w:r w:rsidRPr="0087394B">
        <w:rPr>
          <w:lang w:val="en-US" w:eastAsia="en-US"/>
        </w:rPr>
        <w:t> </w:t>
      </w:r>
      <w:r w:rsidRPr="0087394B">
        <w:rPr>
          <w:lang w:eastAsia="en-US"/>
        </w:rPr>
        <w:t>Государство. Россия – наша родина.</w:t>
      </w:r>
    </w:p>
    <w:p w:rsidR="0087394B" w:rsidRPr="0087394B" w:rsidRDefault="0087394B" w:rsidP="0087394B">
      <w:pPr>
        <w:rPr>
          <w:lang w:eastAsia="en-US"/>
        </w:rPr>
      </w:pPr>
      <w:r w:rsidRPr="0087394B">
        <w:rPr>
          <w:lang w:eastAsia="en-US"/>
        </w:rPr>
        <w:t>Характеризовать понятие «государство»;</w:t>
      </w:r>
    </w:p>
    <w:p w:rsidR="0087394B" w:rsidRPr="0087394B" w:rsidRDefault="0087394B" w:rsidP="0087394B">
      <w:pPr>
        <w:rPr>
          <w:lang w:eastAsia="en-US"/>
        </w:rPr>
      </w:pPr>
      <w:r w:rsidRPr="0087394B">
        <w:rPr>
          <w:lang w:eastAsia="en-US"/>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87394B" w:rsidRPr="0087394B" w:rsidRDefault="0087394B" w:rsidP="0087394B">
      <w:pPr>
        <w:rPr>
          <w:lang w:eastAsia="en-US"/>
        </w:rPr>
      </w:pPr>
      <w:r w:rsidRPr="0087394B">
        <w:rPr>
          <w:lang w:eastAsia="en-US"/>
        </w:rPr>
        <w:t>характеризовать понятие «закон» как существенную часть гражданской идентичности человека;</w:t>
      </w:r>
    </w:p>
    <w:p w:rsidR="0087394B" w:rsidRPr="0087394B" w:rsidRDefault="0087394B" w:rsidP="0087394B">
      <w:pPr>
        <w:rPr>
          <w:lang w:eastAsia="en-US"/>
        </w:rPr>
      </w:pPr>
      <w:r w:rsidRPr="0087394B">
        <w:rPr>
          <w:lang w:eastAsia="en-US"/>
        </w:rPr>
        <w:t>характеризовать понятие «гражданская идентичность», соотносить это понятие с необходимыми нравственными качествами человека.</w:t>
      </w:r>
    </w:p>
    <w:p w:rsidR="0087394B" w:rsidRPr="0087394B" w:rsidRDefault="0087394B" w:rsidP="0087394B">
      <w:pPr>
        <w:rPr>
          <w:lang w:eastAsia="en-US"/>
        </w:rPr>
      </w:pPr>
      <w:r w:rsidRPr="0087394B">
        <w:rPr>
          <w:lang w:eastAsia="en-US"/>
        </w:rPr>
        <w:t>Тема 29.</w:t>
      </w:r>
      <w:r w:rsidRPr="0087394B">
        <w:rPr>
          <w:lang w:val="en-US" w:eastAsia="en-US"/>
        </w:rPr>
        <w:t> </w:t>
      </w:r>
      <w:r w:rsidRPr="0087394B">
        <w:rPr>
          <w:lang w:eastAsia="en-US"/>
        </w:rPr>
        <w:t>Гражданская идентичность (практическое занятие).</w:t>
      </w:r>
    </w:p>
    <w:p w:rsidR="0087394B" w:rsidRPr="0087394B" w:rsidRDefault="0087394B" w:rsidP="0087394B">
      <w:pPr>
        <w:rPr>
          <w:lang w:eastAsia="en-US"/>
        </w:rPr>
      </w:pPr>
      <w:r w:rsidRPr="0087394B">
        <w:rPr>
          <w:lang w:eastAsia="en-US"/>
        </w:rPr>
        <w:t>Охарактеризовать свою гражданскую идентичность, её составляющие: этническую, религиозную, гендерную идентичности;</w:t>
      </w:r>
    </w:p>
    <w:p w:rsidR="0087394B" w:rsidRPr="0087394B" w:rsidRDefault="0087394B" w:rsidP="0087394B">
      <w:pPr>
        <w:rPr>
          <w:lang w:eastAsia="en-US"/>
        </w:rPr>
      </w:pPr>
      <w:r w:rsidRPr="0087394B">
        <w:rPr>
          <w:lang w:eastAsia="en-US"/>
        </w:rPr>
        <w:t>обосновывать важность духовно-нравственных качеств гражданина, указывать их источники.</w:t>
      </w:r>
    </w:p>
    <w:p w:rsidR="0087394B" w:rsidRPr="0087394B" w:rsidRDefault="0087394B" w:rsidP="0087394B">
      <w:pPr>
        <w:rPr>
          <w:lang w:eastAsia="en-US"/>
        </w:rPr>
      </w:pPr>
      <w:r w:rsidRPr="0087394B">
        <w:rPr>
          <w:lang w:eastAsia="en-US"/>
        </w:rPr>
        <w:t>Тема 30.</w:t>
      </w:r>
      <w:r w:rsidRPr="0087394B">
        <w:rPr>
          <w:lang w:val="en-US" w:eastAsia="en-US"/>
        </w:rPr>
        <w:t> </w:t>
      </w:r>
      <w:r w:rsidRPr="0087394B">
        <w:rPr>
          <w:lang w:eastAsia="en-US"/>
        </w:rPr>
        <w:t>Моя школа и мой класс (практическое занятие).</w:t>
      </w:r>
    </w:p>
    <w:p w:rsidR="0087394B" w:rsidRPr="0087394B" w:rsidRDefault="0087394B" w:rsidP="0087394B">
      <w:pPr>
        <w:rPr>
          <w:lang w:eastAsia="en-US"/>
        </w:rPr>
      </w:pPr>
      <w:r w:rsidRPr="0087394B">
        <w:rPr>
          <w:lang w:eastAsia="en-US"/>
        </w:rPr>
        <w:t>Характеризовать понятие «добрые дела» в контексте оценки собственных действий, их нравственного характера;</w:t>
      </w:r>
    </w:p>
    <w:p w:rsidR="0087394B" w:rsidRPr="0087394B" w:rsidRDefault="0087394B" w:rsidP="0087394B">
      <w:pPr>
        <w:rPr>
          <w:lang w:eastAsia="en-US"/>
        </w:rPr>
      </w:pPr>
      <w:r w:rsidRPr="0087394B">
        <w:rPr>
          <w:lang w:eastAsia="en-US"/>
        </w:rPr>
        <w:t>находить примеры добрых дел в реальности и уметь адаптировать их к потребностям класса.</w:t>
      </w:r>
    </w:p>
    <w:p w:rsidR="0087394B" w:rsidRPr="0087394B" w:rsidRDefault="0087394B" w:rsidP="0087394B">
      <w:pPr>
        <w:rPr>
          <w:lang w:eastAsia="en-US"/>
        </w:rPr>
      </w:pPr>
      <w:r w:rsidRPr="0087394B">
        <w:rPr>
          <w:lang w:eastAsia="en-US"/>
        </w:rPr>
        <w:t>Тема 31.</w:t>
      </w:r>
      <w:r w:rsidRPr="0087394B">
        <w:rPr>
          <w:lang w:val="en-US" w:eastAsia="en-US"/>
        </w:rPr>
        <w:t> </w:t>
      </w:r>
      <w:r w:rsidRPr="0087394B">
        <w:rPr>
          <w:lang w:eastAsia="en-US"/>
        </w:rPr>
        <w:t>Человек: какой он? (практическое занятие).</w:t>
      </w:r>
    </w:p>
    <w:p w:rsidR="0087394B" w:rsidRPr="0087394B" w:rsidRDefault="0087394B" w:rsidP="0087394B">
      <w:pPr>
        <w:rPr>
          <w:lang w:eastAsia="en-US"/>
        </w:rPr>
      </w:pPr>
      <w:r w:rsidRPr="0087394B">
        <w:rPr>
          <w:lang w:eastAsia="en-US"/>
        </w:rPr>
        <w:t>Характеризовать понятие «человек» как духовно-нравственный идеал;</w:t>
      </w:r>
    </w:p>
    <w:p w:rsidR="0087394B" w:rsidRPr="0087394B" w:rsidRDefault="0087394B" w:rsidP="0087394B">
      <w:pPr>
        <w:rPr>
          <w:lang w:eastAsia="en-US"/>
        </w:rPr>
      </w:pPr>
      <w:r w:rsidRPr="0087394B">
        <w:rPr>
          <w:lang w:eastAsia="en-US"/>
        </w:rPr>
        <w:t>приводить примеры духовно-нравственного идеала в культуре;</w:t>
      </w:r>
    </w:p>
    <w:p w:rsidR="0087394B" w:rsidRPr="0087394B" w:rsidRDefault="0087394B" w:rsidP="0087394B">
      <w:pPr>
        <w:rPr>
          <w:lang w:eastAsia="en-US"/>
        </w:rPr>
      </w:pPr>
      <w:r w:rsidRPr="0087394B">
        <w:rPr>
          <w:lang w:eastAsia="en-US"/>
        </w:rPr>
        <w:t>формулировать свой идеал человека и нравственные качества, которые ему присущи.</w:t>
      </w:r>
    </w:p>
    <w:p w:rsidR="0087394B" w:rsidRPr="0087394B" w:rsidRDefault="0087394B" w:rsidP="0087394B">
      <w:pPr>
        <w:rPr>
          <w:lang w:eastAsia="en-US"/>
        </w:rPr>
      </w:pPr>
      <w:r w:rsidRPr="0087394B">
        <w:rPr>
          <w:lang w:eastAsia="en-US"/>
        </w:rPr>
        <w:t>Тема 32.</w:t>
      </w:r>
      <w:r w:rsidRPr="0087394B">
        <w:rPr>
          <w:lang w:val="en-US" w:eastAsia="en-US"/>
        </w:rPr>
        <w:t> </w:t>
      </w:r>
      <w:r w:rsidRPr="0087394B">
        <w:rPr>
          <w:lang w:eastAsia="en-US"/>
        </w:rPr>
        <w:t>Человек и культура (проект).</w:t>
      </w:r>
    </w:p>
    <w:p w:rsidR="0087394B" w:rsidRPr="0087394B" w:rsidRDefault="0087394B" w:rsidP="0087394B">
      <w:pPr>
        <w:rPr>
          <w:lang w:eastAsia="en-US"/>
        </w:rPr>
      </w:pPr>
      <w:r w:rsidRPr="0087394B">
        <w:rPr>
          <w:lang w:eastAsia="en-US"/>
        </w:rPr>
        <w:t>Характеризовать грани взаимодействия человека и культуры;</w:t>
      </w:r>
    </w:p>
    <w:p w:rsidR="0087394B" w:rsidRPr="0087394B" w:rsidRDefault="0087394B" w:rsidP="0087394B">
      <w:pPr>
        <w:rPr>
          <w:lang w:eastAsia="en-US"/>
        </w:rPr>
      </w:pPr>
      <w:r w:rsidRPr="0087394B">
        <w:rPr>
          <w:lang w:eastAsia="en-US"/>
        </w:rPr>
        <w:t>уметь описать в выбранном направлении с помощью известных примеров образ человека, создаваемый произведениями культуры;</w:t>
      </w:r>
    </w:p>
    <w:p w:rsidR="0087394B" w:rsidRPr="0087394B" w:rsidRDefault="0087394B" w:rsidP="0087394B">
      <w:pPr>
        <w:rPr>
          <w:lang w:eastAsia="en-US"/>
        </w:rPr>
      </w:pPr>
      <w:r w:rsidRPr="0087394B">
        <w:rPr>
          <w:lang w:eastAsia="en-US"/>
        </w:rPr>
        <w:t>показать взаимосвязь человека и культуры через их взаимовлияние;</w:t>
      </w:r>
    </w:p>
    <w:p w:rsidR="0087394B" w:rsidRPr="0087394B" w:rsidRDefault="0087394B" w:rsidP="0087394B">
      <w:pPr>
        <w:rPr>
          <w:lang w:eastAsia="en-US"/>
        </w:rPr>
      </w:pPr>
      <w:r w:rsidRPr="0087394B">
        <w:rPr>
          <w:lang w:eastAsia="en-US"/>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87394B" w:rsidRPr="0087394B" w:rsidRDefault="0087394B" w:rsidP="0087394B">
      <w:pPr>
        <w:rPr>
          <w:lang w:eastAsia="en-US"/>
        </w:rPr>
      </w:pPr>
      <w:r w:rsidRPr="0087394B">
        <w:rPr>
          <w:lang w:eastAsia="en-US"/>
        </w:rPr>
        <w:t>159.5.5. Система оценки результатов обучения.</w:t>
      </w:r>
    </w:p>
    <w:p w:rsidR="0087394B" w:rsidRPr="0087394B" w:rsidRDefault="0087394B" w:rsidP="0087394B">
      <w:pPr>
        <w:rPr>
          <w:lang w:eastAsia="en-US"/>
        </w:rPr>
      </w:pPr>
      <w:r w:rsidRPr="0087394B">
        <w:rPr>
          <w:lang w:eastAsia="en-US"/>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87394B" w:rsidRPr="0087394B" w:rsidRDefault="0087394B" w:rsidP="0087394B">
      <w:pPr>
        <w:rPr>
          <w:lang w:eastAsia="en-US"/>
        </w:rPr>
      </w:pPr>
      <w:r w:rsidRPr="0087394B">
        <w:rPr>
          <w:lang w:eastAsia="en-US"/>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87394B" w:rsidRPr="0087394B" w:rsidRDefault="0087394B" w:rsidP="0087394B">
      <w:pPr>
        <w:rPr>
          <w:lang w:eastAsia="en-US"/>
        </w:rPr>
      </w:pPr>
      <w:r w:rsidRPr="0087394B">
        <w:rPr>
          <w:lang w:eastAsia="en-US"/>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87394B" w:rsidRPr="0087394B" w:rsidRDefault="0087394B" w:rsidP="0087394B">
      <w:pPr>
        <w:rPr>
          <w:lang w:eastAsia="en-US"/>
        </w:rPr>
      </w:pPr>
      <w:r w:rsidRPr="0087394B">
        <w:rPr>
          <w:lang w:eastAsia="en-US"/>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87394B" w:rsidRPr="0087394B" w:rsidRDefault="0087394B" w:rsidP="0087394B">
      <w:pPr>
        <w:rPr>
          <w:lang w:eastAsia="x-none"/>
        </w:rPr>
      </w:pPr>
      <w:r w:rsidRPr="0087394B">
        <w:rPr>
          <w:lang w:eastAsia="x-none"/>
        </w:rPr>
        <w:t xml:space="preserve">160. Федеральная рабочая программа по учебному предмету «Изобразительное искусство». </w:t>
      </w:r>
    </w:p>
    <w:p w:rsidR="0087394B" w:rsidRPr="0087394B" w:rsidRDefault="0087394B" w:rsidP="0087394B">
      <w:pPr>
        <w:rPr>
          <w:lang w:eastAsia="en-US"/>
        </w:rPr>
      </w:pPr>
      <w:r w:rsidRPr="0087394B">
        <w:rPr>
          <w:lang w:eastAsia="en-US"/>
        </w:rPr>
        <w:t>160.1. Федеральная р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87394B" w:rsidRPr="0087394B" w:rsidRDefault="0087394B" w:rsidP="0087394B">
      <w:pPr>
        <w:rPr>
          <w:lang w:eastAsia="en-US"/>
        </w:rPr>
      </w:pPr>
      <w:r w:rsidRPr="0087394B">
        <w:rPr>
          <w:lang w:eastAsia="en-US"/>
        </w:rPr>
        <w:t>160.2. Пояснительная записка.</w:t>
      </w:r>
    </w:p>
    <w:p w:rsidR="0087394B" w:rsidRPr="0087394B" w:rsidRDefault="0087394B" w:rsidP="0087394B">
      <w:pPr>
        <w:rPr>
          <w:lang w:eastAsia="en-US"/>
        </w:rPr>
      </w:pPr>
      <w:r w:rsidRPr="0087394B">
        <w:rPr>
          <w:lang w:eastAsia="en-US"/>
        </w:rPr>
        <w:t>160.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87394B" w:rsidRPr="0087394B" w:rsidRDefault="0087394B" w:rsidP="0087394B">
      <w:pPr>
        <w:rPr>
          <w:lang w:eastAsia="en-US"/>
        </w:rPr>
      </w:pPr>
      <w:r w:rsidRPr="0087394B">
        <w:rPr>
          <w:lang w:eastAsia="en-US"/>
        </w:rPr>
        <w:t xml:space="preserve">160.2.2. 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rsidR="0087394B" w:rsidRPr="0087394B" w:rsidRDefault="0087394B" w:rsidP="0087394B">
      <w:pPr>
        <w:rPr>
          <w:lang w:eastAsia="en-US"/>
        </w:rPr>
      </w:pPr>
      <w:r w:rsidRPr="0087394B">
        <w:rPr>
          <w:lang w:eastAsia="en-US"/>
        </w:rPr>
        <w:t>160.2.3. 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7394B" w:rsidRPr="0087394B" w:rsidRDefault="0087394B" w:rsidP="0087394B">
      <w:pPr>
        <w:rPr>
          <w:lang w:eastAsia="en-US"/>
        </w:rPr>
      </w:pPr>
      <w:r w:rsidRPr="0087394B">
        <w:rPr>
          <w:lang w:eastAsia="en-US"/>
        </w:rPr>
        <w:t>160.2.4. 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87394B" w:rsidRPr="0087394B" w:rsidRDefault="0087394B" w:rsidP="0087394B">
      <w:pPr>
        <w:rPr>
          <w:lang w:eastAsia="en-US"/>
        </w:rPr>
      </w:pPr>
      <w:r w:rsidRPr="0087394B">
        <w:rPr>
          <w:lang w:eastAsia="en-US"/>
        </w:rPr>
        <w:t>160.2.5. Программа по изобразительному искусству ориентирована на психологовозрастные особенности развития обучающихся 11–15 лет.</w:t>
      </w:r>
    </w:p>
    <w:p w:rsidR="0087394B" w:rsidRPr="0087394B" w:rsidRDefault="0087394B" w:rsidP="0087394B">
      <w:pPr>
        <w:rPr>
          <w:lang w:eastAsia="en-US"/>
        </w:rPr>
      </w:pPr>
      <w:r w:rsidRPr="0087394B">
        <w:rPr>
          <w:lang w:eastAsia="en-US"/>
        </w:rPr>
        <w:t>160.2.6.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87394B" w:rsidRPr="0087394B" w:rsidRDefault="0087394B" w:rsidP="0087394B">
      <w:pPr>
        <w:rPr>
          <w:lang w:eastAsia="en-US"/>
        </w:rPr>
      </w:pPr>
      <w:r w:rsidRPr="0087394B">
        <w:rPr>
          <w:lang w:eastAsia="en-US"/>
        </w:rPr>
        <w:t>160.2.7. Задачами изобразительного искусства являются:</w:t>
      </w:r>
    </w:p>
    <w:p w:rsidR="0087394B" w:rsidRPr="0087394B" w:rsidRDefault="0087394B" w:rsidP="0087394B">
      <w:pPr>
        <w:rPr>
          <w:lang w:eastAsia="en-US"/>
        </w:rPr>
      </w:pPr>
      <w:r w:rsidRPr="0087394B">
        <w:rPr>
          <w:lang w:eastAsia="en-US"/>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87394B" w:rsidRPr="0087394B" w:rsidRDefault="0087394B" w:rsidP="0087394B">
      <w:pPr>
        <w:rPr>
          <w:lang w:eastAsia="en-US"/>
        </w:rPr>
      </w:pPr>
      <w:r w:rsidRPr="0087394B">
        <w:rPr>
          <w:lang w:eastAsia="en-US"/>
        </w:rPr>
        <w:t>формирование у обучающихся представлений об отечественной и мировой художественной культуре во всём многообразии её видов;</w:t>
      </w:r>
    </w:p>
    <w:p w:rsidR="0087394B" w:rsidRPr="0087394B" w:rsidRDefault="0087394B" w:rsidP="0087394B">
      <w:pPr>
        <w:rPr>
          <w:lang w:eastAsia="en-US"/>
        </w:rPr>
      </w:pPr>
      <w:r w:rsidRPr="0087394B">
        <w:rPr>
          <w:lang w:eastAsia="en-US"/>
        </w:rPr>
        <w:t>формирование у обучающихся навыков эстетического видения и преобразования мира;</w:t>
      </w:r>
    </w:p>
    <w:p w:rsidR="0087394B" w:rsidRPr="0087394B" w:rsidRDefault="0087394B" w:rsidP="0087394B">
      <w:pPr>
        <w:rPr>
          <w:lang w:eastAsia="en-US"/>
        </w:rPr>
      </w:pPr>
      <w:r w:rsidRPr="0087394B">
        <w:rPr>
          <w:lang w:eastAsia="en-US"/>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87394B" w:rsidRPr="0087394B" w:rsidRDefault="0087394B" w:rsidP="0087394B">
      <w:pPr>
        <w:rPr>
          <w:lang w:eastAsia="en-US"/>
        </w:rPr>
      </w:pPr>
      <w:r w:rsidRPr="0087394B">
        <w:rPr>
          <w:lang w:eastAsia="en-US"/>
        </w:rPr>
        <w:t>формирование пространственного мышления и аналитических визуальных способностей;</w:t>
      </w:r>
    </w:p>
    <w:p w:rsidR="0087394B" w:rsidRPr="0087394B" w:rsidRDefault="0087394B" w:rsidP="0087394B">
      <w:pPr>
        <w:rPr>
          <w:lang w:eastAsia="en-US"/>
        </w:rPr>
      </w:pPr>
      <w:r w:rsidRPr="0087394B">
        <w:rPr>
          <w:lang w:eastAsia="en-US"/>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87394B" w:rsidRPr="0087394B" w:rsidRDefault="0087394B" w:rsidP="0087394B">
      <w:pPr>
        <w:rPr>
          <w:lang w:eastAsia="en-US"/>
        </w:rPr>
      </w:pPr>
      <w:r w:rsidRPr="0087394B">
        <w:rPr>
          <w:lang w:eastAsia="en-US"/>
        </w:rPr>
        <w:t>развитие наблюдательности, ассоциативного мышления и творческого воображения;</w:t>
      </w:r>
    </w:p>
    <w:p w:rsidR="0087394B" w:rsidRPr="0087394B" w:rsidRDefault="0087394B" w:rsidP="0087394B">
      <w:pPr>
        <w:rPr>
          <w:lang w:eastAsia="en-US"/>
        </w:rPr>
      </w:pPr>
      <w:r w:rsidRPr="0087394B">
        <w:rPr>
          <w:lang w:eastAsia="en-US"/>
        </w:rPr>
        <w:t>воспитание уважения и любви к цивилизационному наследию России через освоение отечественной художественной культуры;</w:t>
      </w:r>
    </w:p>
    <w:p w:rsidR="0087394B" w:rsidRPr="0087394B" w:rsidRDefault="0087394B" w:rsidP="0087394B">
      <w:pPr>
        <w:rPr>
          <w:lang w:eastAsia="en-US"/>
        </w:rPr>
      </w:pPr>
      <w:r w:rsidRPr="0087394B">
        <w:rPr>
          <w:lang w:eastAsia="en-US"/>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87394B" w:rsidRPr="0087394B" w:rsidRDefault="0087394B" w:rsidP="0087394B">
      <w:pPr>
        <w:rPr>
          <w:lang w:eastAsia="en-US"/>
        </w:rPr>
      </w:pPr>
      <w:r w:rsidRPr="0087394B">
        <w:rPr>
          <w:lang w:eastAsia="en-US"/>
        </w:rPr>
        <w:t>160.2.8. Общее число часов, рекомендованных для изучения изобразительного искусства, – 102 часа: в 5 классе – 34 часа (1 час в неделю), в 6 классе – 34 часа (1 час в неделю), в 7 классе – 34 часа (1 час в неделю).</w:t>
      </w:r>
    </w:p>
    <w:p w:rsidR="0087394B" w:rsidRPr="0087394B" w:rsidRDefault="0087394B" w:rsidP="0087394B">
      <w:pPr>
        <w:rPr>
          <w:lang w:eastAsia="en-US"/>
        </w:rPr>
      </w:pPr>
      <w:r w:rsidRPr="0087394B">
        <w:rPr>
          <w:lang w:eastAsia="en-US"/>
        </w:rPr>
        <w:t>160.2.9. 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87394B" w:rsidRPr="0087394B" w:rsidRDefault="0087394B" w:rsidP="0087394B">
      <w:pPr>
        <w:rPr>
          <w:lang w:eastAsia="en-US"/>
        </w:rPr>
      </w:pPr>
      <w:r w:rsidRPr="0087394B">
        <w:rPr>
          <w:lang w:eastAsia="en-US"/>
        </w:rPr>
        <w:t>Модуль № 1 «Декоративно-прикладное и народное искусство» (5 класс)</w:t>
      </w:r>
    </w:p>
    <w:p w:rsidR="0087394B" w:rsidRPr="0087394B" w:rsidRDefault="0087394B" w:rsidP="0087394B">
      <w:pPr>
        <w:rPr>
          <w:lang w:eastAsia="en-US"/>
        </w:rPr>
      </w:pPr>
      <w:r w:rsidRPr="0087394B">
        <w:rPr>
          <w:lang w:eastAsia="en-US"/>
        </w:rPr>
        <w:t>Модуль № 2 «Живопись, графика, скульптура» (6 класс)</w:t>
      </w:r>
    </w:p>
    <w:p w:rsidR="0087394B" w:rsidRPr="0087394B" w:rsidRDefault="0087394B" w:rsidP="0087394B">
      <w:pPr>
        <w:rPr>
          <w:lang w:eastAsia="en-US"/>
        </w:rPr>
      </w:pPr>
      <w:r w:rsidRPr="0087394B">
        <w:rPr>
          <w:lang w:eastAsia="en-US"/>
        </w:rPr>
        <w:t>Модуль № 3 «Архитектура и дизайн» (7 класс)</w:t>
      </w:r>
    </w:p>
    <w:p w:rsidR="0087394B" w:rsidRPr="0087394B" w:rsidRDefault="0087394B" w:rsidP="0087394B">
      <w:pPr>
        <w:rPr>
          <w:lang w:eastAsia="en-US"/>
        </w:rPr>
      </w:pPr>
      <w:r w:rsidRPr="0087394B">
        <w:rPr>
          <w:lang w:eastAsia="en-US"/>
        </w:rPr>
        <w:t>Модуль № 4 «Изображение в синтетических, экранных видах искусства и художественная фотография» (вариативный).</w:t>
      </w:r>
    </w:p>
    <w:p w:rsidR="0087394B" w:rsidRPr="0087394B" w:rsidRDefault="0087394B" w:rsidP="0087394B">
      <w:pPr>
        <w:rPr>
          <w:lang w:eastAsia="en-US"/>
        </w:rPr>
      </w:pPr>
      <w:r w:rsidRPr="0087394B">
        <w:rPr>
          <w:lang w:eastAsia="en-US"/>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87394B" w:rsidRPr="0087394B" w:rsidRDefault="0087394B" w:rsidP="0087394B">
      <w:pPr>
        <w:rPr>
          <w:lang w:eastAsia="en-US"/>
        </w:rPr>
      </w:pPr>
      <w:r w:rsidRPr="0087394B">
        <w:rPr>
          <w:lang w:eastAsia="en-US"/>
        </w:rPr>
        <w:t>160.3. Содержание обучения в 5 классе.</w:t>
      </w:r>
    </w:p>
    <w:p w:rsidR="0087394B" w:rsidRPr="0087394B" w:rsidRDefault="0087394B" w:rsidP="0087394B">
      <w:pPr>
        <w:rPr>
          <w:lang w:eastAsia="en-US"/>
        </w:rPr>
      </w:pPr>
      <w:r w:rsidRPr="0087394B">
        <w:rPr>
          <w:lang w:eastAsia="en-US"/>
        </w:rPr>
        <w:t>160.3.1. Модуль № 1 «Декоративно-прикладное и народное искусство».</w:t>
      </w:r>
    </w:p>
    <w:p w:rsidR="0087394B" w:rsidRPr="0087394B" w:rsidRDefault="0087394B" w:rsidP="0087394B">
      <w:pPr>
        <w:rPr>
          <w:lang w:eastAsia="en-US"/>
        </w:rPr>
      </w:pPr>
      <w:r w:rsidRPr="0087394B">
        <w:rPr>
          <w:lang w:eastAsia="en-US"/>
        </w:rPr>
        <w:t>Общие сведения о декоративно-прикладном искусстве.</w:t>
      </w:r>
    </w:p>
    <w:p w:rsidR="0087394B" w:rsidRPr="0087394B" w:rsidRDefault="0087394B" w:rsidP="0087394B">
      <w:pPr>
        <w:rPr>
          <w:lang w:eastAsia="en-US"/>
        </w:rPr>
      </w:pPr>
      <w:r w:rsidRPr="0087394B">
        <w:rPr>
          <w:lang w:eastAsia="en-US"/>
        </w:rPr>
        <w:t>Декоративно-прикладное искусство и его виды. Декоративно-прикладное искусство и предметная среда жизни людей.</w:t>
      </w:r>
    </w:p>
    <w:p w:rsidR="0087394B" w:rsidRPr="0087394B" w:rsidRDefault="0087394B" w:rsidP="0087394B">
      <w:pPr>
        <w:rPr>
          <w:lang w:eastAsia="en-US"/>
        </w:rPr>
      </w:pPr>
      <w:r w:rsidRPr="0087394B">
        <w:rPr>
          <w:lang w:eastAsia="en-US"/>
        </w:rPr>
        <w:t>Древние корни народного искусства.</w:t>
      </w:r>
    </w:p>
    <w:p w:rsidR="0087394B" w:rsidRPr="0087394B" w:rsidRDefault="0087394B" w:rsidP="0087394B">
      <w:pPr>
        <w:rPr>
          <w:lang w:eastAsia="en-US"/>
        </w:rPr>
      </w:pPr>
      <w:r w:rsidRPr="0087394B">
        <w:rPr>
          <w:lang w:eastAsia="en-US"/>
        </w:rPr>
        <w:t>Истоки образного языка декоративно-прикладного искусства. Традиционные образы народного (крестьянского) прикладного искусства.</w:t>
      </w:r>
    </w:p>
    <w:p w:rsidR="0087394B" w:rsidRPr="0087394B" w:rsidRDefault="0087394B" w:rsidP="0087394B">
      <w:pPr>
        <w:rPr>
          <w:lang w:eastAsia="en-US"/>
        </w:rPr>
      </w:pPr>
      <w:r w:rsidRPr="0087394B">
        <w:rPr>
          <w:lang w:eastAsia="en-US"/>
        </w:rPr>
        <w:t>Связь народного искусства с природой, бытом, трудом, верованиями и эпосом.</w:t>
      </w:r>
    </w:p>
    <w:p w:rsidR="0087394B" w:rsidRPr="0087394B" w:rsidRDefault="0087394B" w:rsidP="0087394B">
      <w:pPr>
        <w:rPr>
          <w:lang w:eastAsia="en-US"/>
        </w:rPr>
      </w:pPr>
      <w:r w:rsidRPr="0087394B">
        <w:rPr>
          <w:lang w:eastAsia="en-US"/>
        </w:rPr>
        <w:t>Роль природных материалов в строительстве и изготовлении предметов быта, их значение в характере труда и жизненного уклада.</w:t>
      </w:r>
    </w:p>
    <w:p w:rsidR="0087394B" w:rsidRPr="0087394B" w:rsidRDefault="0087394B" w:rsidP="0087394B">
      <w:pPr>
        <w:rPr>
          <w:lang w:eastAsia="en-US"/>
        </w:rPr>
      </w:pPr>
      <w:r w:rsidRPr="0087394B">
        <w:rPr>
          <w:lang w:eastAsia="en-US"/>
        </w:rPr>
        <w:t>Образно-символический язык народного прикладного искусства.</w:t>
      </w:r>
    </w:p>
    <w:p w:rsidR="0087394B" w:rsidRPr="0087394B" w:rsidRDefault="0087394B" w:rsidP="0087394B">
      <w:pPr>
        <w:rPr>
          <w:lang w:eastAsia="en-US"/>
        </w:rPr>
      </w:pPr>
      <w:r w:rsidRPr="0087394B">
        <w:rPr>
          <w:lang w:eastAsia="en-US"/>
        </w:rPr>
        <w:t>Знаки-символы традиционного крестьянского прикладного искусства.</w:t>
      </w:r>
    </w:p>
    <w:p w:rsidR="0087394B" w:rsidRPr="0087394B" w:rsidRDefault="0087394B" w:rsidP="0087394B">
      <w:pPr>
        <w:rPr>
          <w:lang w:eastAsia="en-US"/>
        </w:rPr>
      </w:pPr>
      <w:r w:rsidRPr="0087394B">
        <w:rPr>
          <w:lang w:eastAsia="en-US"/>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87394B" w:rsidRPr="0087394B" w:rsidRDefault="0087394B" w:rsidP="0087394B">
      <w:pPr>
        <w:rPr>
          <w:lang w:eastAsia="en-US"/>
        </w:rPr>
      </w:pPr>
      <w:r w:rsidRPr="0087394B">
        <w:rPr>
          <w:lang w:eastAsia="en-US"/>
        </w:rPr>
        <w:t>Убранство русской избы.</w:t>
      </w:r>
    </w:p>
    <w:p w:rsidR="0087394B" w:rsidRPr="0087394B" w:rsidRDefault="0087394B" w:rsidP="0087394B">
      <w:pPr>
        <w:rPr>
          <w:lang w:eastAsia="en-US"/>
        </w:rPr>
      </w:pPr>
      <w:r w:rsidRPr="0087394B">
        <w:rPr>
          <w:lang w:eastAsia="en-US"/>
        </w:rPr>
        <w:t>Конструкция избы, единство красоты и пользы – функционального и символического – в её постройке и украшении.</w:t>
      </w:r>
    </w:p>
    <w:p w:rsidR="0087394B" w:rsidRPr="0087394B" w:rsidRDefault="0087394B" w:rsidP="0087394B">
      <w:pPr>
        <w:rPr>
          <w:lang w:eastAsia="en-US"/>
        </w:rPr>
      </w:pPr>
      <w:r w:rsidRPr="0087394B">
        <w:rPr>
          <w:lang w:eastAsia="en-US"/>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87394B" w:rsidRPr="0087394B" w:rsidRDefault="0087394B" w:rsidP="0087394B">
      <w:pPr>
        <w:rPr>
          <w:lang w:eastAsia="en-US"/>
        </w:rPr>
      </w:pPr>
      <w:r w:rsidRPr="0087394B">
        <w:rPr>
          <w:lang w:eastAsia="en-US"/>
        </w:rPr>
        <w:t>Выполнение рисунков – эскизов орнаментального декора крестьянского дома.</w:t>
      </w:r>
    </w:p>
    <w:p w:rsidR="0087394B" w:rsidRPr="0087394B" w:rsidRDefault="0087394B" w:rsidP="0087394B">
      <w:pPr>
        <w:rPr>
          <w:lang w:eastAsia="en-US"/>
        </w:rPr>
      </w:pPr>
      <w:r w:rsidRPr="0087394B">
        <w:rPr>
          <w:lang w:eastAsia="en-US"/>
        </w:rPr>
        <w:t>Устройство внутреннего пространства крестьянского дома.</w:t>
      </w:r>
    </w:p>
    <w:p w:rsidR="0087394B" w:rsidRPr="0087394B" w:rsidRDefault="0087394B" w:rsidP="0087394B">
      <w:pPr>
        <w:rPr>
          <w:lang w:eastAsia="en-US"/>
        </w:rPr>
      </w:pPr>
      <w:r w:rsidRPr="0087394B">
        <w:rPr>
          <w:lang w:eastAsia="en-US"/>
        </w:rPr>
        <w:t>Декоративные элементы жилой среды.</w:t>
      </w:r>
    </w:p>
    <w:p w:rsidR="0087394B" w:rsidRPr="0087394B" w:rsidRDefault="0087394B" w:rsidP="0087394B">
      <w:pPr>
        <w:rPr>
          <w:lang w:eastAsia="en-US"/>
        </w:rPr>
      </w:pPr>
      <w:r w:rsidRPr="0087394B">
        <w:rPr>
          <w:lang w:eastAsia="en-US"/>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87394B" w:rsidRPr="0087394B" w:rsidRDefault="0087394B" w:rsidP="0087394B">
      <w:pPr>
        <w:rPr>
          <w:lang w:eastAsia="en-US"/>
        </w:rPr>
      </w:pPr>
      <w:r w:rsidRPr="0087394B">
        <w:rPr>
          <w:lang w:eastAsia="en-US"/>
        </w:rPr>
        <w:t>Выполнение рисунков предметов народного быта, выявление мудрости их выразительной формы и орнаментально-символического оформления.</w:t>
      </w:r>
    </w:p>
    <w:p w:rsidR="0087394B" w:rsidRPr="0087394B" w:rsidRDefault="0087394B" w:rsidP="0087394B">
      <w:pPr>
        <w:rPr>
          <w:lang w:eastAsia="en-US"/>
        </w:rPr>
      </w:pPr>
      <w:r w:rsidRPr="0087394B">
        <w:rPr>
          <w:lang w:eastAsia="en-US"/>
        </w:rPr>
        <w:t>Народный праздничный костюм.</w:t>
      </w:r>
    </w:p>
    <w:p w:rsidR="0087394B" w:rsidRPr="0087394B" w:rsidRDefault="0087394B" w:rsidP="0087394B">
      <w:pPr>
        <w:rPr>
          <w:lang w:eastAsia="en-US"/>
        </w:rPr>
      </w:pPr>
      <w:r w:rsidRPr="0087394B">
        <w:rPr>
          <w:lang w:eastAsia="en-US"/>
        </w:rPr>
        <w:t>Образный строй народного праздничного костюма – женского и мужского.</w:t>
      </w:r>
    </w:p>
    <w:p w:rsidR="0087394B" w:rsidRPr="0087394B" w:rsidRDefault="0087394B" w:rsidP="0087394B">
      <w:pPr>
        <w:rPr>
          <w:lang w:eastAsia="en-US"/>
        </w:rPr>
      </w:pPr>
      <w:r w:rsidRPr="0087394B">
        <w:rPr>
          <w:lang w:eastAsia="en-US"/>
        </w:rPr>
        <w:t>Традиционная конструкция русского женского костюма – северорусский (сарафан) и южнорусский (понёва) варианты.</w:t>
      </w:r>
    </w:p>
    <w:p w:rsidR="0087394B" w:rsidRPr="0087394B" w:rsidRDefault="0087394B" w:rsidP="0087394B">
      <w:pPr>
        <w:rPr>
          <w:lang w:eastAsia="en-US"/>
        </w:rPr>
      </w:pPr>
      <w:r w:rsidRPr="0087394B">
        <w:rPr>
          <w:lang w:eastAsia="en-US"/>
        </w:rPr>
        <w:t>Разнообразие форм и украшений народного праздничного костюма для различных регионов страны.</w:t>
      </w:r>
    </w:p>
    <w:p w:rsidR="0087394B" w:rsidRPr="0087394B" w:rsidRDefault="0087394B" w:rsidP="0087394B">
      <w:pPr>
        <w:rPr>
          <w:lang w:eastAsia="en-US"/>
        </w:rPr>
      </w:pPr>
      <w:r w:rsidRPr="0087394B">
        <w:rPr>
          <w:lang w:eastAsia="en-US"/>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87394B" w:rsidRPr="0087394B" w:rsidRDefault="0087394B" w:rsidP="0087394B">
      <w:pPr>
        <w:rPr>
          <w:lang w:eastAsia="en-US"/>
        </w:rPr>
      </w:pPr>
      <w:r w:rsidRPr="0087394B">
        <w:rPr>
          <w:lang w:eastAsia="en-US"/>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87394B" w:rsidRPr="0087394B" w:rsidRDefault="0087394B" w:rsidP="0087394B">
      <w:pPr>
        <w:rPr>
          <w:lang w:eastAsia="en-US"/>
        </w:rPr>
      </w:pPr>
      <w:r w:rsidRPr="0087394B">
        <w:rPr>
          <w:lang w:eastAsia="en-US"/>
        </w:rPr>
        <w:t>Народные праздники и праздничные обряды как синтез всех видов народного творчества.</w:t>
      </w:r>
    </w:p>
    <w:p w:rsidR="0087394B" w:rsidRPr="0087394B" w:rsidRDefault="0087394B" w:rsidP="0087394B">
      <w:pPr>
        <w:rPr>
          <w:lang w:eastAsia="en-US"/>
        </w:rPr>
      </w:pPr>
      <w:r w:rsidRPr="0087394B">
        <w:rPr>
          <w:lang w:eastAsia="en-US"/>
        </w:rPr>
        <w:t>Выполнение сюжетной композиции или участие в работе по созданию коллективного панно на тему традиций народных праздников.</w:t>
      </w:r>
    </w:p>
    <w:p w:rsidR="0087394B" w:rsidRPr="0087394B" w:rsidRDefault="0087394B" w:rsidP="0087394B">
      <w:pPr>
        <w:rPr>
          <w:lang w:eastAsia="en-US"/>
        </w:rPr>
      </w:pPr>
      <w:r w:rsidRPr="0087394B">
        <w:rPr>
          <w:lang w:eastAsia="en-US"/>
        </w:rPr>
        <w:t>Народные художественные промыслы.</w:t>
      </w:r>
    </w:p>
    <w:p w:rsidR="0087394B" w:rsidRPr="0087394B" w:rsidRDefault="0087394B" w:rsidP="0087394B">
      <w:pPr>
        <w:rPr>
          <w:lang w:eastAsia="en-US"/>
        </w:rPr>
      </w:pPr>
      <w:r w:rsidRPr="0087394B">
        <w:rPr>
          <w:lang w:eastAsia="en-US"/>
        </w:rPr>
        <w:t>Роль и значение народных промыслов в современной жизни. Искусство и ремесло. Традиции культуры, особенные для каждого региона.</w:t>
      </w:r>
    </w:p>
    <w:p w:rsidR="0087394B" w:rsidRPr="0087394B" w:rsidRDefault="0087394B" w:rsidP="0087394B">
      <w:pPr>
        <w:rPr>
          <w:lang w:eastAsia="en-US"/>
        </w:rPr>
      </w:pPr>
      <w:r w:rsidRPr="0087394B">
        <w:rPr>
          <w:lang w:eastAsia="en-US"/>
        </w:rPr>
        <w:t>Многообразие видов традиционных ремёсел и происхождение художественных промыслов народов России.</w:t>
      </w:r>
    </w:p>
    <w:p w:rsidR="0087394B" w:rsidRPr="0087394B" w:rsidRDefault="0087394B" w:rsidP="0087394B">
      <w:pPr>
        <w:rPr>
          <w:lang w:eastAsia="en-US"/>
        </w:rPr>
      </w:pPr>
      <w:r w:rsidRPr="0087394B">
        <w:rPr>
          <w:lang w:eastAsia="en-US"/>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87394B" w:rsidRPr="0087394B" w:rsidRDefault="0087394B" w:rsidP="0087394B">
      <w:pPr>
        <w:rPr>
          <w:lang w:eastAsia="en-US"/>
        </w:rPr>
      </w:pPr>
      <w:r w:rsidRPr="0087394B">
        <w:rPr>
          <w:lang w:eastAsia="en-US"/>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87394B" w:rsidRPr="0087394B" w:rsidRDefault="0087394B" w:rsidP="0087394B">
      <w:pPr>
        <w:rPr>
          <w:lang w:eastAsia="en-US"/>
        </w:rPr>
      </w:pPr>
      <w:r w:rsidRPr="0087394B">
        <w:rPr>
          <w:lang w:eastAsia="en-US"/>
        </w:rPr>
        <w:t>Создание эскиза игрушки по мотивам избранного промысла.</w:t>
      </w:r>
    </w:p>
    <w:p w:rsidR="0087394B" w:rsidRPr="0087394B" w:rsidRDefault="0087394B" w:rsidP="0087394B">
      <w:pPr>
        <w:rPr>
          <w:lang w:eastAsia="en-US"/>
        </w:rPr>
      </w:pPr>
      <w:r w:rsidRPr="0087394B">
        <w:rPr>
          <w:lang w:eastAsia="en-US"/>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87394B" w:rsidRPr="0087394B" w:rsidRDefault="0087394B" w:rsidP="0087394B">
      <w:pPr>
        <w:rPr>
          <w:lang w:eastAsia="en-US"/>
        </w:rPr>
      </w:pPr>
      <w:r w:rsidRPr="0087394B">
        <w:rPr>
          <w:lang w:eastAsia="en-US"/>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87394B" w:rsidRPr="0087394B" w:rsidRDefault="0087394B" w:rsidP="0087394B">
      <w:pPr>
        <w:rPr>
          <w:lang w:eastAsia="en-US"/>
        </w:rPr>
      </w:pPr>
      <w:r w:rsidRPr="0087394B">
        <w:rPr>
          <w:lang w:eastAsia="en-US"/>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87394B" w:rsidRPr="0087394B" w:rsidRDefault="0087394B" w:rsidP="0087394B">
      <w:pPr>
        <w:rPr>
          <w:lang w:eastAsia="en-US"/>
        </w:rPr>
      </w:pPr>
      <w:r w:rsidRPr="0087394B">
        <w:rPr>
          <w:lang w:eastAsia="en-US"/>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87394B" w:rsidRPr="0087394B" w:rsidRDefault="0087394B" w:rsidP="0087394B">
      <w:pPr>
        <w:rPr>
          <w:lang w:eastAsia="en-US"/>
        </w:rPr>
      </w:pPr>
      <w:r w:rsidRPr="0087394B">
        <w:rPr>
          <w:lang w:eastAsia="en-US"/>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87394B" w:rsidRPr="0087394B" w:rsidRDefault="0087394B" w:rsidP="0087394B">
      <w:pPr>
        <w:rPr>
          <w:lang w:eastAsia="en-US"/>
        </w:rPr>
      </w:pPr>
      <w:r w:rsidRPr="0087394B">
        <w:rPr>
          <w:lang w:eastAsia="en-US"/>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87394B" w:rsidRPr="0087394B" w:rsidRDefault="0087394B" w:rsidP="0087394B">
      <w:pPr>
        <w:rPr>
          <w:lang w:eastAsia="en-US"/>
        </w:rPr>
      </w:pPr>
      <w:r w:rsidRPr="0087394B">
        <w:rPr>
          <w:lang w:eastAsia="en-US"/>
        </w:rPr>
        <w:t>Мир сказок и легенд, примет и оберегов в творчестве мастеров художественных промыслов.</w:t>
      </w:r>
    </w:p>
    <w:p w:rsidR="0087394B" w:rsidRPr="0087394B" w:rsidRDefault="0087394B" w:rsidP="0087394B">
      <w:pPr>
        <w:rPr>
          <w:lang w:eastAsia="en-US"/>
        </w:rPr>
      </w:pPr>
      <w:r w:rsidRPr="0087394B">
        <w:rPr>
          <w:lang w:eastAsia="en-US"/>
        </w:rPr>
        <w:t>Отражение в изделиях народных промыслов многообразия исторических, духовных и культурных традиций.</w:t>
      </w:r>
    </w:p>
    <w:p w:rsidR="0087394B" w:rsidRPr="0087394B" w:rsidRDefault="0087394B" w:rsidP="0087394B">
      <w:pPr>
        <w:rPr>
          <w:lang w:eastAsia="en-US"/>
        </w:rPr>
      </w:pPr>
      <w:r w:rsidRPr="0087394B">
        <w:rPr>
          <w:lang w:eastAsia="en-US"/>
        </w:rPr>
        <w:t>Народные художественные ремёсла и промыслы – материальные и духовные ценности, неотъемлемая часть культурного наследия России.</w:t>
      </w:r>
    </w:p>
    <w:p w:rsidR="0087394B" w:rsidRPr="0087394B" w:rsidRDefault="0087394B" w:rsidP="0087394B">
      <w:pPr>
        <w:rPr>
          <w:lang w:eastAsia="en-US"/>
        </w:rPr>
      </w:pPr>
      <w:r w:rsidRPr="0087394B">
        <w:rPr>
          <w:lang w:eastAsia="en-US"/>
        </w:rPr>
        <w:t>Декоративно-прикладное искусство в культуре разных эпох и народов.</w:t>
      </w:r>
    </w:p>
    <w:p w:rsidR="0087394B" w:rsidRPr="0087394B" w:rsidRDefault="0087394B" w:rsidP="0087394B">
      <w:pPr>
        <w:rPr>
          <w:lang w:eastAsia="en-US"/>
        </w:rPr>
      </w:pPr>
      <w:r w:rsidRPr="0087394B">
        <w:rPr>
          <w:lang w:eastAsia="en-US"/>
        </w:rPr>
        <w:t>Роль декоративно-прикладного искусства в культуре древних цивилизаций.</w:t>
      </w:r>
    </w:p>
    <w:p w:rsidR="0087394B" w:rsidRPr="0087394B" w:rsidRDefault="0087394B" w:rsidP="0087394B">
      <w:pPr>
        <w:rPr>
          <w:lang w:eastAsia="en-US"/>
        </w:rPr>
      </w:pPr>
      <w:r w:rsidRPr="0087394B">
        <w:rPr>
          <w:lang w:eastAsia="en-US"/>
        </w:rPr>
        <w:t>Отражение в декоре мировоззрения эпохи, организации общества, традиций быта и ремесла, уклада жизни людей.</w:t>
      </w:r>
    </w:p>
    <w:p w:rsidR="0087394B" w:rsidRPr="0087394B" w:rsidRDefault="0087394B" w:rsidP="0087394B">
      <w:pPr>
        <w:rPr>
          <w:lang w:eastAsia="en-US"/>
        </w:rPr>
      </w:pPr>
      <w:r w:rsidRPr="0087394B">
        <w:rPr>
          <w:lang w:eastAsia="en-US"/>
        </w:rPr>
        <w:t>Характерные признаки произведений декоративно-прикладного искусства, основные мотивы и символика орнаментов в культуре разных эпох.</w:t>
      </w:r>
    </w:p>
    <w:p w:rsidR="0087394B" w:rsidRPr="0087394B" w:rsidRDefault="0087394B" w:rsidP="0087394B">
      <w:pPr>
        <w:rPr>
          <w:lang w:eastAsia="en-US"/>
        </w:rPr>
      </w:pPr>
      <w:r w:rsidRPr="0087394B">
        <w:rPr>
          <w:lang w:eastAsia="en-US"/>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87394B" w:rsidRPr="0087394B" w:rsidRDefault="0087394B" w:rsidP="0087394B">
      <w:pPr>
        <w:rPr>
          <w:lang w:eastAsia="en-US"/>
        </w:rPr>
      </w:pPr>
      <w:r w:rsidRPr="0087394B">
        <w:rPr>
          <w:lang w:eastAsia="en-US"/>
        </w:rPr>
        <w:t>Декоративно-прикладное искусство в жизни современного человека.</w:t>
      </w:r>
    </w:p>
    <w:p w:rsidR="0087394B" w:rsidRPr="0087394B" w:rsidRDefault="0087394B" w:rsidP="0087394B">
      <w:pPr>
        <w:rPr>
          <w:lang w:eastAsia="en-US"/>
        </w:rPr>
      </w:pPr>
      <w:r w:rsidRPr="0087394B">
        <w:rPr>
          <w:lang w:eastAsia="en-US"/>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87394B" w:rsidRPr="0087394B" w:rsidRDefault="0087394B" w:rsidP="0087394B">
      <w:pPr>
        <w:rPr>
          <w:lang w:eastAsia="en-US"/>
        </w:rPr>
      </w:pPr>
      <w:r w:rsidRPr="0087394B">
        <w:rPr>
          <w:lang w:eastAsia="en-US"/>
        </w:rPr>
        <w:t>Символический знак в современной жизни: эмблема, логотип, указующий или декоративный знак.</w:t>
      </w:r>
    </w:p>
    <w:p w:rsidR="0087394B" w:rsidRPr="0087394B" w:rsidRDefault="0087394B" w:rsidP="0087394B">
      <w:pPr>
        <w:rPr>
          <w:lang w:eastAsia="en-US"/>
        </w:rPr>
      </w:pPr>
      <w:r w:rsidRPr="0087394B">
        <w:rPr>
          <w:lang w:eastAsia="en-US"/>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87394B" w:rsidRPr="0087394B" w:rsidRDefault="0087394B" w:rsidP="0087394B">
      <w:pPr>
        <w:rPr>
          <w:lang w:eastAsia="en-US"/>
        </w:rPr>
      </w:pPr>
      <w:r w:rsidRPr="0087394B">
        <w:rPr>
          <w:lang w:eastAsia="en-US"/>
        </w:rPr>
        <w:t>Декор на улицах и декор помещений. Декор праздничный и повседневный. Праздничное оформление школы.</w:t>
      </w:r>
    </w:p>
    <w:p w:rsidR="0087394B" w:rsidRPr="0087394B" w:rsidRDefault="0087394B" w:rsidP="0087394B">
      <w:pPr>
        <w:rPr>
          <w:lang w:eastAsia="en-US"/>
        </w:rPr>
      </w:pPr>
      <w:r w:rsidRPr="0087394B">
        <w:rPr>
          <w:lang w:eastAsia="en-US"/>
        </w:rPr>
        <w:t>160.4. Содержание обучения в 6 классе.</w:t>
      </w:r>
    </w:p>
    <w:p w:rsidR="0087394B" w:rsidRPr="0087394B" w:rsidRDefault="0087394B" w:rsidP="0087394B">
      <w:pPr>
        <w:rPr>
          <w:lang w:eastAsia="en-US"/>
        </w:rPr>
      </w:pPr>
      <w:r w:rsidRPr="0087394B">
        <w:rPr>
          <w:lang w:eastAsia="en-US"/>
        </w:rPr>
        <w:t>160.4.1. Модуль № 2 «Живопись, графика, скульптура».</w:t>
      </w:r>
    </w:p>
    <w:p w:rsidR="0087394B" w:rsidRPr="0087394B" w:rsidRDefault="0087394B" w:rsidP="0087394B">
      <w:pPr>
        <w:rPr>
          <w:lang w:eastAsia="en-US"/>
        </w:rPr>
      </w:pPr>
      <w:r w:rsidRPr="0087394B">
        <w:rPr>
          <w:lang w:eastAsia="en-US"/>
        </w:rPr>
        <w:t>Общие сведения о видах искусства.</w:t>
      </w:r>
    </w:p>
    <w:p w:rsidR="0087394B" w:rsidRPr="0087394B" w:rsidRDefault="0087394B" w:rsidP="0087394B">
      <w:pPr>
        <w:rPr>
          <w:lang w:eastAsia="en-US"/>
        </w:rPr>
      </w:pPr>
      <w:r w:rsidRPr="0087394B">
        <w:rPr>
          <w:lang w:eastAsia="en-US"/>
        </w:rPr>
        <w:t>Пространственные и временные виды искусства.</w:t>
      </w:r>
    </w:p>
    <w:p w:rsidR="0087394B" w:rsidRPr="0087394B" w:rsidRDefault="0087394B" w:rsidP="0087394B">
      <w:pPr>
        <w:rPr>
          <w:lang w:eastAsia="en-US"/>
        </w:rPr>
      </w:pPr>
      <w:r w:rsidRPr="0087394B">
        <w:rPr>
          <w:lang w:eastAsia="en-US"/>
        </w:rPr>
        <w:t>Изобразительные, конструктивные и декоративные виды пространственных искусств, их место и назначение в жизни людей.</w:t>
      </w:r>
    </w:p>
    <w:p w:rsidR="0087394B" w:rsidRPr="0087394B" w:rsidRDefault="0087394B" w:rsidP="0087394B">
      <w:pPr>
        <w:rPr>
          <w:lang w:eastAsia="en-US"/>
        </w:rPr>
      </w:pPr>
      <w:r w:rsidRPr="0087394B">
        <w:rPr>
          <w:lang w:eastAsia="en-US"/>
        </w:rPr>
        <w:t>Основные виды живописи, графики и скульптуры. Художник и зритель: зрительские умения, знания и творчество зрителя.</w:t>
      </w:r>
    </w:p>
    <w:p w:rsidR="0087394B" w:rsidRPr="0087394B" w:rsidRDefault="0087394B" w:rsidP="0087394B">
      <w:pPr>
        <w:rPr>
          <w:lang w:eastAsia="en-US"/>
        </w:rPr>
      </w:pPr>
      <w:r w:rsidRPr="0087394B">
        <w:rPr>
          <w:lang w:eastAsia="en-US"/>
        </w:rPr>
        <w:t>Язык изобразительного искусства и его выразительные средства.</w:t>
      </w:r>
    </w:p>
    <w:p w:rsidR="0087394B" w:rsidRPr="0087394B" w:rsidRDefault="0087394B" w:rsidP="0087394B">
      <w:pPr>
        <w:rPr>
          <w:lang w:eastAsia="en-US"/>
        </w:rPr>
      </w:pPr>
      <w:r w:rsidRPr="0087394B">
        <w:rPr>
          <w:lang w:eastAsia="en-US"/>
        </w:rPr>
        <w:t>Живописные, графические и скульптурные художественные материалы, их особые свойства.</w:t>
      </w:r>
    </w:p>
    <w:p w:rsidR="0087394B" w:rsidRPr="0087394B" w:rsidRDefault="0087394B" w:rsidP="0087394B">
      <w:pPr>
        <w:rPr>
          <w:lang w:eastAsia="en-US"/>
        </w:rPr>
      </w:pPr>
      <w:r w:rsidRPr="0087394B">
        <w:rPr>
          <w:lang w:eastAsia="en-US"/>
        </w:rPr>
        <w:t>Рисунок – основа изобразительного искусства и мастерства художника.</w:t>
      </w:r>
    </w:p>
    <w:p w:rsidR="0087394B" w:rsidRPr="0087394B" w:rsidRDefault="0087394B" w:rsidP="0087394B">
      <w:pPr>
        <w:rPr>
          <w:lang w:eastAsia="en-US"/>
        </w:rPr>
      </w:pPr>
      <w:r w:rsidRPr="0087394B">
        <w:rPr>
          <w:lang w:eastAsia="en-US"/>
        </w:rPr>
        <w:t>Виды рисунка: зарисовка, набросок, учебный рисунок и творческий рисунок.</w:t>
      </w:r>
    </w:p>
    <w:p w:rsidR="0087394B" w:rsidRPr="0087394B" w:rsidRDefault="0087394B" w:rsidP="0087394B">
      <w:pPr>
        <w:rPr>
          <w:lang w:eastAsia="en-US"/>
        </w:rPr>
      </w:pPr>
      <w:r w:rsidRPr="0087394B">
        <w:rPr>
          <w:lang w:eastAsia="en-US"/>
        </w:rPr>
        <w:t>Навыки размещения рисунка в листе, выбор формата.</w:t>
      </w:r>
    </w:p>
    <w:p w:rsidR="0087394B" w:rsidRPr="0087394B" w:rsidRDefault="0087394B" w:rsidP="0087394B">
      <w:pPr>
        <w:rPr>
          <w:lang w:eastAsia="en-US"/>
        </w:rPr>
      </w:pPr>
      <w:r w:rsidRPr="0087394B">
        <w:rPr>
          <w:lang w:eastAsia="en-US"/>
        </w:rPr>
        <w:t>Начальные умения рисунка с натуры. Зарисовки простых предметов.</w:t>
      </w:r>
    </w:p>
    <w:p w:rsidR="0087394B" w:rsidRPr="0087394B" w:rsidRDefault="0087394B" w:rsidP="0087394B">
      <w:pPr>
        <w:rPr>
          <w:lang w:eastAsia="en-US"/>
        </w:rPr>
      </w:pPr>
      <w:r w:rsidRPr="0087394B">
        <w:rPr>
          <w:lang w:eastAsia="en-US"/>
        </w:rPr>
        <w:t>Линейные графические рисунки и наброски. Тон и тональные отношения: тёмное – светлое.</w:t>
      </w:r>
    </w:p>
    <w:p w:rsidR="0087394B" w:rsidRPr="0087394B" w:rsidRDefault="0087394B" w:rsidP="0087394B">
      <w:pPr>
        <w:rPr>
          <w:lang w:eastAsia="en-US"/>
        </w:rPr>
      </w:pPr>
      <w:r w:rsidRPr="0087394B">
        <w:rPr>
          <w:lang w:eastAsia="en-US"/>
        </w:rPr>
        <w:t>Ритм и ритмическая организация плоскости листа.</w:t>
      </w:r>
    </w:p>
    <w:p w:rsidR="0087394B" w:rsidRPr="0087394B" w:rsidRDefault="0087394B" w:rsidP="0087394B">
      <w:pPr>
        <w:rPr>
          <w:lang w:eastAsia="en-US"/>
        </w:rPr>
      </w:pPr>
      <w:r w:rsidRPr="0087394B">
        <w:rPr>
          <w:lang w:eastAsia="en-US"/>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87394B" w:rsidRPr="0087394B" w:rsidRDefault="0087394B" w:rsidP="0087394B">
      <w:pPr>
        <w:rPr>
          <w:lang w:eastAsia="en-US"/>
        </w:rPr>
      </w:pPr>
      <w:r w:rsidRPr="0087394B">
        <w:rPr>
          <w:lang w:eastAsia="en-US"/>
        </w:rPr>
        <w:t>Цвет как выразительное средство в изобразительном искусстве: холодный и тёплый цвет, понятие цветовых отношений; колорит в живописи.</w:t>
      </w:r>
    </w:p>
    <w:p w:rsidR="0087394B" w:rsidRPr="0087394B" w:rsidRDefault="0087394B" w:rsidP="0087394B">
      <w:pPr>
        <w:rPr>
          <w:lang w:eastAsia="en-US"/>
        </w:rPr>
      </w:pPr>
      <w:r w:rsidRPr="0087394B">
        <w:rPr>
          <w:lang w:eastAsia="en-US"/>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87394B" w:rsidRPr="0087394B" w:rsidRDefault="0087394B" w:rsidP="0087394B">
      <w:pPr>
        <w:rPr>
          <w:lang w:eastAsia="en-US"/>
        </w:rPr>
      </w:pPr>
      <w:r w:rsidRPr="0087394B">
        <w:rPr>
          <w:lang w:eastAsia="en-US"/>
        </w:rPr>
        <w:t>Жанры изобразительного искусства.</w:t>
      </w:r>
    </w:p>
    <w:p w:rsidR="0087394B" w:rsidRPr="0087394B" w:rsidRDefault="0087394B" w:rsidP="0087394B">
      <w:pPr>
        <w:rPr>
          <w:lang w:eastAsia="en-US"/>
        </w:rPr>
      </w:pPr>
      <w:r w:rsidRPr="0087394B">
        <w:rPr>
          <w:lang w:eastAsia="en-US"/>
        </w:rPr>
        <w:t>Жанровая система в изобразительном искусстве как инструмент для сравнения и анализа произведений изобразительного искусства.</w:t>
      </w:r>
    </w:p>
    <w:p w:rsidR="0087394B" w:rsidRPr="0087394B" w:rsidRDefault="0087394B" w:rsidP="0087394B">
      <w:pPr>
        <w:rPr>
          <w:lang w:eastAsia="en-US"/>
        </w:rPr>
      </w:pPr>
      <w:r w:rsidRPr="0087394B">
        <w:rPr>
          <w:lang w:eastAsia="en-US"/>
        </w:rPr>
        <w:t>Предмет изображения, сюжет и содержание произведения изобразительного искусства.</w:t>
      </w:r>
    </w:p>
    <w:p w:rsidR="0087394B" w:rsidRPr="0087394B" w:rsidRDefault="0087394B" w:rsidP="0087394B">
      <w:pPr>
        <w:rPr>
          <w:lang w:eastAsia="en-US"/>
        </w:rPr>
      </w:pPr>
      <w:r w:rsidRPr="0087394B">
        <w:rPr>
          <w:lang w:eastAsia="en-US"/>
        </w:rPr>
        <w:t>Натюрморт.</w:t>
      </w:r>
    </w:p>
    <w:p w:rsidR="0087394B" w:rsidRPr="0087394B" w:rsidRDefault="0087394B" w:rsidP="0087394B">
      <w:pPr>
        <w:rPr>
          <w:lang w:eastAsia="en-US"/>
        </w:rPr>
      </w:pPr>
      <w:r w:rsidRPr="0087394B">
        <w:rPr>
          <w:lang w:eastAsia="en-US"/>
        </w:rPr>
        <w:t>Изображение предметного мира в изобразительном искусстве и появление жанра натюрморта в европейском и отечественном искусстве.</w:t>
      </w:r>
    </w:p>
    <w:p w:rsidR="0087394B" w:rsidRPr="0087394B" w:rsidRDefault="0087394B" w:rsidP="0087394B">
      <w:pPr>
        <w:rPr>
          <w:lang w:eastAsia="en-US"/>
        </w:rPr>
      </w:pPr>
      <w:r w:rsidRPr="0087394B">
        <w:rPr>
          <w:lang w:eastAsia="en-US"/>
        </w:rPr>
        <w:t>Основы графической грамоты: правила объёмного изображения предметов на плоскости.</w:t>
      </w:r>
    </w:p>
    <w:p w:rsidR="0087394B" w:rsidRPr="0087394B" w:rsidRDefault="0087394B" w:rsidP="0087394B">
      <w:pPr>
        <w:rPr>
          <w:lang w:eastAsia="en-US"/>
        </w:rPr>
      </w:pPr>
      <w:r w:rsidRPr="0087394B">
        <w:rPr>
          <w:lang w:eastAsia="en-US"/>
        </w:rPr>
        <w:t>Линейное построение предмета в пространстве: линия горизонта, точка зрения и точка схода, правила перспективных сокращений.</w:t>
      </w:r>
    </w:p>
    <w:p w:rsidR="0087394B" w:rsidRPr="0087394B" w:rsidRDefault="0087394B" w:rsidP="0087394B">
      <w:pPr>
        <w:rPr>
          <w:lang w:eastAsia="en-US"/>
        </w:rPr>
      </w:pPr>
      <w:r w:rsidRPr="0087394B">
        <w:rPr>
          <w:lang w:eastAsia="en-US"/>
        </w:rPr>
        <w:t>Изображение окружности в перспективе.</w:t>
      </w:r>
    </w:p>
    <w:p w:rsidR="0087394B" w:rsidRPr="0087394B" w:rsidRDefault="0087394B" w:rsidP="0087394B">
      <w:pPr>
        <w:rPr>
          <w:lang w:eastAsia="en-US"/>
        </w:rPr>
      </w:pPr>
      <w:r w:rsidRPr="0087394B">
        <w:rPr>
          <w:lang w:eastAsia="en-US"/>
        </w:rPr>
        <w:t>Рисование геометрических тел на основе правил линейной перспективы.</w:t>
      </w:r>
    </w:p>
    <w:p w:rsidR="0087394B" w:rsidRPr="0087394B" w:rsidRDefault="0087394B" w:rsidP="0087394B">
      <w:pPr>
        <w:rPr>
          <w:lang w:eastAsia="en-US"/>
        </w:rPr>
      </w:pPr>
      <w:r w:rsidRPr="0087394B">
        <w:rPr>
          <w:lang w:eastAsia="en-US"/>
        </w:rPr>
        <w:t>Сложная пространственная форма и выявление её конструкции.</w:t>
      </w:r>
    </w:p>
    <w:p w:rsidR="0087394B" w:rsidRPr="0087394B" w:rsidRDefault="0087394B" w:rsidP="0087394B">
      <w:pPr>
        <w:rPr>
          <w:lang w:eastAsia="en-US"/>
        </w:rPr>
      </w:pPr>
      <w:r w:rsidRPr="0087394B">
        <w:rPr>
          <w:lang w:eastAsia="en-US"/>
        </w:rPr>
        <w:t>Рисунок сложной формы предмета как соотношение простых геометрических фигур.</w:t>
      </w:r>
    </w:p>
    <w:p w:rsidR="0087394B" w:rsidRPr="0087394B" w:rsidRDefault="0087394B" w:rsidP="0087394B">
      <w:pPr>
        <w:rPr>
          <w:lang w:eastAsia="en-US"/>
        </w:rPr>
      </w:pPr>
      <w:r w:rsidRPr="0087394B">
        <w:rPr>
          <w:lang w:eastAsia="en-US"/>
        </w:rPr>
        <w:t>Линейный рисунок конструкции из нескольких геометрических тел.</w:t>
      </w:r>
    </w:p>
    <w:p w:rsidR="0087394B" w:rsidRPr="0087394B" w:rsidRDefault="0087394B" w:rsidP="0087394B">
      <w:pPr>
        <w:rPr>
          <w:lang w:eastAsia="en-US"/>
        </w:rPr>
      </w:pPr>
      <w:r w:rsidRPr="0087394B">
        <w:rPr>
          <w:lang w:eastAsia="en-US"/>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87394B" w:rsidRPr="0087394B" w:rsidRDefault="0087394B" w:rsidP="0087394B">
      <w:pPr>
        <w:rPr>
          <w:lang w:eastAsia="en-US"/>
        </w:rPr>
      </w:pPr>
      <w:r w:rsidRPr="0087394B">
        <w:rPr>
          <w:lang w:eastAsia="en-US"/>
        </w:rPr>
        <w:t>Рисунок натюрморта графическими материалами с натуры или по представлению.</w:t>
      </w:r>
    </w:p>
    <w:p w:rsidR="0087394B" w:rsidRPr="0087394B" w:rsidRDefault="0087394B" w:rsidP="0087394B">
      <w:pPr>
        <w:rPr>
          <w:lang w:eastAsia="en-US"/>
        </w:rPr>
      </w:pPr>
      <w:r w:rsidRPr="0087394B">
        <w:rPr>
          <w:lang w:eastAsia="en-US"/>
        </w:rPr>
        <w:t>Творческий натюрморт в графике. Произведения художников-графиков. Особенности графических техник. Печатная графика.</w:t>
      </w:r>
    </w:p>
    <w:p w:rsidR="0087394B" w:rsidRPr="0087394B" w:rsidRDefault="0087394B" w:rsidP="0087394B">
      <w:pPr>
        <w:rPr>
          <w:lang w:eastAsia="en-US"/>
        </w:rPr>
      </w:pPr>
      <w:r w:rsidRPr="0087394B">
        <w:rPr>
          <w:lang w:eastAsia="en-US"/>
        </w:rPr>
        <w:t>Живописное изображение натюрморта. Цвет в натюрмортах европейских и отечественных живописцев. Опыт создания живописного натюрморта.</w:t>
      </w:r>
    </w:p>
    <w:p w:rsidR="0087394B" w:rsidRPr="0087394B" w:rsidRDefault="0087394B" w:rsidP="0087394B">
      <w:pPr>
        <w:rPr>
          <w:lang w:eastAsia="en-US"/>
        </w:rPr>
      </w:pPr>
      <w:r w:rsidRPr="0087394B">
        <w:rPr>
          <w:lang w:eastAsia="en-US"/>
        </w:rPr>
        <w:t>Портрет.</w:t>
      </w:r>
    </w:p>
    <w:p w:rsidR="0087394B" w:rsidRPr="0087394B" w:rsidRDefault="0087394B" w:rsidP="0087394B">
      <w:pPr>
        <w:rPr>
          <w:lang w:eastAsia="en-US"/>
        </w:rPr>
      </w:pPr>
      <w:r w:rsidRPr="0087394B">
        <w:rPr>
          <w:lang w:eastAsia="en-US"/>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87394B" w:rsidRPr="0087394B" w:rsidRDefault="0087394B" w:rsidP="0087394B">
      <w:pPr>
        <w:rPr>
          <w:lang w:eastAsia="en-US"/>
        </w:rPr>
      </w:pPr>
      <w:r w:rsidRPr="0087394B">
        <w:rPr>
          <w:lang w:eastAsia="en-US"/>
        </w:rPr>
        <w:t>Великие портретисты в европейском искусстве.</w:t>
      </w:r>
    </w:p>
    <w:p w:rsidR="0087394B" w:rsidRPr="0087394B" w:rsidRDefault="0087394B" w:rsidP="0087394B">
      <w:pPr>
        <w:rPr>
          <w:lang w:eastAsia="en-US"/>
        </w:rPr>
      </w:pPr>
      <w:r w:rsidRPr="0087394B">
        <w:rPr>
          <w:lang w:eastAsia="en-US"/>
        </w:rPr>
        <w:t>Особенности развития портретного жанра в отечественном искусстве. Великие портретисты в русской живописи.</w:t>
      </w:r>
    </w:p>
    <w:p w:rsidR="0087394B" w:rsidRPr="0087394B" w:rsidRDefault="0087394B" w:rsidP="0087394B">
      <w:pPr>
        <w:rPr>
          <w:lang w:eastAsia="en-US"/>
        </w:rPr>
      </w:pPr>
      <w:r w:rsidRPr="0087394B">
        <w:rPr>
          <w:lang w:eastAsia="en-US"/>
        </w:rPr>
        <w:t>Парадный и камерный портрет в живописи.</w:t>
      </w:r>
    </w:p>
    <w:p w:rsidR="0087394B" w:rsidRPr="0087394B" w:rsidRDefault="0087394B" w:rsidP="0087394B">
      <w:pPr>
        <w:rPr>
          <w:lang w:eastAsia="en-US"/>
        </w:rPr>
      </w:pPr>
      <w:r w:rsidRPr="0087394B">
        <w:rPr>
          <w:lang w:eastAsia="en-US"/>
        </w:rPr>
        <w:t>Особенности развития жанра портрета в искусстве ХХ в. – отечественном и европейском.</w:t>
      </w:r>
    </w:p>
    <w:p w:rsidR="0087394B" w:rsidRPr="0087394B" w:rsidRDefault="0087394B" w:rsidP="0087394B">
      <w:pPr>
        <w:rPr>
          <w:lang w:eastAsia="en-US"/>
        </w:rPr>
      </w:pPr>
      <w:r w:rsidRPr="0087394B">
        <w:rPr>
          <w:lang w:eastAsia="en-US"/>
        </w:rPr>
        <w:t>Построение головы человека, основные пропорции лица, соотношение лицевой и черепной частей головы.</w:t>
      </w:r>
    </w:p>
    <w:p w:rsidR="0087394B" w:rsidRPr="0087394B" w:rsidRDefault="0087394B" w:rsidP="0087394B">
      <w:pPr>
        <w:rPr>
          <w:lang w:eastAsia="en-US"/>
        </w:rPr>
      </w:pPr>
      <w:r w:rsidRPr="0087394B">
        <w:rPr>
          <w:lang w:eastAsia="en-US"/>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87394B" w:rsidRPr="0087394B" w:rsidRDefault="0087394B" w:rsidP="0087394B">
      <w:pPr>
        <w:rPr>
          <w:lang w:eastAsia="en-US"/>
        </w:rPr>
      </w:pPr>
      <w:r w:rsidRPr="0087394B">
        <w:rPr>
          <w:lang w:eastAsia="en-US"/>
        </w:rPr>
        <w:t>Роль освещения головы при создании портретного образа.</w:t>
      </w:r>
    </w:p>
    <w:p w:rsidR="0087394B" w:rsidRPr="0087394B" w:rsidRDefault="0087394B" w:rsidP="0087394B">
      <w:pPr>
        <w:rPr>
          <w:lang w:eastAsia="en-US"/>
        </w:rPr>
      </w:pPr>
      <w:r w:rsidRPr="0087394B">
        <w:rPr>
          <w:lang w:eastAsia="en-US"/>
        </w:rPr>
        <w:t>Свет и тень в изображении головы человека.</w:t>
      </w:r>
    </w:p>
    <w:p w:rsidR="0087394B" w:rsidRPr="0087394B" w:rsidRDefault="0087394B" w:rsidP="0087394B">
      <w:pPr>
        <w:rPr>
          <w:lang w:eastAsia="en-US"/>
        </w:rPr>
      </w:pPr>
      <w:r w:rsidRPr="0087394B">
        <w:rPr>
          <w:lang w:eastAsia="en-US"/>
        </w:rPr>
        <w:t>Портрет в скульптуре.</w:t>
      </w:r>
    </w:p>
    <w:p w:rsidR="0087394B" w:rsidRPr="0087394B" w:rsidRDefault="0087394B" w:rsidP="0087394B">
      <w:pPr>
        <w:rPr>
          <w:lang w:eastAsia="en-US"/>
        </w:rPr>
      </w:pPr>
      <w:r w:rsidRPr="0087394B">
        <w:rPr>
          <w:lang w:eastAsia="en-US"/>
        </w:rPr>
        <w:t>Выражение характера человека, его социального положения и образа эпохи в скульптурном портрете.</w:t>
      </w:r>
    </w:p>
    <w:p w:rsidR="0087394B" w:rsidRPr="0087394B" w:rsidRDefault="0087394B" w:rsidP="0087394B">
      <w:pPr>
        <w:rPr>
          <w:lang w:eastAsia="en-US"/>
        </w:rPr>
      </w:pPr>
      <w:r w:rsidRPr="0087394B">
        <w:rPr>
          <w:lang w:eastAsia="en-US"/>
        </w:rPr>
        <w:t>Значение свойств художественных материалов в создании скульптурного портрета.</w:t>
      </w:r>
    </w:p>
    <w:p w:rsidR="0087394B" w:rsidRPr="0087394B" w:rsidRDefault="0087394B" w:rsidP="0087394B">
      <w:pPr>
        <w:rPr>
          <w:lang w:eastAsia="en-US"/>
        </w:rPr>
      </w:pPr>
      <w:r w:rsidRPr="0087394B">
        <w:rPr>
          <w:lang w:eastAsia="en-US"/>
        </w:rPr>
        <w:t>Живописное изображение портрета. Роль цвета в живописном портретном образе в произведениях выдающихся живописцев.</w:t>
      </w:r>
    </w:p>
    <w:p w:rsidR="0087394B" w:rsidRPr="0087394B" w:rsidRDefault="0087394B" w:rsidP="0087394B">
      <w:pPr>
        <w:rPr>
          <w:lang w:eastAsia="en-US"/>
        </w:rPr>
      </w:pPr>
      <w:r w:rsidRPr="0087394B">
        <w:rPr>
          <w:lang w:eastAsia="en-US"/>
        </w:rPr>
        <w:t>Опыт работы над созданием живописного портрета.</w:t>
      </w:r>
    </w:p>
    <w:p w:rsidR="0087394B" w:rsidRPr="0087394B" w:rsidRDefault="0087394B" w:rsidP="0087394B">
      <w:pPr>
        <w:rPr>
          <w:lang w:eastAsia="en-US"/>
        </w:rPr>
      </w:pPr>
      <w:r w:rsidRPr="0087394B">
        <w:rPr>
          <w:lang w:eastAsia="en-US"/>
        </w:rPr>
        <w:t>Пейзаж.</w:t>
      </w:r>
    </w:p>
    <w:p w:rsidR="0087394B" w:rsidRPr="0087394B" w:rsidRDefault="0087394B" w:rsidP="0087394B">
      <w:pPr>
        <w:rPr>
          <w:lang w:eastAsia="en-US"/>
        </w:rPr>
      </w:pPr>
      <w:r w:rsidRPr="0087394B">
        <w:rPr>
          <w:lang w:eastAsia="en-US"/>
        </w:rPr>
        <w:t>Особенности изображения пространства в эпоху Древнего мира, в средневековом искусстве и в эпоху Возрождения.</w:t>
      </w:r>
    </w:p>
    <w:p w:rsidR="0087394B" w:rsidRPr="0087394B" w:rsidRDefault="0087394B" w:rsidP="0087394B">
      <w:pPr>
        <w:rPr>
          <w:lang w:eastAsia="en-US"/>
        </w:rPr>
      </w:pPr>
      <w:r w:rsidRPr="0087394B">
        <w:rPr>
          <w:lang w:eastAsia="en-US"/>
        </w:rPr>
        <w:t>Правила построения линейной перспективы в изображении пространства.</w:t>
      </w:r>
    </w:p>
    <w:p w:rsidR="0087394B" w:rsidRPr="0087394B" w:rsidRDefault="0087394B" w:rsidP="0087394B">
      <w:pPr>
        <w:rPr>
          <w:lang w:eastAsia="en-US"/>
        </w:rPr>
      </w:pPr>
      <w:r w:rsidRPr="0087394B">
        <w:rPr>
          <w:lang w:eastAsia="en-US"/>
        </w:rPr>
        <w:t>Правила воздушной перспективы, построения переднего, среднего и дальнего планов при изображении пейзажа.</w:t>
      </w:r>
    </w:p>
    <w:p w:rsidR="0087394B" w:rsidRPr="0087394B" w:rsidRDefault="0087394B" w:rsidP="0087394B">
      <w:pPr>
        <w:rPr>
          <w:lang w:eastAsia="en-US"/>
        </w:rPr>
      </w:pPr>
      <w:r w:rsidRPr="0087394B">
        <w:rPr>
          <w:lang w:eastAsia="en-US"/>
        </w:rPr>
        <w:t>Особенности изображения разных состояний природы и её освещения. Романтический пейзаж. Морские пейзажи И. Айвазовского.</w:t>
      </w:r>
    </w:p>
    <w:p w:rsidR="0087394B" w:rsidRPr="0087394B" w:rsidRDefault="0087394B" w:rsidP="0087394B">
      <w:pPr>
        <w:rPr>
          <w:lang w:eastAsia="en-US"/>
        </w:rPr>
      </w:pPr>
      <w:r w:rsidRPr="0087394B">
        <w:rPr>
          <w:lang w:eastAsia="en-US"/>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87394B" w:rsidRPr="0087394B" w:rsidRDefault="0087394B" w:rsidP="0087394B">
      <w:pPr>
        <w:rPr>
          <w:lang w:eastAsia="en-US"/>
        </w:rPr>
      </w:pPr>
      <w:r w:rsidRPr="0087394B">
        <w:rPr>
          <w:lang w:eastAsia="en-US"/>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87394B" w:rsidRPr="0087394B" w:rsidRDefault="0087394B" w:rsidP="0087394B">
      <w:pPr>
        <w:rPr>
          <w:lang w:eastAsia="en-US"/>
        </w:rPr>
      </w:pPr>
      <w:r w:rsidRPr="0087394B">
        <w:rPr>
          <w:lang w:eastAsia="en-US"/>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87394B" w:rsidRPr="0087394B" w:rsidRDefault="0087394B" w:rsidP="0087394B">
      <w:pPr>
        <w:rPr>
          <w:lang w:eastAsia="en-US"/>
        </w:rPr>
      </w:pPr>
      <w:r w:rsidRPr="0087394B">
        <w:rPr>
          <w:lang w:eastAsia="en-US"/>
        </w:rPr>
        <w:t>Творческий опыт в создании композиционного живописного пейзажа своей Родины.</w:t>
      </w:r>
    </w:p>
    <w:p w:rsidR="0087394B" w:rsidRPr="0087394B" w:rsidRDefault="0087394B" w:rsidP="0087394B">
      <w:pPr>
        <w:rPr>
          <w:lang w:eastAsia="en-US"/>
        </w:rPr>
      </w:pPr>
      <w:r w:rsidRPr="0087394B">
        <w:rPr>
          <w:lang w:eastAsia="en-US"/>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87394B" w:rsidRPr="0087394B" w:rsidRDefault="0087394B" w:rsidP="0087394B">
      <w:pPr>
        <w:rPr>
          <w:lang w:eastAsia="en-US"/>
        </w:rPr>
      </w:pPr>
      <w:r w:rsidRPr="0087394B">
        <w:rPr>
          <w:lang w:eastAsia="en-US"/>
        </w:rPr>
        <w:t>Графические зарисовки и графическая композиция на темы окружающей природы.</w:t>
      </w:r>
    </w:p>
    <w:p w:rsidR="0087394B" w:rsidRPr="0087394B" w:rsidRDefault="0087394B" w:rsidP="0087394B">
      <w:pPr>
        <w:rPr>
          <w:lang w:eastAsia="en-US"/>
        </w:rPr>
      </w:pPr>
      <w:r w:rsidRPr="0087394B">
        <w:rPr>
          <w:lang w:eastAsia="en-US"/>
        </w:rPr>
        <w:t>Городской пейзаж в творчестве мастеров искусства. Многообразие в понимании образа города.</w:t>
      </w:r>
    </w:p>
    <w:p w:rsidR="0087394B" w:rsidRPr="0087394B" w:rsidRDefault="0087394B" w:rsidP="0087394B">
      <w:pPr>
        <w:rPr>
          <w:lang w:eastAsia="en-US"/>
        </w:rPr>
      </w:pPr>
      <w:r w:rsidRPr="0087394B">
        <w:rPr>
          <w:lang w:eastAsia="en-US"/>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87394B" w:rsidRPr="0087394B" w:rsidRDefault="0087394B" w:rsidP="0087394B">
      <w:pPr>
        <w:rPr>
          <w:lang w:eastAsia="en-US"/>
        </w:rPr>
      </w:pPr>
      <w:r w:rsidRPr="0087394B">
        <w:rPr>
          <w:lang w:eastAsia="en-US"/>
        </w:rPr>
        <w:t>Опыт изображения городского пейзажа. Наблюдательная перспектива и ритмическая организация плоскости изображения.</w:t>
      </w:r>
    </w:p>
    <w:p w:rsidR="0087394B" w:rsidRPr="0087394B" w:rsidRDefault="0087394B" w:rsidP="0087394B">
      <w:pPr>
        <w:rPr>
          <w:lang w:eastAsia="en-US"/>
        </w:rPr>
      </w:pPr>
      <w:r w:rsidRPr="0087394B">
        <w:rPr>
          <w:lang w:eastAsia="en-US"/>
        </w:rPr>
        <w:t>Бытовой жанр в изобразительном искусстве.</w:t>
      </w:r>
    </w:p>
    <w:p w:rsidR="0087394B" w:rsidRPr="0087394B" w:rsidRDefault="0087394B" w:rsidP="0087394B">
      <w:pPr>
        <w:rPr>
          <w:lang w:eastAsia="en-US"/>
        </w:rPr>
      </w:pPr>
      <w:r w:rsidRPr="0087394B">
        <w:rPr>
          <w:lang w:eastAsia="en-US"/>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87394B" w:rsidRPr="0087394B" w:rsidRDefault="0087394B" w:rsidP="0087394B">
      <w:pPr>
        <w:rPr>
          <w:lang w:eastAsia="en-US"/>
        </w:rPr>
      </w:pPr>
      <w:r w:rsidRPr="0087394B">
        <w:rPr>
          <w:lang w:eastAsia="en-US"/>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87394B" w:rsidRPr="0087394B" w:rsidRDefault="0087394B" w:rsidP="0087394B">
      <w:pPr>
        <w:rPr>
          <w:lang w:eastAsia="en-US"/>
        </w:rPr>
      </w:pPr>
      <w:r w:rsidRPr="0087394B">
        <w:rPr>
          <w:lang w:eastAsia="en-US"/>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87394B" w:rsidRPr="0087394B" w:rsidRDefault="0087394B" w:rsidP="0087394B">
      <w:pPr>
        <w:rPr>
          <w:lang w:eastAsia="en-US"/>
        </w:rPr>
      </w:pPr>
      <w:r w:rsidRPr="0087394B">
        <w:rPr>
          <w:lang w:eastAsia="en-US"/>
        </w:rPr>
        <w:t>Исторический жанр в изобразительном искусстве.</w:t>
      </w:r>
    </w:p>
    <w:p w:rsidR="0087394B" w:rsidRPr="0087394B" w:rsidRDefault="0087394B" w:rsidP="0087394B">
      <w:pPr>
        <w:rPr>
          <w:lang w:eastAsia="en-US"/>
        </w:rPr>
      </w:pPr>
      <w:r w:rsidRPr="0087394B">
        <w:rPr>
          <w:lang w:eastAsia="en-US"/>
        </w:rPr>
        <w:t>Историческая тема в искусстве как изображение наиболее значительных событий в жизни общества.</w:t>
      </w:r>
    </w:p>
    <w:p w:rsidR="0087394B" w:rsidRPr="0087394B" w:rsidRDefault="0087394B" w:rsidP="0087394B">
      <w:pPr>
        <w:rPr>
          <w:lang w:eastAsia="en-US"/>
        </w:rPr>
      </w:pPr>
      <w:r w:rsidRPr="0087394B">
        <w:rPr>
          <w:lang w:eastAsia="en-US"/>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87394B" w:rsidRPr="0087394B" w:rsidRDefault="0087394B" w:rsidP="0087394B">
      <w:pPr>
        <w:rPr>
          <w:lang w:eastAsia="en-US"/>
        </w:rPr>
      </w:pPr>
      <w:r w:rsidRPr="0087394B">
        <w:rPr>
          <w:lang w:eastAsia="en-US"/>
        </w:rPr>
        <w:t>Историческая картина в русском искусстве XIX в. и её особое место в развитии отечественной культуры.</w:t>
      </w:r>
    </w:p>
    <w:p w:rsidR="0087394B" w:rsidRPr="0087394B" w:rsidRDefault="0087394B" w:rsidP="0087394B">
      <w:pPr>
        <w:rPr>
          <w:lang w:eastAsia="en-US"/>
        </w:rPr>
      </w:pPr>
      <w:r w:rsidRPr="0087394B">
        <w:rPr>
          <w:lang w:eastAsia="en-US"/>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87394B" w:rsidRPr="0087394B" w:rsidRDefault="0087394B" w:rsidP="0087394B">
      <w:pPr>
        <w:rPr>
          <w:lang w:eastAsia="en-US"/>
        </w:rPr>
      </w:pPr>
      <w:r w:rsidRPr="0087394B">
        <w:rPr>
          <w:lang w:eastAsia="en-US"/>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87394B" w:rsidRPr="0087394B" w:rsidRDefault="0087394B" w:rsidP="0087394B">
      <w:pPr>
        <w:rPr>
          <w:lang w:eastAsia="en-US"/>
        </w:rPr>
      </w:pPr>
      <w:r w:rsidRPr="0087394B">
        <w:rPr>
          <w:lang w:eastAsia="en-US"/>
        </w:rPr>
        <w:t>Разработка эскизов композиции на историческую тему с использованием собранного материала по задуманному сюжету.</w:t>
      </w:r>
    </w:p>
    <w:p w:rsidR="0087394B" w:rsidRPr="0087394B" w:rsidRDefault="0087394B" w:rsidP="0087394B">
      <w:pPr>
        <w:rPr>
          <w:lang w:eastAsia="en-US"/>
        </w:rPr>
      </w:pPr>
      <w:r w:rsidRPr="0087394B">
        <w:rPr>
          <w:lang w:eastAsia="en-US"/>
        </w:rPr>
        <w:t>Библейские темы в изобразительном искусстве.</w:t>
      </w:r>
    </w:p>
    <w:p w:rsidR="0087394B" w:rsidRPr="0087394B" w:rsidRDefault="0087394B" w:rsidP="0087394B">
      <w:pPr>
        <w:rPr>
          <w:lang w:eastAsia="en-US"/>
        </w:rPr>
      </w:pPr>
      <w:r w:rsidRPr="0087394B">
        <w:rPr>
          <w:lang w:eastAsia="en-US"/>
        </w:rPr>
        <w:t>Исторические картины на библейские темы: место и значение сюжетов Священной истории в европейской культуре.</w:t>
      </w:r>
    </w:p>
    <w:p w:rsidR="0087394B" w:rsidRPr="0087394B" w:rsidRDefault="0087394B" w:rsidP="0087394B">
      <w:pPr>
        <w:rPr>
          <w:lang w:eastAsia="en-US"/>
        </w:rPr>
      </w:pPr>
      <w:r w:rsidRPr="0087394B">
        <w:rPr>
          <w:lang w:eastAsia="en-US"/>
        </w:rPr>
        <w:t>Вечные темы и их нравственное и духовно-ценностное выражение как «духовная ось», соединяющая жизненные позиции разных поколений.</w:t>
      </w:r>
    </w:p>
    <w:p w:rsidR="0087394B" w:rsidRPr="0087394B" w:rsidRDefault="0087394B" w:rsidP="0087394B">
      <w:pPr>
        <w:rPr>
          <w:lang w:eastAsia="en-US"/>
        </w:rPr>
      </w:pPr>
      <w:r w:rsidRPr="0087394B">
        <w:rPr>
          <w:lang w:eastAsia="en-US"/>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87394B" w:rsidRPr="0087394B" w:rsidRDefault="0087394B" w:rsidP="0087394B">
      <w:pPr>
        <w:rPr>
          <w:lang w:eastAsia="en-US"/>
        </w:rPr>
      </w:pPr>
      <w:r w:rsidRPr="0087394B">
        <w:rPr>
          <w:lang w:eastAsia="en-US"/>
        </w:rPr>
        <w:t>Великие русские иконописцы: духовный свет икон Андрея Рублёва, Феофана Грека, Дионисия.</w:t>
      </w:r>
    </w:p>
    <w:p w:rsidR="0087394B" w:rsidRPr="0087394B" w:rsidRDefault="0087394B" w:rsidP="0087394B">
      <w:pPr>
        <w:rPr>
          <w:lang w:eastAsia="en-US"/>
        </w:rPr>
      </w:pPr>
      <w:r w:rsidRPr="0087394B">
        <w:rPr>
          <w:lang w:eastAsia="en-US"/>
        </w:rPr>
        <w:t>Работа над эскизом сюжетной композиции.</w:t>
      </w:r>
    </w:p>
    <w:p w:rsidR="0087394B" w:rsidRPr="0087394B" w:rsidRDefault="0087394B" w:rsidP="0087394B">
      <w:pPr>
        <w:rPr>
          <w:lang w:eastAsia="en-US"/>
        </w:rPr>
      </w:pPr>
      <w:r w:rsidRPr="0087394B">
        <w:rPr>
          <w:lang w:eastAsia="en-US"/>
        </w:rPr>
        <w:t>Роль и значение изобразительного искусства в жизни людей: образ мира в изобразительном искусстве.</w:t>
      </w:r>
    </w:p>
    <w:p w:rsidR="0087394B" w:rsidRPr="0087394B" w:rsidRDefault="0087394B" w:rsidP="0087394B">
      <w:pPr>
        <w:rPr>
          <w:lang w:eastAsia="en-US"/>
        </w:rPr>
      </w:pPr>
      <w:r w:rsidRPr="0087394B">
        <w:rPr>
          <w:lang w:eastAsia="en-US"/>
        </w:rPr>
        <w:t>160.5. Содержание обучения в 7 классе.</w:t>
      </w:r>
    </w:p>
    <w:p w:rsidR="0087394B" w:rsidRPr="0087394B" w:rsidRDefault="0087394B" w:rsidP="0087394B">
      <w:pPr>
        <w:rPr>
          <w:lang w:eastAsia="en-US"/>
        </w:rPr>
      </w:pPr>
      <w:r w:rsidRPr="0087394B">
        <w:rPr>
          <w:lang w:eastAsia="en-US"/>
        </w:rPr>
        <w:t>160.5.1. Модуль № 3 «Архитектура и дизайн».</w:t>
      </w:r>
      <w:r w:rsidRPr="0087394B">
        <w:rPr>
          <w:lang w:eastAsia="en-US"/>
        </w:rPr>
        <w:tab/>
      </w:r>
    </w:p>
    <w:p w:rsidR="0087394B" w:rsidRPr="0087394B" w:rsidRDefault="0087394B" w:rsidP="0087394B">
      <w:pPr>
        <w:rPr>
          <w:lang w:eastAsia="en-US"/>
        </w:rPr>
      </w:pPr>
      <w:r w:rsidRPr="0087394B">
        <w:rPr>
          <w:lang w:eastAsia="en-US"/>
        </w:rPr>
        <w:t>Архитектура и дизайн – искусства художественной постройки – конструктивные искусства.</w:t>
      </w:r>
    </w:p>
    <w:p w:rsidR="0087394B" w:rsidRPr="0087394B" w:rsidRDefault="0087394B" w:rsidP="0087394B">
      <w:pPr>
        <w:rPr>
          <w:lang w:eastAsia="en-US"/>
        </w:rPr>
      </w:pPr>
      <w:r w:rsidRPr="0087394B">
        <w:rPr>
          <w:lang w:eastAsia="en-US"/>
        </w:rPr>
        <w:t>Дизайн и архитектура как создатели «второй природы» – предметно-пространственной среды жизни людей.</w:t>
      </w:r>
    </w:p>
    <w:p w:rsidR="0087394B" w:rsidRPr="0087394B" w:rsidRDefault="0087394B" w:rsidP="0087394B">
      <w:pPr>
        <w:rPr>
          <w:lang w:eastAsia="en-US"/>
        </w:rPr>
      </w:pPr>
      <w:r w:rsidRPr="0087394B">
        <w:rPr>
          <w:lang w:eastAsia="en-US"/>
        </w:rPr>
        <w:t>Функциональность предметно-пространственной среды и выражение в ней мировосприятия, духовно-ценностных позиций общества.</w:t>
      </w:r>
    </w:p>
    <w:p w:rsidR="0087394B" w:rsidRPr="0087394B" w:rsidRDefault="0087394B" w:rsidP="0087394B">
      <w:pPr>
        <w:rPr>
          <w:lang w:eastAsia="en-US"/>
        </w:rPr>
      </w:pPr>
      <w:r w:rsidRPr="0087394B">
        <w:rPr>
          <w:lang w:eastAsia="en-US"/>
        </w:rPr>
        <w:t>Материальная культура человечества как уникальная информация о жизни людей в разные исторические эпохи.</w:t>
      </w:r>
    </w:p>
    <w:p w:rsidR="0087394B" w:rsidRPr="0087394B" w:rsidRDefault="0087394B" w:rsidP="0087394B">
      <w:pPr>
        <w:rPr>
          <w:lang w:eastAsia="en-US"/>
        </w:rPr>
      </w:pPr>
      <w:r w:rsidRPr="0087394B">
        <w:rPr>
          <w:lang w:eastAsia="en-US"/>
        </w:rPr>
        <w:t>Роль архитектуры в понимании человеком своей идентичности. Задачи сохранения культурного наследия и природного ландшафта.</w:t>
      </w:r>
    </w:p>
    <w:p w:rsidR="0087394B" w:rsidRPr="0087394B" w:rsidRDefault="0087394B" w:rsidP="0087394B">
      <w:pPr>
        <w:rPr>
          <w:lang w:eastAsia="en-US"/>
        </w:rPr>
      </w:pPr>
      <w:r w:rsidRPr="0087394B">
        <w:rPr>
          <w:lang w:eastAsia="en-US"/>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87394B" w:rsidRPr="0087394B" w:rsidRDefault="0087394B" w:rsidP="0087394B">
      <w:pPr>
        <w:rPr>
          <w:lang w:eastAsia="en-US"/>
        </w:rPr>
      </w:pPr>
      <w:r w:rsidRPr="0087394B">
        <w:rPr>
          <w:lang w:eastAsia="en-US"/>
        </w:rPr>
        <w:t>Графический дизайн.</w:t>
      </w:r>
    </w:p>
    <w:p w:rsidR="0087394B" w:rsidRPr="0087394B" w:rsidRDefault="0087394B" w:rsidP="0087394B">
      <w:pPr>
        <w:rPr>
          <w:lang w:eastAsia="en-US"/>
        </w:rPr>
      </w:pPr>
      <w:r w:rsidRPr="0087394B">
        <w:rPr>
          <w:lang w:eastAsia="en-US"/>
        </w:rPr>
        <w:t>Композиция как основа реализации замысла в любой творческой деятельности. Основы формальной композиции в конструктивных искусствах.</w:t>
      </w:r>
    </w:p>
    <w:p w:rsidR="0087394B" w:rsidRPr="0087394B" w:rsidRDefault="0087394B" w:rsidP="0087394B">
      <w:pPr>
        <w:rPr>
          <w:lang w:eastAsia="en-US"/>
        </w:rPr>
      </w:pPr>
      <w:r w:rsidRPr="0087394B">
        <w:rPr>
          <w:lang w:eastAsia="en-US"/>
        </w:rPr>
        <w:t>Элементы композиции в графическом дизайне: пятно, линия, цвет, буква, текст и изображение.</w:t>
      </w:r>
    </w:p>
    <w:p w:rsidR="0087394B" w:rsidRPr="0087394B" w:rsidRDefault="0087394B" w:rsidP="0087394B">
      <w:pPr>
        <w:rPr>
          <w:lang w:eastAsia="en-US"/>
        </w:rPr>
      </w:pPr>
      <w:r w:rsidRPr="0087394B">
        <w:rPr>
          <w:lang w:eastAsia="en-US"/>
        </w:rPr>
        <w:t>Формальная композиция как композиционное построение на основе сочетания геометрических фигур, без предметного содержания.</w:t>
      </w:r>
    </w:p>
    <w:p w:rsidR="0087394B" w:rsidRPr="0087394B" w:rsidRDefault="0087394B" w:rsidP="0087394B">
      <w:pPr>
        <w:rPr>
          <w:lang w:eastAsia="en-US"/>
        </w:rPr>
      </w:pPr>
      <w:r w:rsidRPr="0087394B">
        <w:rPr>
          <w:lang w:eastAsia="en-US"/>
        </w:rPr>
        <w:t>Основные свойства композиции: целостность и соподчинённость элементов.</w:t>
      </w:r>
    </w:p>
    <w:p w:rsidR="0087394B" w:rsidRPr="0087394B" w:rsidRDefault="0087394B" w:rsidP="0087394B">
      <w:pPr>
        <w:rPr>
          <w:lang w:eastAsia="en-US"/>
        </w:rPr>
      </w:pPr>
      <w:r w:rsidRPr="0087394B">
        <w:rPr>
          <w:lang w:eastAsia="en-US"/>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87394B" w:rsidRPr="0087394B" w:rsidRDefault="0087394B" w:rsidP="0087394B">
      <w:pPr>
        <w:rPr>
          <w:lang w:eastAsia="en-US"/>
        </w:rPr>
      </w:pPr>
      <w:r w:rsidRPr="0087394B">
        <w:rPr>
          <w:lang w:eastAsia="en-US"/>
        </w:rPr>
        <w:t>Практические упражнения по созданию композиции с вариативным ритмическим расположением геометрических фигур на плоскости.</w:t>
      </w:r>
    </w:p>
    <w:p w:rsidR="0087394B" w:rsidRPr="0087394B" w:rsidRDefault="0087394B" w:rsidP="0087394B">
      <w:pPr>
        <w:rPr>
          <w:lang w:eastAsia="en-US"/>
        </w:rPr>
      </w:pPr>
      <w:r w:rsidRPr="0087394B">
        <w:rPr>
          <w:lang w:eastAsia="en-US"/>
        </w:rPr>
        <w:t>Роль цвета в организации композиционного пространства. Функциональные задачи цвета в конструктивных искусствах.</w:t>
      </w:r>
    </w:p>
    <w:p w:rsidR="0087394B" w:rsidRPr="0087394B" w:rsidRDefault="0087394B" w:rsidP="0087394B">
      <w:pPr>
        <w:rPr>
          <w:lang w:eastAsia="en-US"/>
        </w:rPr>
      </w:pPr>
      <w:r w:rsidRPr="0087394B">
        <w:rPr>
          <w:lang w:eastAsia="en-US"/>
        </w:rPr>
        <w:t>Цвет и законы колористики. Применение локального цвета. Цветовой акцент, ритм цветовых форм, доминанта.</w:t>
      </w:r>
    </w:p>
    <w:p w:rsidR="0087394B" w:rsidRPr="0087394B" w:rsidRDefault="0087394B" w:rsidP="0087394B">
      <w:pPr>
        <w:rPr>
          <w:lang w:eastAsia="en-US"/>
        </w:rPr>
      </w:pPr>
      <w:r w:rsidRPr="0087394B">
        <w:rPr>
          <w:lang w:eastAsia="en-US"/>
        </w:rPr>
        <w:t>Шрифты и шрифтовая композиция в графическом дизайне. Форма буквы как изобразительно-смысловой символ.</w:t>
      </w:r>
    </w:p>
    <w:p w:rsidR="0087394B" w:rsidRPr="0087394B" w:rsidRDefault="0087394B" w:rsidP="0087394B">
      <w:pPr>
        <w:rPr>
          <w:lang w:eastAsia="en-US"/>
        </w:rPr>
      </w:pPr>
      <w:r w:rsidRPr="0087394B">
        <w:rPr>
          <w:lang w:eastAsia="en-US"/>
        </w:rPr>
        <w:t>Шрифт и содержание текста. Стилизация шрифта.</w:t>
      </w:r>
    </w:p>
    <w:p w:rsidR="0087394B" w:rsidRPr="0087394B" w:rsidRDefault="0087394B" w:rsidP="0087394B">
      <w:pPr>
        <w:rPr>
          <w:lang w:eastAsia="en-US"/>
        </w:rPr>
      </w:pPr>
      <w:r w:rsidRPr="0087394B">
        <w:rPr>
          <w:lang w:eastAsia="en-US"/>
        </w:rPr>
        <w:t>Типографика. Понимание типографской строки как элемента плоскостной композиции.</w:t>
      </w:r>
    </w:p>
    <w:p w:rsidR="0087394B" w:rsidRPr="0087394B" w:rsidRDefault="0087394B" w:rsidP="0087394B">
      <w:pPr>
        <w:rPr>
          <w:lang w:eastAsia="en-US"/>
        </w:rPr>
      </w:pPr>
      <w:r w:rsidRPr="0087394B">
        <w:rPr>
          <w:lang w:eastAsia="en-US"/>
        </w:rPr>
        <w:t>Выполнение аналитических и практических работ по теме «Буква – изобразительный элемент композиции».</w:t>
      </w:r>
    </w:p>
    <w:p w:rsidR="0087394B" w:rsidRPr="0087394B" w:rsidRDefault="0087394B" w:rsidP="0087394B">
      <w:pPr>
        <w:rPr>
          <w:lang w:eastAsia="en-US"/>
        </w:rPr>
      </w:pPr>
      <w:r w:rsidRPr="0087394B">
        <w:rPr>
          <w:lang w:eastAsia="en-US"/>
        </w:rPr>
        <w:t>Логотип как графический знак, эмблема или стилизованный графический символ. Функции логотипа. Шрифтовой логотип. Знаковый логотип.</w:t>
      </w:r>
    </w:p>
    <w:p w:rsidR="0087394B" w:rsidRPr="0087394B" w:rsidRDefault="0087394B" w:rsidP="0087394B">
      <w:pPr>
        <w:rPr>
          <w:lang w:eastAsia="en-US"/>
        </w:rPr>
      </w:pPr>
      <w:r w:rsidRPr="0087394B">
        <w:rPr>
          <w:lang w:eastAsia="en-US"/>
        </w:rPr>
        <w:t>Композиционные основы макетирования в графическом дизайне при соединении текста и изображения.</w:t>
      </w:r>
    </w:p>
    <w:p w:rsidR="0087394B" w:rsidRPr="0087394B" w:rsidRDefault="0087394B" w:rsidP="0087394B">
      <w:pPr>
        <w:rPr>
          <w:lang w:eastAsia="en-US"/>
        </w:rPr>
      </w:pPr>
      <w:r w:rsidRPr="0087394B">
        <w:rPr>
          <w:lang w:eastAsia="en-US"/>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87394B" w:rsidRPr="0087394B" w:rsidRDefault="0087394B" w:rsidP="0087394B">
      <w:pPr>
        <w:rPr>
          <w:lang w:eastAsia="en-US"/>
        </w:rPr>
      </w:pPr>
      <w:r w:rsidRPr="0087394B">
        <w:rPr>
          <w:lang w:eastAsia="en-US"/>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87394B" w:rsidRPr="0087394B" w:rsidRDefault="0087394B" w:rsidP="0087394B">
      <w:pPr>
        <w:rPr>
          <w:lang w:eastAsia="en-US"/>
        </w:rPr>
      </w:pPr>
      <w:r w:rsidRPr="0087394B">
        <w:rPr>
          <w:lang w:eastAsia="en-US"/>
        </w:rPr>
        <w:t>Макет разворота книги или журнала по выбранной теме в виде коллажа или на основе компьютерных программ.</w:t>
      </w:r>
    </w:p>
    <w:p w:rsidR="0087394B" w:rsidRPr="0087394B" w:rsidRDefault="0087394B" w:rsidP="0087394B">
      <w:pPr>
        <w:rPr>
          <w:lang w:eastAsia="en-US"/>
        </w:rPr>
      </w:pPr>
      <w:r w:rsidRPr="0087394B">
        <w:rPr>
          <w:lang w:eastAsia="en-US"/>
        </w:rPr>
        <w:t>Макетирование объёмно-пространственных композиций.</w:t>
      </w:r>
    </w:p>
    <w:p w:rsidR="0087394B" w:rsidRPr="0087394B" w:rsidRDefault="0087394B" w:rsidP="0087394B">
      <w:pPr>
        <w:rPr>
          <w:lang w:eastAsia="en-US"/>
        </w:rPr>
      </w:pPr>
      <w:r w:rsidRPr="0087394B">
        <w:rPr>
          <w:lang w:eastAsia="en-US"/>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87394B" w:rsidRPr="0087394B" w:rsidRDefault="0087394B" w:rsidP="0087394B">
      <w:pPr>
        <w:rPr>
          <w:lang w:eastAsia="en-US"/>
        </w:rPr>
      </w:pPr>
      <w:r w:rsidRPr="0087394B">
        <w:rPr>
          <w:lang w:eastAsia="en-US"/>
        </w:rPr>
        <w:t>Макетирование. Введение в макет понятия рельефа местности и способы его обозначения на макете.</w:t>
      </w:r>
    </w:p>
    <w:p w:rsidR="0087394B" w:rsidRPr="0087394B" w:rsidRDefault="0087394B" w:rsidP="0087394B">
      <w:pPr>
        <w:rPr>
          <w:lang w:eastAsia="en-US"/>
        </w:rPr>
      </w:pPr>
      <w:r w:rsidRPr="0087394B">
        <w:rPr>
          <w:lang w:eastAsia="en-US"/>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87394B" w:rsidRPr="0087394B" w:rsidRDefault="0087394B" w:rsidP="0087394B">
      <w:pPr>
        <w:rPr>
          <w:lang w:eastAsia="en-US"/>
        </w:rPr>
      </w:pPr>
      <w:r w:rsidRPr="0087394B">
        <w:rPr>
          <w:lang w:eastAsia="en-US"/>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87394B" w:rsidRPr="0087394B" w:rsidRDefault="0087394B" w:rsidP="0087394B">
      <w:pPr>
        <w:rPr>
          <w:lang w:eastAsia="en-US"/>
        </w:rPr>
      </w:pPr>
      <w:r w:rsidRPr="0087394B">
        <w:rPr>
          <w:lang w:eastAsia="en-US"/>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87394B" w:rsidRPr="0087394B" w:rsidRDefault="0087394B" w:rsidP="0087394B">
      <w:pPr>
        <w:rPr>
          <w:lang w:eastAsia="en-US"/>
        </w:rPr>
      </w:pPr>
      <w:r w:rsidRPr="0087394B">
        <w:rPr>
          <w:lang w:eastAsia="en-US"/>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87394B" w:rsidRPr="0087394B" w:rsidRDefault="0087394B" w:rsidP="0087394B">
      <w:pPr>
        <w:rPr>
          <w:lang w:eastAsia="en-US"/>
        </w:rPr>
      </w:pPr>
      <w:r w:rsidRPr="0087394B">
        <w:rPr>
          <w:lang w:eastAsia="en-US"/>
        </w:rPr>
        <w:t>Многообразие предметного мира, создаваемого человеком. Функция вещи и её форма. Образ времени в предметах, создаваемых человеком.</w:t>
      </w:r>
    </w:p>
    <w:p w:rsidR="0087394B" w:rsidRPr="0087394B" w:rsidRDefault="0087394B" w:rsidP="0087394B">
      <w:pPr>
        <w:rPr>
          <w:lang w:eastAsia="en-US"/>
        </w:rPr>
      </w:pPr>
      <w:r w:rsidRPr="0087394B">
        <w:rPr>
          <w:lang w:eastAsia="en-US"/>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87394B" w:rsidRPr="0087394B" w:rsidRDefault="0087394B" w:rsidP="0087394B">
      <w:pPr>
        <w:rPr>
          <w:lang w:eastAsia="en-US"/>
        </w:rPr>
      </w:pPr>
      <w:r w:rsidRPr="0087394B">
        <w:rPr>
          <w:lang w:eastAsia="en-US"/>
        </w:rPr>
        <w:t>Выполнение аналитических зарисовок форм бытовых предметов.</w:t>
      </w:r>
    </w:p>
    <w:p w:rsidR="0087394B" w:rsidRPr="0087394B" w:rsidRDefault="0087394B" w:rsidP="0087394B">
      <w:pPr>
        <w:rPr>
          <w:lang w:eastAsia="en-US"/>
        </w:rPr>
      </w:pPr>
      <w:r w:rsidRPr="0087394B">
        <w:rPr>
          <w:lang w:eastAsia="en-US"/>
        </w:rPr>
        <w:t>Творческое проектирование предметов быта с определением их функций и материала изготовления.</w:t>
      </w:r>
    </w:p>
    <w:p w:rsidR="0087394B" w:rsidRPr="0087394B" w:rsidRDefault="0087394B" w:rsidP="0087394B">
      <w:pPr>
        <w:rPr>
          <w:lang w:eastAsia="en-US"/>
        </w:rPr>
      </w:pPr>
      <w:r w:rsidRPr="0087394B">
        <w:rPr>
          <w:lang w:eastAsia="en-US"/>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87394B" w:rsidRPr="0087394B" w:rsidRDefault="0087394B" w:rsidP="0087394B">
      <w:pPr>
        <w:rPr>
          <w:lang w:eastAsia="en-US"/>
        </w:rPr>
      </w:pPr>
      <w:r w:rsidRPr="0087394B">
        <w:rPr>
          <w:lang w:eastAsia="en-US"/>
        </w:rPr>
        <w:t>Конструирование объектов дизайна или архитектурное макетирование с использованием цвета.</w:t>
      </w:r>
    </w:p>
    <w:p w:rsidR="0087394B" w:rsidRPr="0087394B" w:rsidRDefault="0087394B" w:rsidP="0087394B">
      <w:pPr>
        <w:rPr>
          <w:lang w:eastAsia="en-US"/>
        </w:rPr>
      </w:pPr>
      <w:r w:rsidRPr="0087394B">
        <w:rPr>
          <w:lang w:eastAsia="en-US"/>
        </w:rPr>
        <w:t>Социальное значение дизайна и архитектуры как среды жизни человека.</w:t>
      </w:r>
    </w:p>
    <w:p w:rsidR="0087394B" w:rsidRPr="0087394B" w:rsidRDefault="0087394B" w:rsidP="0087394B">
      <w:pPr>
        <w:rPr>
          <w:lang w:eastAsia="en-US"/>
        </w:rPr>
      </w:pPr>
      <w:r w:rsidRPr="0087394B">
        <w:rPr>
          <w:lang w:eastAsia="en-US"/>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87394B" w:rsidRPr="0087394B" w:rsidRDefault="0087394B" w:rsidP="0087394B">
      <w:pPr>
        <w:rPr>
          <w:lang w:eastAsia="en-US"/>
        </w:rPr>
      </w:pPr>
      <w:r w:rsidRPr="0087394B">
        <w:rPr>
          <w:lang w:eastAsia="en-US"/>
        </w:rPr>
        <w:t>Архитектура народного жилища, храмовая архитектура, частный дом в предметно-пространственной среде жизни разных народов.</w:t>
      </w:r>
    </w:p>
    <w:p w:rsidR="0087394B" w:rsidRPr="0087394B" w:rsidRDefault="0087394B" w:rsidP="0087394B">
      <w:pPr>
        <w:rPr>
          <w:lang w:eastAsia="en-US"/>
        </w:rPr>
      </w:pPr>
      <w:r w:rsidRPr="0087394B">
        <w:rPr>
          <w:lang w:eastAsia="en-US"/>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87394B" w:rsidRPr="0087394B" w:rsidRDefault="0087394B" w:rsidP="0087394B">
      <w:pPr>
        <w:rPr>
          <w:lang w:eastAsia="en-US"/>
        </w:rPr>
      </w:pPr>
      <w:r w:rsidRPr="0087394B">
        <w:rPr>
          <w:lang w:eastAsia="en-US"/>
        </w:rPr>
        <w:t>Пути развития современной архитектуры и дизайна: город сегодня и завтра.</w:t>
      </w:r>
    </w:p>
    <w:p w:rsidR="0087394B" w:rsidRPr="0087394B" w:rsidRDefault="0087394B" w:rsidP="0087394B">
      <w:pPr>
        <w:rPr>
          <w:lang w:eastAsia="en-US"/>
        </w:rPr>
      </w:pPr>
      <w:r w:rsidRPr="0087394B">
        <w:rPr>
          <w:lang w:eastAsia="en-US"/>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87394B" w:rsidRPr="0087394B" w:rsidRDefault="0087394B" w:rsidP="0087394B">
      <w:pPr>
        <w:rPr>
          <w:lang w:eastAsia="en-US"/>
        </w:rPr>
      </w:pPr>
      <w:r w:rsidRPr="0087394B">
        <w:rPr>
          <w:lang w:eastAsia="en-US"/>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87394B" w:rsidRPr="0087394B" w:rsidRDefault="0087394B" w:rsidP="0087394B">
      <w:pPr>
        <w:rPr>
          <w:lang w:eastAsia="en-US"/>
        </w:rPr>
      </w:pPr>
      <w:r w:rsidRPr="0087394B">
        <w:rPr>
          <w:lang w:eastAsia="en-US"/>
        </w:rPr>
        <w:t>Пространство городской среды. Исторические формы планировки городской среды и их связь с образом жизни людей.</w:t>
      </w:r>
    </w:p>
    <w:p w:rsidR="0087394B" w:rsidRPr="0087394B" w:rsidRDefault="0087394B" w:rsidP="0087394B">
      <w:pPr>
        <w:rPr>
          <w:lang w:eastAsia="en-US"/>
        </w:rPr>
      </w:pPr>
      <w:r w:rsidRPr="0087394B">
        <w:rPr>
          <w:lang w:eastAsia="en-US"/>
        </w:rPr>
        <w:t>Роль цвета в формировании пространства. Схема-планировка и реальность.</w:t>
      </w:r>
    </w:p>
    <w:p w:rsidR="0087394B" w:rsidRPr="0087394B" w:rsidRDefault="0087394B" w:rsidP="0087394B">
      <w:pPr>
        <w:rPr>
          <w:lang w:eastAsia="en-US"/>
        </w:rPr>
      </w:pPr>
      <w:r w:rsidRPr="0087394B">
        <w:rPr>
          <w:lang w:eastAsia="en-US"/>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87394B" w:rsidRPr="0087394B" w:rsidRDefault="0087394B" w:rsidP="0087394B">
      <w:pPr>
        <w:rPr>
          <w:lang w:eastAsia="en-US"/>
        </w:rPr>
      </w:pPr>
      <w:r w:rsidRPr="0087394B">
        <w:rPr>
          <w:lang w:eastAsia="en-US"/>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87394B" w:rsidRPr="0087394B" w:rsidRDefault="0087394B" w:rsidP="0087394B">
      <w:pPr>
        <w:rPr>
          <w:lang w:eastAsia="en-US"/>
        </w:rPr>
      </w:pPr>
      <w:r w:rsidRPr="0087394B">
        <w:rPr>
          <w:lang w:eastAsia="en-US"/>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87394B" w:rsidRPr="0087394B" w:rsidRDefault="0087394B" w:rsidP="0087394B">
      <w:pPr>
        <w:rPr>
          <w:lang w:eastAsia="en-US"/>
        </w:rPr>
      </w:pPr>
      <w:r w:rsidRPr="0087394B">
        <w:rPr>
          <w:lang w:eastAsia="en-US"/>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87394B" w:rsidRPr="0087394B" w:rsidRDefault="0087394B" w:rsidP="0087394B">
      <w:pPr>
        <w:rPr>
          <w:lang w:eastAsia="en-US"/>
        </w:rPr>
      </w:pPr>
      <w:r w:rsidRPr="0087394B">
        <w:rPr>
          <w:lang w:eastAsia="en-US"/>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87394B" w:rsidRPr="0087394B" w:rsidRDefault="0087394B" w:rsidP="0087394B">
      <w:pPr>
        <w:rPr>
          <w:lang w:eastAsia="en-US"/>
        </w:rPr>
      </w:pPr>
      <w:r w:rsidRPr="0087394B">
        <w:rPr>
          <w:lang w:eastAsia="en-US"/>
        </w:rPr>
        <w:t>Интерьер и предметный мир в доме. Назначение помещения и построение его интерьера. Дизайн пространственно-предметной среды интерьера.</w:t>
      </w:r>
    </w:p>
    <w:p w:rsidR="0087394B" w:rsidRPr="0087394B" w:rsidRDefault="0087394B" w:rsidP="0087394B">
      <w:pPr>
        <w:rPr>
          <w:lang w:eastAsia="en-US"/>
        </w:rPr>
      </w:pPr>
      <w:r w:rsidRPr="0087394B">
        <w:rPr>
          <w:lang w:eastAsia="en-US"/>
        </w:rPr>
        <w:t>Образно-стилевое единство материальной культуры каждой эпохи. Интерьер как отражение стиля жизни его хозяев.</w:t>
      </w:r>
    </w:p>
    <w:p w:rsidR="0087394B" w:rsidRPr="0087394B" w:rsidRDefault="0087394B" w:rsidP="0087394B">
      <w:pPr>
        <w:rPr>
          <w:lang w:eastAsia="en-US"/>
        </w:rPr>
      </w:pPr>
      <w:r w:rsidRPr="0087394B">
        <w:rPr>
          <w:lang w:eastAsia="en-US"/>
        </w:rPr>
        <w:t>Зонирование интерьера – создание многофункционального пространства. Отделочные материалы, введение фактуры и цвета в интерьер.</w:t>
      </w:r>
    </w:p>
    <w:p w:rsidR="0087394B" w:rsidRPr="0087394B" w:rsidRDefault="0087394B" w:rsidP="0087394B">
      <w:pPr>
        <w:rPr>
          <w:lang w:eastAsia="en-US"/>
        </w:rPr>
      </w:pPr>
      <w:r w:rsidRPr="0087394B">
        <w:rPr>
          <w:lang w:eastAsia="en-US"/>
        </w:rPr>
        <w:t>Интерьеры общественных зданий (театр, кафе, вокзал, офис, школа).</w:t>
      </w:r>
    </w:p>
    <w:p w:rsidR="0087394B" w:rsidRPr="0087394B" w:rsidRDefault="0087394B" w:rsidP="0087394B">
      <w:pPr>
        <w:rPr>
          <w:lang w:eastAsia="en-US"/>
        </w:rPr>
      </w:pPr>
      <w:r w:rsidRPr="0087394B">
        <w:rPr>
          <w:lang w:eastAsia="en-US"/>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87394B" w:rsidRPr="0087394B" w:rsidRDefault="0087394B" w:rsidP="0087394B">
      <w:pPr>
        <w:rPr>
          <w:lang w:eastAsia="en-US"/>
        </w:rPr>
      </w:pPr>
      <w:r w:rsidRPr="0087394B">
        <w:rPr>
          <w:lang w:eastAsia="en-US"/>
        </w:rPr>
        <w:t>Организация архитектурно-ландшафтного пространства. Город в единстве с ландшафтно-парковой средой.</w:t>
      </w:r>
    </w:p>
    <w:p w:rsidR="0087394B" w:rsidRPr="0087394B" w:rsidRDefault="0087394B" w:rsidP="0087394B">
      <w:pPr>
        <w:rPr>
          <w:lang w:eastAsia="en-US"/>
        </w:rPr>
      </w:pPr>
      <w:r w:rsidRPr="0087394B">
        <w:rPr>
          <w:lang w:eastAsia="en-US"/>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87394B" w:rsidRPr="0087394B" w:rsidRDefault="0087394B" w:rsidP="0087394B">
      <w:pPr>
        <w:rPr>
          <w:lang w:eastAsia="en-US"/>
        </w:rPr>
      </w:pPr>
      <w:r w:rsidRPr="0087394B">
        <w:rPr>
          <w:lang w:eastAsia="en-US"/>
        </w:rPr>
        <w:t>Выполнение дизайн-проекта территории парка или приусадебного участка в виде схемы-чертежа.</w:t>
      </w:r>
    </w:p>
    <w:p w:rsidR="0087394B" w:rsidRPr="0087394B" w:rsidRDefault="0087394B" w:rsidP="0087394B">
      <w:pPr>
        <w:rPr>
          <w:lang w:eastAsia="en-US"/>
        </w:rPr>
      </w:pPr>
      <w:r w:rsidRPr="0087394B">
        <w:rPr>
          <w:lang w:eastAsia="en-US"/>
        </w:rPr>
        <w:t>Единство эстетического и функционального в объёмнопространственной организации среды жизнедеятельности людей.</w:t>
      </w:r>
    </w:p>
    <w:p w:rsidR="0087394B" w:rsidRPr="0087394B" w:rsidRDefault="0087394B" w:rsidP="0087394B">
      <w:pPr>
        <w:rPr>
          <w:lang w:eastAsia="en-US"/>
        </w:rPr>
      </w:pPr>
      <w:r w:rsidRPr="0087394B">
        <w:rPr>
          <w:lang w:eastAsia="en-US"/>
        </w:rPr>
        <w:t>Образ человека и индивидуальное проектирование.</w:t>
      </w:r>
    </w:p>
    <w:p w:rsidR="0087394B" w:rsidRPr="0087394B" w:rsidRDefault="0087394B" w:rsidP="0087394B">
      <w:pPr>
        <w:rPr>
          <w:lang w:eastAsia="en-US"/>
        </w:rPr>
      </w:pPr>
      <w:r w:rsidRPr="0087394B">
        <w:rPr>
          <w:lang w:eastAsia="en-US"/>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87394B" w:rsidRPr="0087394B" w:rsidRDefault="0087394B" w:rsidP="0087394B">
      <w:pPr>
        <w:rPr>
          <w:lang w:eastAsia="en-US"/>
        </w:rPr>
      </w:pPr>
      <w:r w:rsidRPr="0087394B">
        <w:rPr>
          <w:lang w:eastAsia="en-US"/>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87394B" w:rsidRPr="0087394B" w:rsidRDefault="0087394B" w:rsidP="0087394B">
      <w:pPr>
        <w:rPr>
          <w:lang w:eastAsia="en-US"/>
        </w:rPr>
      </w:pPr>
      <w:r w:rsidRPr="0087394B">
        <w:rPr>
          <w:lang w:eastAsia="en-US"/>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87394B" w:rsidRPr="0087394B" w:rsidRDefault="0087394B" w:rsidP="0087394B">
      <w:pPr>
        <w:rPr>
          <w:lang w:eastAsia="en-US"/>
        </w:rPr>
      </w:pPr>
      <w:r w:rsidRPr="0087394B">
        <w:rPr>
          <w:lang w:eastAsia="en-US"/>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87394B" w:rsidRPr="0087394B" w:rsidRDefault="0087394B" w:rsidP="0087394B">
      <w:pPr>
        <w:rPr>
          <w:lang w:eastAsia="en-US"/>
        </w:rPr>
      </w:pPr>
      <w:r w:rsidRPr="0087394B">
        <w:rPr>
          <w:lang w:eastAsia="en-US"/>
        </w:rPr>
        <w:t>Выполнение практических творческих эскизов по теме «Дизайн современной одежды».</w:t>
      </w:r>
    </w:p>
    <w:p w:rsidR="0087394B" w:rsidRPr="0087394B" w:rsidRDefault="0087394B" w:rsidP="0087394B">
      <w:pPr>
        <w:rPr>
          <w:lang w:eastAsia="en-US"/>
        </w:rPr>
      </w:pPr>
      <w:r w:rsidRPr="0087394B">
        <w:rPr>
          <w:lang w:eastAsia="en-US"/>
        </w:rPr>
        <w:t>Искусство грима и причёски. Форма лица и причёска. Макияж дневной, вечерний и карнавальный. Грим бытовой и сценический.</w:t>
      </w:r>
    </w:p>
    <w:p w:rsidR="0087394B" w:rsidRPr="0087394B" w:rsidRDefault="0087394B" w:rsidP="0087394B">
      <w:pPr>
        <w:rPr>
          <w:lang w:eastAsia="en-US"/>
        </w:rPr>
      </w:pPr>
      <w:r w:rsidRPr="0087394B">
        <w:rPr>
          <w:lang w:eastAsia="en-US"/>
        </w:rPr>
        <w:t>Имидж-дизайн и его связь с публичностью, технологией социального поведения, рекламой, общественной деятельностью.</w:t>
      </w:r>
    </w:p>
    <w:p w:rsidR="0087394B" w:rsidRPr="0087394B" w:rsidRDefault="0087394B" w:rsidP="0087394B">
      <w:pPr>
        <w:rPr>
          <w:lang w:eastAsia="en-US"/>
        </w:rPr>
      </w:pPr>
      <w:r w:rsidRPr="0087394B">
        <w:rPr>
          <w:lang w:eastAsia="en-US"/>
        </w:rPr>
        <w:t>Дизайн и архитектура – средства организации среды жизни людей и строительства нового мира.</w:t>
      </w:r>
    </w:p>
    <w:p w:rsidR="0087394B" w:rsidRPr="0087394B" w:rsidRDefault="0087394B" w:rsidP="0087394B">
      <w:pPr>
        <w:rPr>
          <w:lang w:eastAsia="en-US"/>
        </w:rPr>
      </w:pPr>
      <w:r w:rsidRPr="0087394B">
        <w:rPr>
          <w:lang w:eastAsia="en-US"/>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87394B" w:rsidRPr="0087394B" w:rsidRDefault="0087394B" w:rsidP="0087394B">
      <w:pPr>
        <w:rPr>
          <w:lang w:eastAsia="en-US"/>
        </w:rPr>
      </w:pPr>
      <w:r w:rsidRPr="0087394B">
        <w:rPr>
          <w:lang w:eastAsia="en-US"/>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87394B" w:rsidRPr="0087394B" w:rsidRDefault="0087394B" w:rsidP="0087394B">
      <w:pPr>
        <w:rPr>
          <w:lang w:eastAsia="en-US"/>
        </w:rPr>
      </w:pPr>
      <w:r w:rsidRPr="0087394B">
        <w:rPr>
          <w:lang w:eastAsia="en-US"/>
        </w:rPr>
        <w:t>Значение развития технологий в становлении новых видов искусства.</w:t>
      </w:r>
    </w:p>
    <w:p w:rsidR="0087394B" w:rsidRPr="0087394B" w:rsidRDefault="0087394B" w:rsidP="0087394B">
      <w:pPr>
        <w:rPr>
          <w:lang w:eastAsia="en-US"/>
        </w:rPr>
      </w:pPr>
      <w:r w:rsidRPr="0087394B">
        <w:rPr>
          <w:lang w:eastAsia="en-US"/>
        </w:rPr>
        <w:t>Мультимедиа и объединение множества воспринимаемых человеком информационных средств на экране цифрового искусства.</w:t>
      </w:r>
    </w:p>
    <w:p w:rsidR="0087394B" w:rsidRPr="0087394B" w:rsidRDefault="0087394B" w:rsidP="0087394B">
      <w:pPr>
        <w:rPr>
          <w:lang w:eastAsia="en-US"/>
        </w:rPr>
      </w:pPr>
      <w:r w:rsidRPr="0087394B">
        <w:rPr>
          <w:lang w:eastAsia="en-US"/>
        </w:rPr>
        <w:t>Художник и искусство театра.</w:t>
      </w:r>
    </w:p>
    <w:p w:rsidR="0087394B" w:rsidRPr="0087394B" w:rsidRDefault="0087394B" w:rsidP="0087394B">
      <w:pPr>
        <w:rPr>
          <w:lang w:eastAsia="en-US"/>
        </w:rPr>
      </w:pPr>
      <w:r w:rsidRPr="0087394B">
        <w:rPr>
          <w:lang w:eastAsia="en-US"/>
        </w:rPr>
        <w:t>Рождение театра в древнейших обрядах. История развития искусства театра.</w:t>
      </w:r>
    </w:p>
    <w:p w:rsidR="0087394B" w:rsidRPr="0087394B" w:rsidRDefault="0087394B" w:rsidP="0087394B">
      <w:pPr>
        <w:rPr>
          <w:lang w:eastAsia="en-US"/>
        </w:rPr>
      </w:pPr>
      <w:r w:rsidRPr="0087394B">
        <w:rPr>
          <w:lang w:eastAsia="en-US"/>
        </w:rPr>
        <w:t>Жанровое многообразие театральных представлений, шоу, праздников и их визуальный облик.</w:t>
      </w:r>
    </w:p>
    <w:p w:rsidR="0087394B" w:rsidRPr="0087394B" w:rsidRDefault="0087394B" w:rsidP="0087394B">
      <w:pPr>
        <w:rPr>
          <w:lang w:eastAsia="en-US"/>
        </w:rPr>
      </w:pPr>
      <w:r w:rsidRPr="0087394B">
        <w:rPr>
          <w:lang w:eastAsia="en-US"/>
        </w:rPr>
        <w:t>Роль художника и виды профессиональной деятельности художника в современном театре.</w:t>
      </w:r>
    </w:p>
    <w:p w:rsidR="0087394B" w:rsidRPr="0087394B" w:rsidRDefault="0087394B" w:rsidP="0087394B">
      <w:pPr>
        <w:rPr>
          <w:lang w:eastAsia="en-US"/>
        </w:rPr>
      </w:pPr>
      <w:r w:rsidRPr="0087394B">
        <w:rPr>
          <w:lang w:eastAsia="en-US"/>
        </w:rPr>
        <w:t>Сценография и создание сценического образа. Сотворчество художника-постановщика с драматургом, режиссёром и актёрами.</w:t>
      </w:r>
    </w:p>
    <w:p w:rsidR="0087394B" w:rsidRPr="0087394B" w:rsidRDefault="0087394B" w:rsidP="0087394B">
      <w:pPr>
        <w:rPr>
          <w:lang w:eastAsia="en-US"/>
        </w:rPr>
      </w:pPr>
      <w:r w:rsidRPr="0087394B">
        <w:rPr>
          <w:lang w:eastAsia="en-US"/>
        </w:rPr>
        <w:t>Роль освещения в визуальном облике театрального действия. Бутафорские, пошивочные, декорационные и иные цеха в театре.</w:t>
      </w:r>
    </w:p>
    <w:p w:rsidR="0087394B" w:rsidRPr="0087394B" w:rsidRDefault="0087394B" w:rsidP="0087394B">
      <w:pPr>
        <w:rPr>
          <w:lang w:eastAsia="en-US"/>
        </w:rPr>
      </w:pPr>
      <w:r w:rsidRPr="0087394B">
        <w:rPr>
          <w:lang w:eastAsia="en-US"/>
        </w:rPr>
        <w:t>Сценический костюм, грим и маска. Стилистическое единство в решении образа спектакля. Выражение в костюме характера персонажа.</w:t>
      </w:r>
    </w:p>
    <w:p w:rsidR="0087394B" w:rsidRPr="0087394B" w:rsidRDefault="0087394B" w:rsidP="0087394B">
      <w:pPr>
        <w:rPr>
          <w:lang w:eastAsia="en-US"/>
        </w:rPr>
      </w:pPr>
      <w:r w:rsidRPr="0087394B">
        <w:rPr>
          <w:lang w:eastAsia="en-US"/>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87394B" w:rsidRPr="0087394B" w:rsidRDefault="0087394B" w:rsidP="0087394B">
      <w:pPr>
        <w:rPr>
          <w:lang w:eastAsia="en-US"/>
        </w:rPr>
      </w:pPr>
      <w:r w:rsidRPr="0087394B">
        <w:rPr>
          <w:lang w:eastAsia="en-US"/>
        </w:rPr>
        <w:t>Художник в театре кукол и его ведущая роль как соавтора режиссёра и актёра в процессе создания образа персонажа.</w:t>
      </w:r>
    </w:p>
    <w:p w:rsidR="0087394B" w:rsidRPr="0087394B" w:rsidRDefault="0087394B" w:rsidP="0087394B">
      <w:pPr>
        <w:rPr>
          <w:lang w:eastAsia="en-US"/>
        </w:rPr>
      </w:pPr>
      <w:r w:rsidRPr="0087394B">
        <w:rPr>
          <w:lang w:eastAsia="en-US"/>
        </w:rPr>
        <w:t>Условность и метафора в театральной постановке как образная и авторская интерпретация реальности.</w:t>
      </w:r>
    </w:p>
    <w:p w:rsidR="0087394B" w:rsidRPr="0087394B" w:rsidRDefault="0087394B" w:rsidP="0087394B">
      <w:pPr>
        <w:rPr>
          <w:lang w:eastAsia="en-US"/>
        </w:rPr>
      </w:pPr>
      <w:r w:rsidRPr="0087394B">
        <w:rPr>
          <w:lang w:eastAsia="en-US"/>
        </w:rPr>
        <w:t>Художественная фотография.</w:t>
      </w:r>
    </w:p>
    <w:p w:rsidR="0087394B" w:rsidRPr="0087394B" w:rsidRDefault="0087394B" w:rsidP="0087394B">
      <w:pPr>
        <w:rPr>
          <w:lang w:eastAsia="en-US"/>
        </w:rPr>
      </w:pPr>
      <w:r w:rsidRPr="0087394B">
        <w:rPr>
          <w:lang w:eastAsia="en-US"/>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87394B" w:rsidRPr="0087394B" w:rsidRDefault="0087394B" w:rsidP="0087394B">
      <w:pPr>
        <w:rPr>
          <w:lang w:eastAsia="en-US"/>
        </w:rPr>
      </w:pPr>
      <w:r w:rsidRPr="0087394B">
        <w:rPr>
          <w:lang w:eastAsia="en-US"/>
        </w:rPr>
        <w:t>Современные возможности художественной обработки цифровой фотографии.</w:t>
      </w:r>
    </w:p>
    <w:p w:rsidR="0087394B" w:rsidRPr="0087394B" w:rsidRDefault="0087394B" w:rsidP="0087394B">
      <w:pPr>
        <w:rPr>
          <w:lang w:eastAsia="en-US"/>
        </w:rPr>
      </w:pPr>
      <w:r w:rsidRPr="0087394B">
        <w:rPr>
          <w:lang w:eastAsia="en-US"/>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87394B" w:rsidRPr="0087394B" w:rsidRDefault="0087394B" w:rsidP="0087394B">
      <w:pPr>
        <w:rPr>
          <w:lang w:eastAsia="en-US"/>
        </w:rPr>
      </w:pPr>
      <w:r w:rsidRPr="0087394B">
        <w:rPr>
          <w:lang w:eastAsia="en-US"/>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87394B" w:rsidRPr="0087394B" w:rsidRDefault="0087394B" w:rsidP="0087394B">
      <w:pPr>
        <w:rPr>
          <w:lang w:eastAsia="en-US"/>
        </w:rPr>
      </w:pPr>
      <w:r w:rsidRPr="0087394B">
        <w:rPr>
          <w:lang w:eastAsia="en-US"/>
        </w:rPr>
        <w:t>Композиция кадра, ракурс, плановость, графический ритм.</w:t>
      </w:r>
    </w:p>
    <w:p w:rsidR="0087394B" w:rsidRPr="0087394B" w:rsidRDefault="0087394B" w:rsidP="0087394B">
      <w:pPr>
        <w:rPr>
          <w:lang w:eastAsia="en-US"/>
        </w:rPr>
      </w:pPr>
      <w:r w:rsidRPr="0087394B">
        <w:rPr>
          <w:lang w:eastAsia="en-US"/>
        </w:rPr>
        <w:t>Умения наблюдать и выявлять выразительность и красоту окружающей жизни с помощью фотографии.</w:t>
      </w:r>
    </w:p>
    <w:p w:rsidR="0087394B" w:rsidRPr="0087394B" w:rsidRDefault="0087394B" w:rsidP="0087394B">
      <w:pPr>
        <w:rPr>
          <w:lang w:eastAsia="en-US"/>
        </w:rPr>
      </w:pPr>
      <w:r w:rsidRPr="0087394B">
        <w:rPr>
          <w:lang w:eastAsia="en-US"/>
        </w:rPr>
        <w:t xml:space="preserve">Фотопейзаж в творчестве профессиональных фотографов. </w:t>
      </w:r>
    </w:p>
    <w:p w:rsidR="0087394B" w:rsidRPr="0087394B" w:rsidRDefault="0087394B" w:rsidP="0087394B">
      <w:pPr>
        <w:rPr>
          <w:lang w:eastAsia="en-US"/>
        </w:rPr>
      </w:pPr>
      <w:r w:rsidRPr="0087394B">
        <w:rPr>
          <w:lang w:eastAsia="en-US"/>
        </w:rPr>
        <w:t>Образные возможности чёрно-белой и цветной фотографии.</w:t>
      </w:r>
    </w:p>
    <w:p w:rsidR="0087394B" w:rsidRPr="0087394B" w:rsidRDefault="0087394B" w:rsidP="0087394B">
      <w:pPr>
        <w:rPr>
          <w:lang w:eastAsia="en-US"/>
        </w:rPr>
      </w:pPr>
      <w:r w:rsidRPr="0087394B">
        <w:rPr>
          <w:lang w:eastAsia="en-US"/>
        </w:rPr>
        <w:t>Роль тональных контрастов и роль цвета в эмоционально-образном восприятии пейзажа.</w:t>
      </w:r>
    </w:p>
    <w:p w:rsidR="0087394B" w:rsidRPr="0087394B" w:rsidRDefault="0087394B" w:rsidP="0087394B">
      <w:pPr>
        <w:rPr>
          <w:lang w:eastAsia="en-US"/>
        </w:rPr>
      </w:pPr>
      <w:r w:rsidRPr="0087394B">
        <w:rPr>
          <w:lang w:eastAsia="en-US"/>
        </w:rPr>
        <w:t>Роль освещения в портретном образе. Фотография постановочная и документальная.</w:t>
      </w:r>
    </w:p>
    <w:p w:rsidR="0087394B" w:rsidRPr="0087394B" w:rsidRDefault="0087394B" w:rsidP="0087394B">
      <w:pPr>
        <w:rPr>
          <w:lang w:eastAsia="en-US"/>
        </w:rPr>
      </w:pPr>
      <w:r w:rsidRPr="0087394B">
        <w:rPr>
          <w:lang w:eastAsia="en-US"/>
        </w:rPr>
        <w:t>Фотопортрет в истории профессиональной фотографии и его связь с направлениями в изобразительном искусстве.</w:t>
      </w:r>
    </w:p>
    <w:p w:rsidR="0087394B" w:rsidRPr="0087394B" w:rsidRDefault="0087394B" w:rsidP="0087394B">
      <w:pPr>
        <w:rPr>
          <w:lang w:eastAsia="en-US"/>
        </w:rPr>
      </w:pPr>
      <w:r w:rsidRPr="0087394B">
        <w:rPr>
          <w:lang w:eastAsia="en-US"/>
        </w:rPr>
        <w:t>Портрет в фотографии, его общее и особенное по сравнению с живописным и графическим портретом. Опыт выполнения портретных фотографий.</w:t>
      </w:r>
    </w:p>
    <w:p w:rsidR="0087394B" w:rsidRPr="0087394B" w:rsidRDefault="0087394B" w:rsidP="0087394B">
      <w:pPr>
        <w:rPr>
          <w:lang w:eastAsia="en-US"/>
        </w:rPr>
      </w:pPr>
      <w:r w:rsidRPr="0087394B">
        <w:rPr>
          <w:lang w:eastAsia="en-US"/>
        </w:rPr>
        <w:t>Фоторепортаж. Образ события в кадре. Репортажный снимок – свидетельство истории и его значение в сохранении памяти о событии.</w:t>
      </w:r>
    </w:p>
    <w:p w:rsidR="0087394B" w:rsidRPr="0087394B" w:rsidRDefault="0087394B" w:rsidP="0087394B">
      <w:pPr>
        <w:rPr>
          <w:lang w:eastAsia="en-US"/>
        </w:rPr>
      </w:pPr>
      <w:r w:rsidRPr="0087394B">
        <w:rPr>
          <w:lang w:eastAsia="en-US"/>
        </w:rPr>
        <w:t>Фоторепортаж – дневник истории. Значение работы военных фотографов. Спортивные фотографии. Образ современности в репортажных фотографиях.</w:t>
      </w:r>
    </w:p>
    <w:p w:rsidR="0087394B" w:rsidRPr="0087394B" w:rsidRDefault="0087394B" w:rsidP="0087394B">
      <w:pPr>
        <w:rPr>
          <w:lang w:eastAsia="en-US"/>
        </w:rPr>
      </w:pPr>
      <w:r w:rsidRPr="0087394B">
        <w:rPr>
          <w:lang w:eastAsia="en-US"/>
        </w:rPr>
        <w:t>«Работать для жизни…» – фотографии Александра Родченко, их значение и влияние на стиль эпохи.</w:t>
      </w:r>
    </w:p>
    <w:p w:rsidR="0087394B" w:rsidRPr="0087394B" w:rsidRDefault="0087394B" w:rsidP="0087394B">
      <w:pPr>
        <w:rPr>
          <w:lang w:eastAsia="en-US"/>
        </w:rPr>
      </w:pPr>
      <w:r w:rsidRPr="0087394B">
        <w:rPr>
          <w:lang w:eastAsia="en-US"/>
        </w:rPr>
        <w:t>Возможности компьютерной обработки фотографий, задачи преобразования фотографий и границы достоверности.</w:t>
      </w:r>
    </w:p>
    <w:p w:rsidR="0087394B" w:rsidRPr="0087394B" w:rsidRDefault="0087394B" w:rsidP="0087394B">
      <w:pPr>
        <w:rPr>
          <w:lang w:eastAsia="en-US"/>
        </w:rPr>
      </w:pPr>
      <w:r w:rsidRPr="0087394B">
        <w:rPr>
          <w:lang w:eastAsia="en-US"/>
        </w:rPr>
        <w:t>Коллаж как жанр художественного творчества с помощью различных компьютерных программ.</w:t>
      </w:r>
    </w:p>
    <w:p w:rsidR="0087394B" w:rsidRPr="0087394B" w:rsidRDefault="0087394B" w:rsidP="0087394B">
      <w:pPr>
        <w:rPr>
          <w:lang w:eastAsia="en-US"/>
        </w:rPr>
      </w:pPr>
      <w:r w:rsidRPr="0087394B">
        <w:rPr>
          <w:lang w:eastAsia="en-US"/>
        </w:rPr>
        <w:t>Художественная фотография как авторское видение мира, как образ времени и влияние фотообраза на жизнь людей.</w:t>
      </w:r>
    </w:p>
    <w:p w:rsidR="0087394B" w:rsidRPr="0087394B" w:rsidRDefault="0087394B" w:rsidP="0087394B">
      <w:pPr>
        <w:rPr>
          <w:lang w:eastAsia="en-US"/>
        </w:rPr>
      </w:pPr>
      <w:r w:rsidRPr="0087394B">
        <w:rPr>
          <w:lang w:eastAsia="en-US"/>
        </w:rPr>
        <w:t>Изображение и искусство кино.</w:t>
      </w:r>
    </w:p>
    <w:p w:rsidR="0087394B" w:rsidRPr="0087394B" w:rsidRDefault="0087394B" w:rsidP="0087394B">
      <w:pPr>
        <w:rPr>
          <w:lang w:eastAsia="en-US"/>
        </w:rPr>
      </w:pPr>
      <w:r w:rsidRPr="0087394B">
        <w:rPr>
          <w:lang w:eastAsia="en-US"/>
        </w:rPr>
        <w:t>Ожившее изображение. История кино и его эволюция как искусства.</w:t>
      </w:r>
    </w:p>
    <w:p w:rsidR="0087394B" w:rsidRPr="0087394B" w:rsidRDefault="0087394B" w:rsidP="0087394B">
      <w:pPr>
        <w:rPr>
          <w:lang w:eastAsia="en-US"/>
        </w:rPr>
      </w:pPr>
      <w:r w:rsidRPr="0087394B">
        <w:rPr>
          <w:lang w:eastAsia="en-US"/>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87394B" w:rsidRPr="0087394B" w:rsidRDefault="0087394B" w:rsidP="0087394B">
      <w:pPr>
        <w:rPr>
          <w:lang w:eastAsia="en-US"/>
        </w:rPr>
      </w:pPr>
      <w:r w:rsidRPr="0087394B">
        <w:rPr>
          <w:lang w:eastAsia="en-US"/>
        </w:rPr>
        <w:t>Монтаж композиционно построенных кадров – основа языка киноискусства.</w:t>
      </w:r>
    </w:p>
    <w:p w:rsidR="0087394B" w:rsidRPr="0087394B" w:rsidRDefault="0087394B" w:rsidP="0087394B">
      <w:pPr>
        <w:rPr>
          <w:lang w:eastAsia="en-US"/>
        </w:rPr>
      </w:pPr>
      <w:r w:rsidRPr="0087394B">
        <w:rPr>
          <w:lang w:eastAsia="en-US"/>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87394B" w:rsidRPr="0087394B" w:rsidRDefault="0087394B" w:rsidP="0087394B">
      <w:pPr>
        <w:rPr>
          <w:lang w:eastAsia="en-US"/>
        </w:rPr>
      </w:pPr>
      <w:r w:rsidRPr="0087394B">
        <w:rPr>
          <w:lang w:eastAsia="en-US"/>
        </w:rPr>
        <w:t>Создание видеоролика – от замысла до съёмки. Разные жанры – разные задачи в работе над видеороликом. Этапы создания видеоролика.</w:t>
      </w:r>
    </w:p>
    <w:p w:rsidR="0087394B" w:rsidRPr="0087394B" w:rsidRDefault="0087394B" w:rsidP="0087394B">
      <w:pPr>
        <w:rPr>
          <w:lang w:eastAsia="en-US"/>
        </w:rPr>
      </w:pPr>
      <w:r w:rsidRPr="0087394B">
        <w:rPr>
          <w:lang w:eastAsia="en-US"/>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87394B" w:rsidRPr="0087394B" w:rsidRDefault="0087394B" w:rsidP="0087394B">
      <w:pPr>
        <w:rPr>
          <w:lang w:eastAsia="en-US"/>
        </w:rPr>
      </w:pPr>
      <w:r w:rsidRPr="0087394B">
        <w:rPr>
          <w:lang w:eastAsia="en-US"/>
        </w:rPr>
        <w:t>Использование электронно-цифровых технологий в современном игровом кинематографе.</w:t>
      </w:r>
    </w:p>
    <w:p w:rsidR="0087394B" w:rsidRPr="0087394B" w:rsidRDefault="0087394B" w:rsidP="0087394B">
      <w:pPr>
        <w:rPr>
          <w:lang w:eastAsia="en-US"/>
        </w:rPr>
      </w:pPr>
      <w:r w:rsidRPr="0087394B">
        <w:rPr>
          <w:lang w:eastAsia="en-US"/>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87394B" w:rsidRPr="0087394B" w:rsidRDefault="0087394B" w:rsidP="0087394B">
      <w:pPr>
        <w:rPr>
          <w:lang w:eastAsia="en-US"/>
        </w:rPr>
      </w:pPr>
      <w:r w:rsidRPr="0087394B">
        <w:rPr>
          <w:lang w:eastAsia="en-US"/>
        </w:rPr>
        <w:t>Этапы создания анимационного фильма. Требования и критерии художественности.</w:t>
      </w:r>
    </w:p>
    <w:p w:rsidR="0087394B" w:rsidRPr="0087394B" w:rsidRDefault="0087394B" w:rsidP="0087394B">
      <w:pPr>
        <w:rPr>
          <w:lang w:eastAsia="en-US"/>
        </w:rPr>
      </w:pPr>
      <w:r w:rsidRPr="0087394B">
        <w:rPr>
          <w:lang w:eastAsia="en-US"/>
        </w:rPr>
        <w:t>Изобразительное искусство на телевидении.</w:t>
      </w:r>
    </w:p>
    <w:p w:rsidR="0087394B" w:rsidRPr="0087394B" w:rsidRDefault="0087394B" w:rsidP="0087394B">
      <w:pPr>
        <w:rPr>
          <w:lang w:eastAsia="en-US"/>
        </w:rPr>
      </w:pPr>
      <w:r w:rsidRPr="0087394B">
        <w:rPr>
          <w:lang w:eastAsia="en-US"/>
        </w:rPr>
        <w:t>Телевидение – экранное искусство: средство массовой информации, художественного и научного просвещения, развлечения и организации досуга.</w:t>
      </w:r>
    </w:p>
    <w:p w:rsidR="0087394B" w:rsidRPr="0087394B" w:rsidRDefault="0087394B" w:rsidP="0087394B">
      <w:pPr>
        <w:rPr>
          <w:lang w:eastAsia="en-US"/>
        </w:rPr>
      </w:pPr>
      <w:r w:rsidRPr="0087394B">
        <w:rPr>
          <w:lang w:eastAsia="en-US"/>
        </w:rPr>
        <w:t>Искусство и технология. Создатель телевидения – русский инженер Владимир Козьмич Зворыкин.</w:t>
      </w:r>
    </w:p>
    <w:p w:rsidR="0087394B" w:rsidRPr="0087394B" w:rsidRDefault="0087394B" w:rsidP="0087394B">
      <w:pPr>
        <w:rPr>
          <w:lang w:eastAsia="en-US"/>
        </w:rPr>
      </w:pPr>
      <w:r w:rsidRPr="0087394B">
        <w:rPr>
          <w:lang w:eastAsia="en-US"/>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87394B" w:rsidRPr="0087394B" w:rsidRDefault="0087394B" w:rsidP="0087394B">
      <w:pPr>
        <w:rPr>
          <w:lang w:eastAsia="en-US"/>
        </w:rPr>
      </w:pPr>
      <w:r w:rsidRPr="0087394B">
        <w:rPr>
          <w:lang w:eastAsia="en-US"/>
        </w:rPr>
        <w:t>Деятельность художника на телевидении: художники по свету, костюму, гриму, сценографический дизайн и компьютерная графика.</w:t>
      </w:r>
    </w:p>
    <w:p w:rsidR="0087394B" w:rsidRPr="0087394B" w:rsidRDefault="0087394B" w:rsidP="0087394B">
      <w:pPr>
        <w:rPr>
          <w:lang w:eastAsia="en-US"/>
        </w:rPr>
      </w:pPr>
      <w:r w:rsidRPr="0087394B">
        <w:rPr>
          <w:lang w:eastAsia="en-US"/>
        </w:rPr>
        <w:t>Школьное телевидение и студия мультимедиа. Построение видеоряда и художественного оформления.</w:t>
      </w:r>
    </w:p>
    <w:p w:rsidR="0087394B" w:rsidRPr="0087394B" w:rsidRDefault="0087394B" w:rsidP="0087394B">
      <w:pPr>
        <w:rPr>
          <w:lang w:eastAsia="en-US"/>
        </w:rPr>
      </w:pPr>
      <w:r w:rsidRPr="0087394B">
        <w:rPr>
          <w:lang w:eastAsia="en-US"/>
        </w:rPr>
        <w:t>Художнические роли каждого человека в реальной бытийной жизни.</w:t>
      </w:r>
    </w:p>
    <w:p w:rsidR="0087394B" w:rsidRPr="0087394B" w:rsidRDefault="0087394B" w:rsidP="0087394B">
      <w:pPr>
        <w:rPr>
          <w:lang w:eastAsia="en-US"/>
        </w:rPr>
      </w:pPr>
      <w:r w:rsidRPr="0087394B">
        <w:rPr>
          <w:lang w:eastAsia="en-US"/>
        </w:rPr>
        <w:t>Роль искусства в жизни общества и его влияние на жизнь каждого человека.</w:t>
      </w:r>
    </w:p>
    <w:p w:rsidR="0087394B" w:rsidRPr="0087394B" w:rsidRDefault="0087394B" w:rsidP="0087394B">
      <w:pPr>
        <w:rPr>
          <w:lang w:eastAsia="en-US"/>
        </w:rPr>
      </w:pPr>
      <w:r w:rsidRPr="0087394B">
        <w:rPr>
          <w:lang w:eastAsia="en-US"/>
        </w:rPr>
        <w:t>160.6. Планируемые результаты освоения программы по изобразительному искусству на уровне основного общего образования.</w:t>
      </w:r>
    </w:p>
    <w:p w:rsidR="0087394B" w:rsidRPr="0087394B" w:rsidRDefault="0087394B" w:rsidP="0087394B">
      <w:pPr>
        <w:rPr>
          <w:lang w:eastAsia="en-US"/>
        </w:rPr>
      </w:pPr>
      <w:r w:rsidRPr="0087394B">
        <w:rPr>
          <w:lang w:eastAsia="en-US"/>
        </w:rPr>
        <w:t>160.6.1. Личностные результаты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87394B" w:rsidRPr="0087394B" w:rsidRDefault="0087394B" w:rsidP="0087394B">
      <w:pPr>
        <w:rPr>
          <w:lang w:eastAsia="en-US"/>
        </w:rPr>
      </w:pPr>
      <w:r w:rsidRPr="0087394B">
        <w:rPr>
          <w:lang w:eastAsia="en-US"/>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87394B" w:rsidRPr="0087394B" w:rsidRDefault="0087394B" w:rsidP="0087394B">
      <w:pPr>
        <w:rPr>
          <w:lang w:eastAsia="en-US"/>
        </w:rPr>
      </w:pPr>
      <w:r w:rsidRPr="0087394B">
        <w:rPr>
          <w:lang w:eastAsia="en-US"/>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87394B" w:rsidRPr="0087394B" w:rsidRDefault="0087394B" w:rsidP="0087394B">
      <w:pPr>
        <w:rPr>
          <w:lang w:eastAsia="en-US"/>
        </w:rPr>
      </w:pPr>
      <w:r w:rsidRPr="0087394B">
        <w:rPr>
          <w:lang w:eastAsia="en-US"/>
        </w:rPr>
        <w:t>Патриотическое воспитание.</w:t>
      </w:r>
    </w:p>
    <w:p w:rsidR="0087394B" w:rsidRPr="0087394B" w:rsidRDefault="0087394B" w:rsidP="0087394B">
      <w:pPr>
        <w:rPr>
          <w:lang w:eastAsia="en-US"/>
        </w:rPr>
      </w:pPr>
      <w:r w:rsidRPr="0087394B">
        <w:rPr>
          <w:lang w:eastAsia="en-US"/>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87394B" w:rsidRPr="0087394B" w:rsidRDefault="0087394B" w:rsidP="0087394B">
      <w:pPr>
        <w:rPr>
          <w:lang w:eastAsia="en-US"/>
        </w:rPr>
      </w:pPr>
      <w:r w:rsidRPr="0087394B">
        <w:rPr>
          <w:lang w:eastAsia="en-US"/>
        </w:rPr>
        <w:t>Гражданское воспитание.</w:t>
      </w:r>
    </w:p>
    <w:p w:rsidR="0087394B" w:rsidRPr="0087394B" w:rsidRDefault="0087394B" w:rsidP="0087394B">
      <w:pPr>
        <w:rPr>
          <w:lang w:eastAsia="en-US"/>
        </w:rPr>
      </w:pPr>
      <w:r w:rsidRPr="0087394B">
        <w:rPr>
          <w:lang w:eastAsia="en-US"/>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87394B" w:rsidRPr="0087394B" w:rsidRDefault="0087394B" w:rsidP="0087394B">
      <w:pPr>
        <w:rPr>
          <w:lang w:eastAsia="en-US"/>
        </w:rPr>
      </w:pPr>
      <w:r w:rsidRPr="0087394B">
        <w:rPr>
          <w:lang w:eastAsia="en-US"/>
        </w:rPr>
        <w:t>Духовно-нравственное воспитание.</w:t>
      </w:r>
    </w:p>
    <w:p w:rsidR="0087394B" w:rsidRPr="0087394B" w:rsidRDefault="0087394B" w:rsidP="0087394B">
      <w:pPr>
        <w:rPr>
          <w:lang w:eastAsia="en-US"/>
        </w:rPr>
      </w:pPr>
      <w:r w:rsidRPr="0087394B">
        <w:rPr>
          <w:lang w:eastAsia="en-US"/>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87394B" w:rsidRPr="0087394B" w:rsidRDefault="0087394B" w:rsidP="0087394B">
      <w:pPr>
        <w:rPr>
          <w:lang w:eastAsia="en-US"/>
        </w:rPr>
      </w:pPr>
      <w:r w:rsidRPr="0087394B">
        <w:rPr>
          <w:lang w:eastAsia="en-US"/>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87394B" w:rsidRPr="0087394B" w:rsidRDefault="0087394B" w:rsidP="0087394B">
      <w:pPr>
        <w:rPr>
          <w:lang w:eastAsia="en-US"/>
        </w:rPr>
      </w:pPr>
      <w:r w:rsidRPr="0087394B">
        <w:rPr>
          <w:lang w:eastAsia="en-US"/>
        </w:rPr>
        <w:t>Ценности познавательной деятельности.</w:t>
      </w:r>
    </w:p>
    <w:p w:rsidR="0087394B" w:rsidRPr="0087394B" w:rsidRDefault="0087394B" w:rsidP="0087394B">
      <w:pPr>
        <w:rPr>
          <w:lang w:eastAsia="en-US"/>
        </w:rPr>
      </w:pPr>
      <w:r w:rsidRPr="0087394B">
        <w:rPr>
          <w:lang w:eastAsia="en-US"/>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87394B" w:rsidRPr="0087394B" w:rsidRDefault="0087394B" w:rsidP="0087394B">
      <w:pPr>
        <w:rPr>
          <w:lang w:eastAsia="en-US"/>
        </w:rPr>
      </w:pPr>
      <w:r w:rsidRPr="0087394B">
        <w:rPr>
          <w:lang w:eastAsia="en-US"/>
        </w:rPr>
        <w:t>Экологическое воспитание.</w:t>
      </w:r>
    </w:p>
    <w:p w:rsidR="0087394B" w:rsidRPr="0087394B" w:rsidRDefault="0087394B" w:rsidP="0087394B">
      <w:pPr>
        <w:rPr>
          <w:lang w:eastAsia="en-US"/>
        </w:rPr>
      </w:pPr>
      <w:r w:rsidRPr="0087394B">
        <w:rPr>
          <w:lang w:eastAsia="en-US"/>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87394B" w:rsidRPr="0087394B" w:rsidRDefault="0087394B" w:rsidP="0087394B">
      <w:pPr>
        <w:rPr>
          <w:lang w:eastAsia="en-US"/>
        </w:rPr>
      </w:pPr>
      <w:r w:rsidRPr="0087394B">
        <w:rPr>
          <w:lang w:eastAsia="en-US"/>
        </w:rPr>
        <w:t>Трудовое воспитание.</w:t>
      </w:r>
    </w:p>
    <w:p w:rsidR="0087394B" w:rsidRPr="0087394B" w:rsidRDefault="0087394B" w:rsidP="0087394B">
      <w:pPr>
        <w:rPr>
          <w:lang w:eastAsia="en-US"/>
        </w:rPr>
      </w:pPr>
      <w:r w:rsidRPr="0087394B">
        <w:rPr>
          <w:lang w:eastAsia="en-US"/>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87394B" w:rsidRPr="0087394B" w:rsidRDefault="0087394B" w:rsidP="0087394B">
      <w:pPr>
        <w:rPr>
          <w:lang w:eastAsia="en-US"/>
        </w:rPr>
      </w:pPr>
      <w:r w:rsidRPr="0087394B">
        <w:rPr>
          <w:lang w:eastAsia="en-US"/>
        </w:rPr>
        <w:t>Воспитывающая предметно-эстетическая среда.</w:t>
      </w:r>
    </w:p>
    <w:p w:rsidR="0087394B" w:rsidRPr="0087394B" w:rsidRDefault="0087394B" w:rsidP="0087394B">
      <w:pPr>
        <w:rPr>
          <w:lang w:eastAsia="en-US"/>
        </w:rPr>
      </w:pPr>
      <w:r w:rsidRPr="0087394B">
        <w:rPr>
          <w:lang w:eastAsia="en-US"/>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87394B" w:rsidRPr="0087394B" w:rsidRDefault="0087394B" w:rsidP="0087394B">
      <w:pPr>
        <w:rPr>
          <w:lang w:eastAsia="en-US"/>
        </w:rPr>
      </w:pPr>
      <w:r w:rsidRPr="0087394B">
        <w:rPr>
          <w:lang w:eastAsia="en-US"/>
        </w:rPr>
        <w:t>160.6.2. 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7394B" w:rsidRPr="0087394B" w:rsidRDefault="0087394B" w:rsidP="0087394B">
      <w:pPr>
        <w:rPr>
          <w:lang w:eastAsia="en-US"/>
        </w:rPr>
      </w:pPr>
      <w:r w:rsidRPr="0087394B">
        <w:rPr>
          <w:lang w:eastAsia="en-US"/>
        </w:rPr>
        <w:t>160.6.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87394B" w:rsidRPr="0087394B" w:rsidRDefault="0087394B" w:rsidP="0087394B">
      <w:pPr>
        <w:rPr>
          <w:lang w:eastAsia="en-US"/>
        </w:rPr>
      </w:pPr>
      <w:r w:rsidRPr="0087394B">
        <w:rPr>
          <w:lang w:eastAsia="en-US"/>
        </w:rPr>
        <w:t>сравнивать предметные и пространственные объекты по заданным основаниям;</w:t>
      </w:r>
    </w:p>
    <w:p w:rsidR="0087394B" w:rsidRPr="0087394B" w:rsidRDefault="0087394B" w:rsidP="0087394B">
      <w:pPr>
        <w:rPr>
          <w:lang w:eastAsia="en-US"/>
        </w:rPr>
      </w:pPr>
      <w:r w:rsidRPr="0087394B">
        <w:rPr>
          <w:lang w:eastAsia="en-US"/>
        </w:rPr>
        <w:t>характеризовать форму предмета, конструкции;</w:t>
      </w:r>
    </w:p>
    <w:p w:rsidR="0087394B" w:rsidRPr="0087394B" w:rsidRDefault="0087394B" w:rsidP="0087394B">
      <w:pPr>
        <w:rPr>
          <w:lang w:eastAsia="en-US"/>
        </w:rPr>
      </w:pPr>
      <w:r w:rsidRPr="0087394B">
        <w:rPr>
          <w:lang w:eastAsia="en-US"/>
        </w:rPr>
        <w:t>выявлять положение предметной формы в пространстве;</w:t>
      </w:r>
    </w:p>
    <w:p w:rsidR="0087394B" w:rsidRPr="0087394B" w:rsidRDefault="0087394B" w:rsidP="0087394B">
      <w:pPr>
        <w:rPr>
          <w:lang w:eastAsia="en-US"/>
        </w:rPr>
      </w:pPr>
      <w:r w:rsidRPr="0087394B">
        <w:rPr>
          <w:lang w:eastAsia="en-US"/>
        </w:rPr>
        <w:t>обобщать форму составной конструкции;</w:t>
      </w:r>
    </w:p>
    <w:p w:rsidR="0087394B" w:rsidRPr="0087394B" w:rsidRDefault="0087394B" w:rsidP="0087394B">
      <w:pPr>
        <w:rPr>
          <w:lang w:eastAsia="en-US"/>
        </w:rPr>
      </w:pPr>
      <w:r w:rsidRPr="0087394B">
        <w:rPr>
          <w:lang w:eastAsia="en-US"/>
        </w:rPr>
        <w:t>анализировать структуру предмета, конструкции, пространства, зрительного образа;</w:t>
      </w:r>
    </w:p>
    <w:p w:rsidR="0087394B" w:rsidRPr="0087394B" w:rsidRDefault="0087394B" w:rsidP="0087394B">
      <w:pPr>
        <w:rPr>
          <w:lang w:eastAsia="en-US"/>
        </w:rPr>
      </w:pPr>
      <w:r w:rsidRPr="0087394B">
        <w:rPr>
          <w:lang w:eastAsia="en-US"/>
        </w:rPr>
        <w:t>структурировать предметно-пространственные явления;</w:t>
      </w:r>
    </w:p>
    <w:p w:rsidR="0087394B" w:rsidRPr="0087394B" w:rsidRDefault="0087394B" w:rsidP="0087394B">
      <w:pPr>
        <w:rPr>
          <w:lang w:eastAsia="en-US"/>
        </w:rPr>
      </w:pPr>
      <w:r w:rsidRPr="0087394B">
        <w:rPr>
          <w:lang w:eastAsia="en-US"/>
        </w:rPr>
        <w:t>сопоставлять пропорциональное соотношение частей внутри целого и предметов между собой;</w:t>
      </w:r>
    </w:p>
    <w:p w:rsidR="0087394B" w:rsidRPr="0087394B" w:rsidRDefault="0087394B" w:rsidP="0087394B">
      <w:pPr>
        <w:rPr>
          <w:lang w:eastAsia="en-US"/>
        </w:rPr>
      </w:pPr>
      <w:r w:rsidRPr="0087394B">
        <w:rPr>
          <w:lang w:eastAsia="en-US"/>
        </w:rPr>
        <w:t>абстрагировать образ реальности в построении плоской или пространственной композиции.</w:t>
      </w:r>
    </w:p>
    <w:p w:rsidR="0087394B" w:rsidRPr="0087394B" w:rsidRDefault="0087394B" w:rsidP="0087394B">
      <w:pPr>
        <w:rPr>
          <w:lang w:eastAsia="en-US"/>
        </w:rPr>
      </w:pPr>
      <w:r w:rsidRPr="0087394B">
        <w:rPr>
          <w:lang w:eastAsia="en-US"/>
        </w:rPr>
        <w:t>160.6.2.2. У обучающегося будут сформированы следующие базовые логические и исследовательские действия как часть универсальных познавательных учебных действий:</w:t>
      </w:r>
    </w:p>
    <w:p w:rsidR="0087394B" w:rsidRPr="0087394B" w:rsidRDefault="0087394B" w:rsidP="0087394B">
      <w:pPr>
        <w:rPr>
          <w:lang w:eastAsia="en-US"/>
        </w:rPr>
      </w:pPr>
      <w:r w:rsidRPr="0087394B">
        <w:rPr>
          <w:lang w:eastAsia="en-US"/>
        </w:rPr>
        <w:t>выявлять и характеризовать существенные признаки явлений художественной культуры;</w:t>
      </w:r>
    </w:p>
    <w:p w:rsidR="0087394B" w:rsidRPr="0087394B" w:rsidRDefault="0087394B" w:rsidP="0087394B">
      <w:pPr>
        <w:rPr>
          <w:lang w:eastAsia="en-US"/>
        </w:rPr>
      </w:pPr>
      <w:r w:rsidRPr="0087394B">
        <w:rPr>
          <w:lang w:eastAsia="en-US"/>
        </w:rPr>
        <w:t>сопоставлять, анализировать, сравнивать и оценивать с позиций эстетических категорий явления искусства и действительности;</w:t>
      </w:r>
    </w:p>
    <w:p w:rsidR="0087394B" w:rsidRPr="0087394B" w:rsidRDefault="0087394B" w:rsidP="0087394B">
      <w:pPr>
        <w:rPr>
          <w:lang w:eastAsia="en-US"/>
        </w:rPr>
      </w:pPr>
      <w:r w:rsidRPr="0087394B">
        <w:rPr>
          <w:lang w:eastAsia="en-US"/>
        </w:rPr>
        <w:t>классифицировать произведения искусства по видам и, соответственно, по назначению в жизни людей;</w:t>
      </w:r>
    </w:p>
    <w:p w:rsidR="0087394B" w:rsidRPr="0087394B" w:rsidRDefault="0087394B" w:rsidP="0087394B">
      <w:pPr>
        <w:rPr>
          <w:lang w:eastAsia="en-US"/>
        </w:rPr>
      </w:pPr>
      <w:r w:rsidRPr="0087394B">
        <w:rPr>
          <w:lang w:eastAsia="en-US"/>
        </w:rPr>
        <w:t>ставить и использовать вопросы как исследовательский инструмент познания;</w:t>
      </w:r>
    </w:p>
    <w:p w:rsidR="0087394B" w:rsidRPr="0087394B" w:rsidRDefault="0087394B" w:rsidP="0087394B">
      <w:pPr>
        <w:rPr>
          <w:lang w:eastAsia="en-US"/>
        </w:rPr>
      </w:pPr>
      <w:r w:rsidRPr="0087394B">
        <w:rPr>
          <w:lang w:eastAsia="en-US"/>
        </w:rPr>
        <w:t>вести исследовательскую работу по сбору информационного материала по установленной или выбранной теме;</w:t>
      </w:r>
    </w:p>
    <w:p w:rsidR="0087394B" w:rsidRPr="0087394B" w:rsidRDefault="0087394B" w:rsidP="0087394B">
      <w:pPr>
        <w:rPr>
          <w:lang w:eastAsia="en-US"/>
        </w:rPr>
      </w:pPr>
      <w:r w:rsidRPr="0087394B">
        <w:rPr>
          <w:lang w:eastAsia="en-US"/>
        </w:rPr>
        <w:t>самостоятельно формулировать выводы и обобщения по результатам наблюдения или исследования, аргументированно защищать свои позиции.</w:t>
      </w:r>
    </w:p>
    <w:p w:rsidR="0087394B" w:rsidRPr="0087394B" w:rsidRDefault="0087394B" w:rsidP="0087394B">
      <w:pPr>
        <w:rPr>
          <w:lang w:eastAsia="en-US"/>
        </w:rPr>
      </w:pPr>
      <w:r w:rsidRPr="0087394B">
        <w:rPr>
          <w:lang w:eastAsia="en-US"/>
        </w:rPr>
        <w:t>160.6.2.3. У обучающегося будут сформированы умения работать с информацией как часть универсальных познавательных учебных действий:</w:t>
      </w:r>
    </w:p>
    <w:p w:rsidR="0087394B" w:rsidRPr="0087394B" w:rsidRDefault="0087394B" w:rsidP="0087394B">
      <w:pPr>
        <w:rPr>
          <w:lang w:eastAsia="en-US"/>
        </w:rPr>
      </w:pPr>
      <w:r w:rsidRPr="0087394B">
        <w:rPr>
          <w:lang w:eastAsia="en-US"/>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87394B" w:rsidRPr="0087394B" w:rsidRDefault="0087394B" w:rsidP="0087394B">
      <w:pPr>
        <w:rPr>
          <w:lang w:eastAsia="en-US"/>
        </w:rPr>
      </w:pPr>
      <w:r w:rsidRPr="0087394B">
        <w:rPr>
          <w:lang w:eastAsia="en-US"/>
        </w:rPr>
        <w:t>использовать электронные образовательные ресурсы;</w:t>
      </w:r>
    </w:p>
    <w:p w:rsidR="0087394B" w:rsidRPr="0087394B" w:rsidRDefault="0087394B" w:rsidP="0087394B">
      <w:pPr>
        <w:rPr>
          <w:lang w:eastAsia="en-US"/>
        </w:rPr>
      </w:pPr>
      <w:r w:rsidRPr="0087394B">
        <w:rPr>
          <w:lang w:eastAsia="en-US"/>
        </w:rPr>
        <w:t>уметь работать с электронными учебными пособиями и учебниками;</w:t>
      </w:r>
    </w:p>
    <w:p w:rsidR="0087394B" w:rsidRPr="0087394B" w:rsidRDefault="0087394B" w:rsidP="0087394B">
      <w:pPr>
        <w:rPr>
          <w:lang w:eastAsia="en-US"/>
        </w:rPr>
      </w:pPr>
      <w:r w:rsidRPr="0087394B">
        <w:rPr>
          <w:lang w:eastAsia="en-US"/>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87394B" w:rsidRPr="0087394B" w:rsidRDefault="0087394B" w:rsidP="0087394B">
      <w:pPr>
        <w:rPr>
          <w:lang w:eastAsia="en-US"/>
        </w:rPr>
      </w:pPr>
      <w:r w:rsidRPr="0087394B">
        <w:rPr>
          <w:lang w:eastAsia="en-US"/>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87394B" w:rsidRPr="0087394B" w:rsidRDefault="0087394B" w:rsidP="0087394B">
      <w:pPr>
        <w:rPr>
          <w:lang w:eastAsia="en-US"/>
        </w:rPr>
      </w:pPr>
      <w:r w:rsidRPr="0087394B">
        <w:rPr>
          <w:lang w:eastAsia="en-US"/>
        </w:rPr>
        <w:t>160.6.2.4. У обучающегося будут сформированы следующие универсальные коммуникативные действия:</w:t>
      </w:r>
    </w:p>
    <w:p w:rsidR="0087394B" w:rsidRPr="0087394B" w:rsidRDefault="0087394B" w:rsidP="0087394B">
      <w:pPr>
        <w:rPr>
          <w:lang w:eastAsia="en-US"/>
        </w:rPr>
      </w:pPr>
      <w:r w:rsidRPr="0087394B">
        <w:rPr>
          <w:lang w:eastAsia="en-US"/>
        </w:rPr>
        <w:t>понимать искусство в качестве особого языка общения – межличностного (автор – зритель), между поколениями, между народами;</w:t>
      </w:r>
    </w:p>
    <w:p w:rsidR="0087394B" w:rsidRPr="0087394B" w:rsidRDefault="0087394B" w:rsidP="0087394B">
      <w:pPr>
        <w:rPr>
          <w:lang w:eastAsia="en-US"/>
        </w:rPr>
      </w:pPr>
      <w:r w:rsidRPr="0087394B">
        <w:rPr>
          <w:lang w:eastAsia="en-US"/>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87394B" w:rsidRPr="0087394B" w:rsidRDefault="0087394B" w:rsidP="0087394B">
      <w:pPr>
        <w:rPr>
          <w:lang w:eastAsia="en-US"/>
        </w:rPr>
      </w:pPr>
      <w:r w:rsidRPr="0087394B">
        <w:rPr>
          <w:lang w:eastAsia="en-US"/>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87394B" w:rsidRPr="0087394B" w:rsidRDefault="0087394B" w:rsidP="0087394B">
      <w:pPr>
        <w:rPr>
          <w:lang w:eastAsia="en-US"/>
        </w:rPr>
      </w:pPr>
      <w:r w:rsidRPr="0087394B">
        <w:rPr>
          <w:lang w:eastAsia="en-US"/>
        </w:rPr>
        <w:t>публично представлять и объяснять результаты своего творческого, художественного или исследовательского опыта;</w:t>
      </w:r>
    </w:p>
    <w:p w:rsidR="0087394B" w:rsidRPr="0087394B" w:rsidRDefault="0087394B" w:rsidP="0087394B">
      <w:pPr>
        <w:rPr>
          <w:lang w:eastAsia="en-US"/>
        </w:rPr>
      </w:pPr>
      <w:r w:rsidRPr="0087394B">
        <w:rPr>
          <w:lang w:eastAsia="en-US"/>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87394B" w:rsidRPr="0087394B" w:rsidRDefault="0087394B" w:rsidP="0087394B">
      <w:pPr>
        <w:rPr>
          <w:lang w:eastAsia="en-US"/>
        </w:rPr>
      </w:pPr>
      <w:r w:rsidRPr="0087394B">
        <w:rPr>
          <w:lang w:eastAsia="en-US"/>
        </w:rPr>
        <w:t>160.6.2.5. У обучающегося будут сформированы умения самоорганизации как часть универсальных регулятивных учебных действий:</w:t>
      </w:r>
    </w:p>
    <w:p w:rsidR="0087394B" w:rsidRPr="0087394B" w:rsidRDefault="0087394B" w:rsidP="0087394B">
      <w:pPr>
        <w:rPr>
          <w:lang w:eastAsia="en-US"/>
        </w:rPr>
      </w:pPr>
      <w:r w:rsidRPr="0087394B">
        <w:rPr>
          <w:lang w:eastAsia="en-US"/>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87394B" w:rsidRPr="0087394B" w:rsidRDefault="0087394B" w:rsidP="0087394B">
      <w:pPr>
        <w:rPr>
          <w:lang w:eastAsia="en-US"/>
        </w:rPr>
      </w:pPr>
      <w:r w:rsidRPr="0087394B">
        <w:rPr>
          <w:lang w:eastAsia="en-US"/>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87394B" w:rsidRPr="0087394B" w:rsidRDefault="0087394B" w:rsidP="0087394B">
      <w:pPr>
        <w:rPr>
          <w:lang w:eastAsia="en-US"/>
        </w:rPr>
      </w:pPr>
      <w:r w:rsidRPr="0087394B">
        <w:rPr>
          <w:lang w:eastAsia="en-US"/>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87394B" w:rsidRPr="0087394B" w:rsidRDefault="0087394B" w:rsidP="0087394B">
      <w:pPr>
        <w:rPr>
          <w:lang w:eastAsia="en-US"/>
        </w:rPr>
      </w:pPr>
      <w:r w:rsidRPr="0087394B">
        <w:rPr>
          <w:lang w:eastAsia="en-US"/>
        </w:rPr>
        <w:t>160.6.2.6. У обучающегося будут сформированы умения самоконтроля как часть универсальных регулятивных учебных действий:</w:t>
      </w:r>
    </w:p>
    <w:p w:rsidR="0087394B" w:rsidRPr="0087394B" w:rsidRDefault="0087394B" w:rsidP="0087394B">
      <w:pPr>
        <w:rPr>
          <w:lang w:eastAsia="en-US"/>
        </w:rPr>
      </w:pPr>
      <w:r w:rsidRPr="0087394B">
        <w:rPr>
          <w:lang w:eastAsia="en-US"/>
        </w:rPr>
        <w:t>соотносить свои действия с планируемыми результатами, осуществлять контроль своей деятельности в процессе достижения результата;</w:t>
      </w:r>
    </w:p>
    <w:p w:rsidR="0087394B" w:rsidRPr="0087394B" w:rsidRDefault="0087394B" w:rsidP="0087394B">
      <w:pPr>
        <w:rPr>
          <w:lang w:eastAsia="en-US"/>
        </w:rPr>
      </w:pPr>
      <w:r w:rsidRPr="0087394B">
        <w:rPr>
          <w:lang w:eastAsia="en-US"/>
        </w:rPr>
        <w:t>владеть основами самоконтроля, рефлексии, самооценки на основе соответствующих целям критериев.</w:t>
      </w:r>
    </w:p>
    <w:p w:rsidR="0087394B" w:rsidRPr="0087394B" w:rsidRDefault="0087394B" w:rsidP="0087394B">
      <w:pPr>
        <w:rPr>
          <w:lang w:eastAsia="en-US"/>
        </w:rPr>
      </w:pPr>
      <w:r w:rsidRPr="0087394B">
        <w:rPr>
          <w:lang w:eastAsia="en-US"/>
        </w:rPr>
        <w:t>160.6.2.7. У обучающегося будут сформированы умения эмоционального интеллекта как часть универсальных регулятивных учебных действий:</w:t>
      </w:r>
    </w:p>
    <w:p w:rsidR="0087394B" w:rsidRPr="0087394B" w:rsidRDefault="0087394B" w:rsidP="0087394B">
      <w:pPr>
        <w:rPr>
          <w:lang w:eastAsia="en-US"/>
        </w:rPr>
      </w:pPr>
      <w:r w:rsidRPr="0087394B">
        <w:rPr>
          <w:lang w:eastAsia="en-US"/>
        </w:rPr>
        <w:t>развивать способность управлять собственными эмоциями, стремиться к пониманию эмоций других;</w:t>
      </w:r>
    </w:p>
    <w:p w:rsidR="0087394B" w:rsidRPr="0087394B" w:rsidRDefault="0087394B" w:rsidP="0087394B">
      <w:pPr>
        <w:rPr>
          <w:lang w:eastAsia="en-US"/>
        </w:rPr>
      </w:pPr>
      <w:r w:rsidRPr="0087394B">
        <w:rPr>
          <w:lang w:eastAsia="en-US"/>
        </w:rPr>
        <w:t>уметь рефлексировать эмоции как основание для художественного восприятия искусства и собственной художественной деятельности;</w:t>
      </w:r>
    </w:p>
    <w:p w:rsidR="0087394B" w:rsidRPr="0087394B" w:rsidRDefault="0087394B" w:rsidP="0087394B">
      <w:pPr>
        <w:rPr>
          <w:lang w:eastAsia="en-US"/>
        </w:rPr>
      </w:pPr>
      <w:r w:rsidRPr="0087394B">
        <w:rPr>
          <w:lang w:eastAsia="en-US"/>
        </w:rPr>
        <w:t>развивать свои эмпатические способности, способность сопереживать, понимать намерения и переживания свои и других;</w:t>
      </w:r>
    </w:p>
    <w:p w:rsidR="0087394B" w:rsidRPr="0087394B" w:rsidRDefault="0087394B" w:rsidP="0087394B">
      <w:pPr>
        <w:rPr>
          <w:lang w:eastAsia="en-US"/>
        </w:rPr>
      </w:pPr>
      <w:r w:rsidRPr="0087394B">
        <w:rPr>
          <w:lang w:eastAsia="en-US"/>
        </w:rPr>
        <w:t>признавать своё и чужое право на ошибку;</w:t>
      </w:r>
    </w:p>
    <w:p w:rsidR="0087394B" w:rsidRPr="0087394B" w:rsidRDefault="0087394B" w:rsidP="0087394B">
      <w:pPr>
        <w:rPr>
          <w:lang w:eastAsia="en-US"/>
        </w:rPr>
      </w:pPr>
      <w:r w:rsidRPr="0087394B">
        <w:rPr>
          <w:lang w:eastAsia="en-US"/>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87394B" w:rsidRPr="0087394B" w:rsidRDefault="0087394B" w:rsidP="0087394B">
      <w:pPr>
        <w:rPr>
          <w:lang w:eastAsia="en-US"/>
        </w:rPr>
      </w:pPr>
      <w:r w:rsidRPr="0087394B">
        <w:rPr>
          <w:lang w:eastAsia="en-US"/>
        </w:rPr>
        <w:t>160.6.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87394B" w:rsidRPr="0087394B" w:rsidRDefault="0087394B" w:rsidP="0087394B">
      <w:pPr>
        <w:rPr>
          <w:lang w:eastAsia="en-US"/>
        </w:rPr>
      </w:pPr>
      <w:r w:rsidRPr="0087394B">
        <w:rPr>
          <w:lang w:eastAsia="en-US"/>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87394B" w:rsidRPr="0087394B" w:rsidRDefault="0087394B" w:rsidP="0087394B">
      <w:pPr>
        <w:rPr>
          <w:lang w:eastAsia="en-US"/>
        </w:rPr>
      </w:pPr>
      <w:r w:rsidRPr="0087394B">
        <w:rPr>
          <w:lang w:eastAsia="en-US"/>
        </w:rPr>
        <w:t>Модуль № 1 «Декоративно-прикладное и народное искусство»:</w:t>
      </w:r>
    </w:p>
    <w:p w:rsidR="0087394B" w:rsidRPr="0087394B" w:rsidRDefault="0087394B" w:rsidP="0087394B">
      <w:pPr>
        <w:rPr>
          <w:lang w:eastAsia="en-US"/>
        </w:rPr>
      </w:pPr>
      <w:r w:rsidRPr="0087394B">
        <w:rPr>
          <w:lang w:eastAsia="en-US"/>
        </w:rPr>
        <w:t xml:space="preserve">знать о многообразии видов декоративно-прикладного искусства: народного, классического, современного, искусства, промыслов; </w:t>
      </w:r>
    </w:p>
    <w:p w:rsidR="0087394B" w:rsidRPr="0087394B" w:rsidRDefault="0087394B" w:rsidP="0087394B">
      <w:pPr>
        <w:rPr>
          <w:lang w:eastAsia="en-US"/>
        </w:rPr>
      </w:pPr>
      <w:r w:rsidRPr="0087394B">
        <w:rPr>
          <w:lang w:eastAsia="en-US"/>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87394B" w:rsidRPr="0087394B" w:rsidRDefault="0087394B" w:rsidP="0087394B">
      <w:pPr>
        <w:rPr>
          <w:lang w:eastAsia="en-US"/>
        </w:rPr>
      </w:pPr>
      <w:r w:rsidRPr="0087394B">
        <w:rPr>
          <w:lang w:eastAsia="en-US"/>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87394B" w:rsidRPr="0087394B" w:rsidRDefault="0087394B" w:rsidP="0087394B">
      <w:pPr>
        <w:rPr>
          <w:lang w:eastAsia="en-US"/>
        </w:rPr>
      </w:pPr>
      <w:r w:rsidRPr="0087394B">
        <w:rPr>
          <w:lang w:eastAsia="en-US"/>
        </w:rPr>
        <w:t>характеризовать коммуникативные, познавательные и культовые функции декоративно-прикладного искусства;</w:t>
      </w:r>
    </w:p>
    <w:p w:rsidR="0087394B" w:rsidRPr="0087394B" w:rsidRDefault="0087394B" w:rsidP="0087394B">
      <w:pPr>
        <w:rPr>
          <w:lang w:eastAsia="en-US"/>
        </w:rPr>
      </w:pPr>
      <w:r w:rsidRPr="0087394B">
        <w:rPr>
          <w:lang w:eastAsia="en-US"/>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87394B" w:rsidRPr="0087394B" w:rsidRDefault="0087394B" w:rsidP="0087394B">
      <w:pPr>
        <w:rPr>
          <w:lang w:eastAsia="en-US"/>
        </w:rPr>
      </w:pPr>
      <w:r w:rsidRPr="0087394B">
        <w:rPr>
          <w:lang w:eastAsia="en-US"/>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87394B" w:rsidRPr="0087394B" w:rsidRDefault="0087394B" w:rsidP="0087394B">
      <w:pPr>
        <w:rPr>
          <w:lang w:eastAsia="en-US"/>
        </w:rPr>
      </w:pPr>
      <w:r w:rsidRPr="0087394B">
        <w:rPr>
          <w:lang w:eastAsia="en-US"/>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87394B" w:rsidRPr="0087394B" w:rsidRDefault="0087394B" w:rsidP="0087394B">
      <w:pPr>
        <w:rPr>
          <w:lang w:eastAsia="en-US"/>
        </w:rPr>
      </w:pPr>
      <w:r w:rsidRPr="0087394B">
        <w:rPr>
          <w:lang w:eastAsia="en-US"/>
        </w:rPr>
        <w:t>знать специфику образного языка декоративного искусства – его знаковую природу, орнаментальность, стилизацию изображения;</w:t>
      </w:r>
    </w:p>
    <w:p w:rsidR="0087394B" w:rsidRPr="0087394B" w:rsidRDefault="0087394B" w:rsidP="0087394B">
      <w:pPr>
        <w:rPr>
          <w:lang w:eastAsia="en-US"/>
        </w:rPr>
      </w:pPr>
      <w:r w:rsidRPr="0087394B">
        <w:rPr>
          <w:lang w:eastAsia="en-US"/>
        </w:rPr>
        <w:t>различать разные виды орнамента по сюжетной основе: геометрический, растительный, зооморфный, антропоморфный;</w:t>
      </w:r>
    </w:p>
    <w:p w:rsidR="0087394B" w:rsidRPr="0087394B" w:rsidRDefault="0087394B" w:rsidP="0087394B">
      <w:pPr>
        <w:rPr>
          <w:lang w:eastAsia="en-US"/>
        </w:rPr>
      </w:pPr>
      <w:r w:rsidRPr="0087394B">
        <w:rPr>
          <w:lang w:eastAsia="en-US"/>
        </w:rPr>
        <w:t>владеть практическими навыками самостоятельного творческого создания орнаментов ленточных, сетчатых, центрических;</w:t>
      </w:r>
    </w:p>
    <w:p w:rsidR="0087394B" w:rsidRPr="0087394B" w:rsidRDefault="0087394B" w:rsidP="0087394B">
      <w:pPr>
        <w:rPr>
          <w:lang w:eastAsia="en-US"/>
        </w:rPr>
      </w:pPr>
      <w:r w:rsidRPr="0087394B">
        <w:rPr>
          <w:lang w:eastAsia="en-US"/>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87394B" w:rsidRPr="0087394B" w:rsidRDefault="0087394B" w:rsidP="0087394B">
      <w:pPr>
        <w:rPr>
          <w:lang w:eastAsia="en-US"/>
        </w:rPr>
      </w:pPr>
      <w:r w:rsidRPr="0087394B">
        <w:rPr>
          <w:lang w:eastAsia="en-US"/>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87394B" w:rsidRPr="0087394B" w:rsidRDefault="0087394B" w:rsidP="0087394B">
      <w:pPr>
        <w:rPr>
          <w:lang w:eastAsia="en-US"/>
        </w:rPr>
      </w:pPr>
      <w:r w:rsidRPr="0087394B">
        <w:rPr>
          <w:lang w:eastAsia="en-US"/>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87394B" w:rsidRPr="0087394B" w:rsidRDefault="0087394B" w:rsidP="0087394B">
      <w:pPr>
        <w:rPr>
          <w:lang w:eastAsia="en-US"/>
        </w:rPr>
      </w:pPr>
      <w:r w:rsidRPr="0087394B">
        <w:rPr>
          <w:lang w:eastAsia="en-US"/>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87394B" w:rsidRPr="0087394B" w:rsidRDefault="0087394B" w:rsidP="0087394B">
      <w:pPr>
        <w:rPr>
          <w:lang w:eastAsia="en-US"/>
        </w:rPr>
      </w:pPr>
      <w:r w:rsidRPr="0087394B">
        <w:rPr>
          <w:lang w:eastAsia="en-US"/>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87394B" w:rsidRPr="0087394B" w:rsidRDefault="0087394B" w:rsidP="0087394B">
      <w:pPr>
        <w:rPr>
          <w:lang w:eastAsia="en-US"/>
        </w:rPr>
      </w:pPr>
      <w:r w:rsidRPr="0087394B">
        <w:rPr>
          <w:lang w:eastAsia="en-US"/>
        </w:rPr>
        <w:t>иметь практический опыт изображения характерных традиционных предметов крестьянского быта;</w:t>
      </w:r>
    </w:p>
    <w:p w:rsidR="0087394B" w:rsidRPr="0087394B" w:rsidRDefault="0087394B" w:rsidP="0087394B">
      <w:pPr>
        <w:rPr>
          <w:lang w:eastAsia="en-US"/>
        </w:rPr>
      </w:pPr>
      <w:r w:rsidRPr="0087394B">
        <w:rPr>
          <w:lang w:eastAsia="en-US"/>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87394B" w:rsidRPr="0087394B" w:rsidRDefault="0087394B" w:rsidP="0087394B">
      <w:pPr>
        <w:rPr>
          <w:lang w:eastAsia="en-US"/>
        </w:rPr>
      </w:pPr>
      <w:r w:rsidRPr="0087394B">
        <w:rPr>
          <w:lang w:eastAsia="en-US"/>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87394B" w:rsidRPr="0087394B" w:rsidRDefault="0087394B" w:rsidP="0087394B">
      <w:pPr>
        <w:rPr>
          <w:lang w:eastAsia="en-US"/>
        </w:rPr>
      </w:pPr>
      <w:r w:rsidRPr="0087394B">
        <w:rPr>
          <w:lang w:eastAsia="en-US"/>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87394B" w:rsidRPr="0087394B" w:rsidRDefault="0087394B" w:rsidP="0087394B">
      <w:pPr>
        <w:rPr>
          <w:lang w:eastAsia="en-US"/>
        </w:rPr>
      </w:pPr>
      <w:r w:rsidRPr="0087394B">
        <w:rPr>
          <w:lang w:eastAsia="en-US"/>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87394B" w:rsidRPr="0087394B" w:rsidRDefault="0087394B" w:rsidP="0087394B">
      <w:pPr>
        <w:rPr>
          <w:lang w:eastAsia="en-US"/>
        </w:rPr>
      </w:pPr>
      <w:r w:rsidRPr="0087394B">
        <w:rPr>
          <w:lang w:eastAsia="en-US"/>
        </w:rPr>
        <w:t>объяснять значение народных промыслов и традиций художественного ремесла в современной жизни;</w:t>
      </w:r>
    </w:p>
    <w:p w:rsidR="0087394B" w:rsidRPr="0087394B" w:rsidRDefault="0087394B" w:rsidP="0087394B">
      <w:pPr>
        <w:rPr>
          <w:lang w:eastAsia="en-US"/>
        </w:rPr>
      </w:pPr>
      <w:r w:rsidRPr="0087394B">
        <w:rPr>
          <w:lang w:eastAsia="en-US"/>
        </w:rPr>
        <w:t>рассказывать о происхождении народных художественных промыслов, о соотношении ремесла и искусства;</w:t>
      </w:r>
    </w:p>
    <w:p w:rsidR="0087394B" w:rsidRPr="0087394B" w:rsidRDefault="0087394B" w:rsidP="0087394B">
      <w:pPr>
        <w:rPr>
          <w:lang w:eastAsia="en-US"/>
        </w:rPr>
      </w:pPr>
      <w:r w:rsidRPr="0087394B">
        <w:rPr>
          <w:lang w:eastAsia="en-US"/>
        </w:rPr>
        <w:t>называть характерные черты орнаментов и изделий ряда отечественных народных художественных промыслов;</w:t>
      </w:r>
    </w:p>
    <w:p w:rsidR="0087394B" w:rsidRPr="0087394B" w:rsidRDefault="0087394B" w:rsidP="0087394B">
      <w:pPr>
        <w:rPr>
          <w:lang w:eastAsia="en-US"/>
        </w:rPr>
      </w:pPr>
      <w:r w:rsidRPr="0087394B">
        <w:rPr>
          <w:lang w:eastAsia="en-US"/>
        </w:rPr>
        <w:t>характеризовать древние образы народного искусства в произведениях современных народных промыслов;</w:t>
      </w:r>
    </w:p>
    <w:p w:rsidR="0087394B" w:rsidRPr="0087394B" w:rsidRDefault="0087394B" w:rsidP="0087394B">
      <w:pPr>
        <w:rPr>
          <w:lang w:eastAsia="en-US"/>
        </w:rPr>
      </w:pPr>
      <w:r w:rsidRPr="0087394B">
        <w:rPr>
          <w:lang w:eastAsia="en-US"/>
        </w:rPr>
        <w:t>уметь перечислять материалы, используемые в народных художественных промыслах: дерево, глина, металл, стекло;</w:t>
      </w:r>
    </w:p>
    <w:p w:rsidR="0087394B" w:rsidRPr="0087394B" w:rsidRDefault="0087394B" w:rsidP="0087394B">
      <w:pPr>
        <w:rPr>
          <w:lang w:eastAsia="en-US"/>
        </w:rPr>
      </w:pPr>
      <w:r w:rsidRPr="0087394B">
        <w:rPr>
          <w:lang w:eastAsia="en-US"/>
        </w:rPr>
        <w:t>различать изделия народных художественных промыслов по материалу изготовления и технике декора;</w:t>
      </w:r>
    </w:p>
    <w:p w:rsidR="0087394B" w:rsidRPr="0087394B" w:rsidRDefault="0087394B" w:rsidP="0087394B">
      <w:pPr>
        <w:rPr>
          <w:lang w:eastAsia="en-US"/>
        </w:rPr>
      </w:pPr>
      <w:r w:rsidRPr="0087394B">
        <w:rPr>
          <w:lang w:eastAsia="en-US"/>
        </w:rPr>
        <w:t>объяснять связь между материалом, формой и техникой декора в произведениях народных промыслов;</w:t>
      </w:r>
    </w:p>
    <w:p w:rsidR="0087394B" w:rsidRPr="0087394B" w:rsidRDefault="0087394B" w:rsidP="0087394B">
      <w:pPr>
        <w:rPr>
          <w:lang w:eastAsia="en-US"/>
        </w:rPr>
      </w:pPr>
      <w:r w:rsidRPr="0087394B">
        <w:rPr>
          <w:lang w:eastAsia="en-US"/>
        </w:rPr>
        <w:t>иметь представление о приёмах и последовательности работы при создании изделий некоторых художественных промыслов;</w:t>
      </w:r>
    </w:p>
    <w:p w:rsidR="0087394B" w:rsidRPr="0087394B" w:rsidRDefault="0087394B" w:rsidP="0087394B">
      <w:pPr>
        <w:rPr>
          <w:lang w:eastAsia="en-US"/>
        </w:rPr>
      </w:pPr>
      <w:r w:rsidRPr="0087394B">
        <w:rPr>
          <w:lang w:eastAsia="en-US"/>
        </w:rPr>
        <w:t>уметь изображать фрагменты орнаментов, отдельные сюжеты, детали или общий вид изделий ряда отечественных художественных промыслов;</w:t>
      </w:r>
    </w:p>
    <w:p w:rsidR="0087394B" w:rsidRPr="0087394B" w:rsidRDefault="0087394B" w:rsidP="0087394B">
      <w:pPr>
        <w:rPr>
          <w:lang w:eastAsia="en-US"/>
        </w:rPr>
      </w:pPr>
      <w:r w:rsidRPr="0087394B">
        <w:rPr>
          <w:lang w:eastAsia="en-US"/>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87394B" w:rsidRPr="0087394B" w:rsidRDefault="0087394B" w:rsidP="0087394B">
      <w:pPr>
        <w:rPr>
          <w:lang w:eastAsia="en-US"/>
        </w:rPr>
      </w:pPr>
      <w:r w:rsidRPr="0087394B">
        <w:rPr>
          <w:lang w:eastAsia="en-US"/>
        </w:rPr>
        <w:t>понимать и объяснять значение государственной символики, иметь представление о значении и содержании геральдики;</w:t>
      </w:r>
    </w:p>
    <w:p w:rsidR="0087394B" w:rsidRPr="0087394B" w:rsidRDefault="0087394B" w:rsidP="0087394B">
      <w:pPr>
        <w:rPr>
          <w:lang w:eastAsia="en-US"/>
        </w:rPr>
      </w:pPr>
      <w:r w:rsidRPr="0087394B">
        <w:rPr>
          <w:lang w:eastAsia="en-US"/>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87394B" w:rsidRPr="0087394B" w:rsidRDefault="0087394B" w:rsidP="0087394B">
      <w:pPr>
        <w:rPr>
          <w:lang w:eastAsia="en-US"/>
        </w:rPr>
      </w:pPr>
      <w:r w:rsidRPr="0087394B">
        <w:rPr>
          <w:lang w:eastAsia="en-US"/>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87394B" w:rsidRPr="0087394B" w:rsidRDefault="0087394B" w:rsidP="0087394B">
      <w:pPr>
        <w:rPr>
          <w:lang w:eastAsia="en-US"/>
        </w:rPr>
      </w:pPr>
      <w:r w:rsidRPr="0087394B">
        <w:rPr>
          <w:lang w:eastAsia="en-US"/>
        </w:rPr>
        <w:t>иметь навыки коллективной практической творческой работы по оформлению пространства школы и школьных праздников.</w:t>
      </w:r>
    </w:p>
    <w:p w:rsidR="0087394B" w:rsidRPr="0087394B" w:rsidRDefault="0087394B" w:rsidP="0087394B">
      <w:pPr>
        <w:rPr>
          <w:lang w:eastAsia="en-US"/>
        </w:rPr>
      </w:pPr>
      <w:r w:rsidRPr="0087394B">
        <w:rPr>
          <w:lang w:eastAsia="en-US"/>
        </w:rPr>
        <w:t>160.6.4. К концу обучения в 6 классе обучающийся получит следующие предметные результаты по отдельным темам программы по изобразительному искусству.</w:t>
      </w:r>
    </w:p>
    <w:p w:rsidR="0087394B" w:rsidRPr="0087394B" w:rsidRDefault="0087394B" w:rsidP="0087394B">
      <w:pPr>
        <w:rPr>
          <w:lang w:eastAsia="en-US"/>
        </w:rPr>
      </w:pPr>
      <w:r w:rsidRPr="0087394B">
        <w:rPr>
          <w:lang w:eastAsia="en-US"/>
        </w:rPr>
        <w:t>Модуль № 2 «Живопись, графика, скульптура»:</w:t>
      </w:r>
    </w:p>
    <w:p w:rsidR="0087394B" w:rsidRPr="0087394B" w:rsidRDefault="0087394B" w:rsidP="0087394B">
      <w:pPr>
        <w:rPr>
          <w:lang w:eastAsia="en-US"/>
        </w:rPr>
      </w:pPr>
      <w:r w:rsidRPr="0087394B">
        <w:rPr>
          <w:lang w:eastAsia="en-US"/>
        </w:rPr>
        <w:t>характеризовать различия между пространственными и временными видами искусства и их значение в жизни людей;</w:t>
      </w:r>
    </w:p>
    <w:p w:rsidR="0087394B" w:rsidRPr="0087394B" w:rsidRDefault="0087394B" w:rsidP="0087394B">
      <w:pPr>
        <w:rPr>
          <w:lang w:eastAsia="en-US"/>
        </w:rPr>
      </w:pPr>
      <w:r w:rsidRPr="0087394B">
        <w:rPr>
          <w:lang w:eastAsia="en-US"/>
        </w:rPr>
        <w:t>объяснять причины деления пространственных искусств на виды;</w:t>
      </w:r>
    </w:p>
    <w:p w:rsidR="0087394B" w:rsidRPr="0087394B" w:rsidRDefault="0087394B" w:rsidP="0087394B">
      <w:pPr>
        <w:rPr>
          <w:lang w:eastAsia="en-US"/>
        </w:rPr>
      </w:pPr>
      <w:r w:rsidRPr="0087394B">
        <w:rPr>
          <w:lang w:eastAsia="en-US"/>
        </w:rPr>
        <w:t>знать основные виды живописи, графики и скульптуры, объяснять их назначение в жизни людей.</w:t>
      </w:r>
    </w:p>
    <w:p w:rsidR="0087394B" w:rsidRPr="0087394B" w:rsidRDefault="0087394B" w:rsidP="0087394B">
      <w:pPr>
        <w:rPr>
          <w:lang w:eastAsia="en-US"/>
        </w:rPr>
      </w:pPr>
      <w:r w:rsidRPr="0087394B">
        <w:rPr>
          <w:lang w:eastAsia="en-US"/>
        </w:rPr>
        <w:t>Язык изобразительного искусства и его выразительные средства:</w:t>
      </w:r>
    </w:p>
    <w:p w:rsidR="0087394B" w:rsidRPr="0087394B" w:rsidRDefault="0087394B" w:rsidP="0087394B">
      <w:pPr>
        <w:rPr>
          <w:lang w:eastAsia="en-US"/>
        </w:rPr>
      </w:pPr>
      <w:r w:rsidRPr="0087394B">
        <w:rPr>
          <w:lang w:eastAsia="en-US"/>
        </w:rPr>
        <w:t>различать и характеризовать традиционные художественные материалы для графики, живописи, скульптуры;</w:t>
      </w:r>
    </w:p>
    <w:p w:rsidR="0087394B" w:rsidRPr="0087394B" w:rsidRDefault="0087394B" w:rsidP="0087394B">
      <w:pPr>
        <w:rPr>
          <w:lang w:eastAsia="en-US"/>
        </w:rPr>
      </w:pPr>
      <w:r w:rsidRPr="0087394B">
        <w:rPr>
          <w:lang w:eastAsia="en-US"/>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87394B" w:rsidRPr="0087394B" w:rsidRDefault="0087394B" w:rsidP="0087394B">
      <w:pPr>
        <w:rPr>
          <w:lang w:eastAsia="en-US"/>
        </w:rPr>
      </w:pPr>
      <w:r w:rsidRPr="0087394B">
        <w:rPr>
          <w:lang w:eastAsia="en-US"/>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87394B" w:rsidRPr="0087394B" w:rsidRDefault="0087394B" w:rsidP="0087394B">
      <w:pPr>
        <w:rPr>
          <w:lang w:eastAsia="en-US"/>
        </w:rPr>
      </w:pPr>
      <w:r w:rsidRPr="0087394B">
        <w:rPr>
          <w:lang w:eastAsia="en-US"/>
        </w:rPr>
        <w:t>иметь представление о различных художественных техниках в использовании художественных материалов;</w:t>
      </w:r>
    </w:p>
    <w:p w:rsidR="0087394B" w:rsidRPr="0087394B" w:rsidRDefault="0087394B" w:rsidP="0087394B">
      <w:pPr>
        <w:rPr>
          <w:lang w:eastAsia="en-US"/>
        </w:rPr>
      </w:pPr>
      <w:r w:rsidRPr="0087394B">
        <w:rPr>
          <w:lang w:eastAsia="en-US"/>
        </w:rPr>
        <w:t>понимать роль рисунка как основы изобразительной деятельности;</w:t>
      </w:r>
    </w:p>
    <w:p w:rsidR="0087394B" w:rsidRPr="0087394B" w:rsidRDefault="0087394B" w:rsidP="0087394B">
      <w:pPr>
        <w:rPr>
          <w:lang w:eastAsia="en-US"/>
        </w:rPr>
      </w:pPr>
      <w:r w:rsidRPr="0087394B">
        <w:rPr>
          <w:lang w:eastAsia="en-US"/>
        </w:rPr>
        <w:t>иметь опыт учебного рисунка – светотеневого изображения объёмных форм;</w:t>
      </w:r>
    </w:p>
    <w:p w:rsidR="0087394B" w:rsidRPr="0087394B" w:rsidRDefault="0087394B" w:rsidP="0087394B">
      <w:pPr>
        <w:rPr>
          <w:lang w:eastAsia="en-US"/>
        </w:rPr>
      </w:pPr>
      <w:r w:rsidRPr="0087394B">
        <w:rPr>
          <w:lang w:eastAsia="en-US"/>
        </w:rPr>
        <w:t>знать основы линейной перспективы и уметь изображать объёмные геометрические тела на двухмерной плоскости;</w:t>
      </w:r>
    </w:p>
    <w:p w:rsidR="0087394B" w:rsidRPr="0087394B" w:rsidRDefault="0087394B" w:rsidP="0087394B">
      <w:pPr>
        <w:rPr>
          <w:lang w:eastAsia="en-US"/>
        </w:rPr>
      </w:pPr>
      <w:r w:rsidRPr="0087394B">
        <w:rPr>
          <w:lang w:eastAsia="en-US"/>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87394B" w:rsidRPr="0087394B" w:rsidRDefault="0087394B" w:rsidP="0087394B">
      <w:pPr>
        <w:rPr>
          <w:lang w:eastAsia="en-US"/>
        </w:rPr>
      </w:pPr>
      <w:r w:rsidRPr="0087394B">
        <w:rPr>
          <w:lang w:eastAsia="en-US"/>
        </w:rPr>
        <w:t>понимать содержание понятий «тон», «тональные отношения» и иметь опыт их визуального анализа;</w:t>
      </w:r>
    </w:p>
    <w:p w:rsidR="0087394B" w:rsidRPr="0087394B" w:rsidRDefault="0087394B" w:rsidP="0087394B">
      <w:pPr>
        <w:rPr>
          <w:lang w:eastAsia="en-US"/>
        </w:rPr>
      </w:pPr>
      <w:r w:rsidRPr="0087394B">
        <w:rPr>
          <w:lang w:eastAsia="en-US"/>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87394B" w:rsidRPr="0087394B" w:rsidRDefault="0087394B" w:rsidP="0087394B">
      <w:pPr>
        <w:rPr>
          <w:lang w:eastAsia="en-US"/>
        </w:rPr>
      </w:pPr>
      <w:r w:rsidRPr="0087394B">
        <w:rPr>
          <w:lang w:eastAsia="en-US"/>
        </w:rPr>
        <w:t>иметь опыт линейного рисунка, понимать выразительные возможности линии;</w:t>
      </w:r>
    </w:p>
    <w:p w:rsidR="0087394B" w:rsidRPr="0087394B" w:rsidRDefault="0087394B" w:rsidP="0087394B">
      <w:pPr>
        <w:rPr>
          <w:lang w:eastAsia="en-US"/>
        </w:rPr>
      </w:pPr>
      <w:r w:rsidRPr="0087394B">
        <w:rPr>
          <w:lang w:eastAsia="en-US"/>
        </w:rPr>
        <w:t>иметь опыт творческого композиционного рисунка в ответ на заданную учебную задачу или как самостоятельное творческое действие;</w:t>
      </w:r>
    </w:p>
    <w:p w:rsidR="0087394B" w:rsidRPr="0087394B" w:rsidRDefault="0087394B" w:rsidP="0087394B">
      <w:pPr>
        <w:rPr>
          <w:lang w:eastAsia="en-US"/>
        </w:rPr>
      </w:pPr>
      <w:r w:rsidRPr="0087394B">
        <w:rPr>
          <w:lang w:eastAsia="en-US"/>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87394B" w:rsidRPr="0087394B" w:rsidRDefault="0087394B" w:rsidP="0087394B">
      <w:pPr>
        <w:rPr>
          <w:lang w:eastAsia="en-US"/>
        </w:rPr>
      </w:pPr>
      <w:r w:rsidRPr="0087394B">
        <w:rPr>
          <w:lang w:eastAsia="en-US"/>
        </w:rPr>
        <w:t>определять содержание понятий «колорит», «цветовые отношения», «цветовой контраст» и иметь навыки практической работы гуашью и акварелью;</w:t>
      </w:r>
    </w:p>
    <w:p w:rsidR="0087394B" w:rsidRPr="0087394B" w:rsidRDefault="0087394B" w:rsidP="0087394B">
      <w:pPr>
        <w:rPr>
          <w:lang w:eastAsia="en-US"/>
        </w:rPr>
      </w:pPr>
      <w:r w:rsidRPr="0087394B">
        <w:rPr>
          <w:lang w:eastAsia="en-US"/>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87394B" w:rsidRPr="0087394B" w:rsidRDefault="0087394B" w:rsidP="0087394B">
      <w:pPr>
        <w:rPr>
          <w:lang w:eastAsia="en-US"/>
        </w:rPr>
      </w:pPr>
      <w:r w:rsidRPr="0087394B">
        <w:rPr>
          <w:lang w:eastAsia="en-US"/>
        </w:rPr>
        <w:t>Жанры изобразительного искусства:</w:t>
      </w:r>
    </w:p>
    <w:p w:rsidR="0087394B" w:rsidRPr="0087394B" w:rsidRDefault="0087394B" w:rsidP="0087394B">
      <w:pPr>
        <w:rPr>
          <w:lang w:eastAsia="en-US"/>
        </w:rPr>
      </w:pPr>
      <w:r w:rsidRPr="0087394B">
        <w:rPr>
          <w:lang w:eastAsia="en-US"/>
        </w:rPr>
        <w:t>объяснять понятие «жанры в изобразительном искусстве», перечислять жанры;</w:t>
      </w:r>
    </w:p>
    <w:p w:rsidR="0087394B" w:rsidRPr="0087394B" w:rsidRDefault="0087394B" w:rsidP="0087394B">
      <w:pPr>
        <w:rPr>
          <w:lang w:eastAsia="en-US"/>
        </w:rPr>
      </w:pPr>
      <w:r w:rsidRPr="0087394B">
        <w:rPr>
          <w:lang w:eastAsia="en-US"/>
        </w:rPr>
        <w:t>объяснять разницу между предметом изображения, сюжетом и содержанием произведения искусства.</w:t>
      </w:r>
    </w:p>
    <w:p w:rsidR="0087394B" w:rsidRPr="0087394B" w:rsidRDefault="0087394B" w:rsidP="0087394B">
      <w:pPr>
        <w:rPr>
          <w:lang w:eastAsia="en-US"/>
        </w:rPr>
      </w:pPr>
      <w:r w:rsidRPr="0087394B">
        <w:rPr>
          <w:lang w:eastAsia="en-US"/>
        </w:rPr>
        <w:t>Натюрморт:</w:t>
      </w:r>
    </w:p>
    <w:p w:rsidR="0087394B" w:rsidRPr="0087394B" w:rsidRDefault="0087394B" w:rsidP="0087394B">
      <w:pPr>
        <w:rPr>
          <w:lang w:eastAsia="en-US"/>
        </w:rPr>
      </w:pPr>
      <w:r w:rsidRPr="0087394B">
        <w:rPr>
          <w:lang w:eastAsia="en-US"/>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87394B" w:rsidRPr="0087394B" w:rsidRDefault="0087394B" w:rsidP="0087394B">
      <w:pPr>
        <w:rPr>
          <w:lang w:eastAsia="en-US"/>
        </w:rPr>
      </w:pPr>
      <w:r w:rsidRPr="0087394B">
        <w:rPr>
          <w:lang w:eastAsia="en-US"/>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87394B" w:rsidRPr="0087394B" w:rsidRDefault="0087394B" w:rsidP="0087394B">
      <w:pPr>
        <w:rPr>
          <w:lang w:eastAsia="en-US"/>
        </w:rPr>
      </w:pPr>
      <w:r w:rsidRPr="0087394B">
        <w:rPr>
          <w:lang w:eastAsia="en-US"/>
        </w:rPr>
        <w:t>знать и уметь применять в рисунке правила линейной перспективы и изображения объёмного предмета в двухмерном пространстве листа;</w:t>
      </w:r>
    </w:p>
    <w:p w:rsidR="0087394B" w:rsidRPr="0087394B" w:rsidRDefault="0087394B" w:rsidP="0087394B">
      <w:pPr>
        <w:rPr>
          <w:lang w:eastAsia="en-US"/>
        </w:rPr>
      </w:pPr>
      <w:r w:rsidRPr="0087394B">
        <w:rPr>
          <w:lang w:eastAsia="en-US"/>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87394B" w:rsidRPr="0087394B" w:rsidRDefault="0087394B" w:rsidP="0087394B">
      <w:pPr>
        <w:rPr>
          <w:lang w:eastAsia="en-US"/>
        </w:rPr>
      </w:pPr>
      <w:r w:rsidRPr="0087394B">
        <w:rPr>
          <w:lang w:eastAsia="en-US"/>
        </w:rPr>
        <w:t>иметь опыт создания графического натюрморта;</w:t>
      </w:r>
    </w:p>
    <w:p w:rsidR="0087394B" w:rsidRPr="0087394B" w:rsidRDefault="0087394B" w:rsidP="0087394B">
      <w:pPr>
        <w:rPr>
          <w:lang w:eastAsia="en-US"/>
        </w:rPr>
      </w:pPr>
      <w:r w:rsidRPr="0087394B">
        <w:rPr>
          <w:lang w:eastAsia="en-US"/>
        </w:rPr>
        <w:t>иметь опыт создания натюрморта средствами живописи.</w:t>
      </w:r>
    </w:p>
    <w:p w:rsidR="0087394B" w:rsidRPr="0087394B" w:rsidRDefault="0087394B" w:rsidP="0087394B">
      <w:pPr>
        <w:rPr>
          <w:lang w:eastAsia="en-US"/>
        </w:rPr>
      </w:pPr>
      <w:r w:rsidRPr="0087394B">
        <w:rPr>
          <w:lang w:eastAsia="en-US"/>
        </w:rPr>
        <w:t>Портрет:</w:t>
      </w:r>
    </w:p>
    <w:p w:rsidR="0087394B" w:rsidRPr="0087394B" w:rsidRDefault="0087394B" w:rsidP="0087394B">
      <w:pPr>
        <w:rPr>
          <w:lang w:eastAsia="en-US"/>
        </w:rPr>
      </w:pPr>
      <w:r w:rsidRPr="0087394B">
        <w:rPr>
          <w:lang w:eastAsia="en-US"/>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87394B" w:rsidRPr="0087394B" w:rsidRDefault="0087394B" w:rsidP="0087394B">
      <w:pPr>
        <w:rPr>
          <w:lang w:eastAsia="en-US"/>
        </w:rPr>
      </w:pPr>
      <w:r w:rsidRPr="0087394B">
        <w:rPr>
          <w:lang w:eastAsia="en-US"/>
        </w:rPr>
        <w:t>уметь сравнивать содержание портретного образа в искусстве Древнего Рима, эпохи Возрождения и Нового времени;</w:t>
      </w:r>
    </w:p>
    <w:p w:rsidR="0087394B" w:rsidRPr="0087394B" w:rsidRDefault="0087394B" w:rsidP="0087394B">
      <w:pPr>
        <w:rPr>
          <w:lang w:eastAsia="en-US"/>
        </w:rPr>
      </w:pPr>
      <w:r w:rsidRPr="0087394B">
        <w:rPr>
          <w:lang w:eastAsia="en-US"/>
        </w:rPr>
        <w:t>понимать, что в художественном портрете присутствует также выражение идеалов эпохи и авторская позиция художника;</w:t>
      </w:r>
    </w:p>
    <w:p w:rsidR="0087394B" w:rsidRPr="0087394B" w:rsidRDefault="0087394B" w:rsidP="0087394B">
      <w:pPr>
        <w:rPr>
          <w:lang w:eastAsia="en-US"/>
        </w:rPr>
      </w:pPr>
      <w:r w:rsidRPr="0087394B">
        <w:rPr>
          <w:lang w:eastAsia="en-US"/>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87394B" w:rsidRPr="0087394B" w:rsidRDefault="0087394B" w:rsidP="0087394B">
      <w:pPr>
        <w:rPr>
          <w:lang w:eastAsia="en-US"/>
        </w:rPr>
      </w:pPr>
      <w:r w:rsidRPr="0087394B">
        <w:rPr>
          <w:lang w:eastAsia="en-US"/>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87394B" w:rsidRPr="0087394B" w:rsidRDefault="0087394B" w:rsidP="0087394B">
      <w:pPr>
        <w:rPr>
          <w:lang w:eastAsia="en-US"/>
        </w:rPr>
      </w:pPr>
      <w:r w:rsidRPr="0087394B">
        <w:rPr>
          <w:lang w:eastAsia="en-US"/>
        </w:rPr>
        <w:t>знать и претворять в рисунке основные позиции конструкции головы человека, пропорции лица, соотношение лицевой и черепной частей головы;</w:t>
      </w:r>
    </w:p>
    <w:p w:rsidR="0087394B" w:rsidRPr="0087394B" w:rsidRDefault="0087394B" w:rsidP="0087394B">
      <w:pPr>
        <w:rPr>
          <w:lang w:eastAsia="en-US"/>
        </w:rPr>
      </w:pPr>
      <w:r w:rsidRPr="0087394B">
        <w:rPr>
          <w:lang w:eastAsia="en-US"/>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87394B" w:rsidRPr="0087394B" w:rsidRDefault="0087394B" w:rsidP="0087394B">
      <w:pPr>
        <w:rPr>
          <w:lang w:eastAsia="en-US"/>
        </w:rPr>
      </w:pPr>
      <w:r w:rsidRPr="0087394B">
        <w:rPr>
          <w:lang w:eastAsia="en-US"/>
        </w:rPr>
        <w:t>иметь представление о скульптурном портрете в истории искусства, о выражении характера человека и образа эпохи в скульптурном портрете;</w:t>
      </w:r>
    </w:p>
    <w:p w:rsidR="0087394B" w:rsidRPr="0087394B" w:rsidRDefault="0087394B" w:rsidP="0087394B">
      <w:pPr>
        <w:rPr>
          <w:lang w:eastAsia="en-US"/>
        </w:rPr>
      </w:pPr>
      <w:r w:rsidRPr="0087394B">
        <w:rPr>
          <w:lang w:eastAsia="en-US"/>
        </w:rPr>
        <w:t>иметь начальный опыт лепки головы человека;</w:t>
      </w:r>
    </w:p>
    <w:p w:rsidR="0087394B" w:rsidRPr="0087394B" w:rsidRDefault="0087394B" w:rsidP="0087394B">
      <w:pPr>
        <w:rPr>
          <w:lang w:eastAsia="en-US"/>
        </w:rPr>
      </w:pPr>
      <w:r w:rsidRPr="0087394B">
        <w:rPr>
          <w:lang w:eastAsia="en-US"/>
        </w:rPr>
        <w:t>приобретать опыт графического портретного изображения как нового для себя видения индивидуальности человека;</w:t>
      </w:r>
    </w:p>
    <w:p w:rsidR="0087394B" w:rsidRPr="0087394B" w:rsidRDefault="0087394B" w:rsidP="0087394B">
      <w:pPr>
        <w:rPr>
          <w:lang w:eastAsia="en-US"/>
        </w:rPr>
      </w:pPr>
      <w:r w:rsidRPr="0087394B">
        <w:rPr>
          <w:lang w:eastAsia="en-US"/>
        </w:rPr>
        <w:t>иметь представление о графических портретах мастеров разных эпох, о разнообразии графических средств в изображении образа человека;</w:t>
      </w:r>
    </w:p>
    <w:p w:rsidR="0087394B" w:rsidRPr="0087394B" w:rsidRDefault="0087394B" w:rsidP="0087394B">
      <w:pPr>
        <w:rPr>
          <w:lang w:eastAsia="en-US"/>
        </w:rPr>
      </w:pPr>
      <w:r w:rsidRPr="0087394B">
        <w:rPr>
          <w:lang w:eastAsia="en-US"/>
        </w:rPr>
        <w:t>уметь характеризовать роль освещения как выразительного средства при создании художественного образа;</w:t>
      </w:r>
    </w:p>
    <w:p w:rsidR="0087394B" w:rsidRPr="0087394B" w:rsidRDefault="0087394B" w:rsidP="0087394B">
      <w:pPr>
        <w:rPr>
          <w:lang w:eastAsia="en-US"/>
        </w:rPr>
      </w:pPr>
      <w:r w:rsidRPr="0087394B">
        <w:rPr>
          <w:lang w:eastAsia="en-US"/>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87394B" w:rsidRPr="0087394B" w:rsidRDefault="0087394B" w:rsidP="0087394B">
      <w:pPr>
        <w:rPr>
          <w:lang w:eastAsia="en-US"/>
        </w:rPr>
      </w:pPr>
      <w:r w:rsidRPr="0087394B">
        <w:rPr>
          <w:lang w:eastAsia="en-US"/>
        </w:rPr>
        <w:t>иметь представление о жанре портрета в искусстве ХХ в. – западном и отечественном.</w:t>
      </w:r>
    </w:p>
    <w:p w:rsidR="0087394B" w:rsidRPr="0087394B" w:rsidRDefault="0087394B" w:rsidP="0087394B">
      <w:pPr>
        <w:rPr>
          <w:lang w:eastAsia="en-US"/>
        </w:rPr>
      </w:pPr>
      <w:r w:rsidRPr="0087394B">
        <w:rPr>
          <w:lang w:eastAsia="en-US"/>
        </w:rPr>
        <w:t>Пейзаж:</w:t>
      </w:r>
    </w:p>
    <w:p w:rsidR="0087394B" w:rsidRPr="0087394B" w:rsidRDefault="0087394B" w:rsidP="0087394B">
      <w:pPr>
        <w:rPr>
          <w:lang w:eastAsia="en-US"/>
        </w:rPr>
      </w:pPr>
      <w:r w:rsidRPr="0087394B">
        <w:rPr>
          <w:lang w:eastAsia="en-US"/>
        </w:rPr>
        <w:t>иметь представление и уметь сравнивать изображение пространства в эпоху Древнего мира, в Средневековом искусстве и в эпоху Возрождения;</w:t>
      </w:r>
    </w:p>
    <w:p w:rsidR="0087394B" w:rsidRPr="0087394B" w:rsidRDefault="0087394B" w:rsidP="0087394B">
      <w:pPr>
        <w:rPr>
          <w:lang w:eastAsia="en-US"/>
        </w:rPr>
      </w:pPr>
      <w:r w:rsidRPr="0087394B">
        <w:rPr>
          <w:lang w:eastAsia="en-US"/>
        </w:rPr>
        <w:t>знать правила построения линейной перспективы и уметь применять их в рисунке;</w:t>
      </w:r>
    </w:p>
    <w:p w:rsidR="0087394B" w:rsidRPr="0087394B" w:rsidRDefault="0087394B" w:rsidP="0087394B">
      <w:pPr>
        <w:rPr>
          <w:lang w:eastAsia="en-US"/>
        </w:rPr>
      </w:pPr>
      <w:r w:rsidRPr="0087394B">
        <w:rPr>
          <w:lang w:eastAsia="en-US"/>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87394B" w:rsidRPr="0087394B" w:rsidRDefault="0087394B" w:rsidP="0087394B">
      <w:pPr>
        <w:rPr>
          <w:lang w:eastAsia="en-US"/>
        </w:rPr>
      </w:pPr>
      <w:r w:rsidRPr="0087394B">
        <w:rPr>
          <w:lang w:eastAsia="en-US"/>
        </w:rPr>
        <w:t>знать правила воздушной перспективы и уметь их применять на практике;</w:t>
      </w:r>
    </w:p>
    <w:p w:rsidR="0087394B" w:rsidRPr="0087394B" w:rsidRDefault="0087394B" w:rsidP="0087394B">
      <w:pPr>
        <w:rPr>
          <w:lang w:eastAsia="en-US"/>
        </w:rPr>
      </w:pPr>
      <w:r w:rsidRPr="0087394B">
        <w:rPr>
          <w:lang w:eastAsia="en-US"/>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87394B" w:rsidRPr="0087394B" w:rsidRDefault="0087394B" w:rsidP="0087394B">
      <w:pPr>
        <w:rPr>
          <w:lang w:eastAsia="en-US"/>
        </w:rPr>
      </w:pPr>
      <w:r w:rsidRPr="0087394B">
        <w:rPr>
          <w:lang w:eastAsia="en-US"/>
        </w:rPr>
        <w:t>иметь представление о морских пейзажах И. Айвазовского;</w:t>
      </w:r>
    </w:p>
    <w:p w:rsidR="0087394B" w:rsidRPr="0087394B" w:rsidRDefault="0087394B" w:rsidP="0087394B">
      <w:pPr>
        <w:rPr>
          <w:lang w:eastAsia="en-US"/>
        </w:rPr>
      </w:pPr>
      <w:r w:rsidRPr="0087394B">
        <w:rPr>
          <w:lang w:eastAsia="en-US"/>
        </w:rPr>
        <w:t>иметь представление об особенностях пленэрной живописи и колористической изменчивости состояний природы;</w:t>
      </w:r>
    </w:p>
    <w:p w:rsidR="0087394B" w:rsidRPr="0087394B" w:rsidRDefault="0087394B" w:rsidP="0087394B">
      <w:pPr>
        <w:rPr>
          <w:lang w:eastAsia="en-US"/>
        </w:rPr>
      </w:pPr>
      <w:r w:rsidRPr="0087394B">
        <w:rPr>
          <w:lang w:eastAsia="en-US"/>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87394B" w:rsidRPr="0087394B" w:rsidRDefault="0087394B" w:rsidP="0087394B">
      <w:pPr>
        <w:rPr>
          <w:lang w:eastAsia="en-US"/>
        </w:rPr>
      </w:pPr>
      <w:r w:rsidRPr="0087394B">
        <w:rPr>
          <w:lang w:eastAsia="en-US"/>
        </w:rPr>
        <w:t>уметь объяснять, как в пейзажной живописи развивался образ отечественной природы и каково его значение в развитии чувства Родины;</w:t>
      </w:r>
    </w:p>
    <w:p w:rsidR="0087394B" w:rsidRPr="0087394B" w:rsidRDefault="0087394B" w:rsidP="0087394B">
      <w:pPr>
        <w:rPr>
          <w:lang w:eastAsia="en-US"/>
        </w:rPr>
      </w:pPr>
      <w:r w:rsidRPr="0087394B">
        <w:rPr>
          <w:lang w:eastAsia="en-US"/>
        </w:rPr>
        <w:t>иметь опыт живописного изображения различных активно выраженных состояний природы;</w:t>
      </w:r>
    </w:p>
    <w:p w:rsidR="0087394B" w:rsidRPr="0087394B" w:rsidRDefault="0087394B" w:rsidP="0087394B">
      <w:pPr>
        <w:rPr>
          <w:lang w:eastAsia="en-US"/>
        </w:rPr>
      </w:pPr>
      <w:r w:rsidRPr="0087394B">
        <w:rPr>
          <w:lang w:eastAsia="en-US"/>
        </w:rPr>
        <w:t>иметь опыт пейзажных зарисовок, графического изображения природы по памяти и представлению;</w:t>
      </w:r>
    </w:p>
    <w:p w:rsidR="0087394B" w:rsidRPr="0087394B" w:rsidRDefault="0087394B" w:rsidP="0087394B">
      <w:pPr>
        <w:rPr>
          <w:lang w:eastAsia="en-US"/>
        </w:rPr>
      </w:pPr>
      <w:r w:rsidRPr="0087394B">
        <w:rPr>
          <w:lang w:eastAsia="en-US"/>
        </w:rPr>
        <w:t>иметь опыт художественной наблюдательности как способа развития интереса к окружающему миру и его художественно-поэтическому видению;</w:t>
      </w:r>
    </w:p>
    <w:p w:rsidR="0087394B" w:rsidRPr="0087394B" w:rsidRDefault="0087394B" w:rsidP="0087394B">
      <w:pPr>
        <w:rPr>
          <w:lang w:eastAsia="en-US"/>
        </w:rPr>
      </w:pPr>
      <w:r w:rsidRPr="0087394B">
        <w:rPr>
          <w:lang w:eastAsia="en-US"/>
        </w:rPr>
        <w:t>иметь опыт изображения городского пейзажа – по памяти или представлению;</w:t>
      </w:r>
    </w:p>
    <w:p w:rsidR="0087394B" w:rsidRPr="0087394B" w:rsidRDefault="0087394B" w:rsidP="0087394B">
      <w:pPr>
        <w:rPr>
          <w:lang w:eastAsia="en-US"/>
        </w:rPr>
      </w:pPr>
      <w:r w:rsidRPr="0087394B">
        <w:rPr>
          <w:lang w:eastAsia="en-US"/>
        </w:rPr>
        <w:t>иметь навыки восприятия образности городского пространства как выражения самобытного лица культуры и истории народа;</w:t>
      </w:r>
    </w:p>
    <w:p w:rsidR="0087394B" w:rsidRPr="0087394B" w:rsidRDefault="0087394B" w:rsidP="0087394B">
      <w:pPr>
        <w:rPr>
          <w:lang w:eastAsia="en-US"/>
        </w:rPr>
      </w:pPr>
      <w:r w:rsidRPr="0087394B">
        <w:rPr>
          <w:lang w:eastAsia="en-US"/>
        </w:rPr>
        <w:t>понимать и объяснять роль культурного наследия в городском пространстве, задачи его охраны и сохранения.</w:t>
      </w:r>
    </w:p>
    <w:p w:rsidR="0087394B" w:rsidRPr="0087394B" w:rsidRDefault="0087394B" w:rsidP="0087394B">
      <w:pPr>
        <w:rPr>
          <w:lang w:eastAsia="en-US"/>
        </w:rPr>
      </w:pPr>
      <w:r w:rsidRPr="0087394B">
        <w:rPr>
          <w:lang w:eastAsia="en-US"/>
        </w:rPr>
        <w:t>Бытовой жанр:</w:t>
      </w:r>
    </w:p>
    <w:p w:rsidR="0087394B" w:rsidRPr="0087394B" w:rsidRDefault="0087394B" w:rsidP="0087394B">
      <w:pPr>
        <w:rPr>
          <w:lang w:eastAsia="en-US"/>
        </w:rPr>
      </w:pPr>
      <w:r w:rsidRPr="0087394B">
        <w:rPr>
          <w:lang w:eastAsia="en-US"/>
        </w:rPr>
        <w:t>характеризовать роль изобразительного искусства в формировании представлений о жизни людей разных эпох и народов;</w:t>
      </w:r>
    </w:p>
    <w:p w:rsidR="0087394B" w:rsidRPr="0087394B" w:rsidRDefault="0087394B" w:rsidP="0087394B">
      <w:pPr>
        <w:rPr>
          <w:lang w:eastAsia="en-US"/>
        </w:rPr>
      </w:pPr>
      <w:r w:rsidRPr="0087394B">
        <w:rPr>
          <w:lang w:eastAsia="en-US"/>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87394B" w:rsidRPr="0087394B" w:rsidRDefault="0087394B" w:rsidP="0087394B">
      <w:pPr>
        <w:rPr>
          <w:lang w:eastAsia="en-US"/>
        </w:rPr>
      </w:pPr>
      <w:r w:rsidRPr="0087394B">
        <w:rPr>
          <w:lang w:eastAsia="en-US"/>
        </w:rPr>
        <w:t>различать тему, сюжет и содержание в жанровой картине, выявлять образ нравственных и ценностных смыслов в жанровой картине;</w:t>
      </w:r>
    </w:p>
    <w:p w:rsidR="0087394B" w:rsidRPr="0087394B" w:rsidRDefault="0087394B" w:rsidP="0087394B">
      <w:pPr>
        <w:rPr>
          <w:lang w:eastAsia="en-US"/>
        </w:rPr>
      </w:pPr>
      <w:r w:rsidRPr="0087394B">
        <w:rPr>
          <w:lang w:eastAsia="en-US"/>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87394B" w:rsidRPr="0087394B" w:rsidRDefault="0087394B" w:rsidP="0087394B">
      <w:pPr>
        <w:rPr>
          <w:lang w:eastAsia="en-US"/>
        </w:rPr>
      </w:pPr>
      <w:r w:rsidRPr="0087394B">
        <w:rPr>
          <w:lang w:eastAsia="en-US"/>
        </w:rPr>
        <w:t>уметь объяснять значение художественного изображения бытовой жизни людей в понимании истории человечества и современной жизни;</w:t>
      </w:r>
    </w:p>
    <w:p w:rsidR="0087394B" w:rsidRPr="0087394B" w:rsidRDefault="0087394B" w:rsidP="0087394B">
      <w:pPr>
        <w:rPr>
          <w:lang w:eastAsia="en-US"/>
        </w:rPr>
      </w:pPr>
      <w:r w:rsidRPr="0087394B">
        <w:rPr>
          <w:lang w:eastAsia="en-US"/>
        </w:rPr>
        <w:t>осознавать многообразие форм организации бытовой жизни и одновременно единство мира людей;</w:t>
      </w:r>
    </w:p>
    <w:p w:rsidR="0087394B" w:rsidRPr="0087394B" w:rsidRDefault="0087394B" w:rsidP="0087394B">
      <w:pPr>
        <w:rPr>
          <w:lang w:eastAsia="en-US"/>
        </w:rPr>
      </w:pPr>
      <w:r w:rsidRPr="0087394B">
        <w:rPr>
          <w:lang w:eastAsia="en-US"/>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87394B" w:rsidRPr="0087394B" w:rsidRDefault="0087394B" w:rsidP="0087394B">
      <w:pPr>
        <w:rPr>
          <w:lang w:eastAsia="en-US"/>
        </w:rPr>
      </w:pPr>
      <w:r w:rsidRPr="0087394B">
        <w:rPr>
          <w:lang w:eastAsia="en-US"/>
        </w:rPr>
        <w:t>иметь опыт изображения бытовой жизни разных народов в контексте традиций их искусства;</w:t>
      </w:r>
    </w:p>
    <w:p w:rsidR="0087394B" w:rsidRPr="0087394B" w:rsidRDefault="0087394B" w:rsidP="0087394B">
      <w:pPr>
        <w:rPr>
          <w:lang w:eastAsia="en-US"/>
        </w:rPr>
      </w:pPr>
      <w:r w:rsidRPr="0087394B">
        <w:rPr>
          <w:lang w:eastAsia="en-US"/>
        </w:rPr>
        <w:t>характеризовать понятие «бытовой жанр» и уметь приводить несколько примеров произведений европейского и отечественного искусства;</w:t>
      </w:r>
    </w:p>
    <w:p w:rsidR="0087394B" w:rsidRPr="0087394B" w:rsidRDefault="0087394B" w:rsidP="0087394B">
      <w:pPr>
        <w:rPr>
          <w:lang w:eastAsia="en-US"/>
        </w:rPr>
      </w:pPr>
      <w:r w:rsidRPr="0087394B">
        <w:rPr>
          <w:lang w:eastAsia="en-US"/>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87394B" w:rsidRPr="0087394B" w:rsidRDefault="0087394B" w:rsidP="0087394B">
      <w:pPr>
        <w:rPr>
          <w:lang w:eastAsia="en-US"/>
        </w:rPr>
      </w:pPr>
      <w:r w:rsidRPr="0087394B">
        <w:rPr>
          <w:lang w:eastAsia="en-US"/>
        </w:rPr>
        <w:t>Исторический жанр:</w:t>
      </w:r>
    </w:p>
    <w:p w:rsidR="0087394B" w:rsidRPr="0087394B" w:rsidRDefault="0087394B" w:rsidP="0087394B">
      <w:pPr>
        <w:rPr>
          <w:lang w:eastAsia="en-US"/>
        </w:rPr>
      </w:pPr>
      <w:r w:rsidRPr="0087394B">
        <w:rPr>
          <w:lang w:eastAsia="en-US"/>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87394B" w:rsidRPr="0087394B" w:rsidRDefault="0087394B" w:rsidP="0087394B">
      <w:pPr>
        <w:rPr>
          <w:lang w:eastAsia="en-US"/>
        </w:rPr>
      </w:pPr>
      <w:r w:rsidRPr="0087394B">
        <w:rPr>
          <w:lang w:eastAsia="en-US"/>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87394B" w:rsidRPr="0087394B" w:rsidRDefault="0087394B" w:rsidP="0087394B">
      <w:pPr>
        <w:rPr>
          <w:lang w:eastAsia="en-US"/>
        </w:rPr>
      </w:pPr>
      <w:r w:rsidRPr="0087394B">
        <w:rPr>
          <w:lang w:eastAsia="en-US"/>
        </w:rPr>
        <w:t>иметь представление о развитии исторического жанра в творчестве отечественных художников ХХ в.;</w:t>
      </w:r>
    </w:p>
    <w:p w:rsidR="0087394B" w:rsidRPr="0087394B" w:rsidRDefault="0087394B" w:rsidP="0087394B">
      <w:pPr>
        <w:rPr>
          <w:lang w:eastAsia="en-US"/>
        </w:rPr>
      </w:pPr>
      <w:r w:rsidRPr="0087394B">
        <w:rPr>
          <w:lang w:eastAsia="en-US"/>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87394B" w:rsidRPr="0087394B" w:rsidRDefault="0087394B" w:rsidP="0087394B">
      <w:pPr>
        <w:rPr>
          <w:lang w:eastAsia="en-US"/>
        </w:rPr>
      </w:pPr>
      <w:r w:rsidRPr="0087394B">
        <w:rPr>
          <w:lang w:eastAsia="en-US"/>
        </w:rPr>
        <w:t>иметь представление о произведениях «Давид» Микеланджело, «Весна» С. Боттичелли;</w:t>
      </w:r>
    </w:p>
    <w:p w:rsidR="0087394B" w:rsidRPr="0087394B" w:rsidRDefault="0087394B" w:rsidP="0087394B">
      <w:pPr>
        <w:rPr>
          <w:lang w:eastAsia="en-US"/>
        </w:rPr>
      </w:pPr>
      <w:r w:rsidRPr="0087394B">
        <w:rPr>
          <w:lang w:eastAsia="en-US"/>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87394B" w:rsidRPr="0087394B" w:rsidRDefault="0087394B" w:rsidP="0087394B">
      <w:pPr>
        <w:rPr>
          <w:lang w:eastAsia="en-US"/>
        </w:rPr>
      </w:pPr>
      <w:r w:rsidRPr="0087394B">
        <w:rPr>
          <w:lang w:eastAsia="en-US"/>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87394B" w:rsidRPr="0087394B" w:rsidRDefault="0087394B" w:rsidP="0087394B">
      <w:pPr>
        <w:rPr>
          <w:lang w:eastAsia="en-US"/>
        </w:rPr>
      </w:pPr>
      <w:r w:rsidRPr="0087394B">
        <w:rPr>
          <w:lang w:eastAsia="en-US"/>
        </w:rPr>
        <w:t>Библейские темы в изобразительном искусстве:</w:t>
      </w:r>
    </w:p>
    <w:p w:rsidR="0087394B" w:rsidRPr="0087394B" w:rsidRDefault="0087394B" w:rsidP="0087394B">
      <w:pPr>
        <w:rPr>
          <w:lang w:eastAsia="en-US"/>
        </w:rPr>
      </w:pPr>
      <w:r w:rsidRPr="0087394B">
        <w:rPr>
          <w:lang w:eastAsia="en-US"/>
        </w:rPr>
        <w:t>знать о значении библейских сюжетов в истории культуры и узнавать сюжеты Священной истории в произведениях искусства;</w:t>
      </w:r>
    </w:p>
    <w:p w:rsidR="0087394B" w:rsidRPr="0087394B" w:rsidRDefault="0087394B" w:rsidP="0087394B">
      <w:pPr>
        <w:rPr>
          <w:lang w:eastAsia="en-US"/>
        </w:rPr>
      </w:pPr>
      <w:r w:rsidRPr="0087394B">
        <w:rPr>
          <w:lang w:eastAsia="en-US"/>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87394B" w:rsidRPr="0087394B" w:rsidRDefault="0087394B" w:rsidP="0087394B">
      <w:pPr>
        <w:rPr>
          <w:lang w:eastAsia="en-US"/>
        </w:rPr>
      </w:pPr>
      <w:r w:rsidRPr="0087394B">
        <w:rPr>
          <w:lang w:eastAsia="en-US"/>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87394B" w:rsidRPr="0087394B" w:rsidRDefault="0087394B" w:rsidP="0087394B">
      <w:pPr>
        <w:rPr>
          <w:lang w:eastAsia="en-US"/>
        </w:rPr>
      </w:pPr>
      <w:r w:rsidRPr="0087394B">
        <w:rPr>
          <w:lang w:eastAsia="en-US"/>
        </w:rPr>
        <w:t>знать о картинах на библейские темы в истории русского искусства;</w:t>
      </w:r>
    </w:p>
    <w:p w:rsidR="0087394B" w:rsidRPr="0087394B" w:rsidRDefault="0087394B" w:rsidP="0087394B">
      <w:pPr>
        <w:rPr>
          <w:lang w:eastAsia="en-US"/>
        </w:rPr>
      </w:pPr>
      <w:r w:rsidRPr="0087394B">
        <w:rPr>
          <w:lang w:eastAsia="en-US"/>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87394B" w:rsidRPr="0087394B" w:rsidRDefault="0087394B" w:rsidP="0087394B">
      <w:pPr>
        <w:rPr>
          <w:lang w:eastAsia="en-US"/>
        </w:rPr>
      </w:pPr>
      <w:r w:rsidRPr="0087394B">
        <w:rPr>
          <w:lang w:eastAsia="en-US"/>
        </w:rPr>
        <w:t>иметь представление о смысловом различии между иконой и картиной на библейские темы;</w:t>
      </w:r>
    </w:p>
    <w:p w:rsidR="0087394B" w:rsidRPr="0087394B" w:rsidRDefault="0087394B" w:rsidP="0087394B">
      <w:pPr>
        <w:rPr>
          <w:lang w:eastAsia="en-US"/>
        </w:rPr>
      </w:pPr>
      <w:r w:rsidRPr="0087394B">
        <w:rPr>
          <w:lang w:eastAsia="en-US"/>
        </w:rPr>
        <w:t>иметь знания о русской иконописи, о великих русских иконописцах: Андрее Рублёве, Феофане Греке, Дионисии;</w:t>
      </w:r>
    </w:p>
    <w:p w:rsidR="0087394B" w:rsidRPr="0087394B" w:rsidRDefault="0087394B" w:rsidP="0087394B">
      <w:pPr>
        <w:rPr>
          <w:lang w:eastAsia="en-US"/>
        </w:rPr>
      </w:pPr>
      <w:r w:rsidRPr="0087394B">
        <w:rPr>
          <w:lang w:eastAsia="en-US"/>
        </w:rPr>
        <w:t>воспринимать искусство древнерусской иконописи как уникальное и высокое достижение отечественной культуры;</w:t>
      </w:r>
    </w:p>
    <w:p w:rsidR="0087394B" w:rsidRPr="0087394B" w:rsidRDefault="0087394B" w:rsidP="0087394B">
      <w:pPr>
        <w:rPr>
          <w:lang w:eastAsia="en-US"/>
        </w:rPr>
      </w:pPr>
      <w:r w:rsidRPr="0087394B">
        <w:rPr>
          <w:lang w:eastAsia="en-US"/>
        </w:rPr>
        <w:t>объяснять творческий и деятельный характер восприятия произведений искусства на основе художественной культуры зрителя;</w:t>
      </w:r>
    </w:p>
    <w:p w:rsidR="0087394B" w:rsidRPr="0087394B" w:rsidRDefault="0087394B" w:rsidP="0087394B">
      <w:pPr>
        <w:rPr>
          <w:lang w:eastAsia="en-US"/>
        </w:rPr>
      </w:pPr>
      <w:r w:rsidRPr="0087394B">
        <w:rPr>
          <w:lang w:eastAsia="en-US"/>
        </w:rPr>
        <w:t>рассуждать о месте и значении изобразительного искусства в культуре, в жизни общества, в жизни человека.</w:t>
      </w:r>
    </w:p>
    <w:p w:rsidR="0087394B" w:rsidRPr="0087394B" w:rsidRDefault="0087394B" w:rsidP="0087394B">
      <w:pPr>
        <w:rPr>
          <w:lang w:eastAsia="en-US"/>
        </w:rPr>
      </w:pPr>
      <w:r w:rsidRPr="0087394B">
        <w:rPr>
          <w:lang w:eastAsia="en-US"/>
        </w:rPr>
        <w:t>160.6.5. К концу обучения в 7 классе обучающийся получит следующие предметные результаты по отдельным темам программы по изобразительному искусству.</w:t>
      </w:r>
    </w:p>
    <w:p w:rsidR="0087394B" w:rsidRPr="0087394B" w:rsidRDefault="0087394B" w:rsidP="0087394B">
      <w:pPr>
        <w:rPr>
          <w:lang w:eastAsia="en-US"/>
        </w:rPr>
      </w:pPr>
      <w:r w:rsidRPr="0087394B">
        <w:rPr>
          <w:lang w:eastAsia="en-US"/>
        </w:rPr>
        <w:t>Модуль № 3 «Архитектура и дизайн»:</w:t>
      </w:r>
    </w:p>
    <w:p w:rsidR="0087394B" w:rsidRPr="0087394B" w:rsidRDefault="0087394B" w:rsidP="0087394B">
      <w:pPr>
        <w:rPr>
          <w:lang w:eastAsia="en-US"/>
        </w:rPr>
      </w:pPr>
      <w:r w:rsidRPr="0087394B">
        <w:rPr>
          <w:lang w:eastAsia="en-US"/>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87394B" w:rsidRPr="0087394B" w:rsidRDefault="0087394B" w:rsidP="0087394B">
      <w:pPr>
        <w:rPr>
          <w:lang w:eastAsia="en-US"/>
        </w:rPr>
      </w:pPr>
      <w:r w:rsidRPr="0087394B">
        <w:rPr>
          <w:lang w:eastAsia="en-US"/>
        </w:rPr>
        <w:t>объяснять роль архитектуры и дизайна в построении предметно-пространственной среды жизнедеятельности человека;</w:t>
      </w:r>
    </w:p>
    <w:p w:rsidR="0087394B" w:rsidRPr="0087394B" w:rsidRDefault="0087394B" w:rsidP="0087394B">
      <w:pPr>
        <w:rPr>
          <w:lang w:eastAsia="en-US"/>
        </w:rPr>
      </w:pPr>
      <w:r w:rsidRPr="0087394B">
        <w:rPr>
          <w:lang w:eastAsia="en-US"/>
        </w:rPr>
        <w:t>рассуждать о влиянии предметно-пространственной среды на чувства, установки и поведение человека;</w:t>
      </w:r>
    </w:p>
    <w:p w:rsidR="0087394B" w:rsidRPr="0087394B" w:rsidRDefault="0087394B" w:rsidP="0087394B">
      <w:pPr>
        <w:rPr>
          <w:lang w:eastAsia="en-US"/>
        </w:rPr>
      </w:pPr>
      <w:r w:rsidRPr="0087394B">
        <w:rPr>
          <w:lang w:eastAsia="en-US"/>
        </w:rPr>
        <w:t>рассуждать о том, как предметно-пространственная среда организует деятельность человека и представления о самом себе;</w:t>
      </w:r>
    </w:p>
    <w:p w:rsidR="0087394B" w:rsidRPr="0087394B" w:rsidRDefault="0087394B" w:rsidP="0087394B">
      <w:pPr>
        <w:rPr>
          <w:lang w:eastAsia="en-US"/>
        </w:rPr>
      </w:pPr>
      <w:r w:rsidRPr="0087394B">
        <w:rPr>
          <w:lang w:eastAsia="en-US"/>
        </w:rPr>
        <w:t>объяснять ценность сохранения культурного наследия, выраженного в архитектуре, предметах труда и быта разных эпох.</w:t>
      </w:r>
    </w:p>
    <w:p w:rsidR="0087394B" w:rsidRPr="0087394B" w:rsidRDefault="0087394B" w:rsidP="0087394B">
      <w:pPr>
        <w:rPr>
          <w:lang w:eastAsia="en-US"/>
        </w:rPr>
      </w:pPr>
      <w:r w:rsidRPr="0087394B">
        <w:rPr>
          <w:lang w:eastAsia="en-US"/>
        </w:rPr>
        <w:t>Графический дизайн:</w:t>
      </w:r>
    </w:p>
    <w:p w:rsidR="0087394B" w:rsidRPr="0087394B" w:rsidRDefault="0087394B" w:rsidP="0087394B">
      <w:pPr>
        <w:rPr>
          <w:lang w:eastAsia="en-US"/>
        </w:rPr>
      </w:pPr>
      <w:r w:rsidRPr="0087394B">
        <w:rPr>
          <w:lang w:eastAsia="en-US"/>
        </w:rPr>
        <w:t>объяснять понятие формальной композиции и её значение как основы языка конструктивных искусств;</w:t>
      </w:r>
    </w:p>
    <w:p w:rsidR="0087394B" w:rsidRPr="0087394B" w:rsidRDefault="0087394B" w:rsidP="0087394B">
      <w:pPr>
        <w:rPr>
          <w:lang w:eastAsia="en-US"/>
        </w:rPr>
      </w:pPr>
      <w:r w:rsidRPr="0087394B">
        <w:rPr>
          <w:lang w:eastAsia="en-US"/>
        </w:rPr>
        <w:t>объяснять основные средства – требования к композиции;</w:t>
      </w:r>
    </w:p>
    <w:p w:rsidR="0087394B" w:rsidRPr="0087394B" w:rsidRDefault="0087394B" w:rsidP="0087394B">
      <w:pPr>
        <w:rPr>
          <w:lang w:eastAsia="en-US"/>
        </w:rPr>
      </w:pPr>
      <w:r w:rsidRPr="0087394B">
        <w:rPr>
          <w:lang w:eastAsia="en-US"/>
        </w:rPr>
        <w:t>уметь перечислять и объяснять основные типы формальной композиции;</w:t>
      </w:r>
    </w:p>
    <w:p w:rsidR="0087394B" w:rsidRPr="0087394B" w:rsidRDefault="0087394B" w:rsidP="0087394B">
      <w:pPr>
        <w:rPr>
          <w:lang w:eastAsia="en-US"/>
        </w:rPr>
      </w:pPr>
      <w:r w:rsidRPr="0087394B">
        <w:rPr>
          <w:lang w:eastAsia="en-US"/>
        </w:rPr>
        <w:t>составлять различные формальные композиции на плоскости в зависимости от поставленных задач;</w:t>
      </w:r>
    </w:p>
    <w:p w:rsidR="0087394B" w:rsidRPr="0087394B" w:rsidRDefault="0087394B" w:rsidP="0087394B">
      <w:pPr>
        <w:rPr>
          <w:lang w:eastAsia="en-US"/>
        </w:rPr>
      </w:pPr>
      <w:r w:rsidRPr="0087394B">
        <w:rPr>
          <w:lang w:eastAsia="en-US"/>
        </w:rPr>
        <w:t>выделять при творческом построении композиции листа композиционную доминанту;</w:t>
      </w:r>
    </w:p>
    <w:p w:rsidR="0087394B" w:rsidRPr="0087394B" w:rsidRDefault="0087394B" w:rsidP="0087394B">
      <w:pPr>
        <w:rPr>
          <w:lang w:eastAsia="en-US"/>
        </w:rPr>
      </w:pPr>
      <w:r w:rsidRPr="0087394B">
        <w:rPr>
          <w:lang w:eastAsia="en-US"/>
        </w:rPr>
        <w:t>составлять формальные композиции на выражение в них движения и статики;</w:t>
      </w:r>
    </w:p>
    <w:p w:rsidR="0087394B" w:rsidRPr="0087394B" w:rsidRDefault="0087394B" w:rsidP="0087394B">
      <w:pPr>
        <w:rPr>
          <w:lang w:eastAsia="en-US"/>
        </w:rPr>
      </w:pPr>
      <w:r w:rsidRPr="0087394B">
        <w:rPr>
          <w:lang w:eastAsia="en-US"/>
        </w:rPr>
        <w:t>осваивать навыки вариативности в ритмической организации листа;</w:t>
      </w:r>
    </w:p>
    <w:p w:rsidR="0087394B" w:rsidRPr="0087394B" w:rsidRDefault="0087394B" w:rsidP="0087394B">
      <w:pPr>
        <w:rPr>
          <w:lang w:eastAsia="en-US"/>
        </w:rPr>
      </w:pPr>
      <w:r w:rsidRPr="0087394B">
        <w:rPr>
          <w:lang w:eastAsia="en-US"/>
        </w:rPr>
        <w:t>объяснять роль цвета в конструктивных искусствах;</w:t>
      </w:r>
    </w:p>
    <w:p w:rsidR="0087394B" w:rsidRPr="0087394B" w:rsidRDefault="0087394B" w:rsidP="0087394B">
      <w:pPr>
        <w:rPr>
          <w:lang w:eastAsia="en-US"/>
        </w:rPr>
      </w:pPr>
      <w:r w:rsidRPr="0087394B">
        <w:rPr>
          <w:lang w:eastAsia="en-US"/>
        </w:rPr>
        <w:t>различать технологию использования цвета в живописи и в конструктивных искусствах;</w:t>
      </w:r>
    </w:p>
    <w:p w:rsidR="0087394B" w:rsidRPr="0087394B" w:rsidRDefault="0087394B" w:rsidP="0087394B">
      <w:pPr>
        <w:rPr>
          <w:lang w:eastAsia="en-US"/>
        </w:rPr>
      </w:pPr>
      <w:r w:rsidRPr="0087394B">
        <w:rPr>
          <w:lang w:eastAsia="en-US"/>
        </w:rPr>
        <w:t>объяснять выражение «цветовой образ»;</w:t>
      </w:r>
    </w:p>
    <w:p w:rsidR="0087394B" w:rsidRPr="0087394B" w:rsidRDefault="0087394B" w:rsidP="0087394B">
      <w:pPr>
        <w:rPr>
          <w:lang w:eastAsia="en-US"/>
        </w:rPr>
      </w:pPr>
      <w:r w:rsidRPr="0087394B">
        <w:rPr>
          <w:lang w:eastAsia="en-US"/>
        </w:rPr>
        <w:t>применять цвет в графических композициях как акцент или доминанту, объединённые одним стилем;</w:t>
      </w:r>
    </w:p>
    <w:p w:rsidR="0087394B" w:rsidRPr="0087394B" w:rsidRDefault="0087394B" w:rsidP="0087394B">
      <w:pPr>
        <w:rPr>
          <w:lang w:eastAsia="en-US"/>
        </w:rPr>
      </w:pPr>
      <w:r w:rsidRPr="0087394B">
        <w:rPr>
          <w:lang w:eastAsia="en-US"/>
        </w:rPr>
        <w:t>определять шрифт как графический рисунок начертания букв, объединённых общим стилем, отвечающий законам художественной композиции;</w:t>
      </w:r>
    </w:p>
    <w:p w:rsidR="0087394B" w:rsidRPr="0087394B" w:rsidRDefault="0087394B" w:rsidP="0087394B">
      <w:pPr>
        <w:rPr>
          <w:lang w:eastAsia="en-US"/>
        </w:rPr>
      </w:pPr>
      <w:r w:rsidRPr="0087394B">
        <w:rPr>
          <w:lang w:eastAsia="en-US"/>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87394B" w:rsidRPr="0087394B" w:rsidRDefault="0087394B" w:rsidP="0087394B">
      <w:pPr>
        <w:rPr>
          <w:lang w:eastAsia="en-US"/>
        </w:rPr>
      </w:pPr>
      <w:r w:rsidRPr="0087394B">
        <w:rPr>
          <w:lang w:eastAsia="en-US"/>
        </w:rPr>
        <w:t>применять печатное слово, типографскую строку в качестве элементов графической композиции;</w:t>
      </w:r>
    </w:p>
    <w:p w:rsidR="0087394B" w:rsidRPr="0087394B" w:rsidRDefault="0087394B" w:rsidP="0087394B">
      <w:pPr>
        <w:rPr>
          <w:lang w:eastAsia="en-US"/>
        </w:rPr>
      </w:pPr>
      <w:r w:rsidRPr="0087394B">
        <w:rPr>
          <w:lang w:eastAsia="en-US"/>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87394B" w:rsidRPr="0087394B" w:rsidRDefault="0087394B" w:rsidP="0087394B">
      <w:pPr>
        <w:rPr>
          <w:lang w:eastAsia="en-US"/>
        </w:rPr>
      </w:pPr>
      <w:r w:rsidRPr="0087394B">
        <w:rPr>
          <w:lang w:eastAsia="en-US"/>
        </w:rPr>
        <w:t>иметь творческий опыт построения композиции плаката, поздравительной открытки или рекламы на основе соединения текста и изображения;</w:t>
      </w:r>
    </w:p>
    <w:p w:rsidR="0087394B" w:rsidRPr="0087394B" w:rsidRDefault="0087394B" w:rsidP="0087394B">
      <w:pPr>
        <w:rPr>
          <w:lang w:eastAsia="en-US"/>
        </w:rPr>
      </w:pPr>
      <w:r w:rsidRPr="0087394B">
        <w:rPr>
          <w:lang w:eastAsia="en-US"/>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87394B" w:rsidRPr="0087394B" w:rsidRDefault="0087394B" w:rsidP="0087394B">
      <w:pPr>
        <w:rPr>
          <w:lang w:eastAsia="en-US"/>
        </w:rPr>
      </w:pPr>
      <w:r w:rsidRPr="0087394B">
        <w:rPr>
          <w:lang w:eastAsia="en-US"/>
        </w:rPr>
        <w:t xml:space="preserve">Социальное значение дизайна и архитектуры как среды жизни человека: </w:t>
      </w:r>
    </w:p>
    <w:p w:rsidR="0087394B" w:rsidRPr="0087394B" w:rsidRDefault="0087394B" w:rsidP="0087394B">
      <w:pPr>
        <w:rPr>
          <w:lang w:eastAsia="en-US"/>
        </w:rPr>
      </w:pPr>
      <w:r w:rsidRPr="0087394B">
        <w:rPr>
          <w:lang w:eastAsia="en-US"/>
        </w:rPr>
        <w:t xml:space="preserve">иметь опыт построения объёмно-пространственной композиции как макета архитектурного пространства в реальной жизни; </w:t>
      </w:r>
    </w:p>
    <w:p w:rsidR="0087394B" w:rsidRPr="0087394B" w:rsidRDefault="0087394B" w:rsidP="0087394B">
      <w:pPr>
        <w:rPr>
          <w:lang w:eastAsia="en-US"/>
        </w:rPr>
      </w:pPr>
      <w:r w:rsidRPr="0087394B">
        <w:rPr>
          <w:lang w:eastAsia="en-US"/>
        </w:rPr>
        <w:t>выполнять построение макета пространственно-объёмной композиции по его чертежу;</w:t>
      </w:r>
    </w:p>
    <w:p w:rsidR="0087394B" w:rsidRPr="0087394B" w:rsidRDefault="0087394B" w:rsidP="0087394B">
      <w:pPr>
        <w:rPr>
          <w:lang w:eastAsia="en-US"/>
        </w:rPr>
      </w:pPr>
      <w:r w:rsidRPr="0087394B">
        <w:rPr>
          <w:lang w:eastAsia="en-US"/>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87394B" w:rsidRPr="0087394B" w:rsidRDefault="0087394B" w:rsidP="0087394B">
      <w:pPr>
        <w:rPr>
          <w:lang w:eastAsia="en-US"/>
        </w:rPr>
      </w:pPr>
      <w:r w:rsidRPr="0087394B">
        <w:rPr>
          <w:lang w:eastAsia="en-US"/>
        </w:rPr>
        <w:t>знать о роли строительного материала в эволюции архитектурных конструкций и изменении облика архитектурных сооружений;</w:t>
      </w:r>
    </w:p>
    <w:p w:rsidR="0087394B" w:rsidRPr="0087394B" w:rsidRDefault="0087394B" w:rsidP="0087394B">
      <w:pPr>
        <w:rPr>
          <w:lang w:eastAsia="en-US"/>
        </w:rPr>
      </w:pPr>
      <w:r w:rsidRPr="0087394B">
        <w:rPr>
          <w:lang w:eastAsia="en-US"/>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87394B" w:rsidRPr="0087394B" w:rsidRDefault="0087394B" w:rsidP="0087394B">
      <w:pPr>
        <w:rPr>
          <w:lang w:eastAsia="en-US"/>
        </w:rPr>
      </w:pPr>
      <w:r w:rsidRPr="0087394B">
        <w:rPr>
          <w:lang w:eastAsia="en-US"/>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87394B" w:rsidRPr="0087394B" w:rsidRDefault="0087394B" w:rsidP="0087394B">
      <w:pPr>
        <w:rPr>
          <w:lang w:eastAsia="en-US"/>
        </w:rPr>
      </w:pPr>
      <w:r w:rsidRPr="0087394B">
        <w:rPr>
          <w:lang w:eastAsia="en-US"/>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87394B" w:rsidRPr="0087394B" w:rsidRDefault="0087394B" w:rsidP="0087394B">
      <w:pPr>
        <w:rPr>
          <w:lang w:eastAsia="en-US"/>
        </w:rPr>
      </w:pPr>
      <w:r w:rsidRPr="0087394B">
        <w:rPr>
          <w:lang w:eastAsia="en-US"/>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87394B" w:rsidRPr="0087394B" w:rsidRDefault="0087394B" w:rsidP="0087394B">
      <w:pPr>
        <w:rPr>
          <w:lang w:eastAsia="en-US"/>
        </w:rPr>
      </w:pPr>
      <w:r w:rsidRPr="0087394B">
        <w:rPr>
          <w:lang w:eastAsia="en-US"/>
        </w:rPr>
        <w:t>определять понятие «городская среда»; рассматривать и объяснять планировку города как способ организации образа жизни людей;</w:t>
      </w:r>
    </w:p>
    <w:p w:rsidR="0087394B" w:rsidRPr="0087394B" w:rsidRDefault="0087394B" w:rsidP="0087394B">
      <w:pPr>
        <w:rPr>
          <w:lang w:eastAsia="en-US"/>
        </w:rPr>
      </w:pPr>
      <w:r w:rsidRPr="0087394B">
        <w:rPr>
          <w:lang w:eastAsia="en-US"/>
        </w:rPr>
        <w:t>знать различные виды планировки города, иметь опыт разработки построения городского пространства в виде макетной или графической схемы;</w:t>
      </w:r>
    </w:p>
    <w:p w:rsidR="0087394B" w:rsidRPr="0087394B" w:rsidRDefault="0087394B" w:rsidP="0087394B">
      <w:pPr>
        <w:rPr>
          <w:lang w:eastAsia="en-US"/>
        </w:rPr>
      </w:pPr>
      <w:r w:rsidRPr="0087394B">
        <w:rPr>
          <w:lang w:eastAsia="en-US"/>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87394B" w:rsidRPr="0087394B" w:rsidRDefault="0087394B" w:rsidP="0087394B">
      <w:pPr>
        <w:rPr>
          <w:lang w:eastAsia="en-US"/>
        </w:rPr>
      </w:pPr>
      <w:r w:rsidRPr="0087394B">
        <w:rPr>
          <w:lang w:eastAsia="en-US"/>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87394B" w:rsidRPr="0087394B" w:rsidRDefault="0087394B" w:rsidP="0087394B">
      <w:pPr>
        <w:rPr>
          <w:lang w:eastAsia="en-US"/>
        </w:rPr>
      </w:pPr>
      <w:r w:rsidRPr="0087394B">
        <w:rPr>
          <w:lang w:eastAsia="en-US"/>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87394B" w:rsidRPr="0087394B" w:rsidRDefault="0087394B" w:rsidP="0087394B">
      <w:pPr>
        <w:rPr>
          <w:lang w:eastAsia="en-US"/>
        </w:rPr>
      </w:pPr>
      <w:r w:rsidRPr="0087394B">
        <w:rPr>
          <w:lang w:eastAsia="en-US"/>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87394B" w:rsidRPr="0087394B" w:rsidRDefault="0087394B" w:rsidP="0087394B">
      <w:pPr>
        <w:rPr>
          <w:lang w:eastAsia="en-US"/>
        </w:rPr>
      </w:pPr>
      <w:r w:rsidRPr="0087394B">
        <w:rPr>
          <w:lang w:eastAsia="en-US"/>
        </w:rPr>
        <w:t>иметь опыт творческого проектирования интерьерного пространства для конкретных задач жизнедеятельности человека;</w:t>
      </w:r>
    </w:p>
    <w:p w:rsidR="0087394B" w:rsidRPr="0087394B" w:rsidRDefault="0087394B" w:rsidP="0087394B">
      <w:pPr>
        <w:rPr>
          <w:lang w:eastAsia="en-US"/>
        </w:rPr>
      </w:pPr>
      <w:r w:rsidRPr="0087394B">
        <w:rPr>
          <w:lang w:eastAsia="en-US"/>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87394B" w:rsidRPr="0087394B" w:rsidRDefault="0087394B" w:rsidP="0087394B">
      <w:pPr>
        <w:rPr>
          <w:lang w:eastAsia="en-US"/>
        </w:rPr>
      </w:pPr>
      <w:r w:rsidRPr="0087394B">
        <w:rPr>
          <w:lang w:eastAsia="en-US"/>
        </w:rPr>
        <w:t xml:space="preserve">иметь представление об истории костюма в истории разных эпох, характеризовать понятие моды в одежде; </w:t>
      </w:r>
    </w:p>
    <w:p w:rsidR="0087394B" w:rsidRPr="0087394B" w:rsidRDefault="0087394B" w:rsidP="0087394B">
      <w:pPr>
        <w:rPr>
          <w:lang w:eastAsia="en-US"/>
        </w:rPr>
      </w:pPr>
      <w:r w:rsidRPr="0087394B">
        <w:rPr>
          <w:lang w:eastAsia="en-US"/>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87394B" w:rsidRPr="0087394B" w:rsidRDefault="0087394B" w:rsidP="0087394B">
      <w:pPr>
        <w:rPr>
          <w:lang w:eastAsia="en-US"/>
        </w:rPr>
      </w:pPr>
      <w:r w:rsidRPr="0087394B">
        <w:rPr>
          <w:lang w:eastAsia="en-US"/>
        </w:rPr>
        <w:t>иметь представление о конструкции костюма и применении законов композиции в проектировании одежды, ансамбле в костюме;</w:t>
      </w:r>
    </w:p>
    <w:p w:rsidR="0087394B" w:rsidRPr="0087394B" w:rsidRDefault="0087394B" w:rsidP="0087394B">
      <w:pPr>
        <w:rPr>
          <w:lang w:eastAsia="en-US"/>
        </w:rPr>
      </w:pPr>
      <w:r w:rsidRPr="0087394B">
        <w:rPr>
          <w:lang w:eastAsia="en-US"/>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87394B" w:rsidRPr="0087394B" w:rsidRDefault="0087394B" w:rsidP="0087394B">
      <w:pPr>
        <w:rPr>
          <w:lang w:eastAsia="en-US"/>
        </w:rPr>
      </w:pPr>
      <w:r w:rsidRPr="0087394B">
        <w:rPr>
          <w:lang w:eastAsia="en-US"/>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87394B" w:rsidRPr="0087394B" w:rsidRDefault="0087394B" w:rsidP="0087394B">
      <w:pPr>
        <w:rPr>
          <w:lang w:eastAsia="en-US"/>
        </w:rPr>
      </w:pPr>
      <w:r w:rsidRPr="0087394B">
        <w:rPr>
          <w:lang w:eastAsia="en-US"/>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87394B" w:rsidRPr="0087394B" w:rsidRDefault="0087394B" w:rsidP="0087394B">
      <w:pPr>
        <w:rPr>
          <w:lang w:eastAsia="en-US"/>
        </w:rPr>
      </w:pPr>
      <w:r w:rsidRPr="0087394B">
        <w:rPr>
          <w:lang w:eastAsia="en-US"/>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87394B" w:rsidRPr="0087394B" w:rsidRDefault="0087394B" w:rsidP="0087394B">
      <w:pPr>
        <w:rPr>
          <w:lang w:eastAsia="en-US"/>
        </w:rPr>
      </w:pPr>
      <w:r w:rsidRPr="0087394B">
        <w:rPr>
          <w:lang w:eastAsia="en-US"/>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87394B" w:rsidRPr="0087394B" w:rsidRDefault="0087394B" w:rsidP="0087394B">
      <w:pPr>
        <w:rPr>
          <w:lang w:eastAsia="en-US"/>
        </w:rPr>
      </w:pPr>
      <w:r w:rsidRPr="0087394B">
        <w:rPr>
          <w:lang w:eastAsia="en-US"/>
        </w:rPr>
        <w:t>Модуль № 4 «Изображение в синтетических, экранных видах искусства и художественная фотография» (вариативный):</w:t>
      </w:r>
    </w:p>
    <w:p w:rsidR="0087394B" w:rsidRPr="0087394B" w:rsidRDefault="0087394B" w:rsidP="0087394B">
      <w:pPr>
        <w:rPr>
          <w:lang w:eastAsia="en-US"/>
        </w:rPr>
      </w:pPr>
      <w:r w:rsidRPr="0087394B">
        <w:rPr>
          <w:lang w:eastAsia="en-US"/>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87394B" w:rsidRPr="0087394B" w:rsidRDefault="0087394B" w:rsidP="0087394B">
      <w:pPr>
        <w:rPr>
          <w:lang w:eastAsia="en-US"/>
        </w:rPr>
      </w:pPr>
      <w:r w:rsidRPr="0087394B">
        <w:rPr>
          <w:lang w:eastAsia="en-US"/>
        </w:rPr>
        <w:t>понимать и характеризовать роль визуального образа в синтетических искусствах;</w:t>
      </w:r>
    </w:p>
    <w:p w:rsidR="0087394B" w:rsidRPr="0087394B" w:rsidRDefault="0087394B" w:rsidP="0087394B">
      <w:pPr>
        <w:rPr>
          <w:lang w:eastAsia="en-US"/>
        </w:rPr>
      </w:pPr>
      <w:r w:rsidRPr="0087394B">
        <w:rPr>
          <w:lang w:eastAsia="en-US"/>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87394B" w:rsidRPr="0087394B" w:rsidRDefault="0087394B" w:rsidP="0087394B">
      <w:pPr>
        <w:rPr>
          <w:lang w:eastAsia="en-US"/>
        </w:rPr>
      </w:pPr>
      <w:r w:rsidRPr="0087394B">
        <w:rPr>
          <w:lang w:eastAsia="en-US"/>
        </w:rPr>
        <w:t>Художник и искусство театра:</w:t>
      </w:r>
    </w:p>
    <w:p w:rsidR="0087394B" w:rsidRPr="0087394B" w:rsidRDefault="0087394B" w:rsidP="0087394B">
      <w:pPr>
        <w:rPr>
          <w:lang w:eastAsia="en-US"/>
        </w:rPr>
      </w:pPr>
      <w:r w:rsidRPr="0087394B">
        <w:rPr>
          <w:lang w:eastAsia="en-US"/>
        </w:rPr>
        <w:t>иметь представление об истории развития театра и жанровом многообразии театральных представлений;</w:t>
      </w:r>
    </w:p>
    <w:p w:rsidR="0087394B" w:rsidRPr="0087394B" w:rsidRDefault="0087394B" w:rsidP="0087394B">
      <w:pPr>
        <w:rPr>
          <w:lang w:eastAsia="en-US"/>
        </w:rPr>
      </w:pPr>
      <w:r w:rsidRPr="0087394B">
        <w:rPr>
          <w:lang w:eastAsia="en-US"/>
        </w:rPr>
        <w:t>знать о роли художника и видах профессиональной художнической деятельности в современном театре;</w:t>
      </w:r>
    </w:p>
    <w:p w:rsidR="0087394B" w:rsidRPr="0087394B" w:rsidRDefault="0087394B" w:rsidP="0087394B">
      <w:pPr>
        <w:rPr>
          <w:lang w:eastAsia="en-US"/>
        </w:rPr>
      </w:pPr>
      <w:r w:rsidRPr="0087394B">
        <w:rPr>
          <w:lang w:eastAsia="en-US"/>
        </w:rPr>
        <w:t>иметь представление о сценографии и символическом характере сценического образа;</w:t>
      </w:r>
    </w:p>
    <w:p w:rsidR="0087394B" w:rsidRPr="0087394B" w:rsidRDefault="0087394B" w:rsidP="0087394B">
      <w:pPr>
        <w:rPr>
          <w:lang w:eastAsia="en-US"/>
        </w:rPr>
      </w:pPr>
      <w:r w:rsidRPr="0087394B">
        <w:rPr>
          <w:lang w:eastAsia="en-US"/>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87394B" w:rsidRPr="0087394B" w:rsidRDefault="0087394B" w:rsidP="0087394B">
      <w:pPr>
        <w:rPr>
          <w:lang w:eastAsia="en-US"/>
        </w:rPr>
      </w:pPr>
      <w:r w:rsidRPr="0087394B">
        <w:rPr>
          <w:lang w:eastAsia="en-US"/>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87394B" w:rsidRPr="0087394B" w:rsidRDefault="0087394B" w:rsidP="0087394B">
      <w:pPr>
        <w:rPr>
          <w:lang w:eastAsia="en-US"/>
        </w:rPr>
      </w:pPr>
      <w:r w:rsidRPr="0087394B">
        <w:rPr>
          <w:lang w:eastAsia="en-US"/>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87394B" w:rsidRPr="0087394B" w:rsidRDefault="0087394B" w:rsidP="0087394B">
      <w:pPr>
        <w:rPr>
          <w:lang w:eastAsia="en-US"/>
        </w:rPr>
      </w:pPr>
      <w:r w:rsidRPr="0087394B">
        <w:rPr>
          <w:lang w:eastAsia="en-US"/>
        </w:rPr>
        <w:t>объяснять ведущую роль художника кукольного спектакля как соавтора режиссёра и актёра в процессе создания образа персонажа;</w:t>
      </w:r>
    </w:p>
    <w:p w:rsidR="0087394B" w:rsidRPr="0087394B" w:rsidRDefault="0087394B" w:rsidP="0087394B">
      <w:pPr>
        <w:rPr>
          <w:lang w:eastAsia="en-US"/>
        </w:rPr>
      </w:pPr>
      <w:r w:rsidRPr="0087394B">
        <w:rPr>
          <w:lang w:eastAsia="en-US"/>
        </w:rPr>
        <w:t>иметь практический навык игрового одушевления куклы из простых бытовых предметов;</w:t>
      </w:r>
    </w:p>
    <w:p w:rsidR="0087394B" w:rsidRPr="0087394B" w:rsidRDefault="0087394B" w:rsidP="0087394B">
      <w:pPr>
        <w:rPr>
          <w:lang w:eastAsia="en-US"/>
        </w:rPr>
      </w:pPr>
      <w:r w:rsidRPr="0087394B">
        <w:rPr>
          <w:lang w:eastAsia="en-US"/>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87394B" w:rsidRPr="0087394B" w:rsidRDefault="0087394B" w:rsidP="0087394B">
      <w:pPr>
        <w:rPr>
          <w:lang w:eastAsia="en-US"/>
        </w:rPr>
      </w:pPr>
      <w:r w:rsidRPr="0087394B">
        <w:rPr>
          <w:lang w:eastAsia="en-US"/>
        </w:rPr>
        <w:t>Художественная фотография:</w:t>
      </w:r>
    </w:p>
    <w:p w:rsidR="0087394B" w:rsidRPr="0087394B" w:rsidRDefault="0087394B" w:rsidP="0087394B">
      <w:pPr>
        <w:rPr>
          <w:lang w:eastAsia="en-US"/>
        </w:rPr>
      </w:pPr>
      <w:r w:rsidRPr="0087394B">
        <w:rPr>
          <w:lang w:eastAsia="en-US"/>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87394B" w:rsidRPr="0087394B" w:rsidRDefault="0087394B" w:rsidP="0087394B">
      <w:pPr>
        <w:rPr>
          <w:lang w:eastAsia="en-US"/>
        </w:rPr>
      </w:pPr>
      <w:r w:rsidRPr="0087394B">
        <w:rPr>
          <w:lang w:eastAsia="en-US"/>
        </w:rPr>
        <w:t>уметь объяснять понятия «длительность экспозиции», «выдержка», «диафрагма»;</w:t>
      </w:r>
    </w:p>
    <w:p w:rsidR="0087394B" w:rsidRPr="0087394B" w:rsidRDefault="0087394B" w:rsidP="0087394B">
      <w:pPr>
        <w:rPr>
          <w:lang w:eastAsia="en-US"/>
        </w:rPr>
      </w:pPr>
      <w:r w:rsidRPr="0087394B">
        <w:rPr>
          <w:lang w:eastAsia="en-US"/>
        </w:rPr>
        <w:t>иметь навыки фотографирования и обработки цифровых фотографий с помощью компьютерных графических редакторов;</w:t>
      </w:r>
    </w:p>
    <w:p w:rsidR="0087394B" w:rsidRPr="0087394B" w:rsidRDefault="0087394B" w:rsidP="0087394B">
      <w:pPr>
        <w:rPr>
          <w:lang w:eastAsia="en-US"/>
        </w:rPr>
      </w:pPr>
      <w:r w:rsidRPr="0087394B">
        <w:rPr>
          <w:lang w:eastAsia="en-US"/>
        </w:rPr>
        <w:t>уметь объяснять значение фотографий «Родиноведения» С.М. Прокудина-Горского для современных представлений об истории жизни в нашей стране;</w:t>
      </w:r>
    </w:p>
    <w:p w:rsidR="0087394B" w:rsidRPr="0087394B" w:rsidRDefault="0087394B" w:rsidP="0087394B">
      <w:pPr>
        <w:rPr>
          <w:lang w:eastAsia="en-US"/>
        </w:rPr>
      </w:pPr>
      <w:r w:rsidRPr="0087394B">
        <w:rPr>
          <w:lang w:eastAsia="en-US"/>
        </w:rPr>
        <w:t>различать и характеризовать различные жанры художественной фотографии;</w:t>
      </w:r>
    </w:p>
    <w:p w:rsidR="0087394B" w:rsidRPr="0087394B" w:rsidRDefault="0087394B" w:rsidP="0087394B">
      <w:pPr>
        <w:rPr>
          <w:lang w:eastAsia="en-US"/>
        </w:rPr>
      </w:pPr>
      <w:r w:rsidRPr="0087394B">
        <w:rPr>
          <w:lang w:eastAsia="en-US"/>
        </w:rPr>
        <w:t>объяснять роль света как художественного средства в искусстве фотографии;</w:t>
      </w:r>
    </w:p>
    <w:p w:rsidR="0087394B" w:rsidRPr="0087394B" w:rsidRDefault="0087394B" w:rsidP="0087394B">
      <w:pPr>
        <w:rPr>
          <w:lang w:eastAsia="en-US"/>
        </w:rPr>
      </w:pPr>
      <w:r w:rsidRPr="0087394B">
        <w:rPr>
          <w:lang w:eastAsia="en-US"/>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87394B" w:rsidRPr="0087394B" w:rsidRDefault="0087394B" w:rsidP="0087394B">
      <w:pPr>
        <w:rPr>
          <w:lang w:eastAsia="en-US"/>
        </w:rPr>
      </w:pPr>
      <w:r w:rsidRPr="0087394B">
        <w:rPr>
          <w:lang w:eastAsia="en-US"/>
        </w:rPr>
        <w:t>иметь опыт наблюдения и художественно-эстетического анализа художественных фотографий известных профессиональных мастеров фотографии;</w:t>
      </w:r>
    </w:p>
    <w:p w:rsidR="0087394B" w:rsidRPr="0087394B" w:rsidRDefault="0087394B" w:rsidP="0087394B">
      <w:pPr>
        <w:rPr>
          <w:lang w:eastAsia="en-US"/>
        </w:rPr>
      </w:pPr>
      <w:r w:rsidRPr="0087394B">
        <w:rPr>
          <w:lang w:eastAsia="en-US"/>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87394B" w:rsidRPr="0087394B" w:rsidRDefault="0087394B" w:rsidP="0087394B">
      <w:pPr>
        <w:rPr>
          <w:lang w:eastAsia="en-US"/>
        </w:rPr>
      </w:pPr>
      <w:r w:rsidRPr="0087394B">
        <w:rPr>
          <w:lang w:eastAsia="en-US"/>
        </w:rPr>
        <w:t>обретать опыт художественного наблюдения жизни, развивая познавательный интерес и внимание к окружающему миру, к людям;</w:t>
      </w:r>
    </w:p>
    <w:p w:rsidR="0087394B" w:rsidRPr="0087394B" w:rsidRDefault="0087394B" w:rsidP="0087394B">
      <w:pPr>
        <w:rPr>
          <w:lang w:eastAsia="en-US"/>
        </w:rPr>
      </w:pPr>
      <w:r w:rsidRPr="0087394B">
        <w:rPr>
          <w:lang w:eastAsia="en-US"/>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87394B" w:rsidRPr="0087394B" w:rsidRDefault="0087394B" w:rsidP="0087394B">
      <w:pPr>
        <w:rPr>
          <w:lang w:eastAsia="en-US"/>
        </w:rPr>
      </w:pPr>
      <w:r w:rsidRPr="0087394B">
        <w:rPr>
          <w:lang w:eastAsia="en-US"/>
        </w:rPr>
        <w:t>понимать значение репортажного жанра, роли журналистов-фотографов в истории ХХ в. и современном мире;</w:t>
      </w:r>
    </w:p>
    <w:p w:rsidR="0087394B" w:rsidRPr="0087394B" w:rsidRDefault="0087394B" w:rsidP="0087394B">
      <w:pPr>
        <w:rPr>
          <w:lang w:eastAsia="en-US"/>
        </w:rPr>
      </w:pPr>
      <w:r w:rsidRPr="0087394B">
        <w:rPr>
          <w:lang w:eastAsia="en-US"/>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87394B" w:rsidRPr="0087394B" w:rsidRDefault="0087394B" w:rsidP="0087394B">
      <w:pPr>
        <w:rPr>
          <w:lang w:eastAsia="en-US"/>
        </w:rPr>
      </w:pPr>
      <w:r w:rsidRPr="0087394B">
        <w:rPr>
          <w:lang w:eastAsia="en-US"/>
        </w:rPr>
        <w:t>иметь навыки компьютерной обработки и преобразования фотографий.</w:t>
      </w:r>
    </w:p>
    <w:p w:rsidR="0087394B" w:rsidRPr="0087394B" w:rsidRDefault="0087394B" w:rsidP="0087394B">
      <w:pPr>
        <w:rPr>
          <w:lang w:eastAsia="en-US"/>
        </w:rPr>
      </w:pPr>
      <w:r w:rsidRPr="0087394B">
        <w:rPr>
          <w:lang w:eastAsia="en-US"/>
        </w:rPr>
        <w:t>Изображение и искусство кино:</w:t>
      </w:r>
    </w:p>
    <w:p w:rsidR="0087394B" w:rsidRPr="0087394B" w:rsidRDefault="0087394B" w:rsidP="0087394B">
      <w:pPr>
        <w:rPr>
          <w:lang w:eastAsia="en-US"/>
        </w:rPr>
      </w:pPr>
      <w:r w:rsidRPr="0087394B">
        <w:rPr>
          <w:lang w:eastAsia="en-US"/>
        </w:rPr>
        <w:t>иметь представление об этапах в истории кино и его эволюции как искусства;</w:t>
      </w:r>
    </w:p>
    <w:p w:rsidR="0087394B" w:rsidRPr="0087394B" w:rsidRDefault="0087394B" w:rsidP="0087394B">
      <w:pPr>
        <w:rPr>
          <w:lang w:eastAsia="en-US"/>
        </w:rPr>
      </w:pPr>
      <w:r w:rsidRPr="0087394B">
        <w:rPr>
          <w:lang w:eastAsia="en-US"/>
        </w:rPr>
        <w:t>уметь объяснять, почему экранное время и всё изображаемое в фильме, являясь условностью, формирует у людей восприятие реального мира;</w:t>
      </w:r>
    </w:p>
    <w:p w:rsidR="0087394B" w:rsidRPr="0087394B" w:rsidRDefault="0087394B" w:rsidP="0087394B">
      <w:pPr>
        <w:rPr>
          <w:lang w:eastAsia="en-US"/>
        </w:rPr>
      </w:pPr>
      <w:r w:rsidRPr="0087394B">
        <w:rPr>
          <w:lang w:eastAsia="en-US"/>
        </w:rPr>
        <w:t>иметь представление об экранных искусствах как монтаже композиционно построенных кадров;</w:t>
      </w:r>
    </w:p>
    <w:p w:rsidR="0087394B" w:rsidRPr="0087394B" w:rsidRDefault="0087394B" w:rsidP="0087394B">
      <w:pPr>
        <w:rPr>
          <w:lang w:eastAsia="en-US"/>
        </w:rPr>
      </w:pPr>
      <w:r w:rsidRPr="0087394B">
        <w:rPr>
          <w:lang w:eastAsia="en-US"/>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87394B" w:rsidRPr="0087394B" w:rsidRDefault="0087394B" w:rsidP="0087394B">
      <w:pPr>
        <w:rPr>
          <w:lang w:eastAsia="en-US"/>
        </w:rPr>
      </w:pPr>
      <w:r w:rsidRPr="0087394B">
        <w:rPr>
          <w:lang w:eastAsia="en-US"/>
        </w:rPr>
        <w:t>объяснять роль видео в современной бытовой культуре;</w:t>
      </w:r>
    </w:p>
    <w:p w:rsidR="0087394B" w:rsidRPr="0087394B" w:rsidRDefault="0087394B" w:rsidP="0087394B">
      <w:pPr>
        <w:rPr>
          <w:lang w:eastAsia="en-US"/>
        </w:rPr>
      </w:pPr>
      <w:r w:rsidRPr="0087394B">
        <w:rPr>
          <w:lang w:eastAsia="en-US"/>
        </w:rPr>
        <w:t>иметь опыт создания видеоролика, осваивать основные этапы создания видеоролика и планировать свою работу по созданию видеоролика;</w:t>
      </w:r>
    </w:p>
    <w:p w:rsidR="0087394B" w:rsidRPr="0087394B" w:rsidRDefault="0087394B" w:rsidP="0087394B">
      <w:pPr>
        <w:rPr>
          <w:lang w:eastAsia="en-US"/>
        </w:rPr>
      </w:pPr>
      <w:r w:rsidRPr="0087394B">
        <w:rPr>
          <w:lang w:eastAsia="en-US"/>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87394B" w:rsidRPr="0087394B" w:rsidRDefault="0087394B" w:rsidP="0087394B">
      <w:pPr>
        <w:rPr>
          <w:lang w:eastAsia="en-US"/>
        </w:rPr>
      </w:pPr>
      <w:r w:rsidRPr="0087394B">
        <w:rPr>
          <w:lang w:eastAsia="en-US"/>
        </w:rPr>
        <w:t>иметь начальные навыки практической работы по видеомонтажу на основе соответствующих компьютерных программ;</w:t>
      </w:r>
    </w:p>
    <w:p w:rsidR="0087394B" w:rsidRPr="0087394B" w:rsidRDefault="0087394B" w:rsidP="0087394B">
      <w:pPr>
        <w:rPr>
          <w:lang w:eastAsia="en-US"/>
        </w:rPr>
      </w:pPr>
      <w:r w:rsidRPr="0087394B">
        <w:rPr>
          <w:lang w:eastAsia="en-US"/>
        </w:rPr>
        <w:t>иметь навык критического осмысления качества снятых роликов;</w:t>
      </w:r>
    </w:p>
    <w:p w:rsidR="0087394B" w:rsidRPr="0087394B" w:rsidRDefault="0087394B" w:rsidP="0087394B">
      <w:pPr>
        <w:rPr>
          <w:lang w:eastAsia="en-US"/>
        </w:rPr>
      </w:pPr>
      <w:r w:rsidRPr="0087394B">
        <w:rPr>
          <w:lang w:eastAsia="en-US"/>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87394B" w:rsidRPr="0087394B" w:rsidRDefault="0087394B" w:rsidP="0087394B">
      <w:pPr>
        <w:rPr>
          <w:lang w:eastAsia="en-US"/>
        </w:rPr>
      </w:pPr>
      <w:r w:rsidRPr="0087394B">
        <w:rPr>
          <w:lang w:eastAsia="en-US"/>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87394B" w:rsidRPr="0087394B" w:rsidRDefault="0087394B" w:rsidP="0087394B">
      <w:pPr>
        <w:rPr>
          <w:lang w:eastAsia="en-US"/>
        </w:rPr>
      </w:pPr>
      <w:r w:rsidRPr="0087394B">
        <w:rPr>
          <w:lang w:eastAsia="en-US"/>
        </w:rPr>
        <w:t>осваивать опыт создания компьютерной анимации в выбранной технике и в соответствующей компьютерной программе;</w:t>
      </w:r>
    </w:p>
    <w:p w:rsidR="0087394B" w:rsidRPr="0087394B" w:rsidRDefault="0087394B" w:rsidP="0087394B">
      <w:pPr>
        <w:rPr>
          <w:lang w:eastAsia="en-US"/>
        </w:rPr>
      </w:pPr>
      <w:r w:rsidRPr="0087394B">
        <w:rPr>
          <w:lang w:eastAsia="en-US"/>
        </w:rPr>
        <w:t>иметь опыт совместной творческой коллективной работы по созданию анимационного фильма.</w:t>
      </w:r>
    </w:p>
    <w:p w:rsidR="0087394B" w:rsidRPr="0087394B" w:rsidRDefault="0087394B" w:rsidP="0087394B">
      <w:pPr>
        <w:rPr>
          <w:lang w:eastAsia="en-US"/>
        </w:rPr>
      </w:pPr>
      <w:r w:rsidRPr="0087394B">
        <w:rPr>
          <w:lang w:eastAsia="en-US"/>
        </w:rPr>
        <w:t>Изобразительное искусство на телевидении:</w:t>
      </w:r>
    </w:p>
    <w:p w:rsidR="0087394B" w:rsidRPr="0087394B" w:rsidRDefault="0087394B" w:rsidP="0087394B">
      <w:pPr>
        <w:rPr>
          <w:lang w:eastAsia="en-US"/>
        </w:rPr>
      </w:pPr>
      <w:r w:rsidRPr="0087394B">
        <w:rPr>
          <w:lang w:eastAsia="en-US"/>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87394B" w:rsidRPr="0087394B" w:rsidRDefault="0087394B" w:rsidP="0087394B">
      <w:pPr>
        <w:rPr>
          <w:lang w:eastAsia="en-US"/>
        </w:rPr>
      </w:pPr>
      <w:r w:rsidRPr="0087394B">
        <w:rPr>
          <w:lang w:eastAsia="en-US"/>
        </w:rPr>
        <w:t>знать о создателе телевидения – русском инженере Владимире Зворыкине;</w:t>
      </w:r>
    </w:p>
    <w:p w:rsidR="0087394B" w:rsidRPr="0087394B" w:rsidRDefault="0087394B" w:rsidP="0087394B">
      <w:pPr>
        <w:rPr>
          <w:lang w:eastAsia="en-US"/>
        </w:rPr>
      </w:pPr>
      <w:r w:rsidRPr="0087394B">
        <w:rPr>
          <w:lang w:eastAsia="en-US"/>
        </w:rPr>
        <w:t>осознавать роль телевидения в превращении мира в единое информационное пространство;</w:t>
      </w:r>
    </w:p>
    <w:p w:rsidR="0087394B" w:rsidRPr="0087394B" w:rsidRDefault="0087394B" w:rsidP="0087394B">
      <w:pPr>
        <w:rPr>
          <w:lang w:eastAsia="en-US"/>
        </w:rPr>
      </w:pPr>
      <w:r w:rsidRPr="0087394B">
        <w:rPr>
          <w:lang w:eastAsia="en-US"/>
        </w:rPr>
        <w:t>иметь представление о многих направлениях деятельности и профессиях художника на телевидении;</w:t>
      </w:r>
    </w:p>
    <w:p w:rsidR="0087394B" w:rsidRPr="0087394B" w:rsidRDefault="0087394B" w:rsidP="0087394B">
      <w:pPr>
        <w:rPr>
          <w:lang w:eastAsia="en-US"/>
        </w:rPr>
      </w:pPr>
      <w:r w:rsidRPr="0087394B">
        <w:rPr>
          <w:lang w:eastAsia="en-US"/>
        </w:rPr>
        <w:t>применять полученные знания и опыт творчества в работе школьного телевидения и студии мультимедиа;</w:t>
      </w:r>
    </w:p>
    <w:p w:rsidR="0087394B" w:rsidRPr="0087394B" w:rsidRDefault="0087394B" w:rsidP="0087394B">
      <w:pPr>
        <w:rPr>
          <w:lang w:eastAsia="en-US"/>
        </w:rPr>
      </w:pPr>
      <w:r w:rsidRPr="0087394B">
        <w:rPr>
          <w:lang w:eastAsia="en-US"/>
        </w:rPr>
        <w:t>понимать образовательные задачи зрительской культуры и необходимость зрительских умений;</w:t>
      </w:r>
    </w:p>
    <w:p w:rsidR="0087394B" w:rsidRPr="0087394B" w:rsidRDefault="0087394B" w:rsidP="0087394B">
      <w:pPr>
        <w:rPr>
          <w:lang w:eastAsia="en-US"/>
        </w:rPr>
      </w:pPr>
      <w:r w:rsidRPr="0087394B">
        <w:rPr>
          <w:lang w:eastAsia="en-US"/>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rsidR="0087394B" w:rsidRPr="0087394B" w:rsidRDefault="0087394B" w:rsidP="0087394B">
      <w:r w:rsidRPr="0087394B">
        <w:t>161. Федеральная рабочая программа по учебному предмету «Музыка».</w:t>
      </w:r>
    </w:p>
    <w:p w:rsidR="0087394B" w:rsidRPr="0087394B" w:rsidRDefault="0087394B" w:rsidP="0087394B">
      <w:r w:rsidRPr="0087394B">
        <w:t>161.1. Федеральная р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rsidR="0087394B" w:rsidRPr="0087394B" w:rsidRDefault="0087394B" w:rsidP="0087394B">
      <w:r w:rsidRPr="0087394B">
        <w:t>161.2. 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rsidR="0087394B" w:rsidRPr="0087394B" w:rsidRDefault="0087394B" w:rsidP="0087394B">
      <w:r w:rsidRPr="0087394B">
        <w:t xml:space="preserve">161.3. Содержание обучения раскрывает содержательные линии, которые предлагаются для изучения на уровне основного общего образования. </w:t>
      </w:r>
    </w:p>
    <w:p w:rsidR="0087394B" w:rsidRPr="0087394B" w:rsidRDefault="0087394B" w:rsidP="0087394B">
      <w:r w:rsidRPr="0087394B">
        <w:t xml:space="preserve">161.4. Планируемые результаты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w:t>
      </w:r>
      <w:r w:rsidRPr="0087394B">
        <w:rPr>
          <w:lang w:eastAsia="en-US"/>
        </w:rPr>
        <w:t>Предметные результаты, формируемые в ходе изучения музыки, сгруппированы по учебным модулям</w:t>
      </w:r>
      <w:r w:rsidRPr="0087394B">
        <w:t>.</w:t>
      </w:r>
    </w:p>
    <w:p w:rsidR="0087394B" w:rsidRPr="0087394B" w:rsidRDefault="0087394B" w:rsidP="0087394B">
      <w:r w:rsidRPr="0087394B">
        <w:t>161.5. Пояснительная записка.</w:t>
      </w:r>
    </w:p>
    <w:p w:rsidR="0087394B" w:rsidRPr="0087394B" w:rsidRDefault="0087394B" w:rsidP="0087394B">
      <w:r w:rsidRPr="0087394B">
        <w:t>161.5.1. Программа по музыке разработана с целью оказания методической помощи учителю музыки в создании рабочей программы по учебному предмету.</w:t>
      </w:r>
    </w:p>
    <w:p w:rsidR="0087394B" w:rsidRPr="0087394B" w:rsidRDefault="0087394B" w:rsidP="0087394B">
      <w:pPr>
        <w:rPr>
          <w:lang w:eastAsia="en-US"/>
        </w:rPr>
      </w:pPr>
      <w:r w:rsidRPr="0087394B">
        <w:t>161.5.2. </w:t>
      </w:r>
      <w:r w:rsidRPr="0087394B">
        <w:rPr>
          <w:lang w:eastAsia="en-US"/>
        </w:rPr>
        <w:t>Программа по музыке позволит учителю:</w:t>
      </w:r>
    </w:p>
    <w:p w:rsidR="0087394B" w:rsidRPr="0087394B" w:rsidRDefault="0087394B" w:rsidP="0087394B">
      <w:pPr>
        <w:rPr>
          <w:lang w:eastAsia="en-US"/>
        </w:rPr>
      </w:pPr>
      <w:r w:rsidRPr="0087394B">
        <w:rPr>
          <w:lang w:eastAsia="en-US"/>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87394B" w:rsidRPr="0087394B" w:rsidRDefault="0087394B" w:rsidP="0087394B">
      <w:pPr>
        <w:rPr>
          <w:lang w:eastAsia="en-US"/>
        </w:rPr>
      </w:pPr>
      <w:r w:rsidRPr="0087394B">
        <w:rPr>
          <w:lang w:eastAsia="en-US"/>
        </w:rPr>
        <w:t>разработать календарно-тематическое планирование с учетом особенностей конкретного региона, образовательной организации, класса.</w:t>
      </w:r>
    </w:p>
    <w:p w:rsidR="0087394B" w:rsidRPr="0087394B" w:rsidRDefault="0087394B" w:rsidP="0087394B">
      <w:pPr>
        <w:rPr>
          <w:lang w:eastAsia="en-US"/>
        </w:rPr>
      </w:pPr>
      <w:r w:rsidRPr="0087394B">
        <w:t>161.5.3. </w:t>
      </w:r>
      <w:r w:rsidRPr="0087394B">
        <w:rPr>
          <w:lang w:eastAsia="en-US"/>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87394B" w:rsidRPr="0087394B" w:rsidRDefault="0087394B" w:rsidP="0087394B">
      <w:pPr>
        <w:rPr>
          <w:lang w:eastAsia="en-US"/>
        </w:rPr>
      </w:pPr>
      <w:r w:rsidRPr="0087394B">
        <w:rPr>
          <w:lang w:eastAsia="en-US"/>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rsidR="0087394B" w:rsidRPr="0087394B" w:rsidRDefault="0087394B" w:rsidP="0087394B">
      <w:pPr>
        <w:rPr>
          <w:lang w:eastAsia="en-US"/>
        </w:rPr>
      </w:pPr>
      <w:r w:rsidRPr="0087394B">
        <w:rPr>
          <w:lang w:eastAsia="en-US"/>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rsidR="0087394B" w:rsidRPr="0087394B" w:rsidRDefault="0087394B" w:rsidP="0087394B">
      <w:pPr>
        <w:rPr>
          <w:lang w:eastAsia="en-US"/>
        </w:rPr>
      </w:pPr>
      <w:r w:rsidRPr="0087394B">
        <w:rPr>
          <w:lang w:eastAsia="en-US"/>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87394B" w:rsidRPr="0087394B" w:rsidRDefault="0087394B" w:rsidP="0087394B">
      <w:pPr>
        <w:rPr>
          <w:lang w:eastAsia="en-US"/>
        </w:rPr>
      </w:pPr>
      <w:r w:rsidRPr="0087394B">
        <w:rPr>
          <w:lang w:eastAsia="en-US"/>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87394B" w:rsidRPr="0087394B" w:rsidRDefault="0087394B" w:rsidP="0087394B">
      <w:pPr>
        <w:rPr>
          <w:lang w:eastAsia="en-US"/>
        </w:rPr>
      </w:pPr>
      <w:r w:rsidRPr="0087394B">
        <w:t xml:space="preserve">161.5.4. Изучение музыки </w:t>
      </w:r>
      <w:r w:rsidRPr="0087394B">
        <w:rPr>
          <w:lang w:eastAsia="en-US"/>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87394B" w:rsidRPr="0087394B" w:rsidRDefault="0087394B" w:rsidP="0087394B">
      <w:pPr>
        <w:rPr>
          <w:lang w:eastAsia="en-US"/>
        </w:rPr>
      </w:pPr>
      <w:r w:rsidRPr="0087394B">
        <w:rPr>
          <w:lang w:eastAsia="en-US"/>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87394B" w:rsidRPr="0087394B" w:rsidRDefault="0087394B" w:rsidP="0087394B">
      <w:pPr>
        <w:rPr>
          <w:lang w:eastAsia="en-US"/>
        </w:rPr>
      </w:pPr>
      <w:r w:rsidRPr="0087394B">
        <w:t>161.5.5. </w:t>
      </w:r>
      <w:r w:rsidRPr="0087394B">
        <w:rPr>
          <w:lang w:eastAsia="en-US"/>
        </w:rPr>
        <w:t>В процессе конкретизации учебных целей их реализация осуществляется по следующим направлениям:</w:t>
      </w:r>
    </w:p>
    <w:p w:rsidR="0087394B" w:rsidRPr="0087394B" w:rsidRDefault="0087394B" w:rsidP="0087394B">
      <w:pPr>
        <w:rPr>
          <w:lang w:eastAsia="en-US"/>
        </w:rPr>
      </w:pPr>
      <w:r w:rsidRPr="0087394B">
        <w:rPr>
          <w:lang w:eastAsia="en-US"/>
        </w:rPr>
        <w:t>становление системы ценностей обучающихся, развитие целостного миропонимания в единстве эмоциональной и познавательной сферы;</w:t>
      </w:r>
    </w:p>
    <w:p w:rsidR="0087394B" w:rsidRPr="0087394B" w:rsidRDefault="0087394B" w:rsidP="0087394B">
      <w:pPr>
        <w:rPr>
          <w:lang w:eastAsia="en-US"/>
        </w:rPr>
      </w:pPr>
      <w:r w:rsidRPr="0087394B">
        <w:rPr>
          <w:lang w:eastAsia="en-US"/>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87394B" w:rsidRPr="0087394B" w:rsidRDefault="0087394B" w:rsidP="0087394B">
      <w:pPr>
        <w:rPr>
          <w:lang w:eastAsia="en-US"/>
        </w:rPr>
      </w:pPr>
      <w:r w:rsidRPr="0087394B">
        <w:rPr>
          <w:lang w:eastAsia="en-US"/>
        </w:rPr>
        <w:t>формирование творческих способностей ребенка, развитие внутренней мотивации к интонационно-содержательной деятельности.</w:t>
      </w:r>
    </w:p>
    <w:p w:rsidR="0087394B" w:rsidRPr="0087394B" w:rsidRDefault="0087394B" w:rsidP="0087394B">
      <w:pPr>
        <w:rPr>
          <w:lang w:eastAsia="en-US"/>
        </w:rPr>
      </w:pPr>
      <w:r w:rsidRPr="0087394B">
        <w:t>161.5.6. Задачи обучения музыке на уровне основного общего образования:</w:t>
      </w:r>
    </w:p>
    <w:p w:rsidR="0087394B" w:rsidRPr="0087394B" w:rsidRDefault="0087394B" w:rsidP="0087394B">
      <w:pPr>
        <w:rPr>
          <w:lang w:eastAsia="en-US"/>
        </w:rPr>
      </w:pPr>
      <w:r w:rsidRPr="0087394B">
        <w:rPr>
          <w:lang w:eastAsia="en-US"/>
        </w:rPr>
        <w:t xml:space="preserve">приобщение к традиционным российским ценностям через личный психологический опыт эмоционально-эстетического переживания;  </w:t>
      </w:r>
    </w:p>
    <w:p w:rsidR="0087394B" w:rsidRPr="0087394B" w:rsidRDefault="0087394B" w:rsidP="0087394B">
      <w:pPr>
        <w:rPr>
          <w:lang w:eastAsia="en-US"/>
        </w:rPr>
      </w:pPr>
      <w:r w:rsidRPr="0087394B">
        <w:rPr>
          <w:lang w:eastAsia="en-US"/>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87394B" w:rsidRPr="0087394B" w:rsidRDefault="0087394B" w:rsidP="0087394B">
      <w:pPr>
        <w:rPr>
          <w:lang w:eastAsia="en-US"/>
        </w:rPr>
      </w:pPr>
      <w:r w:rsidRPr="0087394B">
        <w:rPr>
          <w:lang w:eastAsia="en-US"/>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87394B" w:rsidRPr="0087394B" w:rsidRDefault="0087394B" w:rsidP="0087394B">
      <w:pPr>
        <w:rPr>
          <w:lang w:eastAsia="en-US"/>
        </w:rPr>
      </w:pPr>
      <w:r w:rsidRPr="0087394B">
        <w:rPr>
          <w:lang w:eastAsia="en-US"/>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87394B" w:rsidRPr="0087394B" w:rsidRDefault="0087394B" w:rsidP="0087394B">
      <w:pPr>
        <w:rPr>
          <w:lang w:eastAsia="en-US"/>
        </w:rPr>
      </w:pPr>
      <w:r w:rsidRPr="0087394B">
        <w:rPr>
          <w:lang w:eastAsia="en-US"/>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87394B" w:rsidRPr="0087394B" w:rsidRDefault="0087394B" w:rsidP="0087394B">
      <w:pPr>
        <w:rPr>
          <w:lang w:eastAsia="en-US"/>
        </w:rPr>
      </w:pPr>
      <w:r w:rsidRPr="0087394B">
        <w:rPr>
          <w:lang w:eastAsia="en-US"/>
        </w:rPr>
        <w:t>развитие общих и специальных музыкальных способностей, совершенствование в предметных умениях и навыках, в том числе:</w:t>
      </w:r>
    </w:p>
    <w:p w:rsidR="0087394B" w:rsidRPr="0087394B" w:rsidRDefault="0087394B" w:rsidP="0087394B">
      <w:pPr>
        <w:rPr>
          <w:lang w:eastAsia="en-US"/>
        </w:rPr>
      </w:pPr>
      <w:r w:rsidRPr="0087394B">
        <w:rPr>
          <w:lang w:eastAsia="en-US"/>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87394B" w:rsidRPr="0087394B" w:rsidRDefault="0087394B" w:rsidP="0087394B">
      <w:pPr>
        <w:rPr>
          <w:lang w:eastAsia="en-US"/>
        </w:rPr>
      </w:pPr>
      <w:r w:rsidRPr="0087394B">
        <w:rPr>
          <w:lang w:eastAsia="en-US"/>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rsidR="0087394B" w:rsidRPr="0087394B" w:rsidRDefault="0087394B" w:rsidP="0087394B">
      <w:pPr>
        <w:rPr>
          <w:lang w:eastAsia="en-US"/>
        </w:rPr>
      </w:pPr>
      <w:r w:rsidRPr="0087394B">
        <w:rPr>
          <w:lang w:eastAsia="en-US"/>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87394B" w:rsidRPr="0087394B" w:rsidRDefault="0087394B" w:rsidP="0087394B">
      <w:pPr>
        <w:rPr>
          <w:lang w:eastAsia="en-US"/>
        </w:rPr>
      </w:pPr>
      <w:r w:rsidRPr="0087394B">
        <w:rPr>
          <w:lang w:eastAsia="en-US"/>
        </w:rPr>
        <w:t>музыкальное движение (пластическое интонирование, инсценировка, танец, двигательное моделирование);</w:t>
      </w:r>
    </w:p>
    <w:p w:rsidR="0087394B" w:rsidRPr="0087394B" w:rsidRDefault="0087394B" w:rsidP="0087394B">
      <w:pPr>
        <w:rPr>
          <w:lang w:eastAsia="en-US"/>
        </w:rPr>
      </w:pPr>
      <w:r w:rsidRPr="0087394B">
        <w:rPr>
          <w:lang w:eastAsia="en-US"/>
        </w:rPr>
        <w:t>творческие проекты, музыкально-театральная деятельность (концерты, фестивали, представления);</w:t>
      </w:r>
    </w:p>
    <w:p w:rsidR="0087394B" w:rsidRPr="0087394B" w:rsidRDefault="0087394B" w:rsidP="0087394B">
      <w:pPr>
        <w:rPr>
          <w:lang w:eastAsia="en-US"/>
        </w:rPr>
      </w:pPr>
      <w:r w:rsidRPr="0087394B">
        <w:rPr>
          <w:lang w:eastAsia="en-US"/>
        </w:rPr>
        <w:t>исследовательская деятельность на материале музыкального искусства.</w:t>
      </w:r>
    </w:p>
    <w:p w:rsidR="0087394B" w:rsidRPr="0087394B" w:rsidRDefault="0087394B" w:rsidP="0087394B">
      <w:r w:rsidRPr="0087394B">
        <w:t xml:space="preserve">161.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87394B" w:rsidRPr="0087394B" w:rsidRDefault="0087394B" w:rsidP="0087394B">
      <w:pPr>
        <w:rPr>
          <w:lang w:eastAsia="en-US"/>
        </w:rPr>
      </w:pPr>
      <w:r w:rsidRPr="0087394B">
        <w:rPr>
          <w:lang w:eastAsia="en-US"/>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87394B" w:rsidRPr="0087394B" w:rsidRDefault="0087394B" w:rsidP="0087394B">
      <w:pPr>
        <w:rPr>
          <w:lang w:eastAsia="en-US"/>
        </w:rPr>
      </w:pPr>
      <w:r w:rsidRPr="0087394B">
        <w:rPr>
          <w:lang w:eastAsia="en-US"/>
        </w:rPr>
        <w:t>инвариантные модули:</w:t>
      </w:r>
    </w:p>
    <w:p w:rsidR="0087394B" w:rsidRPr="0087394B" w:rsidRDefault="0087394B" w:rsidP="0087394B">
      <w:pPr>
        <w:rPr>
          <w:lang w:eastAsia="en-US"/>
        </w:rPr>
      </w:pPr>
      <w:r w:rsidRPr="0087394B">
        <w:rPr>
          <w:lang w:eastAsia="en-US"/>
        </w:rPr>
        <w:t xml:space="preserve">модуль № 1 «Музыка моего края»; </w:t>
      </w:r>
    </w:p>
    <w:p w:rsidR="0087394B" w:rsidRPr="0087394B" w:rsidRDefault="0087394B" w:rsidP="0087394B">
      <w:pPr>
        <w:rPr>
          <w:lang w:eastAsia="en-US"/>
        </w:rPr>
      </w:pPr>
      <w:r w:rsidRPr="0087394B">
        <w:rPr>
          <w:lang w:eastAsia="en-US"/>
        </w:rPr>
        <w:t xml:space="preserve">модуль № 2 «Народное музыкальное творчество России»; </w:t>
      </w:r>
    </w:p>
    <w:p w:rsidR="0087394B" w:rsidRPr="0087394B" w:rsidRDefault="0087394B" w:rsidP="0087394B">
      <w:pPr>
        <w:rPr>
          <w:lang w:eastAsia="en-US"/>
        </w:rPr>
      </w:pPr>
      <w:r w:rsidRPr="0087394B">
        <w:rPr>
          <w:lang w:eastAsia="en-US"/>
        </w:rPr>
        <w:t xml:space="preserve">модуль № 3 «Русская классическая музыка»; </w:t>
      </w:r>
    </w:p>
    <w:p w:rsidR="0087394B" w:rsidRPr="0087394B" w:rsidRDefault="0087394B" w:rsidP="0087394B">
      <w:pPr>
        <w:rPr>
          <w:lang w:eastAsia="en-US"/>
        </w:rPr>
      </w:pPr>
      <w:r w:rsidRPr="0087394B">
        <w:rPr>
          <w:lang w:eastAsia="en-US"/>
        </w:rPr>
        <w:t xml:space="preserve">модуль № 4 «Жанры музыкального искусства» </w:t>
      </w:r>
    </w:p>
    <w:p w:rsidR="0087394B" w:rsidRPr="0087394B" w:rsidRDefault="0087394B" w:rsidP="0087394B">
      <w:pPr>
        <w:rPr>
          <w:lang w:eastAsia="en-US"/>
        </w:rPr>
      </w:pPr>
      <w:r w:rsidRPr="0087394B">
        <w:rPr>
          <w:lang w:eastAsia="en-US"/>
        </w:rPr>
        <w:t>вариативные модули:</w:t>
      </w:r>
    </w:p>
    <w:p w:rsidR="0087394B" w:rsidRPr="0087394B" w:rsidRDefault="0087394B" w:rsidP="0087394B">
      <w:pPr>
        <w:rPr>
          <w:lang w:eastAsia="en-US"/>
        </w:rPr>
      </w:pPr>
      <w:r w:rsidRPr="0087394B">
        <w:rPr>
          <w:lang w:eastAsia="en-US"/>
        </w:rPr>
        <w:t xml:space="preserve">модуль № 5 «Музыка народов мира»; </w:t>
      </w:r>
    </w:p>
    <w:p w:rsidR="0087394B" w:rsidRPr="0087394B" w:rsidRDefault="0087394B" w:rsidP="0087394B">
      <w:pPr>
        <w:rPr>
          <w:lang w:eastAsia="en-US"/>
        </w:rPr>
      </w:pPr>
      <w:r w:rsidRPr="0087394B">
        <w:rPr>
          <w:lang w:eastAsia="en-US"/>
        </w:rPr>
        <w:t xml:space="preserve">модуль № 6 «Европейская классическая музыка»; </w:t>
      </w:r>
    </w:p>
    <w:p w:rsidR="0087394B" w:rsidRPr="0087394B" w:rsidRDefault="0087394B" w:rsidP="0087394B">
      <w:pPr>
        <w:rPr>
          <w:lang w:eastAsia="en-US"/>
        </w:rPr>
      </w:pPr>
      <w:r w:rsidRPr="0087394B">
        <w:rPr>
          <w:lang w:eastAsia="en-US"/>
        </w:rPr>
        <w:t>модуль № 7 «</w:t>
      </w:r>
      <w:r w:rsidRPr="0087394B">
        <w:t>Духовная музыка</w:t>
      </w:r>
      <w:r w:rsidRPr="0087394B">
        <w:rPr>
          <w:lang w:eastAsia="en-US"/>
        </w:rPr>
        <w:t xml:space="preserve">»; </w:t>
      </w:r>
    </w:p>
    <w:p w:rsidR="0087394B" w:rsidRPr="0087394B" w:rsidRDefault="0087394B" w:rsidP="0087394B">
      <w:pPr>
        <w:rPr>
          <w:lang w:eastAsia="en-US"/>
        </w:rPr>
      </w:pPr>
      <w:r w:rsidRPr="0087394B">
        <w:rPr>
          <w:lang w:eastAsia="en-US"/>
        </w:rPr>
        <w:t xml:space="preserve">модуль № 8 «Современная музыка: основные жанры и направления»; </w:t>
      </w:r>
    </w:p>
    <w:p w:rsidR="0087394B" w:rsidRPr="0087394B" w:rsidRDefault="0087394B" w:rsidP="0087394B">
      <w:pPr>
        <w:rPr>
          <w:lang w:eastAsia="en-US"/>
        </w:rPr>
      </w:pPr>
      <w:r w:rsidRPr="0087394B">
        <w:rPr>
          <w:lang w:eastAsia="en-US"/>
        </w:rPr>
        <w:t xml:space="preserve">модуль № 9 «Связь музыки с другими видами искусства»; </w:t>
      </w:r>
    </w:p>
    <w:p w:rsidR="0087394B" w:rsidRPr="0087394B" w:rsidRDefault="0087394B" w:rsidP="0087394B">
      <w:r w:rsidRPr="0087394B">
        <w:t>161.5.8. </w:t>
      </w:r>
      <w:r w:rsidRPr="0087394B">
        <w:rPr>
          <w:lang w:eastAsia="en-US"/>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87394B">
        <w:t>вариативно</w:t>
      </w:r>
      <w:r w:rsidRPr="0087394B">
        <w:rPr>
          <w:lang w:eastAsia="en-US"/>
        </w:rPr>
        <w:t>».</w:t>
      </w:r>
    </w:p>
    <w:p w:rsidR="0087394B" w:rsidRPr="0087394B" w:rsidRDefault="0087394B" w:rsidP="0087394B">
      <w:pPr>
        <w:rPr>
          <w:lang w:eastAsia="en-US"/>
        </w:rPr>
      </w:pPr>
      <w:r w:rsidRPr="0087394B">
        <w:t>161.5.9. </w:t>
      </w:r>
      <w:r w:rsidRPr="0087394B">
        <w:rPr>
          <w:rFonts w:eastAsia="SchoolBookSanPin"/>
          <w:lang w:eastAsia="en-US"/>
        </w:rPr>
        <w:t>Общее число часов, рекомендованных для изучения музыки, – 136 часов: в 5 классе – 34 часа (1 час в неделю), в 6 классе – 34 часа (1 час в неделю), в 7 классе – 34 часа (1 час в неделю), в 8 классе – 34 часа (1 час в неделю).</w:t>
      </w:r>
    </w:p>
    <w:p w:rsidR="0087394B" w:rsidRPr="0087394B" w:rsidRDefault="0087394B" w:rsidP="0087394B">
      <w:pPr>
        <w:rPr>
          <w:lang w:eastAsia="en-US"/>
        </w:rPr>
      </w:pPr>
      <w:r w:rsidRPr="0087394B">
        <w:t>161.5.10. </w:t>
      </w:r>
      <w:r w:rsidRPr="0087394B">
        <w:rPr>
          <w:lang w:eastAsia="en-US"/>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87394B" w:rsidRPr="0087394B" w:rsidRDefault="0087394B" w:rsidP="0087394B">
      <w:r w:rsidRPr="0087394B">
        <w:t>161.6. Содержание обучения музыке на уровне основного общего образования.</w:t>
      </w:r>
    </w:p>
    <w:p w:rsidR="0087394B" w:rsidRPr="0087394B" w:rsidRDefault="0087394B" w:rsidP="0087394B">
      <w:pPr>
        <w:rPr>
          <w:lang w:eastAsia="en-US"/>
        </w:rPr>
      </w:pPr>
      <w:r w:rsidRPr="0087394B">
        <w:rPr>
          <w:lang w:eastAsia="en-US"/>
        </w:rPr>
        <w:t>Инвариантные модули:</w:t>
      </w:r>
    </w:p>
    <w:p w:rsidR="0087394B" w:rsidRPr="0087394B" w:rsidRDefault="0087394B" w:rsidP="0087394B">
      <w:r w:rsidRPr="0087394B">
        <w:t xml:space="preserve">161.6.1. Модуль № 1 «Музыка моего края» </w:t>
      </w:r>
    </w:p>
    <w:p w:rsidR="0087394B" w:rsidRPr="0087394B" w:rsidRDefault="0087394B" w:rsidP="0087394B">
      <w:r w:rsidRPr="0087394B">
        <w:t>161.6.1.1. Фольклор – народное творчество.</w:t>
      </w:r>
    </w:p>
    <w:p w:rsidR="0087394B" w:rsidRPr="0087394B" w:rsidRDefault="0087394B" w:rsidP="0087394B">
      <w:r w:rsidRPr="0087394B">
        <w:t>Содержание: традиционная музыка – отражение жизни народа. Жанры детского и игрового фольклора (игры, пляски, хороводы).</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о звучанием фольклорных образцов в аудио- и видеозаписи;</w:t>
      </w:r>
    </w:p>
    <w:p w:rsidR="0087394B" w:rsidRPr="0087394B" w:rsidRDefault="0087394B" w:rsidP="0087394B">
      <w:r w:rsidRPr="0087394B">
        <w:t>определение на слух:</w:t>
      </w:r>
    </w:p>
    <w:p w:rsidR="0087394B" w:rsidRPr="0087394B" w:rsidRDefault="0087394B" w:rsidP="0087394B">
      <w:r w:rsidRPr="0087394B">
        <w:t>принадлежности к народной или композиторской музыке;</w:t>
      </w:r>
    </w:p>
    <w:p w:rsidR="0087394B" w:rsidRPr="0087394B" w:rsidRDefault="0087394B" w:rsidP="0087394B">
      <w:r w:rsidRPr="0087394B">
        <w:t>исполнительского состава (вокального, инструментального, смешанного);</w:t>
      </w:r>
    </w:p>
    <w:p w:rsidR="0087394B" w:rsidRPr="0087394B" w:rsidRDefault="0087394B" w:rsidP="0087394B">
      <w:r w:rsidRPr="0087394B">
        <w:t>жанра, основного настроения, характера музыки;</w:t>
      </w:r>
    </w:p>
    <w:p w:rsidR="0087394B" w:rsidRPr="0087394B" w:rsidRDefault="0087394B" w:rsidP="0087394B">
      <w:r w:rsidRPr="0087394B">
        <w:t>разучивание и исполнение народных песен, танцев, инструментальных наигрышей, фольклорных игр.</w:t>
      </w:r>
    </w:p>
    <w:p w:rsidR="0087394B" w:rsidRPr="0087394B" w:rsidRDefault="0087394B" w:rsidP="0087394B">
      <w:r w:rsidRPr="0087394B">
        <w:rPr>
          <w:lang w:eastAsia="en-US"/>
        </w:rPr>
        <w:t>161.</w:t>
      </w:r>
      <w:r w:rsidRPr="0087394B">
        <w:t>6.1.2. Календарный фольклор.</w:t>
      </w:r>
    </w:p>
    <w:p w:rsidR="0087394B" w:rsidRPr="0087394B" w:rsidRDefault="0087394B" w:rsidP="0087394B">
      <w:r w:rsidRPr="0087394B">
        <w:t>Содержание: календарные обряды, традиционные для данной местности (осенние, зимние, весенние – на выбор учителя).</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символикой календарных обрядов, поиск информации о соответствующих фольклорных традициях;</w:t>
      </w:r>
    </w:p>
    <w:p w:rsidR="0087394B" w:rsidRPr="0087394B" w:rsidRDefault="0087394B" w:rsidP="0087394B">
      <w:r w:rsidRPr="0087394B">
        <w:t>разучивание и исполнение народных песен, танцев;</w:t>
      </w:r>
    </w:p>
    <w:p w:rsidR="0087394B" w:rsidRPr="0087394B" w:rsidRDefault="0087394B" w:rsidP="0087394B">
      <w:r w:rsidRPr="0087394B">
        <w:t>вариативно: реконструкция фольклорного обряда или его фрагмента; участие в народном гулянии, празднике на улицах своего населенного пункта.</w:t>
      </w:r>
    </w:p>
    <w:p w:rsidR="0087394B" w:rsidRPr="0087394B" w:rsidRDefault="0087394B" w:rsidP="0087394B">
      <w:r w:rsidRPr="0087394B">
        <w:rPr>
          <w:lang w:eastAsia="en-US"/>
        </w:rPr>
        <w:t>161.</w:t>
      </w:r>
      <w:r w:rsidRPr="0087394B">
        <w:t>6.1.3. Семейный фольклор.</w:t>
      </w:r>
    </w:p>
    <w:p w:rsidR="0087394B" w:rsidRPr="0087394B" w:rsidRDefault="0087394B" w:rsidP="0087394B">
      <w:r w:rsidRPr="0087394B">
        <w:t>Содержание: фольклорные жанры, связанные с жизнью человека: свадебный обряд, рекрутские песни, плачи-причитания.</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фольклорными жанрами семейного цикла;</w:t>
      </w:r>
    </w:p>
    <w:p w:rsidR="0087394B" w:rsidRPr="0087394B" w:rsidRDefault="0087394B" w:rsidP="0087394B">
      <w:r w:rsidRPr="0087394B">
        <w:t>изучение особенностей их исполнения и звучания;</w:t>
      </w:r>
    </w:p>
    <w:p w:rsidR="0087394B" w:rsidRPr="0087394B" w:rsidRDefault="0087394B" w:rsidP="0087394B">
      <w:r w:rsidRPr="0087394B">
        <w:t>определение на слух жанровой принадлежности, анализ символики традиционных образов;</w:t>
      </w:r>
    </w:p>
    <w:p w:rsidR="0087394B" w:rsidRPr="0087394B" w:rsidRDefault="0087394B" w:rsidP="0087394B">
      <w:r w:rsidRPr="0087394B">
        <w:t>разучивание и исполнение отдельных песен, фрагментов обрядов (по выбору учителя);</w:t>
      </w:r>
    </w:p>
    <w:p w:rsidR="0087394B" w:rsidRPr="0087394B" w:rsidRDefault="0087394B" w:rsidP="0087394B">
      <w:r w:rsidRPr="0087394B">
        <w:t>вариативно: реконструкция фольклорного обряда или его фрагмента; исследовательские проекты по теме «Жанры семейного фольклора».</w:t>
      </w:r>
    </w:p>
    <w:p w:rsidR="0087394B" w:rsidRPr="0087394B" w:rsidRDefault="0087394B" w:rsidP="0087394B">
      <w:r w:rsidRPr="0087394B">
        <w:rPr>
          <w:lang w:eastAsia="en-US"/>
        </w:rPr>
        <w:t>161.</w:t>
      </w:r>
      <w:r w:rsidRPr="0087394B">
        <w:t>6.1.4. Наш край сегодня.</w:t>
      </w:r>
    </w:p>
    <w:p w:rsidR="0087394B" w:rsidRPr="0087394B" w:rsidRDefault="0087394B" w:rsidP="0087394B">
      <w:r w:rsidRPr="0087394B">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87394B" w:rsidRPr="0087394B" w:rsidRDefault="0087394B" w:rsidP="0087394B">
      <w:r w:rsidRPr="0087394B">
        <w:t>Виды деятельности обучающихся:</w:t>
      </w:r>
    </w:p>
    <w:p w:rsidR="0087394B" w:rsidRPr="0087394B" w:rsidRDefault="0087394B" w:rsidP="0087394B">
      <w:r w:rsidRPr="0087394B">
        <w:t>разучивание и исполнение гимна республики, города, песен местных композиторов;</w:t>
      </w:r>
    </w:p>
    <w:p w:rsidR="0087394B" w:rsidRPr="0087394B" w:rsidRDefault="0087394B" w:rsidP="0087394B">
      <w:r w:rsidRPr="0087394B">
        <w:t>знакомство с творческой биографией, деятельностью местных мастеров культуры и искусства;</w:t>
      </w:r>
    </w:p>
    <w:p w:rsidR="0087394B" w:rsidRPr="0087394B" w:rsidRDefault="0087394B" w:rsidP="0087394B">
      <w:r w:rsidRPr="0087394B">
        <w:t>вариативно: посещение местных музыкальных театров, музеев, концертов, написание отзыва с анализом спектакля, концерта, экскурсии;</w:t>
      </w:r>
    </w:p>
    <w:p w:rsidR="0087394B" w:rsidRPr="0087394B" w:rsidRDefault="0087394B" w:rsidP="0087394B">
      <w:r w:rsidRPr="0087394B">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87394B" w:rsidRPr="0087394B" w:rsidRDefault="0087394B" w:rsidP="0087394B">
      <w:r w:rsidRPr="0087394B">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87394B" w:rsidRPr="0087394B" w:rsidRDefault="0087394B" w:rsidP="0087394B">
      <w:r w:rsidRPr="0087394B">
        <w:rPr>
          <w:lang w:eastAsia="en-US"/>
        </w:rPr>
        <w:t>161.</w:t>
      </w:r>
      <w:r w:rsidRPr="0087394B">
        <w:t xml:space="preserve">6.2. Модуль № 2 «Народное музыкальное творчество России» </w:t>
      </w:r>
    </w:p>
    <w:p w:rsidR="0087394B" w:rsidRPr="0087394B" w:rsidRDefault="0087394B" w:rsidP="0087394B">
      <w:r w:rsidRPr="0087394B">
        <w:rPr>
          <w:lang w:eastAsia="en-US"/>
        </w:rPr>
        <w:t>161.</w:t>
      </w:r>
      <w:r w:rsidRPr="0087394B">
        <w:t>6.2.1. Россия – наш общий дом.</w:t>
      </w:r>
    </w:p>
    <w:p w:rsidR="0087394B" w:rsidRPr="0087394B" w:rsidRDefault="0087394B" w:rsidP="0087394B">
      <w:r w:rsidRPr="0087394B">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о звучанием фольклорных образцов близких и далеких регионов в аудио- и видеозаписи;</w:t>
      </w:r>
    </w:p>
    <w:p w:rsidR="0087394B" w:rsidRPr="0087394B" w:rsidRDefault="0087394B" w:rsidP="0087394B">
      <w:r w:rsidRPr="0087394B">
        <w:t>разучивание и исполнение народных песен, танцев, инструментальных наигрышей, фольклорных игр разных народов России;</w:t>
      </w:r>
    </w:p>
    <w:p w:rsidR="0087394B" w:rsidRPr="0087394B" w:rsidRDefault="0087394B" w:rsidP="0087394B">
      <w:r w:rsidRPr="0087394B">
        <w:t>определение на слух:</w:t>
      </w:r>
    </w:p>
    <w:p w:rsidR="0087394B" w:rsidRPr="0087394B" w:rsidRDefault="0087394B" w:rsidP="0087394B">
      <w:r w:rsidRPr="0087394B">
        <w:t>принадлежности к народной или композиторской музыке;</w:t>
      </w:r>
    </w:p>
    <w:p w:rsidR="0087394B" w:rsidRPr="0087394B" w:rsidRDefault="0087394B" w:rsidP="0087394B">
      <w:r w:rsidRPr="0087394B">
        <w:t>исполнительского состава (вокального, инструментального, смешанного);</w:t>
      </w:r>
    </w:p>
    <w:p w:rsidR="0087394B" w:rsidRPr="0087394B" w:rsidRDefault="0087394B" w:rsidP="0087394B">
      <w:r w:rsidRPr="0087394B">
        <w:t>жанра, характера музыки.</w:t>
      </w:r>
    </w:p>
    <w:p w:rsidR="0087394B" w:rsidRPr="0087394B" w:rsidRDefault="0087394B" w:rsidP="0087394B">
      <w:pPr>
        <w:rPr>
          <w:lang w:eastAsia="en-US"/>
        </w:rPr>
      </w:pPr>
      <w:r w:rsidRPr="0087394B">
        <w:rPr>
          <w:lang w:eastAsia="en-US"/>
        </w:rPr>
        <w:t>161.</w:t>
      </w:r>
      <w:r w:rsidRPr="0087394B">
        <w:t>6.2.2. Фольклорные жанры.</w:t>
      </w:r>
    </w:p>
    <w:p w:rsidR="0087394B" w:rsidRPr="0087394B" w:rsidRDefault="0087394B" w:rsidP="0087394B">
      <w:r w:rsidRPr="0087394B">
        <w:t>Содержание: общее и особенное в фольклоре народов России: лирика, эпос, танец.</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о звучанием фольклора разных регионов России в аудио- и видеозаписи;</w:t>
      </w:r>
    </w:p>
    <w:p w:rsidR="0087394B" w:rsidRPr="0087394B" w:rsidRDefault="0087394B" w:rsidP="0087394B">
      <w:r w:rsidRPr="0087394B">
        <w:t>аутентичная манера исполнения;</w:t>
      </w:r>
    </w:p>
    <w:p w:rsidR="0087394B" w:rsidRPr="0087394B" w:rsidRDefault="0087394B" w:rsidP="0087394B">
      <w:r w:rsidRPr="0087394B">
        <w:t>выявление характерных интонаций и ритмов в звучании традиционной музыки разных народов;</w:t>
      </w:r>
    </w:p>
    <w:p w:rsidR="0087394B" w:rsidRPr="0087394B" w:rsidRDefault="0087394B" w:rsidP="0087394B">
      <w:r w:rsidRPr="0087394B">
        <w:t>выявление общего и особенного при сравнении танцевальных, лирических и эпических песенных образцов фольклора разных народов России;</w:t>
      </w:r>
    </w:p>
    <w:p w:rsidR="0087394B" w:rsidRPr="0087394B" w:rsidRDefault="0087394B" w:rsidP="0087394B">
      <w:r w:rsidRPr="0087394B">
        <w:t>разучивание и исполнение народных песен, танцев, эпических сказаний;</w:t>
      </w:r>
    </w:p>
    <w:p w:rsidR="0087394B" w:rsidRPr="0087394B" w:rsidRDefault="0087394B" w:rsidP="0087394B">
      <w:r w:rsidRPr="0087394B">
        <w:t>двигательная, ритмическая, интонационная импровизация в характере изученных народных танцев и песен;</w:t>
      </w:r>
    </w:p>
    <w:p w:rsidR="0087394B" w:rsidRPr="0087394B" w:rsidRDefault="0087394B" w:rsidP="0087394B">
      <w:r w:rsidRPr="0087394B">
        <w:t>вариативно: исследовательские проекты, посвященные музыке разных народов России;</w:t>
      </w:r>
    </w:p>
    <w:p w:rsidR="0087394B" w:rsidRPr="0087394B" w:rsidRDefault="0087394B" w:rsidP="0087394B">
      <w:r w:rsidRPr="0087394B">
        <w:t>музыкальный фестиваль «Народы России».</w:t>
      </w:r>
    </w:p>
    <w:p w:rsidR="0087394B" w:rsidRPr="0087394B" w:rsidRDefault="0087394B" w:rsidP="0087394B">
      <w:r w:rsidRPr="0087394B">
        <w:rPr>
          <w:lang w:eastAsia="en-US"/>
        </w:rPr>
        <w:t>161.</w:t>
      </w:r>
      <w:r w:rsidRPr="0087394B">
        <w:t>6.2.3. Фольклор в творчестве профессиональных композиторов.</w:t>
      </w:r>
    </w:p>
    <w:p w:rsidR="0087394B" w:rsidRPr="0087394B" w:rsidRDefault="0087394B" w:rsidP="0087394B">
      <w:r w:rsidRPr="0087394B">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87394B" w:rsidRPr="0087394B" w:rsidRDefault="0087394B" w:rsidP="0087394B">
      <w:r w:rsidRPr="0087394B">
        <w:t>Виды деятельности обучающихся:</w:t>
      </w:r>
    </w:p>
    <w:p w:rsidR="0087394B" w:rsidRPr="0087394B" w:rsidRDefault="0087394B" w:rsidP="0087394B">
      <w:r w:rsidRPr="0087394B">
        <w:t>сравнение аутентичного звучания фольклора и фольклорных мелодий в композиторской обработке;</w:t>
      </w:r>
    </w:p>
    <w:p w:rsidR="0087394B" w:rsidRPr="0087394B" w:rsidRDefault="0087394B" w:rsidP="0087394B">
      <w:r w:rsidRPr="0087394B">
        <w:t>разучивание, исполнение народной песни в композиторской обработке;</w:t>
      </w:r>
    </w:p>
    <w:p w:rsidR="0087394B" w:rsidRPr="0087394B" w:rsidRDefault="0087394B" w:rsidP="0087394B">
      <w:r w:rsidRPr="0087394B">
        <w:t>знакомство с 2–3 фрагментами крупных сочинений (опера, симфония, концерт, квартет, вариации), в которых использованы подлинные народные мелодии;</w:t>
      </w:r>
    </w:p>
    <w:p w:rsidR="0087394B" w:rsidRPr="0087394B" w:rsidRDefault="0087394B" w:rsidP="0087394B">
      <w:r w:rsidRPr="0087394B">
        <w:t>наблюдение за принципами композиторской обработки, развития фольклорного тематического материала;</w:t>
      </w:r>
    </w:p>
    <w:p w:rsidR="0087394B" w:rsidRPr="0087394B" w:rsidRDefault="0087394B" w:rsidP="0087394B">
      <w:r w:rsidRPr="0087394B">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87394B" w:rsidRPr="0087394B" w:rsidRDefault="0087394B" w:rsidP="0087394B">
      <w:r w:rsidRPr="0087394B">
        <w:t>посещение концерта, спектакля (просмотр фильма, телепередачи), посвященного данной теме;</w:t>
      </w:r>
    </w:p>
    <w:p w:rsidR="0087394B" w:rsidRPr="0087394B" w:rsidRDefault="0087394B" w:rsidP="0087394B">
      <w:r w:rsidRPr="0087394B">
        <w:t>обсуждение в классе и (или) письменная рецензия по результатам просмотра.</w:t>
      </w:r>
    </w:p>
    <w:p w:rsidR="0087394B" w:rsidRPr="0087394B" w:rsidRDefault="0087394B" w:rsidP="0087394B">
      <w:r w:rsidRPr="0087394B">
        <w:rPr>
          <w:lang w:eastAsia="en-US"/>
        </w:rPr>
        <w:t>161.</w:t>
      </w:r>
      <w:r w:rsidRPr="0087394B">
        <w:t>6.2.4. На рубежах культур.</w:t>
      </w:r>
    </w:p>
    <w:p w:rsidR="0087394B" w:rsidRPr="0087394B" w:rsidRDefault="0087394B" w:rsidP="0087394B">
      <w:r w:rsidRPr="0087394B">
        <w:t>Содержание: взаимное влияние фольклорных традиций друг на друга. Этнографические экспедиции и фестивали. Современная жизнь фольклора.</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87394B" w:rsidRPr="0087394B" w:rsidRDefault="0087394B" w:rsidP="0087394B">
      <w:r w:rsidRPr="0087394B">
        <w:t>изучение творчества и вклада в развитие культуры современных этно-исполнителей, исследователей традиционного фольклора;</w:t>
      </w:r>
    </w:p>
    <w:p w:rsidR="0087394B" w:rsidRPr="0087394B" w:rsidRDefault="0087394B" w:rsidP="0087394B">
      <w:r w:rsidRPr="0087394B">
        <w:t>вариативно: участие в этнографической экспедиции; посещение (участие) в фестивале традиционной культуры.</w:t>
      </w:r>
    </w:p>
    <w:p w:rsidR="0087394B" w:rsidRPr="0087394B" w:rsidRDefault="0087394B" w:rsidP="0087394B">
      <w:r w:rsidRPr="0087394B">
        <w:rPr>
          <w:lang w:eastAsia="en-US"/>
        </w:rPr>
        <w:t>161.</w:t>
      </w:r>
      <w:r w:rsidRPr="0087394B">
        <w:t>6.3. 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87394B" w:rsidRPr="0087394B" w:rsidRDefault="0087394B" w:rsidP="0087394B">
      <w:r w:rsidRPr="0087394B">
        <w:rPr>
          <w:lang w:eastAsia="en-US"/>
        </w:rPr>
        <w:t>161.</w:t>
      </w:r>
      <w:r w:rsidRPr="0087394B">
        <w:t>6.3.1. Образы родной земли.</w:t>
      </w:r>
    </w:p>
    <w:p w:rsidR="0087394B" w:rsidRPr="0087394B" w:rsidRDefault="0087394B" w:rsidP="0087394B">
      <w:r w:rsidRPr="0087394B">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87394B" w:rsidRPr="0087394B" w:rsidRDefault="0087394B" w:rsidP="0087394B">
      <w:r w:rsidRPr="0087394B">
        <w:t>Виды деятельности обучающихся:</w:t>
      </w:r>
    </w:p>
    <w:p w:rsidR="0087394B" w:rsidRPr="0087394B" w:rsidRDefault="0087394B" w:rsidP="0087394B">
      <w:r w:rsidRPr="0087394B">
        <w:t xml:space="preserve">повторение, обобщение опыта слушания, проживания, анализа музыки русских композиторов, полученного </w:t>
      </w:r>
      <w:r w:rsidRPr="0087394B">
        <w:rPr>
          <w:rFonts w:eastAsia="SchoolBookSanPin"/>
          <w:lang w:eastAsia="en-US"/>
        </w:rPr>
        <w:t>на уровне начального общего образования</w:t>
      </w:r>
      <w:r w:rsidRPr="0087394B">
        <w:t>;</w:t>
      </w:r>
    </w:p>
    <w:p w:rsidR="0087394B" w:rsidRPr="0087394B" w:rsidRDefault="0087394B" w:rsidP="0087394B">
      <w:r w:rsidRPr="0087394B">
        <w:t>выявление мелодичности, широты дыхания, интонационной близости русскому фольклору;</w:t>
      </w:r>
    </w:p>
    <w:p w:rsidR="0087394B" w:rsidRPr="0087394B" w:rsidRDefault="0087394B" w:rsidP="0087394B">
      <w:r w:rsidRPr="0087394B">
        <w:t>разучивание, исполнение не менее одного вокального произведения, сочиненного русским композитором-классиком;</w:t>
      </w:r>
    </w:p>
    <w:p w:rsidR="0087394B" w:rsidRPr="0087394B" w:rsidRDefault="0087394B" w:rsidP="0087394B">
      <w:r w:rsidRPr="0087394B">
        <w:t>музыкальная викторина на знание музыки, названий авторов изученных произведений;</w:t>
      </w:r>
    </w:p>
    <w:p w:rsidR="0087394B" w:rsidRPr="0087394B" w:rsidRDefault="0087394B" w:rsidP="0087394B">
      <w:r w:rsidRPr="0087394B">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87394B" w:rsidRPr="0087394B" w:rsidRDefault="0087394B" w:rsidP="0087394B">
      <w:r w:rsidRPr="0087394B">
        <w:rPr>
          <w:lang w:eastAsia="en-US"/>
        </w:rPr>
        <w:t>161.</w:t>
      </w:r>
      <w:r w:rsidRPr="0087394B">
        <w:t>6.3.2. Золотой век русской культуры.</w:t>
      </w:r>
    </w:p>
    <w:p w:rsidR="0087394B" w:rsidRPr="0087394B" w:rsidRDefault="0087394B" w:rsidP="0087394B">
      <w:r w:rsidRPr="0087394B">
        <w:t xml:space="preserve">Содержание: светская музыка российского дворянства XIX века: музыкальные салоны, домашнее музицирование, балы, театры. </w:t>
      </w:r>
      <w:r w:rsidRPr="0087394B">
        <w:rPr>
          <w:lang w:eastAsia="en-US"/>
        </w:rPr>
        <w:t xml:space="preserve">Особенности отечественной музыкальной культуры </w:t>
      </w:r>
      <w:r w:rsidRPr="0087394B">
        <w:rPr>
          <w:lang w:val="en-US" w:eastAsia="en-US"/>
        </w:rPr>
        <w:t>XIX</w:t>
      </w:r>
      <w:r w:rsidRPr="0087394B">
        <w:rPr>
          <w:lang w:eastAsia="en-US"/>
        </w:rPr>
        <w:t xml:space="preserve"> в. </w:t>
      </w:r>
      <w:r w:rsidRPr="0087394B">
        <w:t xml:space="preserve">(на примере творчества М.И. Глинки, П.И. Чайковского, Н.А. Римского-Корсакова и других композиторов). </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шедеврами русской музыки XIX века, анализ художественного содержания, выразительных средств;</w:t>
      </w:r>
    </w:p>
    <w:p w:rsidR="0087394B" w:rsidRPr="0087394B" w:rsidRDefault="0087394B" w:rsidP="0087394B">
      <w:r w:rsidRPr="0087394B">
        <w:t>разучивание, исполнение не менее одного вокального произведения лирического характера, сочиненного русским композитором-классиком;</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t>вариативно: просмотр художественных фильмов, телепередач, посвященных русской культуре XIX века;</w:t>
      </w:r>
    </w:p>
    <w:p w:rsidR="0087394B" w:rsidRPr="0087394B" w:rsidRDefault="0087394B" w:rsidP="0087394B">
      <w:r w:rsidRPr="0087394B">
        <w:t>создание любительского фильма, радиопередачи, театрализованной музыкально-литературной композиции на основе музыки и литературы XIX века;</w:t>
      </w:r>
    </w:p>
    <w:p w:rsidR="0087394B" w:rsidRPr="0087394B" w:rsidRDefault="0087394B" w:rsidP="0087394B">
      <w:r w:rsidRPr="0087394B">
        <w:t>реконструкция костюмированного бала, музыкального салона.</w:t>
      </w:r>
    </w:p>
    <w:p w:rsidR="0087394B" w:rsidRPr="0087394B" w:rsidRDefault="0087394B" w:rsidP="0087394B">
      <w:r w:rsidRPr="0087394B">
        <w:rPr>
          <w:lang w:eastAsia="en-US"/>
        </w:rPr>
        <w:t>161.</w:t>
      </w:r>
      <w:r w:rsidRPr="0087394B">
        <w:t>6.3.3. История страны и народа в музыке русских композиторов.</w:t>
      </w:r>
    </w:p>
    <w:p w:rsidR="0087394B" w:rsidRPr="0087394B" w:rsidRDefault="0087394B" w:rsidP="0087394B">
      <w:r w:rsidRPr="0087394B">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87394B">
        <w:rPr>
          <w:lang w:eastAsia="en-US"/>
        </w:rPr>
        <w:t xml:space="preserve">Н.А. Римского-Корсакова, А.П. Бородина, М.П. Мусоргского, </w:t>
      </w:r>
      <w:r w:rsidRPr="0087394B">
        <w:t xml:space="preserve">С.С. Прокофьева, Г.В. Свиридова и других композиторов). </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87394B" w:rsidRPr="0087394B" w:rsidRDefault="0087394B" w:rsidP="0087394B">
      <w:r w:rsidRPr="0087394B">
        <w:t>разучивание, исполнение не менее одного вокального произведения патриотического содержания, сочиненного русским композитором-классиком;</w:t>
      </w:r>
    </w:p>
    <w:p w:rsidR="0087394B" w:rsidRPr="0087394B" w:rsidRDefault="0087394B" w:rsidP="0087394B">
      <w:r w:rsidRPr="0087394B">
        <w:t>исполнение Гимна Российской Федерации;</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t xml:space="preserve">вариативно: просмотр художественных фильмов, телепередач, посвященных творчеству композиторов – членов </w:t>
      </w:r>
      <w:r w:rsidRPr="0087394B">
        <w:rPr>
          <w:lang w:eastAsia="en-US"/>
        </w:rPr>
        <w:t xml:space="preserve">русского музыкального общества </w:t>
      </w:r>
      <w:r w:rsidRPr="0087394B">
        <w:t xml:space="preserve">«Могучая кучка»; </w:t>
      </w:r>
    </w:p>
    <w:p w:rsidR="0087394B" w:rsidRPr="0087394B" w:rsidRDefault="0087394B" w:rsidP="0087394B">
      <w:r w:rsidRPr="0087394B">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87394B" w:rsidRPr="0087394B" w:rsidRDefault="0087394B" w:rsidP="0087394B">
      <w:r w:rsidRPr="0087394B">
        <w:rPr>
          <w:lang w:eastAsia="en-US"/>
        </w:rPr>
        <w:t>161.</w:t>
      </w:r>
      <w:r w:rsidRPr="0087394B">
        <w:t>6.3.4. Русский балет.</w:t>
      </w:r>
    </w:p>
    <w:p w:rsidR="0087394B" w:rsidRPr="0087394B" w:rsidRDefault="0087394B" w:rsidP="0087394B">
      <w:r w:rsidRPr="0087394B">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шедеврами русской балетной музыки;</w:t>
      </w:r>
    </w:p>
    <w:p w:rsidR="0087394B" w:rsidRPr="0087394B" w:rsidRDefault="0087394B" w:rsidP="0087394B">
      <w:r w:rsidRPr="0087394B">
        <w:t>поиск информации о постановках балетных спектаклей, гастролях российских балетных трупп за рубежом;</w:t>
      </w:r>
    </w:p>
    <w:p w:rsidR="0087394B" w:rsidRPr="0087394B" w:rsidRDefault="0087394B" w:rsidP="0087394B">
      <w:r w:rsidRPr="0087394B">
        <w:t>посещение балетного спектакля (просмотр в видеозаписи);</w:t>
      </w:r>
    </w:p>
    <w:p w:rsidR="0087394B" w:rsidRPr="0087394B" w:rsidRDefault="0087394B" w:rsidP="0087394B">
      <w:r w:rsidRPr="0087394B">
        <w:t>характеристика отдельных музыкальных номеров и спектакля в целом;</w:t>
      </w:r>
    </w:p>
    <w:p w:rsidR="0087394B" w:rsidRPr="0087394B" w:rsidRDefault="0087394B" w:rsidP="0087394B">
      <w:r w:rsidRPr="0087394B">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87394B" w:rsidRPr="0087394B" w:rsidRDefault="0087394B" w:rsidP="0087394B">
      <w:r w:rsidRPr="0087394B">
        <w:t>съемки любительского фильма (в технике теневого, кукольного театра, мультипликации) на музыку какого-либо балета (фрагменты).</w:t>
      </w:r>
    </w:p>
    <w:p w:rsidR="0087394B" w:rsidRPr="0087394B" w:rsidRDefault="0087394B" w:rsidP="0087394B">
      <w:r w:rsidRPr="0087394B">
        <w:rPr>
          <w:lang w:eastAsia="en-US"/>
        </w:rPr>
        <w:t>161.</w:t>
      </w:r>
      <w:r w:rsidRPr="0087394B">
        <w:t>6.3.5. Русская исполнительская школа.</w:t>
      </w:r>
    </w:p>
    <w:p w:rsidR="0087394B" w:rsidRPr="0087394B" w:rsidRDefault="0087394B" w:rsidP="0087394B">
      <w:r w:rsidRPr="0087394B">
        <w:t>Содержание: творчество выдающихся отечественных исполнителей (</w:t>
      </w:r>
      <w:r w:rsidRPr="0087394B">
        <w:rPr>
          <w:lang w:eastAsia="en-US"/>
        </w:rPr>
        <w:t xml:space="preserve">А.Г. Рубинштейн, </w:t>
      </w:r>
      <w:r w:rsidRPr="0087394B">
        <w:t xml:space="preserve">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87394B" w:rsidRPr="0087394B" w:rsidRDefault="0087394B" w:rsidP="0087394B">
      <w:r w:rsidRPr="0087394B">
        <w:t>Виды деятельности обучающихся:</w:t>
      </w:r>
    </w:p>
    <w:p w:rsidR="0087394B" w:rsidRPr="0087394B" w:rsidRDefault="0087394B" w:rsidP="0087394B">
      <w:r w:rsidRPr="0087394B">
        <w:t>слушание одних и тех же произведений в исполнении разных музыкантов, оценка особенностей интерпретации;</w:t>
      </w:r>
    </w:p>
    <w:p w:rsidR="0087394B" w:rsidRPr="0087394B" w:rsidRDefault="0087394B" w:rsidP="0087394B">
      <w:r w:rsidRPr="0087394B">
        <w:t>создание домашней фоно- и видеотеки из понравившихся произведений;</w:t>
      </w:r>
    </w:p>
    <w:p w:rsidR="0087394B" w:rsidRPr="0087394B" w:rsidRDefault="0087394B" w:rsidP="0087394B">
      <w:r w:rsidRPr="0087394B">
        <w:t>дискуссия на тему «Исполнитель – соавтор композитора»;</w:t>
      </w:r>
    </w:p>
    <w:p w:rsidR="0087394B" w:rsidRPr="0087394B" w:rsidRDefault="0087394B" w:rsidP="0087394B">
      <w:r w:rsidRPr="0087394B">
        <w:t>вариативно: исследовательские проекты, посвященные биографиям известных отечественных исполнителей классической музыки.</w:t>
      </w:r>
    </w:p>
    <w:p w:rsidR="0087394B" w:rsidRPr="0087394B" w:rsidRDefault="0087394B" w:rsidP="0087394B">
      <w:r w:rsidRPr="0087394B">
        <w:rPr>
          <w:lang w:eastAsia="en-US"/>
        </w:rPr>
        <w:t>161.</w:t>
      </w:r>
      <w:r w:rsidRPr="0087394B">
        <w:t>6.3.6. Русская музыка – взгляд в будущее.</w:t>
      </w:r>
    </w:p>
    <w:p w:rsidR="0087394B" w:rsidRPr="0087394B" w:rsidRDefault="0087394B" w:rsidP="0087394B">
      <w:r w:rsidRPr="0087394B">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87394B" w:rsidRPr="0087394B" w:rsidRDefault="0087394B" w:rsidP="0087394B">
      <w:r w:rsidRPr="0087394B">
        <w:t>слушание образцов электронной музыки, дискуссия о значении технических средств в создании современной музыки;</w:t>
      </w:r>
    </w:p>
    <w:p w:rsidR="0087394B" w:rsidRPr="0087394B" w:rsidRDefault="0087394B" w:rsidP="0087394B">
      <w:r w:rsidRPr="0087394B">
        <w:t>вариативно: исследовательские проекты, посвященные развитию музыкальной электроники в России;</w:t>
      </w:r>
    </w:p>
    <w:p w:rsidR="0087394B" w:rsidRPr="0087394B" w:rsidRDefault="0087394B" w:rsidP="0087394B">
      <w:r w:rsidRPr="0087394B">
        <w:t>импровизация, сочинение музыки с помощью цифровых устройств, программных продуктов и электронных гаджетов.</w:t>
      </w:r>
    </w:p>
    <w:p w:rsidR="0087394B" w:rsidRPr="0087394B" w:rsidRDefault="0087394B" w:rsidP="0087394B">
      <w:r w:rsidRPr="0087394B">
        <w:rPr>
          <w:lang w:eastAsia="en-US"/>
        </w:rPr>
        <w:t>161.</w:t>
      </w:r>
      <w:r w:rsidRPr="0087394B">
        <w:t xml:space="preserve">6.4. Модуль № 4 «Жанры музыкального искусства». </w:t>
      </w:r>
    </w:p>
    <w:p w:rsidR="0087394B" w:rsidRPr="0087394B" w:rsidRDefault="0087394B" w:rsidP="0087394B">
      <w:r w:rsidRPr="0087394B">
        <w:rPr>
          <w:lang w:eastAsia="en-US"/>
        </w:rPr>
        <w:t>161.</w:t>
      </w:r>
      <w:r w:rsidRPr="0087394B">
        <w:t>6.4.1. Камерная музыка.</w:t>
      </w:r>
    </w:p>
    <w:p w:rsidR="0087394B" w:rsidRPr="0087394B" w:rsidRDefault="0087394B" w:rsidP="0087394B">
      <w:r w:rsidRPr="0087394B">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87394B" w:rsidRPr="0087394B" w:rsidRDefault="0087394B" w:rsidP="0087394B">
      <w:r w:rsidRPr="0087394B">
        <w:t>Виды деятельности обучающихся:</w:t>
      </w:r>
    </w:p>
    <w:p w:rsidR="0087394B" w:rsidRPr="0087394B" w:rsidRDefault="0087394B" w:rsidP="0087394B">
      <w:r w:rsidRPr="0087394B">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87394B" w:rsidRPr="0087394B" w:rsidRDefault="0087394B" w:rsidP="0087394B">
      <w:r w:rsidRPr="0087394B">
        <w:t>определение на слух музыкальной формы и составление ее буквенной наглядной схемы;</w:t>
      </w:r>
    </w:p>
    <w:p w:rsidR="0087394B" w:rsidRPr="0087394B" w:rsidRDefault="0087394B" w:rsidP="0087394B">
      <w:r w:rsidRPr="0087394B">
        <w:t>разучивание и исполнение произведений вокальных и инструментальных жанров;</w:t>
      </w:r>
    </w:p>
    <w:p w:rsidR="0087394B" w:rsidRPr="0087394B" w:rsidRDefault="0087394B" w:rsidP="0087394B">
      <w:r w:rsidRPr="0087394B">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87394B" w:rsidRPr="0087394B" w:rsidRDefault="0087394B" w:rsidP="0087394B">
      <w:r w:rsidRPr="0087394B">
        <w:t>индивидуальная или коллективная импровизация в заданной форме;</w:t>
      </w:r>
    </w:p>
    <w:p w:rsidR="0087394B" w:rsidRPr="0087394B" w:rsidRDefault="0087394B" w:rsidP="0087394B">
      <w:r w:rsidRPr="0087394B">
        <w:t>выражение музыкального образа камерной миниатюры через устный или письменный текст, рисунок, пластический этюд.</w:t>
      </w:r>
    </w:p>
    <w:p w:rsidR="0087394B" w:rsidRPr="0087394B" w:rsidRDefault="0087394B" w:rsidP="0087394B">
      <w:r w:rsidRPr="0087394B">
        <w:rPr>
          <w:lang w:eastAsia="en-US"/>
        </w:rPr>
        <w:t>161.</w:t>
      </w:r>
      <w:r w:rsidRPr="0087394B">
        <w:t>6.4.2. Циклические формы и жанры.</w:t>
      </w:r>
    </w:p>
    <w:p w:rsidR="0087394B" w:rsidRPr="0087394B" w:rsidRDefault="0087394B" w:rsidP="0087394B">
      <w:r w:rsidRPr="0087394B">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циклом миниатюр, определение принципа, основного художественного замысла цикла;</w:t>
      </w:r>
    </w:p>
    <w:p w:rsidR="0087394B" w:rsidRPr="0087394B" w:rsidRDefault="0087394B" w:rsidP="0087394B">
      <w:r w:rsidRPr="0087394B">
        <w:t>разучивание и исполнение небольшого вокального цикла;</w:t>
      </w:r>
    </w:p>
    <w:p w:rsidR="0087394B" w:rsidRPr="0087394B" w:rsidRDefault="0087394B" w:rsidP="0087394B">
      <w:r w:rsidRPr="0087394B">
        <w:t>знакомство со строением сонатной формы;</w:t>
      </w:r>
    </w:p>
    <w:p w:rsidR="0087394B" w:rsidRPr="0087394B" w:rsidRDefault="0087394B" w:rsidP="0087394B">
      <w:r w:rsidRPr="0087394B">
        <w:t>определение на слух основных партий-тем в одной из классических сонат;</w:t>
      </w:r>
    </w:p>
    <w:p w:rsidR="0087394B" w:rsidRPr="0087394B" w:rsidRDefault="0087394B" w:rsidP="0087394B">
      <w:r w:rsidRPr="0087394B">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87394B" w:rsidRPr="0087394B" w:rsidRDefault="0087394B" w:rsidP="0087394B">
      <w:r w:rsidRPr="0087394B">
        <w:rPr>
          <w:lang w:eastAsia="en-US"/>
        </w:rPr>
        <w:t>161.</w:t>
      </w:r>
      <w:r w:rsidRPr="0087394B">
        <w:t>6.4.3. Симфоническая музыка.</w:t>
      </w:r>
    </w:p>
    <w:p w:rsidR="0087394B" w:rsidRPr="0087394B" w:rsidRDefault="0087394B" w:rsidP="0087394B">
      <w:r w:rsidRPr="0087394B">
        <w:t>Содержание: одночастные симфонические жанры (увертюра, картина). Симфония.</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образцами симфонической музыки: программной увертюры, классической 4-частной симфонии;</w:t>
      </w:r>
    </w:p>
    <w:p w:rsidR="0087394B" w:rsidRPr="0087394B" w:rsidRDefault="0087394B" w:rsidP="0087394B">
      <w:r w:rsidRPr="0087394B">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87394B" w:rsidRPr="0087394B" w:rsidRDefault="0087394B" w:rsidP="0087394B">
      <w:r w:rsidRPr="0087394B">
        <w:t>образно-тематический конспект;</w:t>
      </w:r>
    </w:p>
    <w:p w:rsidR="0087394B" w:rsidRPr="0087394B" w:rsidRDefault="0087394B" w:rsidP="0087394B">
      <w:r w:rsidRPr="0087394B">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87394B" w:rsidRPr="0087394B" w:rsidRDefault="0087394B" w:rsidP="0087394B">
      <w:r w:rsidRPr="0087394B">
        <w:t>слушание целиком не менее одного симфонического произведения;</w:t>
      </w:r>
    </w:p>
    <w:p w:rsidR="0087394B" w:rsidRPr="0087394B" w:rsidRDefault="0087394B" w:rsidP="0087394B">
      <w:r w:rsidRPr="0087394B">
        <w:t>вариативно: посещение концерта (в том числе виртуального) симфонической музыки;</w:t>
      </w:r>
    </w:p>
    <w:p w:rsidR="0087394B" w:rsidRPr="0087394B" w:rsidRDefault="0087394B" w:rsidP="0087394B">
      <w:r w:rsidRPr="0087394B">
        <w:t>предварительное изучение информации о произведениях концерта (сколько в них частей, как они называются, когда могут звучать аплодисменты);</w:t>
      </w:r>
    </w:p>
    <w:p w:rsidR="0087394B" w:rsidRPr="0087394B" w:rsidRDefault="0087394B" w:rsidP="0087394B">
      <w:r w:rsidRPr="0087394B">
        <w:t>последующее составление рецензии на концерт.</w:t>
      </w:r>
    </w:p>
    <w:p w:rsidR="0087394B" w:rsidRPr="0087394B" w:rsidRDefault="0087394B" w:rsidP="0087394B">
      <w:r w:rsidRPr="0087394B">
        <w:rPr>
          <w:lang w:eastAsia="en-US"/>
        </w:rPr>
        <w:t>161.</w:t>
      </w:r>
      <w:r w:rsidRPr="0087394B">
        <w:t>6.4.4. Театральные жанры.</w:t>
      </w:r>
    </w:p>
    <w:p w:rsidR="0087394B" w:rsidRPr="0087394B" w:rsidRDefault="0087394B" w:rsidP="0087394B">
      <w:r w:rsidRPr="0087394B">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отдельными номерами из известных опер, балетов;</w:t>
      </w:r>
    </w:p>
    <w:p w:rsidR="0087394B" w:rsidRPr="0087394B" w:rsidRDefault="0087394B" w:rsidP="0087394B">
      <w:r w:rsidRPr="0087394B">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87394B" w:rsidRPr="0087394B" w:rsidRDefault="0087394B" w:rsidP="0087394B">
      <w:r w:rsidRPr="0087394B">
        <w:t>музыкальная викторина на материале изученных фрагментов музыкальных спектаклей;</w:t>
      </w:r>
    </w:p>
    <w:p w:rsidR="0087394B" w:rsidRPr="0087394B" w:rsidRDefault="0087394B" w:rsidP="0087394B">
      <w:r w:rsidRPr="0087394B">
        <w:t>различение, определение на слух:</w:t>
      </w:r>
    </w:p>
    <w:p w:rsidR="0087394B" w:rsidRPr="0087394B" w:rsidRDefault="0087394B" w:rsidP="0087394B">
      <w:r w:rsidRPr="0087394B">
        <w:t>тембров голосов оперных певцов;</w:t>
      </w:r>
    </w:p>
    <w:p w:rsidR="0087394B" w:rsidRPr="0087394B" w:rsidRDefault="0087394B" w:rsidP="0087394B">
      <w:r w:rsidRPr="0087394B">
        <w:t>оркестровых групп, тембров инструментов;</w:t>
      </w:r>
    </w:p>
    <w:p w:rsidR="0087394B" w:rsidRPr="0087394B" w:rsidRDefault="0087394B" w:rsidP="0087394B">
      <w:r w:rsidRPr="0087394B">
        <w:t>типа номера (соло, дуэт, хор);</w:t>
      </w:r>
    </w:p>
    <w:p w:rsidR="0087394B" w:rsidRPr="0087394B" w:rsidRDefault="0087394B" w:rsidP="0087394B">
      <w:r w:rsidRPr="0087394B">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87394B" w:rsidRPr="0087394B" w:rsidRDefault="0087394B" w:rsidP="0087394B">
      <w:r w:rsidRPr="0087394B">
        <w:t>последующее составление рецензии на спектакль.</w:t>
      </w:r>
    </w:p>
    <w:p w:rsidR="0087394B" w:rsidRPr="0087394B" w:rsidRDefault="0087394B" w:rsidP="0087394B">
      <w:pPr>
        <w:rPr>
          <w:lang w:eastAsia="en-US"/>
        </w:rPr>
      </w:pPr>
      <w:r w:rsidRPr="0087394B">
        <w:rPr>
          <w:lang w:eastAsia="en-US"/>
        </w:rPr>
        <w:t>Вариативные модули:</w:t>
      </w:r>
    </w:p>
    <w:p w:rsidR="0087394B" w:rsidRPr="0087394B" w:rsidRDefault="0087394B" w:rsidP="0087394B">
      <w:r w:rsidRPr="0087394B">
        <w:rPr>
          <w:lang w:eastAsia="en-US"/>
        </w:rPr>
        <w:t>161.</w:t>
      </w:r>
      <w:r w:rsidRPr="0087394B">
        <w:t>6.5. 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87394B" w:rsidRPr="0087394B" w:rsidRDefault="0087394B" w:rsidP="0087394B">
      <w:r w:rsidRPr="0087394B">
        <w:rPr>
          <w:lang w:eastAsia="en-US"/>
        </w:rPr>
        <w:t>161.</w:t>
      </w:r>
      <w:r w:rsidRPr="0087394B">
        <w:t>6.5.1. Музыка – древнейший язык человечества.</w:t>
      </w:r>
    </w:p>
    <w:p w:rsidR="0087394B" w:rsidRPr="0087394B" w:rsidRDefault="0087394B" w:rsidP="0087394B">
      <w:r w:rsidRPr="0087394B">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87394B" w:rsidRPr="0087394B" w:rsidRDefault="0087394B" w:rsidP="0087394B">
      <w:r w:rsidRPr="0087394B">
        <w:t>Виды деятельности обучающихся:</w:t>
      </w:r>
    </w:p>
    <w:p w:rsidR="0087394B" w:rsidRPr="0087394B" w:rsidRDefault="0087394B" w:rsidP="0087394B">
      <w:r w:rsidRPr="0087394B">
        <w:t>экскурсия в музей (реальный или виртуальный) с экспозицией музыкальных артефактов древности, последующий пересказ полученной информации;</w:t>
      </w:r>
    </w:p>
    <w:p w:rsidR="0087394B" w:rsidRPr="0087394B" w:rsidRDefault="0087394B" w:rsidP="0087394B">
      <w:r w:rsidRPr="0087394B">
        <w:t>импровизация в духе древнего обряда (вызывание дождя, поклонение тотемному животному);</w:t>
      </w:r>
    </w:p>
    <w:p w:rsidR="0087394B" w:rsidRPr="0087394B" w:rsidRDefault="0087394B" w:rsidP="0087394B">
      <w:r w:rsidRPr="0087394B">
        <w:t>озвучивание, театрализация легенды (мифа) о музыке;</w:t>
      </w:r>
    </w:p>
    <w:p w:rsidR="0087394B" w:rsidRPr="0087394B" w:rsidRDefault="0087394B" w:rsidP="0087394B">
      <w:r w:rsidRPr="0087394B">
        <w:t>вариативно: квесты, викторины, интеллектуальные игры;</w:t>
      </w:r>
    </w:p>
    <w:p w:rsidR="0087394B" w:rsidRPr="0087394B" w:rsidRDefault="0087394B" w:rsidP="0087394B">
      <w:r w:rsidRPr="0087394B">
        <w:t>исследовательские проекты в рамках тематики «Мифы Древней Греции в музыкальном искусстве XVII—XX веков».</w:t>
      </w:r>
    </w:p>
    <w:p w:rsidR="0087394B" w:rsidRPr="0087394B" w:rsidRDefault="0087394B" w:rsidP="0087394B">
      <w:r w:rsidRPr="0087394B">
        <w:rPr>
          <w:lang w:eastAsia="en-US"/>
        </w:rPr>
        <w:t>161.</w:t>
      </w:r>
      <w:r w:rsidRPr="0087394B">
        <w:t>6.5.2. 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87394B" w:rsidRPr="0087394B" w:rsidRDefault="0087394B" w:rsidP="0087394B">
      <w:r w:rsidRPr="0087394B">
        <w:t>Виды деятельности обучающихся:</w:t>
      </w:r>
    </w:p>
    <w:p w:rsidR="0087394B" w:rsidRPr="0087394B" w:rsidRDefault="0087394B" w:rsidP="0087394B">
      <w:r w:rsidRPr="0087394B">
        <w:t>выявление характерных интонаций и ритмов в звучании традиционной музыки народов Европы;</w:t>
      </w:r>
    </w:p>
    <w:p w:rsidR="0087394B" w:rsidRPr="0087394B" w:rsidRDefault="0087394B" w:rsidP="0087394B">
      <w:r w:rsidRPr="0087394B">
        <w:t>выявление общего и особенного при сравнении изучаемых образцов европейского фольклора и фольклора народов России;</w:t>
      </w:r>
    </w:p>
    <w:p w:rsidR="0087394B" w:rsidRPr="0087394B" w:rsidRDefault="0087394B" w:rsidP="0087394B">
      <w:r w:rsidRPr="0087394B">
        <w:t>разучивание и исполнение народных песен, танцев;</w:t>
      </w:r>
    </w:p>
    <w:p w:rsidR="0087394B" w:rsidRPr="0087394B" w:rsidRDefault="0087394B" w:rsidP="0087394B">
      <w:r w:rsidRPr="0087394B">
        <w:t>двигательная, ритмическая, интонационная импровизация по мотивам изученных традиций народов Европы (в том числе в форме рондо).</w:t>
      </w:r>
    </w:p>
    <w:p w:rsidR="0087394B" w:rsidRPr="0087394B" w:rsidRDefault="0087394B" w:rsidP="0087394B">
      <w:r w:rsidRPr="0087394B">
        <w:rPr>
          <w:lang w:eastAsia="en-US"/>
        </w:rPr>
        <w:t>161.</w:t>
      </w:r>
      <w:r w:rsidRPr="0087394B">
        <w:t>6.5.3. Музыкальный фольклор народов Азии и Африки.</w:t>
      </w:r>
    </w:p>
    <w:p w:rsidR="0087394B" w:rsidRPr="0087394B" w:rsidRDefault="0087394B" w:rsidP="0087394B">
      <w:r w:rsidRPr="0087394B">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87394B" w:rsidRPr="0087394B" w:rsidRDefault="0087394B" w:rsidP="0087394B">
      <w:r w:rsidRPr="0087394B">
        <w:t>Виды деятельности обучающихся:</w:t>
      </w:r>
    </w:p>
    <w:p w:rsidR="0087394B" w:rsidRPr="0087394B" w:rsidRDefault="0087394B" w:rsidP="0087394B">
      <w:r w:rsidRPr="0087394B">
        <w:t>выявление характерных интонаций и ритмов в звучании традиционной музыки народов Африки и Азии;</w:t>
      </w:r>
    </w:p>
    <w:p w:rsidR="0087394B" w:rsidRPr="0087394B" w:rsidRDefault="0087394B" w:rsidP="0087394B">
      <w:r w:rsidRPr="0087394B">
        <w:t>выявление общего и особенного при сравнении изучаемых образцов азиатского фольклора и фольклора народов России;</w:t>
      </w:r>
    </w:p>
    <w:p w:rsidR="0087394B" w:rsidRPr="0087394B" w:rsidRDefault="0087394B" w:rsidP="0087394B">
      <w:r w:rsidRPr="0087394B">
        <w:t>разучивание и исполнение народных песен, танцев;</w:t>
      </w:r>
    </w:p>
    <w:p w:rsidR="0087394B" w:rsidRPr="0087394B" w:rsidRDefault="0087394B" w:rsidP="0087394B">
      <w:r w:rsidRPr="0087394B">
        <w:t>коллективные ритмические импровизации на шумовых и ударных инструментах;</w:t>
      </w:r>
    </w:p>
    <w:p w:rsidR="0087394B" w:rsidRPr="0087394B" w:rsidRDefault="0087394B" w:rsidP="0087394B">
      <w:r w:rsidRPr="0087394B">
        <w:t>вариативно: исследовательские проекты по теме «Музыка стран Азии и Африки».</w:t>
      </w:r>
    </w:p>
    <w:p w:rsidR="0087394B" w:rsidRPr="0087394B" w:rsidRDefault="0087394B" w:rsidP="0087394B">
      <w:r w:rsidRPr="0087394B">
        <w:rPr>
          <w:lang w:eastAsia="en-US"/>
        </w:rPr>
        <w:t>161.</w:t>
      </w:r>
      <w:r w:rsidRPr="0087394B">
        <w:t>6.5.4. Народная музыка Американского континента.</w:t>
      </w:r>
    </w:p>
    <w:p w:rsidR="0087394B" w:rsidRPr="0087394B" w:rsidRDefault="0087394B" w:rsidP="0087394B">
      <w:r w:rsidRPr="0087394B">
        <w:t>Содержание: Стили и жанры американской музыки (кантри, блюз, спиричуэлс, самба, босса-нова). Смешение интонаций и ритмов различного происхождения.</w:t>
      </w:r>
    </w:p>
    <w:p w:rsidR="0087394B" w:rsidRPr="0087394B" w:rsidRDefault="0087394B" w:rsidP="0087394B">
      <w:r w:rsidRPr="0087394B">
        <w:t>Виды деятельности обучающихся:</w:t>
      </w:r>
    </w:p>
    <w:p w:rsidR="0087394B" w:rsidRPr="0087394B" w:rsidRDefault="0087394B" w:rsidP="0087394B">
      <w:r w:rsidRPr="0087394B">
        <w:t>выявление характерных интонаций и ритмов в звучании американского, латиноамериканского фольклора, прослеживание их национальных истоков;</w:t>
      </w:r>
    </w:p>
    <w:p w:rsidR="0087394B" w:rsidRPr="0087394B" w:rsidRDefault="0087394B" w:rsidP="0087394B">
      <w:r w:rsidRPr="0087394B">
        <w:t>разучивание и исполнение народных песен, танцев;</w:t>
      </w:r>
    </w:p>
    <w:p w:rsidR="0087394B" w:rsidRPr="0087394B" w:rsidRDefault="0087394B" w:rsidP="0087394B">
      <w:r w:rsidRPr="0087394B">
        <w:t>индивидуальные и коллективные ритмические и мелодические импровизации в стиле (жанре) изучаемой традиции.</w:t>
      </w:r>
    </w:p>
    <w:p w:rsidR="0087394B" w:rsidRPr="0087394B" w:rsidRDefault="0087394B" w:rsidP="0087394B">
      <w:r w:rsidRPr="0087394B">
        <w:rPr>
          <w:lang w:eastAsia="en-US"/>
        </w:rPr>
        <w:t>161.</w:t>
      </w:r>
      <w:r w:rsidRPr="0087394B">
        <w:t xml:space="preserve">6.6. Модуль № 6 «Европейская классическая музыка». </w:t>
      </w:r>
    </w:p>
    <w:p w:rsidR="0087394B" w:rsidRPr="0087394B" w:rsidRDefault="0087394B" w:rsidP="0087394B">
      <w:r w:rsidRPr="0087394B">
        <w:rPr>
          <w:lang w:eastAsia="en-US"/>
        </w:rPr>
        <w:t>161.</w:t>
      </w:r>
      <w:r w:rsidRPr="0087394B">
        <w:t>6.6.1. Национальные истоки классической музыки.</w:t>
      </w:r>
    </w:p>
    <w:p w:rsidR="0087394B" w:rsidRPr="0087394B" w:rsidRDefault="0087394B" w:rsidP="0087394B">
      <w:r w:rsidRPr="0087394B">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образцами музыки разных жанров, типичных для рассматриваемых национальных стилей, творчества изучаемых композиторов;</w:t>
      </w:r>
    </w:p>
    <w:p w:rsidR="0087394B" w:rsidRPr="0087394B" w:rsidRDefault="0087394B" w:rsidP="0087394B">
      <w:r w:rsidRPr="0087394B">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87394B" w:rsidRPr="0087394B" w:rsidRDefault="0087394B" w:rsidP="0087394B">
      <w:r w:rsidRPr="0087394B">
        <w:t>разучивание, исполнение не менее одного вокального произведения, сочиненного композитором-классиком (из числа изучаемых в данном разделе);</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87394B" w:rsidRPr="0087394B" w:rsidRDefault="0087394B" w:rsidP="0087394B">
      <w:r w:rsidRPr="0087394B">
        <w:rPr>
          <w:lang w:eastAsia="en-US"/>
        </w:rPr>
        <w:t>161.</w:t>
      </w:r>
      <w:r w:rsidRPr="0087394B">
        <w:t>6.6.2. Музыкант и публика.</w:t>
      </w:r>
    </w:p>
    <w:p w:rsidR="0087394B" w:rsidRPr="0087394B" w:rsidRDefault="0087394B" w:rsidP="0087394B">
      <w:r w:rsidRPr="0087394B">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образцами виртуозной музыки;</w:t>
      </w:r>
    </w:p>
    <w:p w:rsidR="0087394B" w:rsidRPr="0087394B" w:rsidRDefault="0087394B" w:rsidP="0087394B">
      <w:r w:rsidRPr="0087394B">
        <w:t>размышление над фактами биографий великих музыкантов – как любимцев публики, так и непонятых современниками;</w:t>
      </w:r>
    </w:p>
    <w:p w:rsidR="0087394B" w:rsidRPr="0087394B" w:rsidRDefault="0087394B" w:rsidP="0087394B">
      <w:r w:rsidRPr="0087394B">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t>знание и соблюдение общепринятых норм слушания музыки, правил поведения в концертном зале, театре оперы и балета;</w:t>
      </w:r>
    </w:p>
    <w:p w:rsidR="0087394B" w:rsidRPr="0087394B" w:rsidRDefault="0087394B" w:rsidP="0087394B">
      <w:r w:rsidRPr="0087394B">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87394B" w:rsidRPr="0087394B" w:rsidRDefault="0087394B" w:rsidP="0087394B">
      <w:r w:rsidRPr="0087394B">
        <w:rPr>
          <w:lang w:eastAsia="en-US"/>
        </w:rPr>
        <w:t>161.</w:t>
      </w:r>
      <w:r w:rsidRPr="0087394B">
        <w:t>6.6.3. Музыка – зеркало эпохи.</w:t>
      </w:r>
    </w:p>
    <w:p w:rsidR="0087394B" w:rsidRPr="0087394B" w:rsidRDefault="0087394B" w:rsidP="0087394B">
      <w:r w:rsidRPr="0087394B">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образцами полифонической и гомофонно-гармонической музыки;</w:t>
      </w:r>
    </w:p>
    <w:p w:rsidR="0087394B" w:rsidRPr="0087394B" w:rsidRDefault="0087394B" w:rsidP="0087394B">
      <w:r w:rsidRPr="0087394B">
        <w:t>разучивание, исполнение не менее одного вокального произведения, сочиненного композитором-классиком (из числа изучаемых в данном разделе);</w:t>
      </w:r>
    </w:p>
    <w:p w:rsidR="0087394B" w:rsidRPr="0087394B" w:rsidRDefault="0087394B" w:rsidP="0087394B">
      <w:r w:rsidRPr="0087394B">
        <w:t>исполнение вокальных, ритмических, речевых канонов;</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87394B" w:rsidRPr="0087394B" w:rsidRDefault="0087394B" w:rsidP="0087394B">
      <w:r w:rsidRPr="0087394B">
        <w:rPr>
          <w:lang w:eastAsia="en-US"/>
        </w:rPr>
        <w:t>161.</w:t>
      </w:r>
      <w:r w:rsidRPr="0087394B">
        <w:t>6.6.4. Музыкальный образ.</w:t>
      </w:r>
    </w:p>
    <w:p w:rsidR="0087394B" w:rsidRPr="0087394B" w:rsidRDefault="0087394B" w:rsidP="0087394B">
      <w:r w:rsidRPr="0087394B">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87394B" w:rsidRPr="0087394B" w:rsidRDefault="0087394B" w:rsidP="0087394B">
      <w:r w:rsidRPr="0087394B">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87394B" w:rsidRPr="0087394B" w:rsidRDefault="0087394B" w:rsidP="0087394B">
      <w:r w:rsidRPr="0087394B">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87394B" w:rsidRPr="0087394B" w:rsidRDefault="0087394B" w:rsidP="0087394B">
      <w:r w:rsidRPr="0087394B">
        <w:rPr>
          <w:lang w:eastAsia="en-US"/>
        </w:rPr>
        <w:t>161.</w:t>
      </w:r>
      <w:r w:rsidRPr="0087394B">
        <w:t>6.6.5. Музыкальная драматургия.</w:t>
      </w:r>
    </w:p>
    <w:p w:rsidR="0087394B" w:rsidRPr="0087394B" w:rsidRDefault="0087394B" w:rsidP="0087394B">
      <w:r w:rsidRPr="0087394B">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87394B" w:rsidRPr="0087394B" w:rsidRDefault="0087394B" w:rsidP="0087394B">
      <w:r w:rsidRPr="0087394B">
        <w:t>Виды деятельности обучающихся:</w:t>
      </w:r>
    </w:p>
    <w:p w:rsidR="0087394B" w:rsidRPr="0087394B" w:rsidRDefault="0087394B" w:rsidP="0087394B">
      <w:r w:rsidRPr="0087394B">
        <w:t>наблюдение за развитием музыкальных тем, образов, восприятие логики музыкального развития;</w:t>
      </w:r>
    </w:p>
    <w:p w:rsidR="0087394B" w:rsidRPr="0087394B" w:rsidRDefault="0087394B" w:rsidP="0087394B">
      <w:r w:rsidRPr="0087394B">
        <w:t>умение слышать, запоминать основные изменения, последовательность настроений, чувств, характеров в развертывании музыкальной драматургии;</w:t>
      </w:r>
    </w:p>
    <w:p w:rsidR="0087394B" w:rsidRPr="0087394B" w:rsidRDefault="0087394B" w:rsidP="0087394B">
      <w:r w:rsidRPr="0087394B">
        <w:t>узнавание на слух музыкальных тем, их вариантов, видоизмененных в процессе развития;</w:t>
      </w:r>
    </w:p>
    <w:p w:rsidR="0087394B" w:rsidRPr="0087394B" w:rsidRDefault="0087394B" w:rsidP="0087394B">
      <w:r w:rsidRPr="0087394B">
        <w:t>составление наглядной (буквенной, цифровой) схемы строения музыкального произведения;</w:t>
      </w:r>
    </w:p>
    <w:p w:rsidR="0087394B" w:rsidRPr="0087394B" w:rsidRDefault="0087394B" w:rsidP="0087394B">
      <w:r w:rsidRPr="0087394B">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87394B" w:rsidRPr="0087394B" w:rsidRDefault="0087394B" w:rsidP="0087394B">
      <w:r w:rsidRPr="0087394B">
        <w:rPr>
          <w:lang w:eastAsia="en-US"/>
        </w:rPr>
        <w:t>161.</w:t>
      </w:r>
      <w:r w:rsidRPr="0087394B">
        <w:t>6.6.6. Музыкальный стиль.</w:t>
      </w:r>
    </w:p>
    <w:p w:rsidR="0087394B" w:rsidRPr="0087394B" w:rsidRDefault="0087394B" w:rsidP="0087394B">
      <w:r w:rsidRPr="0087394B">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87394B" w:rsidRPr="0087394B" w:rsidRDefault="0087394B" w:rsidP="0087394B">
      <w:r w:rsidRPr="0087394B">
        <w:t>Виды деятельности обучающихся:</w:t>
      </w:r>
    </w:p>
    <w:p w:rsidR="0087394B" w:rsidRPr="0087394B" w:rsidRDefault="0087394B" w:rsidP="0087394B">
      <w:r w:rsidRPr="0087394B">
        <w:t>обобщение и систематизация знаний о различных проявлениях музыкального стиля (стиль композитора, национальный стиль, стиль эпохи);</w:t>
      </w:r>
    </w:p>
    <w:p w:rsidR="0087394B" w:rsidRPr="0087394B" w:rsidRDefault="0087394B" w:rsidP="0087394B">
      <w:r w:rsidRPr="0087394B">
        <w:t>исполнение 2–3 вокальных произведений – образцов барокко, классицизма, романтизма, импрессионизма (подлинных или стилизованных);</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t>определение на слух в звучании незнакомого произведения:</w:t>
      </w:r>
    </w:p>
    <w:p w:rsidR="0087394B" w:rsidRPr="0087394B" w:rsidRDefault="0087394B" w:rsidP="0087394B">
      <w:r w:rsidRPr="0087394B">
        <w:t>принадлежности к одному из изученных стилей;</w:t>
      </w:r>
    </w:p>
    <w:p w:rsidR="0087394B" w:rsidRPr="0087394B" w:rsidRDefault="0087394B" w:rsidP="0087394B">
      <w:r w:rsidRPr="0087394B">
        <w:t>исполнительского состава (количество и состав исполнителей, музыкальных инструментов);</w:t>
      </w:r>
    </w:p>
    <w:p w:rsidR="0087394B" w:rsidRPr="0087394B" w:rsidRDefault="0087394B" w:rsidP="0087394B">
      <w:r w:rsidRPr="0087394B">
        <w:t>жанра, круга образов;</w:t>
      </w:r>
    </w:p>
    <w:p w:rsidR="0087394B" w:rsidRPr="0087394B" w:rsidRDefault="0087394B" w:rsidP="0087394B">
      <w:r w:rsidRPr="0087394B">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87394B" w:rsidRPr="0087394B" w:rsidRDefault="0087394B" w:rsidP="0087394B">
      <w:r w:rsidRPr="0087394B">
        <w:t>вариативно: исследовательские проекты, посвященные эстетике и особенностям музыкального искусства различных стилей XX века.</w:t>
      </w:r>
    </w:p>
    <w:p w:rsidR="0087394B" w:rsidRPr="0087394B" w:rsidRDefault="0087394B" w:rsidP="0087394B">
      <w:r w:rsidRPr="0087394B">
        <w:rPr>
          <w:lang w:eastAsia="en-US"/>
        </w:rPr>
        <w:t>161.</w:t>
      </w:r>
      <w:r w:rsidRPr="0087394B">
        <w:t xml:space="preserve">6.7. Модуль № 7 «Духовная музыка» </w:t>
      </w:r>
    </w:p>
    <w:p w:rsidR="0087394B" w:rsidRPr="0087394B" w:rsidRDefault="0087394B" w:rsidP="0087394B">
      <w:r w:rsidRPr="0087394B">
        <w:rPr>
          <w:lang w:eastAsia="en-US"/>
        </w:rPr>
        <w:t>161.</w:t>
      </w:r>
      <w:r w:rsidRPr="0087394B">
        <w:t>6.7.1. Храмовый синтез искусств.</w:t>
      </w:r>
    </w:p>
    <w:p w:rsidR="0087394B" w:rsidRPr="0087394B" w:rsidRDefault="0087394B" w:rsidP="0087394B">
      <w:r w:rsidRPr="0087394B">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87394B" w:rsidRPr="0087394B" w:rsidRDefault="0087394B" w:rsidP="0087394B">
      <w:r w:rsidRPr="0087394B">
        <w:t>Виды деятельности обучающихся:</w:t>
      </w:r>
    </w:p>
    <w:p w:rsidR="0087394B" w:rsidRPr="0087394B" w:rsidRDefault="0087394B" w:rsidP="0087394B">
      <w:r w:rsidRPr="0087394B">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87394B" w:rsidRPr="0087394B" w:rsidRDefault="0087394B" w:rsidP="0087394B">
      <w:r w:rsidRPr="0087394B">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87394B" w:rsidRPr="0087394B" w:rsidRDefault="0087394B" w:rsidP="0087394B">
      <w:r w:rsidRPr="0087394B">
        <w:t>исполнение вокальных произведений, связанных с религиозной традицией, перекликающихся с ней по тематике;</w:t>
      </w:r>
    </w:p>
    <w:p w:rsidR="0087394B" w:rsidRPr="0087394B" w:rsidRDefault="0087394B" w:rsidP="0087394B">
      <w:r w:rsidRPr="0087394B">
        <w:t>определение сходства и различия элементов разных видов искусства (музыки, живописи, архитектуры), относящихся:</w:t>
      </w:r>
    </w:p>
    <w:p w:rsidR="0087394B" w:rsidRPr="0087394B" w:rsidRDefault="0087394B" w:rsidP="0087394B">
      <w:r w:rsidRPr="0087394B">
        <w:t>к русской православной традиции;</w:t>
      </w:r>
    </w:p>
    <w:p w:rsidR="0087394B" w:rsidRPr="0087394B" w:rsidRDefault="0087394B" w:rsidP="0087394B">
      <w:r w:rsidRPr="0087394B">
        <w:t>западноевропейской христианской традиции;</w:t>
      </w:r>
    </w:p>
    <w:p w:rsidR="0087394B" w:rsidRPr="0087394B" w:rsidRDefault="0087394B" w:rsidP="0087394B">
      <w:r w:rsidRPr="0087394B">
        <w:t>другим конфессиям (по выбору учителя);</w:t>
      </w:r>
    </w:p>
    <w:p w:rsidR="0087394B" w:rsidRPr="0087394B" w:rsidRDefault="0087394B" w:rsidP="0087394B">
      <w:r w:rsidRPr="0087394B">
        <w:t>вариативно: посещение концерта духовной музыки.</w:t>
      </w:r>
    </w:p>
    <w:p w:rsidR="0087394B" w:rsidRPr="0087394B" w:rsidRDefault="0087394B" w:rsidP="0087394B">
      <w:r w:rsidRPr="0087394B">
        <w:rPr>
          <w:lang w:eastAsia="en-US"/>
        </w:rPr>
        <w:t>161.</w:t>
      </w:r>
      <w:r w:rsidRPr="0087394B">
        <w:t xml:space="preserve">6.7.2. Развитие церковной музыки </w:t>
      </w:r>
    </w:p>
    <w:p w:rsidR="0087394B" w:rsidRPr="0087394B" w:rsidRDefault="0087394B" w:rsidP="0087394B">
      <w:r w:rsidRPr="0087394B">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историей возникновения нотной записи;</w:t>
      </w:r>
    </w:p>
    <w:p w:rsidR="0087394B" w:rsidRPr="0087394B" w:rsidRDefault="0087394B" w:rsidP="0087394B">
      <w:r w:rsidRPr="0087394B">
        <w:t>сравнение нотаций религиозной музыки разных традиций (григорианский хорал, знаменный распев, современные ноты);</w:t>
      </w:r>
    </w:p>
    <w:p w:rsidR="0087394B" w:rsidRPr="0087394B" w:rsidRDefault="0087394B" w:rsidP="0087394B">
      <w:r w:rsidRPr="0087394B">
        <w:t>знакомство с образцами (фрагментами) средневековых церковных распевов (одноголосие);</w:t>
      </w:r>
    </w:p>
    <w:p w:rsidR="0087394B" w:rsidRPr="0087394B" w:rsidRDefault="0087394B" w:rsidP="0087394B">
      <w:r w:rsidRPr="0087394B">
        <w:t>слушание духовной музыки;</w:t>
      </w:r>
    </w:p>
    <w:p w:rsidR="0087394B" w:rsidRPr="0087394B" w:rsidRDefault="0087394B" w:rsidP="0087394B">
      <w:r w:rsidRPr="0087394B">
        <w:t>определение на слух:</w:t>
      </w:r>
    </w:p>
    <w:p w:rsidR="0087394B" w:rsidRPr="0087394B" w:rsidRDefault="0087394B" w:rsidP="0087394B">
      <w:r w:rsidRPr="0087394B">
        <w:t>состава исполнителей;</w:t>
      </w:r>
    </w:p>
    <w:p w:rsidR="0087394B" w:rsidRPr="0087394B" w:rsidRDefault="0087394B" w:rsidP="0087394B">
      <w:r w:rsidRPr="0087394B">
        <w:t>типа фактуры (хоральный склад, полифония);</w:t>
      </w:r>
    </w:p>
    <w:p w:rsidR="0087394B" w:rsidRPr="0087394B" w:rsidRDefault="0087394B" w:rsidP="0087394B">
      <w:r w:rsidRPr="0087394B">
        <w:t>принадлежности к русской или западноевропейской религиозной традиции;</w:t>
      </w:r>
    </w:p>
    <w:p w:rsidR="0087394B" w:rsidRPr="0087394B" w:rsidRDefault="0087394B" w:rsidP="0087394B">
      <w:r w:rsidRPr="0087394B">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87394B" w:rsidRPr="0087394B" w:rsidRDefault="0087394B" w:rsidP="0087394B">
      <w:r w:rsidRPr="0087394B">
        <w:rPr>
          <w:lang w:eastAsia="en-US"/>
        </w:rPr>
        <w:t>161.</w:t>
      </w:r>
      <w:r w:rsidRPr="0087394B">
        <w:t>6.7.3. Музыкальные жанры богослужения.</w:t>
      </w:r>
    </w:p>
    <w:p w:rsidR="0087394B" w:rsidRPr="0087394B" w:rsidRDefault="0087394B" w:rsidP="0087394B">
      <w:r w:rsidRPr="0087394B">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87394B" w:rsidRPr="0087394B" w:rsidRDefault="0087394B" w:rsidP="0087394B">
      <w:r w:rsidRPr="0087394B">
        <w:t>вокализация музыкальных тем изучаемых духовных произведений;</w:t>
      </w:r>
    </w:p>
    <w:p w:rsidR="0087394B" w:rsidRPr="0087394B" w:rsidRDefault="0087394B" w:rsidP="0087394B">
      <w:r w:rsidRPr="0087394B">
        <w:t>определение на слух изученных произведений и их авторов, иметь представление об особенностях их построения и образов;</w:t>
      </w:r>
    </w:p>
    <w:p w:rsidR="0087394B" w:rsidRPr="0087394B" w:rsidRDefault="0087394B" w:rsidP="0087394B">
      <w:r w:rsidRPr="0087394B">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87394B" w:rsidRPr="0087394B" w:rsidRDefault="0087394B" w:rsidP="0087394B">
      <w:r w:rsidRPr="0087394B">
        <w:rPr>
          <w:lang w:eastAsia="en-US"/>
        </w:rPr>
        <w:t>161.</w:t>
      </w:r>
      <w:r w:rsidRPr="0087394B">
        <w:t>6.7.4. Религиозные темы и образы в современной музыке.</w:t>
      </w:r>
    </w:p>
    <w:p w:rsidR="0087394B" w:rsidRPr="0087394B" w:rsidRDefault="0087394B" w:rsidP="0087394B">
      <w:r w:rsidRPr="0087394B">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87394B">
        <w:rPr>
          <w:lang w:eastAsia="en-US"/>
        </w:rPr>
        <w:t xml:space="preserve">современной </w:t>
      </w:r>
      <w:r w:rsidRPr="0087394B">
        <w:t xml:space="preserve">культуры. </w:t>
      </w:r>
    </w:p>
    <w:p w:rsidR="0087394B" w:rsidRPr="0087394B" w:rsidRDefault="0087394B" w:rsidP="0087394B">
      <w:r w:rsidRPr="0087394B">
        <w:t>Виды деятельности обучающихся:</w:t>
      </w:r>
    </w:p>
    <w:p w:rsidR="0087394B" w:rsidRPr="0087394B" w:rsidRDefault="0087394B" w:rsidP="0087394B">
      <w:r w:rsidRPr="0087394B">
        <w:t>сопоставление тенденций сохранения и переосмысления религиозной традиции в культуре XX–XXI веков;</w:t>
      </w:r>
    </w:p>
    <w:p w:rsidR="0087394B" w:rsidRPr="0087394B" w:rsidRDefault="0087394B" w:rsidP="0087394B">
      <w:r w:rsidRPr="0087394B">
        <w:t>исполнение музыки духовного содержания, сочиненной современными композиторами;</w:t>
      </w:r>
    </w:p>
    <w:p w:rsidR="0087394B" w:rsidRPr="0087394B" w:rsidRDefault="0087394B" w:rsidP="0087394B">
      <w:r w:rsidRPr="0087394B">
        <w:t>вариативно: исследовательские и творческие проекты по теме «Музыка и религия в наше время»; посещение концерта духовной музыки.</w:t>
      </w:r>
    </w:p>
    <w:p w:rsidR="0087394B" w:rsidRPr="0087394B" w:rsidRDefault="0087394B" w:rsidP="0087394B">
      <w:r w:rsidRPr="0087394B">
        <w:rPr>
          <w:lang w:eastAsia="en-US"/>
        </w:rPr>
        <w:t>161.</w:t>
      </w:r>
      <w:r w:rsidRPr="0087394B">
        <w:t xml:space="preserve">6.8. Модуль № 8 «Современная музыка: основные жанры и направления» </w:t>
      </w:r>
    </w:p>
    <w:p w:rsidR="0087394B" w:rsidRPr="0087394B" w:rsidRDefault="0087394B" w:rsidP="0087394B">
      <w:r w:rsidRPr="0087394B">
        <w:rPr>
          <w:lang w:eastAsia="en-US"/>
        </w:rPr>
        <w:t>161.</w:t>
      </w:r>
      <w:r w:rsidRPr="0087394B">
        <w:t>6.8.1. Джаз.</w:t>
      </w:r>
    </w:p>
    <w:p w:rsidR="0087394B" w:rsidRPr="0087394B" w:rsidRDefault="0087394B" w:rsidP="0087394B">
      <w:r w:rsidRPr="0087394B">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различными джазовыми музыкальными композициями и направлениями (регтайм, биг бэнд, блюз);</w:t>
      </w:r>
    </w:p>
    <w:p w:rsidR="0087394B" w:rsidRPr="0087394B" w:rsidRDefault="0087394B" w:rsidP="0087394B">
      <w:r w:rsidRPr="0087394B">
        <w:t>разучивание, исполнение одной из «вечнозеленых» джазовых тем, элементы ритмической и вокальной импровизации на ее основе;</w:t>
      </w:r>
    </w:p>
    <w:p w:rsidR="0087394B" w:rsidRPr="0087394B" w:rsidRDefault="0087394B" w:rsidP="0087394B">
      <w:r w:rsidRPr="0087394B">
        <w:t>определение на слух:</w:t>
      </w:r>
    </w:p>
    <w:p w:rsidR="0087394B" w:rsidRPr="0087394B" w:rsidRDefault="0087394B" w:rsidP="0087394B">
      <w:r w:rsidRPr="0087394B">
        <w:t>принадлежности к джазовой или классической музыке;</w:t>
      </w:r>
    </w:p>
    <w:p w:rsidR="0087394B" w:rsidRPr="0087394B" w:rsidRDefault="0087394B" w:rsidP="0087394B">
      <w:r w:rsidRPr="0087394B">
        <w:t>исполнительского состава (манера пения, состав инструментов);</w:t>
      </w:r>
    </w:p>
    <w:p w:rsidR="0087394B" w:rsidRPr="0087394B" w:rsidRDefault="0087394B" w:rsidP="0087394B">
      <w:r w:rsidRPr="0087394B">
        <w:t>вариативно: сочинение блюза; посещение концерта джазовой музыки.</w:t>
      </w:r>
    </w:p>
    <w:p w:rsidR="0087394B" w:rsidRPr="0087394B" w:rsidRDefault="0087394B" w:rsidP="0087394B">
      <w:r w:rsidRPr="0087394B">
        <w:t>161.6.8.2. Мюзикл.</w:t>
      </w:r>
    </w:p>
    <w:p w:rsidR="0087394B" w:rsidRPr="0087394B" w:rsidRDefault="0087394B" w:rsidP="0087394B">
      <w:r w:rsidRPr="0087394B">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87394B" w:rsidRPr="0087394B" w:rsidRDefault="0087394B" w:rsidP="0087394B">
      <w:r w:rsidRPr="0087394B">
        <w:t>анализ рекламных объявлений о премьерах мюзиклов в современных средствах массовой информации;</w:t>
      </w:r>
    </w:p>
    <w:p w:rsidR="0087394B" w:rsidRPr="0087394B" w:rsidRDefault="0087394B" w:rsidP="0087394B">
      <w:r w:rsidRPr="0087394B">
        <w:t>просмотр видеозаписи одного из мюзиклов, написание собственного рекламного текста для данной постановки;</w:t>
      </w:r>
    </w:p>
    <w:p w:rsidR="0087394B" w:rsidRPr="0087394B" w:rsidRDefault="0087394B" w:rsidP="0087394B">
      <w:r w:rsidRPr="0087394B">
        <w:t>разучивание и исполнение отдельных номеров из мюзиклов.</w:t>
      </w:r>
    </w:p>
    <w:p w:rsidR="0087394B" w:rsidRPr="0087394B" w:rsidRDefault="0087394B" w:rsidP="0087394B">
      <w:r w:rsidRPr="0087394B">
        <w:t>161.6.8.3. Молодежная музыкальная культура.</w:t>
      </w:r>
    </w:p>
    <w:p w:rsidR="0087394B" w:rsidRPr="0087394B" w:rsidRDefault="0087394B" w:rsidP="0087394B">
      <w:pPr>
        <w:rPr>
          <w:lang w:eastAsia="en-US"/>
        </w:rPr>
      </w:pPr>
      <w:r w:rsidRPr="0087394B">
        <w:t xml:space="preserve">Содержание: направления и стили молодежной музыкальной культуры XX–XXI веков </w:t>
      </w:r>
      <w:r w:rsidRPr="0087394B">
        <w:rPr>
          <w:lang w:eastAsia="en-US"/>
        </w:rPr>
        <w:t xml:space="preserve">(рок-н-ролл, блюз-рок, панк-рок, хард-рок, рэп, хип-хоп, фанк и другие). Авторская песня (Б.Окуджава, Ю.Визбор, В. Высоцкий и др.). </w:t>
      </w:r>
    </w:p>
    <w:p w:rsidR="0087394B" w:rsidRPr="0087394B" w:rsidRDefault="0087394B" w:rsidP="0087394B">
      <w:r w:rsidRPr="0087394B">
        <w:rPr>
          <w:lang w:eastAsia="en-US"/>
        </w:rPr>
        <w:t>Социальный и коммерческий контекст массовой музыкальной культуры (потребительские тенденции современной культуры).</w:t>
      </w:r>
      <w:r w:rsidRPr="0087394B">
        <w:t xml:space="preserve"> </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87394B" w:rsidRPr="0087394B" w:rsidRDefault="0087394B" w:rsidP="0087394B">
      <w:r w:rsidRPr="0087394B">
        <w:t>разучивание и исполнение песни, относящейся к одному из молодежных музыкальных течений;</w:t>
      </w:r>
    </w:p>
    <w:p w:rsidR="0087394B" w:rsidRPr="0087394B" w:rsidRDefault="0087394B" w:rsidP="0087394B">
      <w:r w:rsidRPr="0087394B">
        <w:t>дискуссия на тему «Современная музыка»;</w:t>
      </w:r>
    </w:p>
    <w:p w:rsidR="0087394B" w:rsidRPr="0087394B" w:rsidRDefault="0087394B" w:rsidP="0087394B">
      <w:r w:rsidRPr="0087394B">
        <w:t>вариативно: презентация альбома своей любимой группы.</w:t>
      </w:r>
    </w:p>
    <w:p w:rsidR="0087394B" w:rsidRPr="0087394B" w:rsidRDefault="0087394B" w:rsidP="0087394B">
      <w:r w:rsidRPr="0087394B">
        <w:t>161.6.8.4. Музыка цифрового мира.</w:t>
      </w:r>
    </w:p>
    <w:p w:rsidR="0087394B" w:rsidRPr="0087394B" w:rsidRDefault="0087394B" w:rsidP="0087394B">
      <w:r w:rsidRPr="0087394B">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87394B" w:rsidRPr="0087394B" w:rsidRDefault="0087394B" w:rsidP="0087394B">
      <w:r w:rsidRPr="0087394B">
        <w:t>Виды деятельности обучающихся:</w:t>
      </w:r>
    </w:p>
    <w:p w:rsidR="0087394B" w:rsidRPr="0087394B" w:rsidRDefault="0087394B" w:rsidP="0087394B">
      <w:r w:rsidRPr="0087394B">
        <w:t>поиск информации о способах сохранения и передачи музыки прежде и сейчас;</w:t>
      </w:r>
    </w:p>
    <w:p w:rsidR="0087394B" w:rsidRPr="0087394B" w:rsidRDefault="0087394B" w:rsidP="0087394B">
      <w:r w:rsidRPr="0087394B">
        <w:t>просмотр музыкального клипа популярного исполнителя, анализ его художественного образа, стиля, выразительных средств;</w:t>
      </w:r>
    </w:p>
    <w:p w:rsidR="0087394B" w:rsidRPr="0087394B" w:rsidRDefault="0087394B" w:rsidP="0087394B">
      <w:r w:rsidRPr="0087394B">
        <w:t>разучивание и исполнение популярной современной песни;</w:t>
      </w:r>
    </w:p>
    <w:p w:rsidR="0087394B" w:rsidRPr="0087394B" w:rsidRDefault="0087394B" w:rsidP="0087394B">
      <w:r w:rsidRPr="0087394B">
        <w:t>вариативно: проведение социального опроса о роли и месте музыки в жизни современного человека; создание собственного музыкального клипа.</w:t>
      </w:r>
    </w:p>
    <w:p w:rsidR="0087394B" w:rsidRPr="0087394B" w:rsidRDefault="0087394B" w:rsidP="0087394B">
      <w:r w:rsidRPr="0087394B">
        <w:rPr>
          <w:lang w:eastAsia="en-US"/>
        </w:rPr>
        <w:t>161.</w:t>
      </w:r>
      <w:r w:rsidRPr="0087394B">
        <w:t xml:space="preserve">6.9. Модуль № 9 «Связь музыки с другими видами искусства» </w:t>
      </w:r>
    </w:p>
    <w:p w:rsidR="0087394B" w:rsidRPr="0087394B" w:rsidRDefault="0087394B" w:rsidP="0087394B">
      <w:pPr>
        <w:rPr>
          <w:lang w:eastAsia="en-US"/>
        </w:rPr>
      </w:pPr>
      <w:r w:rsidRPr="0087394B">
        <w:rPr>
          <w:lang w:eastAsia="en-US"/>
        </w:rPr>
        <w:t>161.</w:t>
      </w:r>
      <w:r w:rsidRPr="0087394B">
        <w:t>6.9.1. </w:t>
      </w:r>
      <w:r w:rsidRPr="0087394B">
        <w:rPr>
          <w:lang w:eastAsia="en-US"/>
        </w:rPr>
        <w:t>Музыка и литература</w:t>
      </w:r>
      <w:r w:rsidRPr="0087394B">
        <w:t>.</w:t>
      </w:r>
    </w:p>
    <w:p w:rsidR="0087394B" w:rsidRPr="0087394B" w:rsidRDefault="0087394B" w:rsidP="0087394B">
      <w:pPr>
        <w:rPr>
          <w:lang w:eastAsia="en-US"/>
        </w:rPr>
      </w:pPr>
      <w:r w:rsidRPr="0087394B">
        <w:rPr>
          <w:lang w:eastAsia="en-US"/>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87394B" w:rsidRPr="0087394B" w:rsidRDefault="0087394B" w:rsidP="0087394B">
      <w:pPr>
        <w:rPr>
          <w:lang w:eastAsia="en-US"/>
        </w:rPr>
      </w:pPr>
      <w:r w:rsidRPr="0087394B">
        <w:rPr>
          <w:lang w:eastAsia="en-US"/>
        </w:rPr>
        <w:t>Виды деятельности обучающихся:</w:t>
      </w:r>
    </w:p>
    <w:p w:rsidR="0087394B" w:rsidRPr="0087394B" w:rsidRDefault="0087394B" w:rsidP="0087394B">
      <w:r w:rsidRPr="0087394B">
        <w:t>знакомство с образцами вокальной и инструментальной музыки;</w:t>
      </w:r>
    </w:p>
    <w:p w:rsidR="0087394B" w:rsidRPr="0087394B" w:rsidRDefault="0087394B" w:rsidP="0087394B">
      <w:r w:rsidRPr="0087394B">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87394B" w:rsidRPr="0087394B" w:rsidRDefault="0087394B" w:rsidP="0087394B">
      <w:r w:rsidRPr="0087394B">
        <w:t>сочинение рассказа, стихотворения под впечатлением от восприятия инструментального музыкального произведения;</w:t>
      </w:r>
    </w:p>
    <w:p w:rsidR="0087394B" w:rsidRPr="0087394B" w:rsidRDefault="0087394B" w:rsidP="0087394B">
      <w:r w:rsidRPr="0087394B">
        <w:t>рисование образов программной музыки;</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rPr>
          <w:lang w:eastAsia="en-US"/>
        </w:rPr>
        <w:t>161.</w:t>
      </w:r>
      <w:r w:rsidRPr="0087394B">
        <w:t>6.9.2. Музыка и живопись.</w:t>
      </w:r>
    </w:p>
    <w:p w:rsidR="0087394B" w:rsidRPr="0087394B" w:rsidRDefault="0087394B" w:rsidP="0087394B">
      <w:r w:rsidRPr="0087394B">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музыкальными произведениями программной музыки, выявление интонаций изобразительного характера;</w:t>
      </w:r>
    </w:p>
    <w:p w:rsidR="0087394B" w:rsidRPr="0087394B" w:rsidRDefault="0087394B" w:rsidP="0087394B">
      <w:r w:rsidRPr="0087394B">
        <w:t>музыкальная викторина на знание музыки, названий и авторов изученных произведений;</w:t>
      </w:r>
    </w:p>
    <w:p w:rsidR="0087394B" w:rsidRPr="0087394B" w:rsidRDefault="0087394B" w:rsidP="0087394B">
      <w:r w:rsidRPr="0087394B">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87394B" w:rsidRPr="0087394B" w:rsidRDefault="0087394B" w:rsidP="0087394B">
      <w:r w:rsidRPr="0087394B">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87394B" w:rsidRPr="0087394B" w:rsidRDefault="0087394B" w:rsidP="0087394B">
      <w:r w:rsidRPr="0087394B">
        <w:rPr>
          <w:lang w:eastAsia="en-US"/>
        </w:rPr>
        <w:t>161.</w:t>
      </w:r>
      <w:r w:rsidRPr="0087394B">
        <w:t>6.9.3. Музыка и театр.</w:t>
      </w:r>
    </w:p>
    <w:p w:rsidR="0087394B" w:rsidRPr="0087394B" w:rsidRDefault="0087394B" w:rsidP="0087394B">
      <w:r w:rsidRPr="0087394B">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образцами музыки, созданной отечественными и иностранными композиторами для драматического театра;</w:t>
      </w:r>
    </w:p>
    <w:p w:rsidR="0087394B" w:rsidRPr="0087394B" w:rsidRDefault="0087394B" w:rsidP="0087394B">
      <w:r w:rsidRPr="0087394B">
        <w:t>разучивание, исполнение песни из театральной постановки, просмотр видеозаписи спектакля, в котором звучит данная песня;</w:t>
      </w:r>
    </w:p>
    <w:p w:rsidR="0087394B" w:rsidRPr="0087394B" w:rsidRDefault="0087394B" w:rsidP="0087394B">
      <w:r w:rsidRPr="0087394B">
        <w:t>музыкальная викторина на материале изученных фрагментов музыкальных спектаклей;</w:t>
      </w:r>
    </w:p>
    <w:p w:rsidR="0087394B" w:rsidRPr="0087394B" w:rsidRDefault="0087394B" w:rsidP="0087394B">
      <w:r w:rsidRPr="0087394B">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87394B" w:rsidRPr="0087394B" w:rsidRDefault="0087394B" w:rsidP="0087394B">
      <w:r w:rsidRPr="0087394B">
        <w:t>161.6.9.4. Музыка кино и телевидения.</w:t>
      </w:r>
    </w:p>
    <w:p w:rsidR="0087394B" w:rsidRPr="0087394B" w:rsidRDefault="0087394B" w:rsidP="0087394B">
      <w:r w:rsidRPr="0087394B">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87394B" w:rsidRPr="0087394B" w:rsidRDefault="0087394B" w:rsidP="0087394B">
      <w:r w:rsidRPr="0087394B">
        <w:t>Виды деятельности обучающихся:</w:t>
      </w:r>
    </w:p>
    <w:p w:rsidR="0087394B" w:rsidRPr="0087394B" w:rsidRDefault="0087394B" w:rsidP="0087394B">
      <w:r w:rsidRPr="0087394B">
        <w:t>знакомство с образцами киномузыки отечественных и зарубежных композиторов;</w:t>
      </w:r>
    </w:p>
    <w:p w:rsidR="0087394B" w:rsidRPr="0087394B" w:rsidRDefault="0087394B" w:rsidP="0087394B">
      <w:r w:rsidRPr="0087394B">
        <w:t>просмотр фильмов с целью анализа выразительного эффекта, создаваемого музыкой;</w:t>
      </w:r>
    </w:p>
    <w:p w:rsidR="0087394B" w:rsidRPr="0087394B" w:rsidRDefault="0087394B" w:rsidP="0087394B">
      <w:r w:rsidRPr="0087394B">
        <w:t>разучивание, исполнение песни из фильма;</w:t>
      </w:r>
    </w:p>
    <w:p w:rsidR="0087394B" w:rsidRPr="0087394B" w:rsidRDefault="0087394B" w:rsidP="0087394B">
      <w:r w:rsidRPr="0087394B">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87394B" w:rsidRPr="0087394B" w:rsidRDefault="0087394B" w:rsidP="0087394B">
      <w:r w:rsidRPr="0087394B">
        <w:t>161.7. Планируемые результаты освоения программы по музыке на уровне основного общего образования.</w:t>
      </w:r>
    </w:p>
    <w:p w:rsidR="0087394B" w:rsidRPr="0087394B" w:rsidRDefault="0087394B" w:rsidP="0087394B">
      <w:r w:rsidRPr="0087394B">
        <w:t>161.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87394B" w:rsidRPr="0087394B" w:rsidRDefault="0087394B" w:rsidP="0087394B">
      <w:r w:rsidRPr="0087394B">
        <w:t>1) патриотического воспитания:</w:t>
      </w:r>
    </w:p>
    <w:p w:rsidR="0087394B" w:rsidRPr="0087394B" w:rsidRDefault="0087394B" w:rsidP="0087394B">
      <w:pPr>
        <w:rPr>
          <w:lang w:eastAsia="en-US"/>
        </w:rPr>
      </w:pPr>
      <w:r w:rsidRPr="0087394B">
        <w:rPr>
          <w:lang w:eastAsia="en-US"/>
        </w:rPr>
        <w:t>осознание российской гражданской идентичности в поликультурном и многоконфессиональном обществе;</w:t>
      </w:r>
    </w:p>
    <w:p w:rsidR="0087394B" w:rsidRPr="0087394B" w:rsidRDefault="0087394B" w:rsidP="0087394B">
      <w:pPr>
        <w:rPr>
          <w:lang w:eastAsia="en-US"/>
        </w:rPr>
      </w:pPr>
      <w:r w:rsidRPr="0087394B">
        <w:rPr>
          <w:lang w:eastAsia="en-US"/>
        </w:rPr>
        <w:t>знание Гимна России и традиций его исполнения, уважение музыкальных символов республик Российской Федерации и других стран мира;</w:t>
      </w:r>
    </w:p>
    <w:p w:rsidR="0087394B" w:rsidRPr="0087394B" w:rsidRDefault="0087394B" w:rsidP="0087394B">
      <w:pPr>
        <w:rPr>
          <w:lang w:eastAsia="en-US"/>
        </w:rPr>
      </w:pPr>
      <w:r w:rsidRPr="0087394B">
        <w:rPr>
          <w:lang w:eastAsia="en-US"/>
        </w:rPr>
        <w:t>проявление интереса к освоению музыкальных традиций своего края, музыкальной культуры народов России;</w:t>
      </w:r>
    </w:p>
    <w:p w:rsidR="0087394B" w:rsidRPr="0087394B" w:rsidRDefault="0087394B" w:rsidP="0087394B">
      <w:pPr>
        <w:rPr>
          <w:lang w:eastAsia="en-US"/>
        </w:rPr>
      </w:pPr>
      <w:r w:rsidRPr="0087394B">
        <w:rPr>
          <w:lang w:eastAsia="en-US"/>
        </w:rPr>
        <w:t>знание достижений отечественных музыкантов, их вклада в мировую музыкальную культуру;</w:t>
      </w:r>
    </w:p>
    <w:p w:rsidR="0087394B" w:rsidRPr="0087394B" w:rsidRDefault="0087394B" w:rsidP="0087394B">
      <w:pPr>
        <w:rPr>
          <w:lang w:eastAsia="en-US"/>
        </w:rPr>
      </w:pPr>
      <w:r w:rsidRPr="0087394B">
        <w:rPr>
          <w:lang w:eastAsia="en-US"/>
        </w:rPr>
        <w:t>интерес к изучению истории отечественной музыкальной культуры;</w:t>
      </w:r>
    </w:p>
    <w:p w:rsidR="0087394B" w:rsidRPr="0087394B" w:rsidRDefault="0087394B" w:rsidP="0087394B">
      <w:pPr>
        <w:rPr>
          <w:lang w:eastAsia="en-US"/>
        </w:rPr>
      </w:pPr>
      <w:r w:rsidRPr="0087394B">
        <w:rPr>
          <w:lang w:eastAsia="en-US"/>
        </w:rPr>
        <w:t>стремление развивать и сохранять музыкальную культуру своей страны, своего края;</w:t>
      </w:r>
    </w:p>
    <w:p w:rsidR="0087394B" w:rsidRPr="0087394B" w:rsidRDefault="0087394B" w:rsidP="0087394B">
      <w:r w:rsidRPr="0087394B">
        <w:rPr>
          <w:lang w:eastAsia="en-US"/>
        </w:rPr>
        <w:t>2)</w:t>
      </w:r>
      <w:r w:rsidRPr="0087394B">
        <w:t> </w:t>
      </w:r>
      <w:r w:rsidRPr="0087394B">
        <w:rPr>
          <w:lang w:eastAsia="en-US"/>
        </w:rPr>
        <w:t>гражданского воспитания:</w:t>
      </w:r>
    </w:p>
    <w:p w:rsidR="0087394B" w:rsidRPr="0087394B" w:rsidRDefault="0087394B" w:rsidP="0087394B">
      <w:pPr>
        <w:rPr>
          <w:lang w:eastAsia="en-US"/>
        </w:rPr>
      </w:pPr>
      <w:r w:rsidRPr="0087394B">
        <w:rPr>
          <w:lang w:eastAsia="en-US"/>
        </w:rPr>
        <w:t>готовность к выполнению обязанностей гражданина и реализации его прав, уважение прав, свобод и законных интересов других людей;</w:t>
      </w:r>
    </w:p>
    <w:p w:rsidR="0087394B" w:rsidRPr="0087394B" w:rsidRDefault="0087394B" w:rsidP="0087394B">
      <w:pPr>
        <w:rPr>
          <w:lang w:eastAsia="en-US"/>
        </w:rPr>
      </w:pPr>
      <w:r w:rsidRPr="0087394B">
        <w:rPr>
          <w:lang w:eastAsia="en-US"/>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87394B" w:rsidRPr="0087394B" w:rsidRDefault="0087394B" w:rsidP="0087394B">
      <w:r w:rsidRPr="0087394B">
        <w:rPr>
          <w:lang w:eastAsia="en-US"/>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87394B">
        <w:t>;</w:t>
      </w:r>
    </w:p>
    <w:p w:rsidR="0087394B" w:rsidRPr="0087394B" w:rsidRDefault="0087394B" w:rsidP="0087394B">
      <w:r w:rsidRPr="0087394B">
        <w:t>3) духовно-нравственного воспитания:</w:t>
      </w:r>
    </w:p>
    <w:p w:rsidR="0087394B" w:rsidRPr="0087394B" w:rsidRDefault="0087394B" w:rsidP="0087394B">
      <w:pPr>
        <w:rPr>
          <w:lang w:eastAsia="en-US"/>
        </w:rPr>
      </w:pPr>
      <w:r w:rsidRPr="0087394B">
        <w:rPr>
          <w:lang w:eastAsia="en-US"/>
        </w:rPr>
        <w:t>ориентация на моральные ценности и нормы в ситуациях нравственного выбора;</w:t>
      </w:r>
    </w:p>
    <w:p w:rsidR="0087394B" w:rsidRPr="0087394B" w:rsidRDefault="0087394B" w:rsidP="0087394B">
      <w:pPr>
        <w:rPr>
          <w:lang w:eastAsia="en-US"/>
        </w:rPr>
      </w:pPr>
      <w:r w:rsidRPr="0087394B">
        <w:rPr>
          <w:lang w:eastAsia="en-US"/>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87394B" w:rsidRPr="0087394B" w:rsidRDefault="0087394B" w:rsidP="0087394B">
      <w:r w:rsidRPr="0087394B">
        <w:rPr>
          <w:lang w:eastAsia="en-US"/>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87394B">
        <w:t>;</w:t>
      </w:r>
    </w:p>
    <w:p w:rsidR="0087394B" w:rsidRPr="0087394B" w:rsidRDefault="0087394B" w:rsidP="0087394B">
      <w:r w:rsidRPr="0087394B">
        <w:t>4) эстетического воспитания:</w:t>
      </w:r>
    </w:p>
    <w:p w:rsidR="0087394B" w:rsidRPr="0087394B" w:rsidRDefault="0087394B" w:rsidP="0087394B">
      <w:pPr>
        <w:rPr>
          <w:lang w:eastAsia="en-US"/>
        </w:rPr>
      </w:pPr>
      <w:r w:rsidRPr="0087394B">
        <w:rPr>
          <w:lang w:eastAsia="en-US"/>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87394B" w:rsidRPr="0087394B" w:rsidRDefault="0087394B" w:rsidP="0087394B">
      <w:pPr>
        <w:rPr>
          <w:lang w:eastAsia="en-US"/>
        </w:rPr>
      </w:pPr>
      <w:r w:rsidRPr="0087394B">
        <w:rPr>
          <w:lang w:eastAsia="en-US"/>
        </w:rPr>
        <w:t>осознание ценности творчества, таланта;</w:t>
      </w:r>
    </w:p>
    <w:p w:rsidR="0087394B" w:rsidRPr="0087394B" w:rsidRDefault="0087394B" w:rsidP="0087394B">
      <w:pPr>
        <w:rPr>
          <w:lang w:eastAsia="en-US"/>
        </w:rPr>
      </w:pPr>
      <w:r w:rsidRPr="0087394B">
        <w:rPr>
          <w:lang w:eastAsia="en-US"/>
        </w:rPr>
        <w:t>осознание важности музыкального искусства как средства коммуникации и самовыражения;</w:t>
      </w:r>
    </w:p>
    <w:p w:rsidR="0087394B" w:rsidRPr="0087394B" w:rsidRDefault="0087394B" w:rsidP="0087394B">
      <w:pPr>
        <w:rPr>
          <w:lang w:eastAsia="en-US"/>
        </w:rPr>
      </w:pPr>
      <w:r w:rsidRPr="0087394B">
        <w:rPr>
          <w:lang w:eastAsia="en-US"/>
        </w:rPr>
        <w:t>понимание ценности отечественного и мирового искусства, роли этнических культурных традиций и народного творчества;</w:t>
      </w:r>
    </w:p>
    <w:p w:rsidR="0087394B" w:rsidRPr="0087394B" w:rsidRDefault="0087394B" w:rsidP="0087394B">
      <w:r w:rsidRPr="0087394B">
        <w:rPr>
          <w:lang w:eastAsia="en-US"/>
        </w:rPr>
        <w:t>стремление к самовыражению в разных видах искусства</w:t>
      </w:r>
      <w:r w:rsidRPr="0087394B">
        <w:t>;</w:t>
      </w:r>
    </w:p>
    <w:p w:rsidR="0087394B" w:rsidRPr="0087394B" w:rsidRDefault="0087394B" w:rsidP="0087394B">
      <w:r w:rsidRPr="0087394B">
        <w:t>5) ценности научного познания:</w:t>
      </w:r>
    </w:p>
    <w:p w:rsidR="0087394B" w:rsidRPr="0087394B" w:rsidRDefault="0087394B" w:rsidP="0087394B">
      <w:pPr>
        <w:rPr>
          <w:lang w:eastAsia="en-US"/>
        </w:rPr>
      </w:pPr>
      <w:r w:rsidRPr="0087394B">
        <w:rPr>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87394B" w:rsidRPr="0087394B" w:rsidRDefault="0087394B" w:rsidP="0087394B">
      <w:pPr>
        <w:rPr>
          <w:lang w:eastAsia="en-US"/>
        </w:rPr>
      </w:pPr>
      <w:r w:rsidRPr="0087394B">
        <w:rPr>
          <w:lang w:eastAsia="en-US"/>
        </w:rPr>
        <w:t>овладение музыкальным языком, навыками познания музыки как искусства интонируемого смысла;</w:t>
      </w:r>
    </w:p>
    <w:p w:rsidR="0087394B" w:rsidRPr="0087394B" w:rsidRDefault="0087394B" w:rsidP="0087394B">
      <w:r w:rsidRPr="0087394B">
        <w:rPr>
          <w:lang w:eastAsia="en-US"/>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87394B">
        <w:t>;</w:t>
      </w:r>
    </w:p>
    <w:p w:rsidR="0087394B" w:rsidRPr="0087394B" w:rsidRDefault="0087394B" w:rsidP="0087394B">
      <w:r w:rsidRPr="0087394B">
        <w:t>6) физического воспитания, формирования культуры здоровья и эмоционального благополучия:</w:t>
      </w:r>
    </w:p>
    <w:p w:rsidR="0087394B" w:rsidRPr="0087394B" w:rsidRDefault="0087394B" w:rsidP="0087394B">
      <w:pPr>
        <w:rPr>
          <w:lang w:eastAsia="en-US"/>
        </w:rPr>
      </w:pPr>
      <w:r w:rsidRPr="0087394B">
        <w:rPr>
          <w:lang w:eastAsia="en-US"/>
        </w:rPr>
        <w:t>осознание ценности жизни с использованием собственного жизненного опыта и опыта восприятия произведений искусства;</w:t>
      </w:r>
    </w:p>
    <w:p w:rsidR="0087394B" w:rsidRPr="0087394B" w:rsidRDefault="0087394B" w:rsidP="0087394B">
      <w:pPr>
        <w:rPr>
          <w:lang w:eastAsia="en-US"/>
        </w:rPr>
      </w:pPr>
      <w:r w:rsidRPr="0087394B">
        <w:rPr>
          <w:lang w:eastAsia="en-US"/>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87394B" w:rsidRPr="0087394B" w:rsidRDefault="0087394B" w:rsidP="0087394B">
      <w:pPr>
        <w:rPr>
          <w:lang w:eastAsia="en-US"/>
        </w:rPr>
      </w:pPr>
      <w:r w:rsidRPr="0087394B">
        <w:rPr>
          <w:lang w:eastAsia="en-US"/>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87394B" w:rsidRPr="0087394B" w:rsidRDefault="0087394B" w:rsidP="0087394B">
      <w:r w:rsidRPr="0087394B">
        <w:rPr>
          <w:lang w:eastAsia="en-US"/>
        </w:rPr>
        <w:t>сформированность навыков рефлексии, признание своего права на ошибку и такого же права другого человека</w:t>
      </w:r>
      <w:r w:rsidRPr="0087394B">
        <w:t>;</w:t>
      </w:r>
    </w:p>
    <w:p w:rsidR="0087394B" w:rsidRPr="0087394B" w:rsidRDefault="0087394B" w:rsidP="0087394B">
      <w:r w:rsidRPr="0087394B">
        <w:t>7) трудового воспитания:</w:t>
      </w:r>
    </w:p>
    <w:p w:rsidR="0087394B" w:rsidRPr="0087394B" w:rsidRDefault="0087394B" w:rsidP="0087394B">
      <w:pPr>
        <w:rPr>
          <w:lang w:eastAsia="en-US"/>
        </w:rPr>
      </w:pPr>
      <w:r w:rsidRPr="0087394B">
        <w:rPr>
          <w:lang w:eastAsia="en-US"/>
        </w:rPr>
        <w:t>установка на посильное активное участие в практической деятельности;</w:t>
      </w:r>
    </w:p>
    <w:p w:rsidR="0087394B" w:rsidRPr="0087394B" w:rsidRDefault="0087394B" w:rsidP="0087394B">
      <w:pPr>
        <w:rPr>
          <w:lang w:eastAsia="en-US"/>
        </w:rPr>
      </w:pPr>
      <w:r w:rsidRPr="0087394B">
        <w:rPr>
          <w:lang w:eastAsia="en-US"/>
        </w:rPr>
        <w:t>трудолюбие в учебе, настойчивость в достижении поставленных целей;</w:t>
      </w:r>
    </w:p>
    <w:p w:rsidR="0087394B" w:rsidRPr="0087394B" w:rsidRDefault="0087394B" w:rsidP="0087394B">
      <w:pPr>
        <w:rPr>
          <w:lang w:eastAsia="en-US"/>
        </w:rPr>
      </w:pPr>
      <w:r w:rsidRPr="0087394B">
        <w:rPr>
          <w:lang w:eastAsia="en-US"/>
        </w:rPr>
        <w:t>интерес к практическому изучению профессий в сфере культуры и искусства;</w:t>
      </w:r>
    </w:p>
    <w:p w:rsidR="0087394B" w:rsidRPr="0087394B" w:rsidRDefault="0087394B" w:rsidP="0087394B">
      <w:r w:rsidRPr="0087394B">
        <w:rPr>
          <w:lang w:eastAsia="en-US"/>
        </w:rPr>
        <w:t>уважение к труду и результатам трудовой деятельности</w:t>
      </w:r>
      <w:r w:rsidRPr="0087394B">
        <w:t>;</w:t>
      </w:r>
    </w:p>
    <w:p w:rsidR="0087394B" w:rsidRPr="0087394B" w:rsidRDefault="0087394B" w:rsidP="0087394B">
      <w:r w:rsidRPr="0087394B">
        <w:t>8) экологического воспитания:</w:t>
      </w:r>
    </w:p>
    <w:p w:rsidR="0087394B" w:rsidRPr="0087394B" w:rsidRDefault="0087394B" w:rsidP="0087394B">
      <w:pPr>
        <w:rPr>
          <w:lang w:eastAsia="en-US"/>
        </w:rPr>
      </w:pPr>
      <w:r w:rsidRPr="0087394B">
        <w:rPr>
          <w:lang w:eastAsia="en-US"/>
        </w:rPr>
        <w:t>повышение уровня экологической культуры, осознание глобального характера экологических проблем и путей их решения;</w:t>
      </w:r>
    </w:p>
    <w:p w:rsidR="0087394B" w:rsidRPr="0087394B" w:rsidRDefault="0087394B" w:rsidP="0087394B">
      <w:r w:rsidRPr="0087394B">
        <w:t>нравственно-эстетическое отношение к природе,</w:t>
      </w:r>
    </w:p>
    <w:p w:rsidR="0087394B" w:rsidRPr="0087394B" w:rsidRDefault="0087394B" w:rsidP="0087394B">
      <w:r w:rsidRPr="0087394B">
        <w:rPr>
          <w:lang w:eastAsia="en-US"/>
        </w:rPr>
        <w:t>участие в экологических проектах через различные формы музыкального творчества</w:t>
      </w:r>
    </w:p>
    <w:p w:rsidR="0087394B" w:rsidRPr="0087394B" w:rsidRDefault="0087394B" w:rsidP="0087394B">
      <w:pPr>
        <w:rPr>
          <w:lang w:eastAsia="en-US"/>
        </w:rPr>
      </w:pPr>
      <w:r w:rsidRPr="0087394B">
        <w:rPr>
          <w:lang w:eastAsia="en-US"/>
        </w:rPr>
        <w:t>9)</w:t>
      </w:r>
      <w:r w:rsidRPr="0087394B">
        <w:t> </w:t>
      </w:r>
      <w:r w:rsidRPr="0087394B">
        <w:rPr>
          <w:lang w:eastAsia="en-US"/>
        </w:rPr>
        <w:t>адаптации к изменяющимся условиям социальной и природной среды:</w:t>
      </w:r>
    </w:p>
    <w:p w:rsidR="0087394B" w:rsidRPr="0087394B" w:rsidRDefault="0087394B" w:rsidP="0087394B">
      <w:pPr>
        <w:rPr>
          <w:lang w:eastAsia="en-US"/>
        </w:rPr>
      </w:pPr>
      <w:r w:rsidRPr="0087394B">
        <w:rPr>
          <w:lang w:eastAsia="en-US"/>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87394B" w:rsidRPr="0087394B" w:rsidRDefault="0087394B" w:rsidP="0087394B">
      <w:pPr>
        <w:rPr>
          <w:lang w:val="x-none" w:eastAsia="en-US"/>
        </w:rPr>
      </w:pPr>
      <w:r w:rsidRPr="0087394B">
        <w:rPr>
          <w:lang w:val="x-none" w:eastAsia="en-US"/>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87394B" w:rsidRPr="0087394B" w:rsidRDefault="0087394B" w:rsidP="0087394B">
      <w:pPr>
        <w:rPr>
          <w:lang w:eastAsia="en-US"/>
        </w:rPr>
      </w:pPr>
      <w:r w:rsidRPr="0087394B">
        <w:rPr>
          <w:lang w:eastAsia="en-US"/>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87394B" w:rsidRPr="0087394B" w:rsidRDefault="0087394B" w:rsidP="0087394B">
      <w:pPr>
        <w:rPr>
          <w:lang w:eastAsia="en-US"/>
        </w:rPr>
      </w:pPr>
      <w:r w:rsidRPr="0087394B">
        <w:rPr>
          <w:lang w:eastAsia="en-US"/>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87394B" w:rsidRPr="0087394B" w:rsidRDefault="0087394B" w:rsidP="0087394B">
      <w:r w:rsidRPr="0087394B">
        <w:t>161.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87394B" w:rsidRPr="0087394B" w:rsidRDefault="0087394B" w:rsidP="0087394B">
      <w:r w:rsidRPr="0087394B">
        <w:t>161.7.2.1. У обучающегося будут сформированы следующие базовые логические действия как часть универсальных познавательных учебных действий:</w:t>
      </w:r>
    </w:p>
    <w:p w:rsidR="0087394B" w:rsidRPr="0087394B" w:rsidRDefault="0087394B" w:rsidP="0087394B">
      <w:pPr>
        <w:rPr>
          <w:lang w:eastAsia="en-US"/>
        </w:rPr>
      </w:pPr>
      <w:r w:rsidRPr="0087394B">
        <w:rPr>
          <w:lang w:eastAsia="en-US"/>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87394B" w:rsidRPr="0087394B" w:rsidRDefault="0087394B" w:rsidP="0087394B">
      <w:pPr>
        <w:rPr>
          <w:lang w:eastAsia="en-US"/>
        </w:rPr>
      </w:pPr>
      <w:r w:rsidRPr="0087394B">
        <w:rPr>
          <w:lang w:eastAsia="en-US"/>
        </w:rPr>
        <w:t>сопоставлять, сравнивать на основании существенных признаков произведения, жанры и стили музыкального и других видов искусства;</w:t>
      </w:r>
    </w:p>
    <w:p w:rsidR="0087394B" w:rsidRPr="0087394B" w:rsidRDefault="0087394B" w:rsidP="0087394B">
      <w:pPr>
        <w:rPr>
          <w:lang w:eastAsia="en-US"/>
        </w:rPr>
      </w:pPr>
      <w:r w:rsidRPr="0087394B">
        <w:rPr>
          <w:lang w:eastAsia="en-US"/>
        </w:rPr>
        <w:t>обнаруживать взаимные влияния отдельных видов, жанров и стилей музыки друг на друга, формулировать гипотезы о взаимосвязях;</w:t>
      </w:r>
    </w:p>
    <w:p w:rsidR="0087394B" w:rsidRPr="0087394B" w:rsidRDefault="0087394B" w:rsidP="0087394B">
      <w:pPr>
        <w:rPr>
          <w:lang w:eastAsia="en-US"/>
        </w:rPr>
      </w:pPr>
      <w:r w:rsidRPr="0087394B">
        <w:rPr>
          <w:lang w:eastAsia="en-US"/>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87394B" w:rsidRPr="0087394B" w:rsidRDefault="0087394B" w:rsidP="0087394B">
      <w:pPr>
        <w:rPr>
          <w:lang w:eastAsia="en-US"/>
        </w:rPr>
      </w:pPr>
      <w:r w:rsidRPr="0087394B">
        <w:rPr>
          <w:lang w:eastAsia="en-US"/>
        </w:rPr>
        <w:t>выявлять и характеризовать существенные признаки конкретного музыкального звучания;</w:t>
      </w:r>
    </w:p>
    <w:p w:rsidR="0087394B" w:rsidRPr="0087394B" w:rsidRDefault="0087394B" w:rsidP="0087394B">
      <w:r w:rsidRPr="0087394B">
        <w:rPr>
          <w:lang w:eastAsia="en-US"/>
        </w:rPr>
        <w:t>самостоятельно обобщать и формулировать выводы по результатам проведенного слухового наблюдения-исследования</w:t>
      </w:r>
      <w:r w:rsidRPr="0087394B">
        <w:t>.</w:t>
      </w:r>
    </w:p>
    <w:p w:rsidR="0087394B" w:rsidRPr="0087394B" w:rsidRDefault="0087394B" w:rsidP="0087394B">
      <w:r w:rsidRPr="0087394B">
        <w:t>161.7.2.2. У обучающегося будут сформированы следующие базовые исследовательские действия как часть универсальных познавательных учебных действий:</w:t>
      </w:r>
    </w:p>
    <w:p w:rsidR="0087394B" w:rsidRPr="0087394B" w:rsidRDefault="0087394B" w:rsidP="0087394B">
      <w:pPr>
        <w:rPr>
          <w:lang w:eastAsia="en-US"/>
        </w:rPr>
      </w:pPr>
      <w:r w:rsidRPr="0087394B">
        <w:rPr>
          <w:lang w:eastAsia="en-US"/>
        </w:rPr>
        <w:t>следовать внутренним слухом за развитием музыкального процесса, «наблюдать» звучание музыки;</w:t>
      </w:r>
    </w:p>
    <w:p w:rsidR="0087394B" w:rsidRPr="0087394B" w:rsidRDefault="0087394B" w:rsidP="0087394B">
      <w:pPr>
        <w:rPr>
          <w:lang w:eastAsia="en-US"/>
        </w:rPr>
      </w:pPr>
      <w:r w:rsidRPr="0087394B">
        <w:rPr>
          <w:lang w:eastAsia="en-US"/>
        </w:rPr>
        <w:t>использовать вопросы как исследовательский инструмент познания;</w:t>
      </w:r>
    </w:p>
    <w:p w:rsidR="0087394B" w:rsidRPr="0087394B" w:rsidRDefault="0087394B" w:rsidP="0087394B">
      <w:pPr>
        <w:rPr>
          <w:lang w:eastAsia="en-US"/>
        </w:rPr>
      </w:pPr>
      <w:r w:rsidRPr="0087394B">
        <w:rPr>
          <w:lang w:eastAsia="en-US"/>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87394B" w:rsidRPr="0087394B" w:rsidRDefault="0087394B" w:rsidP="0087394B">
      <w:pPr>
        <w:rPr>
          <w:lang w:eastAsia="en-US"/>
        </w:rPr>
      </w:pPr>
      <w:r w:rsidRPr="0087394B">
        <w:rPr>
          <w:lang w:eastAsia="en-US"/>
        </w:rPr>
        <w:t>составлять алгоритм действий и использовать его для решения учебных, в том числе исполнительских и творческих задач;</w:t>
      </w:r>
    </w:p>
    <w:p w:rsidR="0087394B" w:rsidRPr="0087394B" w:rsidRDefault="0087394B" w:rsidP="0087394B">
      <w:pPr>
        <w:rPr>
          <w:lang w:eastAsia="en-US"/>
        </w:rPr>
      </w:pPr>
      <w:r w:rsidRPr="0087394B">
        <w:rPr>
          <w:lang w:eastAsia="en-US"/>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87394B" w:rsidRPr="0087394B" w:rsidRDefault="0087394B" w:rsidP="0087394B">
      <w:r w:rsidRPr="0087394B">
        <w:rPr>
          <w:lang w:eastAsia="en-US"/>
        </w:rPr>
        <w:t>самостоятельно формулировать обобщения и выводы по результатам проведенного наблюдения, слухового исследования</w:t>
      </w:r>
      <w:r w:rsidRPr="0087394B">
        <w:t>.</w:t>
      </w:r>
    </w:p>
    <w:p w:rsidR="0087394B" w:rsidRPr="0087394B" w:rsidRDefault="0087394B" w:rsidP="0087394B">
      <w:pPr>
        <w:rPr>
          <w:rFonts w:eastAsia="SchoolBookSanPin"/>
          <w:lang w:eastAsia="en-US"/>
        </w:rPr>
      </w:pPr>
      <w:r w:rsidRPr="0087394B">
        <w:t>161.7.2.3. </w:t>
      </w:r>
      <w:r w:rsidRPr="0087394B">
        <w:rPr>
          <w:rFonts w:eastAsia="SchoolBookSanPin"/>
          <w:lang w:eastAsia="en-US"/>
        </w:rPr>
        <w:t>У обучающегося будут сформированы умения работать с информацией как часть универсальных познавательных учебных действий:</w:t>
      </w:r>
    </w:p>
    <w:p w:rsidR="0087394B" w:rsidRPr="0087394B" w:rsidRDefault="0087394B" w:rsidP="0087394B">
      <w:pPr>
        <w:rPr>
          <w:lang w:eastAsia="en-US"/>
        </w:rPr>
      </w:pPr>
      <w:r w:rsidRPr="0087394B">
        <w:rPr>
          <w:lang w:eastAsia="en-US"/>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87394B" w:rsidRPr="0087394B" w:rsidRDefault="0087394B" w:rsidP="0087394B">
      <w:pPr>
        <w:rPr>
          <w:lang w:eastAsia="en-US"/>
        </w:rPr>
      </w:pPr>
      <w:r w:rsidRPr="0087394B">
        <w:rPr>
          <w:lang w:eastAsia="en-US"/>
        </w:rPr>
        <w:t>понимать специфику работы с аудиоинформацией, музыкальными записями;</w:t>
      </w:r>
    </w:p>
    <w:p w:rsidR="0087394B" w:rsidRPr="0087394B" w:rsidRDefault="0087394B" w:rsidP="0087394B">
      <w:pPr>
        <w:rPr>
          <w:lang w:eastAsia="en-US"/>
        </w:rPr>
      </w:pPr>
      <w:r w:rsidRPr="0087394B">
        <w:rPr>
          <w:lang w:eastAsia="en-US"/>
        </w:rPr>
        <w:t>использовать интонирование для запоминания звуковой информации, музыкальных произведений;</w:t>
      </w:r>
    </w:p>
    <w:p w:rsidR="0087394B" w:rsidRPr="0087394B" w:rsidRDefault="0087394B" w:rsidP="0087394B">
      <w:pPr>
        <w:rPr>
          <w:lang w:eastAsia="en-US"/>
        </w:rPr>
      </w:pPr>
      <w:r w:rsidRPr="0087394B">
        <w:rPr>
          <w:lang w:eastAsia="en-US"/>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87394B" w:rsidRPr="0087394B" w:rsidRDefault="0087394B" w:rsidP="0087394B">
      <w:pPr>
        <w:rPr>
          <w:lang w:eastAsia="en-US"/>
        </w:rPr>
      </w:pPr>
      <w:r w:rsidRPr="0087394B">
        <w:rPr>
          <w:lang w:eastAsia="en-US"/>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87394B" w:rsidRPr="0087394B" w:rsidRDefault="0087394B" w:rsidP="0087394B">
      <w:pPr>
        <w:rPr>
          <w:lang w:eastAsia="en-US"/>
        </w:rPr>
      </w:pPr>
      <w:r w:rsidRPr="0087394B">
        <w:rPr>
          <w:lang w:eastAsia="en-US"/>
        </w:rPr>
        <w:t>оценивать надежность информации по критериям, предложенным учителем или сформулированным самостоятельно;</w:t>
      </w:r>
    </w:p>
    <w:p w:rsidR="0087394B" w:rsidRPr="0087394B" w:rsidRDefault="0087394B" w:rsidP="0087394B">
      <w:pPr>
        <w:rPr>
          <w:lang w:eastAsia="en-US"/>
        </w:rPr>
      </w:pPr>
      <w:r w:rsidRPr="0087394B">
        <w:rPr>
          <w:lang w:eastAsia="en-US"/>
        </w:rPr>
        <w:t>различать тексты информационного и художественного содержания, трансформировать, интерпретировать их в соответствии с учебной задачей;</w:t>
      </w:r>
    </w:p>
    <w:p w:rsidR="0087394B" w:rsidRPr="0087394B" w:rsidRDefault="0087394B" w:rsidP="0087394B">
      <w:pPr>
        <w:rPr>
          <w:rFonts w:eastAsia="SchoolBookSanPin"/>
          <w:lang w:eastAsia="en-US"/>
        </w:rPr>
      </w:pPr>
      <w:r w:rsidRPr="0087394B">
        <w:rPr>
          <w:lang w:eastAsia="en-US"/>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r w:rsidRPr="0087394B">
        <w:rPr>
          <w:rFonts w:eastAsia="SchoolBookSanPin"/>
          <w:lang w:eastAsia="en-US"/>
        </w:rPr>
        <w:t>.</w:t>
      </w:r>
    </w:p>
    <w:p w:rsidR="0087394B" w:rsidRPr="0087394B" w:rsidRDefault="0087394B" w:rsidP="0087394B">
      <w:pPr>
        <w:rPr>
          <w:rFonts w:eastAsia="SchoolBookSanPin"/>
          <w:lang w:eastAsia="en-US"/>
        </w:rPr>
      </w:pPr>
      <w:r w:rsidRPr="0087394B">
        <w:t>161.7.2.4. </w:t>
      </w:r>
      <w:r w:rsidRPr="0087394B">
        <w:rPr>
          <w:lang w:eastAsia="en-US"/>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87394B" w:rsidRPr="0087394B" w:rsidRDefault="0087394B" w:rsidP="0087394B">
      <w:pPr>
        <w:rPr>
          <w:rFonts w:eastAsia="SchoolBookSanPin"/>
          <w:lang w:eastAsia="en-US"/>
        </w:rPr>
      </w:pPr>
      <w:r w:rsidRPr="0087394B">
        <w:t>161.7.2.5. </w:t>
      </w:r>
      <w:r w:rsidRPr="0087394B">
        <w:rPr>
          <w:rFonts w:eastAsia="SchoolBookSanPin"/>
          <w:lang w:eastAsia="en-US"/>
        </w:rPr>
        <w:t>У обучающегося будут сформированы умения как часть универсальных коммуникативных учебных действий:</w:t>
      </w:r>
    </w:p>
    <w:p w:rsidR="0087394B" w:rsidRPr="0087394B" w:rsidRDefault="0087394B" w:rsidP="0087394B">
      <w:pPr>
        <w:rPr>
          <w:rFonts w:eastAsia="SchoolBookSanPin"/>
          <w:lang w:eastAsia="en-US"/>
        </w:rPr>
      </w:pPr>
      <w:r w:rsidRPr="0087394B">
        <w:rPr>
          <w:rFonts w:eastAsia="SchoolBookSanPin"/>
          <w:lang w:eastAsia="en-US"/>
        </w:rPr>
        <w:t>1)</w:t>
      </w:r>
      <w:r w:rsidRPr="0087394B">
        <w:t> </w:t>
      </w:r>
      <w:r w:rsidRPr="0087394B">
        <w:rPr>
          <w:rFonts w:eastAsia="SchoolBookSanPin"/>
          <w:lang w:eastAsia="en-US"/>
        </w:rPr>
        <w:t>невербальная коммуникация:</w:t>
      </w:r>
    </w:p>
    <w:p w:rsidR="0087394B" w:rsidRPr="0087394B" w:rsidRDefault="0087394B" w:rsidP="0087394B">
      <w:pPr>
        <w:rPr>
          <w:lang w:eastAsia="en-US"/>
        </w:rPr>
      </w:pPr>
      <w:r w:rsidRPr="0087394B">
        <w:rPr>
          <w:lang w:eastAsia="en-US"/>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87394B" w:rsidRPr="0087394B" w:rsidRDefault="0087394B" w:rsidP="0087394B">
      <w:pPr>
        <w:rPr>
          <w:lang w:eastAsia="en-US"/>
        </w:rPr>
      </w:pPr>
      <w:r w:rsidRPr="0087394B">
        <w:rPr>
          <w:lang w:eastAsia="en-US"/>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87394B" w:rsidRPr="0087394B" w:rsidRDefault="0087394B" w:rsidP="0087394B">
      <w:pPr>
        <w:rPr>
          <w:lang w:eastAsia="en-US"/>
        </w:rPr>
      </w:pPr>
      <w:r w:rsidRPr="0087394B">
        <w:rPr>
          <w:lang w:eastAsia="en-US"/>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87394B" w:rsidRPr="0087394B" w:rsidRDefault="0087394B" w:rsidP="0087394B">
      <w:pPr>
        <w:rPr>
          <w:lang w:eastAsia="en-US"/>
        </w:rPr>
      </w:pPr>
      <w:r w:rsidRPr="0087394B">
        <w:rPr>
          <w:lang w:eastAsia="en-US"/>
        </w:rPr>
        <w:t>эффективно использовать интонационно-выразительные возможности в ситуации публичного выступления;</w:t>
      </w:r>
    </w:p>
    <w:p w:rsidR="0087394B" w:rsidRPr="0087394B" w:rsidRDefault="0087394B" w:rsidP="0087394B">
      <w:pPr>
        <w:rPr>
          <w:rFonts w:eastAsia="SchoolBookSanPin"/>
          <w:lang w:eastAsia="en-US"/>
        </w:rPr>
      </w:pPr>
      <w:r w:rsidRPr="0087394B">
        <w:rPr>
          <w:lang w:eastAsia="en-US"/>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r w:rsidRPr="0087394B">
        <w:rPr>
          <w:rFonts w:eastAsia="SchoolBookSanPin"/>
          <w:lang w:eastAsia="en-US"/>
        </w:rPr>
        <w:t>;</w:t>
      </w:r>
    </w:p>
    <w:p w:rsidR="0087394B" w:rsidRPr="0087394B" w:rsidRDefault="0087394B" w:rsidP="0087394B">
      <w:pPr>
        <w:rPr>
          <w:rFonts w:eastAsia="SchoolBookSanPin"/>
          <w:lang w:eastAsia="en-US"/>
        </w:rPr>
      </w:pPr>
      <w:r w:rsidRPr="0087394B">
        <w:rPr>
          <w:rFonts w:eastAsia="SchoolBookSanPin"/>
          <w:lang w:eastAsia="en-US"/>
        </w:rPr>
        <w:t>2)</w:t>
      </w:r>
      <w:r w:rsidRPr="0087394B">
        <w:t> </w:t>
      </w:r>
      <w:r w:rsidRPr="0087394B">
        <w:rPr>
          <w:rFonts w:eastAsia="SchoolBookSanPin"/>
          <w:lang w:eastAsia="en-US"/>
        </w:rPr>
        <w:t>вербальное общение:</w:t>
      </w:r>
    </w:p>
    <w:p w:rsidR="0087394B" w:rsidRPr="0087394B" w:rsidRDefault="0087394B" w:rsidP="0087394B">
      <w:pPr>
        <w:rPr>
          <w:lang w:eastAsia="en-US"/>
        </w:rPr>
      </w:pPr>
      <w:r w:rsidRPr="0087394B">
        <w:rPr>
          <w:lang w:eastAsia="en-US"/>
        </w:rPr>
        <w:t>воспринимать и формулировать суждения, выражать эмоции в соответствии с условиями и целями общения;</w:t>
      </w:r>
    </w:p>
    <w:p w:rsidR="0087394B" w:rsidRPr="0087394B" w:rsidRDefault="0087394B" w:rsidP="0087394B">
      <w:pPr>
        <w:rPr>
          <w:lang w:eastAsia="en-US"/>
        </w:rPr>
      </w:pPr>
      <w:r w:rsidRPr="0087394B">
        <w:rPr>
          <w:lang w:eastAsia="en-US"/>
        </w:rPr>
        <w:t>выражать свое мнение, в том числе впечатления от общения с музыкальным искусством в устных и письменных текстах;</w:t>
      </w:r>
    </w:p>
    <w:p w:rsidR="0087394B" w:rsidRPr="0087394B" w:rsidRDefault="0087394B" w:rsidP="0087394B">
      <w:pPr>
        <w:rPr>
          <w:lang w:eastAsia="en-US"/>
        </w:rPr>
      </w:pPr>
      <w:r w:rsidRPr="0087394B">
        <w:rPr>
          <w:lang w:eastAsia="en-US"/>
        </w:rPr>
        <w:t>понимать намерения других, проявлять уважительное отношение к собеседнику и в корректной форме формулировать свои возражения;</w:t>
      </w:r>
    </w:p>
    <w:p w:rsidR="0087394B" w:rsidRPr="0087394B" w:rsidRDefault="0087394B" w:rsidP="0087394B">
      <w:pPr>
        <w:rPr>
          <w:lang w:eastAsia="en-US"/>
        </w:rPr>
      </w:pPr>
      <w:r w:rsidRPr="0087394B">
        <w:rPr>
          <w:lang w:eastAsia="en-US"/>
        </w:rPr>
        <w:t>вести диалог, дискуссию, задавать вопросы по существу обсуждаемой темы, поддерживать благожелательный тон диалога;</w:t>
      </w:r>
    </w:p>
    <w:p w:rsidR="0087394B" w:rsidRPr="0087394B" w:rsidRDefault="0087394B" w:rsidP="0087394B">
      <w:pPr>
        <w:rPr>
          <w:rFonts w:eastAsia="SchoolBookSanPin"/>
          <w:lang w:eastAsia="en-US"/>
        </w:rPr>
      </w:pPr>
      <w:r w:rsidRPr="0087394B">
        <w:rPr>
          <w:lang w:eastAsia="en-US"/>
        </w:rPr>
        <w:t>публично представлять результаты учебной и творческой деятельности</w:t>
      </w:r>
      <w:r w:rsidRPr="0087394B">
        <w:rPr>
          <w:rFonts w:eastAsia="SchoolBookSanPin"/>
          <w:lang w:eastAsia="en-US"/>
        </w:rPr>
        <w:t>;</w:t>
      </w:r>
    </w:p>
    <w:p w:rsidR="0087394B" w:rsidRPr="0087394B" w:rsidRDefault="0087394B" w:rsidP="0087394B">
      <w:pPr>
        <w:rPr>
          <w:lang w:eastAsia="en-US"/>
        </w:rPr>
      </w:pPr>
      <w:r w:rsidRPr="0087394B">
        <w:rPr>
          <w:rFonts w:eastAsia="SchoolBookSanPin"/>
          <w:lang w:eastAsia="en-US"/>
        </w:rPr>
        <w:t>3)</w:t>
      </w:r>
      <w:r w:rsidRPr="0087394B">
        <w:t> </w:t>
      </w:r>
      <w:r w:rsidRPr="0087394B">
        <w:rPr>
          <w:lang w:eastAsia="en-US"/>
        </w:rPr>
        <w:t>совместная деятельность (сотрудничество):</w:t>
      </w:r>
    </w:p>
    <w:p w:rsidR="0087394B" w:rsidRPr="0087394B" w:rsidRDefault="0087394B" w:rsidP="0087394B">
      <w:pPr>
        <w:rPr>
          <w:lang w:eastAsia="en-US"/>
        </w:rPr>
      </w:pPr>
      <w:r w:rsidRPr="0087394B">
        <w:rPr>
          <w:lang w:eastAsia="en-US"/>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87394B" w:rsidRPr="0087394B" w:rsidRDefault="0087394B" w:rsidP="0087394B">
      <w:pPr>
        <w:rPr>
          <w:lang w:eastAsia="en-US"/>
        </w:rPr>
      </w:pPr>
      <w:r w:rsidRPr="0087394B">
        <w:rPr>
          <w:lang w:eastAsia="en-US"/>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87394B" w:rsidRPr="0087394B" w:rsidRDefault="0087394B" w:rsidP="0087394B">
      <w:pPr>
        <w:rPr>
          <w:lang w:eastAsia="en-US"/>
        </w:rPr>
      </w:pPr>
      <w:r w:rsidRPr="0087394B">
        <w:rPr>
          <w:lang w:eastAsia="en-US"/>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87394B" w:rsidRPr="0087394B" w:rsidRDefault="0087394B" w:rsidP="0087394B">
      <w:pPr>
        <w:rPr>
          <w:lang w:val="x-none" w:eastAsia="en-US"/>
        </w:rPr>
      </w:pPr>
      <w:r w:rsidRPr="0087394B">
        <w:rPr>
          <w:lang w:val="x-none" w:eastAsia="en-US"/>
        </w:rPr>
        <w:t xml:space="preserve">уметь обобщать мнения нескольких </w:t>
      </w:r>
      <w:r w:rsidRPr="0087394B">
        <w:rPr>
          <w:lang w:eastAsia="en-US"/>
        </w:rPr>
        <w:t>человек</w:t>
      </w:r>
      <w:r w:rsidRPr="0087394B">
        <w:rPr>
          <w:lang w:val="x-none" w:eastAsia="en-US"/>
        </w:rPr>
        <w:t>, проявлять готовность руководить, выполнять поручения, подчиняться;</w:t>
      </w:r>
    </w:p>
    <w:p w:rsidR="0087394B" w:rsidRPr="0087394B" w:rsidRDefault="0087394B" w:rsidP="0087394B">
      <w:pPr>
        <w:rPr>
          <w:lang w:eastAsia="en-US"/>
        </w:rPr>
      </w:pPr>
      <w:r w:rsidRPr="0087394B">
        <w:rPr>
          <w:lang w:eastAsia="en-US"/>
        </w:rPr>
        <w:t>оценивать качество своего вклада в общий продукт по критериям, самостоятельно сформулированным участниками взаимодействия;</w:t>
      </w:r>
    </w:p>
    <w:p w:rsidR="0087394B" w:rsidRPr="0087394B" w:rsidRDefault="0087394B" w:rsidP="0087394B">
      <w:pPr>
        <w:rPr>
          <w:lang w:eastAsia="en-US"/>
        </w:rPr>
      </w:pPr>
      <w:r w:rsidRPr="0087394B">
        <w:rPr>
          <w:lang w:eastAsia="en-US"/>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87394B" w:rsidRPr="0087394B" w:rsidRDefault="0087394B" w:rsidP="0087394B">
      <w:pPr>
        <w:rPr>
          <w:rFonts w:eastAsia="SchoolBookSanPin"/>
          <w:lang w:eastAsia="en-US"/>
        </w:rPr>
      </w:pPr>
      <w:r w:rsidRPr="0087394B">
        <w:t>161.7.</w:t>
      </w:r>
      <w:r w:rsidRPr="0087394B">
        <w:rPr>
          <w:rFonts w:eastAsia="SchoolBookSanPin"/>
          <w:lang w:eastAsia="en-US"/>
        </w:rPr>
        <w:t>2.6. У обучающегося будут сформированы умения самоорганизации как часть универсальных регулятивных учебных действий:</w:t>
      </w:r>
    </w:p>
    <w:p w:rsidR="0087394B" w:rsidRPr="0087394B" w:rsidRDefault="0087394B" w:rsidP="0087394B">
      <w:pPr>
        <w:rPr>
          <w:lang w:eastAsia="en-US"/>
        </w:rPr>
      </w:pPr>
      <w:r w:rsidRPr="0087394B">
        <w:rPr>
          <w:lang w:eastAsia="en-US"/>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87394B" w:rsidRPr="0087394B" w:rsidRDefault="0087394B" w:rsidP="0087394B">
      <w:pPr>
        <w:rPr>
          <w:lang w:eastAsia="en-US"/>
        </w:rPr>
      </w:pPr>
      <w:r w:rsidRPr="0087394B">
        <w:rPr>
          <w:lang w:eastAsia="en-US"/>
        </w:rPr>
        <w:t>планировать достижение целей через решение ряда последовательных задач частного характера;</w:t>
      </w:r>
    </w:p>
    <w:p w:rsidR="0087394B" w:rsidRPr="0087394B" w:rsidRDefault="0087394B" w:rsidP="0087394B">
      <w:pPr>
        <w:rPr>
          <w:lang w:eastAsia="en-US"/>
        </w:rPr>
      </w:pPr>
      <w:r w:rsidRPr="0087394B">
        <w:rPr>
          <w:lang w:eastAsia="en-US"/>
        </w:rPr>
        <w:t>самостоятельно составлять план действий, вносить необходимые коррективы в ходе его реализации;</w:t>
      </w:r>
    </w:p>
    <w:p w:rsidR="0087394B" w:rsidRPr="0087394B" w:rsidRDefault="0087394B" w:rsidP="0087394B">
      <w:pPr>
        <w:rPr>
          <w:lang w:eastAsia="en-US"/>
        </w:rPr>
      </w:pPr>
      <w:r w:rsidRPr="0087394B">
        <w:rPr>
          <w:lang w:eastAsia="en-US"/>
        </w:rPr>
        <w:t>выявлять наиболее важные проблемы для решения в учебных и жизненных ситуациях;</w:t>
      </w:r>
    </w:p>
    <w:p w:rsidR="0087394B" w:rsidRPr="0087394B" w:rsidRDefault="0087394B" w:rsidP="0087394B">
      <w:pPr>
        <w:rPr>
          <w:lang w:eastAsia="en-US"/>
        </w:rPr>
      </w:pPr>
      <w:r w:rsidRPr="0087394B">
        <w:rPr>
          <w:lang w:eastAsia="en-US"/>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87394B" w:rsidRPr="0087394B" w:rsidRDefault="0087394B" w:rsidP="0087394B">
      <w:pPr>
        <w:rPr>
          <w:rFonts w:eastAsia="SchoolBookSanPin"/>
          <w:lang w:eastAsia="en-US"/>
        </w:rPr>
      </w:pPr>
      <w:r w:rsidRPr="0087394B">
        <w:rPr>
          <w:lang w:eastAsia="en-US"/>
        </w:rPr>
        <w:t>проводить выбор и брать за него ответственность на себя</w:t>
      </w:r>
      <w:r w:rsidRPr="0087394B">
        <w:rPr>
          <w:rFonts w:eastAsia="SchoolBookSanPin"/>
          <w:lang w:eastAsia="en-US"/>
        </w:rPr>
        <w:t>.</w:t>
      </w:r>
    </w:p>
    <w:p w:rsidR="0087394B" w:rsidRPr="0087394B" w:rsidRDefault="0087394B" w:rsidP="0087394B">
      <w:pPr>
        <w:rPr>
          <w:rFonts w:eastAsia="SchoolBookSanPin"/>
          <w:lang w:eastAsia="en-US"/>
        </w:rPr>
      </w:pPr>
      <w:r w:rsidRPr="0087394B">
        <w:t>161.7.</w:t>
      </w:r>
      <w:r w:rsidRPr="0087394B">
        <w:rPr>
          <w:rFonts w:eastAsia="SchoolBookSanPin"/>
          <w:lang w:eastAsia="en-US"/>
        </w:rPr>
        <w:t>2.7. У обучающегося будут сформированы умения самоконтроля (рефлексии) как часть универсальных регулятивных учебных действий:</w:t>
      </w:r>
    </w:p>
    <w:p w:rsidR="0087394B" w:rsidRPr="0087394B" w:rsidRDefault="0087394B" w:rsidP="0087394B">
      <w:pPr>
        <w:rPr>
          <w:lang w:eastAsia="en-US"/>
        </w:rPr>
      </w:pPr>
      <w:r w:rsidRPr="0087394B">
        <w:rPr>
          <w:lang w:eastAsia="en-US"/>
        </w:rPr>
        <w:t>владеть способами самоконтроля, самомотивации и рефлексии;</w:t>
      </w:r>
    </w:p>
    <w:p w:rsidR="0087394B" w:rsidRPr="0087394B" w:rsidRDefault="0087394B" w:rsidP="0087394B">
      <w:pPr>
        <w:rPr>
          <w:lang w:val="x-none" w:eastAsia="en-US"/>
        </w:rPr>
      </w:pPr>
      <w:r w:rsidRPr="0087394B">
        <w:rPr>
          <w:lang w:val="x-none" w:eastAsia="en-US"/>
        </w:rPr>
        <w:t>давать оценку учебной ситуации и предлагать план ее изменения;</w:t>
      </w:r>
    </w:p>
    <w:p w:rsidR="0087394B" w:rsidRPr="0087394B" w:rsidRDefault="0087394B" w:rsidP="0087394B">
      <w:pPr>
        <w:rPr>
          <w:lang w:eastAsia="en-US"/>
        </w:rPr>
      </w:pPr>
      <w:r w:rsidRPr="0087394B">
        <w:rPr>
          <w:lang w:eastAsia="en-US"/>
        </w:rPr>
        <w:t>предвидеть трудности, которые могут возникнуть при решении учебной задачи, и адаптировать решение к меняющимся обстоятельствам;</w:t>
      </w:r>
    </w:p>
    <w:p w:rsidR="0087394B" w:rsidRPr="0087394B" w:rsidRDefault="0087394B" w:rsidP="0087394B">
      <w:pPr>
        <w:rPr>
          <w:lang w:eastAsia="en-US"/>
        </w:rPr>
      </w:pPr>
      <w:r w:rsidRPr="0087394B">
        <w:rPr>
          <w:lang w:eastAsia="en-US"/>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87394B" w:rsidRPr="0087394B" w:rsidRDefault="0087394B" w:rsidP="0087394B">
      <w:pPr>
        <w:rPr>
          <w:rFonts w:eastAsia="SchoolBookSanPin"/>
          <w:lang w:eastAsia="en-US"/>
        </w:rPr>
      </w:pPr>
      <w:r w:rsidRPr="0087394B">
        <w:rPr>
          <w:lang w:eastAsia="en-US"/>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sidRPr="0087394B">
        <w:rPr>
          <w:rFonts w:eastAsia="SchoolBookSanPin"/>
          <w:lang w:eastAsia="en-US"/>
        </w:rPr>
        <w:t>.</w:t>
      </w:r>
    </w:p>
    <w:p w:rsidR="0087394B" w:rsidRPr="0087394B" w:rsidRDefault="0087394B" w:rsidP="0087394B">
      <w:pPr>
        <w:rPr>
          <w:rFonts w:eastAsia="SchoolBookSanPin"/>
          <w:lang w:eastAsia="en-US"/>
        </w:rPr>
      </w:pPr>
      <w:r w:rsidRPr="0087394B">
        <w:t>161.7.</w:t>
      </w:r>
      <w:r w:rsidRPr="0087394B">
        <w:rPr>
          <w:rFonts w:eastAsia="SchoolBookSanPin"/>
          <w:lang w:eastAsia="en-US"/>
        </w:rPr>
        <w:t xml:space="preserve">2.8. У обучающегося будут сформированы умения </w:t>
      </w:r>
      <w:r w:rsidRPr="0087394B">
        <w:rPr>
          <w:lang w:eastAsia="en-US"/>
        </w:rPr>
        <w:t>эмоционального интеллекта</w:t>
      </w:r>
      <w:r w:rsidRPr="0087394B">
        <w:rPr>
          <w:rFonts w:eastAsia="SchoolBookSanPin"/>
          <w:lang w:eastAsia="en-US"/>
        </w:rPr>
        <w:t xml:space="preserve"> как часть универсальных регулятивных учебных действий:</w:t>
      </w:r>
    </w:p>
    <w:p w:rsidR="0087394B" w:rsidRPr="0087394B" w:rsidRDefault="0087394B" w:rsidP="0087394B">
      <w:pPr>
        <w:rPr>
          <w:lang w:eastAsia="en-US"/>
        </w:rPr>
      </w:pPr>
      <w:r w:rsidRPr="0087394B">
        <w:rPr>
          <w:lang w:eastAsia="en-US"/>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87394B" w:rsidRPr="0087394B" w:rsidRDefault="0087394B" w:rsidP="0087394B">
      <w:pPr>
        <w:rPr>
          <w:lang w:eastAsia="en-US"/>
        </w:rPr>
      </w:pPr>
      <w:r w:rsidRPr="0087394B">
        <w:rPr>
          <w:lang w:eastAsia="en-US"/>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87394B" w:rsidRPr="0087394B" w:rsidRDefault="0087394B" w:rsidP="0087394B">
      <w:pPr>
        <w:rPr>
          <w:lang w:eastAsia="en-US"/>
        </w:rPr>
      </w:pPr>
      <w:r w:rsidRPr="0087394B">
        <w:rPr>
          <w:lang w:eastAsia="en-US"/>
        </w:rPr>
        <w:t>выявлять и анализировать причины эмоций;</w:t>
      </w:r>
    </w:p>
    <w:p w:rsidR="0087394B" w:rsidRPr="0087394B" w:rsidRDefault="0087394B" w:rsidP="0087394B">
      <w:pPr>
        <w:rPr>
          <w:lang w:eastAsia="en-US"/>
        </w:rPr>
      </w:pPr>
      <w:r w:rsidRPr="0087394B">
        <w:rPr>
          <w:lang w:eastAsia="en-US"/>
        </w:rPr>
        <w:t>понимать мотивы и намерения другого человека, анализируя коммуникативно-интонационную ситуацию;</w:t>
      </w:r>
    </w:p>
    <w:p w:rsidR="0087394B" w:rsidRPr="0087394B" w:rsidRDefault="0087394B" w:rsidP="0087394B">
      <w:pPr>
        <w:rPr>
          <w:lang w:eastAsia="en-US"/>
        </w:rPr>
      </w:pPr>
      <w:r w:rsidRPr="0087394B">
        <w:rPr>
          <w:lang w:eastAsia="en-US"/>
        </w:rPr>
        <w:t>регулировать способ выражения собственных эмоций.</w:t>
      </w:r>
    </w:p>
    <w:p w:rsidR="0087394B" w:rsidRPr="0087394B" w:rsidRDefault="0087394B" w:rsidP="0087394B">
      <w:pPr>
        <w:rPr>
          <w:rFonts w:eastAsia="SchoolBookSanPin"/>
          <w:lang w:eastAsia="en-US"/>
        </w:rPr>
      </w:pPr>
      <w:r w:rsidRPr="0087394B">
        <w:t>161.7.</w:t>
      </w:r>
      <w:r w:rsidRPr="0087394B">
        <w:rPr>
          <w:rFonts w:eastAsia="SchoolBookSanPin"/>
          <w:lang w:eastAsia="en-US"/>
        </w:rPr>
        <w:t xml:space="preserve">2.9. У обучающегося будут сформированы умения </w:t>
      </w:r>
      <w:r w:rsidRPr="0087394B">
        <w:rPr>
          <w:lang w:eastAsia="en-US"/>
        </w:rPr>
        <w:t>принимать себя и других</w:t>
      </w:r>
      <w:r w:rsidRPr="0087394B">
        <w:rPr>
          <w:rFonts w:eastAsia="SchoolBookSanPin"/>
          <w:lang w:eastAsia="en-US"/>
        </w:rPr>
        <w:t xml:space="preserve"> как часть универсальных регулятивных учебных действий:</w:t>
      </w:r>
    </w:p>
    <w:p w:rsidR="0087394B" w:rsidRPr="0087394B" w:rsidRDefault="0087394B" w:rsidP="0087394B">
      <w:pPr>
        <w:rPr>
          <w:lang w:eastAsia="en-US"/>
        </w:rPr>
      </w:pPr>
      <w:r w:rsidRPr="0087394B">
        <w:rPr>
          <w:lang w:eastAsia="en-US"/>
        </w:rPr>
        <w:t>уважительно и осознанно относиться к другому человеку и его мнению, эстетическим предпочтениям и вкусам;</w:t>
      </w:r>
    </w:p>
    <w:p w:rsidR="0087394B" w:rsidRPr="0087394B" w:rsidRDefault="0087394B" w:rsidP="0087394B">
      <w:pPr>
        <w:rPr>
          <w:lang w:eastAsia="en-US"/>
        </w:rPr>
      </w:pPr>
      <w:r w:rsidRPr="0087394B">
        <w:rPr>
          <w:lang w:eastAsia="en-US"/>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87394B" w:rsidRPr="0087394B" w:rsidRDefault="0087394B" w:rsidP="0087394B">
      <w:pPr>
        <w:rPr>
          <w:lang w:eastAsia="en-US"/>
        </w:rPr>
      </w:pPr>
      <w:r w:rsidRPr="0087394B">
        <w:rPr>
          <w:lang w:eastAsia="en-US"/>
        </w:rPr>
        <w:t>принимать себя и других, не осуждая;</w:t>
      </w:r>
    </w:p>
    <w:p w:rsidR="0087394B" w:rsidRPr="0087394B" w:rsidRDefault="0087394B" w:rsidP="0087394B">
      <w:pPr>
        <w:rPr>
          <w:lang w:eastAsia="en-US"/>
        </w:rPr>
      </w:pPr>
      <w:r w:rsidRPr="0087394B">
        <w:rPr>
          <w:lang w:eastAsia="en-US"/>
        </w:rPr>
        <w:t>проявлять открытость;</w:t>
      </w:r>
    </w:p>
    <w:p w:rsidR="0087394B" w:rsidRPr="0087394B" w:rsidRDefault="0087394B" w:rsidP="0087394B">
      <w:pPr>
        <w:rPr>
          <w:lang w:eastAsia="en-US"/>
        </w:rPr>
      </w:pPr>
      <w:r w:rsidRPr="0087394B">
        <w:rPr>
          <w:lang w:eastAsia="en-US"/>
        </w:rPr>
        <w:t>осознавать невозможность контролировать все вокруг.</w:t>
      </w:r>
    </w:p>
    <w:p w:rsidR="0087394B" w:rsidRPr="0087394B" w:rsidRDefault="0087394B" w:rsidP="0087394B">
      <w:pPr>
        <w:rPr>
          <w:lang w:eastAsia="en-US"/>
        </w:rPr>
      </w:pPr>
      <w:r w:rsidRPr="0087394B">
        <w:rPr>
          <w:lang w:eastAsia="en-US"/>
        </w:rPr>
        <w:t>161.</w:t>
      </w:r>
      <w:r w:rsidRPr="0087394B">
        <w:rPr>
          <w:rFonts w:eastAsia="SchoolBookSanPin"/>
          <w:lang w:eastAsia="en-US"/>
        </w:rPr>
        <w:t>7.2.10. </w:t>
      </w:r>
      <w:r w:rsidRPr="0087394B">
        <w:rPr>
          <w:lang w:eastAsia="en-US"/>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87394B" w:rsidRPr="0087394B" w:rsidRDefault="0087394B" w:rsidP="0087394B">
      <w:r w:rsidRPr="0087394B">
        <w:rPr>
          <w:lang w:eastAsia="en-US"/>
        </w:rPr>
        <w:t>161.</w:t>
      </w:r>
      <w:r w:rsidRPr="0087394B">
        <w:t>7.3. Предметные результаты освоения программы по музыке на уровне основного общего образования.</w:t>
      </w:r>
    </w:p>
    <w:p w:rsidR="0087394B" w:rsidRPr="0087394B" w:rsidRDefault="0087394B" w:rsidP="0087394B">
      <w:pPr>
        <w:rPr>
          <w:lang w:eastAsia="en-US"/>
        </w:rPr>
      </w:pPr>
      <w:r w:rsidRPr="0087394B">
        <w:rPr>
          <w:lang w:eastAsia="en-US"/>
        </w:rPr>
        <w:t>161.</w:t>
      </w:r>
      <w:r w:rsidRPr="0087394B">
        <w:t>7.3.1. </w:t>
      </w:r>
      <w:r w:rsidRPr="0087394B">
        <w:rPr>
          <w:lang w:eastAsia="en-US"/>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87394B" w:rsidRPr="0087394B" w:rsidRDefault="0087394B" w:rsidP="0087394B">
      <w:pPr>
        <w:rPr>
          <w:lang w:eastAsia="en-US"/>
        </w:rPr>
      </w:pPr>
      <w:r w:rsidRPr="0087394B">
        <w:rPr>
          <w:lang w:eastAsia="en-US"/>
        </w:rPr>
        <w:t>161.</w:t>
      </w:r>
      <w:r w:rsidRPr="0087394B">
        <w:t>7.3.2. </w:t>
      </w:r>
      <w:r w:rsidRPr="0087394B">
        <w:rPr>
          <w:lang w:eastAsia="en-US"/>
        </w:rPr>
        <w:t>Обучающиеся, освоившие основную образовательную программу по музыке:</w:t>
      </w:r>
    </w:p>
    <w:p w:rsidR="0087394B" w:rsidRPr="0087394B" w:rsidRDefault="0087394B" w:rsidP="0087394B">
      <w:pPr>
        <w:rPr>
          <w:lang w:eastAsia="en-US"/>
        </w:rPr>
      </w:pPr>
      <w:r w:rsidRPr="0087394B">
        <w:rPr>
          <w:lang w:eastAsia="en-US"/>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87394B" w:rsidRPr="0087394B" w:rsidRDefault="0087394B" w:rsidP="0087394B">
      <w:pPr>
        <w:rPr>
          <w:lang w:eastAsia="en-US"/>
        </w:rPr>
      </w:pPr>
      <w:r w:rsidRPr="0087394B">
        <w:rPr>
          <w:lang w:eastAsia="en-US"/>
        </w:rPr>
        <w:t>воспринимают российскую музыкальную культуру как целостное и самобытное цивилизационное явление;</w:t>
      </w:r>
    </w:p>
    <w:p w:rsidR="0087394B" w:rsidRPr="0087394B" w:rsidRDefault="0087394B" w:rsidP="0087394B">
      <w:pPr>
        <w:rPr>
          <w:lang w:eastAsia="en-US"/>
        </w:rPr>
      </w:pPr>
      <w:r w:rsidRPr="0087394B">
        <w:rPr>
          <w:lang w:eastAsia="en-US"/>
        </w:rPr>
        <w:t>знают достижения отечественных мастеров музыкальной культуры, испытывают гордость за них;</w:t>
      </w:r>
    </w:p>
    <w:p w:rsidR="0087394B" w:rsidRPr="0087394B" w:rsidRDefault="0087394B" w:rsidP="0087394B">
      <w:pPr>
        <w:rPr>
          <w:lang w:eastAsia="en-US"/>
        </w:rPr>
      </w:pPr>
      <w:r w:rsidRPr="0087394B">
        <w:rPr>
          <w:lang w:eastAsia="en-US"/>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87394B" w:rsidRPr="0087394B" w:rsidRDefault="0087394B" w:rsidP="0087394B">
      <w:pPr>
        <w:rPr>
          <w:lang w:eastAsia="en-US"/>
        </w:rPr>
      </w:pPr>
      <w:r w:rsidRPr="0087394B">
        <w:rPr>
          <w:lang w:eastAsia="en-US"/>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87394B" w:rsidRPr="0087394B" w:rsidRDefault="0087394B" w:rsidP="0087394B">
      <w:pPr>
        <w:rPr>
          <w:lang w:eastAsia="en-US"/>
        </w:rPr>
      </w:pPr>
      <w:r w:rsidRPr="0087394B">
        <w:rPr>
          <w:lang w:eastAsia="en-US"/>
        </w:rPr>
        <w:t>161.</w:t>
      </w:r>
      <w:r w:rsidRPr="0087394B">
        <w:t>7.3.3. </w:t>
      </w:r>
      <w:r w:rsidRPr="0087394B">
        <w:rPr>
          <w:lang w:eastAsia="en-US"/>
        </w:rPr>
        <w:t>К концу изучения модуля № 1 «Музыка моего края» обучающийся научится:</w:t>
      </w:r>
    </w:p>
    <w:p w:rsidR="0087394B" w:rsidRPr="0087394B" w:rsidRDefault="0087394B" w:rsidP="0087394B">
      <w:pPr>
        <w:rPr>
          <w:lang w:eastAsia="en-US"/>
        </w:rPr>
      </w:pPr>
      <w:r w:rsidRPr="0087394B">
        <w:rPr>
          <w:lang w:eastAsia="en-US"/>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87394B" w:rsidRPr="0087394B" w:rsidRDefault="0087394B" w:rsidP="0087394B">
      <w:r w:rsidRPr="0087394B">
        <w:rPr>
          <w:lang w:eastAsia="en-US"/>
        </w:rPr>
        <w:t>исполнять и оценивать образцы музыкального фольклора и сочинения композиторов своей малой родины</w:t>
      </w:r>
      <w:r w:rsidRPr="0087394B">
        <w:t>.</w:t>
      </w:r>
    </w:p>
    <w:p w:rsidR="0087394B" w:rsidRPr="0087394B" w:rsidRDefault="0087394B" w:rsidP="0087394B">
      <w:r w:rsidRPr="0087394B">
        <w:rPr>
          <w:lang w:eastAsia="en-US"/>
        </w:rPr>
        <w:t>161.</w:t>
      </w:r>
      <w:r w:rsidRPr="0087394B">
        <w:t>7.3.4. К концу изучения модуля № 2 «</w:t>
      </w:r>
      <w:r w:rsidRPr="0087394B">
        <w:rPr>
          <w:lang w:eastAsia="en-US"/>
        </w:rPr>
        <w:t>Народное музыкальное творчество России</w:t>
      </w:r>
      <w:r w:rsidRPr="0087394B">
        <w:t>» обучающийся научится:</w:t>
      </w:r>
    </w:p>
    <w:p w:rsidR="0087394B" w:rsidRPr="0087394B" w:rsidRDefault="0087394B" w:rsidP="0087394B">
      <w:pPr>
        <w:rPr>
          <w:lang w:eastAsia="en-US"/>
        </w:rPr>
      </w:pPr>
      <w:r w:rsidRPr="0087394B">
        <w:rPr>
          <w:lang w:eastAsia="en-US"/>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87394B" w:rsidRPr="0087394B" w:rsidRDefault="0087394B" w:rsidP="0087394B">
      <w:pPr>
        <w:rPr>
          <w:lang w:eastAsia="en-US"/>
        </w:rPr>
      </w:pPr>
      <w:r w:rsidRPr="0087394B">
        <w:rPr>
          <w:lang w:eastAsia="en-US"/>
        </w:rPr>
        <w:t>различать на слух и исполнять произведения различных жанров фольклорной музыки;</w:t>
      </w:r>
    </w:p>
    <w:p w:rsidR="0087394B" w:rsidRPr="0087394B" w:rsidRDefault="0087394B" w:rsidP="0087394B">
      <w:pPr>
        <w:rPr>
          <w:lang w:eastAsia="en-US"/>
        </w:rPr>
      </w:pPr>
      <w:r w:rsidRPr="0087394B">
        <w:rPr>
          <w:lang w:eastAsia="en-US"/>
        </w:rPr>
        <w:t>определять на слух принадлежность народных музыкальных инструментов к группам духовых, струнных, ударно-шумовых инструментов;</w:t>
      </w:r>
    </w:p>
    <w:p w:rsidR="0087394B" w:rsidRPr="0087394B" w:rsidRDefault="0087394B" w:rsidP="0087394B">
      <w:r w:rsidRPr="0087394B">
        <w:rPr>
          <w:lang w:eastAsia="en-US"/>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sidRPr="0087394B">
        <w:t>.</w:t>
      </w:r>
    </w:p>
    <w:p w:rsidR="0087394B" w:rsidRPr="0087394B" w:rsidRDefault="0087394B" w:rsidP="0087394B">
      <w:r w:rsidRPr="0087394B">
        <w:rPr>
          <w:lang w:eastAsia="en-US"/>
        </w:rPr>
        <w:t>161.</w:t>
      </w:r>
      <w:r w:rsidRPr="0087394B">
        <w:t>7.3.5. К концу изучения модуля № 3 «</w:t>
      </w:r>
      <w:r w:rsidRPr="0087394B">
        <w:rPr>
          <w:lang w:eastAsia="en-US"/>
        </w:rPr>
        <w:t>Русская классическая музыка</w:t>
      </w:r>
      <w:r w:rsidRPr="0087394B">
        <w:t>» обучающийся научится:</w:t>
      </w:r>
    </w:p>
    <w:p w:rsidR="0087394B" w:rsidRPr="0087394B" w:rsidRDefault="0087394B" w:rsidP="0087394B">
      <w:pPr>
        <w:rPr>
          <w:lang w:eastAsia="en-US"/>
        </w:rPr>
      </w:pPr>
      <w:r w:rsidRPr="0087394B">
        <w:rPr>
          <w:lang w:eastAsia="en-US"/>
        </w:rPr>
        <w:t>различать на слух произведения русских композиторов-классиков, называть автора, произведение, исполнительский состав;</w:t>
      </w:r>
    </w:p>
    <w:p w:rsidR="0087394B" w:rsidRPr="0087394B" w:rsidRDefault="0087394B" w:rsidP="0087394B">
      <w:pPr>
        <w:rPr>
          <w:lang w:eastAsia="en-US"/>
        </w:rPr>
      </w:pPr>
      <w:r w:rsidRPr="0087394B">
        <w:rPr>
          <w:lang w:eastAsia="en-US"/>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87394B" w:rsidRPr="0087394B" w:rsidRDefault="0087394B" w:rsidP="0087394B">
      <w:pPr>
        <w:rPr>
          <w:lang w:eastAsia="en-US"/>
        </w:rPr>
      </w:pPr>
      <w:r w:rsidRPr="0087394B">
        <w:rPr>
          <w:lang w:eastAsia="en-US"/>
        </w:rPr>
        <w:t>исполнять (в том числе фрагментарно, отдельными темами) сочинения русских композиторов;</w:t>
      </w:r>
    </w:p>
    <w:p w:rsidR="0087394B" w:rsidRPr="0087394B" w:rsidRDefault="0087394B" w:rsidP="0087394B">
      <w:r w:rsidRPr="0087394B">
        <w:rPr>
          <w:lang w:eastAsia="en-US"/>
        </w:rPr>
        <w:t>характеризовать творчество не менее двух отечественных композиторов-классиков, приводить примеры наиболее известных сочинений</w:t>
      </w:r>
      <w:r w:rsidRPr="0087394B">
        <w:t>.</w:t>
      </w:r>
    </w:p>
    <w:p w:rsidR="0087394B" w:rsidRPr="0087394B" w:rsidRDefault="0087394B" w:rsidP="0087394B">
      <w:r w:rsidRPr="0087394B">
        <w:rPr>
          <w:lang w:eastAsia="en-US"/>
        </w:rPr>
        <w:t>161.</w:t>
      </w:r>
      <w:r w:rsidRPr="0087394B">
        <w:t>7.3.6. К концу изучения модуля № 4 «</w:t>
      </w:r>
      <w:r w:rsidRPr="0087394B">
        <w:rPr>
          <w:lang w:eastAsia="en-US"/>
        </w:rPr>
        <w:t>Жанры музыкального искусства</w:t>
      </w:r>
      <w:r w:rsidRPr="0087394B">
        <w:t>» обучающийся научится:</w:t>
      </w:r>
    </w:p>
    <w:p w:rsidR="0087394B" w:rsidRPr="0087394B" w:rsidRDefault="0087394B" w:rsidP="0087394B">
      <w:pPr>
        <w:rPr>
          <w:lang w:eastAsia="en-US"/>
        </w:rPr>
      </w:pPr>
      <w:r w:rsidRPr="0087394B">
        <w:rPr>
          <w:lang w:eastAsia="en-US"/>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87394B" w:rsidRPr="0087394B" w:rsidRDefault="0087394B" w:rsidP="0087394B">
      <w:pPr>
        <w:rPr>
          <w:lang w:eastAsia="en-US"/>
        </w:rPr>
      </w:pPr>
      <w:r w:rsidRPr="0087394B">
        <w:rPr>
          <w:lang w:eastAsia="en-US"/>
        </w:rPr>
        <w:t>рассуждать о круге образов и средствах их воплощения, типичных для данного жанра;</w:t>
      </w:r>
    </w:p>
    <w:p w:rsidR="0087394B" w:rsidRPr="0087394B" w:rsidRDefault="0087394B" w:rsidP="0087394B">
      <w:r w:rsidRPr="0087394B">
        <w:rPr>
          <w:lang w:eastAsia="en-US"/>
        </w:rPr>
        <w:t>выразительно исполнять произведения (в том числе фрагменты) вокальных, инструментальных и музыкально-театральных жанров.</w:t>
      </w:r>
    </w:p>
    <w:p w:rsidR="0087394B" w:rsidRPr="0087394B" w:rsidRDefault="0087394B" w:rsidP="0087394B">
      <w:r w:rsidRPr="0087394B">
        <w:rPr>
          <w:lang w:eastAsia="en-US"/>
        </w:rPr>
        <w:t>161.</w:t>
      </w:r>
      <w:r w:rsidRPr="0087394B">
        <w:t>7.3.7. К концу изучения модуля № 5 «</w:t>
      </w:r>
      <w:r w:rsidRPr="0087394B">
        <w:rPr>
          <w:lang w:eastAsia="en-US"/>
        </w:rPr>
        <w:t>Музыка народов мира</w:t>
      </w:r>
      <w:r w:rsidRPr="0087394B">
        <w:t>» обучающийся научится:</w:t>
      </w:r>
    </w:p>
    <w:p w:rsidR="0087394B" w:rsidRPr="0087394B" w:rsidRDefault="0087394B" w:rsidP="0087394B">
      <w:pPr>
        <w:rPr>
          <w:lang w:eastAsia="en-US"/>
        </w:rPr>
      </w:pPr>
      <w:r w:rsidRPr="0087394B">
        <w:rPr>
          <w:lang w:eastAsia="en-US"/>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87394B" w:rsidRPr="0087394B" w:rsidRDefault="0087394B" w:rsidP="0087394B">
      <w:pPr>
        <w:rPr>
          <w:lang w:eastAsia="en-US"/>
        </w:rPr>
      </w:pPr>
      <w:r w:rsidRPr="0087394B">
        <w:rPr>
          <w:lang w:eastAsia="en-US"/>
        </w:rPr>
        <w:t>различать на слух и исполнять произведения различных жанров фольклорной музыки;</w:t>
      </w:r>
    </w:p>
    <w:p w:rsidR="0087394B" w:rsidRPr="0087394B" w:rsidRDefault="0087394B" w:rsidP="0087394B">
      <w:pPr>
        <w:rPr>
          <w:lang w:eastAsia="en-US"/>
        </w:rPr>
      </w:pPr>
      <w:r w:rsidRPr="0087394B">
        <w:rPr>
          <w:lang w:eastAsia="en-US"/>
        </w:rPr>
        <w:t>определять на слух принадлежность народных музыкальных инструментов к группам духовых, струнных, ударно-шумовых инструментов;</w:t>
      </w:r>
    </w:p>
    <w:p w:rsidR="0087394B" w:rsidRPr="0087394B" w:rsidRDefault="0087394B" w:rsidP="0087394B">
      <w:pPr>
        <w:rPr>
          <w:lang w:eastAsia="en-US"/>
        </w:rPr>
      </w:pPr>
      <w:r w:rsidRPr="0087394B">
        <w:rPr>
          <w:lang w:eastAsia="en-US"/>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87394B" w:rsidRPr="0087394B" w:rsidRDefault="0087394B" w:rsidP="0087394B">
      <w:r w:rsidRPr="0087394B">
        <w:rPr>
          <w:lang w:eastAsia="en-US"/>
        </w:rPr>
        <w:t>161.</w:t>
      </w:r>
      <w:r w:rsidRPr="0087394B">
        <w:t>7.3.8. К концу изучения модуля № 6 «</w:t>
      </w:r>
      <w:r w:rsidRPr="0087394B">
        <w:rPr>
          <w:lang w:eastAsia="en-US"/>
        </w:rPr>
        <w:t>Европейская классическая музыка</w:t>
      </w:r>
      <w:r w:rsidRPr="0087394B">
        <w:t>» обучающийся научится:</w:t>
      </w:r>
    </w:p>
    <w:p w:rsidR="0087394B" w:rsidRPr="0087394B" w:rsidRDefault="0087394B" w:rsidP="0087394B">
      <w:pPr>
        <w:rPr>
          <w:lang w:eastAsia="en-US"/>
        </w:rPr>
      </w:pPr>
      <w:r w:rsidRPr="0087394B">
        <w:rPr>
          <w:lang w:eastAsia="en-US"/>
        </w:rPr>
        <w:t>различать на слух произведения европейских композиторов-классиков, называть автора, произведение, исполнительский состав;</w:t>
      </w:r>
    </w:p>
    <w:p w:rsidR="0087394B" w:rsidRPr="0087394B" w:rsidRDefault="0087394B" w:rsidP="0087394B">
      <w:pPr>
        <w:rPr>
          <w:lang w:eastAsia="en-US"/>
        </w:rPr>
      </w:pPr>
      <w:r w:rsidRPr="0087394B">
        <w:rPr>
          <w:lang w:eastAsia="en-US"/>
        </w:rPr>
        <w:t>определять принадлежность музыкального произведения к одному из художественных стилей (барокко, классицизм, романтизм, импрессионизм);</w:t>
      </w:r>
    </w:p>
    <w:p w:rsidR="0087394B" w:rsidRPr="0087394B" w:rsidRDefault="0087394B" w:rsidP="0087394B">
      <w:pPr>
        <w:rPr>
          <w:lang w:eastAsia="en-US"/>
        </w:rPr>
      </w:pPr>
      <w:r w:rsidRPr="0087394B">
        <w:rPr>
          <w:lang w:eastAsia="en-US"/>
        </w:rPr>
        <w:t>исполнять (в том числе фрагментарно) сочинения композиторов-классиков;</w:t>
      </w:r>
    </w:p>
    <w:p w:rsidR="0087394B" w:rsidRPr="0087394B" w:rsidRDefault="0087394B" w:rsidP="0087394B">
      <w:pPr>
        <w:rPr>
          <w:lang w:eastAsia="en-US"/>
        </w:rPr>
      </w:pPr>
      <w:r w:rsidRPr="0087394B">
        <w:rPr>
          <w:lang w:eastAsia="en-US"/>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87394B" w:rsidRPr="0087394B" w:rsidRDefault="0087394B" w:rsidP="0087394B">
      <w:pPr>
        <w:rPr>
          <w:lang w:eastAsia="en-US"/>
        </w:rPr>
      </w:pPr>
      <w:r w:rsidRPr="0087394B">
        <w:rPr>
          <w:lang w:eastAsia="en-US"/>
        </w:rPr>
        <w:t>характеризовать творчество не менее двух композиторов-классиков, приводить примеры наиболее известных сочинений.</w:t>
      </w:r>
    </w:p>
    <w:p w:rsidR="0087394B" w:rsidRPr="0087394B" w:rsidRDefault="0087394B" w:rsidP="0087394B">
      <w:r w:rsidRPr="0087394B">
        <w:rPr>
          <w:lang w:eastAsia="en-US"/>
        </w:rPr>
        <w:t>161.</w:t>
      </w:r>
      <w:r w:rsidRPr="0087394B">
        <w:t>7.3.9. К концу изучения модуля № 7 «Д</w:t>
      </w:r>
      <w:r w:rsidRPr="0087394B">
        <w:rPr>
          <w:lang w:eastAsia="en-US"/>
        </w:rPr>
        <w:t>уховная музыка</w:t>
      </w:r>
      <w:r w:rsidRPr="0087394B">
        <w:t>» обучающийся научится:</w:t>
      </w:r>
      <w:r w:rsidRPr="0087394B">
        <w:rPr>
          <w:lang w:eastAsia="en-US"/>
        </w:rPr>
        <w:t xml:space="preserve"> </w:t>
      </w:r>
    </w:p>
    <w:p w:rsidR="0087394B" w:rsidRPr="0087394B" w:rsidRDefault="0087394B" w:rsidP="0087394B">
      <w:pPr>
        <w:rPr>
          <w:lang w:eastAsia="en-US"/>
        </w:rPr>
      </w:pPr>
      <w:r w:rsidRPr="0087394B">
        <w:rPr>
          <w:lang w:eastAsia="en-US"/>
        </w:rPr>
        <w:t>различать и характеризовать жанры и произведения русской и европейской духовной музыки;</w:t>
      </w:r>
    </w:p>
    <w:p w:rsidR="0087394B" w:rsidRPr="0087394B" w:rsidRDefault="0087394B" w:rsidP="0087394B">
      <w:pPr>
        <w:rPr>
          <w:lang w:eastAsia="en-US"/>
        </w:rPr>
      </w:pPr>
      <w:r w:rsidRPr="0087394B">
        <w:rPr>
          <w:lang w:eastAsia="en-US"/>
        </w:rPr>
        <w:t>исполнять произведения русской и европейской духовной музыки;</w:t>
      </w:r>
    </w:p>
    <w:p w:rsidR="0087394B" w:rsidRPr="0087394B" w:rsidRDefault="0087394B" w:rsidP="0087394B">
      <w:r w:rsidRPr="0087394B">
        <w:rPr>
          <w:lang w:eastAsia="en-US"/>
        </w:rPr>
        <w:t>приводить примеры сочинений духовной музыки, называть их автора</w:t>
      </w:r>
      <w:r w:rsidRPr="0087394B">
        <w:t>.</w:t>
      </w:r>
    </w:p>
    <w:p w:rsidR="0087394B" w:rsidRPr="0087394B" w:rsidRDefault="0087394B" w:rsidP="0087394B">
      <w:r w:rsidRPr="0087394B">
        <w:rPr>
          <w:lang w:eastAsia="en-US"/>
        </w:rPr>
        <w:t>161.</w:t>
      </w:r>
      <w:r w:rsidRPr="0087394B">
        <w:t>7.3.10. К концу изучения модуля № 8 «</w:t>
      </w:r>
      <w:r w:rsidRPr="0087394B">
        <w:rPr>
          <w:lang w:eastAsia="en-US"/>
        </w:rPr>
        <w:t>Современная музыка: основные жанры и направления</w:t>
      </w:r>
      <w:r w:rsidRPr="0087394B">
        <w:t>» обучающийся научится:</w:t>
      </w:r>
    </w:p>
    <w:p w:rsidR="0087394B" w:rsidRPr="0087394B" w:rsidRDefault="0087394B" w:rsidP="0087394B">
      <w:pPr>
        <w:rPr>
          <w:lang w:eastAsia="en-US"/>
        </w:rPr>
      </w:pPr>
      <w:r w:rsidRPr="0087394B">
        <w:rPr>
          <w:lang w:eastAsia="en-US"/>
        </w:rPr>
        <w:t>определять и характеризовать стили, направления и жанры современной музыки;</w:t>
      </w:r>
    </w:p>
    <w:p w:rsidR="0087394B" w:rsidRPr="0087394B" w:rsidRDefault="0087394B" w:rsidP="0087394B">
      <w:pPr>
        <w:rPr>
          <w:lang w:eastAsia="en-US"/>
        </w:rPr>
      </w:pPr>
      <w:r w:rsidRPr="0087394B">
        <w:rPr>
          <w:lang w:eastAsia="en-US"/>
        </w:rPr>
        <w:t>различать и определять на слух виды оркестров, ансамблей, тембры музыкальных инструментов, входящих в их состав;</w:t>
      </w:r>
    </w:p>
    <w:p w:rsidR="0087394B" w:rsidRPr="0087394B" w:rsidRDefault="0087394B" w:rsidP="0087394B">
      <w:r w:rsidRPr="0087394B">
        <w:rPr>
          <w:lang w:eastAsia="en-US"/>
        </w:rPr>
        <w:t>исполнять современные музыкальные произведения в разных видах деятельности</w:t>
      </w:r>
      <w:r w:rsidRPr="0087394B">
        <w:t>.</w:t>
      </w:r>
    </w:p>
    <w:p w:rsidR="0087394B" w:rsidRPr="0087394B" w:rsidRDefault="0087394B" w:rsidP="0087394B">
      <w:r w:rsidRPr="0087394B">
        <w:rPr>
          <w:lang w:eastAsia="en-US"/>
        </w:rPr>
        <w:t>161.</w:t>
      </w:r>
      <w:r w:rsidRPr="0087394B">
        <w:t>7.3.11. К концу изучения модуля № 9 «</w:t>
      </w:r>
      <w:r w:rsidRPr="0087394B">
        <w:rPr>
          <w:lang w:eastAsia="en-US"/>
        </w:rPr>
        <w:t>Связь музыки с другими видами искусства</w:t>
      </w:r>
      <w:r w:rsidRPr="0087394B">
        <w:t>» обучающийся научится:</w:t>
      </w:r>
    </w:p>
    <w:p w:rsidR="0087394B" w:rsidRPr="0087394B" w:rsidRDefault="0087394B" w:rsidP="0087394B">
      <w:pPr>
        <w:rPr>
          <w:lang w:eastAsia="en-US"/>
        </w:rPr>
      </w:pPr>
      <w:r w:rsidRPr="0087394B">
        <w:rPr>
          <w:lang w:eastAsia="en-US"/>
        </w:rPr>
        <w:t>определять стилевые и жанровые параллели между музыкой и другими видами искусств;</w:t>
      </w:r>
    </w:p>
    <w:p w:rsidR="0087394B" w:rsidRPr="0087394B" w:rsidRDefault="0087394B" w:rsidP="0087394B">
      <w:pPr>
        <w:rPr>
          <w:lang w:eastAsia="en-US"/>
        </w:rPr>
      </w:pPr>
      <w:r w:rsidRPr="0087394B">
        <w:rPr>
          <w:lang w:eastAsia="en-US"/>
        </w:rPr>
        <w:t>различать и анализировать средства выразительности разных видов искусств;</w:t>
      </w:r>
    </w:p>
    <w:p w:rsidR="0087394B" w:rsidRPr="0087394B" w:rsidRDefault="0087394B" w:rsidP="0087394B">
      <w:pPr>
        <w:rPr>
          <w:lang w:eastAsia="en-US"/>
        </w:rPr>
      </w:pPr>
      <w:r w:rsidRPr="0087394B">
        <w:rPr>
          <w:lang w:eastAsia="en-US"/>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87394B" w:rsidRPr="0087394B" w:rsidRDefault="0087394B" w:rsidP="0087394B">
      <w:r w:rsidRPr="0087394B">
        <w:rPr>
          <w:lang w:eastAsia="en-US"/>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87394B">
        <w:t>.</w:t>
      </w:r>
    </w:p>
    <w:p w:rsidR="0087394B" w:rsidRPr="0087394B" w:rsidRDefault="0087394B" w:rsidP="0087394B">
      <w:r w:rsidRPr="0087394B">
        <w:t>162. Федеральная рабочая программа по учебному предмету «Технология».</w:t>
      </w:r>
    </w:p>
    <w:p w:rsidR="0087394B" w:rsidRPr="0087394B" w:rsidRDefault="0087394B" w:rsidP="0087394B">
      <w:r w:rsidRPr="0087394B">
        <w:t>162.1. Федеральная р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своения программы по технологии.</w:t>
      </w:r>
    </w:p>
    <w:p w:rsidR="0087394B" w:rsidRPr="0087394B" w:rsidRDefault="0087394B" w:rsidP="0087394B">
      <w:r w:rsidRPr="0087394B">
        <w:t>162.2. Пояснительная записка.</w:t>
      </w:r>
    </w:p>
    <w:p w:rsidR="0087394B" w:rsidRPr="0087394B" w:rsidRDefault="0087394B" w:rsidP="0087394B">
      <w:r w:rsidRPr="0087394B">
        <w:rPr>
          <w:lang w:eastAsia="en-US"/>
        </w:rPr>
        <w:t>162.2.1.</w:t>
      </w:r>
      <w:r w:rsidRPr="0087394B">
        <w:rPr>
          <w:lang w:val="en-US" w:eastAsia="en-US"/>
        </w:rPr>
        <w:t> </w:t>
      </w:r>
      <w:r w:rsidRPr="0087394B">
        <w:rPr>
          <w:lang w:eastAsia="en-US"/>
        </w:rPr>
        <w:t>Программа по технологии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rsidR="0087394B" w:rsidRPr="0087394B" w:rsidRDefault="0087394B" w:rsidP="0087394B">
      <w:pPr>
        <w:rPr>
          <w:lang w:eastAsia="en-US"/>
        </w:rPr>
      </w:pPr>
      <w:r w:rsidRPr="0087394B">
        <w:rPr>
          <w:lang w:eastAsia="en-US"/>
        </w:rPr>
        <w:t>Программа по технологии 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rsidR="0087394B" w:rsidRPr="0087394B" w:rsidRDefault="0087394B" w:rsidP="0087394B">
      <w:pPr>
        <w:rPr>
          <w:lang w:eastAsia="en-US"/>
        </w:rPr>
      </w:pPr>
      <w:r w:rsidRPr="0087394B">
        <w:rPr>
          <w:lang w:eastAsia="en-US"/>
        </w:rPr>
        <w:t>162.2.2.</w:t>
      </w:r>
      <w:r w:rsidRPr="0087394B">
        <w:rPr>
          <w:lang w:val="en-US" w:eastAsia="en-US"/>
        </w:rPr>
        <w:t> </w:t>
      </w:r>
      <w:r w:rsidRPr="0087394B">
        <w:rPr>
          <w:lang w:eastAsia="en-US"/>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87394B">
        <w:rPr>
          <w:lang w:val="en-US" w:eastAsia="en-US"/>
        </w:rPr>
        <w:t>D</w:t>
      </w:r>
      <w:r w:rsidRPr="0087394B">
        <w:rPr>
          <w:lang w:eastAsia="en-US"/>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87394B" w:rsidRPr="0087394B" w:rsidRDefault="0087394B" w:rsidP="0087394B">
      <w:pPr>
        <w:rPr>
          <w:lang w:eastAsia="en-US"/>
        </w:rPr>
      </w:pPr>
      <w:r w:rsidRPr="0087394B">
        <w:rPr>
          <w:lang w:eastAsia="en-US"/>
        </w:rPr>
        <w:t>162.2.3.</w:t>
      </w:r>
      <w:r w:rsidRPr="0087394B">
        <w:rPr>
          <w:lang w:val="en-US" w:eastAsia="en-US"/>
        </w:rPr>
        <w:t> </w:t>
      </w:r>
      <w:r w:rsidRPr="0087394B">
        <w:rPr>
          <w:lang w:eastAsia="en-US"/>
        </w:rPr>
        <w:t>Программа по технологии конкретизирует содержание, предметные, метапредметные и личностные результаты.</w:t>
      </w:r>
    </w:p>
    <w:p w:rsidR="0087394B" w:rsidRPr="0087394B" w:rsidRDefault="0087394B" w:rsidP="0087394B">
      <w:pPr>
        <w:rPr>
          <w:lang w:eastAsia="en-US"/>
        </w:rPr>
      </w:pPr>
      <w:r w:rsidRPr="0087394B">
        <w:rPr>
          <w:lang w:eastAsia="en-US"/>
        </w:rPr>
        <w:t>162.2.4.</w:t>
      </w:r>
      <w:r w:rsidRPr="0087394B">
        <w:rPr>
          <w:lang w:val="en-US" w:eastAsia="en-US"/>
        </w:rPr>
        <w:t> </w:t>
      </w:r>
      <w:r w:rsidRPr="0087394B">
        <w:rPr>
          <w:lang w:eastAsia="en-US"/>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rsidR="0087394B" w:rsidRPr="0087394B" w:rsidRDefault="0087394B" w:rsidP="0087394B">
      <w:pPr>
        <w:rPr>
          <w:lang w:eastAsia="en-US"/>
        </w:rPr>
      </w:pPr>
      <w:r w:rsidRPr="0087394B">
        <w:rPr>
          <w:lang w:eastAsia="en-US"/>
        </w:rPr>
        <w:t>162.2.5.</w:t>
      </w:r>
      <w:r w:rsidRPr="0087394B">
        <w:rPr>
          <w:lang w:val="en-US" w:eastAsia="en-US"/>
        </w:rPr>
        <w:t> </w:t>
      </w:r>
      <w:r w:rsidRPr="0087394B">
        <w:rPr>
          <w:lang w:eastAsia="en-US"/>
        </w:rPr>
        <w:t>Основной целью освоения технологии является формирование технологической грамотности, глобальных компетенций, творческого мышления.</w:t>
      </w:r>
    </w:p>
    <w:p w:rsidR="0087394B" w:rsidRPr="0087394B" w:rsidRDefault="0087394B" w:rsidP="0087394B">
      <w:pPr>
        <w:rPr>
          <w:lang w:eastAsia="en-US"/>
        </w:rPr>
      </w:pPr>
      <w:r w:rsidRPr="0087394B">
        <w:rPr>
          <w:lang w:eastAsia="en-US"/>
        </w:rPr>
        <w:t>162.2.6.</w:t>
      </w:r>
      <w:r w:rsidRPr="0087394B">
        <w:rPr>
          <w:lang w:val="en-US" w:eastAsia="en-US"/>
        </w:rPr>
        <w:t> </w:t>
      </w:r>
      <w:r w:rsidRPr="0087394B">
        <w:rPr>
          <w:lang w:eastAsia="en-US"/>
        </w:rPr>
        <w:t>Задачами курса технологии являются:</w:t>
      </w:r>
    </w:p>
    <w:p w:rsidR="0087394B" w:rsidRPr="0087394B" w:rsidRDefault="0087394B" w:rsidP="0087394B">
      <w:r w:rsidRPr="0087394B">
        <w:t>овладение знаниями, умениями и опытом деятельности в предметной области «Технология»;</w:t>
      </w:r>
    </w:p>
    <w:p w:rsidR="0087394B" w:rsidRPr="0087394B" w:rsidRDefault="0087394B" w:rsidP="0087394B">
      <w:r w:rsidRPr="0087394B">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87394B" w:rsidRPr="0087394B" w:rsidRDefault="0087394B" w:rsidP="0087394B">
      <w:r w:rsidRPr="0087394B">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87394B" w:rsidRPr="0087394B" w:rsidRDefault="0087394B" w:rsidP="0087394B">
      <w:r w:rsidRPr="0087394B">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87394B" w:rsidRPr="0087394B" w:rsidRDefault="0087394B" w:rsidP="0087394B">
      <w:r w:rsidRPr="0087394B">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87394B" w:rsidRPr="0087394B" w:rsidRDefault="0087394B" w:rsidP="0087394B">
      <w:pPr>
        <w:rPr>
          <w:lang w:eastAsia="en-US"/>
        </w:rPr>
      </w:pPr>
      <w:r w:rsidRPr="0087394B">
        <w:rPr>
          <w:lang w:eastAsia="en-US"/>
        </w:rPr>
        <w:t>162.2.7.</w:t>
      </w:r>
      <w:r w:rsidRPr="0087394B">
        <w:rPr>
          <w:lang w:val="en-US" w:eastAsia="en-US"/>
        </w:rPr>
        <w:t> </w:t>
      </w:r>
      <w:r w:rsidRPr="0087394B">
        <w:rPr>
          <w:lang w:eastAsia="en-US"/>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87394B" w:rsidRPr="0087394B" w:rsidRDefault="0087394B" w:rsidP="0087394B">
      <w:pPr>
        <w:rPr>
          <w:lang w:eastAsia="en-US"/>
        </w:rPr>
      </w:pPr>
      <w:r w:rsidRPr="0087394B">
        <w:rPr>
          <w:lang w:eastAsia="en-US"/>
        </w:rPr>
        <w:t>162.2.8.</w:t>
      </w:r>
      <w:r w:rsidRPr="0087394B">
        <w:rPr>
          <w:lang w:val="en-US" w:eastAsia="en-US"/>
        </w:rPr>
        <w:t> </w:t>
      </w:r>
      <w:r w:rsidRPr="0087394B">
        <w:rPr>
          <w:lang w:eastAsia="en-US"/>
        </w:rPr>
        <w:t xml:space="preserve">Основной методический принцип программы по технологии: освоение сущности и структуры технологии неразрывно связано с освоением процесса познания – построения и анализа разнообразных моделей. </w:t>
      </w:r>
    </w:p>
    <w:p w:rsidR="0087394B" w:rsidRPr="0087394B" w:rsidRDefault="0087394B" w:rsidP="0087394B">
      <w:pPr>
        <w:rPr>
          <w:lang w:eastAsia="en-US"/>
        </w:rPr>
      </w:pPr>
      <w:r w:rsidRPr="0087394B">
        <w:rPr>
          <w:lang w:eastAsia="en-US"/>
        </w:rPr>
        <w:t>162.2.9.</w:t>
      </w:r>
      <w:r w:rsidRPr="0087394B">
        <w:rPr>
          <w:lang w:val="en-US" w:eastAsia="en-US"/>
        </w:rPr>
        <w:t> </w:t>
      </w:r>
      <w:r w:rsidRPr="0087394B">
        <w:rPr>
          <w:lang w:eastAsia="en-US"/>
        </w:rPr>
        <w:t>Программа по технологии построена по модульному принципу.</w:t>
      </w:r>
    </w:p>
    <w:p w:rsidR="0087394B" w:rsidRPr="0087394B" w:rsidRDefault="0087394B" w:rsidP="0087394B">
      <w:pPr>
        <w:rPr>
          <w:lang w:eastAsia="en-US"/>
        </w:rPr>
      </w:pPr>
      <w:r w:rsidRPr="0087394B">
        <w:rPr>
          <w:lang w:eastAsia="en-US"/>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87394B" w:rsidRPr="0087394B" w:rsidRDefault="0087394B" w:rsidP="0087394B">
      <w:pPr>
        <w:rPr>
          <w:lang w:eastAsia="en-US"/>
        </w:rPr>
      </w:pPr>
      <w:r w:rsidRPr="0087394B">
        <w:rPr>
          <w:lang w:eastAsia="en-US"/>
        </w:rPr>
        <w:t xml:space="preserve">Модульная программа включает инвариантные (обязательные) модули и вариативные. </w:t>
      </w:r>
    </w:p>
    <w:p w:rsidR="0087394B" w:rsidRPr="0087394B" w:rsidRDefault="0087394B" w:rsidP="0087394B">
      <w:pPr>
        <w:rPr>
          <w:lang w:eastAsia="en-US"/>
        </w:rPr>
      </w:pPr>
      <w:r w:rsidRPr="0087394B">
        <w:rPr>
          <w:lang w:eastAsia="en-US"/>
        </w:rPr>
        <w:t>162.2.10.</w:t>
      </w:r>
      <w:r w:rsidRPr="0087394B">
        <w:rPr>
          <w:lang w:val="en-US" w:eastAsia="en-US"/>
        </w:rPr>
        <w:t> </w:t>
      </w:r>
      <w:r w:rsidRPr="0087394B">
        <w:rPr>
          <w:lang w:eastAsia="en-US"/>
        </w:rPr>
        <w:t>Инвариантные модули программы по технологии.</w:t>
      </w:r>
    </w:p>
    <w:p w:rsidR="0087394B" w:rsidRPr="0087394B" w:rsidRDefault="0087394B" w:rsidP="0087394B">
      <w:pPr>
        <w:rPr>
          <w:lang w:eastAsia="en-US"/>
        </w:rPr>
      </w:pPr>
      <w:r w:rsidRPr="0087394B">
        <w:rPr>
          <w:lang w:eastAsia="en-US"/>
        </w:rPr>
        <w:t>162.2.10.1.</w:t>
      </w:r>
      <w:r w:rsidRPr="0087394B">
        <w:rPr>
          <w:lang w:val="en-US" w:eastAsia="en-US"/>
        </w:rPr>
        <w:t> </w:t>
      </w:r>
      <w:r w:rsidRPr="0087394B">
        <w:rPr>
          <w:lang w:eastAsia="en-US"/>
        </w:rPr>
        <w:t>Модуль «Производство и технологии».</w:t>
      </w:r>
    </w:p>
    <w:p w:rsidR="0087394B" w:rsidRPr="0087394B" w:rsidRDefault="0087394B" w:rsidP="0087394B">
      <w:pPr>
        <w:rPr>
          <w:lang w:eastAsia="en-US"/>
        </w:rPr>
      </w:pPr>
      <w:r w:rsidRPr="0087394B">
        <w:rPr>
          <w:lang w:eastAsia="en-US"/>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87394B" w:rsidRPr="0087394B" w:rsidRDefault="0087394B" w:rsidP="0087394B">
      <w:r w:rsidRPr="0087394B">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87394B" w:rsidRPr="0087394B" w:rsidRDefault="0087394B" w:rsidP="0087394B">
      <w:r w:rsidRPr="0087394B">
        <w:t xml:space="preserve">Освоение содержания модуля осуществляется на протяжении всего курса технологии </w:t>
      </w:r>
      <w:r w:rsidRPr="0087394B">
        <w:rPr>
          <w:lang w:eastAsia="en-US"/>
        </w:rPr>
        <w:t>на уровне основного общего образования.</w:t>
      </w:r>
      <w:r w:rsidRPr="0087394B">
        <w:t xml:space="preserve">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87394B" w:rsidRPr="0087394B" w:rsidRDefault="0087394B" w:rsidP="0087394B">
      <w:pPr>
        <w:rPr>
          <w:lang w:eastAsia="en-US"/>
        </w:rPr>
      </w:pPr>
      <w:r w:rsidRPr="0087394B">
        <w:rPr>
          <w:lang w:eastAsia="en-US"/>
        </w:rPr>
        <w:t>162.2.10.2.</w:t>
      </w:r>
      <w:r w:rsidRPr="0087394B">
        <w:rPr>
          <w:lang w:val="en-US" w:eastAsia="en-US"/>
        </w:rPr>
        <w:t> </w:t>
      </w:r>
      <w:r w:rsidRPr="0087394B">
        <w:rPr>
          <w:lang w:eastAsia="en-US"/>
        </w:rPr>
        <w:t>Модуль «Технологии обработки материалов и пищевых продуктов».</w:t>
      </w:r>
    </w:p>
    <w:p w:rsidR="0087394B" w:rsidRPr="0087394B" w:rsidRDefault="0087394B" w:rsidP="0087394B">
      <w:r w:rsidRPr="0087394B">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87394B" w:rsidRPr="0087394B" w:rsidRDefault="0087394B" w:rsidP="0087394B">
      <w:pPr>
        <w:rPr>
          <w:lang w:eastAsia="en-US"/>
        </w:rPr>
      </w:pPr>
      <w:r w:rsidRPr="0087394B">
        <w:rPr>
          <w:lang w:eastAsia="en-US"/>
        </w:rPr>
        <w:t>162.2.10.3. Модуль «Компьютерная графика. Черчение».</w:t>
      </w:r>
    </w:p>
    <w:p w:rsidR="0087394B" w:rsidRPr="0087394B" w:rsidRDefault="0087394B" w:rsidP="0087394B">
      <w:r w:rsidRPr="0087394B">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87394B" w:rsidRPr="0087394B" w:rsidRDefault="0087394B" w:rsidP="0087394B">
      <w:r w:rsidRPr="0087394B">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87394B" w:rsidRPr="0087394B" w:rsidRDefault="0087394B" w:rsidP="0087394B">
      <w:r w:rsidRPr="0087394B">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87394B" w:rsidRPr="0087394B" w:rsidRDefault="0087394B" w:rsidP="0087394B">
      <w:pPr>
        <w:rPr>
          <w:lang w:eastAsia="en-US"/>
        </w:rPr>
      </w:pPr>
      <w:r w:rsidRPr="0087394B">
        <w:rPr>
          <w:lang w:eastAsia="en-US"/>
        </w:rPr>
        <w:t>162.2.10.4. Модуль «Робототехника».</w:t>
      </w:r>
    </w:p>
    <w:p w:rsidR="0087394B" w:rsidRPr="0087394B" w:rsidRDefault="0087394B" w:rsidP="0087394B">
      <w:r w:rsidRPr="0087394B">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87394B" w:rsidRPr="0087394B" w:rsidRDefault="0087394B" w:rsidP="0087394B">
      <w:r w:rsidRPr="0087394B">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87394B" w:rsidRPr="0087394B" w:rsidRDefault="0087394B" w:rsidP="0087394B">
      <w:pPr>
        <w:rPr>
          <w:lang w:eastAsia="en-US"/>
        </w:rPr>
      </w:pPr>
      <w:r w:rsidRPr="0087394B">
        <w:rPr>
          <w:lang w:eastAsia="en-US"/>
        </w:rPr>
        <w:t>162.2.10.5. Модуль «3D-моделирование, прототипирование, макетирование».</w:t>
      </w:r>
    </w:p>
    <w:p w:rsidR="0087394B" w:rsidRPr="0087394B" w:rsidRDefault="0087394B" w:rsidP="0087394B">
      <w:r w:rsidRPr="0087394B">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87394B" w:rsidRPr="0087394B" w:rsidRDefault="0087394B" w:rsidP="0087394B">
      <w:pPr>
        <w:rPr>
          <w:lang w:eastAsia="en-US"/>
        </w:rPr>
      </w:pPr>
      <w:r w:rsidRPr="0087394B">
        <w:rPr>
          <w:lang w:eastAsia="en-US"/>
        </w:rPr>
        <w:t>162.2.11. Вариативные модули программы по технологии.</w:t>
      </w:r>
    </w:p>
    <w:p w:rsidR="0087394B" w:rsidRPr="0087394B" w:rsidRDefault="0087394B" w:rsidP="0087394B">
      <w:pPr>
        <w:rPr>
          <w:lang w:eastAsia="en-US"/>
        </w:rPr>
      </w:pPr>
      <w:r w:rsidRPr="0087394B">
        <w:rPr>
          <w:lang w:eastAsia="en-US"/>
        </w:rPr>
        <w:t>162.2.11.1.</w:t>
      </w:r>
      <w:r w:rsidRPr="0087394B">
        <w:rPr>
          <w:lang w:val="en-US" w:eastAsia="en-US"/>
        </w:rPr>
        <w:t> </w:t>
      </w:r>
      <w:r w:rsidRPr="0087394B">
        <w:rPr>
          <w:lang w:eastAsia="en-US"/>
        </w:rPr>
        <w:t>Модуль «Автоматизированные системы».</w:t>
      </w:r>
    </w:p>
    <w:p w:rsidR="0087394B" w:rsidRPr="0087394B" w:rsidRDefault="0087394B" w:rsidP="0087394B">
      <w:r w:rsidRPr="0087394B">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87394B" w:rsidRPr="0087394B" w:rsidRDefault="0087394B" w:rsidP="0087394B">
      <w:pPr>
        <w:rPr>
          <w:lang w:eastAsia="en-US"/>
        </w:rPr>
      </w:pPr>
      <w:r w:rsidRPr="0087394B">
        <w:rPr>
          <w:lang w:eastAsia="en-US"/>
        </w:rPr>
        <w:t>162.2.11.2.</w:t>
      </w:r>
      <w:r w:rsidRPr="0087394B">
        <w:rPr>
          <w:lang w:val="en-US" w:eastAsia="en-US"/>
        </w:rPr>
        <w:t> </w:t>
      </w:r>
      <w:r w:rsidRPr="0087394B">
        <w:rPr>
          <w:lang w:eastAsia="en-US"/>
        </w:rPr>
        <w:t>Модули «Животноводство» и «Растениеводство».</w:t>
      </w:r>
    </w:p>
    <w:p w:rsidR="0087394B" w:rsidRPr="0087394B" w:rsidRDefault="0087394B" w:rsidP="0087394B">
      <w:r w:rsidRPr="0087394B">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rsidR="0087394B" w:rsidRPr="0087394B" w:rsidRDefault="0087394B" w:rsidP="0087394B">
      <w:pPr>
        <w:rPr>
          <w:lang w:eastAsia="en-US"/>
        </w:rPr>
      </w:pPr>
      <w:r w:rsidRPr="0087394B">
        <w:rPr>
          <w:lang w:eastAsia="en-US"/>
        </w:rPr>
        <w:t>162.2.11.3. В курсе технологии осуществляется реализация межпредметных связей:</w:t>
      </w:r>
    </w:p>
    <w:p w:rsidR="0087394B" w:rsidRPr="0087394B" w:rsidRDefault="0087394B" w:rsidP="0087394B">
      <w:r w:rsidRPr="0087394B">
        <w:t>с алгеброй и геометрией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87394B" w:rsidRPr="0087394B" w:rsidRDefault="0087394B" w:rsidP="0087394B">
      <w:r w:rsidRPr="0087394B">
        <w:t>с химией при освоении разделов, связанных с технологиями химической промышленности в инвариантных модулях;</w:t>
      </w:r>
    </w:p>
    <w:p w:rsidR="0087394B" w:rsidRPr="0087394B" w:rsidRDefault="0087394B" w:rsidP="0087394B">
      <w:r w:rsidRPr="0087394B">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87394B" w:rsidRPr="0087394B" w:rsidRDefault="0087394B" w:rsidP="0087394B">
      <w:r w:rsidRPr="0087394B">
        <w:t>с физикой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87394B" w:rsidRPr="0087394B" w:rsidRDefault="0087394B" w:rsidP="0087394B">
      <w:r w:rsidRPr="0087394B">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87394B" w:rsidRPr="0087394B" w:rsidRDefault="0087394B" w:rsidP="0087394B">
      <w:r w:rsidRPr="0087394B">
        <w:t>с историей и искусством при освоении элементов промышленной эстетики, народных ремёсел в инвариантном модуле «Производство и технология»;</w:t>
      </w:r>
    </w:p>
    <w:p w:rsidR="0087394B" w:rsidRPr="0087394B" w:rsidRDefault="0087394B" w:rsidP="0087394B">
      <w:r w:rsidRPr="0087394B">
        <w:t>с обществознанием при освоении темы «Технология и мир. Современная техносфера» в инвариантном модуле «Производство и технология».</w:t>
      </w:r>
    </w:p>
    <w:p w:rsidR="0087394B" w:rsidRPr="0087394B" w:rsidRDefault="0087394B" w:rsidP="0087394B">
      <w:pPr>
        <w:rPr>
          <w:lang w:eastAsia="en-US"/>
        </w:rPr>
      </w:pPr>
      <w:r w:rsidRPr="0087394B">
        <w:rPr>
          <w:lang w:eastAsia="en-US"/>
        </w:rPr>
        <w:t>162.2.11.4.</w:t>
      </w:r>
      <w:r w:rsidRPr="007B43A3">
        <w:rPr>
          <w:lang w:eastAsia="en-US"/>
        </w:rPr>
        <w:t xml:space="preserve"> </w:t>
      </w:r>
      <w:r w:rsidRPr="0087394B">
        <w:rPr>
          <w:lang w:eastAsia="en-US"/>
        </w:rPr>
        <w:t>Общее число часов, рекомендованных для изучения технологии, – 272 часа: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в 8 классе – 34 часа (1 час в неделю), в 9 классе – 68 часов (2 часа в неделю).</w:t>
      </w:r>
    </w:p>
    <w:p w:rsidR="0087394B" w:rsidRPr="0087394B" w:rsidRDefault="0087394B" w:rsidP="0087394B">
      <w:pPr>
        <w:rPr>
          <w:lang w:eastAsia="en-US"/>
        </w:rPr>
      </w:pPr>
      <w:r w:rsidRPr="0087394B">
        <w:rPr>
          <w:lang w:eastAsia="en-US"/>
        </w:rPr>
        <w:t>162.3.</w:t>
      </w:r>
      <w:r w:rsidRPr="0087394B">
        <w:rPr>
          <w:lang w:val="en-US" w:eastAsia="en-US"/>
        </w:rPr>
        <w:t> </w:t>
      </w:r>
      <w:r w:rsidRPr="0087394B">
        <w:rPr>
          <w:lang w:eastAsia="en-US"/>
        </w:rPr>
        <w:t>Содержание обучения технологии.</w:t>
      </w:r>
    </w:p>
    <w:p w:rsidR="0087394B" w:rsidRPr="0087394B" w:rsidRDefault="0087394B" w:rsidP="0087394B">
      <w:pPr>
        <w:rPr>
          <w:lang w:eastAsia="en-US"/>
        </w:rPr>
      </w:pPr>
      <w:r w:rsidRPr="0087394B">
        <w:rPr>
          <w:lang w:eastAsia="en-US"/>
        </w:rPr>
        <w:t>162.3.1.</w:t>
      </w:r>
      <w:r w:rsidRPr="0087394B">
        <w:rPr>
          <w:lang w:val="en-US" w:eastAsia="en-US"/>
        </w:rPr>
        <w:t> </w:t>
      </w:r>
      <w:r w:rsidRPr="0087394B">
        <w:rPr>
          <w:lang w:eastAsia="en-US"/>
        </w:rPr>
        <w:t>Инвариантные модули.</w:t>
      </w:r>
    </w:p>
    <w:p w:rsidR="0087394B" w:rsidRPr="0087394B" w:rsidRDefault="0087394B" w:rsidP="0087394B">
      <w:pPr>
        <w:rPr>
          <w:lang w:eastAsia="en-US"/>
        </w:rPr>
      </w:pPr>
      <w:r w:rsidRPr="0087394B">
        <w:rPr>
          <w:lang w:eastAsia="en-US"/>
        </w:rPr>
        <w:t>162.3.1.1. Модуль «Производство и технологии».</w:t>
      </w:r>
    </w:p>
    <w:p w:rsidR="0087394B" w:rsidRPr="0087394B" w:rsidRDefault="0087394B" w:rsidP="0087394B">
      <w:r w:rsidRPr="0087394B">
        <w:t>5 класс.</w:t>
      </w:r>
    </w:p>
    <w:p w:rsidR="0087394B" w:rsidRPr="0087394B" w:rsidRDefault="0087394B" w:rsidP="0087394B">
      <w:r w:rsidRPr="0087394B">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87394B" w:rsidRPr="0087394B" w:rsidRDefault="0087394B" w:rsidP="0087394B">
      <w:r w:rsidRPr="0087394B">
        <w:t>Материальный мир и потребности человека. Свойства вещей.</w:t>
      </w:r>
    </w:p>
    <w:p w:rsidR="0087394B" w:rsidRPr="0087394B" w:rsidRDefault="0087394B" w:rsidP="0087394B">
      <w:r w:rsidRPr="0087394B">
        <w:t>Материалы и сырьё. Естественные (природные) и искусственные материалы.</w:t>
      </w:r>
    </w:p>
    <w:p w:rsidR="0087394B" w:rsidRPr="0087394B" w:rsidRDefault="0087394B" w:rsidP="0087394B">
      <w:r w:rsidRPr="0087394B">
        <w:t>Материальные технологии. Технологический процесс.</w:t>
      </w:r>
    </w:p>
    <w:p w:rsidR="0087394B" w:rsidRPr="0087394B" w:rsidRDefault="0087394B" w:rsidP="0087394B">
      <w:r w:rsidRPr="0087394B">
        <w:t>Производство и техника. Роль техники в производственной деятельности человека.</w:t>
      </w:r>
    </w:p>
    <w:p w:rsidR="0087394B" w:rsidRPr="0087394B" w:rsidRDefault="0087394B" w:rsidP="0087394B">
      <w:r w:rsidRPr="0087394B">
        <w:t>Когнитивные технологии: мозговой штурм, метод интеллект-карт, метод фокальных объектов и другие.</w:t>
      </w:r>
    </w:p>
    <w:p w:rsidR="0087394B" w:rsidRPr="0087394B" w:rsidRDefault="0087394B" w:rsidP="0087394B">
      <w:r w:rsidRPr="0087394B">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rsidR="0087394B" w:rsidRPr="0087394B" w:rsidRDefault="0087394B" w:rsidP="0087394B">
      <w:r w:rsidRPr="0087394B">
        <w:t>Какие бывают профессии.</w:t>
      </w:r>
    </w:p>
    <w:p w:rsidR="0087394B" w:rsidRPr="0087394B" w:rsidRDefault="0087394B" w:rsidP="0087394B">
      <w:r w:rsidRPr="0087394B">
        <w:t>6 класс.</w:t>
      </w:r>
    </w:p>
    <w:p w:rsidR="0087394B" w:rsidRPr="0087394B" w:rsidRDefault="0087394B" w:rsidP="0087394B">
      <w:r w:rsidRPr="0087394B">
        <w:t>Производственно-технологические задачи и способы их решения.</w:t>
      </w:r>
    </w:p>
    <w:p w:rsidR="0087394B" w:rsidRPr="0087394B" w:rsidRDefault="0087394B" w:rsidP="0087394B">
      <w:r w:rsidRPr="0087394B">
        <w:t>Модели и моделирование. Виды машин и механизмов. Моделирование технических устройств. Кинематические схемы.</w:t>
      </w:r>
    </w:p>
    <w:p w:rsidR="0087394B" w:rsidRPr="0087394B" w:rsidRDefault="0087394B" w:rsidP="0087394B">
      <w:r w:rsidRPr="0087394B">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rsidR="0087394B" w:rsidRPr="0087394B" w:rsidRDefault="0087394B" w:rsidP="0087394B">
      <w:r w:rsidRPr="0087394B">
        <w:t>Технологические задачи, решаемые в процессе производства и создания изделий. Соблюдение технологии и качество изделия (продукции).</w:t>
      </w:r>
    </w:p>
    <w:p w:rsidR="0087394B" w:rsidRPr="0087394B" w:rsidRDefault="0087394B" w:rsidP="0087394B">
      <w:r w:rsidRPr="0087394B">
        <w:t>Информационные технологии. Перспективные технологии.</w:t>
      </w:r>
    </w:p>
    <w:p w:rsidR="0087394B" w:rsidRPr="0087394B" w:rsidRDefault="0087394B" w:rsidP="0087394B">
      <w:r w:rsidRPr="0087394B">
        <w:t>7 класс.</w:t>
      </w:r>
    </w:p>
    <w:p w:rsidR="0087394B" w:rsidRPr="0087394B" w:rsidRDefault="0087394B" w:rsidP="0087394B">
      <w:r w:rsidRPr="0087394B">
        <w:t>Создание технологий как основная задача современной науки. История развития технологий.</w:t>
      </w:r>
    </w:p>
    <w:p w:rsidR="0087394B" w:rsidRPr="0087394B" w:rsidRDefault="0087394B" w:rsidP="0087394B">
      <w:r w:rsidRPr="0087394B">
        <w:t>Эстетическая ценность результатов труда. Промышленная эстетика. Дизайн.</w:t>
      </w:r>
    </w:p>
    <w:p w:rsidR="0087394B" w:rsidRPr="0087394B" w:rsidRDefault="0087394B" w:rsidP="0087394B">
      <w:r w:rsidRPr="0087394B">
        <w:t>Народные ремёсла. Народные ремёсла и промыслы России.</w:t>
      </w:r>
    </w:p>
    <w:p w:rsidR="0087394B" w:rsidRPr="0087394B" w:rsidRDefault="0087394B" w:rsidP="0087394B">
      <w:r w:rsidRPr="0087394B">
        <w:t>Цифровизация производства. Цифровые технологии и способы обработки информации.</w:t>
      </w:r>
    </w:p>
    <w:p w:rsidR="0087394B" w:rsidRPr="0087394B" w:rsidRDefault="0087394B" w:rsidP="0087394B">
      <w:r w:rsidRPr="0087394B">
        <w:t>Управление технологическими процессами. Управление производством. Современные и перспективные технологии.</w:t>
      </w:r>
    </w:p>
    <w:p w:rsidR="0087394B" w:rsidRPr="0087394B" w:rsidRDefault="0087394B" w:rsidP="0087394B">
      <w:r w:rsidRPr="0087394B">
        <w:t>Понятие высокотехнологичных отраслей. «Высокие технологии» двойного назначения.</w:t>
      </w:r>
    </w:p>
    <w:p w:rsidR="0087394B" w:rsidRPr="0087394B" w:rsidRDefault="0087394B" w:rsidP="0087394B">
      <w:r w:rsidRPr="0087394B">
        <w:t>Разработка и внедрение технологий многократного использования материалов, технологий безотходного производства.</w:t>
      </w:r>
    </w:p>
    <w:p w:rsidR="0087394B" w:rsidRPr="0087394B" w:rsidRDefault="0087394B" w:rsidP="0087394B">
      <w:r w:rsidRPr="0087394B">
        <w:t>Современная техносфера. Проблема взаимодействия природы и техносферы.</w:t>
      </w:r>
    </w:p>
    <w:p w:rsidR="0087394B" w:rsidRPr="0087394B" w:rsidRDefault="0087394B" w:rsidP="0087394B">
      <w:r w:rsidRPr="0087394B">
        <w:t>Современный транспорт и перспективы его развития.</w:t>
      </w:r>
    </w:p>
    <w:p w:rsidR="0087394B" w:rsidRPr="0087394B" w:rsidRDefault="0087394B" w:rsidP="0087394B">
      <w:r w:rsidRPr="0087394B">
        <w:t>8 класс.</w:t>
      </w:r>
    </w:p>
    <w:p w:rsidR="0087394B" w:rsidRPr="0087394B" w:rsidRDefault="0087394B" w:rsidP="0087394B">
      <w:r w:rsidRPr="0087394B">
        <w:t>Общие принципы управления. Самоуправляемые системы. Устойчивость систем управления. Устойчивость технических систем.</w:t>
      </w:r>
    </w:p>
    <w:p w:rsidR="0087394B" w:rsidRPr="0087394B" w:rsidRDefault="0087394B" w:rsidP="0087394B">
      <w:r w:rsidRPr="0087394B">
        <w:t>Производство и его виды.</w:t>
      </w:r>
    </w:p>
    <w:p w:rsidR="0087394B" w:rsidRPr="0087394B" w:rsidRDefault="0087394B" w:rsidP="0087394B">
      <w:r w:rsidRPr="0087394B">
        <w:t>Биотехнологии в решении экологических проблем. Биоэнергетика. Перспективные технологии (в том числе нанотехнологии).</w:t>
      </w:r>
    </w:p>
    <w:p w:rsidR="0087394B" w:rsidRPr="0087394B" w:rsidRDefault="0087394B" w:rsidP="0087394B">
      <w:r w:rsidRPr="0087394B">
        <w:t>Сферы применения современных технологий.</w:t>
      </w:r>
    </w:p>
    <w:p w:rsidR="0087394B" w:rsidRPr="0087394B" w:rsidRDefault="0087394B" w:rsidP="0087394B">
      <w:r w:rsidRPr="0087394B">
        <w:t>Рынок труда. Функции рынка труда. Трудовые ресурсы.</w:t>
      </w:r>
    </w:p>
    <w:p w:rsidR="0087394B" w:rsidRPr="0087394B" w:rsidRDefault="0087394B" w:rsidP="0087394B">
      <w:r w:rsidRPr="0087394B">
        <w:t>Мир профессий. Профессия, квалификация и компетенции.</w:t>
      </w:r>
    </w:p>
    <w:p w:rsidR="0087394B" w:rsidRPr="0087394B" w:rsidRDefault="0087394B" w:rsidP="0087394B">
      <w:r w:rsidRPr="0087394B">
        <w:t>Выбор профессии в зависимости от интересов и способностей человека.</w:t>
      </w:r>
    </w:p>
    <w:p w:rsidR="0087394B" w:rsidRPr="0087394B" w:rsidRDefault="0087394B" w:rsidP="0087394B">
      <w:r w:rsidRPr="0087394B">
        <w:t>9 класс.</w:t>
      </w:r>
    </w:p>
    <w:p w:rsidR="0087394B" w:rsidRPr="0087394B" w:rsidRDefault="0087394B" w:rsidP="0087394B">
      <w:r w:rsidRPr="0087394B">
        <w:t>Предпринимательство.</w:t>
      </w:r>
    </w:p>
    <w:p w:rsidR="0087394B" w:rsidRPr="0087394B" w:rsidRDefault="0087394B" w:rsidP="0087394B">
      <w:r w:rsidRPr="0087394B">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87394B" w:rsidRPr="0087394B" w:rsidRDefault="0087394B" w:rsidP="0087394B">
      <w:r w:rsidRPr="0087394B">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87394B" w:rsidRPr="0087394B" w:rsidRDefault="0087394B" w:rsidP="0087394B">
      <w:r w:rsidRPr="0087394B">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87394B" w:rsidRPr="0087394B" w:rsidRDefault="0087394B" w:rsidP="0087394B">
      <w:r w:rsidRPr="0087394B">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rsidR="0087394B" w:rsidRPr="0087394B" w:rsidRDefault="0087394B" w:rsidP="0087394B">
      <w:pPr>
        <w:rPr>
          <w:lang w:eastAsia="en-US"/>
        </w:rPr>
      </w:pPr>
      <w:r w:rsidRPr="0087394B">
        <w:rPr>
          <w:lang w:eastAsia="en-US"/>
        </w:rPr>
        <w:t>162.3.1.2. Модуль «Технологии обработки материалов и пищевых продуктов».</w:t>
      </w:r>
    </w:p>
    <w:p w:rsidR="0087394B" w:rsidRPr="0087394B" w:rsidRDefault="0087394B" w:rsidP="0087394B">
      <w:pPr>
        <w:rPr>
          <w:rFonts w:eastAsia="Calibri"/>
        </w:rPr>
      </w:pPr>
      <w:r w:rsidRPr="0087394B">
        <w:rPr>
          <w:rFonts w:eastAsia="Calibri"/>
        </w:rPr>
        <w:t>5 класс.</w:t>
      </w:r>
    </w:p>
    <w:p w:rsidR="0087394B" w:rsidRPr="0087394B" w:rsidRDefault="0087394B" w:rsidP="0087394B">
      <w:pPr>
        <w:rPr>
          <w:rFonts w:eastAsia="Calibri"/>
        </w:rPr>
      </w:pPr>
      <w:r w:rsidRPr="0087394B">
        <w:rPr>
          <w:rFonts w:eastAsia="Calibri"/>
        </w:rPr>
        <w:t>Технологии обработки конструкционных материалов.</w:t>
      </w:r>
    </w:p>
    <w:p w:rsidR="0087394B" w:rsidRPr="0087394B" w:rsidRDefault="0087394B" w:rsidP="0087394B">
      <w:r w:rsidRPr="0087394B">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87394B" w:rsidRPr="0087394B" w:rsidRDefault="0087394B" w:rsidP="0087394B">
      <w:r w:rsidRPr="0087394B">
        <w:t>Бумага и её свойства. Производство бумаги, история и современные технологии.</w:t>
      </w:r>
    </w:p>
    <w:p w:rsidR="0087394B" w:rsidRPr="0087394B" w:rsidRDefault="0087394B" w:rsidP="0087394B">
      <w:r w:rsidRPr="0087394B">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87394B" w:rsidRPr="0087394B" w:rsidRDefault="0087394B" w:rsidP="0087394B">
      <w:r w:rsidRPr="0087394B">
        <w:t>Ручной и электрифицированный инструмент для обработки древесины.</w:t>
      </w:r>
    </w:p>
    <w:p w:rsidR="0087394B" w:rsidRPr="0087394B" w:rsidRDefault="0087394B" w:rsidP="0087394B">
      <w:r w:rsidRPr="0087394B">
        <w:t>Операции (основные): разметка, пиление, сверление, зачистка, декорирование древесины.</w:t>
      </w:r>
    </w:p>
    <w:p w:rsidR="0087394B" w:rsidRPr="0087394B" w:rsidRDefault="0087394B" w:rsidP="0087394B">
      <w:r w:rsidRPr="0087394B">
        <w:t>Народные промыслы по обработке древесины.</w:t>
      </w:r>
    </w:p>
    <w:p w:rsidR="0087394B" w:rsidRPr="0087394B" w:rsidRDefault="0087394B" w:rsidP="0087394B">
      <w:r w:rsidRPr="0087394B">
        <w:t>Профессии, связанные с производством и обработкой древесины.</w:t>
      </w:r>
    </w:p>
    <w:p w:rsidR="0087394B" w:rsidRPr="0087394B" w:rsidRDefault="0087394B" w:rsidP="0087394B">
      <w:r w:rsidRPr="0087394B">
        <w:t>Индивидуальный творческий (учебный) проект «Изделие из древесины».</w:t>
      </w:r>
    </w:p>
    <w:p w:rsidR="0087394B" w:rsidRPr="0087394B" w:rsidRDefault="0087394B" w:rsidP="0087394B">
      <w:pPr>
        <w:rPr>
          <w:rFonts w:eastAsia="Calibri"/>
        </w:rPr>
      </w:pPr>
      <w:r w:rsidRPr="0087394B">
        <w:rPr>
          <w:rFonts w:eastAsia="Calibri"/>
        </w:rPr>
        <w:t>Технологии обработки пищевых продуктов.</w:t>
      </w:r>
    </w:p>
    <w:p w:rsidR="0087394B" w:rsidRPr="0087394B" w:rsidRDefault="0087394B" w:rsidP="0087394B">
      <w:r w:rsidRPr="0087394B">
        <w:t>Общие сведения о питании и технологиях приготовления пищи.</w:t>
      </w:r>
    </w:p>
    <w:p w:rsidR="0087394B" w:rsidRPr="0087394B" w:rsidRDefault="0087394B" w:rsidP="0087394B">
      <w:r w:rsidRPr="0087394B">
        <w:t>Рациональное, здоровое питание, режим питания, пищевая пирамида.</w:t>
      </w:r>
    </w:p>
    <w:p w:rsidR="0087394B" w:rsidRPr="0087394B" w:rsidRDefault="0087394B" w:rsidP="0087394B">
      <w:r w:rsidRPr="0087394B">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87394B" w:rsidRPr="0087394B" w:rsidRDefault="0087394B" w:rsidP="0087394B">
      <w:r w:rsidRPr="0087394B">
        <w:t>Технология приготовления блюд из яиц, круп, овощей. Определение качества продуктов, правила хранения продуктов.</w:t>
      </w:r>
    </w:p>
    <w:p w:rsidR="0087394B" w:rsidRPr="0087394B" w:rsidRDefault="0087394B" w:rsidP="0087394B">
      <w:r w:rsidRPr="0087394B">
        <w:t>Интерьер кухни, рациональное размещение мебели. Посуда, инструменты, приспособления для обработки пищевых продуктов, приготовления блюд.</w:t>
      </w:r>
    </w:p>
    <w:p w:rsidR="0087394B" w:rsidRPr="0087394B" w:rsidRDefault="0087394B" w:rsidP="0087394B">
      <w:r w:rsidRPr="0087394B">
        <w:t>Правила этикета за столом. Условия хранения продуктов питания. Утилизация бытовых и пищевых отходов.</w:t>
      </w:r>
    </w:p>
    <w:p w:rsidR="0087394B" w:rsidRPr="0087394B" w:rsidRDefault="0087394B" w:rsidP="0087394B">
      <w:r w:rsidRPr="0087394B">
        <w:t>Профессии, связанные с производством и обработкой пищевых продуктов.</w:t>
      </w:r>
    </w:p>
    <w:p w:rsidR="0087394B" w:rsidRPr="0087394B" w:rsidRDefault="0087394B" w:rsidP="0087394B">
      <w:r w:rsidRPr="0087394B">
        <w:t>Групповой проект по теме «Питание и здоровье человека».</w:t>
      </w:r>
    </w:p>
    <w:p w:rsidR="0087394B" w:rsidRPr="0087394B" w:rsidRDefault="0087394B" w:rsidP="0087394B">
      <w:pPr>
        <w:rPr>
          <w:rFonts w:eastAsia="Calibri"/>
        </w:rPr>
      </w:pPr>
      <w:r w:rsidRPr="0087394B">
        <w:rPr>
          <w:rFonts w:eastAsia="Calibri"/>
        </w:rPr>
        <w:t>Технологии обработки текстильных материалов.</w:t>
      </w:r>
    </w:p>
    <w:p w:rsidR="0087394B" w:rsidRPr="0087394B" w:rsidRDefault="0087394B" w:rsidP="0087394B">
      <w:r w:rsidRPr="0087394B">
        <w:t>Основы материаловедения. Текстильные материалы (нитки, ткань), производство и использование человеком. История, культура.</w:t>
      </w:r>
    </w:p>
    <w:p w:rsidR="0087394B" w:rsidRPr="0087394B" w:rsidRDefault="0087394B" w:rsidP="0087394B">
      <w:r w:rsidRPr="0087394B">
        <w:t>Современные технологии производства тканей с разными свойствами.</w:t>
      </w:r>
    </w:p>
    <w:p w:rsidR="0087394B" w:rsidRPr="0087394B" w:rsidRDefault="0087394B" w:rsidP="0087394B">
      <w:r w:rsidRPr="0087394B">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87394B" w:rsidRPr="0087394B" w:rsidRDefault="0087394B" w:rsidP="0087394B">
      <w:r w:rsidRPr="0087394B">
        <w:t>Основы технологии изготовления изделий из текстильных материалов.</w:t>
      </w:r>
    </w:p>
    <w:p w:rsidR="0087394B" w:rsidRPr="0087394B" w:rsidRDefault="0087394B" w:rsidP="0087394B">
      <w:r w:rsidRPr="0087394B">
        <w:t>Последовательность изготовления швейного изделия. Контроль качества готового изделия.</w:t>
      </w:r>
    </w:p>
    <w:p w:rsidR="0087394B" w:rsidRPr="0087394B" w:rsidRDefault="0087394B" w:rsidP="0087394B">
      <w:r w:rsidRPr="0087394B">
        <w:t>Устройство швейной машины: виды приводов швейной машины, регуляторы.</w:t>
      </w:r>
    </w:p>
    <w:p w:rsidR="0087394B" w:rsidRPr="0087394B" w:rsidRDefault="0087394B" w:rsidP="0087394B">
      <w:r w:rsidRPr="0087394B">
        <w:t>Виды стежков, швов. Виды ручных и машинных швов (стачные, краевые).</w:t>
      </w:r>
    </w:p>
    <w:p w:rsidR="0087394B" w:rsidRPr="0087394B" w:rsidRDefault="0087394B" w:rsidP="0087394B">
      <w:r w:rsidRPr="0087394B">
        <w:t>Профессии, связанные со швейным производством.</w:t>
      </w:r>
    </w:p>
    <w:p w:rsidR="0087394B" w:rsidRPr="0087394B" w:rsidRDefault="0087394B" w:rsidP="0087394B">
      <w:r w:rsidRPr="0087394B">
        <w:t>Индивидуальный творческий (учебный) проект «Изделие из текстильных материалов».</w:t>
      </w:r>
    </w:p>
    <w:p w:rsidR="0087394B" w:rsidRPr="0087394B" w:rsidRDefault="0087394B" w:rsidP="0087394B">
      <w:r w:rsidRPr="0087394B">
        <w:t>Чертёж выкроек проектного швейного изделия (например, мешок для сменной обуви, прихватка, лоскутное шитьё).</w:t>
      </w:r>
    </w:p>
    <w:p w:rsidR="0087394B" w:rsidRPr="0087394B" w:rsidRDefault="0087394B" w:rsidP="0087394B">
      <w:r w:rsidRPr="0087394B">
        <w:t>Выполнение технологических операций по пошиву проектного изделия, отделке изделия.</w:t>
      </w:r>
    </w:p>
    <w:p w:rsidR="0087394B" w:rsidRPr="0087394B" w:rsidRDefault="0087394B" w:rsidP="0087394B">
      <w:r w:rsidRPr="0087394B">
        <w:t>Оценка качества изготовления проектного швейного изделия.</w:t>
      </w:r>
    </w:p>
    <w:p w:rsidR="0087394B" w:rsidRPr="0087394B" w:rsidRDefault="0087394B" w:rsidP="0087394B">
      <w:r w:rsidRPr="0087394B">
        <w:t>6 класс.</w:t>
      </w:r>
    </w:p>
    <w:p w:rsidR="0087394B" w:rsidRPr="0087394B" w:rsidRDefault="0087394B" w:rsidP="0087394B">
      <w:pPr>
        <w:rPr>
          <w:rFonts w:eastAsia="Calibri"/>
        </w:rPr>
      </w:pPr>
      <w:r w:rsidRPr="0087394B">
        <w:rPr>
          <w:rFonts w:eastAsia="Calibri"/>
        </w:rPr>
        <w:t>Технологии обработки конструкционных материалов.</w:t>
      </w:r>
    </w:p>
    <w:p w:rsidR="0087394B" w:rsidRPr="0087394B" w:rsidRDefault="0087394B" w:rsidP="0087394B">
      <w:r w:rsidRPr="0087394B">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87394B" w:rsidRPr="0087394B" w:rsidRDefault="0087394B" w:rsidP="0087394B">
      <w:r w:rsidRPr="0087394B">
        <w:t>Народные промыслы по обработке металла.</w:t>
      </w:r>
    </w:p>
    <w:p w:rsidR="0087394B" w:rsidRPr="0087394B" w:rsidRDefault="0087394B" w:rsidP="0087394B">
      <w:r w:rsidRPr="0087394B">
        <w:t>Способы обработки тонколистового металла.</w:t>
      </w:r>
    </w:p>
    <w:p w:rsidR="0087394B" w:rsidRPr="0087394B" w:rsidRDefault="0087394B" w:rsidP="0087394B">
      <w:r w:rsidRPr="0087394B">
        <w:t>Слесарный верстак. Инструменты для разметки, правки, резания тонколистового металла.</w:t>
      </w:r>
    </w:p>
    <w:p w:rsidR="0087394B" w:rsidRPr="0087394B" w:rsidRDefault="0087394B" w:rsidP="0087394B">
      <w:r w:rsidRPr="0087394B">
        <w:t>Операции (основные): правка, разметка, резание, гибка тонколистового металла.</w:t>
      </w:r>
    </w:p>
    <w:p w:rsidR="0087394B" w:rsidRPr="0087394B" w:rsidRDefault="0087394B" w:rsidP="0087394B">
      <w:r w:rsidRPr="0087394B">
        <w:t>Профессии, связанные с производством и обработкой металлов.</w:t>
      </w:r>
    </w:p>
    <w:p w:rsidR="0087394B" w:rsidRPr="0087394B" w:rsidRDefault="0087394B" w:rsidP="0087394B">
      <w:r w:rsidRPr="0087394B">
        <w:t>Индивидуальный творческий (учебный) проект «Изделие из металла».</w:t>
      </w:r>
    </w:p>
    <w:p w:rsidR="0087394B" w:rsidRPr="0087394B" w:rsidRDefault="0087394B" w:rsidP="0087394B">
      <w:r w:rsidRPr="0087394B">
        <w:t>Выполнение проектного изделия по технологической карте.</w:t>
      </w:r>
    </w:p>
    <w:p w:rsidR="0087394B" w:rsidRPr="0087394B" w:rsidRDefault="0087394B" w:rsidP="0087394B">
      <w:r w:rsidRPr="0087394B">
        <w:t>Потребительские и технические требования к качеству готового изделия.</w:t>
      </w:r>
    </w:p>
    <w:p w:rsidR="0087394B" w:rsidRPr="0087394B" w:rsidRDefault="0087394B" w:rsidP="0087394B">
      <w:r w:rsidRPr="0087394B">
        <w:t>Оценка качества проектного изделия из тонколистового металла.</w:t>
      </w:r>
    </w:p>
    <w:p w:rsidR="0087394B" w:rsidRPr="0087394B" w:rsidRDefault="0087394B" w:rsidP="0087394B">
      <w:pPr>
        <w:rPr>
          <w:rFonts w:eastAsia="Calibri"/>
        </w:rPr>
      </w:pPr>
      <w:r w:rsidRPr="0087394B">
        <w:rPr>
          <w:rFonts w:eastAsia="Calibri"/>
        </w:rPr>
        <w:t>Технологии обработки пищевых продуктов</w:t>
      </w:r>
      <w:r w:rsidRPr="0087394B">
        <w:t xml:space="preserve"> </w:t>
      </w:r>
      <w:r w:rsidRPr="0087394B">
        <w:rPr>
          <w:rFonts w:eastAsia="Calibri"/>
        </w:rPr>
        <w:t>(6 часов).</w:t>
      </w:r>
    </w:p>
    <w:p w:rsidR="0087394B" w:rsidRPr="0087394B" w:rsidRDefault="0087394B" w:rsidP="0087394B">
      <w:r w:rsidRPr="0087394B">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87394B" w:rsidRPr="0087394B" w:rsidRDefault="0087394B" w:rsidP="0087394B">
      <w:r w:rsidRPr="0087394B">
        <w:t>Определение качества молочных продуктов, правила хранения продуктов.</w:t>
      </w:r>
    </w:p>
    <w:p w:rsidR="0087394B" w:rsidRPr="0087394B" w:rsidRDefault="0087394B" w:rsidP="0087394B">
      <w:r w:rsidRPr="0087394B">
        <w:t>Виды теста. Технологии приготовления разных видов теста (тесто для вареников, песочное тесто, бисквитное тесто, дрожжевое тесто).</w:t>
      </w:r>
    </w:p>
    <w:p w:rsidR="0087394B" w:rsidRPr="0087394B" w:rsidRDefault="0087394B" w:rsidP="0087394B">
      <w:r w:rsidRPr="0087394B">
        <w:t>Профессии, связанные с пищевым производством.</w:t>
      </w:r>
    </w:p>
    <w:p w:rsidR="0087394B" w:rsidRPr="0087394B" w:rsidRDefault="0087394B" w:rsidP="0087394B">
      <w:r w:rsidRPr="0087394B">
        <w:t>Групповой проект по теме «Технологии обработки пищевых продуктов».</w:t>
      </w:r>
    </w:p>
    <w:p w:rsidR="0087394B" w:rsidRPr="0087394B" w:rsidRDefault="0087394B" w:rsidP="0087394B">
      <w:pPr>
        <w:rPr>
          <w:rFonts w:eastAsia="Calibri"/>
        </w:rPr>
      </w:pPr>
      <w:r w:rsidRPr="0087394B">
        <w:rPr>
          <w:rFonts w:eastAsia="Calibri"/>
        </w:rPr>
        <w:t>Технологии обработки текстильных материалов.</w:t>
      </w:r>
    </w:p>
    <w:p w:rsidR="0087394B" w:rsidRPr="0087394B" w:rsidRDefault="0087394B" w:rsidP="0087394B">
      <w:r w:rsidRPr="0087394B">
        <w:t>Современные текстильные материалы, получение и свойства.</w:t>
      </w:r>
    </w:p>
    <w:p w:rsidR="0087394B" w:rsidRPr="0087394B" w:rsidRDefault="0087394B" w:rsidP="0087394B">
      <w:r w:rsidRPr="0087394B">
        <w:t>Сравнение свойств тканей, выбор ткани с учётом эксплуатации изделия.</w:t>
      </w:r>
    </w:p>
    <w:p w:rsidR="0087394B" w:rsidRPr="0087394B" w:rsidRDefault="0087394B" w:rsidP="0087394B">
      <w:r w:rsidRPr="0087394B">
        <w:t>Одежда, виды одежды. Мода и стиль.</w:t>
      </w:r>
    </w:p>
    <w:p w:rsidR="0087394B" w:rsidRPr="0087394B" w:rsidRDefault="0087394B" w:rsidP="0087394B">
      <w:r w:rsidRPr="0087394B">
        <w:t>Индивидуальный творческий (учебный) проект «Изделие из текстильных материалов».</w:t>
      </w:r>
    </w:p>
    <w:p w:rsidR="0087394B" w:rsidRPr="0087394B" w:rsidRDefault="0087394B" w:rsidP="0087394B">
      <w:r w:rsidRPr="0087394B">
        <w:t>Чертёж выкроек проектного швейного изделия (например, укладка для инструментов, сумка, рюкзак; изделие в технике лоскутной пластики).</w:t>
      </w:r>
    </w:p>
    <w:p w:rsidR="0087394B" w:rsidRPr="0087394B" w:rsidRDefault="0087394B" w:rsidP="0087394B">
      <w:r w:rsidRPr="0087394B">
        <w:t>Выполнение технологических операций по раскрою и пошиву проектного изделия, отделке изделия.</w:t>
      </w:r>
    </w:p>
    <w:p w:rsidR="0087394B" w:rsidRPr="0087394B" w:rsidRDefault="0087394B" w:rsidP="0087394B">
      <w:r w:rsidRPr="0087394B">
        <w:t>Оценка качества изготовления проектного швейного изделия.</w:t>
      </w:r>
    </w:p>
    <w:p w:rsidR="0087394B" w:rsidRPr="0087394B" w:rsidRDefault="0087394B" w:rsidP="0087394B">
      <w:pPr>
        <w:rPr>
          <w:rFonts w:eastAsia="Calibri"/>
        </w:rPr>
      </w:pPr>
      <w:r w:rsidRPr="0087394B">
        <w:rPr>
          <w:rFonts w:eastAsia="Calibri"/>
        </w:rPr>
        <w:t>7 класс.</w:t>
      </w:r>
    </w:p>
    <w:p w:rsidR="0087394B" w:rsidRPr="0087394B" w:rsidRDefault="0087394B" w:rsidP="0087394B">
      <w:pPr>
        <w:rPr>
          <w:rFonts w:eastAsia="Calibri"/>
        </w:rPr>
      </w:pPr>
      <w:r w:rsidRPr="0087394B">
        <w:rPr>
          <w:rFonts w:eastAsia="Calibri"/>
        </w:rPr>
        <w:t>Технологии обработки конструкционных материалов.</w:t>
      </w:r>
    </w:p>
    <w:p w:rsidR="0087394B" w:rsidRPr="0087394B" w:rsidRDefault="0087394B" w:rsidP="0087394B">
      <w:r w:rsidRPr="0087394B">
        <w:t>Обработка древесины. Технологии механической обработки конструкционных материалов. Технологии отделки изделий из древесины.</w:t>
      </w:r>
    </w:p>
    <w:p w:rsidR="0087394B" w:rsidRPr="0087394B" w:rsidRDefault="0087394B" w:rsidP="0087394B">
      <w:r w:rsidRPr="0087394B">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87394B" w:rsidRPr="0087394B" w:rsidRDefault="0087394B" w:rsidP="0087394B">
      <w:r w:rsidRPr="0087394B">
        <w:t>Пластмасса и другие современные материалы: свойства, получение и использование.</w:t>
      </w:r>
    </w:p>
    <w:p w:rsidR="0087394B" w:rsidRPr="0087394B" w:rsidRDefault="0087394B" w:rsidP="0087394B">
      <w:r w:rsidRPr="0087394B">
        <w:t>Индивидуальный творческий (учебный) проект «Изделие из конструкционных и поделочных материалов».</w:t>
      </w:r>
    </w:p>
    <w:p w:rsidR="0087394B" w:rsidRPr="0087394B" w:rsidRDefault="0087394B" w:rsidP="0087394B">
      <w:pPr>
        <w:rPr>
          <w:rFonts w:eastAsia="Calibri"/>
        </w:rPr>
      </w:pPr>
      <w:r w:rsidRPr="0087394B">
        <w:rPr>
          <w:rFonts w:eastAsia="Calibri"/>
        </w:rPr>
        <w:t>Технологии обработки пищевых продуктов.</w:t>
      </w:r>
    </w:p>
    <w:p w:rsidR="0087394B" w:rsidRPr="0087394B" w:rsidRDefault="0087394B" w:rsidP="0087394B">
      <w:r w:rsidRPr="0087394B">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87394B" w:rsidRPr="0087394B" w:rsidRDefault="0087394B" w:rsidP="0087394B">
      <w:r w:rsidRPr="0087394B">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87394B" w:rsidRPr="0087394B" w:rsidRDefault="0087394B" w:rsidP="0087394B">
      <w:r w:rsidRPr="0087394B">
        <w:t>Блюда национальной кухни из мяса, рыбы.</w:t>
      </w:r>
    </w:p>
    <w:p w:rsidR="0087394B" w:rsidRPr="0087394B" w:rsidRDefault="0087394B" w:rsidP="0087394B">
      <w:r w:rsidRPr="0087394B">
        <w:t>Групповой проект по теме «Технологии обработки пищевых продуктов».</w:t>
      </w:r>
    </w:p>
    <w:p w:rsidR="0087394B" w:rsidRPr="0087394B" w:rsidRDefault="0087394B" w:rsidP="0087394B">
      <w:pPr>
        <w:rPr>
          <w:lang w:eastAsia="en-US"/>
        </w:rPr>
      </w:pPr>
      <w:r w:rsidRPr="0087394B">
        <w:rPr>
          <w:lang w:eastAsia="en-US"/>
        </w:rPr>
        <w:t>162.3.1.3.</w:t>
      </w:r>
      <w:r w:rsidRPr="0087394B">
        <w:rPr>
          <w:lang w:val="en-US" w:eastAsia="en-US"/>
        </w:rPr>
        <w:t> </w:t>
      </w:r>
      <w:r w:rsidRPr="0087394B">
        <w:rPr>
          <w:lang w:eastAsia="en-US"/>
        </w:rPr>
        <w:t>Модуль «Робототехника».</w:t>
      </w:r>
    </w:p>
    <w:p w:rsidR="0087394B" w:rsidRPr="0087394B" w:rsidRDefault="0087394B" w:rsidP="0087394B">
      <w:r w:rsidRPr="0087394B">
        <w:t>5 класс.</w:t>
      </w:r>
    </w:p>
    <w:p w:rsidR="0087394B" w:rsidRPr="0087394B" w:rsidRDefault="0087394B" w:rsidP="0087394B">
      <w:r w:rsidRPr="0087394B">
        <w:t>Автоматизация и роботизация. Принципы работы робота.</w:t>
      </w:r>
    </w:p>
    <w:p w:rsidR="0087394B" w:rsidRPr="0087394B" w:rsidRDefault="0087394B" w:rsidP="0087394B">
      <w:r w:rsidRPr="0087394B">
        <w:t>Классификация современных роботов. Виды роботов, их функции и назначение.</w:t>
      </w:r>
    </w:p>
    <w:p w:rsidR="0087394B" w:rsidRPr="0087394B" w:rsidRDefault="0087394B" w:rsidP="0087394B">
      <w:r w:rsidRPr="0087394B">
        <w:t>Взаимосвязь конструкции робота и выполняемой им функции.</w:t>
      </w:r>
    </w:p>
    <w:p w:rsidR="0087394B" w:rsidRPr="0087394B" w:rsidRDefault="0087394B" w:rsidP="0087394B">
      <w:r w:rsidRPr="0087394B">
        <w:t>Робототехнический конструктор и комплектующие.</w:t>
      </w:r>
    </w:p>
    <w:p w:rsidR="0087394B" w:rsidRPr="0087394B" w:rsidRDefault="0087394B" w:rsidP="0087394B">
      <w:r w:rsidRPr="0087394B">
        <w:t>Чтение схем. Сборка роботизированной конструкции по готовой схеме.</w:t>
      </w:r>
    </w:p>
    <w:p w:rsidR="0087394B" w:rsidRPr="0087394B" w:rsidRDefault="0087394B" w:rsidP="0087394B">
      <w:r w:rsidRPr="0087394B">
        <w:t>Базовые принципы программирования.</w:t>
      </w:r>
    </w:p>
    <w:p w:rsidR="0087394B" w:rsidRPr="0087394B" w:rsidRDefault="0087394B" w:rsidP="0087394B">
      <w:r w:rsidRPr="0087394B">
        <w:t>Визуальный язык для программирования простых робототехнических систем.</w:t>
      </w:r>
    </w:p>
    <w:p w:rsidR="0087394B" w:rsidRPr="0087394B" w:rsidRDefault="0087394B" w:rsidP="0087394B">
      <w:r w:rsidRPr="0087394B">
        <w:t>6 класс.</w:t>
      </w:r>
    </w:p>
    <w:p w:rsidR="0087394B" w:rsidRPr="0087394B" w:rsidRDefault="0087394B" w:rsidP="0087394B">
      <w:r w:rsidRPr="0087394B">
        <w:t>Мобильная робототехника. Организация перемещения робототехнических устройств.</w:t>
      </w:r>
    </w:p>
    <w:p w:rsidR="0087394B" w:rsidRPr="0087394B" w:rsidRDefault="0087394B" w:rsidP="0087394B">
      <w:r w:rsidRPr="0087394B">
        <w:t>Транспортные роботы. Назначение, особенности.</w:t>
      </w:r>
    </w:p>
    <w:p w:rsidR="0087394B" w:rsidRPr="0087394B" w:rsidRDefault="0087394B" w:rsidP="0087394B">
      <w:r w:rsidRPr="0087394B">
        <w:t>Знакомство с контроллером, моторами, датчиками.</w:t>
      </w:r>
    </w:p>
    <w:p w:rsidR="0087394B" w:rsidRPr="0087394B" w:rsidRDefault="0087394B" w:rsidP="0087394B">
      <w:r w:rsidRPr="0087394B">
        <w:t>Сборка мобильного робота.</w:t>
      </w:r>
    </w:p>
    <w:p w:rsidR="0087394B" w:rsidRPr="0087394B" w:rsidRDefault="0087394B" w:rsidP="0087394B">
      <w:r w:rsidRPr="0087394B">
        <w:t>Принципы программирования мобильных роботов.</w:t>
      </w:r>
    </w:p>
    <w:p w:rsidR="0087394B" w:rsidRPr="0087394B" w:rsidRDefault="0087394B" w:rsidP="0087394B">
      <w:r w:rsidRPr="0087394B">
        <w:t>Изучение интерфейса визуального языка программирования, основные инструменты и команды программирования роботов.</w:t>
      </w:r>
    </w:p>
    <w:p w:rsidR="0087394B" w:rsidRPr="0087394B" w:rsidRDefault="0087394B" w:rsidP="0087394B">
      <w:r w:rsidRPr="0087394B">
        <w:t>Учебный проект по робототехнике.</w:t>
      </w:r>
    </w:p>
    <w:p w:rsidR="0087394B" w:rsidRPr="0087394B" w:rsidRDefault="0087394B" w:rsidP="0087394B">
      <w:r w:rsidRPr="0087394B">
        <w:t>7 класс.</w:t>
      </w:r>
    </w:p>
    <w:p w:rsidR="0087394B" w:rsidRPr="0087394B" w:rsidRDefault="0087394B" w:rsidP="0087394B">
      <w:r w:rsidRPr="0087394B">
        <w:t>Промышленные и бытовые роботы, их классификация, назначение, использование</w:t>
      </w:r>
    </w:p>
    <w:p w:rsidR="0087394B" w:rsidRPr="0087394B" w:rsidRDefault="0087394B" w:rsidP="0087394B">
      <w:r w:rsidRPr="0087394B">
        <w:t>Программирование контроллера в среде конкретного языка программирования, основные инструменты и команды программирования роботов.</w:t>
      </w:r>
    </w:p>
    <w:p w:rsidR="0087394B" w:rsidRPr="0087394B" w:rsidRDefault="0087394B" w:rsidP="0087394B">
      <w:r w:rsidRPr="0087394B">
        <w:t>Реализация на выбранном языке программирования алгоритмов управления отдельными компонентами и роботизированными системами.</w:t>
      </w:r>
    </w:p>
    <w:p w:rsidR="0087394B" w:rsidRPr="0087394B" w:rsidRDefault="0087394B" w:rsidP="0087394B">
      <w:r w:rsidRPr="0087394B">
        <w:t>Анализ и проверка на работоспособность, усовершенствование конструкции робота.</w:t>
      </w:r>
    </w:p>
    <w:p w:rsidR="0087394B" w:rsidRPr="0087394B" w:rsidRDefault="0087394B" w:rsidP="0087394B">
      <w:r w:rsidRPr="0087394B">
        <w:t>Учебный проект по робототехнике.</w:t>
      </w:r>
    </w:p>
    <w:p w:rsidR="0087394B" w:rsidRPr="0087394B" w:rsidRDefault="0087394B" w:rsidP="0087394B">
      <w:r w:rsidRPr="0087394B">
        <w:t>8 класс.</w:t>
      </w:r>
    </w:p>
    <w:p w:rsidR="0087394B" w:rsidRPr="0087394B" w:rsidRDefault="0087394B" w:rsidP="0087394B">
      <w:r w:rsidRPr="0087394B">
        <w:t>История развития беспилотного авиастроения, применение беспилотных воздушных судов.</w:t>
      </w:r>
    </w:p>
    <w:p w:rsidR="0087394B" w:rsidRPr="0087394B" w:rsidRDefault="0087394B" w:rsidP="0087394B">
      <w:r w:rsidRPr="0087394B">
        <w:t>Принципы работы и назначение основных блоков, оптимальный вариант использования при конструировании роботов.</w:t>
      </w:r>
    </w:p>
    <w:p w:rsidR="0087394B" w:rsidRPr="0087394B" w:rsidRDefault="0087394B" w:rsidP="0087394B">
      <w:r w:rsidRPr="0087394B">
        <w:t>Основные принципы теории автоматического управления и регулирования. Обратная связь.</w:t>
      </w:r>
    </w:p>
    <w:p w:rsidR="0087394B" w:rsidRPr="0087394B" w:rsidRDefault="0087394B" w:rsidP="0087394B">
      <w:r w:rsidRPr="0087394B">
        <w:t>Датчики, принципы и режимы работы, параметры, применение.</w:t>
      </w:r>
    </w:p>
    <w:p w:rsidR="0087394B" w:rsidRPr="0087394B" w:rsidRDefault="0087394B" w:rsidP="0087394B">
      <w:r w:rsidRPr="0087394B">
        <w:t>Отладка роботизированных конструкций в соответствии с поставленными задачами.</w:t>
      </w:r>
    </w:p>
    <w:p w:rsidR="0087394B" w:rsidRPr="0087394B" w:rsidRDefault="0087394B" w:rsidP="0087394B">
      <w:r w:rsidRPr="0087394B">
        <w:t>Беспроводное управление роботом.</w:t>
      </w:r>
    </w:p>
    <w:p w:rsidR="0087394B" w:rsidRPr="0087394B" w:rsidRDefault="0087394B" w:rsidP="0087394B">
      <w:r w:rsidRPr="0087394B">
        <w:t>Программирование роботов в среде конкретного языка программирования, основные инструменты и команды программирования роботов.</w:t>
      </w:r>
    </w:p>
    <w:p w:rsidR="0087394B" w:rsidRPr="0087394B" w:rsidRDefault="0087394B" w:rsidP="0087394B">
      <w:r w:rsidRPr="0087394B">
        <w:t>Учебный проект по робототехнике (одна из предложенных тем на выбор).</w:t>
      </w:r>
    </w:p>
    <w:p w:rsidR="0087394B" w:rsidRPr="0087394B" w:rsidRDefault="0087394B" w:rsidP="0087394B">
      <w:r w:rsidRPr="0087394B">
        <w:t>9 класс.</w:t>
      </w:r>
    </w:p>
    <w:p w:rsidR="0087394B" w:rsidRPr="0087394B" w:rsidRDefault="0087394B" w:rsidP="0087394B">
      <w:r w:rsidRPr="0087394B">
        <w:t xml:space="preserve">Робототехнические системы. Автоматизированные и роботизированные производственные линии. </w:t>
      </w:r>
    </w:p>
    <w:p w:rsidR="0087394B" w:rsidRPr="0087394B" w:rsidRDefault="0087394B" w:rsidP="0087394B">
      <w:r w:rsidRPr="0087394B">
        <w:t>Система «Интернет вещей». Промышленный «Интернет вещей».</w:t>
      </w:r>
    </w:p>
    <w:p w:rsidR="0087394B" w:rsidRPr="0087394B" w:rsidRDefault="0087394B" w:rsidP="0087394B">
      <w:r w:rsidRPr="0087394B">
        <w:t>Потребительский «Интернет вещей». Элементы «Умного дома».</w:t>
      </w:r>
    </w:p>
    <w:p w:rsidR="0087394B" w:rsidRPr="0087394B" w:rsidRDefault="0087394B" w:rsidP="0087394B">
      <w:r w:rsidRPr="0087394B">
        <w:t>Конструирование и моделирование с использованием автоматизированных систем с обратной связью.</w:t>
      </w:r>
    </w:p>
    <w:p w:rsidR="0087394B" w:rsidRPr="0087394B" w:rsidRDefault="0087394B" w:rsidP="0087394B">
      <w:r w:rsidRPr="0087394B">
        <w:t>Составление алгоритмов и программ по управлению роботизированными системами.</w:t>
      </w:r>
    </w:p>
    <w:p w:rsidR="0087394B" w:rsidRPr="0087394B" w:rsidRDefault="0087394B" w:rsidP="0087394B">
      <w:r w:rsidRPr="0087394B">
        <w:t>Протоколы связи.</w:t>
      </w:r>
    </w:p>
    <w:p w:rsidR="0087394B" w:rsidRPr="0087394B" w:rsidRDefault="0087394B" w:rsidP="0087394B">
      <w:r w:rsidRPr="0087394B">
        <w:t>Перспективы автоматизации и роботизации: возможности и ограничения.</w:t>
      </w:r>
    </w:p>
    <w:p w:rsidR="0087394B" w:rsidRPr="0087394B" w:rsidRDefault="0087394B" w:rsidP="0087394B">
      <w:r w:rsidRPr="0087394B">
        <w:t>Профессии в области робототехники.</w:t>
      </w:r>
    </w:p>
    <w:p w:rsidR="0087394B" w:rsidRPr="0087394B" w:rsidRDefault="0087394B" w:rsidP="0087394B">
      <w:r w:rsidRPr="0087394B">
        <w:t>Научно-практический проект по робототехнике.</w:t>
      </w:r>
    </w:p>
    <w:p w:rsidR="0087394B" w:rsidRPr="0087394B" w:rsidRDefault="0087394B" w:rsidP="0087394B">
      <w:pPr>
        <w:rPr>
          <w:lang w:eastAsia="en-US"/>
        </w:rPr>
      </w:pPr>
      <w:r w:rsidRPr="0087394B">
        <w:rPr>
          <w:lang w:eastAsia="en-US"/>
        </w:rPr>
        <w:t>162.3.1.4.</w:t>
      </w:r>
      <w:r w:rsidRPr="0087394B">
        <w:rPr>
          <w:lang w:val="en-US" w:eastAsia="en-US"/>
        </w:rPr>
        <w:t> </w:t>
      </w:r>
      <w:r w:rsidRPr="0087394B">
        <w:rPr>
          <w:lang w:eastAsia="en-US"/>
        </w:rPr>
        <w:t>Модуль «3D-моделирование, прототипирование, макетирование».</w:t>
      </w:r>
    </w:p>
    <w:p w:rsidR="0087394B" w:rsidRPr="0087394B" w:rsidRDefault="0087394B" w:rsidP="0087394B">
      <w:r w:rsidRPr="0087394B">
        <w:t>7 класс.</w:t>
      </w:r>
    </w:p>
    <w:p w:rsidR="0087394B" w:rsidRPr="0087394B" w:rsidRDefault="0087394B" w:rsidP="0087394B">
      <w:r w:rsidRPr="0087394B">
        <w:t>Виды и свойства, назначение моделей. Соответствие модели моделируемому объекту и целям моделирования.</w:t>
      </w:r>
    </w:p>
    <w:p w:rsidR="0087394B" w:rsidRPr="0087394B" w:rsidRDefault="0087394B" w:rsidP="0087394B">
      <w:r w:rsidRPr="0087394B">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rsidR="0087394B" w:rsidRPr="0087394B" w:rsidRDefault="0087394B" w:rsidP="0087394B">
      <w:r w:rsidRPr="0087394B">
        <w:t>Создание объёмных моделей с помощью компьютерных программ.</w:t>
      </w:r>
    </w:p>
    <w:p w:rsidR="0087394B" w:rsidRPr="0087394B" w:rsidRDefault="0087394B" w:rsidP="0087394B">
      <w:r w:rsidRPr="0087394B">
        <w:t>Программы для просмотра на экране компьютера файлов с готовыми цифровыми трёхмерными моделями и последующей распечатки их развёрток.</w:t>
      </w:r>
    </w:p>
    <w:p w:rsidR="0087394B" w:rsidRPr="0087394B" w:rsidRDefault="0087394B" w:rsidP="0087394B">
      <w:r w:rsidRPr="0087394B">
        <w:t>Программа для редактирования готовых моделей и последующей их распечатки. Инструменты для редактирования моделей.</w:t>
      </w:r>
    </w:p>
    <w:p w:rsidR="0087394B" w:rsidRPr="0087394B" w:rsidRDefault="0087394B" w:rsidP="0087394B">
      <w:pPr>
        <w:rPr>
          <w:rFonts w:eastAsia="Calibri"/>
        </w:rPr>
      </w:pPr>
      <w:r w:rsidRPr="0087394B">
        <w:rPr>
          <w:rFonts w:eastAsia="Calibri"/>
        </w:rPr>
        <w:t>8 класс.</w:t>
      </w:r>
    </w:p>
    <w:p w:rsidR="0087394B" w:rsidRPr="0087394B" w:rsidRDefault="0087394B" w:rsidP="0087394B">
      <w:r w:rsidRPr="0087394B">
        <w:t>3D-моделирование как технология создания визуальных моделей.</w:t>
      </w:r>
    </w:p>
    <w:p w:rsidR="0087394B" w:rsidRPr="0087394B" w:rsidRDefault="0087394B" w:rsidP="0087394B">
      <w:r w:rsidRPr="0087394B">
        <w:t>Графические примитивы в 3D-моделировании. Куб и кубоид. Шар и многогранник. Цилиндр, призма, пирамида.</w:t>
      </w:r>
    </w:p>
    <w:p w:rsidR="0087394B" w:rsidRPr="0087394B" w:rsidRDefault="0087394B" w:rsidP="0087394B">
      <w:r w:rsidRPr="0087394B">
        <w:t>Операции над примитивами. Поворот тел в пространстве. Масштабирование тел. Вычитание, пересечение и объединение геометрических тел.</w:t>
      </w:r>
    </w:p>
    <w:p w:rsidR="0087394B" w:rsidRPr="0087394B" w:rsidRDefault="0087394B" w:rsidP="0087394B">
      <w:r w:rsidRPr="0087394B">
        <w:t>Понятие «прототипирование». Создание цифровой объёмной модели.</w:t>
      </w:r>
    </w:p>
    <w:p w:rsidR="0087394B" w:rsidRPr="0087394B" w:rsidRDefault="0087394B" w:rsidP="0087394B">
      <w:r w:rsidRPr="0087394B">
        <w:t>Инструменты для создания цифровой объёмной модели.</w:t>
      </w:r>
    </w:p>
    <w:p w:rsidR="0087394B" w:rsidRPr="0087394B" w:rsidRDefault="0087394B" w:rsidP="0087394B">
      <w:r w:rsidRPr="0087394B">
        <w:t>9 класс.</w:t>
      </w:r>
    </w:p>
    <w:p w:rsidR="0087394B" w:rsidRPr="0087394B" w:rsidRDefault="0087394B" w:rsidP="0087394B">
      <w:r w:rsidRPr="0087394B">
        <w:t>Моделирование сложных объектов. Рендеринг. Полигональная сетка.</w:t>
      </w:r>
    </w:p>
    <w:p w:rsidR="0087394B" w:rsidRPr="0087394B" w:rsidRDefault="0087394B" w:rsidP="0087394B">
      <w:r w:rsidRPr="0087394B">
        <w:t>Понятие «аддитивные технологии».</w:t>
      </w:r>
    </w:p>
    <w:p w:rsidR="0087394B" w:rsidRPr="0087394B" w:rsidRDefault="0087394B" w:rsidP="0087394B">
      <w:r w:rsidRPr="0087394B">
        <w:t>Технологическое оборудование для аддитивных технологий: 3D-принтеры.</w:t>
      </w:r>
    </w:p>
    <w:p w:rsidR="0087394B" w:rsidRPr="0087394B" w:rsidRDefault="0087394B" w:rsidP="0087394B">
      <w:r w:rsidRPr="0087394B">
        <w:t>Области применения трёхмерной печати. Сырьё для трёхмерной печати.</w:t>
      </w:r>
    </w:p>
    <w:p w:rsidR="0087394B" w:rsidRPr="0087394B" w:rsidRDefault="0087394B" w:rsidP="0087394B">
      <w:r w:rsidRPr="0087394B">
        <w:t>Этапы аддитивного производства. Правила безопасного пользования 3D-принтером. Основные настройки для выполнения печати на 3D-принтере.</w:t>
      </w:r>
    </w:p>
    <w:p w:rsidR="0087394B" w:rsidRPr="0087394B" w:rsidRDefault="0087394B" w:rsidP="0087394B">
      <w:r w:rsidRPr="0087394B">
        <w:t>Подготовка к печати. Печать 3D-модели.</w:t>
      </w:r>
    </w:p>
    <w:p w:rsidR="0087394B" w:rsidRPr="0087394B" w:rsidRDefault="0087394B" w:rsidP="0087394B">
      <w:r w:rsidRPr="0087394B">
        <w:t>Профессии, связанные с 3D-печатью.</w:t>
      </w:r>
    </w:p>
    <w:p w:rsidR="0087394B" w:rsidRPr="0087394B" w:rsidRDefault="0087394B" w:rsidP="0087394B">
      <w:pPr>
        <w:rPr>
          <w:lang w:eastAsia="en-US"/>
        </w:rPr>
      </w:pPr>
      <w:r w:rsidRPr="0087394B">
        <w:rPr>
          <w:lang w:eastAsia="en-US"/>
        </w:rPr>
        <w:t>162.3.1.5.</w:t>
      </w:r>
      <w:r w:rsidRPr="0087394B">
        <w:rPr>
          <w:lang w:val="en-US" w:eastAsia="en-US"/>
        </w:rPr>
        <w:t> </w:t>
      </w:r>
      <w:r w:rsidRPr="0087394B">
        <w:rPr>
          <w:lang w:eastAsia="en-US"/>
        </w:rPr>
        <w:t>Модуль «Компьютерная графика. Черчение».</w:t>
      </w:r>
    </w:p>
    <w:p w:rsidR="0087394B" w:rsidRPr="0087394B" w:rsidRDefault="0087394B" w:rsidP="0087394B">
      <w:r w:rsidRPr="0087394B">
        <w:t>5 класс.</w:t>
      </w:r>
    </w:p>
    <w:p w:rsidR="0087394B" w:rsidRPr="0087394B" w:rsidRDefault="0087394B" w:rsidP="0087394B">
      <w:r w:rsidRPr="0087394B">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87394B" w:rsidRPr="0087394B" w:rsidRDefault="0087394B" w:rsidP="0087394B">
      <w:r w:rsidRPr="0087394B">
        <w:t>Основы графической грамоты. Графические материалы и инструменты.</w:t>
      </w:r>
    </w:p>
    <w:p w:rsidR="0087394B" w:rsidRPr="0087394B" w:rsidRDefault="0087394B" w:rsidP="0087394B">
      <w:r w:rsidRPr="0087394B">
        <w:t>Типы графических изображений (рисунок, диаграмма, графики, графы, эскиз, технический рисунок, чертёж, схема, карта, пиктограмма и другое.).</w:t>
      </w:r>
    </w:p>
    <w:p w:rsidR="0087394B" w:rsidRPr="0087394B" w:rsidRDefault="0087394B" w:rsidP="0087394B">
      <w:r w:rsidRPr="0087394B">
        <w:t>Основные элементы графических изображений (точка, линия, контур, буквы и цифры, условные знаки).</w:t>
      </w:r>
    </w:p>
    <w:p w:rsidR="0087394B" w:rsidRPr="0087394B" w:rsidRDefault="0087394B" w:rsidP="0087394B">
      <w:r w:rsidRPr="0087394B">
        <w:t>Правила построения чертежей (рамка, основная надпись, масштаб, виды, нанесение размеров).</w:t>
      </w:r>
    </w:p>
    <w:p w:rsidR="0087394B" w:rsidRPr="0087394B" w:rsidRDefault="0087394B" w:rsidP="0087394B">
      <w:r w:rsidRPr="0087394B">
        <w:t>Чтение чертежа.</w:t>
      </w:r>
    </w:p>
    <w:p w:rsidR="0087394B" w:rsidRPr="0087394B" w:rsidRDefault="0087394B" w:rsidP="0087394B">
      <w:r w:rsidRPr="0087394B">
        <w:t>6 класс.</w:t>
      </w:r>
    </w:p>
    <w:p w:rsidR="0087394B" w:rsidRPr="0087394B" w:rsidRDefault="0087394B" w:rsidP="0087394B">
      <w:r w:rsidRPr="0087394B">
        <w:t>Создание проектной документации.</w:t>
      </w:r>
    </w:p>
    <w:p w:rsidR="0087394B" w:rsidRPr="0087394B" w:rsidRDefault="0087394B" w:rsidP="0087394B">
      <w:r w:rsidRPr="0087394B">
        <w:t>Основы выполнения чертежей с использованием чертёжных инструментов и приспособлений.</w:t>
      </w:r>
    </w:p>
    <w:p w:rsidR="0087394B" w:rsidRPr="0087394B" w:rsidRDefault="0087394B" w:rsidP="0087394B">
      <w:r w:rsidRPr="0087394B">
        <w:t>Стандарты оформления.</w:t>
      </w:r>
    </w:p>
    <w:p w:rsidR="0087394B" w:rsidRPr="0087394B" w:rsidRDefault="0087394B" w:rsidP="0087394B">
      <w:r w:rsidRPr="0087394B">
        <w:t>Понятие о графическом редакторе, компьютерной графике.</w:t>
      </w:r>
    </w:p>
    <w:p w:rsidR="0087394B" w:rsidRPr="0087394B" w:rsidRDefault="0087394B" w:rsidP="0087394B">
      <w:r w:rsidRPr="0087394B">
        <w:t>Инструменты графического редактора. Создание эскиза в графическом редакторе.</w:t>
      </w:r>
    </w:p>
    <w:p w:rsidR="0087394B" w:rsidRPr="0087394B" w:rsidRDefault="0087394B" w:rsidP="0087394B">
      <w:r w:rsidRPr="0087394B">
        <w:t>Инструменты для создания и редактирования текста в графическом редакторе.</w:t>
      </w:r>
    </w:p>
    <w:p w:rsidR="0087394B" w:rsidRPr="0087394B" w:rsidRDefault="0087394B" w:rsidP="0087394B">
      <w:r w:rsidRPr="0087394B">
        <w:t>Создание печатной продукции в графическом редакторе.</w:t>
      </w:r>
    </w:p>
    <w:p w:rsidR="0087394B" w:rsidRPr="0087394B" w:rsidRDefault="0087394B" w:rsidP="0087394B">
      <w:pPr>
        <w:rPr>
          <w:lang w:eastAsia="en-US"/>
        </w:rPr>
      </w:pPr>
      <w:r w:rsidRPr="0087394B">
        <w:rPr>
          <w:lang w:eastAsia="en-US"/>
        </w:rPr>
        <w:t>7 класс.</w:t>
      </w:r>
    </w:p>
    <w:p w:rsidR="0087394B" w:rsidRPr="0087394B" w:rsidRDefault="0087394B" w:rsidP="0087394B">
      <w:r w:rsidRPr="0087394B">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rsidR="0087394B" w:rsidRPr="0087394B" w:rsidRDefault="0087394B" w:rsidP="0087394B">
      <w:r w:rsidRPr="0087394B">
        <w:t>Общие сведения о сборочных чертежах. Оформление сборочного чертежа. Правила чтения сборочных чертежей.</w:t>
      </w:r>
    </w:p>
    <w:p w:rsidR="0087394B" w:rsidRPr="0087394B" w:rsidRDefault="0087394B" w:rsidP="0087394B">
      <w:r w:rsidRPr="0087394B">
        <w:t>Понятие графической модели.</w:t>
      </w:r>
    </w:p>
    <w:p w:rsidR="0087394B" w:rsidRPr="0087394B" w:rsidRDefault="0087394B" w:rsidP="0087394B">
      <w:r w:rsidRPr="0087394B">
        <w:t>Применение компьютеров для разработки графической документации.</w:t>
      </w:r>
    </w:p>
    <w:p w:rsidR="0087394B" w:rsidRPr="0087394B" w:rsidRDefault="0087394B" w:rsidP="0087394B">
      <w:r w:rsidRPr="0087394B">
        <w:t>Математические, физические и информационные модели.</w:t>
      </w:r>
    </w:p>
    <w:p w:rsidR="0087394B" w:rsidRPr="0087394B" w:rsidRDefault="0087394B" w:rsidP="0087394B">
      <w:r w:rsidRPr="0087394B">
        <w:t>Графические модели. Виды графических моделей.</w:t>
      </w:r>
    </w:p>
    <w:p w:rsidR="0087394B" w:rsidRPr="0087394B" w:rsidRDefault="0087394B" w:rsidP="0087394B">
      <w:r w:rsidRPr="0087394B">
        <w:t>Количественная и качественная оценка модели.</w:t>
      </w:r>
    </w:p>
    <w:p w:rsidR="0087394B" w:rsidRPr="0087394B" w:rsidRDefault="0087394B" w:rsidP="0087394B">
      <w:pPr>
        <w:rPr>
          <w:lang w:eastAsia="en-US"/>
        </w:rPr>
      </w:pPr>
      <w:r w:rsidRPr="0087394B">
        <w:rPr>
          <w:lang w:eastAsia="en-US"/>
        </w:rPr>
        <w:t>8 класс.</w:t>
      </w:r>
    </w:p>
    <w:p w:rsidR="0087394B" w:rsidRPr="0087394B" w:rsidRDefault="0087394B" w:rsidP="0087394B">
      <w:r w:rsidRPr="0087394B">
        <w:t>Применение программного обеспечения для создания проектной документации: моделей объектов и их чертежей.</w:t>
      </w:r>
    </w:p>
    <w:p w:rsidR="0087394B" w:rsidRPr="0087394B" w:rsidRDefault="0087394B" w:rsidP="0087394B">
      <w:r w:rsidRPr="0087394B">
        <w:t>Создание документов, виды документов. Основная надпись.</w:t>
      </w:r>
    </w:p>
    <w:p w:rsidR="0087394B" w:rsidRPr="0087394B" w:rsidRDefault="0087394B" w:rsidP="0087394B">
      <w:r w:rsidRPr="0087394B">
        <w:t>Геометрические примитивы.</w:t>
      </w:r>
    </w:p>
    <w:p w:rsidR="0087394B" w:rsidRPr="0087394B" w:rsidRDefault="0087394B" w:rsidP="0087394B">
      <w:r w:rsidRPr="0087394B">
        <w:t>Создание, редактирование и трансформация графических объектов.</w:t>
      </w:r>
    </w:p>
    <w:p w:rsidR="0087394B" w:rsidRPr="0087394B" w:rsidRDefault="0087394B" w:rsidP="0087394B">
      <w:r w:rsidRPr="0087394B">
        <w:t>Сложные 3D-модели и сборочные чертежи.</w:t>
      </w:r>
    </w:p>
    <w:p w:rsidR="0087394B" w:rsidRPr="0087394B" w:rsidRDefault="0087394B" w:rsidP="0087394B">
      <w:r w:rsidRPr="0087394B">
        <w:t>Изделия и их модели. Анализ формы объекта и синтез модели.</w:t>
      </w:r>
    </w:p>
    <w:p w:rsidR="0087394B" w:rsidRPr="0087394B" w:rsidRDefault="0087394B" w:rsidP="0087394B">
      <w:r w:rsidRPr="0087394B">
        <w:t>План создания 3D-модели.</w:t>
      </w:r>
    </w:p>
    <w:p w:rsidR="0087394B" w:rsidRPr="0087394B" w:rsidRDefault="0087394B" w:rsidP="0087394B">
      <w:r w:rsidRPr="0087394B">
        <w:t>Дерево модели. Формообразование детали. Способы редактирования операции формообразования и эскиза.</w:t>
      </w:r>
    </w:p>
    <w:p w:rsidR="0087394B" w:rsidRPr="0087394B" w:rsidRDefault="0087394B" w:rsidP="0087394B">
      <w:r w:rsidRPr="0087394B">
        <w:t>9 класс.</w:t>
      </w:r>
    </w:p>
    <w:p w:rsidR="0087394B" w:rsidRPr="0087394B" w:rsidRDefault="0087394B" w:rsidP="0087394B">
      <w:r w:rsidRPr="0087394B">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rsidR="0087394B" w:rsidRPr="0087394B" w:rsidRDefault="0087394B" w:rsidP="0087394B">
      <w:r w:rsidRPr="0087394B">
        <w:t>Оформление конструкторской документации, в том числе с использованием САПР.</w:t>
      </w:r>
    </w:p>
    <w:p w:rsidR="0087394B" w:rsidRPr="0087394B" w:rsidRDefault="0087394B" w:rsidP="0087394B">
      <w:r w:rsidRPr="0087394B">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87394B" w:rsidRPr="0087394B" w:rsidRDefault="0087394B" w:rsidP="0087394B">
      <w:r w:rsidRPr="0087394B">
        <w:t>Профессии, связанные с изучаемыми технологиями, черчением, проектированием с использованием САПР, их востребованность на рынке труда.</w:t>
      </w:r>
    </w:p>
    <w:p w:rsidR="0087394B" w:rsidRPr="0087394B" w:rsidRDefault="0087394B" w:rsidP="0087394B">
      <w:r w:rsidRPr="0087394B">
        <w:rPr>
          <w:lang w:eastAsia="en-US"/>
        </w:rPr>
        <w:t>162.3.2.</w:t>
      </w:r>
      <w:r w:rsidRPr="0087394B">
        <w:rPr>
          <w:lang w:val="en-US" w:eastAsia="en-US"/>
        </w:rPr>
        <w:t> </w:t>
      </w:r>
      <w:r w:rsidRPr="0087394B">
        <w:t>Вариативные модули.</w:t>
      </w:r>
    </w:p>
    <w:p w:rsidR="0087394B" w:rsidRPr="0087394B" w:rsidRDefault="0087394B" w:rsidP="0087394B">
      <w:pPr>
        <w:rPr>
          <w:lang w:eastAsia="en-US"/>
        </w:rPr>
      </w:pPr>
      <w:r w:rsidRPr="0087394B">
        <w:rPr>
          <w:lang w:eastAsia="en-US"/>
        </w:rPr>
        <w:t>162.3.2.1.</w:t>
      </w:r>
      <w:r w:rsidRPr="0087394B">
        <w:rPr>
          <w:lang w:val="en-US" w:eastAsia="en-US"/>
        </w:rPr>
        <w:t> </w:t>
      </w:r>
      <w:r w:rsidRPr="0087394B">
        <w:rPr>
          <w:lang w:eastAsia="en-US"/>
        </w:rPr>
        <w:t>Модуль «Автоматизированные системы».</w:t>
      </w:r>
    </w:p>
    <w:p w:rsidR="0087394B" w:rsidRPr="0087394B" w:rsidRDefault="0087394B" w:rsidP="0087394B">
      <w:r w:rsidRPr="0087394B">
        <w:t>8–9 классы.</w:t>
      </w:r>
    </w:p>
    <w:p w:rsidR="0087394B" w:rsidRPr="0087394B" w:rsidRDefault="0087394B" w:rsidP="0087394B">
      <w:r w:rsidRPr="0087394B">
        <w:rPr>
          <w:rFonts w:eastAsia="Calibri"/>
        </w:rPr>
        <w:t>162.3.2.1.1.</w:t>
      </w:r>
      <w:r w:rsidRPr="0087394B">
        <w:t> </w:t>
      </w:r>
      <w:r w:rsidRPr="0087394B">
        <w:rPr>
          <w:rFonts w:eastAsia="Calibri"/>
        </w:rPr>
        <w:t>Введение в автоматизированные системы.</w:t>
      </w:r>
    </w:p>
    <w:p w:rsidR="0087394B" w:rsidRPr="0087394B" w:rsidRDefault="0087394B" w:rsidP="0087394B">
      <w:r w:rsidRPr="0087394B">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87394B" w:rsidRPr="0087394B" w:rsidRDefault="0087394B" w:rsidP="0087394B">
      <w:r w:rsidRPr="0087394B">
        <w:t>Управляющие и управляемые системы. Понятие обратной связи, ошибка регулирования, корректирующие устройства.</w:t>
      </w:r>
    </w:p>
    <w:p w:rsidR="0087394B" w:rsidRPr="0087394B" w:rsidRDefault="0087394B" w:rsidP="0087394B">
      <w:r w:rsidRPr="0087394B">
        <w:t xml:space="preserve">Виды автоматизированных систем, их применение на производстве. </w:t>
      </w:r>
    </w:p>
    <w:p w:rsidR="0087394B" w:rsidRPr="0087394B" w:rsidRDefault="0087394B" w:rsidP="0087394B">
      <w:pPr>
        <w:rPr>
          <w:rFonts w:eastAsia="Calibri"/>
        </w:rPr>
      </w:pPr>
      <w:r w:rsidRPr="0087394B">
        <w:rPr>
          <w:rFonts w:eastAsia="Calibri"/>
        </w:rPr>
        <w:t>162.3.2.1.2.</w:t>
      </w:r>
      <w:r w:rsidRPr="0087394B">
        <w:t> </w:t>
      </w:r>
      <w:r w:rsidRPr="0087394B">
        <w:rPr>
          <w:rFonts w:eastAsia="Calibri"/>
        </w:rPr>
        <w:t>Элементарная база автоматизированных систем.</w:t>
      </w:r>
    </w:p>
    <w:p w:rsidR="0087394B" w:rsidRPr="0087394B" w:rsidRDefault="0087394B" w:rsidP="0087394B">
      <w:r w:rsidRPr="0087394B">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87394B" w:rsidRPr="0087394B" w:rsidRDefault="0087394B" w:rsidP="0087394B">
      <w:pPr>
        <w:rPr>
          <w:rFonts w:eastAsia="Calibri"/>
        </w:rPr>
      </w:pPr>
      <w:r w:rsidRPr="0087394B">
        <w:rPr>
          <w:rFonts w:eastAsia="Calibri"/>
        </w:rPr>
        <w:t>162.3.2.1.3.</w:t>
      </w:r>
      <w:r w:rsidRPr="0087394B">
        <w:t> </w:t>
      </w:r>
      <w:r w:rsidRPr="0087394B">
        <w:rPr>
          <w:rFonts w:eastAsia="Calibri"/>
        </w:rPr>
        <w:t>Управление техническими системами.</w:t>
      </w:r>
    </w:p>
    <w:p w:rsidR="0087394B" w:rsidRPr="0087394B" w:rsidRDefault="0087394B" w:rsidP="0087394B">
      <w:r w:rsidRPr="0087394B">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87394B" w:rsidRPr="0087394B" w:rsidRDefault="0087394B" w:rsidP="0087394B">
      <w:pPr>
        <w:rPr>
          <w:lang w:eastAsia="en-US"/>
        </w:rPr>
      </w:pPr>
      <w:r w:rsidRPr="0087394B">
        <w:rPr>
          <w:lang w:eastAsia="en-US"/>
        </w:rPr>
        <w:t>162.3.2.2.</w:t>
      </w:r>
      <w:r w:rsidRPr="0087394B">
        <w:rPr>
          <w:lang w:val="en-US" w:eastAsia="en-US"/>
        </w:rPr>
        <w:t> </w:t>
      </w:r>
      <w:r w:rsidRPr="0087394B">
        <w:rPr>
          <w:lang w:eastAsia="en-US"/>
        </w:rPr>
        <w:t>Модуль «Животноводство».</w:t>
      </w:r>
    </w:p>
    <w:p w:rsidR="0087394B" w:rsidRPr="0087394B" w:rsidRDefault="0087394B" w:rsidP="0087394B">
      <w:r w:rsidRPr="0087394B">
        <w:t>7–8 классы.</w:t>
      </w:r>
    </w:p>
    <w:p w:rsidR="0087394B" w:rsidRPr="0087394B" w:rsidRDefault="0087394B" w:rsidP="0087394B">
      <w:pPr>
        <w:rPr>
          <w:rFonts w:eastAsia="Calibri"/>
        </w:rPr>
      </w:pPr>
      <w:r w:rsidRPr="0087394B">
        <w:rPr>
          <w:rFonts w:eastAsia="Calibri"/>
        </w:rPr>
        <w:t>162.3.2.2.1. Элементы технологий выращивания сельскохозяйственных животных.</w:t>
      </w:r>
    </w:p>
    <w:p w:rsidR="0087394B" w:rsidRPr="0087394B" w:rsidRDefault="0087394B" w:rsidP="0087394B">
      <w:r w:rsidRPr="0087394B">
        <w:t>Домашние животные. Сельскохозяйственные животные.</w:t>
      </w:r>
    </w:p>
    <w:p w:rsidR="0087394B" w:rsidRPr="0087394B" w:rsidRDefault="0087394B" w:rsidP="0087394B">
      <w:r w:rsidRPr="0087394B">
        <w:t>Содержание сельскохозяйственных животных: помещение, оборудование, уход.</w:t>
      </w:r>
    </w:p>
    <w:p w:rsidR="0087394B" w:rsidRPr="0087394B" w:rsidRDefault="0087394B" w:rsidP="0087394B">
      <w:r w:rsidRPr="0087394B">
        <w:t>Разведение животных. Породы животных.</w:t>
      </w:r>
    </w:p>
    <w:p w:rsidR="0087394B" w:rsidRPr="0087394B" w:rsidRDefault="0087394B" w:rsidP="0087394B">
      <w:r w:rsidRPr="0087394B">
        <w:t>Лечение животных. Понятие о ветеринарии.</w:t>
      </w:r>
    </w:p>
    <w:p w:rsidR="0087394B" w:rsidRPr="0087394B" w:rsidRDefault="0087394B" w:rsidP="0087394B">
      <w:r w:rsidRPr="0087394B">
        <w:t>Заготовка кормов. Кормление животных. Питательность корма. Рацион.</w:t>
      </w:r>
    </w:p>
    <w:p w:rsidR="0087394B" w:rsidRPr="0087394B" w:rsidRDefault="0087394B" w:rsidP="0087394B">
      <w:r w:rsidRPr="0087394B">
        <w:t>Животные у нас дома. Забота о домашних и бездомных животных.</w:t>
      </w:r>
    </w:p>
    <w:p w:rsidR="0087394B" w:rsidRPr="0087394B" w:rsidRDefault="0087394B" w:rsidP="0087394B">
      <w:r w:rsidRPr="0087394B">
        <w:t>Проблема клонирования живых организмов. Социальные и этические проблемы.</w:t>
      </w:r>
    </w:p>
    <w:p w:rsidR="0087394B" w:rsidRPr="0087394B" w:rsidRDefault="0087394B" w:rsidP="0087394B">
      <w:pPr>
        <w:rPr>
          <w:rFonts w:eastAsia="Calibri"/>
        </w:rPr>
      </w:pPr>
      <w:r w:rsidRPr="0087394B">
        <w:rPr>
          <w:rFonts w:eastAsia="Calibri"/>
        </w:rPr>
        <w:t>162.3.2.2.2.</w:t>
      </w:r>
      <w:r w:rsidRPr="0087394B">
        <w:t> </w:t>
      </w:r>
      <w:r w:rsidRPr="0087394B">
        <w:rPr>
          <w:rFonts w:eastAsia="Calibri"/>
        </w:rPr>
        <w:t>Производство животноводческих продуктов.</w:t>
      </w:r>
    </w:p>
    <w:p w:rsidR="0087394B" w:rsidRPr="0087394B" w:rsidRDefault="0087394B" w:rsidP="0087394B">
      <w:r w:rsidRPr="0087394B">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87394B" w:rsidRPr="0087394B" w:rsidRDefault="0087394B" w:rsidP="0087394B">
      <w:r w:rsidRPr="0087394B">
        <w:t>Использование цифровых технологий в животноводстве.</w:t>
      </w:r>
    </w:p>
    <w:p w:rsidR="0087394B" w:rsidRPr="0087394B" w:rsidRDefault="0087394B" w:rsidP="0087394B">
      <w:r w:rsidRPr="0087394B">
        <w:t>Цифровая ферма:</w:t>
      </w:r>
    </w:p>
    <w:p w:rsidR="0087394B" w:rsidRPr="0087394B" w:rsidRDefault="0087394B" w:rsidP="0087394B">
      <w:r w:rsidRPr="0087394B">
        <w:t>автоматическое кормление животных;</w:t>
      </w:r>
    </w:p>
    <w:p w:rsidR="0087394B" w:rsidRPr="0087394B" w:rsidRDefault="0087394B" w:rsidP="0087394B">
      <w:r w:rsidRPr="0087394B">
        <w:t>автоматическая дойка;</w:t>
      </w:r>
    </w:p>
    <w:p w:rsidR="0087394B" w:rsidRPr="0087394B" w:rsidRDefault="0087394B" w:rsidP="0087394B">
      <w:r w:rsidRPr="0087394B">
        <w:t>уборка помещения и другое.</w:t>
      </w:r>
    </w:p>
    <w:p w:rsidR="0087394B" w:rsidRPr="0087394B" w:rsidRDefault="0087394B" w:rsidP="0087394B">
      <w:r w:rsidRPr="0087394B">
        <w:t>Цифровая «умная» ферма — перспективное направление роботизации в животноводстве.</w:t>
      </w:r>
    </w:p>
    <w:p w:rsidR="0087394B" w:rsidRPr="0087394B" w:rsidRDefault="0087394B" w:rsidP="0087394B">
      <w:pPr>
        <w:rPr>
          <w:rFonts w:eastAsia="Calibri"/>
        </w:rPr>
      </w:pPr>
      <w:r w:rsidRPr="0087394B">
        <w:rPr>
          <w:rFonts w:eastAsia="Calibri"/>
        </w:rPr>
        <w:t>162.3.2.2.3.</w:t>
      </w:r>
      <w:r w:rsidRPr="0087394B">
        <w:t> </w:t>
      </w:r>
      <w:r w:rsidRPr="0087394B">
        <w:rPr>
          <w:rFonts w:eastAsia="Calibri"/>
        </w:rPr>
        <w:t>Профессии, связанные с деятельностью животновода.</w:t>
      </w:r>
    </w:p>
    <w:p w:rsidR="0087394B" w:rsidRPr="0087394B" w:rsidRDefault="0087394B" w:rsidP="0087394B">
      <w:r w:rsidRPr="0087394B">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87394B" w:rsidRPr="0087394B" w:rsidRDefault="0087394B" w:rsidP="0087394B">
      <w:pPr>
        <w:rPr>
          <w:lang w:eastAsia="en-US"/>
        </w:rPr>
      </w:pPr>
      <w:r w:rsidRPr="0087394B">
        <w:rPr>
          <w:lang w:eastAsia="en-US"/>
        </w:rPr>
        <w:t>162.3.2.3.</w:t>
      </w:r>
      <w:r w:rsidRPr="0087394B">
        <w:rPr>
          <w:lang w:val="en-US" w:eastAsia="en-US"/>
        </w:rPr>
        <w:t> </w:t>
      </w:r>
      <w:r w:rsidRPr="0087394B">
        <w:rPr>
          <w:lang w:eastAsia="en-US"/>
        </w:rPr>
        <w:t>Модуль «Растениеводство».</w:t>
      </w:r>
    </w:p>
    <w:p w:rsidR="0087394B" w:rsidRPr="0087394B" w:rsidRDefault="0087394B" w:rsidP="0087394B">
      <w:r w:rsidRPr="0087394B">
        <w:t>7–8 классы.</w:t>
      </w:r>
    </w:p>
    <w:p w:rsidR="0087394B" w:rsidRPr="0087394B" w:rsidRDefault="0087394B" w:rsidP="0087394B">
      <w:r w:rsidRPr="0087394B">
        <w:rPr>
          <w:rFonts w:eastAsia="Calibri"/>
        </w:rPr>
        <w:t>162.3.2.3.1.</w:t>
      </w:r>
      <w:r w:rsidRPr="0087394B">
        <w:t> </w:t>
      </w:r>
      <w:r w:rsidRPr="0087394B">
        <w:rPr>
          <w:rFonts w:eastAsia="Calibri"/>
        </w:rPr>
        <w:t>Элементы технологий выращивания сельскохозяйственных культур.</w:t>
      </w:r>
    </w:p>
    <w:p w:rsidR="0087394B" w:rsidRPr="0087394B" w:rsidRDefault="0087394B" w:rsidP="0087394B">
      <w:r w:rsidRPr="0087394B">
        <w:t>Земледелие как поворотный пункт развития человеческой цивилизации. Земля как величайшая ценность человечества. История земледелия.</w:t>
      </w:r>
    </w:p>
    <w:p w:rsidR="0087394B" w:rsidRPr="0087394B" w:rsidRDefault="0087394B" w:rsidP="0087394B">
      <w:r w:rsidRPr="0087394B">
        <w:t>Почвы, виды почв. Плодородие почв.</w:t>
      </w:r>
    </w:p>
    <w:p w:rsidR="0087394B" w:rsidRPr="0087394B" w:rsidRDefault="0087394B" w:rsidP="0087394B">
      <w:r w:rsidRPr="0087394B">
        <w:t>Инструменты обработки почвы: ручные и механизированные. Сельскохозяйственная техника.</w:t>
      </w:r>
    </w:p>
    <w:p w:rsidR="0087394B" w:rsidRPr="0087394B" w:rsidRDefault="0087394B" w:rsidP="0087394B">
      <w:r w:rsidRPr="0087394B">
        <w:t>Культурные растения и их классификация.</w:t>
      </w:r>
    </w:p>
    <w:p w:rsidR="0087394B" w:rsidRPr="0087394B" w:rsidRDefault="0087394B" w:rsidP="0087394B">
      <w:r w:rsidRPr="0087394B">
        <w:t>Выращивание растений на школьном/приусадебном участке.</w:t>
      </w:r>
    </w:p>
    <w:p w:rsidR="0087394B" w:rsidRPr="0087394B" w:rsidRDefault="0087394B" w:rsidP="0087394B">
      <w:r w:rsidRPr="0087394B">
        <w:t>Полезные для человека дикорастущие растения и их классификация.</w:t>
      </w:r>
    </w:p>
    <w:p w:rsidR="0087394B" w:rsidRPr="0087394B" w:rsidRDefault="0087394B" w:rsidP="0087394B">
      <w:r w:rsidRPr="0087394B">
        <w:t>Сбор, заготовка и хранение полезных для человека дикорастущих растений и их плодов. Сбор и заготовка грибов. Соблюдение правил безопасности.</w:t>
      </w:r>
    </w:p>
    <w:p w:rsidR="0087394B" w:rsidRPr="0087394B" w:rsidRDefault="0087394B" w:rsidP="0087394B">
      <w:r w:rsidRPr="0087394B">
        <w:t>Сохранение природной среды.</w:t>
      </w:r>
    </w:p>
    <w:p w:rsidR="0087394B" w:rsidRPr="0087394B" w:rsidRDefault="0087394B" w:rsidP="0087394B">
      <w:pPr>
        <w:rPr>
          <w:rFonts w:eastAsia="Calibri"/>
        </w:rPr>
      </w:pPr>
      <w:r w:rsidRPr="0087394B">
        <w:rPr>
          <w:rFonts w:eastAsia="Calibri"/>
        </w:rPr>
        <w:t>162.3.2.3.2.</w:t>
      </w:r>
      <w:r w:rsidRPr="0087394B">
        <w:t> </w:t>
      </w:r>
      <w:r w:rsidRPr="0087394B">
        <w:rPr>
          <w:rFonts w:eastAsia="Calibri"/>
        </w:rPr>
        <w:t>Сельскохозяйственное производство.</w:t>
      </w:r>
    </w:p>
    <w:p w:rsidR="0087394B" w:rsidRPr="0087394B" w:rsidRDefault="0087394B" w:rsidP="0087394B">
      <w:r w:rsidRPr="0087394B">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87394B" w:rsidRPr="0087394B" w:rsidRDefault="0087394B" w:rsidP="0087394B">
      <w:r w:rsidRPr="0087394B">
        <w:t>Автоматизация и роботизация сельскохозяйственного производства:</w:t>
      </w:r>
    </w:p>
    <w:p w:rsidR="0087394B" w:rsidRPr="0087394B" w:rsidRDefault="0087394B" w:rsidP="0087394B">
      <w:r w:rsidRPr="0087394B">
        <w:t>анализаторы почвы c использованием спутниковой системы навигации;</w:t>
      </w:r>
    </w:p>
    <w:p w:rsidR="0087394B" w:rsidRPr="0087394B" w:rsidRDefault="0087394B" w:rsidP="0087394B">
      <w:r w:rsidRPr="0087394B">
        <w:t>автоматизация тепличного хозяйства;</w:t>
      </w:r>
    </w:p>
    <w:p w:rsidR="0087394B" w:rsidRPr="0087394B" w:rsidRDefault="0087394B" w:rsidP="0087394B">
      <w:r w:rsidRPr="0087394B">
        <w:t>применение роботов-манипуляторов для уборки урожая;</w:t>
      </w:r>
    </w:p>
    <w:p w:rsidR="0087394B" w:rsidRPr="0087394B" w:rsidRDefault="0087394B" w:rsidP="0087394B">
      <w:r w:rsidRPr="0087394B">
        <w:t>внесение удобрения на основе данных от азотно-спектральных датчиков;</w:t>
      </w:r>
    </w:p>
    <w:p w:rsidR="0087394B" w:rsidRPr="0087394B" w:rsidRDefault="0087394B" w:rsidP="0087394B">
      <w:r w:rsidRPr="0087394B">
        <w:t>определение критических точек полей с помощью спутниковых снимков;</w:t>
      </w:r>
    </w:p>
    <w:p w:rsidR="0087394B" w:rsidRPr="0087394B" w:rsidRDefault="0087394B" w:rsidP="0087394B">
      <w:r w:rsidRPr="0087394B">
        <w:t>использование беспилотных летательных аппаратов и другое.</w:t>
      </w:r>
    </w:p>
    <w:p w:rsidR="0087394B" w:rsidRPr="0087394B" w:rsidRDefault="0087394B" w:rsidP="0087394B">
      <w:r w:rsidRPr="0087394B">
        <w:t>Генно-модифицированные растения: положительные и отрицательные аспекты.</w:t>
      </w:r>
    </w:p>
    <w:p w:rsidR="0087394B" w:rsidRPr="0087394B" w:rsidRDefault="0087394B" w:rsidP="0087394B">
      <w:pPr>
        <w:rPr>
          <w:rFonts w:eastAsia="Calibri"/>
        </w:rPr>
      </w:pPr>
      <w:r w:rsidRPr="0087394B">
        <w:rPr>
          <w:rFonts w:eastAsia="Calibri"/>
        </w:rPr>
        <w:t>162.3.2.3.3. Сельскохозяйственные профессии.</w:t>
      </w:r>
    </w:p>
    <w:p w:rsidR="0087394B" w:rsidRPr="0087394B" w:rsidRDefault="0087394B" w:rsidP="0087394B">
      <w:r w:rsidRPr="0087394B">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87394B" w:rsidRPr="0087394B" w:rsidRDefault="0087394B" w:rsidP="0087394B">
      <w:pPr>
        <w:rPr>
          <w:lang w:eastAsia="en-US"/>
        </w:rPr>
      </w:pPr>
      <w:r w:rsidRPr="0087394B">
        <w:rPr>
          <w:lang w:eastAsia="en-US"/>
        </w:rPr>
        <w:t xml:space="preserve">162.4. Планируемые результаты освоения технологии на уровне основного общего образования. </w:t>
      </w:r>
    </w:p>
    <w:p w:rsidR="0087394B" w:rsidRPr="0087394B" w:rsidRDefault="0087394B" w:rsidP="0087394B">
      <w:pPr>
        <w:rPr>
          <w:lang w:eastAsia="en-US"/>
        </w:rPr>
      </w:pPr>
      <w:r w:rsidRPr="0087394B">
        <w:rPr>
          <w:lang w:eastAsia="en-US"/>
        </w:rPr>
        <w:t>162.4.1. 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87394B" w:rsidRPr="0087394B" w:rsidRDefault="0087394B" w:rsidP="0087394B">
      <w:pPr>
        <w:rPr>
          <w:lang w:eastAsia="en-US"/>
        </w:rPr>
      </w:pPr>
      <w:r w:rsidRPr="0087394B">
        <w:rPr>
          <w:lang w:eastAsia="en-US"/>
        </w:rPr>
        <w:t>162.4.2. </w:t>
      </w:r>
      <w:r w:rsidRPr="0087394B">
        <w:rPr>
          <w:rFonts w:eastAsia="SchoolBookSanPin"/>
          <w:lang w:eastAsia="en-US"/>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87394B" w:rsidRPr="0087394B" w:rsidRDefault="0087394B" w:rsidP="0087394B">
      <w:pPr>
        <w:rPr>
          <w:lang w:eastAsia="en-US"/>
        </w:rPr>
      </w:pPr>
      <w:r w:rsidRPr="0087394B">
        <w:rPr>
          <w:lang w:eastAsia="en-US"/>
        </w:rPr>
        <w:t>1)</w:t>
      </w:r>
      <w:r w:rsidRPr="0087394B">
        <w:rPr>
          <w:lang w:val="en-US" w:eastAsia="en-US"/>
        </w:rPr>
        <w:t> </w:t>
      </w:r>
      <w:r w:rsidRPr="0087394B">
        <w:rPr>
          <w:lang w:eastAsia="en-US"/>
        </w:rPr>
        <w:t>патриотического воспитания:</w:t>
      </w:r>
    </w:p>
    <w:p w:rsidR="0087394B" w:rsidRPr="0087394B" w:rsidRDefault="0087394B" w:rsidP="0087394B">
      <w:r w:rsidRPr="0087394B">
        <w:t>проявление интереса к истории и современному состоянию российской науки и технологии;</w:t>
      </w:r>
    </w:p>
    <w:p w:rsidR="0087394B" w:rsidRPr="0087394B" w:rsidRDefault="0087394B" w:rsidP="0087394B">
      <w:r w:rsidRPr="0087394B">
        <w:t>ценностное отношение к достижениям российских инженеров и учёных;</w:t>
      </w:r>
    </w:p>
    <w:p w:rsidR="0087394B" w:rsidRPr="0087394B" w:rsidRDefault="0087394B" w:rsidP="0087394B">
      <w:pPr>
        <w:rPr>
          <w:lang w:eastAsia="en-US"/>
        </w:rPr>
      </w:pPr>
      <w:r w:rsidRPr="0087394B">
        <w:rPr>
          <w:lang w:eastAsia="en-US"/>
        </w:rPr>
        <w:t>2) гражданского и духовно-нравственного воспитания:</w:t>
      </w:r>
    </w:p>
    <w:p w:rsidR="0087394B" w:rsidRPr="0087394B" w:rsidRDefault="0087394B" w:rsidP="0087394B">
      <w:r w:rsidRPr="0087394B">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87394B" w:rsidRPr="0087394B" w:rsidRDefault="0087394B" w:rsidP="0087394B">
      <w:r w:rsidRPr="0087394B">
        <w:t>осознание важности морально-этических принципов в деятельности, связанной с реализацией технологий;</w:t>
      </w:r>
    </w:p>
    <w:p w:rsidR="0087394B" w:rsidRPr="0087394B" w:rsidRDefault="0087394B" w:rsidP="0087394B">
      <w:r w:rsidRPr="0087394B">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87394B" w:rsidRPr="0087394B" w:rsidRDefault="0087394B" w:rsidP="0087394B">
      <w:pPr>
        <w:rPr>
          <w:lang w:eastAsia="en-US"/>
        </w:rPr>
      </w:pPr>
      <w:r w:rsidRPr="0087394B">
        <w:rPr>
          <w:lang w:eastAsia="en-US"/>
        </w:rPr>
        <w:t>3) эстетического воспитания:</w:t>
      </w:r>
    </w:p>
    <w:p w:rsidR="0087394B" w:rsidRPr="0087394B" w:rsidRDefault="0087394B" w:rsidP="0087394B">
      <w:r w:rsidRPr="0087394B">
        <w:t>восприятие эстетических качеств предметов труда;</w:t>
      </w:r>
    </w:p>
    <w:p w:rsidR="0087394B" w:rsidRPr="0087394B" w:rsidRDefault="0087394B" w:rsidP="0087394B">
      <w:r w:rsidRPr="0087394B">
        <w:t>умение создавать эстетически значимые изделия из различных материалов;</w:t>
      </w:r>
    </w:p>
    <w:p w:rsidR="0087394B" w:rsidRPr="0087394B" w:rsidRDefault="0087394B" w:rsidP="0087394B">
      <w:r w:rsidRPr="0087394B">
        <w:t>понимание ценности отечественного и мирового искусства, народных традиций и народного творчества в декоративно-прикладном искусстве;</w:t>
      </w:r>
    </w:p>
    <w:p w:rsidR="0087394B" w:rsidRPr="0087394B" w:rsidRDefault="0087394B" w:rsidP="0087394B">
      <w:r w:rsidRPr="0087394B">
        <w:t>осознание роли художественной культуры как средства коммуникации и самовыражения в современном обществе;</w:t>
      </w:r>
    </w:p>
    <w:p w:rsidR="0087394B" w:rsidRPr="0087394B" w:rsidRDefault="0087394B" w:rsidP="0087394B">
      <w:pPr>
        <w:rPr>
          <w:lang w:eastAsia="en-US"/>
        </w:rPr>
      </w:pPr>
      <w:r w:rsidRPr="0087394B">
        <w:rPr>
          <w:lang w:eastAsia="en-US"/>
        </w:rPr>
        <w:t>4) ценности научного познания и практической деятельности:</w:t>
      </w:r>
    </w:p>
    <w:p w:rsidR="0087394B" w:rsidRPr="0087394B" w:rsidRDefault="0087394B" w:rsidP="0087394B">
      <w:r w:rsidRPr="0087394B">
        <w:t>осознание ценности науки как фундамента технологий;</w:t>
      </w:r>
    </w:p>
    <w:p w:rsidR="0087394B" w:rsidRPr="0087394B" w:rsidRDefault="0087394B" w:rsidP="0087394B">
      <w:r w:rsidRPr="0087394B">
        <w:t>развитие интереса к исследовательской деятельности, реализации на практике достижений науки;</w:t>
      </w:r>
    </w:p>
    <w:p w:rsidR="0087394B" w:rsidRPr="0087394B" w:rsidRDefault="0087394B" w:rsidP="0087394B">
      <w:pPr>
        <w:rPr>
          <w:lang w:eastAsia="en-US"/>
        </w:rPr>
      </w:pPr>
      <w:r w:rsidRPr="0087394B">
        <w:rPr>
          <w:lang w:eastAsia="en-US"/>
        </w:rPr>
        <w:t>5) формирования культуры здоровья и эмоционального благополучия:</w:t>
      </w:r>
    </w:p>
    <w:p w:rsidR="0087394B" w:rsidRPr="0087394B" w:rsidRDefault="0087394B" w:rsidP="0087394B">
      <w:r w:rsidRPr="0087394B">
        <w:t>осознание ценности безопасного образа жизни в современном технологическом мире, важности правил безопасной работы с инструментами;</w:t>
      </w:r>
    </w:p>
    <w:p w:rsidR="0087394B" w:rsidRPr="0087394B" w:rsidRDefault="0087394B" w:rsidP="0087394B">
      <w:r w:rsidRPr="0087394B">
        <w:t>умение распознавать информационные угрозы и осуществлять защиту личности от этих угроз;</w:t>
      </w:r>
    </w:p>
    <w:p w:rsidR="0087394B" w:rsidRPr="0087394B" w:rsidRDefault="0087394B" w:rsidP="0087394B">
      <w:pPr>
        <w:rPr>
          <w:lang w:eastAsia="en-US"/>
        </w:rPr>
      </w:pPr>
      <w:r w:rsidRPr="0087394B">
        <w:rPr>
          <w:lang w:eastAsia="en-US"/>
        </w:rPr>
        <w:t>6) трудового воспитания:</w:t>
      </w:r>
    </w:p>
    <w:p w:rsidR="0087394B" w:rsidRPr="0087394B" w:rsidRDefault="0087394B" w:rsidP="0087394B">
      <w:r w:rsidRPr="0087394B">
        <w:t>уважение к труду, трудящимся, результатам труда (своего и других людей);</w:t>
      </w:r>
    </w:p>
    <w:p w:rsidR="0087394B" w:rsidRPr="0087394B" w:rsidRDefault="0087394B" w:rsidP="0087394B">
      <w:r w:rsidRPr="0087394B">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87394B" w:rsidRPr="0087394B" w:rsidRDefault="0087394B" w:rsidP="0087394B">
      <w:r w:rsidRPr="0087394B">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87394B" w:rsidRPr="0087394B" w:rsidRDefault="0087394B" w:rsidP="0087394B">
      <w:r w:rsidRPr="0087394B">
        <w:t>умение ориентироваться в мире современных профессий;</w:t>
      </w:r>
    </w:p>
    <w:p w:rsidR="0087394B" w:rsidRPr="0087394B" w:rsidRDefault="0087394B" w:rsidP="0087394B">
      <w:r w:rsidRPr="0087394B">
        <w:t>умение осознанно выбирать индивидуальную траекторию развития с учётом личных и общественных интересов, потребностей;</w:t>
      </w:r>
    </w:p>
    <w:p w:rsidR="0087394B" w:rsidRPr="0087394B" w:rsidRDefault="0087394B" w:rsidP="0087394B">
      <w:r w:rsidRPr="0087394B">
        <w:t>ориентация на достижение выдающихся результатов в профессиональной деятельности;</w:t>
      </w:r>
    </w:p>
    <w:p w:rsidR="0087394B" w:rsidRPr="0087394B" w:rsidRDefault="0087394B" w:rsidP="0087394B">
      <w:pPr>
        <w:rPr>
          <w:lang w:eastAsia="en-US"/>
        </w:rPr>
      </w:pPr>
      <w:r w:rsidRPr="0087394B">
        <w:rPr>
          <w:lang w:eastAsia="en-US"/>
        </w:rPr>
        <w:t>7) экологического воспитания:</w:t>
      </w:r>
    </w:p>
    <w:p w:rsidR="0087394B" w:rsidRPr="0087394B" w:rsidRDefault="0087394B" w:rsidP="0087394B">
      <w:r w:rsidRPr="0087394B">
        <w:t>воспитание бережного отношения к окружающей среде, понимание необходимости соблюдения баланса между природой и техносферой;</w:t>
      </w:r>
    </w:p>
    <w:p w:rsidR="0087394B" w:rsidRPr="0087394B" w:rsidRDefault="0087394B" w:rsidP="0087394B">
      <w:r w:rsidRPr="0087394B">
        <w:t>осознание пределов преобразовательной деятельности человека.</w:t>
      </w:r>
    </w:p>
    <w:p w:rsidR="0087394B" w:rsidRPr="0087394B" w:rsidRDefault="0087394B" w:rsidP="0087394B">
      <w:r w:rsidRPr="0087394B">
        <w:t>162.4.3. 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87394B" w:rsidRPr="0087394B" w:rsidRDefault="0087394B" w:rsidP="0087394B">
      <w:r w:rsidRPr="0087394B">
        <w:t>162.4.4. 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r w:rsidRPr="0087394B">
        <w:t>выявлять и характеризовать существенные признаки природных и рукотворных объектов;</w:t>
      </w:r>
    </w:p>
    <w:p w:rsidR="0087394B" w:rsidRPr="0087394B" w:rsidRDefault="0087394B" w:rsidP="0087394B">
      <w:r w:rsidRPr="0087394B">
        <w:t>устанавливать существенный признак классификации, основание для обобщения и сравнения;</w:t>
      </w:r>
    </w:p>
    <w:p w:rsidR="0087394B" w:rsidRPr="0087394B" w:rsidRDefault="0087394B" w:rsidP="0087394B">
      <w:r w:rsidRPr="0087394B">
        <w:t>выявлять закономерности и противоречия в рассматриваемых фактах, данных и наблюдениях, относящихся к внешнему миру;</w:t>
      </w:r>
    </w:p>
    <w:p w:rsidR="0087394B" w:rsidRPr="0087394B" w:rsidRDefault="0087394B" w:rsidP="0087394B">
      <w:r w:rsidRPr="0087394B">
        <w:t>выявлять причинно-следственные связи при изучении природных явлений и процессов, а также процессов, происходящих в техносфере;</w:t>
      </w:r>
    </w:p>
    <w:p w:rsidR="0087394B" w:rsidRPr="0087394B" w:rsidRDefault="0087394B" w:rsidP="0087394B">
      <w:r w:rsidRPr="0087394B">
        <w:t>самостоятельно выбирать способ решения поставленной задачи, используя для этого необходимые материалы, инструменты и технологии.</w:t>
      </w:r>
    </w:p>
    <w:p w:rsidR="0087394B" w:rsidRPr="0087394B" w:rsidRDefault="0087394B" w:rsidP="0087394B">
      <w:r w:rsidRPr="0087394B">
        <w:t>162.4.5. 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r w:rsidRPr="0087394B">
        <w:t>использовать вопросы как исследовательский инструмент познания;</w:t>
      </w:r>
    </w:p>
    <w:p w:rsidR="0087394B" w:rsidRPr="0087394B" w:rsidRDefault="0087394B" w:rsidP="0087394B">
      <w:r w:rsidRPr="0087394B">
        <w:t>формировать запросы к информационной системе с целью получения необходимой информации;</w:t>
      </w:r>
    </w:p>
    <w:p w:rsidR="0087394B" w:rsidRPr="0087394B" w:rsidRDefault="0087394B" w:rsidP="0087394B">
      <w:r w:rsidRPr="0087394B">
        <w:t>оценивать полноту, достоверность и актуальность полученной информации;</w:t>
      </w:r>
    </w:p>
    <w:p w:rsidR="0087394B" w:rsidRPr="0087394B" w:rsidRDefault="0087394B" w:rsidP="0087394B">
      <w:r w:rsidRPr="0087394B">
        <w:t>опытным путём изучать свойства различных материалов;</w:t>
      </w:r>
    </w:p>
    <w:p w:rsidR="0087394B" w:rsidRPr="0087394B" w:rsidRDefault="0087394B" w:rsidP="0087394B">
      <w:r w:rsidRPr="0087394B">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87394B" w:rsidRPr="0087394B" w:rsidRDefault="0087394B" w:rsidP="0087394B">
      <w:r w:rsidRPr="0087394B">
        <w:t>строить и оценивать модели объектов, явлений и процессов;</w:t>
      </w:r>
    </w:p>
    <w:p w:rsidR="0087394B" w:rsidRPr="0087394B" w:rsidRDefault="0087394B" w:rsidP="0087394B">
      <w:r w:rsidRPr="0087394B">
        <w:t>уметь создавать, применять и преобразовывать знаки и символы, модели и схемы для решения учебных и познавательных задач;</w:t>
      </w:r>
    </w:p>
    <w:p w:rsidR="0087394B" w:rsidRPr="0087394B" w:rsidRDefault="0087394B" w:rsidP="0087394B">
      <w:r w:rsidRPr="0087394B">
        <w:t>уметь оценивать правильность выполнения учебной задачи, собственные возможности её решения;</w:t>
      </w:r>
    </w:p>
    <w:p w:rsidR="0087394B" w:rsidRPr="0087394B" w:rsidRDefault="0087394B" w:rsidP="0087394B">
      <w:r w:rsidRPr="0087394B">
        <w:t>прогнозировать поведение технической системы, в том числе с учётом синергетических эффектов.</w:t>
      </w:r>
    </w:p>
    <w:p w:rsidR="0087394B" w:rsidRPr="0087394B" w:rsidRDefault="0087394B" w:rsidP="0087394B">
      <w:pPr>
        <w:rPr>
          <w:lang w:eastAsia="en-US"/>
        </w:rPr>
      </w:pPr>
      <w:r w:rsidRPr="0087394B">
        <w:rPr>
          <w:lang w:eastAsia="en-US"/>
        </w:rPr>
        <w:t>162.4.6.</w:t>
      </w:r>
      <w:r w:rsidRPr="0087394B">
        <w:rPr>
          <w:lang w:val="en-US" w:eastAsia="en-US"/>
        </w:rPr>
        <w:t> </w:t>
      </w:r>
      <w:r w:rsidRPr="0087394B">
        <w:rPr>
          <w:lang w:eastAsia="en-US"/>
        </w:rPr>
        <w:t>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r w:rsidRPr="0087394B">
        <w:t>выбирать форму представления информации в зависимости от поставленной задачи;</w:t>
      </w:r>
    </w:p>
    <w:p w:rsidR="0087394B" w:rsidRPr="0087394B" w:rsidRDefault="0087394B" w:rsidP="0087394B">
      <w:r w:rsidRPr="0087394B">
        <w:t>понимать различие между данными, информацией и знаниями;</w:t>
      </w:r>
    </w:p>
    <w:p w:rsidR="0087394B" w:rsidRPr="0087394B" w:rsidRDefault="0087394B" w:rsidP="0087394B">
      <w:r w:rsidRPr="0087394B">
        <w:t>владеть начальными навыками работы с «большими данными»;</w:t>
      </w:r>
    </w:p>
    <w:p w:rsidR="0087394B" w:rsidRPr="0087394B" w:rsidRDefault="0087394B" w:rsidP="0087394B">
      <w:r w:rsidRPr="0087394B">
        <w:t>владеть технологией трансформации данных в информацию, информации в знания.</w:t>
      </w:r>
    </w:p>
    <w:p w:rsidR="0087394B" w:rsidRPr="0087394B" w:rsidRDefault="0087394B" w:rsidP="0087394B">
      <w:pPr>
        <w:rPr>
          <w:lang w:eastAsia="en-US"/>
        </w:rPr>
      </w:pPr>
      <w:r w:rsidRPr="0087394B">
        <w:rPr>
          <w:lang w:eastAsia="en-US"/>
        </w:rPr>
        <w:t>162.4.7.</w:t>
      </w:r>
      <w:r w:rsidRPr="0087394B">
        <w:rPr>
          <w:lang w:val="en-US" w:eastAsia="en-US"/>
        </w:rPr>
        <w:t> </w:t>
      </w:r>
      <w:r w:rsidRPr="0087394B">
        <w:rPr>
          <w:lang w:eastAsia="en-US"/>
        </w:rPr>
        <w:t>У обучающегося будут сформированы умения самоорганизации как часть регулятивных универсальных учебных действий:</w:t>
      </w:r>
    </w:p>
    <w:p w:rsidR="0087394B" w:rsidRPr="0087394B" w:rsidRDefault="0087394B" w:rsidP="0087394B">
      <w:r w:rsidRPr="0087394B">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87394B" w:rsidRPr="0087394B" w:rsidRDefault="0087394B" w:rsidP="0087394B">
      <w:r w:rsidRPr="0087394B">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7394B" w:rsidRPr="0087394B" w:rsidRDefault="0087394B" w:rsidP="0087394B">
      <w:r w:rsidRPr="0087394B">
        <w:t>проводить выбор и брать ответственность за решение.</w:t>
      </w:r>
    </w:p>
    <w:p w:rsidR="0087394B" w:rsidRPr="0087394B" w:rsidRDefault="0087394B" w:rsidP="0087394B">
      <w:pPr>
        <w:rPr>
          <w:lang w:eastAsia="en-US"/>
        </w:rPr>
      </w:pPr>
      <w:r w:rsidRPr="0087394B">
        <w:rPr>
          <w:lang w:eastAsia="en-US"/>
        </w:rPr>
        <w:t>162.4.8.</w:t>
      </w:r>
      <w:r w:rsidRPr="0087394B">
        <w:rPr>
          <w:lang w:val="en-US" w:eastAsia="en-US"/>
        </w:rPr>
        <w:t> </w:t>
      </w:r>
      <w:r w:rsidRPr="0087394B">
        <w:rPr>
          <w:lang w:eastAsia="en-US"/>
        </w:rPr>
        <w:t>У обучающегося будут сформированы умения самоконтроля (рефлексии) как часть регулятивных универсальных учебных действий:</w:t>
      </w:r>
    </w:p>
    <w:p w:rsidR="0087394B" w:rsidRPr="0087394B" w:rsidRDefault="0087394B" w:rsidP="0087394B">
      <w:r w:rsidRPr="0087394B">
        <w:t>давать оценку ситуации и предлагать план её изменения;</w:t>
      </w:r>
    </w:p>
    <w:p w:rsidR="0087394B" w:rsidRPr="0087394B" w:rsidRDefault="0087394B" w:rsidP="0087394B">
      <w:r w:rsidRPr="0087394B">
        <w:t>объяснять причины достижения (недостижения) результатов преобразовательной деятельности;</w:t>
      </w:r>
    </w:p>
    <w:p w:rsidR="0087394B" w:rsidRPr="0087394B" w:rsidRDefault="0087394B" w:rsidP="0087394B">
      <w:r w:rsidRPr="0087394B">
        <w:t>вносить необходимые коррективы в деятельность по решению задачи или по осуществлению проекта;</w:t>
      </w:r>
    </w:p>
    <w:p w:rsidR="0087394B" w:rsidRPr="0087394B" w:rsidRDefault="0087394B" w:rsidP="0087394B">
      <w:r w:rsidRPr="0087394B">
        <w:t>оценивать соответствие результата цели и условиям и при необходимости корректировать цель и процесс её достижения.</w:t>
      </w:r>
    </w:p>
    <w:p w:rsidR="0087394B" w:rsidRPr="0087394B" w:rsidRDefault="0087394B" w:rsidP="0087394B">
      <w:pPr>
        <w:rPr>
          <w:lang w:eastAsia="en-US"/>
        </w:rPr>
      </w:pPr>
      <w:r w:rsidRPr="0087394B">
        <w:rPr>
          <w:lang w:eastAsia="en-US"/>
        </w:rPr>
        <w:t>162.4.9.</w:t>
      </w:r>
      <w:r w:rsidRPr="0087394B">
        <w:rPr>
          <w:lang w:val="en-US" w:eastAsia="en-US"/>
        </w:rPr>
        <w:t> </w:t>
      </w:r>
      <w:r w:rsidRPr="0087394B">
        <w:rPr>
          <w:lang w:eastAsia="en-US"/>
        </w:rPr>
        <w:t>У обучающегося будут сформированы умения принятия себя и других как часть регулятивных универсальных учебных действий:</w:t>
      </w:r>
    </w:p>
    <w:p w:rsidR="0087394B" w:rsidRPr="0087394B" w:rsidRDefault="0087394B" w:rsidP="0087394B">
      <w:r w:rsidRPr="0087394B">
        <w:t>признавать своё право на ошибку при решении задач или при реализации проекта, такое же право другого на подобные ошибки.</w:t>
      </w:r>
    </w:p>
    <w:p w:rsidR="0087394B" w:rsidRPr="0087394B" w:rsidRDefault="0087394B" w:rsidP="0087394B">
      <w:pPr>
        <w:rPr>
          <w:lang w:eastAsia="en-US"/>
        </w:rPr>
      </w:pPr>
      <w:r w:rsidRPr="0087394B">
        <w:rPr>
          <w:lang w:eastAsia="en-US"/>
        </w:rPr>
        <w:t>162.4.10.</w:t>
      </w:r>
      <w:r w:rsidRPr="0087394B">
        <w:rPr>
          <w:lang w:val="en-US" w:eastAsia="en-US"/>
        </w:rPr>
        <w:t> </w:t>
      </w:r>
      <w:r w:rsidRPr="0087394B">
        <w:rPr>
          <w:lang w:eastAsia="en-US"/>
        </w:rPr>
        <w:t>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r w:rsidRPr="0087394B">
        <w:t>в ходе обсуждения учебного материала, планирования и осуществления учебного проекта;</w:t>
      </w:r>
    </w:p>
    <w:p w:rsidR="0087394B" w:rsidRPr="0087394B" w:rsidRDefault="0087394B" w:rsidP="0087394B">
      <w:r w:rsidRPr="0087394B">
        <w:t>в рамках публичного представления результатов проектной деятельности;</w:t>
      </w:r>
    </w:p>
    <w:p w:rsidR="0087394B" w:rsidRPr="0087394B" w:rsidRDefault="0087394B" w:rsidP="0087394B">
      <w:r w:rsidRPr="0087394B">
        <w:t>в ходе совместного решения задачи с использованием облачных сервисов;</w:t>
      </w:r>
    </w:p>
    <w:p w:rsidR="0087394B" w:rsidRPr="0087394B" w:rsidRDefault="0087394B" w:rsidP="0087394B">
      <w:r w:rsidRPr="0087394B">
        <w:t>в ходе общения с представителями других культур, в частности в социальных сетях.</w:t>
      </w:r>
    </w:p>
    <w:p w:rsidR="0087394B" w:rsidRPr="0087394B" w:rsidRDefault="0087394B" w:rsidP="0087394B">
      <w:pPr>
        <w:rPr>
          <w:lang w:eastAsia="en-US"/>
        </w:rPr>
      </w:pPr>
      <w:r w:rsidRPr="0087394B">
        <w:rPr>
          <w:lang w:eastAsia="en-US"/>
        </w:rPr>
        <w:t>162.4.11.</w:t>
      </w:r>
      <w:r w:rsidRPr="0087394B">
        <w:rPr>
          <w:lang w:val="en-US" w:eastAsia="en-US"/>
        </w:rPr>
        <w:t> </w:t>
      </w:r>
      <w:r w:rsidRPr="0087394B">
        <w:rPr>
          <w:lang w:eastAsia="en-US"/>
        </w:rPr>
        <w:t>У обучающегося будут сформированы умения совместной деятельности как часть коммуникативных универсальных учебных действий:</w:t>
      </w:r>
    </w:p>
    <w:p w:rsidR="0087394B" w:rsidRPr="0087394B" w:rsidRDefault="0087394B" w:rsidP="0087394B">
      <w:r w:rsidRPr="0087394B">
        <w:t>понимать и использовать преимущества командной работы при реализации учебного проекта;</w:t>
      </w:r>
    </w:p>
    <w:p w:rsidR="0087394B" w:rsidRPr="0087394B" w:rsidRDefault="0087394B" w:rsidP="0087394B">
      <w:r w:rsidRPr="0087394B">
        <w:t>понимать необходимость выработки знаково-символических средств как необходимого условия успешной проектной деятельности;</w:t>
      </w:r>
    </w:p>
    <w:p w:rsidR="0087394B" w:rsidRPr="0087394B" w:rsidRDefault="0087394B" w:rsidP="0087394B">
      <w:r w:rsidRPr="0087394B">
        <w:t>интерпретировать высказывания собеседника – участника совместной деятельности;</w:t>
      </w:r>
    </w:p>
    <w:p w:rsidR="0087394B" w:rsidRPr="0087394B" w:rsidRDefault="0087394B" w:rsidP="0087394B">
      <w:r w:rsidRPr="0087394B">
        <w:t>владеть навыками отстаивания своей точки зрения, используя при этом законы логики;</w:t>
      </w:r>
    </w:p>
    <w:p w:rsidR="0087394B" w:rsidRPr="0087394B" w:rsidRDefault="0087394B" w:rsidP="0087394B">
      <w:r w:rsidRPr="0087394B">
        <w:t>распознавать некорректную аргументацию.</w:t>
      </w:r>
    </w:p>
    <w:p w:rsidR="0087394B" w:rsidRPr="0087394B" w:rsidRDefault="0087394B" w:rsidP="0087394B">
      <w:pPr>
        <w:rPr>
          <w:lang w:eastAsia="en-US"/>
        </w:rPr>
      </w:pPr>
      <w:r w:rsidRPr="0087394B">
        <w:rPr>
          <w:lang w:eastAsia="en-US"/>
        </w:rPr>
        <w:t>162.5.</w:t>
      </w:r>
      <w:r w:rsidRPr="0087394B">
        <w:rPr>
          <w:lang w:val="en-US" w:eastAsia="en-US"/>
        </w:rPr>
        <w:t> </w:t>
      </w:r>
      <w:r w:rsidRPr="0087394B">
        <w:rPr>
          <w:lang w:eastAsia="en-US"/>
        </w:rPr>
        <w:t>Предметные результаты освоения программы по технологии на уровне основного общего образования.</w:t>
      </w:r>
    </w:p>
    <w:p w:rsidR="0087394B" w:rsidRPr="0087394B" w:rsidRDefault="0087394B" w:rsidP="0087394B">
      <w:pPr>
        <w:rPr>
          <w:lang w:eastAsia="en-US"/>
        </w:rPr>
      </w:pPr>
      <w:r w:rsidRPr="0087394B">
        <w:rPr>
          <w:lang w:eastAsia="en-US"/>
        </w:rPr>
        <w:t>162.5.1.</w:t>
      </w:r>
      <w:r w:rsidRPr="0087394B">
        <w:rPr>
          <w:lang w:val="en-US" w:eastAsia="en-US"/>
        </w:rPr>
        <w:t> </w:t>
      </w:r>
      <w:r w:rsidRPr="0087394B">
        <w:rPr>
          <w:lang w:eastAsia="en-US"/>
        </w:rPr>
        <w:t>Для всех модулей обязательные предметные результаты:</w:t>
      </w:r>
    </w:p>
    <w:p w:rsidR="0087394B" w:rsidRPr="0087394B" w:rsidRDefault="0087394B" w:rsidP="0087394B">
      <w:r w:rsidRPr="0087394B">
        <w:t>организовывать рабочее место в соответствии с изучаемой технологией;</w:t>
      </w:r>
    </w:p>
    <w:p w:rsidR="0087394B" w:rsidRPr="0087394B" w:rsidRDefault="0087394B" w:rsidP="0087394B">
      <w:r w:rsidRPr="0087394B">
        <w:t>соблюдать правила безопасного использования ручных и электрифицированных инструментов и оборудования;</w:t>
      </w:r>
    </w:p>
    <w:p w:rsidR="0087394B" w:rsidRPr="0087394B" w:rsidRDefault="0087394B" w:rsidP="0087394B">
      <w:r w:rsidRPr="0087394B">
        <w:t>грамотно и осознанно выполнять технологические операции в соответствии изучаемой технологией.</w:t>
      </w:r>
    </w:p>
    <w:p w:rsidR="0087394B" w:rsidRPr="0087394B" w:rsidRDefault="0087394B" w:rsidP="0087394B">
      <w:pPr>
        <w:rPr>
          <w:lang w:eastAsia="en-US"/>
        </w:rPr>
      </w:pPr>
      <w:r w:rsidRPr="0087394B">
        <w:rPr>
          <w:lang w:eastAsia="en-US"/>
        </w:rPr>
        <w:t>162.5.2.</w:t>
      </w:r>
      <w:r w:rsidRPr="0087394B">
        <w:rPr>
          <w:lang w:val="en-US" w:eastAsia="en-US"/>
        </w:rPr>
        <w:t> </w:t>
      </w:r>
      <w:r w:rsidRPr="0087394B">
        <w:rPr>
          <w:lang w:eastAsia="en-US"/>
        </w:rPr>
        <w:t>Предметные результаты освоения содержания модуля «Производство и технологии».</w:t>
      </w:r>
    </w:p>
    <w:p w:rsidR="0087394B" w:rsidRPr="0087394B" w:rsidRDefault="0087394B" w:rsidP="0087394B">
      <w:r w:rsidRPr="0087394B">
        <w:rPr>
          <w:rFonts w:eastAsia="Calibri"/>
        </w:rPr>
        <w:t xml:space="preserve">К концу обучения </w:t>
      </w:r>
      <w:r w:rsidRPr="0087394B">
        <w:t>в 5 классе:</w:t>
      </w:r>
    </w:p>
    <w:p w:rsidR="0087394B" w:rsidRPr="0087394B" w:rsidRDefault="0087394B" w:rsidP="0087394B">
      <w:r w:rsidRPr="0087394B">
        <w:t>называть и характеризовать технологии;</w:t>
      </w:r>
    </w:p>
    <w:p w:rsidR="0087394B" w:rsidRPr="0087394B" w:rsidRDefault="0087394B" w:rsidP="0087394B">
      <w:r w:rsidRPr="0087394B">
        <w:t>называть и характеризовать потребности человека;</w:t>
      </w:r>
    </w:p>
    <w:p w:rsidR="0087394B" w:rsidRPr="0087394B" w:rsidRDefault="0087394B" w:rsidP="0087394B">
      <w:r w:rsidRPr="0087394B">
        <w:t>называть и характеризовать естественные (природные) и искусственные материалы;</w:t>
      </w:r>
    </w:p>
    <w:p w:rsidR="0087394B" w:rsidRPr="0087394B" w:rsidRDefault="0087394B" w:rsidP="0087394B">
      <w:r w:rsidRPr="0087394B">
        <w:t>сравнивать и анализировать свойства материалов;</w:t>
      </w:r>
    </w:p>
    <w:p w:rsidR="0087394B" w:rsidRPr="0087394B" w:rsidRDefault="0087394B" w:rsidP="0087394B">
      <w:r w:rsidRPr="0087394B">
        <w:t>классифицировать технику, описывать назначение техники;</w:t>
      </w:r>
    </w:p>
    <w:p w:rsidR="0087394B" w:rsidRPr="0087394B" w:rsidRDefault="0087394B" w:rsidP="0087394B">
      <w:r w:rsidRPr="0087394B">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87394B" w:rsidRPr="0087394B" w:rsidRDefault="0087394B" w:rsidP="0087394B">
      <w:r w:rsidRPr="0087394B">
        <w:t>характеризовать предметы труда в различных видах материального производства;</w:t>
      </w:r>
    </w:p>
    <w:p w:rsidR="0087394B" w:rsidRPr="0087394B" w:rsidRDefault="0087394B" w:rsidP="0087394B">
      <w:r w:rsidRPr="0087394B">
        <w:t>использовать метод мозгового штурма, метод интеллект-карт, метод фокальных объектов и другие методы;</w:t>
      </w:r>
    </w:p>
    <w:p w:rsidR="0087394B" w:rsidRPr="0087394B" w:rsidRDefault="0087394B" w:rsidP="0087394B">
      <w:r w:rsidRPr="0087394B">
        <w:t>использовать метод учебного проектирования, выполнять учебные проекты;</w:t>
      </w:r>
    </w:p>
    <w:p w:rsidR="0087394B" w:rsidRPr="0087394B" w:rsidRDefault="0087394B" w:rsidP="0087394B">
      <w:r w:rsidRPr="0087394B">
        <w:t>назвать и характеризовать профессии.</w:t>
      </w:r>
    </w:p>
    <w:p w:rsidR="0087394B" w:rsidRPr="0087394B" w:rsidRDefault="0087394B" w:rsidP="0087394B">
      <w:r w:rsidRPr="0087394B">
        <w:rPr>
          <w:rFonts w:eastAsia="Calibri"/>
        </w:rPr>
        <w:t xml:space="preserve">К концу обучения </w:t>
      </w:r>
      <w:r w:rsidRPr="0087394B">
        <w:t>в 6 классе:</w:t>
      </w:r>
    </w:p>
    <w:p w:rsidR="0087394B" w:rsidRPr="0087394B" w:rsidRDefault="0087394B" w:rsidP="0087394B">
      <w:r w:rsidRPr="0087394B">
        <w:t>называть и характеризовать машины и механизмы;</w:t>
      </w:r>
    </w:p>
    <w:p w:rsidR="0087394B" w:rsidRPr="0087394B" w:rsidRDefault="0087394B" w:rsidP="0087394B">
      <w:r w:rsidRPr="0087394B">
        <w:t>конструировать, оценивать и использовать модели в познавательной и практической деятельности;</w:t>
      </w:r>
    </w:p>
    <w:p w:rsidR="0087394B" w:rsidRPr="0087394B" w:rsidRDefault="0087394B" w:rsidP="0087394B">
      <w:r w:rsidRPr="0087394B">
        <w:t>разрабатывать несложную технологическую, конструкторскую документацию для выполнения творческих проектных задач;</w:t>
      </w:r>
    </w:p>
    <w:p w:rsidR="0087394B" w:rsidRPr="0087394B" w:rsidRDefault="0087394B" w:rsidP="0087394B">
      <w:r w:rsidRPr="0087394B">
        <w:t>решать простые изобретательские, конструкторские и технологические задачи в процессе изготовления изделий из различных материалов;</w:t>
      </w:r>
    </w:p>
    <w:p w:rsidR="0087394B" w:rsidRPr="0087394B" w:rsidRDefault="0087394B" w:rsidP="0087394B">
      <w:r w:rsidRPr="0087394B">
        <w:t>предлагать варианты усовершенствования конструкций;</w:t>
      </w:r>
    </w:p>
    <w:p w:rsidR="0087394B" w:rsidRPr="0087394B" w:rsidRDefault="0087394B" w:rsidP="0087394B">
      <w:r w:rsidRPr="0087394B">
        <w:t>характеризовать предметы труда в различных видах материального производства;</w:t>
      </w:r>
    </w:p>
    <w:p w:rsidR="0087394B" w:rsidRPr="0087394B" w:rsidRDefault="0087394B" w:rsidP="0087394B">
      <w:r w:rsidRPr="0087394B">
        <w:t>характеризовать виды современных технологий и определять перспективы их развития.</w:t>
      </w:r>
    </w:p>
    <w:p w:rsidR="0087394B" w:rsidRPr="0087394B" w:rsidRDefault="0087394B" w:rsidP="0087394B">
      <w:pPr>
        <w:rPr>
          <w:rFonts w:eastAsia="Calibri"/>
        </w:rPr>
      </w:pPr>
      <w:r w:rsidRPr="0087394B">
        <w:rPr>
          <w:rFonts w:eastAsia="Calibri"/>
        </w:rPr>
        <w:t>К концу обучения в 7 классе:</w:t>
      </w:r>
    </w:p>
    <w:p w:rsidR="0087394B" w:rsidRPr="0087394B" w:rsidRDefault="0087394B" w:rsidP="0087394B">
      <w:r w:rsidRPr="0087394B">
        <w:t>приводить примеры развития технологий;</w:t>
      </w:r>
    </w:p>
    <w:p w:rsidR="0087394B" w:rsidRPr="0087394B" w:rsidRDefault="0087394B" w:rsidP="0087394B">
      <w:r w:rsidRPr="0087394B">
        <w:t>приводить примеры эстетичных промышленных изделий;</w:t>
      </w:r>
    </w:p>
    <w:p w:rsidR="0087394B" w:rsidRPr="0087394B" w:rsidRDefault="0087394B" w:rsidP="0087394B">
      <w:r w:rsidRPr="0087394B">
        <w:t>называть и характеризовать народные промыслы и ремёсла России;</w:t>
      </w:r>
    </w:p>
    <w:p w:rsidR="0087394B" w:rsidRPr="0087394B" w:rsidRDefault="0087394B" w:rsidP="0087394B">
      <w:r w:rsidRPr="0087394B">
        <w:t>называть производства и производственные процессы;</w:t>
      </w:r>
    </w:p>
    <w:p w:rsidR="0087394B" w:rsidRPr="0087394B" w:rsidRDefault="0087394B" w:rsidP="0087394B">
      <w:r w:rsidRPr="0087394B">
        <w:t>называть современные и перспективные технологии;</w:t>
      </w:r>
    </w:p>
    <w:p w:rsidR="0087394B" w:rsidRPr="0087394B" w:rsidRDefault="0087394B" w:rsidP="0087394B">
      <w:r w:rsidRPr="0087394B">
        <w:t>оценивать области применения технологий, понимать их возможности и ограничения;</w:t>
      </w:r>
    </w:p>
    <w:p w:rsidR="0087394B" w:rsidRPr="0087394B" w:rsidRDefault="0087394B" w:rsidP="0087394B">
      <w:r w:rsidRPr="0087394B">
        <w:t>оценивать условия и риски применимости технологий с позиций экологических последствий;</w:t>
      </w:r>
    </w:p>
    <w:p w:rsidR="0087394B" w:rsidRPr="0087394B" w:rsidRDefault="0087394B" w:rsidP="0087394B">
      <w:r w:rsidRPr="0087394B">
        <w:t>выявлять экологические проблемы;</w:t>
      </w:r>
    </w:p>
    <w:p w:rsidR="0087394B" w:rsidRPr="0087394B" w:rsidRDefault="0087394B" w:rsidP="0087394B">
      <w:r w:rsidRPr="0087394B">
        <w:t>называть и характеризовать виды транспорта, оценивать перспективы развития;</w:t>
      </w:r>
    </w:p>
    <w:p w:rsidR="0087394B" w:rsidRPr="0087394B" w:rsidRDefault="0087394B" w:rsidP="0087394B">
      <w:r w:rsidRPr="0087394B">
        <w:t>характеризовать технологии на транспорте, транспортную логистику.</w:t>
      </w:r>
    </w:p>
    <w:p w:rsidR="0087394B" w:rsidRPr="0087394B" w:rsidRDefault="0087394B" w:rsidP="0087394B">
      <w:pPr>
        <w:rPr>
          <w:rFonts w:eastAsia="Calibri"/>
        </w:rPr>
      </w:pPr>
      <w:r w:rsidRPr="0087394B">
        <w:rPr>
          <w:rFonts w:eastAsia="Calibri"/>
        </w:rPr>
        <w:t>К концу обучения в 8 классе:</w:t>
      </w:r>
    </w:p>
    <w:p w:rsidR="0087394B" w:rsidRPr="0087394B" w:rsidRDefault="0087394B" w:rsidP="0087394B">
      <w:r w:rsidRPr="0087394B">
        <w:t>характеризовать общие принципы управления;</w:t>
      </w:r>
    </w:p>
    <w:p w:rsidR="0087394B" w:rsidRPr="0087394B" w:rsidRDefault="0087394B" w:rsidP="0087394B">
      <w:r w:rsidRPr="0087394B">
        <w:t>анализировать возможности и сферу применения современных технологий;</w:t>
      </w:r>
    </w:p>
    <w:p w:rsidR="0087394B" w:rsidRPr="0087394B" w:rsidRDefault="0087394B" w:rsidP="0087394B">
      <w:r w:rsidRPr="0087394B">
        <w:t>характеризовать технологии получения, преобразования и использования энергии;</w:t>
      </w:r>
    </w:p>
    <w:p w:rsidR="0087394B" w:rsidRPr="0087394B" w:rsidRDefault="0087394B" w:rsidP="0087394B">
      <w:r w:rsidRPr="0087394B">
        <w:t>называть и характеризовать биотехнологии, их применение;</w:t>
      </w:r>
    </w:p>
    <w:p w:rsidR="0087394B" w:rsidRPr="0087394B" w:rsidRDefault="0087394B" w:rsidP="0087394B">
      <w:r w:rsidRPr="0087394B">
        <w:t>характеризовать направления развития и особенности перспективных технологий;</w:t>
      </w:r>
    </w:p>
    <w:p w:rsidR="0087394B" w:rsidRPr="0087394B" w:rsidRDefault="0087394B" w:rsidP="0087394B">
      <w:r w:rsidRPr="0087394B">
        <w:t>предлагать предпринимательские идеи, обосновывать их решение;</w:t>
      </w:r>
    </w:p>
    <w:p w:rsidR="0087394B" w:rsidRPr="0087394B" w:rsidRDefault="0087394B" w:rsidP="0087394B">
      <w:r w:rsidRPr="0087394B">
        <w:t>определять проблему, анализировать потребности в продукте;</w:t>
      </w:r>
    </w:p>
    <w:p w:rsidR="0087394B" w:rsidRPr="0087394B" w:rsidRDefault="0087394B" w:rsidP="0087394B">
      <w:r w:rsidRPr="0087394B">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87394B" w:rsidRPr="0087394B" w:rsidRDefault="0087394B" w:rsidP="0087394B">
      <w:r w:rsidRPr="0087394B">
        <w:t>характеризовать мир профессий, связанных с изучаемыми технологиями, их востребованность на рынке труда.</w:t>
      </w:r>
    </w:p>
    <w:p w:rsidR="0087394B" w:rsidRPr="0087394B" w:rsidRDefault="0087394B" w:rsidP="0087394B">
      <w:r w:rsidRPr="0087394B">
        <w:t>К концу обучения в 9 классе:</w:t>
      </w:r>
    </w:p>
    <w:p w:rsidR="0087394B" w:rsidRPr="0087394B" w:rsidRDefault="0087394B" w:rsidP="0087394B">
      <w:r w:rsidRPr="0087394B">
        <w:t>перечислять и характеризовать виды современных информационно-когнитивных технологий;</w:t>
      </w:r>
    </w:p>
    <w:p w:rsidR="0087394B" w:rsidRPr="0087394B" w:rsidRDefault="0087394B" w:rsidP="0087394B">
      <w:r w:rsidRPr="0087394B">
        <w:t>овладеть информационно-когнитивными технологиями преобразования данных в информацию и информации в знание;</w:t>
      </w:r>
    </w:p>
    <w:p w:rsidR="0087394B" w:rsidRPr="0087394B" w:rsidRDefault="0087394B" w:rsidP="0087394B">
      <w:r w:rsidRPr="0087394B">
        <w:t>характеризовать культуру предпринимательства, виды предпринимательской деятельности;</w:t>
      </w:r>
    </w:p>
    <w:p w:rsidR="0087394B" w:rsidRPr="0087394B" w:rsidRDefault="0087394B" w:rsidP="0087394B">
      <w:r w:rsidRPr="0087394B">
        <w:t>создавать модели экономической деятельности;</w:t>
      </w:r>
    </w:p>
    <w:p w:rsidR="0087394B" w:rsidRPr="0087394B" w:rsidRDefault="0087394B" w:rsidP="0087394B">
      <w:r w:rsidRPr="0087394B">
        <w:t>разрабатывать бизнес-проект;</w:t>
      </w:r>
    </w:p>
    <w:p w:rsidR="0087394B" w:rsidRPr="0087394B" w:rsidRDefault="0087394B" w:rsidP="0087394B">
      <w:r w:rsidRPr="0087394B">
        <w:t>оценивать эффективность предпринимательской деятельности;</w:t>
      </w:r>
    </w:p>
    <w:p w:rsidR="0087394B" w:rsidRPr="0087394B" w:rsidRDefault="0087394B" w:rsidP="0087394B">
      <w:r w:rsidRPr="0087394B">
        <w:t>характеризовать закономерности технологического развития цивилизации;</w:t>
      </w:r>
    </w:p>
    <w:p w:rsidR="0087394B" w:rsidRPr="0087394B" w:rsidRDefault="0087394B" w:rsidP="0087394B">
      <w:r w:rsidRPr="0087394B">
        <w:t>планировать своё профессиональное образование и профессиональную карьеру.</w:t>
      </w:r>
    </w:p>
    <w:p w:rsidR="0087394B" w:rsidRPr="0087394B" w:rsidRDefault="0087394B" w:rsidP="0087394B">
      <w:pPr>
        <w:rPr>
          <w:lang w:eastAsia="en-US"/>
        </w:rPr>
      </w:pPr>
      <w:r w:rsidRPr="0087394B">
        <w:rPr>
          <w:lang w:eastAsia="en-US"/>
        </w:rPr>
        <w:t>162.5.3.</w:t>
      </w:r>
      <w:r w:rsidRPr="0087394B">
        <w:rPr>
          <w:lang w:val="en-US" w:eastAsia="en-US"/>
        </w:rPr>
        <w:t> </w:t>
      </w:r>
      <w:r w:rsidRPr="0087394B">
        <w:rPr>
          <w:lang w:eastAsia="en-US"/>
        </w:rPr>
        <w:t>Предметные результаты освоения содержания модуля «Технологии обработки материалов и пищевых продуктов».</w:t>
      </w:r>
    </w:p>
    <w:p w:rsidR="0087394B" w:rsidRPr="0087394B" w:rsidRDefault="0087394B" w:rsidP="0087394B">
      <w:r w:rsidRPr="0087394B">
        <w:t>К концу обучения в 5 классе:</w:t>
      </w:r>
    </w:p>
    <w:p w:rsidR="0087394B" w:rsidRPr="0087394B" w:rsidRDefault="0087394B" w:rsidP="0087394B">
      <w:r w:rsidRPr="0087394B">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87394B" w:rsidRPr="0087394B" w:rsidRDefault="0087394B" w:rsidP="0087394B">
      <w:r w:rsidRPr="0087394B">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rsidR="0087394B" w:rsidRPr="0087394B" w:rsidRDefault="0087394B" w:rsidP="0087394B">
      <w:r w:rsidRPr="0087394B">
        <w:t>называть и характеризовать виды бумаги, её свойства, получение и применение;</w:t>
      </w:r>
    </w:p>
    <w:p w:rsidR="0087394B" w:rsidRPr="0087394B" w:rsidRDefault="0087394B" w:rsidP="0087394B">
      <w:r w:rsidRPr="0087394B">
        <w:t>называть народные промыслы по обработке древесины;</w:t>
      </w:r>
    </w:p>
    <w:p w:rsidR="0087394B" w:rsidRPr="0087394B" w:rsidRDefault="0087394B" w:rsidP="0087394B">
      <w:r w:rsidRPr="0087394B">
        <w:t>характеризовать свойства конструкционных материалов;</w:t>
      </w:r>
    </w:p>
    <w:p w:rsidR="0087394B" w:rsidRPr="0087394B" w:rsidRDefault="0087394B" w:rsidP="0087394B">
      <w:r w:rsidRPr="0087394B">
        <w:t>выбирать материалы для изготовления изделий с учётом их свойств, технологий обработки, инструментов и приспособлений;</w:t>
      </w:r>
    </w:p>
    <w:p w:rsidR="0087394B" w:rsidRPr="0087394B" w:rsidRDefault="0087394B" w:rsidP="0087394B">
      <w:r w:rsidRPr="0087394B">
        <w:t>называть и характеризовать виды древесины, пиломатериалов;</w:t>
      </w:r>
    </w:p>
    <w:p w:rsidR="0087394B" w:rsidRPr="0087394B" w:rsidRDefault="0087394B" w:rsidP="0087394B">
      <w:r w:rsidRPr="0087394B">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rsidR="0087394B" w:rsidRPr="0087394B" w:rsidRDefault="0087394B" w:rsidP="0087394B">
      <w:r w:rsidRPr="0087394B">
        <w:t>исследовать, анализировать и сравнивать свойства древесины разных пород деревьев;</w:t>
      </w:r>
    </w:p>
    <w:p w:rsidR="0087394B" w:rsidRPr="0087394B" w:rsidRDefault="0087394B" w:rsidP="0087394B">
      <w:r w:rsidRPr="0087394B">
        <w:t>знать и называть пищевую ценность яиц, круп, овощей;</w:t>
      </w:r>
    </w:p>
    <w:p w:rsidR="0087394B" w:rsidRPr="0087394B" w:rsidRDefault="0087394B" w:rsidP="0087394B">
      <w:r w:rsidRPr="0087394B">
        <w:t>приводить примеры обработки пищевых продуктов, позволяющие максимально сохранять их пищевую ценность;</w:t>
      </w:r>
    </w:p>
    <w:p w:rsidR="0087394B" w:rsidRPr="0087394B" w:rsidRDefault="0087394B" w:rsidP="0087394B">
      <w:r w:rsidRPr="0087394B">
        <w:t>называть и выполнять технологии первичной обработки овощей, круп;</w:t>
      </w:r>
    </w:p>
    <w:p w:rsidR="0087394B" w:rsidRPr="0087394B" w:rsidRDefault="0087394B" w:rsidP="0087394B">
      <w:r w:rsidRPr="0087394B">
        <w:t>называть и выполнять технологии приготовления блюд из яиц, овощей, круп;</w:t>
      </w:r>
    </w:p>
    <w:p w:rsidR="0087394B" w:rsidRPr="0087394B" w:rsidRDefault="0087394B" w:rsidP="0087394B">
      <w:r w:rsidRPr="0087394B">
        <w:t>называть виды планировки кухни; способы рационального размещения мебели;</w:t>
      </w:r>
    </w:p>
    <w:p w:rsidR="0087394B" w:rsidRPr="0087394B" w:rsidRDefault="0087394B" w:rsidP="0087394B">
      <w:r w:rsidRPr="0087394B">
        <w:t>называть и характеризовать текстильные материалы, классифицировать их, описывать основные этапы производства;</w:t>
      </w:r>
    </w:p>
    <w:p w:rsidR="0087394B" w:rsidRPr="0087394B" w:rsidRDefault="0087394B" w:rsidP="0087394B">
      <w:r w:rsidRPr="0087394B">
        <w:t>анализировать и сравнивать свойства текстильных материалов;</w:t>
      </w:r>
    </w:p>
    <w:p w:rsidR="0087394B" w:rsidRPr="0087394B" w:rsidRDefault="0087394B" w:rsidP="0087394B">
      <w:r w:rsidRPr="0087394B">
        <w:t>выбирать материалы, инструменты и оборудование для выполнения швейных работ;</w:t>
      </w:r>
    </w:p>
    <w:p w:rsidR="0087394B" w:rsidRPr="0087394B" w:rsidRDefault="0087394B" w:rsidP="0087394B">
      <w:r w:rsidRPr="0087394B">
        <w:t>использовать ручные инструменты для выполнения швейных работ;</w:t>
      </w:r>
    </w:p>
    <w:p w:rsidR="0087394B" w:rsidRPr="0087394B" w:rsidRDefault="0087394B" w:rsidP="0087394B">
      <w:r w:rsidRPr="0087394B">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rsidR="0087394B" w:rsidRPr="0087394B" w:rsidRDefault="0087394B" w:rsidP="0087394B">
      <w:r w:rsidRPr="0087394B">
        <w:t>выполнять последовательность изготовления швейных изделий, осуществлять контроль качества;</w:t>
      </w:r>
    </w:p>
    <w:p w:rsidR="0087394B" w:rsidRPr="0087394B" w:rsidRDefault="0087394B" w:rsidP="0087394B">
      <w:r w:rsidRPr="0087394B">
        <w:t>характеризовать группы профессий, описывать тенденции их развития, объяснять социальное значение групп профессий.</w:t>
      </w:r>
    </w:p>
    <w:p w:rsidR="0087394B" w:rsidRPr="0087394B" w:rsidRDefault="0087394B" w:rsidP="0087394B">
      <w:r w:rsidRPr="0087394B">
        <w:t>К концу обучения в 6 классе:</w:t>
      </w:r>
    </w:p>
    <w:p w:rsidR="0087394B" w:rsidRPr="0087394B" w:rsidRDefault="0087394B" w:rsidP="0087394B">
      <w:r w:rsidRPr="0087394B">
        <w:t>характеризовать свойства конструкционных материалов;</w:t>
      </w:r>
    </w:p>
    <w:p w:rsidR="0087394B" w:rsidRPr="0087394B" w:rsidRDefault="0087394B" w:rsidP="0087394B">
      <w:r w:rsidRPr="0087394B">
        <w:t>называть народные промыслы по обработке металла;</w:t>
      </w:r>
    </w:p>
    <w:p w:rsidR="0087394B" w:rsidRPr="0087394B" w:rsidRDefault="0087394B" w:rsidP="0087394B">
      <w:r w:rsidRPr="0087394B">
        <w:t>называть и характеризовать виды металлов и их сплавов;</w:t>
      </w:r>
    </w:p>
    <w:p w:rsidR="0087394B" w:rsidRPr="0087394B" w:rsidRDefault="0087394B" w:rsidP="0087394B">
      <w:r w:rsidRPr="0087394B">
        <w:t>исследовать, анализировать и сравнивать свойства металлов и их сплавов;</w:t>
      </w:r>
    </w:p>
    <w:p w:rsidR="0087394B" w:rsidRPr="0087394B" w:rsidRDefault="0087394B" w:rsidP="0087394B">
      <w:r w:rsidRPr="0087394B">
        <w:t>классифицировать и характеризовать инструменты, приспособления и технологическое оборудование;</w:t>
      </w:r>
    </w:p>
    <w:p w:rsidR="0087394B" w:rsidRPr="0087394B" w:rsidRDefault="0087394B" w:rsidP="0087394B">
      <w:r w:rsidRPr="0087394B">
        <w:t>использовать инструменты, приспособления и технологическое оборудование при обработке тонколистового металла, проволоки;</w:t>
      </w:r>
    </w:p>
    <w:p w:rsidR="0087394B" w:rsidRPr="0087394B" w:rsidRDefault="0087394B" w:rsidP="0087394B">
      <w:r w:rsidRPr="0087394B">
        <w:t>выполнять технологические операции с использованием ручных инструментов, приспособлений, технологического оборудования;</w:t>
      </w:r>
    </w:p>
    <w:p w:rsidR="0087394B" w:rsidRPr="0087394B" w:rsidRDefault="0087394B" w:rsidP="0087394B">
      <w:r w:rsidRPr="0087394B">
        <w:t>обрабатывать металлы и их сплавы слесарным инструментом;</w:t>
      </w:r>
    </w:p>
    <w:p w:rsidR="0087394B" w:rsidRPr="0087394B" w:rsidRDefault="0087394B" w:rsidP="0087394B">
      <w:r w:rsidRPr="0087394B">
        <w:t>знать и называть пищевую ценность молока и молочных продуктов;</w:t>
      </w:r>
    </w:p>
    <w:p w:rsidR="0087394B" w:rsidRPr="0087394B" w:rsidRDefault="0087394B" w:rsidP="0087394B">
      <w:r w:rsidRPr="0087394B">
        <w:t>определять качество молочных продуктов, называть правила хранения продуктов;</w:t>
      </w:r>
    </w:p>
    <w:p w:rsidR="0087394B" w:rsidRPr="0087394B" w:rsidRDefault="0087394B" w:rsidP="0087394B">
      <w:r w:rsidRPr="0087394B">
        <w:t>называть и выполнять технологии приготовления блюд из молока и молочных продуктов;</w:t>
      </w:r>
    </w:p>
    <w:p w:rsidR="0087394B" w:rsidRPr="0087394B" w:rsidRDefault="0087394B" w:rsidP="0087394B">
      <w:r w:rsidRPr="0087394B">
        <w:t>называть виды теста, технологии приготовления разных видов теста;</w:t>
      </w:r>
    </w:p>
    <w:p w:rsidR="0087394B" w:rsidRPr="0087394B" w:rsidRDefault="0087394B" w:rsidP="0087394B">
      <w:r w:rsidRPr="0087394B">
        <w:t>называть национальные блюда из разных видов теста;</w:t>
      </w:r>
    </w:p>
    <w:p w:rsidR="0087394B" w:rsidRPr="0087394B" w:rsidRDefault="0087394B" w:rsidP="0087394B">
      <w:r w:rsidRPr="0087394B">
        <w:t>называть виды одежды, характеризовать стили одежды;</w:t>
      </w:r>
    </w:p>
    <w:p w:rsidR="0087394B" w:rsidRPr="0087394B" w:rsidRDefault="0087394B" w:rsidP="0087394B">
      <w:r w:rsidRPr="0087394B">
        <w:t>характеризовать современные текстильные материалы, их получение и свойства;</w:t>
      </w:r>
    </w:p>
    <w:p w:rsidR="0087394B" w:rsidRPr="0087394B" w:rsidRDefault="0087394B" w:rsidP="0087394B">
      <w:r w:rsidRPr="0087394B">
        <w:t>выбирать текстильные материалы для изделий с учётом их свойств;</w:t>
      </w:r>
    </w:p>
    <w:p w:rsidR="0087394B" w:rsidRPr="0087394B" w:rsidRDefault="0087394B" w:rsidP="0087394B">
      <w:r w:rsidRPr="0087394B">
        <w:t>самостоятельно выполнять чертёж выкроек швейного изделия;</w:t>
      </w:r>
    </w:p>
    <w:p w:rsidR="0087394B" w:rsidRPr="0087394B" w:rsidRDefault="0087394B" w:rsidP="0087394B">
      <w:r w:rsidRPr="0087394B">
        <w:t>соблюдать последовательность технологических операций по раскрою, пошиву и отделке изделия;</w:t>
      </w:r>
    </w:p>
    <w:p w:rsidR="0087394B" w:rsidRPr="0087394B" w:rsidRDefault="0087394B" w:rsidP="0087394B">
      <w:r w:rsidRPr="0087394B">
        <w:t>выполнять учебные проекты, соблюдая этапы и технологии изготовления проектных изделий.</w:t>
      </w:r>
    </w:p>
    <w:p w:rsidR="0087394B" w:rsidRPr="0087394B" w:rsidRDefault="0087394B" w:rsidP="0087394B">
      <w:r w:rsidRPr="0087394B">
        <w:t>К концу обучения в 7 классе:</w:t>
      </w:r>
    </w:p>
    <w:p w:rsidR="0087394B" w:rsidRPr="0087394B" w:rsidRDefault="0087394B" w:rsidP="0087394B">
      <w:r w:rsidRPr="0087394B">
        <w:t>исследовать и анализировать свойства конструкционных материалов;</w:t>
      </w:r>
    </w:p>
    <w:p w:rsidR="0087394B" w:rsidRPr="0087394B" w:rsidRDefault="0087394B" w:rsidP="0087394B">
      <w:r w:rsidRPr="0087394B">
        <w:t>выбирать инструменты и оборудование, необходимые для изготовления выбранного изделия по данной технологии;</w:t>
      </w:r>
    </w:p>
    <w:p w:rsidR="0087394B" w:rsidRPr="0087394B" w:rsidRDefault="0087394B" w:rsidP="0087394B">
      <w:r w:rsidRPr="0087394B">
        <w:t>применять технологии механической обработки конструкционных материалов;</w:t>
      </w:r>
    </w:p>
    <w:p w:rsidR="0087394B" w:rsidRPr="0087394B" w:rsidRDefault="0087394B" w:rsidP="0087394B">
      <w:r w:rsidRPr="0087394B">
        <w:t>осуществлять доступными средствами контроль качества изготавливаемого изделия, находить и устранять допущенные дефекты;</w:t>
      </w:r>
    </w:p>
    <w:p w:rsidR="0087394B" w:rsidRPr="0087394B" w:rsidRDefault="0087394B" w:rsidP="0087394B">
      <w:r w:rsidRPr="0087394B">
        <w:t>выполнять художественное оформление изделий;</w:t>
      </w:r>
    </w:p>
    <w:p w:rsidR="0087394B" w:rsidRPr="0087394B" w:rsidRDefault="0087394B" w:rsidP="0087394B">
      <w:r w:rsidRPr="0087394B">
        <w:t>называть пластмассы и другие современные материалы, анализировать их свойства, возможность применения в быту и на производстве;</w:t>
      </w:r>
    </w:p>
    <w:p w:rsidR="0087394B" w:rsidRPr="0087394B" w:rsidRDefault="0087394B" w:rsidP="0087394B">
      <w:r w:rsidRPr="0087394B">
        <w:t>осуществлять изготовление субъективно нового продукта, опираясь на общую технологическую схему;</w:t>
      </w:r>
    </w:p>
    <w:p w:rsidR="0087394B" w:rsidRPr="0087394B" w:rsidRDefault="0087394B" w:rsidP="0087394B">
      <w:r w:rsidRPr="0087394B">
        <w:t>оценивать пределы применимости данной технологии, в том числе с экономических и экологических позиций;</w:t>
      </w:r>
    </w:p>
    <w:p w:rsidR="0087394B" w:rsidRPr="0087394B" w:rsidRDefault="0087394B" w:rsidP="0087394B">
      <w:r w:rsidRPr="0087394B">
        <w:t>знать и называть пищевую ценность рыбы, морепродуктов продуктов; определять качество рыбы;</w:t>
      </w:r>
    </w:p>
    <w:p w:rsidR="0087394B" w:rsidRPr="0087394B" w:rsidRDefault="0087394B" w:rsidP="0087394B">
      <w:r w:rsidRPr="0087394B">
        <w:t>знать и называть пищевую ценность мяса животных, мяса птицы, определять качество;</w:t>
      </w:r>
    </w:p>
    <w:p w:rsidR="0087394B" w:rsidRPr="0087394B" w:rsidRDefault="0087394B" w:rsidP="0087394B">
      <w:r w:rsidRPr="0087394B">
        <w:t>называть и выполнять технологии приготовления блюд из рыбы,</w:t>
      </w:r>
    </w:p>
    <w:p w:rsidR="0087394B" w:rsidRPr="0087394B" w:rsidRDefault="0087394B" w:rsidP="0087394B">
      <w:r w:rsidRPr="0087394B">
        <w:t>характеризовать технологии приготовления из мяса животных, мяса птицы;</w:t>
      </w:r>
    </w:p>
    <w:p w:rsidR="0087394B" w:rsidRPr="0087394B" w:rsidRDefault="0087394B" w:rsidP="0087394B">
      <w:r w:rsidRPr="0087394B">
        <w:t>называть блюда национальной кухни из рыбы, мяса;</w:t>
      </w:r>
    </w:p>
    <w:p w:rsidR="0087394B" w:rsidRPr="0087394B" w:rsidRDefault="0087394B" w:rsidP="0087394B">
      <w:r w:rsidRPr="0087394B">
        <w:t>характеризовать мир профессий, связанных с изучаемыми технологиями, их востребованность на рынке труда.</w:t>
      </w:r>
    </w:p>
    <w:p w:rsidR="0087394B" w:rsidRPr="0087394B" w:rsidRDefault="0087394B" w:rsidP="0087394B">
      <w:pPr>
        <w:rPr>
          <w:lang w:eastAsia="en-US"/>
        </w:rPr>
      </w:pPr>
      <w:r w:rsidRPr="0087394B">
        <w:rPr>
          <w:lang w:eastAsia="en-US"/>
        </w:rPr>
        <w:t>162.5.4.</w:t>
      </w:r>
      <w:r w:rsidRPr="0087394B">
        <w:rPr>
          <w:lang w:val="en-US" w:eastAsia="en-US"/>
        </w:rPr>
        <w:t> </w:t>
      </w:r>
      <w:r w:rsidRPr="0087394B">
        <w:rPr>
          <w:lang w:eastAsia="en-US"/>
        </w:rPr>
        <w:t>Предметные результаты освоения содержания модуля «Робототехника».</w:t>
      </w:r>
    </w:p>
    <w:p w:rsidR="0087394B" w:rsidRPr="0087394B" w:rsidRDefault="0087394B" w:rsidP="0087394B">
      <w:r w:rsidRPr="0087394B">
        <w:t>К концу обучения в 5 классе:</w:t>
      </w:r>
    </w:p>
    <w:p w:rsidR="0087394B" w:rsidRPr="0087394B" w:rsidRDefault="0087394B" w:rsidP="0087394B">
      <w:r w:rsidRPr="0087394B">
        <w:t>классифицировать и характеризовать роботов по видам и назначению;</w:t>
      </w:r>
    </w:p>
    <w:p w:rsidR="0087394B" w:rsidRPr="0087394B" w:rsidRDefault="0087394B" w:rsidP="0087394B">
      <w:r w:rsidRPr="0087394B">
        <w:t>знать основные законы робототехники;</w:t>
      </w:r>
    </w:p>
    <w:p w:rsidR="0087394B" w:rsidRPr="0087394B" w:rsidRDefault="0087394B" w:rsidP="0087394B">
      <w:r w:rsidRPr="0087394B">
        <w:t>называть и характеризовать назначение деталей робототехнического конструктора;</w:t>
      </w:r>
    </w:p>
    <w:p w:rsidR="0087394B" w:rsidRPr="0087394B" w:rsidRDefault="0087394B" w:rsidP="0087394B">
      <w:r w:rsidRPr="0087394B">
        <w:t>характеризовать составные части роботов, датчики в современных робототехнических системах;</w:t>
      </w:r>
    </w:p>
    <w:p w:rsidR="0087394B" w:rsidRPr="0087394B" w:rsidRDefault="0087394B" w:rsidP="0087394B">
      <w:r w:rsidRPr="0087394B">
        <w:t>получить опыт моделирования машин и механизмов с помощью робототехнического конструктора;</w:t>
      </w:r>
    </w:p>
    <w:p w:rsidR="0087394B" w:rsidRPr="0087394B" w:rsidRDefault="0087394B" w:rsidP="0087394B">
      <w:r w:rsidRPr="0087394B">
        <w:t>применять навыки моделирования машин и механизмов с помощью робототехнического конструктора;</w:t>
      </w:r>
    </w:p>
    <w:p w:rsidR="0087394B" w:rsidRPr="0087394B" w:rsidRDefault="0087394B" w:rsidP="0087394B">
      <w:r w:rsidRPr="0087394B">
        <w:t>владеть навыками индивидуальной и коллективной деятельности, направленной на создание робототехнического продукта.</w:t>
      </w:r>
    </w:p>
    <w:p w:rsidR="0087394B" w:rsidRPr="0087394B" w:rsidRDefault="0087394B" w:rsidP="0087394B">
      <w:r w:rsidRPr="0087394B">
        <w:t>К концу обучения в 6 классе:</w:t>
      </w:r>
    </w:p>
    <w:p w:rsidR="0087394B" w:rsidRPr="0087394B" w:rsidRDefault="0087394B" w:rsidP="0087394B">
      <w:r w:rsidRPr="0087394B">
        <w:t>называть виды транспортных роботов, описывать их назначение;</w:t>
      </w:r>
    </w:p>
    <w:p w:rsidR="0087394B" w:rsidRPr="0087394B" w:rsidRDefault="0087394B" w:rsidP="0087394B">
      <w:r w:rsidRPr="0087394B">
        <w:t>конструировать мобильного робота по схеме; усовершенствовать конструкцию;</w:t>
      </w:r>
    </w:p>
    <w:p w:rsidR="0087394B" w:rsidRPr="0087394B" w:rsidRDefault="0087394B" w:rsidP="0087394B">
      <w:r w:rsidRPr="0087394B">
        <w:t>программировать мобильного робота;</w:t>
      </w:r>
    </w:p>
    <w:p w:rsidR="0087394B" w:rsidRPr="0087394B" w:rsidRDefault="0087394B" w:rsidP="0087394B">
      <w:r w:rsidRPr="0087394B">
        <w:t>управлять мобильными роботами в компьютерно-управляемых средах;</w:t>
      </w:r>
    </w:p>
    <w:p w:rsidR="0087394B" w:rsidRPr="0087394B" w:rsidRDefault="0087394B" w:rsidP="0087394B">
      <w:r w:rsidRPr="0087394B">
        <w:t>называть и характеризовать датчики, использованные при проектировании мобильного робота;</w:t>
      </w:r>
    </w:p>
    <w:p w:rsidR="0087394B" w:rsidRPr="0087394B" w:rsidRDefault="0087394B" w:rsidP="0087394B">
      <w:r w:rsidRPr="0087394B">
        <w:t>уметь осуществлять робототехнические проекты;</w:t>
      </w:r>
    </w:p>
    <w:p w:rsidR="0087394B" w:rsidRPr="0087394B" w:rsidRDefault="0087394B" w:rsidP="0087394B">
      <w:r w:rsidRPr="0087394B">
        <w:t>презентовать изделие.</w:t>
      </w:r>
    </w:p>
    <w:p w:rsidR="0087394B" w:rsidRPr="0087394B" w:rsidRDefault="0087394B" w:rsidP="0087394B">
      <w:r w:rsidRPr="0087394B">
        <w:t>К концу обучения в 7 классе:</w:t>
      </w:r>
    </w:p>
    <w:p w:rsidR="0087394B" w:rsidRPr="0087394B" w:rsidRDefault="0087394B" w:rsidP="0087394B">
      <w:r w:rsidRPr="0087394B">
        <w:t>называть виды промышленных роботов, описывать их назначение и функции;</w:t>
      </w:r>
    </w:p>
    <w:p w:rsidR="0087394B" w:rsidRPr="0087394B" w:rsidRDefault="0087394B" w:rsidP="0087394B">
      <w:r w:rsidRPr="0087394B">
        <w:t>назвать виды бытовых роботов, описывать их назначение и функции;</w:t>
      </w:r>
    </w:p>
    <w:p w:rsidR="0087394B" w:rsidRPr="0087394B" w:rsidRDefault="0087394B" w:rsidP="0087394B">
      <w:r w:rsidRPr="0087394B">
        <w:t>использовать датчики и программировать действие учебного робота в зависимости от задач проекта;</w:t>
      </w:r>
    </w:p>
    <w:p w:rsidR="0087394B" w:rsidRPr="0087394B" w:rsidRDefault="0087394B" w:rsidP="0087394B">
      <w:r w:rsidRPr="0087394B">
        <w:t>осуществлять робототехнические проекты, совершенствовать конструкцию, испытывать и презентовать результат проекта.</w:t>
      </w:r>
    </w:p>
    <w:p w:rsidR="0087394B" w:rsidRPr="0087394B" w:rsidRDefault="0087394B" w:rsidP="0087394B">
      <w:r w:rsidRPr="0087394B">
        <w:t>К концу обучения в 8 классе:</w:t>
      </w:r>
    </w:p>
    <w:p w:rsidR="0087394B" w:rsidRPr="0087394B" w:rsidRDefault="0087394B" w:rsidP="0087394B">
      <w:r w:rsidRPr="0087394B">
        <w:t>называть основные законы и принципы теории автоматического управления и регулирования, методы использования в робототехнических системах;</w:t>
      </w:r>
    </w:p>
    <w:p w:rsidR="0087394B" w:rsidRPr="0087394B" w:rsidRDefault="0087394B" w:rsidP="0087394B">
      <w:r w:rsidRPr="0087394B">
        <w:t>реализовывать полный цикл создания робота;</w:t>
      </w:r>
    </w:p>
    <w:p w:rsidR="0087394B" w:rsidRPr="0087394B" w:rsidRDefault="0087394B" w:rsidP="0087394B">
      <w:r w:rsidRPr="0087394B">
        <w:t>конструировать и моделировать робототехнические системы;</w:t>
      </w:r>
    </w:p>
    <w:p w:rsidR="0087394B" w:rsidRPr="0087394B" w:rsidRDefault="0087394B" w:rsidP="0087394B">
      <w:r w:rsidRPr="0087394B">
        <w:t>приводить примеры применения роботов из различных областей материального мира;</w:t>
      </w:r>
    </w:p>
    <w:p w:rsidR="0087394B" w:rsidRPr="0087394B" w:rsidRDefault="0087394B" w:rsidP="0087394B">
      <w:r w:rsidRPr="0087394B">
        <w:t>характеризовать конструкцию беспилотных воздушных судов; описывать сферы их применения;</w:t>
      </w:r>
    </w:p>
    <w:p w:rsidR="0087394B" w:rsidRPr="0087394B" w:rsidRDefault="0087394B" w:rsidP="0087394B">
      <w:r w:rsidRPr="0087394B">
        <w:t>характеризовать возможности роботов, роботехнических систем и направления их применения.</w:t>
      </w:r>
    </w:p>
    <w:p w:rsidR="0087394B" w:rsidRPr="0087394B" w:rsidRDefault="0087394B" w:rsidP="0087394B">
      <w:r w:rsidRPr="0087394B">
        <w:t>К концу обучения в 9 классе:</w:t>
      </w:r>
    </w:p>
    <w:p w:rsidR="0087394B" w:rsidRPr="0087394B" w:rsidRDefault="0087394B" w:rsidP="0087394B">
      <w:r w:rsidRPr="0087394B">
        <w:t>характеризовать автоматизированные и роботизированные производственные линии;</w:t>
      </w:r>
    </w:p>
    <w:p w:rsidR="0087394B" w:rsidRPr="0087394B" w:rsidRDefault="0087394B" w:rsidP="0087394B">
      <w:r w:rsidRPr="0087394B">
        <w:t>анализировать перспективы развития робототехники;</w:t>
      </w:r>
    </w:p>
    <w:p w:rsidR="0087394B" w:rsidRPr="0087394B" w:rsidRDefault="0087394B" w:rsidP="0087394B">
      <w:r w:rsidRPr="0087394B">
        <w:t>характеризовать мир профессий, связанных с робототехникой, их востребованность на рынке труда;</w:t>
      </w:r>
    </w:p>
    <w:p w:rsidR="0087394B" w:rsidRPr="0087394B" w:rsidRDefault="0087394B" w:rsidP="0087394B">
      <w:r w:rsidRPr="0087394B">
        <w:t xml:space="preserve">характеризовать принципы работы системы интернет вещей; сферы применения системы интернет вещей в промышленности и быту; </w:t>
      </w:r>
    </w:p>
    <w:p w:rsidR="0087394B" w:rsidRPr="0087394B" w:rsidRDefault="0087394B" w:rsidP="0087394B">
      <w:r w:rsidRPr="0087394B">
        <w:t>реализовывать полный цикл создания робота;</w:t>
      </w:r>
    </w:p>
    <w:p w:rsidR="0087394B" w:rsidRPr="0087394B" w:rsidRDefault="0087394B" w:rsidP="0087394B">
      <w:r w:rsidRPr="0087394B">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87394B" w:rsidRPr="0087394B" w:rsidRDefault="0087394B" w:rsidP="0087394B">
      <w:r w:rsidRPr="0087394B">
        <w:t>использовать визуальный язык для программирования простых робототехнических систем;</w:t>
      </w:r>
    </w:p>
    <w:p w:rsidR="0087394B" w:rsidRPr="0087394B" w:rsidRDefault="0087394B" w:rsidP="0087394B">
      <w:r w:rsidRPr="0087394B">
        <w:t>составлять алгоритмы и программы по управлению роботом;</w:t>
      </w:r>
    </w:p>
    <w:p w:rsidR="0087394B" w:rsidRPr="0087394B" w:rsidRDefault="0087394B" w:rsidP="0087394B">
      <w:r w:rsidRPr="0087394B">
        <w:t>самостоятельно осуществлять робототехнические проекты.</w:t>
      </w:r>
    </w:p>
    <w:p w:rsidR="0087394B" w:rsidRPr="0087394B" w:rsidRDefault="0087394B" w:rsidP="0087394B">
      <w:pPr>
        <w:rPr>
          <w:lang w:eastAsia="en-US"/>
        </w:rPr>
      </w:pPr>
      <w:r w:rsidRPr="0087394B">
        <w:rPr>
          <w:lang w:eastAsia="en-US"/>
        </w:rPr>
        <w:t>162.5.5.</w:t>
      </w:r>
      <w:r w:rsidRPr="0087394B">
        <w:rPr>
          <w:lang w:val="en-US" w:eastAsia="en-US"/>
        </w:rPr>
        <w:t> </w:t>
      </w:r>
      <w:r w:rsidRPr="0087394B">
        <w:rPr>
          <w:lang w:eastAsia="en-US"/>
        </w:rPr>
        <w:t>Предметные результаты освоения содержания модуля «Компьютерная графика. Черчение».</w:t>
      </w:r>
    </w:p>
    <w:p w:rsidR="0087394B" w:rsidRPr="0087394B" w:rsidRDefault="0087394B" w:rsidP="0087394B">
      <w:r w:rsidRPr="0087394B">
        <w:t>К концу обучения в 5 классе:</w:t>
      </w:r>
    </w:p>
    <w:p w:rsidR="0087394B" w:rsidRPr="0087394B" w:rsidRDefault="0087394B" w:rsidP="0087394B">
      <w:r w:rsidRPr="0087394B">
        <w:t>называть виды и области применения графической информации;</w:t>
      </w:r>
    </w:p>
    <w:p w:rsidR="0087394B" w:rsidRPr="0087394B" w:rsidRDefault="0087394B" w:rsidP="0087394B">
      <w:r w:rsidRPr="0087394B">
        <w:t>называть типы графических изображений (рисунок, диаграмма, графики, графы, эскиз, технический рисунок, чертёж, схема, карта, пиктограмма и другие);</w:t>
      </w:r>
    </w:p>
    <w:p w:rsidR="0087394B" w:rsidRPr="0087394B" w:rsidRDefault="0087394B" w:rsidP="0087394B">
      <w:r w:rsidRPr="0087394B">
        <w:t>называть основные элементы графических изображений (точка, линия, контур, буквы и цифры, условные знаки);</w:t>
      </w:r>
    </w:p>
    <w:p w:rsidR="0087394B" w:rsidRPr="0087394B" w:rsidRDefault="0087394B" w:rsidP="0087394B">
      <w:r w:rsidRPr="0087394B">
        <w:t>называть и применять чертёжные инструменты;</w:t>
      </w:r>
    </w:p>
    <w:p w:rsidR="0087394B" w:rsidRPr="0087394B" w:rsidRDefault="0087394B" w:rsidP="0087394B">
      <w:r w:rsidRPr="0087394B">
        <w:t>читать и выполнять чертежи на листе А4 (рамка, основная надпись, масштаб, виды, нанесение размеров).</w:t>
      </w:r>
    </w:p>
    <w:p w:rsidR="0087394B" w:rsidRPr="0087394B" w:rsidRDefault="0087394B" w:rsidP="0087394B">
      <w:r w:rsidRPr="0087394B">
        <w:t>К концу обучения в 6 классе:</w:t>
      </w:r>
    </w:p>
    <w:p w:rsidR="0087394B" w:rsidRPr="0087394B" w:rsidRDefault="0087394B" w:rsidP="0087394B">
      <w:r w:rsidRPr="0087394B">
        <w:t>знать и выполнять основные правила выполнения чертежей с использованием чертёжных инструментов;</w:t>
      </w:r>
    </w:p>
    <w:p w:rsidR="0087394B" w:rsidRPr="0087394B" w:rsidRDefault="0087394B" w:rsidP="0087394B">
      <w:r w:rsidRPr="0087394B">
        <w:t>знать и использовать для выполнения чертежей инструменты графического редактора;</w:t>
      </w:r>
    </w:p>
    <w:p w:rsidR="0087394B" w:rsidRPr="0087394B" w:rsidRDefault="0087394B" w:rsidP="0087394B">
      <w:r w:rsidRPr="0087394B">
        <w:t>понимать смысл условных графических обозначений, создавать с их помощью графические тексты;</w:t>
      </w:r>
    </w:p>
    <w:p w:rsidR="0087394B" w:rsidRPr="0087394B" w:rsidRDefault="0087394B" w:rsidP="0087394B">
      <w:r w:rsidRPr="0087394B">
        <w:t>создавать тексты, рисунки в графическом редакторе.</w:t>
      </w:r>
    </w:p>
    <w:p w:rsidR="0087394B" w:rsidRPr="0087394B" w:rsidRDefault="0087394B" w:rsidP="0087394B">
      <w:r w:rsidRPr="0087394B">
        <w:t>К концу обучения в 7 классе:</w:t>
      </w:r>
    </w:p>
    <w:p w:rsidR="0087394B" w:rsidRPr="0087394B" w:rsidRDefault="0087394B" w:rsidP="0087394B">
      <w:r w:rsidRPr="0087394B">
        <w:t>называть виды конструкторской документации;</w:t>
      </w:r>
    </w:p>
    <w:p w:rsidR="0087394B" w:rsidRPr="0087394B" w:rsidRDefault="0087394B" w:rsidP="0087394B">
      <w:r w:rsidRPr="0087394B">
        <w:t>называть и характеризовать виды графических моделей;</w:t>
      </w:r>
    </w:p>
    <w:p w:rsidR="0087394B" w:rsidRPr="0087394B" w:rsidRDefault="0087394B" w:rsidP="0087394B">
      <w:r w:rsidRPr="0087394B">
        <w:t>выполнять и оформлять сборочный чертёж;</w:t>
      </w:r>
    </w:p>
    <w:p w:rsidR="0087394B" w:rsidRPr="0087394B" w:rsidRDefault="0087394B" w:rsidP="0087394B">
      <w:r w:rsidRPr="0087394B">
        <w:t>владеть ручными способами вычерчивания чертежей, эскизов и технических рисунков деталей;</w:t>
      </w:r>
    </w:p>
    <w:p w:rsidR="0087394B" w:rsidRPr="0087394B" w:rsidRDefault="0087394B" w:rsidP="0087394B">
      <w:r w:rsidRPr="0087394B">
        <w:t>владеть автоматизированными способами вычерчивания чертежей, эскизов и технических рисунков;</w:t>
      </w:r>
    </w:p>
    <w:p w:rsidR="0087394B" w:rsidRPr="0087394B" w:rsidRDefault="0087394B" w:rsidP="0087394B">
      <w:r w:rsidRPr="0087394B">
        <w:t>уметь читать чертежи деталей и осуществлять расчёты по чертежам.</w:t>
      </w:r>
    </w:p>
    <w:p w:rsidR="0087394B" w:rsidRPr="0087394B" w:rsidRDefault="0087394B" w:rsidP="0087394B">
      <w:r w:rsidRPr="0087394B">
        <w:t>К концу обучения в 8 классе:</w:t>
      </w:r>
    </w:p>
    <w:p w:rsidR="0087394B" w:rsidRPr="0087394B" w:rsidRDefault="0087394B" w:rsidP="0087394B">
      <w:r w:rsidRPr="0087394B">
        <w:t>использовать программное обеспечение для создания проектной документации;</w:t>
      </w:r>
    </w:p>
    <w:p w:rsidR="0087394B" w:rsidRPr="0087394B" w:rsidRDefault="0087394B" w:rsidP="0087394B">
      <w:r w:rsidRPr="0087394B">
        <w:t>создавать различные виды документов;</w:t>
      </w:r>
    </w:p>
    <w:p w:rsidR="0087394B" w:rsidRPr="0087394B" w:rsidRDefault="0087394B" w:rsidP="0087394B">
      <w:r w:rsidRPr="0087394B">
        <w:t>владеть способами создания, редактирования и трансформации графических объектов;</w:t>
      </w:r>
    </w:p>
    <w:p w:rsidR="0087394B" w:rsidRPr="0087394B" w:rsidRDefault="0087394B" w:rsidP="0087394B">
      <w:r w:rsidRPr="0087394B">
        <w:t>выполнять эскизы, схемы, чертежи с использованием чертёжных инструментов и приспособлений и (или) с использованием программного обеспечения;</w:t>
      </w:r>
    </w:p>
    <w:p w:rsidR="0087394B" w:rsidRPr="0087394B" w:rsidRDefault="0087394B" w:rsidP="0087394B">
      <w:r w:rsidRPr="0087394B">
        <w:t>создавать и редактировать сложные 3D-модели и сборочные чертежи.</w:t>
      </w:r>
    </w:p>
    <w:p w:rsidR="0087394B" w:rsidRPr="0087394B" w:rsidRDefault="0087394B" w:rsidP="0087394B">
      <w:r w:rsidRPr="0087394B">
        <w:t>К концу обучения в 9 классе:</w:t>
      </w:r>
    </w:p>
    <w:p w:rsidR="0087394B" w:rsidRPr="0087394B" w:rsidRDefault="0087394B" w:rsidP="0087394B">
      <w:r w:rsidRPr="0087394B">
        <w:t>выполнять эскизы, схемы, чертежи с использованием чертёжных инструментов и приспособлений и (или) в САПР;</w:t>
      </w:r>
    </w:p>
    <w:p w:rsidR="0087394B" w:rsidRPr="0087394B" w:rsidRDefault="0087394B" w:rsidP="0087394B">
      <w:r w:rsidRPr="0087394B">
        <w:t>создавать 3D-модели в САПР;</w:t>
      </w:r>
    </w:p>
    <w:p w:rsidR="0087394B" w:rsidRPr="0087394B" w:rsidRDefault="0087394B" w:rsidP="0087394B">
      <w:r w:rsidRPr="0087394B">
        <w:t>оформлять конструкторскую документацию, в том числе с использованием САПР;</w:t>
      </w:r>
    </w:p>
    <w:p w:rsidR="0087394B" w:rsidRPr="0087394B" w:rsidRDefault="0087394B" w:rsidP="0087394B">
      <w:r w:rsidRPr="0087394B">
        <w:t>характеризовать мир профессий, связанных с изучаемыми технологиями, их востребованность на рынке труда.</w:t>
      </w:r>
    </w:p>
    <w:p w:rsidR="0087394B" w:rsidRPr="0087394B" w:rsidRDefault="0087394B" w:rsidP="0087394B">
      <w:pPr>
        <w:rPr>
          <w:lang w:eastAsia="en-US"/>
        </w:rPr>
      </w:pPr>
      <w:r w:rsidRPr="0087394B">
        <w:rPr>
          <w:lang w:eastAsia="en-US"/>
        </w:rPr>
        <w:t>162.5.6.</w:t>
      </w:r>
      <w:r w:rsidRPr="0087394B">
        <w:rPr>
          <w:lang w:val="en-US" w:eastAsia="en-US"/>
        </w:rPr>
        <w:t> </w:t>
      </w:r>
      <w:r w:rsidRPr="0087394B">
        <w:rPr>
          <w:lang w:eastAsia="en-US"/>
        </w:rPr>
        <w:t>Предметные результаты освоения содержания модуля «3D-моделирование, прототипирование, макетирование».</w:t>
      </w:r>
    </w:p>
    <w:p w:rsidR="0087394B" w:rsidRPr="0087394B" w:rsidRDefault="0087394B" w:rsidP="0087394B">
      <w:r w:rsidRPr="0087394B">
        <w:t>К концу обучения в 7 классе:</w:t>
      </w:r>
    </w:p>
    <w:p w:rsidR="0087394B" w:rsidRPr="0087394B" w:rsidRDefault="0087394B" w:rsidP="0087394B">
      <w:r w:rsidRPr="0087394B">
        <w:t>называть виды, свойства и назначение моделей;</w:t>
      </w:r>
    </w:p>
    <w:p w:rsidR="0087394B" w:rsidRPr="0087394B" w:rsidRDefault="0087394B" w:rsidP="0087394B">
      <w:r w:rsidRPr="0087394B">
        <w:t>называть виды макетов и их назначение;</w:t>
      </w:r>
    </w:p>
    <w:p w:rsidR="0087394B" w:rsidRPr="0087394B" w:rsidRDefault="0087394B" w:rsidP="0087394B">
      <w:r w:rsidRPr="0087394B">
        <w:t>создавать макеты различных видов, в том числе с использованием программного обеспечения;</w:t>
      </w:r>
    </w:p>
    <w:p w:rsidR="0087394B" w:rsidRPr="0087394B" w:rsidRDefault="0087394B" w:rsidP="0087394B">
      <w:r w:rsidRPr="0087394B">
        <w:t>выполнять развёртку и соединять фрагменты макета;</w:t>
      </w:r>
    </w:p>
    <w:p w:rsidR="0087394B" w:rsidRPr="0087394B" w:rsidRDefault="0087394B" w:rsidP="0087394B">
      <w:r w:rsidRPr="0087394B">
        <w:t>выполнять сборку деталей макета;</w:t>
      </w:r>
    </w:p>
    <w:p w:rsidR="0087394B" w:rsidRPr="0087394B" w:rsidRDefault="0087394B" w:rsidP="0087394B">
      <w:r w:rsidRPr="0087394B">
        <w:t>разрабатывать графическую документацию;</w:t>
      </w:r>
    </w:p>
    <w:p w:rsidR="0087394B" w:rsidRPr="0087394B" w:rsidRDefault="0087394B" w:rsidP="0087394B">
      <w:r w:rsidRPr="0087394B">
        <w:t>характеризовать мир профессий, связанных с изучаемыми технологиями макетирования, их востребованность на рынке труда.</w:t>
      </w:r>
    </w:p>
    <w:p w:rsidR="0087394B" w:rsidRPr="0087394B" w:rsidRDefault="0087394B" w:rsidP="0087394B">
      <w:r w:rsidRPr="0087394B">
        <w:t>К концу обучения в 8 классе:</w:t>
      </w:r>
    </w:p>
    <w:p w:rsidR="0087394B" w:rsidRPr="0087394B" w:rsidRDefault="0087394B" w:rsidP="0087394B">
      <w:r w:rsidRPr="0087394B">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rsidR="0087394B" w:rsidRPr="0087394B" w:rsidRDefault="0087394B" w:rsidP="0087394B">
      <w:r w:rsidRPr="0087394B">
        <w:t>создавать 3D-модели, используя программное обеспечение;</w:t>
      </w:r>
    </w:p>
    <w:p w:rsidR="0087394B" w:rsidRPr="0087394B" w:rsidRDefault="0087394B" w:rsidP="0087394B">
      <w:r w:rsidRPr="0087394B">
        <w:t>устанавливать соответствие модели объекту и целям моделирования;</w:t>
      </w:r>
    </w:p>
    <w:p w:rsidR="0087394B" w:rsidRPr="0087394B" w:rsidRDefault="0087394B" w:rsidP="0087394B">
      <w:r w:rsidRPr="0087394B">
        <w:t>проводить анализ и модернизацию компьютерной модели;</w:t>
      </w:r>
    </w:p>
    <w:p w:rsidR="0087394B" w:rsidRPr="0087394B" w:rsidRDefault="0087394B" w:rsidP="0087394B">
      <w:r w:rsidRPr="0087394B">
        <w:t>изготавливать прототипы с использованием технологического оборудования (3D-принтер, лазерный гравёр и другие);</w:t>
      </w:r>
    </w:p>
    <w:p w:rsidR="0087394B" w:rsidRPr="0087394B" w:rsidRDefault="0087394B" w:rsidP="0087394B">
      <w:r w:rsidRPr="0087394B">
        <w:t>модернизировать прототип в соответствии с поставленной задачей;</w:t>
      </w:r>
    </w:p>
    <w:p w:rsidR="0087394B" w:rsidRPr="0087394B" w:rsidRDefault="0087394B" w:rsidP="0087394B">
      <w:r w:rsidRPr="0087394B">
        <w:t>презентовать изделие.</w:t>
      </w:r>
    </w:p>
    <w:p w:rsidR="0087394B" w:rsidRPr="0087394B" w:rsidRDefault="0087394B" w:rsidP="0087394B">
      <w:r w:rsidRPr="0087394B">
        <w:t>К концу обучения в 9 классе:</w:t>
      </w:r>
    </w:p>
    <w:p w:rsidR="0087394B" w:rsidRPr="0087394B" w:rsidRDefault="0087394B" w:rsidP="0087394B">
      <w:r w:rsidRPr="0087394B">
        <w:t>использовать редактор компьютерного трёхмерного проектирования для создания моделей сложных объектов;</w:t>
      </w:r>
    </w:p>
    <w:p w:rsidR="0087394B" w:rsidRPr="0087394B" w:rsidRDefault="0087394B" w:rsidP="0087394B">
      <w:r w:rsidRPr="0087394B">
        <w:t>изготавливать прототипы с использованием технологического оборудования (3D-принтер, лазерный гравёр и другие);</w:t>
      </w:r>
    </w:p>
    <w:p w:rsidR="0087394B" w:rsidRPr="0087394B" w:rsidRDefault="0087394B" w:rsidP="0087394B">
      <w:r w:rsidRPr="0087394B">
        <w:t>называть и выполнять этапы аддитивного производства;</w:t>
      </w:r>
    </w:p>
    <w:p w:rsidR="0087394B" w:rsidRPr="0087394B" w:rsidRDefault="0087394B" w:rsidP="0087394B">
      <w:r w:rsidRPr="0087394B">
        <w:t>модернизировать прототип в соответствии с поставленной задачей;</w:t>
      </w:r>
    </w:p>
    <w:p w:rsidR="0087394B" w:rsidRPr="0087394B" w:rsidRDefault="0087394B" w:rsidP="0087394B">
      <w:r w:rsidRPr="0087394B">
        <w:t>называть области применения 3D-моделирования;</w:t>
      </w:r>
    </w:p>
    <w:p w:rsidR="0087394B" w:rsidRPr="0087394B" w:rsidRDefault="0087394B" w:rsidP="0087394B">
      <w:r w:rsidRPr="0087394B">
        <w:t>характеризовать мир профессий, связанных с изучаемыми технологиями 3D-моделирования, их востребованность на рынке труда.</w:t>
      </w:r>
    </w:p>
    <w:p w:rsidR="0087394B" w:rsidRPr="0087394B" w:rsidRDefault="0087394B" w:rsidP="0087394B">
      <w:pPr>
        <w:rPr>
          <w:lang w:eastAsia="en-US"/>
        </w:rPr>
      </w:pPr>
      <w:r w:rsidRPr="0087394B">
        <w:rPr>
          <w:lang w:eastAsia="en-US"/>
        </w:rPr>
        <w:t>162.5.7.</w:t>
      </w:r>
      <w:r w:rsidRPr="0087394B">
        <w:rPr>
          <w:lang w:val="en-US" w:eastAsia="en-US"/>
        </w:rPr>
        <w:t> </w:t>
      </w:r>
      <w:r w:rsidRPr="0087394B">
        <w:rPr>
          <w:lang w:eastAsia="en-US"/>
        </w:rPr>
        <w:t>Предметные результаты освоения содержания модуля «Автоматизированные системы».</w:t>
      </w:r>
    </w:p>
    <w:p w:rsidR="0087394B" w:rsidRPr="0087394B" w:rsidRDefault="0087394B" w:rsidP="0087394B">
      <w:r w:rsidRPr="0087394B">
        <w:t>К концу обучения в 8–9 классах:</w:t>
      </w:r>
    </w:p>
    <w:p w:rsidR="0087394B" w:rsidRPr="0087394B" w:rsidRDefault="0087394B" w:rsidP="0087394B">
      <w:r w:rsidRPr="0087394B">
        <w:t>называть признаки автоматизированных систем, их виды;</w:t>
      </w:r>
    </w:p>
    <w:p w:rsidR="0087394B" w:rsidRPr="0087394B" w:rsidRDefault="0087394B" w:rsidP="0087394B">
      <w:r w:rsidRPr="0087394B">
        <w:t>называть принципы управления технологическими процессами;</w:t>
      </w:r>
    </w:p>
    <w:p w:rsidR="0087394B" w:rsidRPr="0087394B" w:rsidRDefault="0087394B" w:rsidP="0087394B">
      <w:r w:rsidRPr="0087394B">
        <w:t>характеризовать управляющие и управляемые системы, функции обратной связи;</w:t>
      </w:r>
    </w:p>
    <w:p w:rsidR="0087394B" w:rsidRPr="0087394B" w:rsidRDefault="0087394B" w:rsidP="0087394B">
      <w:r w:rsidRPr="0087394B">
        <w:t>осуществлять управление учебными техническими системами;</w:t>
      </w:r>
    </w:p>
    <w:p w:rsidR="0087394B" w:rsidRPr="0087394B" w:rsidRDefault="0087394B" w:rsidP="0087394B">
      <w:r w:rsidRPr="0087394B">
        <w:t>конструировать автоматизированные системы;</w:t>
      </w:r>
    </w:p>
    <w:p w:rsidR="0087394B" w:rsidRPr="0087394B" w:rsidRDefault="0087394B" w:rsidP="0087394B">
      <w:r w:rsidRPr="0087394B">
        <w:t>называть основные электрические устройства и их функции для создания автоматизированных систем;</w:t>
      </w:r>
    </w:p>
    <w:p w:rsidR="0087394B" w:rsidRPr="0087394B" w:rsidRDefault="0087394B" w:rsidP="0087394B">
      <w:r w:rsidRPr="0087394B">
        <w:t>объяснять принцип сборки электрических схем;</w:t>
      </w:r>
    </w:p>
    <w:p w:rsidR="0087394B" w:rsidRPr="0087394B" w:rsidRDefault="0087394B" w:rsidP="0087394B">
      <w:r w:rsidRPr="0087394B">
        <w:t>выполнять сборку электрических схем с использованием электрических устройств и систем;</w:t>
      </w:r>
    </w:p>
    <w:p w:rsidR="0087394B" w:rsidRPr="0087394B" w:rsidRDefault="0087394B" w:rsidP="0087394B">
      <w:r w:rsidRPr="0087394B">
        <w:t>определять результат работы электрической схемы при использовании различных элементов;</w:t>
      </w:r>
    </w:p>
    <w:p w:rsidR="0087394B" w:rsidRPr="0087394B" w:rsidRDefault="0087394B" w:rsidP="0087394B">
      <w:r w:rsidRPr="0087394B">
        <w:t>осуществлять программирование автоматизированных систем на основе использования программированных логических реле;</w:t>
      </w:r>
    </w:p>
    <w:p w:rsidR="0087394B" w:rsidRPr="0087394B" w:rsidRDefault="0087394B" w:rsidP="0087394B">
      <w:r w:rsidRPr="0087394B">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87394B" w:rsidRPr="0087394B" w:rsidRDefault="0087394B" w:rsidP="0087394B">
      <w:r w:rsidRPr="0087394B">
        <w:t>характеризовать мир профессий, связанных с автоматизированными системами, их востребованность на региональном рынке труда.</w:t>
      </w:r>
    </w:p>
    <w:p w:rsidR="0087394B" w:rsidRPr="0087394B" w:rsidRDefault="0087394B" w:rsidP="0087394B">
      <w:pPr>
        <w:rPr>
          <w:lang w:eastAsia="en-US"/>
        </w:rPr>
      </w:pPr>
      <w:r w:rsidRPr="0087394B">
        <w:rPr>
          <w:lang w:eastAsia="en-US"/>
        </w:rPr>
        <w:t>162.5.8.</w:t>
      </w:r>
      <w:r w:rsidRPr="0087394B">
        <w:rPr>
          <w:lang w:val="en-US" w:eastAsia="en-US"/>
        </w:rPr>
        <w:t> </w:t>
      </w:r>
      <w:r w:rsidRPr="0087394B">
        <w:rPr>
          <w:lang w:eastAsia="en-US"/>
        </w:rPr>
        <w:t>Предметные результаты освоения содержания модуля «Животноводство».</w:t>
      </w:r>
    </w:p>
    <w:p w:rsidR="0087394B" w:rsidRPr="0087394B" w:rsidRDefault="0087394B" w:rsidP="0087394B">
      <w:r w:rsidRPr="0087394B">
        <w:t>К концу обучения в 7–8 классах:</w:t>
      </w:r>
    </w:p>
    <w:p w:rsidR="0087394B" w:rsidRPr="0087394B" w:rsidRDefault="0087394B" w:rsidP="0087394B">
      <w:r w:rsidRPr="0087394B">
        <w:t>характеризовать основные направления животноводства;</w:t>
      </w:r>
    </w:p>
    <w:p w:rsidR="0087394B" w:rsidRPr="0087394B" w:rsidRDefault="0087394B" w:rsidP="0087394B">
      <w:r w:rsidRPr="0087394B">
        <w:t>характеризовать особенности основных видов сельскохозяйственных животных своего региона;</w:t>
      </w:r>
    </w:p>
    <w:p w:rsidR="0087394B" w:rsidRPr="0087394B" w:rsidRDefault="0087394B" w:rsidP="0087394B">
      <w:r w:rsidRPr="0087394B">
        <w:t>описывать полный технологический цикл получения продукции животноводства своего региона;</w:t>
      </w:r>
    </w:p>
    <w:p w:rsidR="0087394B" w:rsidRPr="0087394B" w:rsidRDefault="0087394B" w:rsidP="0087394B">
      <w:r w:rsidRPr="0087394B">
        <w:t>называть виды сельскохозяйственных животных, характерных для данного региона;</w:t>
      </w:r>
    </w:p>
    <w:p w:rsidR="0087394B" w:rsidRPr="0087394B" w:rsidRDefault="0087394B" w:rsidP="0087394B">
      <w:r w:rsidRPr="0087394B">
        <w:t>оценивать условия содержания животных в различных условиях;</w:t>
      </w:r>
    </w:p>
    <w:p w:rsidR="0087394B" w:rsidRPr="0087394B" w:rsidRDefault="0087394B" w:rsidP="0087394B">
      <w:r w:rsidRPr="0087394B">
        <w:t>владеть навыками оказания первой помощи заболевшим или пораненным животным;</w:t>
      </w:r>
    </w:p>
    <w:p w:rsidR="0087394B" w:rsidRPr="0087394B" w:rsidRDefault="0087394B" w:rsidP="0087394B">
      <w:r w:rsidRPr="0087394B">
        <w:t>характеризовать способы переработки и хранения продукции животноводства;</w:t>
      </w:r>
    </w:p>
    <w:p w:rsidR="0087394B" w:rsidRPr="0087394B" w:rsidRDefault="0087394B" w:rsidP="0087394B">
      <w:r w:rsidRPr="0087394B">
        <w:t>характеризовать пути цифровизации животноводческого производства;</w:t>
      </w:r>
    </w:p>
    <w:p w:rsidR="0087394B" w:rsidRPr="0087394B" w:rsidRDefault="0087394B" w:rsidP="0087394B">
      <w:r w:rsidRPr="0087394B">
        <w:t>объяснять особенности сельскохозяйственного производства своего региона;</w:t>
      </w:r>
    </w:p>
    <w:p w:rsidR="0087394B" w:rsidRPr="0087394B" w:rsidRDefault="0087394B" w:rsidP="0087394B">
      <w:r w:rsidRPr="0087394B">
        <w:t>характеризовать мир профессий, связанных с животноводством, их востребованность на рынке труда.</w:t>
      </w:r>
    </w:p>
    <w:p w:rsidR="0087394B" w:rsidRPr="0087394B" w:rsidRDefault="0087394B" w:rsidP="0087394B">
      <w:pPr>
        <w:rPr>
          <w:lang w:eastAsia="en-US"/>
        </w:rPr>
      </w:pPr>
      <w:r w:rsidRPr="0087394B">
        <w:rPr>
          <w:lang w:eastAsia="en-US"/>
        </w:rPr>
        <w:t>162.5.9.</w:t>
      </w:r>
      <w:r w:rsidRPr="0087394B">
        <w:rPr>
          <w:lang w:val="en-US" w:eastAsia="en-US"/>
        </w:rPr>
        <w:t> </w:t>
      </w:r>
      <w:r w:rsidRPr="0087394B">
        <w:rPr>
          <w:lang w:eastAsia="en-US"/>
        </w:rPr>
        <w:t>Предметные результаты освоения содержания модуля Модуль «Растениеводство».</w:t>
      </w:r>
    </w:p>
    <w:p w:rsidR="0087394B" w:rsidRPr="0087394B" w:rsidRDefault="0087394B" w:rsidP="0087394B">
      <w:r w:rsidRPr="0087394B">
        <w:t>К концу обучения в 7–8 классах:</w:t>
      </w:r>
    </w:p>
    <w:p w:rsidR="0087394B" w:rsidRPr="0087394B" w:rsidRDefault="0087394B" w:rsidP="0087394B">
      <w:r w:rsidRPr="0087394B">
        <w:t>характеризовать основные направления растениеводства;</w:t>
      </w:r>
    </w:p>
    <w:p w:rsidR="0087394B" w:rsidRPr="0087394B" w:rsidRDefault="0087394B" w:rsidP="0087394B">
      <w:r w:rsidRPr="0087394B">
        <w:t>описывать полный технологический цикл получения наиболее распространённой растениеводческой продукции своего региона;</w:t>
      </w:r>
    </w:p>
    <w:p w:rsidR="0087394B" w:rsidRPr="0087394B" w:rsidRDefault="0087394B" w:rsidP="0087394B">
      <w:r w:rsidRPr="0087394B">
        <w:t>характеризовать виды и свойства почв данного региона;</w:t>
      </w:r>
    </w:p>
    <w:p w:rsidR="0087394B" w:rsidRPr="0087394B" w:rsidRDefault="0087394B" w:rsidP="0087394B">
      <w:r w:rsidRPr="0087394B">
        <w:t>называть ручные и механизированные инструменты обработки почвы;</w:t>
      </w:r>
    </w:p>
    <w:p w:rsidR="0087394B" w:rsidRPr="0087394B" w:rsidRDefault="0087394B" w:rsidP="0087394B">
      <w:r w:rsidRPr="0087394B">
        <w:t>классифицировать культурные растения по различным основаниям;</w:t>
      </w:r>
    </w:p>
    <w:p w:rsidR="0087394B" w:rsidRPr="0087394B" w:rsidRDefault="0087394B" w:rsidP="0087394B">
      <w:r w:rsidRPr="0087394B">
        <w:t>называть полезные дикорастущие растения и знать их свойства;</w:t>
      </w:r>
    </w:p>
    <w:p w:rsidR="0087394B" w:rsidRPr="0087394B" w:rsidRDefault="0087394B" w:rsidP="0087394B">
      <w:r w:rsidRPr="0087394B">
        <w:t>назвать опасные для человека дикорастущие растения;</w:t>
      </w:r>
    </w:p>
    <w:p w:rsidR="0087394B" w:rsidRPr="0087394B" w:rsidRDefault="0087394B" w:rsidP="0087394B">
      <w:r w:rsidRPr="0087394B">
        <w:t>называть полезные для человека грибы;</w:t>
      </w:r>
    </w:p>
    <w:p w:rsidR="0087394B" w:rsidRPr="0087394B" w:rsidRDefault="0087394B" w:rsidP="0087394B">
      <w:r w:rsidRPr="0087394B">
        <w:t>называть опасные для человека грибы;</w:t>
      </w:r>
    </w:p>
    <w:p w:rsidR="0087394B" w:rsidRPr="0087394B" w:rsidRDefault="0087394B" w:rsidP="0087394B">
      <w:r w:rsidRPr="0087394B">
        <w:t>владеть методами сбора, переработки и хранения полезных дикорастущих растений и их плодов;</w:t>
      </w:r>
    </w:p>
    <w:p w:rsidR="0087394B" w:rsidRPr="0087394B" w:rsidRDefault="0087394B" w:rsidP="0087394B">
      <w:r w:rsidRPr="0087394B">
        <w:t>владеть методами сбора, переработки и хранения полезных для человека грибов;</w:t>
      </w:r>
    </w:p>
    <w:p w:rsidR="0087394B" w:rsidRPr="0087394B" w:rsidRDefault="0087394B" w:rsidP="0087394B">
      <w:r w:rsidRPr="0087394B">
        <w:t>характеризовать основные направления цифровизации и роботизации в растениеводстве;</w:t>
      </w:r>
    </w:p>
    <w:p w:rsidR="0087394B" w:rsidRPr="0087394B" w:rsidRDefault="0087394B" w:rsidP="0087394B">
      <w:r w:rsidRPr="0087394B">
        <w:t>получить опыт использования цифровых устройств и программных сервисов в технологии растениеводства;</w:t>
      </w:r>
    </w:p>
    <w:p w:rsidR="0087394B" w:rsidRPr="0087394B" w:rsidRDefault="0087394B" w:rsidP="0087394B">
      <w:r w:rsidRPr="0087394B">
        <w:t>характеризовать мир профессий, связанных с растениеводством, их востребованность на рынке труда.</w:t>
      </w:r>
    </w:p>
    <w:p w:rsidR="0087394B" w:rsidRPr="0087394B" w:rsidRDefault="0087394B" w:rsidP="0087394B">
      <w:pPr>
        <w:rPr>
          <w:lang w:eastAsia="x-none"/>
        </w:rPr>
      </w:pPr>
      <w:r w:rsidRPr="0087394B">
        <w:rPr>
          <w:lang w:eastAsia="x-none"/>
        </w:rPr>
        <w:t>163. Федеральная рабочая программа по учебному предмету «Физическая культура».</w:t>
      </w:r>
    </w:p>
    <w:p w:rsidR="0087394B" w:rsidRPr="0087394B" w:rsidRDefault="0087394B" w:rsidP="0087394B">
      <w:pPr>
        <w:rPr>
          <w:lang w:eastAsia="en-US"/>
        </w:rPr>
      </w:pPr>
      <w:r w:rsidRPr="0087394B">
        <w:rPr>
          <w:lang w:eastAsia="en-US"/>
        </w:rPr>
        <w:t>163.1. Федеральная р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87394B" w:rsidRPr="0087394B" w:rsidRDefault="0087394B" w:rsidP="0087394B">
      <w:pPr>
        <w:rPr>
          <w:lang w:eastAsia="en-US"/>
        </w:rPr>
      </w:pPr>
      <w:r w:rsidRPr="0087394B">
        <w:rPr>
          <w:lang w:eastAsia="en-US"/>
        </w:rPr>
        <w:t>163.2. Пояснительная записка.</w:t>
      </w:r>
    </w:p>
    <w:p w:rsidR="0087394B" w:rsidRPr="0087394B" w:rsidRDefault="0087394B" w:rsidP="0087394B">
      <w:pPr>
        <w:rPr>
          <w:lang w:eastAsia="en-US"/>
        </w:rPr>
      </w:pPr>
      <w:r w:rsidRPr="0087394B">
        <w:rPr>
          <w:rFonts w:eastAsia="SchoolBookSanPin"/>
          <w:lang w:eastAsia="en-US"/>
        </w:rPr>
        <w:t>163.2.1. </w:t>
      </w:r>
      <w:r w:rsidRPr="0087394B">
        <w:rPr>
          <w:lang w:eastAsia="en-US"/>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Pr="0087394B">
        <w:rPr>
          <w:rFonts w:eastAsia="SchoolBookSanPin"/>
          <w:lang w:eastAsia="en-US"/>
        </w:rPr>
        <w:t>рабочей</w:t>
      </w:r>
      <w:r w:rsidRPr="0087394B">
        <w:rPr>
          <w:lang w:eastAsia="en-US"/>
        </w:rPr>
        <w:t xml:space="preserve"> программе воспитания.</w:t>
      </w:r>
    </w:p>
    <w:p w:rsidR="0087394B" w:rsidRPr="0087394B" w:rsidRDefault="0087394B" w:rsidP="0087394B">
      <w:r w:rsidRPr="0087394B">
        <w:rPr>
          <w:rFonts w:eastAsia="SchoolBookSanPin"/>
        </w:rPr>
        <w:t>163.2.2. </w:t>
      </w:r>
      <w:r w:rsidRPr="0087394B">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87394B" w:rsidRPr="0087394B" w:rsidRDefault="0087394B" w:rsidP="0087394B">
      <w:r w:rsidRPr="0087394B">
        <w:rPr>
          <w:rFonts w:eastAsia="SchoolBookSanPin"/>
        </w:rPr>
        <w:t>163.2.3. </w:t>
      </w:r>
      <w:r w:rsidRPr="0087394B">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87394B" w:rsidRPr="0087394B" w:rsidRDefault="0087394B" w:rsidP="0087394B">
      <w:r w:rsidRPr="0087394B">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87394B" w:rsidRPr="0087394B" w:rsidRDefault="0087394B" w:rsidP="0087394B">
      <w:r w:rsidRPr="0087394B">
        <w:rPr>
          <w:rFonts w:eastAsia="SchoolBookSanPin"/>
        </w:rPr>
        <w:t xml:space="preserve">163.2.4. Основной целью </w:t>
      </w:r>
      <w:r w:rsidRPr="0087394B">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87394B" w:rsidRPr="0087394B" w:rsidRDefault="0087394B" w:rsidP="0087394B">
      <w:r w:rsidRPr="0087394B">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87394B" w:rsidRPr="0087394B" w:rsidRDefault="0087394B" w:rsidP="0087394B">
      <w:r w:rsidRPr="0087394B">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87394B" w:rsidRPr="0087394B" w:rsidRDefault="0087394B" w:rsidP="0087394B">
      <w:r w:rsidRPr="0087394B">
        <w:rPr>
          <w:rFonts w:eastAsia="SchoolBookSanPin"/>
        </w:rPr>
        <w:t>163.2.5. </w:t>
      </w:r>
      <w:r w:rsidRPr="0087394B">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87394B" w:rsidRPr="0087394B" w:rsidRDefault="0087394B" w:rsidP="0087394B">
      <w:r w:rsidRPr="0087394B">
        <w:rPr>
          <w:rFonts w:eastAsia="SchoolBookSanPin"/>
        </w:rPr>
        <w:t>163.2.6. </w:t>
      </w:r>
      <w:r w:rsidRPr="0087394B">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87394B" w:rsidRPr="0087394B" w:rsidRDefault="0087394B" w:rsidP="0087394B">
      <w:r w:rsidRPr="0087394B">
        <w:rPr>
          <w:rFonts w:eastAsia="SchoolBookSanPin"/>
        </w:rPr>
        <w:t>163.2.7. </w:t>
      </w:r>
      <w:r w:rsidRPr="0087394B">
        <w:t>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87394B" w:rsidRPr="0087394B" w:rsidRDefault="0087394B" w:rsidP="0087394B">
      <w:r w:rsidRPr="0087394B">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87394B" w:rsidRPr="0087394B" w:rsidRDefault="0087394B" w:rsidP="0087394B">
      <w:r w:rsidRPr="0087394B">
        <w:rPr>
          <w:rFonts w:eastAsia="SchoolBookSanPin"/>
        </w:rPr>
        <w:t>163.2.8. </w:t>
      </w:r>
      <w:r w:rsidRPr="0087394B">
        <w:t>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87394B" w:rsidRPr="0087394B" w:rsidRDefault="0087394B" w:rsidP="0087394B">
      <w:r w:rsidRPr="0087394B">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87394B" w:rsidRPr="0087394B" w:rsidRDefault="0087394B" w:rsidP="0087394B">
      <w:r w:rsidRPr="0087394B">
        <w:rPr>
          <w:rFonts w:eastAsia="SchoolBookSanPin"/>
        </w:rPr>
        <w:t>163.2.9. </w:t>
      </w:r>
      <w:r w:rsidRPr="0087394B">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87394B" w:rsidRPr="0087394B" w:rsidRDefault="0087394B" w:rsidP="0087394B">
      <w:pPr>
        <w:rPr>
          <w:lang w:eastAsia="en-US"/>
        </w:rPr>
      </w:pPr>
      <w:r w:rsidRPr="0087394B">
        <w:rPr>
          <w:lang w:eastAsia="en-US"/>
        </w:rPr>
        <w:t>163.2. Пояснительная записка.</w:t>
      </w:r>
    </w:p>
    <w:p w:rsidR="0087394B" w:rsidRPr="0087394B" w:rsidRDefault="0087394B" w:rsidP="0087394B">
      <w:pPr>
        <w:rPr>
          <w:lang w:eastAsia="en-US"/>
        </w:rPr>
      </w:pPr>
      <w:r w:rsidRPr="0087394B">
        <w:rPr>
          <w:rFonts w:eastAsia="SchoolBookSanPin"/>
          <w:lang w:eastAsia="en-US"/>
        </w:rPr>
        <w:t>163.2.1. </w:t>
      </w:r>
      <w:r w:rsidRPr="0087394B">
        <w:rPr>
          <w:lang w:eastAsia="en-US"/>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Pr="0087394B">
        <w:rPr>
          <w:rFonts w:eastAsia="SchoolBookSanPin"/>
          <w:lang w:eastAsia="en-US"/>
        </w:rPr>
        <w:t>рабочей</w:t>
      </w:r>
      <w:r w:rsidRPr="0087394B">
        <w:rPr>
          <w:lang w:eastAsia="en-US"/>
        </w:rPr>
        <w:t xml:space="preserve"> программе воспитания.</w:t>
      </w:r>
    </w:p>
    <w:p w:rsidR="0087394B" w:rsidRPr="0087394B" w:rsidRDefault="0087394B" w:rsidP="0087394B">
      <w:r w:rsidRPr="0087394B">
        <w:rPr>
          <w:rFonts w:eastAsia="SchoolBookSanPin"/>
        </w:rPr>
        <w:t>163.2.2. </w:t>
      </w:r>
      <w:r w:rsidRPr="0087394B">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87394B" w:rsidRPr="0087394B" w:rsidRDefault="0087394B" w:rsidP="0087394B">
      <w:r w:rsidRPr="0087394B">
        <w:rPr>
          <w:rFonts w:eastAsia="SchoolBookSanPin"/>
        </w:rPr>
        <w:t>163.2.3. </w:t>
      </w:r>
      <w:r w:rsidRPr="0087394B">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87394B" w:rsidRPr="0087394B" w:rsidRDefault="0087394B" w:rsidP="0087394B">
      <w:r w:rsidRPr="0087394B">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87394B" w:rsidRPr="0087394B" w:rsidRDefault="0087394B" w:rsidP="0087394B">
      <w:r w:rsidRPr="0087394B">
        <w:rPr>
          <w:rFonts w:eastAsia="SchoolBookSanPin"/>
        </w:rPr>
        <w:t xml:space="preserve">163.2.4. Основной целью </w:t>
      </w:r>
      <w:r w:rsidRPr="0087394B">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87394B" w:rsidRPr="0087394B" w:rsidRDefault="0087394B" w:rsidP="0087394B">
      <w:r w:rsidRPr="0087394B">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87394B" w:rsidRPr="0087394B" w:rsidRDefault="0087394B" w:rsidP="0087394B">
      <w:r w:rsidRPr="0087394B">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87394B" w:rsidRPr="0087394B" w:rsidRDefault="0087394B" w:rsidP="0087394B">
      <w:r w:rsidRPr="0087394B">
        <w:rPr>
          <w:rFonts w:eastAsia="SchoolBookSanPin"/>
        </w:rPr>
        <w:t>163.2.5. </w:t>
      </w:r>
      <w:r w:rsidRPr="0087394B">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87394B" w:rsidRPr="0087394B" w:rsidRDefault="0087394B" w:rsidP="0087394B">
      <w:r w:rsidRPr="0087394B">
        <w:rPr>
          <w:rFonts w:eastAsia="SchoolBookSanPin"/>
        </w:rPr>
        <w:t>163.2.6. </w:t>
      </w:r>
      <w:r w:rsidRPr="0087394B">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87394B" w:rsidRPr="0087394B" w:rsidRDefault="0087394B" w:rsidP="0087394B">
      <w:r w:rsidRPr="0087394B">
        <w:rPr>
          <w:rFonts w:eastAsia="SchoolBookSanPin"/>
        </w:rPr>
        <w:t>163.2.7. </w:t>
      </w:r>
      <w:r w:rsidRPr="0087394B">
        <w:t>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87394B" w:rsidRPr="0087394B" w:rsidRDefault="0087394B" w:rsidP="0087394B">
      <w:r w:rsidRPr="0087394B">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87394B" w:rsidRPr="0087394B" w:rsidRDefault="0087394B" w:rsidP="0087394B">
      <w:r w:rsidRPr="0087394B">
        <w:rPr>
          <w:rFonts w:eastAsia="SchoolBookSanPin"/>
        </w:rPr>
        <w:t>163.2.8. </w:t>
      </w:r>
      <w:r w:rsidRPr="0087394B">
        <w:t>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ГТО, активное вовлечение их в соревновательную деятельность.</w:t>
      </w:r>
    </w:p>
    <w:p w:rsidR="0087394B" w:rsidRPr="0087394B" w:rsidRDefault="0087394B" w:rsidP="0087394B">
      <w:r w:rsidRPr="0087394B">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87394B" w:rsidRPr="0087394B" w:rsidRDefault="0087394B" w:rsidP="0087394B">
      <w:r w:rsidRPr="0087394B">
        <w:rPr>
          <w:rFonts w:eastAsia="SchoolBookSanPin"/>
        </w:rPr>
        <w:t>163.2.9. </w:t>
      </w:r>
      <w:r w:rsidRPr="0087394B">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87394B" w:rsidRPr="0087394B" w:rsidRDefault="0087394B" w:rsidP="0087394B">
      <w:r w:rsidRPr="0087394B">
        <w:rPr>
          <w:rFonts w:eastAsia="SchoolBookSanPin"/>
        </w:rPr>
        <w:t>163.2.10. </w:t>
      </w:r>
      <w:r w:rsidRPr="0087394B">
        <w:t>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p w:rsidR="0087394B" w:rsidRPr="0087394B" w:rsidRDefault="0087394B" w:rsidP="0087394B">
      <w:r w:rsidRPr="0087394B">
        <w:rPr>
          <w:rFonts w:eastAsia="SchoolBookSanPin"/>
        </w:rPr>
        <w:t>163.2.11. </w:t>
      </w:r>
      <w:r w:rsidRPr="0087394B">
        <w:t>В программе по физической культуре учитываются личностные и метапредметные результаты, зафиксированные в ФГОС ООО.</w:t>
      </w:r>
    </w:p>
    <w:p w:rsidR="0087394B" w:rsidRPr="0087394B" w:rsidRDefault="0087394B" w:rsidP="0087394B">
      <w:pPr>
        <w:rPr>
          <w:lang w:eastAsia="en-US"/>
        </w:rPr>
      </w:pPr>
      <w:r w:rsidRPr="0087394B">
        <w:rPr>
          <w:lang w:eastAsia="en-US"/>
        </w:rPr>
        <w:t>163.3. Содержание обучения в 5 классе.</w:t>
      </w:r>
    </w:p>
    <w:p w:rsidR="0087394B" w:rsidRPr="0087394B" w:rsidRDefault="0087394B" w:rsidP="0087394B">
      <w:r w:rsidRPr="0087394B">
        <w:rPr>
          <w:rFonts w:eastAsia="Georgia"/>
        </w:rPr>
        <w:t>163.3.1. Знания о физической культуре.</w:t>
      </w:r>
    </w:p>
    <w:p w:rsidR="0087394B" w:rsidRPr="0087394B" w:rsidRDefault="0087394B" w:rsidP="0087394B">
      <w:r w:rsidRPr="0087394B">
        <w:t xml:space="preserve">Физическая культура </w:t>
      </w:r>
      <w:r w:rsidRPr="0087394B">
        <w:rPr>
          <w:rFonts w:eastAsia="SchoolBookSanPin"/>
          <w:lang w:eastAsia="en-US"/>
        </w:rPr>
        <w:t>на уровне основного общего образования</w:t>
      </w:r>
      <w:r w:rsidRPr="0087394B">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87394B" w:rsidRPr="0087394B" w:rsidRDefault="0087394B" w:rsidP="0087394B">
      <w:r w:rsidRPr="0087394B">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87394B" w:rsidRPr="0087394B" w:rsidRDefault="0087394B" w:rsidP="0087394B">
      <w:r w:rsidRPr="0087394B">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87394B" w:rsidRPr="0087394B" w:rsidRDefault="0087394B" w:rsidP="0087394B">
      <w:r w:rsidRPr="0087394B">
        <w:rPr>
          <w:rFonts w:eastAsia="Georgia"/>
        </w:rPr>
        <w:t>163.3.2. Способы самостоятельной деятельности.</w:t>
      </w:r>
    </w:p>
    <w:p w:rsidR="0087394B" w:rsidRPr="0087394B" w:rsidRDefault="0087394B" w:rsidP="0087394B">
      <w:r w:rsidRPr="0087394B">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87394B" w:rsidRPr="0087394B" w:rsidRDefault="0087394B" w:rsidP="0087394B">
      <w:r w:rsidRPr="0087394B">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87394B" w:rsidRPr="0087394B" w:rsidRDefault="0087394B" w:rsidP="0087394B">
      <w:r w:rsidRPr="0087394B">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87394B" w:rsidRPr="0087394B" w:rsidRDefault="0087394B" w:rsidP="0087394B">
      <w:r w:rsidRPr="0087394B">
        <w:t>Оценивание состояния организма в покое и после физической нагрузки в процессе самостоятельных занятий физической культуры и спортом.</w:t>
      </w:r>
    </w:p>
    <w:p w:rsidR="0087394B" w:rsidRPr="0087394B" w:rsidRDefault="0087394B" w:rsidP="0087394B">
      <w:r w:rsidRPr="0087394B">
        <w:t>Составление дневника физической культуры.</w:t>
      </w:r>
    </w:p>
    <w:p w:rsidR="0087394B" w:rsidRPr="0087394B" w:rsidRDefault="0087394B" w:rsidP="0087394B">
      <w:r w:rsidRPr="0087394B">
        <w:rPr>
          <w:rFonts w:eastAsia="Georgia"/>
        </w:rPr>
        <w:t>163.3.3. Физическое совершенствование.</w:t>
      </w:r>
    </w:p>
    <w:p w:rsidR="0087394B" w:rsidRPr="0087394B" w:rsidRDefault="0087394B" w:rsidP="0087394B">
      <w:r w:rsidRPr="0087394B">
        <w:t>163.3.3.1. Физкультурно-оздоровительная деятельность.</w:t>
      </w:r>
    </w:p>
    <w:p w:rsidR="0087394B" w:rsidRPr="0087394B" w:rsidRDefault="0087394B" w:rsidP="0087394B">
      <w:r w:rsidRPr="0087394B">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87394B" w:rsidRPr="0087394B" w:rsidRDefault="0087394B" w:rsidP="0087394B">
      <w:r w:rsidRPr="0087394B">
        <w:t>163.3.3.2. Спортивно-оздоровительная деятельность.</w:t>
      </w:r>
    </w:p>
    <w:p w:rsidR="0087394B" w:rsidRPr="0087394B" w:rsidRDefault="0087394B" w:rsidP="0087394B">
      <w:r w:rsidRPr="0087394B">
        <w:t>Роль и значение спортивно-оздоровительной деятельности в здоровом образе жизни современного человека.</w:t>
      </w:r>
    </w:p>
    <w:p w:rsidR="0087394B" w:rsidRPr="0087394B" w:rsidRDefault="0087394B" w:rsidP="0087394B">
      <w:r w:rsidRPr="0087394B">
        <w:t>163.3.3.2.1. Модуль «Гимнастика».</w:t>
      </w:r>
    </w:p>
    <w:p w:rsidR="0087394B" w:rsidRPr="0087394B" w:rsidRDefault="0087394B" w:rsidP="0087394B">
      <w:r w:rsidRPr="0087394B">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87394B" w:rsidRPr="0087394B" w:rsidRDefault="0087394B" w:rsidP="0087394B">
      <w:r w:rsidRPr="0087394B">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87394B" w:rsidRPr="0087394B" w:rsidRDefault="0087394B" w:rsidP="0087394B">
      <w:r w:rsidRPr="0087394B">
        <w:t>163.3.3.2.2. Модуль «Лёгкая атлетика».</w:t>
      </w:r>
    </w:p>
    <w:p w:rsidR="0087394B" w:rsidRPr="0087394B" w:rsidRDefault="0087394B" w:rsidP="0087394B">
      <w:r w:rsidRPr="0087394B">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87394B" w:rsidRPr="0087394B" w:rsidRDefault="0087394B" w:rsidP="0087394B">
      <w:r w:rsidRPr="0087394B">
        <w:t>Метание малого мяча с места в вертикальную неподвижную мишень, метание малого мяча на дальность с трёх шагов разбега.</w:t>
      </w:r>
    </w:p>
    <w:p w:rsidR="0087394B" w:rsidRPr="0087394B" w:rsidRDefault="0087394B" w:rsidP="0087394B">
      <w:r w:rsidRPr="0087394B">
        <w:t>163.3.3.2.3. Модуль «Зимние виды спорта».</w:t>
      </w:r>
    </w:p>
    <w:p w:rsidR="0087394B" w:rsidRPr="0087394B" w:rsidRDefault="0087394B" w:rsidP="0087394B">
      <w:r w:rsidRPr="0087394B">
        <w:t>Передвижение на лыжах попеременным двухшажным ходом, повороты на лыжах переступанием на месте и в движении по учебной дистанции, подъём по пологому склону способом «лесенка» и спуск в основной стойке, преодоление небольших бугров и впадин при спуске с пологого склона.</w:t>
      </w:r>
    </w:p>
    <w:p w:rsidR="0087394B" w:rsidRPr="0087394B" w:rsidRDefault="0087394B" w:rsidP="0087394B">
      <w:r w:rsidRPr="0087394B">
        <w:t>163.3.3.2.4. Модуль «Спортивные игры».</w:t>
      </w:r>
    </w:p>
    <w:p w:rsidR="0087394B" w:rsidRPr="0087394B" w:rsidRDefault="0087394B" w:rsidP="0087394B">
      <w:r w:rsidRPr="0087394B">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87394B" w:rsidRPr="0087394B" w:rsidRDefault="0087394B" w:rsidP="0087394B">
      <w:r w:rsidRPr="0087394B">
        <w:t xml:space="preserve">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87394B" w:rsidRPr="0087394B" w:rsidRDefault="0087394B" w:rsidP="0087394B">
      <w:r w:rsidRPr="0087394B">
        <w:t xml:space="preserve">Футбол.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87394B" w:rsidRPr="0087394B" w:rsidRDefault="0087394B" w:rsidP="0087394B">
      <w:r w:rsidRPr="0087394B">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87394B" w:rsidRPr="0087394B" w:rsidRDefault="0087394B" w:rsidP="0087394B">
      <w:r w:rsidRPr="0087394B">
        <w:t>163.3.3.2.5. Модуль «Спорт».</w:t>
      </w:r>
    </w:p>
    <w:p w:rsidR="0087394B" w:rsidRPr="0087394B" w:rsidRDefault="0087394B" w:rsidP="0087394B">
      <w:r w:rsidRPr="0087394B">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94B" w:rsidRPr="0087394B" w:rsidRDefault="0087394B" w:rsidP="0087394B">
      <w:pPr>
        <w:rPr>
          <w:lang w:eastAsia="en-US"/>
        </w:rPr>
      </w:pPr>
      <w:r w:rsidRPr="0087394B">
        <w:rPr>
          <w:lang w:eastAsia="en-US"/>
        </w:rPr>
        <w:t>163.4. Содержание обучения в 6 классе.</w:t>
      </w:r>
    </w:p>
    <w:p w:rsidR="0087394B" w:rsidRPr="0087394B" w:rsidRDefault="0087394B" w:rsidP="0087394B">
      <w:r w:rsidRPr="0087394B">
        <w:rPr>
          <w:rFonts w:eastAsia="Georgia"/>
        </w:rPr>
        <w:t>163.4.1. Знания о физической культуре.</w:t>
      </w:r>
    </w:p>
    <w:p w:rsidR="0087394B" w:rsidRPr="0087394B" w:rsidRDefault="0087394B" w:rsidP="0087394B">
      <w:r w:rsidRPr="0087394B">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87394B" w:rsidRPr="0087394B" w:rsidRDefault="0087394B" w:rsidP="0087394B">
      <w:r w:rsidRPr="0087394B">
        <w:rPr>
          <w:rFonts w:eastAsia="Georgia"/>
        </w:rPr>
        <w:t>163.4.2. Способы самостоятельной деятельности.</w:t>
      </w:r>
    </w:p>
    <w:p w:rsidR="0087394B" w:rsidRPr="0087394B" w:rsidRDefault="0087394B" w:rsidP="0087394B">
      <w:r w:rsidRPr="0087394B">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87394B" w:rsidRPr="0087394B" w:rsidRDefault="0087394B" w:rsidP="0087394B">
      <w:r w:rsidRPr="0087394B">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87394B" w:rsidRPr="0087394B" w:rsidRDefault="0087394B" w:rsidP="0087394B">
      <w:r w:rsidRPr="0087394B">
        <w:t>Правила и способы составления плана самостоятельных занятий физической подготовкой.</w:t>
      </w:r>
    </w:p>
    <w:p w:rsidR="0087394B" w:rsidRPr="0087394B" w:rsidRDefault="0087394B" w:rsidP="0087394B">
      <w:r w:rsidRPr="0087394B">
        <w:rPr>
          <w:rFonts w:eastAsia="Georgia"/>
        </w:rPr>
        <w:t>163.4.3. Физическое совершенствование.</w:t>
      </w:r>
    </w:p>
    <w:p w:rsidR="0087394B" w:rsidRPr="0087394B" w:rsidRDefault="0087394B" w:rsidP="0087394B">
      <w:r w:rsidRPr="0087394B">
        <w:t>163.4.3.1. Физкультурно-оздоровительная деятельность.</w:t>
      </w:r>
    </w:p>
    <w:p w:rsidR="0087394B" w:rsidRPr="0087394B" w:rsidRDefault="0087394B" w:rsidP="0087394B">
      <w:r w:rsidRPr="0087394B">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87394B" w:rsidRPr="0087394B" w:rsidRDefault="0087394B" w:rsidP="0087394B">
      <w:r w:rsidRPr="0087394B">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87394B" w:rsidRPr="0087394B" w:rsidRDefault="0087394B" w:rsidP="0087394B">
      <w:r w:rsidRPr="0087394B">
        <w:t>163.4.3.2. Спортивно-оздоровительная деятельность.</w:t>
      </w:r>
    </w:p>
    <w:p w:rsidR="0087394B" w:rsidRPr="0087394B" w:rsidRDefault="0087394B" w:rsidP="0087394B">
      <w:r w:rsidRPr="0087394B">
        <w:t>163.4.3.2.1. Модуль «Гимнастика».</w:t>
      </w:r>
    </w:p>
    <w:p w:rsidR="0087394B" w:rsidRPr="0087394B" w:rsidRDefault="0087394B" w:rsidP="0087394B">
      <w:r w:rsidRPr="0087394B">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87394B" w:rsidRPr="0087394B" w:rsidRDefault="0087394B" w:rsidP="0087394B">
      <w:r w:rsidRPr="0087394B">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87394B" w:rsidRPr="0087394B" w:rsidRDefault="0087394B" w:rsidP="0087394B">
      <w:r w:rsidRPr="0087394B">
        <w:t xml:space="preserve">Опорные прыжки через гимнастического козла с разбега способом «согнув ноги» (мальчики) и способом «ноги врозь» (девочки). </w:t>
      </w:r>
    </w:p>
    <w:p w:rsidR="0087394B" w:rsidRPr="0087394B" w:rsidRDefault="0087394B" w:rsidP="0087394B">
      <w:r w:rsidRPr="0087394B">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87394B" w:rsidRPr="0087394B" w:rsidRDefault="0087394B" w:rsidP="0087394B">
      <w:r w:rsidRPr="0087394B">
        <w:t xml:space="preserve">Упражнения на невысокой гимнастической перекладине: висы, упор ноги врозь, перемах вперёд и обратно (мальчики). </w:t>
      </w:r>
    </w:p>
    <w:p w:rsidR="0087394B" w:rsidRPr="0087394B" w:rsidRDefault="0087394B" w:rsidP="0087394B">
      <w:r w:rsidRPr="0087394B">
        <w:t>Лазанье по канату в три приёма (мальчики).</w:t>
      </w:r>
    </w:p>
    <w:p w:rsidR="0087394B" w:rsidRPr="0087394B" w:rsidRDefault="0087394B" w:rsidP="0087394B">
      <w:r w:rsidRPr="0087394B">
        <w:t>163.4.3.2.2. Модуль «Лёгкая атлетика».</w:t>
      </w:r>
    </w:p>
    <w:p w:rsidR="0087394B" w:rsidRPr="0087394B" w:rsidRDefault="0087394B" w:rsidP="0087394B">
      <w:r w:rsidRPr="0087394B">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87394B" w:rsidRPr="0087394B" w:rsidRDefault="0087394B" w:rsidP="0087394B">
      <w:r w:rsidRPr="0087394B">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87394B" w:rsidRPr="0087394B" w:rsidRDefault="0087394B" w:rsidP="0087394B">
      <w:r w:rsidRPr="0087394B">
        <w:t xml:space="preserve">Метание малого (теннисного) мяча в подвижную (раскачивающуюся) мишень. </w:t>
      </w:r>
    </w:p>
    <w:p w:rsidR="0087394B" w:rsidRPr="0087394B" w:rsidRDefault="0087394B" w:rsidP="0087394B">
      <w:r w:rsidRPr="0087394B">
        <w:t>163.4.3.2.3. Модуль «Зимние виды спорта».</w:t>
      </w:r>
    </w:p>
    <w:p w:rsidR="0087394B" w:rsidRPr="0087394B" w:rsidRDefault="0087394B" w:rsidP="0087394B">
      <w:r w:rsidRPr="0087394B">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rsidR="0087394B" w:rsidRPr="0087394B" w:rsidRDefault="0087394B" w:rsidP="0087394B">
      <w:r w:rsidRPr="0087394B">
        <w:t>163.4.3.2.4. Модуль «Спортивные игры».</w:t>
      </w:r>
    </w:p>
    <w:p w:rsidR="0087394B" w:rsidRPr="0087394B" w:rsidRDefault="0087394B" w:rsidP="0087394B">
      <w:r w:rsidRPr="0087394B">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87394B" w:rsidRPr="0087394B" w:rsidRDefault="0087394B" w:rsidP="0087394B">
      <w:r w:rsidRPr="0087394B">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87394B" w:rsidRPr="0087394B" w:rsidRDefault="0087394B" w:rsidP="0087394B">
      <w:r w:rsidRPr="0087394B">
        <w:t xml:space="preserve">Правила игры и игровая деятельность по правилам с использованием разученных технических приёмов. </w:t>
      </w:r>
    </w:p>
    <w:p w:rsidR="0087394B" w:rsidRPr="0087394B" w:rsidRDefault="0087394B" w:rsidP="0087394B">
      <w:r w:rsidRPr="0087394B">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rsidR="0087394B" w:rsidRPr="0087394B" w:rsidRDefault="0087394B" w:rsidP="0087394B">
      <w:r w:rsidRPr="0087394B">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87394B" w:rsidRPr="0087394B" w:rsidRDefault="0087394B" w:rsidP="0087394B">
      <w:r w:rsidRPr="0087394B">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87394B" w:rsidRPr="0087394B" w:rsidRDefault="0087394B" w:rsidP="0087394B">
      <w:r w:rsidRPr="0087394B">
        <w:t>163.4.3.2.5. Модуль «Спорт».</w:t>
      </w:r>
    </w:p>
    <w:p w:rsidR="0087394B" w:rsidRPr="0087394B" w:rsidRDefault="0087394B" w:rsidP="0087394B">
      <w:r w:rsidRPr="0087394B">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94B" w:rsidRPr="0087394B" w:rsidRDefault="0087394B" w:rsidP="0087394B">
      <w:pPr>
        <w:rPr>
          <w:lang w:eastAsia="en-US"/>
        </w:rPr>
      </w:pPr>
      <w:r w:rsidRPr="0087394B">
        <w:rPr>
          <w:lang w:eastAsia="en-US"/>
        </w:rPr>
        <w:t xml:space="preserve">163.5. Содержание обучения в 7 классе. </w:t>
      </w:r>
    </w:p>
    <w:p w:rsidR="0087394B" w:rsidRPr="0087394B" w:rsidRDefault="0087394B" w:rsidP="0087394B">
      <w:r w:rsidRPr="0087394B">
        <w:rPr>
          <w:rFonts w:eastAsia="Georgia"/>
        </w:rPr>
        <w:t>163.5.1. Знания о физической культуре.</w:t>
      </w:r>
    </w:p>
    <w:p w:rsidR="0087394B" w:rsidRPr="0087394B" w:rsidRDefault="0087394B" w:rsidP="0087394B">
      <w:r w:rsidRPr="0087394B">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87394B" w:rsidRPr="0087394B" w:rsidRDefault="0087394B" w:rsidP="0087394B">
      <w:r w:rsidRPr="0087394B">
        <w:t>Влияние занятий физической культурой и спортом на воспитание положительных качеств личности современного человека.</w:t>
      </w:r>
    </w:p>
    <w:p w:rsidR="0087394B" w:rsidRPr="0087394B" w:rsidRDefault="0087394B" w:rsidP="0087394B">
      <w:r w:rsidRPr="0087394B">
        <w:rPr>
          <w:rFonts w:eastAsia="Georgia"/>
        </w:rPr>
        <w:t>163.5.2. Способы самостоятельной деятельности.</w:t>
      </w:r>
    </w:p>
    <w:p w:rsidR="0087394B" w:rsidRPr="0087394B" w:rsidRDefault="0087394B" w:rsidP="0087394B">
      <w:r w:rsidRPr="0087394B">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87394B" w:rsidRPr="0087394B" w:rsidRDefault="0087394B" w:rsidP="0087394B">
      <w:r w:rsidRPr="0087394B">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87394B" w:rsidRPr="0087394B" w:rsidRDefault="0087394B" w:rsidP="0087394B">
      <w:r w:rsidRPr="0087394B">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87394B" w:rsidRPr="0087394B" w:rsidRDefault="0087394B" w:rsidP="0087394B">
      <w:r w:rsidRPr="0087394B">
        <w:rPr>
          <w:rFonts w:eastAsia="Georgia"/>
        </w:rPr>
        <w:t>163.5.3. Физическое совершенствование.</w:t>
      </w:r>
    </w:p>
    <w:p w:rsidR="0087394B" w:rsidRPr="0087394B" w:rsidRDefault="0087394B" w:rsidP="0087394B">
      <w:r w:rsidRPr="0087394B">
        <w:t>163.5.3.1. Физкультурно-оздоровительная деятельность.</w:t>
      </w:r>
    </w:p>
    <w:p w:rsidR="0087394B" w:rsidRPr="0087394B" w:rsidRDefault="0087394B" w:rsidP="0087394B">
      <w:r w:rsidRPr="0087394B">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rsidR="0087394B" w:rsidRPr="0087394B" w:rsidRDefault="0087394B" w:rsidP="0087394B">
      <w:r w:rsidRPr="0087394B">
        <w:t xml:space="preserve">163.5.3.2. Спортивно-оздоровительная деятельность. </w:t>
      </w:r>
    </w:p>
    <w:p w:rsidR="0087394B" w:rsidRPr="0087394B" w:rsidRDefault="0087394B" w:rsidP="0087394B">
      <w:r w:rsidRPr="0087394B">
        <w:t>163.5.3.2.1. Модуль «Гимнастика».</w:t>
      </w:r>
    </w:p>
    <w:p w:rsidR="0087394B" w:rsidRPr="0087394B" w:rsidRDefault="0087394B" w:rsidP="0087394B">
      <w:r w:rsidRPr="0087394B">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87394B" w:rsidRPr="0087394B" w:rsidRDefault="0087394B" w:rsidP="0087394B">
      <w:r w:rsidRPr="0087394B">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87394B" w:rsidRPr="0087394B" w:rsidRDefault="0087394B" w:rsidP="0087394B">
      <w:r w:rsidRPr="0087394B">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87394B" w:rsidRPr="0087394B" w:rsidRDefault="0087394B" w:rsidP="0087394B">
      <w:r w:rsidRPr="0087394B">
        <w:t>163.5.3.2.2. Модуль «Лёгкая атлетика».</w:t>
      </w:r>
    </w:p>
    <w:p w:rsidR="0087394B" w:rsidRPr="0087394B" w:rsidRDefault="0087394B" w:rsidP="0087394B">
      <w:r w:rsidRPr="0087394B">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87394B" w:rsidRPr="0087394B" w:rsidRDefault="0087394B" w:rsidP="0087394B">
      <w:r w:rsidRPr="0087394B">
        <w:t>Метание малого (теннисного) мяча по движущейся (катящейся) с разной скоростью мишени.</w:t>
      </w:r>
    </w:p>
    <w:p w:rsidR="0087394B" w:rsidRPr="0087394B" w:rsidRDefault="0087394B" w:rsidP="0087394B">
      <w:r w:rsidRPr="0087394B">
        <w:t>163.5.3.2.3. Модуль «Зимние виды спорта».</w:t>
      </w:r>
    </w:p>
    <w:p w:rsidR="0087394B" w:rsidRPr="0087394B" w:rsidRDefault="0087394B" w:rsidP="0087394B">
      <w:r w:rsidRPr="0087394B">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rsidR="0087394B" w:rsidRPr="0087394B" w:rsidRDefault="0087394B" w:rsidP="0087394B">
      <w:r w:rsidRPr="0087394B">
        <w:t xml:space="preserve">163.5.3.2.4. Модуль «Спортивные игры». </w:t>
      </w:r>
    </w:p>
    <w:p w:rsidR="0087394B" w:rsidRPr="0087394B" w:rsidRDefault="0087394B" w:rsidP="0087394B">
      <w:r w:rsidRPr="0087394B">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87394B" w:rsidRPr="0087394B" w:rsidRDefault="0087394B" w:rsidP="0087394B">
      <w:r w:rsidRPr="0087394B">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87394B" w:rsidRPr="0087394B" w:rsidRDefault="0087394B" w:rsidP="0087394B">
      <w:r w:rsidRPr="0087394B">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87394B" w:rsidRPr="0087394B" w:rsidRDefault="0087394B" w:rsidP="0087394B">
      <w:r w:rsidRPr="0087394B">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87394B" w:rsidRPr="0087394B" w:rsidRDefault="0087394B" w:rsidP="0087394B">
      <w:r w:rsidRPr="0087394B">
        <w:t>163.5.3.2.5. Модуль «Спорт».</w:t>
      </w:r>
    </w:p>
    <w:p w:rsidR="0087394B" w:rsidRPr="0087394B" w:rsidRDefault="0087394B" w:rsidP="0087394B">
      <w:r w:rsidRPr="0087394B">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94B" w:rsidRPr="0087394B" w:rsidRDefault="0087394B" w:rsidP="0087394B">
      <w:pPr>
        <w:rPr>
          <w:lang w:eastAsia="en-US"/>
        </w:rPr>
      </w:pPr>
      <w:r w:rsidRPr="0087394B">
        <w:rPr>
          <w:lang w:eastAsia="en-US"/>
        </w:rPr>
        <w:t>163.6. Содержание обучения в 8 классе.</w:t>
      </w:r>
    </w:p>
    <w:p w:rsidR="0087394B" w:rsidRPr="0087394B" w:rsidRDefault="0087394B" w:rsidP="0087394B">
      <w:r w:rsidRPr="0087394B">
        <w:rPr>
          <w:rFonts w:eastAsia="Georgia"/>
        </w:rPr>
        <w:t>163.6.1. Знания о физической культуре.</w:t>
      </w:r>
    </w:p>
    <w:p w:rsidR="0087394B" w:rsidRPr="0087394B" w:rsidRDefault="0087394B" w:rsidP="0087394B">
      <w:r w:rsidRPr="0087394B">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87394B" w:rsidRPr="0087394B" w:rsidRDefault="0087394B" w:rsidP="0087394B">
      <w:r w:rsidRPr="0087394B">
        <w:rPr>
          <w:rFonts w:eastAsia="Georgia"/>
        </w:rPr>
        <w:t>163.6.2. Способы самостоятельной деятельности.</w:t>
      </w:r>
    </w:p>
    <w:p w:rsidR="0087394B" w:rsidRPr="0087394B" w:rsidRDefault="0087394B" w:rsidP="0087394B">
      <w:r w:rsidRPr="0087394B">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87394B" w:rsidRPr="0087394B" w:rsidRDefault="0087394B" w:rsidP="0087394B">
      <w:r w:rsidRPr="0087394B">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87394B" w:rsidRPr="0087394B" w:rsidRDefault="0087394B" w:rsidP="0087394B">
      <w:r w:rsidRPr="0087394B">
        <w:rPr>
          <w:rFonts w:eastAsia="Georgia"/>
        </w:rPr>
        <w:t>163.6.3. Физическое совершенствование.</w:t>
      </w:r>
      <w:r w:rsidRPr="0087394B">
        <w:t xml:space="preserve"> </w:t>
      </w:r>
    </w:p>
    <w:p w:rsidR="0087394B" w:rsidRPr="0087394B" w:rsidRDefault="0087394B" w:rsidP="0087394B">
      <w:r w:rsidRPr="0087394B">
        <w:t>163.6.3.1. Физкультурно-оздоровительная деятельность.</w:t>
      </w:r>
    </w:p>
    <w:p w:rsidR="0087394B" w:rsidRPr="0087394B" w:rsidRDefault="0087394B" w:rsidP="0087394B">
      <w:r w:rsidRPr="0087394B">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87394B" w:rsidRPr="0087394B" w:rsidRDefault="0087394B" w:rsidP="0087394B">
      <w:r w:rsidRPr="0087394B">
        <w:t xml:space="preserve">163.6.3.2. Спортивно-оздоровительная деятельность. </w:t>
      </w:r>
    </w:p>
    <w:p w:rsidR="0087394B" w:rsidRPr="0087394B" w:rsidRDefault="0087394B" w:rsidP="0087394B">
      <w:r w:rsidRPr="0087394B">
        <w:t>163.6.3.2.1. Модуль «Гимнастика».</w:t>
      </w:r>
    </w:p>
    <w:p w:rsidR="0087394B" w:rsidRPr="0087394B" w:rsidRDefault="0087394B" w:rsidP="0087394B">
      <w:r w:rsidRPr="0087394B">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87394B" w:rsidRPr="0087394B" w:rsidRDefault="0087394B" w:rsidP="0087394B">
      <w:r w:rsidRPr="0087394B">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87394B" w:rsidRPr="0087394B" w:rsidRDefault="0087394B" w:rsidP="0087394B">
      <w:pPr>
        <w:rPr>
          <w:lang w:eastAsia="en-US"/>
        </w:rPr>
      </w:pPr>
      <w:r w:rsidRPr="0087394B">
        <w:rPr>
          <w:lang w:eastAsia="en-US"/>
        </w:rPr>
        <w:t>163.6.3.2.2.</w:t>
      </w:r>
      <w:r w:rsidRPr="0087394B">
        <w:rPr>
          <w:lang w:val="en-US" w:eastAsia="en-US"/>
        </w:rPr>
        <w:t> </w:t>
      </w:r>
      <w:r w:rsidRPr="0087394B">
        <w:rPr>
          <w:lang w:eastAsia="en-US"/>
        </w:rPr>
        <w:t>Модуль «Лёгкая атлетика».</w:t>
      </w:r>
    </w:p>
    <w:p w:rsidR="0087394B" w:rsidRPr="0087394B" w:rsidRDefault="0087394B" w:rsidP="0087394B">
      <w:pPr>
        <w:rPr>
          <w:lang w:eastAsia="en-US"/>
        </w:rPr>
      </w:pPr>
      <w:r w:rsidRPr="0087394B">
        <w:rPr>
          <w:lang w:eastAsia="en-US"/>
        </w:rPr>
        <w:t>Кроссовый бег, прыжок в длину с разбега способом «прогнувшись».</w:t>
      </w:r>
    </w:p>
    <w:p w:rsidR="0087394B" w:rsidRPr="0087394B" w:rsidRDefault="0087394B" w:rsidP="0087394B">
      <w:r w:rsidRPr="0087394B">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rsidR="0087394B" w:rsidRPr="0087394B" w:rsidRDefault="0087394B" w:rsidP="0087394B">
      <w:r w:rsidRPr="0087394B">
        <w:t>163.6.3.2.3. Модуль «Зимние виды спорта».</w:t>
      </w:r>
    </w:p>
    <w:p w:rsidR="0087394B" w:rsidRPr="0087394B" w:rsidRDefault="0087394B" w:rsidP="0087394B">
      <w:r w:rsidRPr="0087394B">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87394B" w:rsidRPr="0087394B" w:rsidRDefault="0087394B" w:rsidP="0087394B">
      <w:r w:rsidRPr="0087394B">
        <w:t>163.6.3.2.4. Модуль «Плавание».</w:t>
      </w:r>
    </w:p>
    <w:p w:rsidR="0087394B" w:rsidRPr="0087394B" w:rsidRDefault="0087394B" w:rsidP="0087394B">
      <w:r w:rsidRPr="0087394B">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 </w:t>
      </w:r>
    </w:p>
    <w:p w:rsidR="0087394B" w:rsidRPr="0087394B" w:rsidRDefault="0087394B" w:rsidP="0087394B">
      <w:r w:rsidRPr="0087394B">
        <w:t xml:space="preserve">163.6.3.2.5. Модуль «Спортивные игры». </w:t>
      </w:r>
    </w:p>
    <w:p w:rsidR="0087394B" w:rsidRPr="0087394B" w:rsidRDefault="0087394B" w:rsidP="0087394B">
      <w:r w:rsidRPr="0087394B">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87394B" w:rsidRPr="0087394B" w:rsidRDefault="0087394B" w:rsidP="0087394B">
      <w:r w:rsidRPr="0087394B">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87394B" w:rsidRPr="0087394B" w:rsidRDefault="0087394B" w:rsidP="0087394B">
      <w:r w:rsidRPr="0087394B">
        <w:t xml:space="preserve">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87394B" w:rsidRPr="0087394B" w:rsidRDefault="0087394B" w:rsidP="0087394B">
      <w:r w:rsidRPr="0087394B">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87394B" w:rsidRPr="0087394B" w:rsidRDefault="0087394B" w:rsidP="0087394B">
      <w:r w:rsidRPr="0087394B">
        <w:t>163.6.3.2.6. Модуль «Спорт».</w:t>
      </w:r>
    </w:p>
    <w:p w:rsidR="0087394B" w:rsidRPr="0087394B" w:rsidRDefault="0087394B" w:rsidP="0087394B">
      <w:r w:rsidRPr="0087394B">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94B" w:rsidRPr="0087394B" w:rsidRDefault="0087394B" w:rsidP="0087394B">
      <w:pPr>
        <w:rPr>
          <w:lang w:eastAsia="en-US"/>
        </w:rPr>
      </w:pPr>
      <w:r w:rsidRPr="0087394B">
        <w:rPr>
          <w:lang w:eastAsia="en-US"/>
        </w:rPr>
        <w:t>163.7. Содержание обучения в 9 классе.</w:t>
      </w:r>
    </w:p>
    <w:p w:rsidR="0087394B" w:rsidRPr="0087394B" w:rsidRDefault="0087394B" w:rsidP="0087394B">
      <w:r w:rsidRPr="0087394B">
        <w:rPr>
          <w:rFonts w:eastAsia="Georgia"/>
        </w:rPr>
        <w:t>163.7.1. Знания о физической культуре.</w:t>
      </w:r>
    </w:p>
    <w:p w:rsidR="0087394B" w:rsidRPr="0087394B" w:rsidRDefault="0087394B" w:rsidP="0087394B">
      <w:r w:rsidRPr="0087394B">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87394B" w:rsidRPr="0087394B" w:rsidRDefault="0087394B" w:rsidP="0087394B">
      <w:r w:rsidRPr="0087394B">
        <w:rPr>
          <w:rFonts w:eastAsia="Georgia"/>
        </w:rPr>
        <w:t>163.7.2. Способы самостоятельной деятельности.</w:t>
      </w:r>
    </w:p>
    <w:p w:rsidR="0087394B" w:rsidRPr="0087394B" w:rsidRDefault="0087394B" w:rsidP="0087394B">
      <w:r w:rsidRPr="0087394B">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87394B" w:rsidRPr="0087394B" w:rsidRDefault="0087394B" w:rsidP="0087394B">
      <w:r w:rsidRPr="0087394B">
        <w:rPr>
          <w:rFonts w:eastAsia="Georgia"/>
        </w:rPr>
        <w:t>163.7.3. Физическое совершенствование.</w:t>
      </w:r>
      <w:r w:rsidRPr="0087394B">
        <w:t xml:space="preserve"> </w:t>
      </w:r>
    </w:p>
    <w:p w:rsidR="0087394B" w:rsidRPr="0087394B" w:rsidRDefault="0087394B" w:rsidP="0087394B">
      <w:r w:rsidRPr="0087394B">
        <w:t>163.7.3.1. Физкультурно-оздоровительная деятельность.</w:t>
      </w:r>
    </w:p>
    <w:p w:rsidR="0087394B" w:rsidRPr="0087394B" w:rsidRDefault="0087394B" w:rsidP="0087394B">
      <w:pPr>
        <w:rPr>
          <w:lang w:eastAsia="en-US"/>
        </w:rPr>
      </w:pPr>
      <w:r w:rsidRPr="0087394B">
        <w:rPr>
          <w:lang w:eastAsia="en-US"/>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87394B">
        <w:rPr>
          <w:rFonts w:eastAsia="SchoolBookSanPin"/>
          <w:lang w:eastAsia="en-US"/>
        </w:rPr>
        <w:t>обучающихся</w:t>
      </w:r>
      <w:r w:rsidRPr="0087394B">
        <w:rPr>
          <w:lang w:eastAsia="en-US"/>
        </w:rPr>
        <w:t>.</w:t>
      </w:r>
    </w:p>
    <w:p w:rsidR="0087394B" w:rsidRPr="0087394B" w:rsidRDefault="0087394B" w:rsidP="0087394B">
      <w:r w:rsidRPr="0087394B">
        <w:t xml:space="preserve">163.7.3.2. Спортивно-оздоровительная деятельность. </w:t>
      </w:r>
    </w:p>
    <w:p w:rsidR="0087394B" w:rsidRPr="0087394B" w:rsidRDefault="0087394B" w:rsidP="0087394B">
      <w:r w:rsidRPr="0087394B">
        <w:t>163.7.3.2.1. Модуль «Гимнастика».</w:t>
      </w:r>
    </w:p>
    <w:p w:rsidR="0087394B" w:rsidRPr="0087394B" w:rsidRDefault="0087394B" w:rsidP="0087394B">
      <w:r w:rsidRPr="0087394B">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87394B" w:rsidRPr="0087394B" w:rsidRDefault="0087394B" w:rsidP="0087394B">
      <w:r w:rsidRPr="0087394B">
        <w:t>163.7.3.2.2. Модуль «Лёгкая атлетика».</w:t>
      </w:r>
    </w:p>
    <w:p w:rsidR="0087394B" w:rsidRPr="0087394B" w:rsidRDefault="0087394B" w:rsidP="0087394B">
      <w:r w:rsidRPr="0087394B">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87394B" w:rsidRPr="0087394B" w:rsidRDefault="0087394B" w:rsidP="0087394B">
      <w:r w:rsidRPr="0087394B">
        <w:t>163.7.3.2.3. Модуль «Зимние виды спорта».</w:t>
      </w:r>
    </w:p>
    <w:p w:rsidR="0087394B" w:rsidRPr="0087394B" w:rsidRDefault="0087394B" w:rsidP="0087394B">
      <w:r w:rsidRPr="0087394B">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rsidR="0087394B" w:rsidRPr="0087394B" w:rsidRDefault="0087394B" w:rsidP="0087394B">
      <w:r w:rsidRPr="0087394B">
        <w:t>163.7.3.2.4. Модуль «Плавание».</w:t>
      </w:r>
    </w:p>
    <w:p w:rsidR="0087394B" w:rsidRPr="0087394B" w:rsidRDefault="0087394B" w:rsidP="0087394B">
      <w:r w:rsidRPr="0087394B">
        <w:t>Брасс: подводящие упражнения и плавание в полной координации. Повороты при плавании брассом.</w:t>
      </w:r>
    </w:p>
    <w:p w:rsidR="0087394B" w:rsidRPr="0087394B" w:rsidRDefault="0087394B" w:rsidP="0087394B">
      <w:r w:rsidRPr="0087394B">
        <w:t>163.7.3.2.5. Модуль «Спортивные игры».</w:t>
      </w:r>
    </w:p>
    <w:p w:rsidR="0087394B" w:rsidRPr="0087394B" w:rsidRDefault="0087394B" w:rsidP="0087394B">
      <w:r w:rsidRPr="0087394B">
        <w:t>Баскетбол. Техническая подготовка в игровых действиях: ведение, передачи, приёмы и броски мяча на месте, в прыжке, после ведения.</w:t>
      </w:r>
    </w:p>
    <w:p w:rsidR="0087394B" w:rsidRPr="0087394B" w:rsidRDefault="0087394B" w:rsidP="0087394B">
      <w:r w:rsidRPr="0087394B">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87394B" w:rsidRPr="0087394B" w:rsidRDefault="0087394B" w:rsidP="0087394B">
      <w:r w:rsidRPr="0087394B">
        <w:t xml:space="preserve">Футбол. Техническая подготовка в игровых действиях: ведение, приёмы и передачи, остановки и удары по мячу с места и в движении. </w:t>
      </w:r>
    </w:p>
    <w:p w:rsidR="0087394B" w:rsidRPr="0087394B" w:rsidRDefault="0087394B" w:rsidP="0087394B">
      <w:r w:rsidRPr="0087394B">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87394B" w:rsidRPr="0087394B" w:rsidRDefault="0087394B" w:rsidP="0087394B">
      <w:r w:rsidRPr="0087394B">
        <w:t>163.7.3.2.6. Модуль «Спорт».</w:t>
      </w:r>
    </w:p>
    <w:p w:rsidR="0087394B" w:rsidRPr="0087394B" w:rsidRDefault="0087394B" w:rsidP="0087394B">
      <w:r w:rsidRPr="0087394B">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7394B" w:rsidRPr="0087394B" w:rsidRDefault="0087394B" w:rsidP="0087394B">
      <w:pPr>
        <w:rPr>
          <w:lang w:eastAsia="en-US"/>
        </w:rPr>
      </w:pPr>
      <w:r w:rsidRPr="0087394B">
        <w:rPr>
          <w:lang w:eastAsia="en-US"/>
        </w:rPr>
        <w:t>163.8. </w:t>
      </w:r>
      <w:r w:rsidRPr="0087394B">
        <w:rPr>
          <w:rFonts w:eastAsia="Georgia"/>
          <w:lang w:eastAsia="en-US"/>
        </w:rPr>
        <w:t>Программа вариативного модуля «Базовая физическая подготовка».</w:t>
      </w:r>
    </w:p>
    <w:p w:rsidR="0087394B" w:rsidRPr="0087394B" w:rsidRDefault="0087394B" w:rsidP="0087394B">
      <w:r w:rsidRPr="0087394B">
        <w:t>163.8.1. Развитие силовых способностей.</w:t>
      </w:r>
    </w:p>
    <w:p w:rsidR="0087394B" w:rsidRPr="0087394B" w:rsidRDefault="0087394B" w:rsidP="0087394B">
      <w:r w:rsidRPr="0087394B">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87394B" w:rsidRPr="0087394B" w:rsidRDefault="0087394B" w:rsidP="0087394B">
      <w:r w:rsidRPr="0087394B">
        <w:t>163.8.2. Развитие скоростных способностей.</w:t>
      </w:r>
    </w:p>
    <w:p w:rsidR="0087394B" w:rsidRPr="0087394B" w:rsidRDefault="0087394B" w:rsidP="0087394B">
      <w:r w:rsidRPr="0087394B">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87394B" w:rsidRPr="0087394B" w:rsidRDefault="0087394B" w:rsidP="0087394B">
      <w:r w:rsidRPr="0087394B">
        <w:t>163.8.3. Развитие выносливости.</w:t>
      </w:r>
    </w:p>
    <w:p w:rsidR="0087394B" w:rsidRPr="0087394B" w:rsidRDefault="0087394B" w:rsidP="0087394B">
      <w:r w:rsidRPr="0087394B">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87394B" w:rsidRPr="0087394B" w:rsidRDefault="0087394B" w:rsidP="0087394B">
      <w:r w:rsidRPr="0087394B">
        <w:t>163.8.4. Развитие координации движений.</w:t>
      </w:r>
    </w:p>
    <w:p w:rsidR="0087394B" w:rsidRPr="0087394B" w:rsidRDefault="0087394B" w:rsidP="0087394B">
      <w:r w:rsidRPr="0087394B">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87394B" w:rsidRPr="0087394B" w:rsidRDefault="0087394B" w:rsidP="0087394B">
      <w:r w:rsidRPr="0087394B">
        <w:t>163.8.5. Развитие гибкости.</w:t>
      </w:r>
    </w:p>
    <w:p w:rsidR="0087394B" w:rsidRPr="0087394B" w:rsidRDefault="0087394B" w:rsidP="0087394B">
      <w:r w:rsidRPr="0087394B">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87394B" w:rsidRPr="0087394B" w:rsidRDefault="0087394B" w:rsidP="0087394B">
      <w:r w:rsidRPr="0087394B">
        <w:t>163.8.6. Упражнения культурно-этнической направленности.</w:t>
      </w:r>
    </w:p>
    <w:p w:rsidR="0087394B" w:rsidRPr="0087394B" w:rsidRDefault="0087394B" w:rsidP="0087394B">
      <w:r w:rsidRPr="0087394B">
        <w:t xml:space="preserve">Сюжетно-образные и обрядовые игры. Технические действия национальных видов спорта. </w:t>
      </w:r>
    </w:p>
    <w:p w:rsidR="0087394B" w:rsidRPr="0087394B" w:rsidRDefault="0087394B" w:rsidP="0087394B">
      <w:r w:rsidRPr="0087394B">
        <w:t>163.8.7. </w:t>
      </w:r>
      <w:r w:rsidRPr="0087394B">
        <w:rPr>
          <w:rFonts w:eastAsia="Georgia"/>
        </w:rPr>
        <w:t>Специальная физическая подготовка.</w:t>
      </w:r>
    </w:p>
    <w:p w:rsidR="0087394B" w:rsidRPr="0087394B" w:rsidRDefault="0087394B" w:rsidP="0087394B">
      <w:r w:rsidRPr="0087394B">
        <w:t>163.8.7.1. Модуль «Гимнастика».</w:t>
      </w:r>
    </w:p>
    <w:p w:rsidR="0087394B" w:rsidRPr="0087394B" w:rsidRDefault="0087394B" w:rsidP="0087394B">
      <w:r w:rsidRPr="0087394B">
        <w:t>163.8.7.1.1. 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87394B" w:rsidRPr="0087394B" w:rsidRDefault="0087394B" w:rsidP="0087394B">
      <w:r w:rsidRPr="0087394B">
        <w:t xml:space="preserve">163.8.7.1.2. 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87394B" w:rsidRPr="0087394B" w:rsidRDefault="0087394B" w:rsidP="0087394B">
      <w:r w:rsidRPr="0087394B">
        <w:t>163.8.7.1.3. 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87394B" w:rsidRPr="0087394B" w:rsidRDefault="0087394B" w:rsidP="0087394B">
      <w:r w:rsidRPr="0087394B">
        <w:t>163.8.7.1.4. 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87394B" w:rsidRPr="0087394B" w:rsidRDefault="0087394B" w:rsidP="0087394B">
      <w:r w:rsidRPr="0087394B">
        <w:t>163.8.7.2. Модуль «Лёгкая атлетика».</w:t>
      </w:r>
    </w:p>
    <w:p w:rsidR="0087394B" w:rsidRPr="0087394B" w:rsidRDefault="0087394B" w:rsidP="0087394B">
      <w:r w:rsidRPr="0087394B">
        <w:t xml:space="preserve">163.8.7.2.1. 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87394B" w:rsidRPr="0087394B" w:rsidRDefault="0087394B" w:rsidP="0087394B">
      <w:r w:rsidRPr="0087394B">
        <w:t xml:space="preserve">163.8.7.2.2. 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87394B" w:rsidRPr="0087394B" w:rsidRDefault="0087394B" w:rsidP="0087394B">
      <w:r w:rsidRPr="0087394B">
        <w:t xml:space="preserve">163.8.7.2.3. 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87394B" w:rsidRPr="0087394B" w:rsidRDefault="0087394B" w:rsidP="0087394B">
      <w:r w:rsidRPr="0087394B">
        <w:t>163.8.7.2.4. 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87394B" w:rsidRPr="0087394B" w:rsidRDefault="0087394B" w:rsidP="0087394B">
      <w:r w:rsidRPr="0087394B">
        <w:t>163.8.7.3. Модуль «Зимние виды спорта».</w:t>
      </w:r>
    </w:p>
    <w:p w:rsidR="0087394B" w:rsidRPr="0087394B" w:rsidRDefault="0087394B" w:rsidP="0087394B">
      <w:r w:rsidRPr="0087394B">
        <w:t xml:space="preserve">163.8.7.3.1. Развитие выносливости. Передвижения на лыжах с равномерной скоростью в режимах умеренной, большой и субмаксимальной интенсивности, с соревновательной скоростью. </w:t>
      </w:r>
    </w:p>
    <w:p w:rsidR="0087394B" w:rsidRPr="0087394B" w:rsidRDefault="0087394B" w:rsidP="0087394B">
      <w:r w:rsidRPr="0087394B">
        <w:t>163.8.7.3.2. Развитие силовых способностей.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rsidR="0087394B" w:rsidRPr="0087394B" w:rsidRDefault="0087394B" w:rsidP="0087394B">
      <w:r w:rsidRPr="0087394B">
        <w:t>163.8.7.3.3. Развитие координации. Упражнения в поворотах и спусках на лыжах, проезд через «ворота» и преодоление небольших трамплинов.</w:t>
      </w:r>
    </w:p>
    <w:p w:rsidR="0087394B" w:rsidRPr="0087394B" w:rsidRDefault="0087394B" w:rsidP="0087394B">
      <w:r w:rsidRPr="0087394B">
        <w:t>163.8.7.4. Модуль «Спортивные игры».</w:t>
      </w:r>
    </w:p>
    <w:p w:rsidR="0087394B" w:rsidRPr="0087394B" w:rsidRDefault="0087394B" w:rsidP="0087394B">
      <w:r w:rsidRPr="0087394B">
        <w:t>163.8.7.4.1. Баскетбол.</w:t>
      </w:r>
    </w:p>
    <w:p w:rsidR="0087394B" w:rsidRPr="0087394B" w:rsidRDefault="0087394B" w:rsidP="0087394B">
      <w:r w:rsidRPr="0087394B">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87394B" w:rsidRPr="0087394B" w:rsidRDefault="0087394B" w:rsidP="0087394B">
      <w:r w:rsidRPr="0087394B">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87394B" w:rsidRPr="0087394B" w:rsidRDefault="0087394B" w:rsidP="0087394B">
      <w:r w:rsidRPr="0087394B">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87394B" w:rsidRPr="0087394B" w:rsidRDefault="0087394B" w:rsidP="0087394B">
      <w:r w:rsidRPr="0087394B">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87394B" w:rsidRPr="0087394B" w:rsidRDefault="0087394B" w:rsidP="0087394B">
      <w:r w:rsidRPr="0087394B">
        <w:t>163.8.1.4.2. Футбол.</w:t>
      </w:r>
    </w:p>
    <w:p w:rsidR="0087394B" w:rsidRPr="0087394B" w:rsidRDefault="0087394B" w:rsidP="0087394B">
      <w:r w:rsidRPr="0087394B">
        <w:t xml:space="preserve">163.8.1.4.2.1. 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87394B" w:rsidRPr="0087394B" w:rsidRDefault="0087394B" w:rsidP="0087394B">
      <w:r w:rsidRPr="0087394B">
        <w:t xml:space="preserve">163.8.1.4.2.2. Развитие силовых способностей.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87394B" w:rsidRPr="0087394B" w:rsidRDefault="0087394B" w:rsidP="0087394B">
      <w:r w:rsidRPr="0087394B">
        <w:t xml:space="preserve">163.8.1.4.2.3. 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87394B" w:rsidRPr="0087394B" w:rsidRDefault="0087394B" w:rsidP="0087394B">
      <w:pPr>
        <w:rPr>
          <w:lang w:eastAsia="en-US"/>
        </w:rPr>
      </w:pPr>
      <w:r w:rsidRPr="0087394B">
        <w:rPr>
          <w:lang w:eastAsia="en-US"/>
        </w:rPr>
        <w:t>163.9. Планируемые результаты освоения программы по физической культуре на уровне основного общего образования.</w:t>
      </w:r>
    </w:p>
    <w:p w:rsidR="0087394B" w:rsidRPr="0087394B" w:rsidRDefault="0087394B" w:rsidP="0087394B">
      <w:r w:rsidRPr="0087394B">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87394B" w:rsidRPr="0087394B" w:rsidRDefault="0087394B" w:rsidP="0087394B">
      <w:r w:rsidRPr="0087394B">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87394B" w:rsidRPr="0087394B" w:rsidRDefault="0087394B" w:rsidP="0087394B">
      <w:r w:rsidRPr="0087394B">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87394B" w:rsidRPr="0087394B" w:rsidRDefault="0087394B" w:rsidP="0087394B">
      <w:r w:rsidRPr="0087394B">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87394B" w:rsidRPr="0087394B" w:rsidRDefault="0087394B" w:rsidP="0087394B">
      <w:r w:rsidRPr="0087394B">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87394B" w:rsidRPr="0087394B" w:rsidRDefault="0087394B" w:rsidP="0087394B">
      <w:r w:rsidRPr="0087394B">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87394B" w:rsidRPr="0087394B" w:rsidRDefault="0087394B" w:rsidP="0087394B">
      <w:r w:rsidRPr="0087394B">
        <w:t>стремление к физическому совершенствованию, формированию культуры движения и телосложения, самовыражению в избранном виде спорта;</w:t>
      </w:r>
    </w:p>
    <w:p w:rsidR="0087394B" w:rsidRPr="0087394B" w:rsidRDefault="0087394B" w:rsidP="0087394B">
      <w:r w:rsidRPr="0087394B">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87394B" w:rsidRPr="0087394B" w:rsidRDefault="0087394B" w:rsidP="0087394B">
      <w:r w:rsidRPr="0087394B">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87394B" w:rsidRPr="0087394B" w:rsidRDefault="0087394B" w:rsidP="0087394B">
      <w:r w:rsidRPr="0087394B">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87394B" w:rsidRPr="0087394B" w:rsidRDefault="0087394B" w:rsidP="0087394B">
      <w:r w:rsidRPr="0087394B">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87394B" w:rsidRPr="0087394B" w:rsidRDefault="0087394B" w:rsidP="0087394B">
      <w:r w:rsidRPr="0087394B">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87394B" w:rsidRPr="0087394B" w:rsidRDefault="0087394B" w:rsidP="0087394B">
      <w:r w:rsidRPr="0087394B">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87394B" w:rsidRPr="0087394B" w:rsidRDefault="0087394B" w:rsidP="0087394B">
      <w:r w:rsidRPr="0087394B">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87394B" w:rsidRPr="0087394B" w:rsidRDefault="0087394B" w:rsidP="0087394B">
      <w:r w:rsidRPr="0087394B">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87394B" w:rsidRPr="0087394B" w:rsidRDefault="0087394B" w:rsidP="0087394B">
      <w:r w:rsidRPr="0087394B">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87394B" w:rsidRPr="0087394B" w:rsidRDefault="0087394B" w:rsidP="0087394B">
      <w:r w:rsidRPr="0087394B">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87394B" w:rsidRPr="0087394B" w:rsidRDefault="0087394B" w:rsidP="0087394B">
      <w:r w:rsidRPr="0087394B">
        <w:t>163.9.2.1. У обучающегося будут сформированы следующие универсальные познавательные учебные действия:</w:t>
      </w:r>
    </w:p>
    <w:p w:rsidR="0087394B" w:rsidRPr="0087394B" w:rsidRDefault="0087394B" w:rsidP="0087394B">
      <w:r w:rsidRPr="0087394B">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7394B" w:rsidRPr="0087394B" w:rsidRDefault="0087394B" w:rsidP="0087394B">
      <w:r w:rsidRPr="0087394B">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87394B" w:rsidRPr="0087394B" w:rsidRDefault="0087394B" w:rsidP="0087394B">
      <w:r w:rsidRPr="0087394B">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7394B" w:rsidRPr="0087394B" w:rsidRDefault="0087394B" w:rsidP="0087394B">
      <w:r w:rsidRPr="0087394B">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87394B" w:rsidRPr="0087394B" w:rsidRDefault="0087394B" w:rsidP="0087394B">
      <w:r w:rsidRPr="0087394B">
        <w:t xml:space="preserve">устанавливать причинно-следственную связь между планированием режима дня и изменениями показателей работоспособности; </w:t>
      </w:r>
    </w:p>
    <w:p w:rsidR="0087394B" w:rsidRPr="0087394B" w:rsidRDefault="0087394B" w:rsidP="0087394B">
      <w:r w:rsidRPr="0087394B">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7394B" w:rsidRPr="0087394B" w:rsidRDefault="0087394B" w:rsidP="0087394B">
      <w:r w:rsidRPr="0087394B">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7394B" w:rsidRPr="0087394B" w:rsidRDefault="0087394B" w:rsidP="0087394B">
      <w:r w:rsidRPr="0087394B">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87394B" w:rsidRPr="0087394B" w:rsidRDefault="0087394B" w:rsidP="0087394B">
      <w:r w:rsidRPr="0087394B">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87394B" w:rsidRPr="0087394B" w:rsidRDefault="0087394B" w:rsidP="0087394B">
      <w:r w:rsidRPr="0087394B">
        <w:t>163.9.2.2. У обучающегося будут сформированы следующие универсальные коммуникативные учебные действия:</w:t>
      </w:r>
    </w:p>
    <w:p w:rsidR="0087394B" w:rsidRPr="0087394B" w:rsidRDefault="0087394B" w:rsidP="0087394B">
      <w:r w:rsidRPr="0087394B">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87394B" w:rsidRPr="0087394B" w:rsidRDefault="0087394B" w:rsidP="0087394B">
      <w:r w:rsidRPr="0087394B">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87394B" w:rsidRPr="0087394B" w:rsidRDefault="0087394B" w:rsidP="0087394B">
      <w:r w:rsidRPr="0087394B">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87394B" w:rsidRPr="0087394B" w:rsidRDefault="0087394B" w:rsidP="0087394B">
      <w:r w:rsidRPr="0087394B">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87394B" w:rsidRPr="0087394B" w:rsidRDefault="0087394B" w:rsidP="0087394B">
      <w:r w:rsidRPr="0087394B">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87394B" w:rsidRPr="0087394B" w:rsidRDefault="0087394B" w:rsidP="0087394B">
      <w:r w:rsidRPr="0087394B">
        <w:t>163.9.2.3. У обучающегося будут сформированы следующие универсальные регулятивные учебные действия:</w:t>
      </w:r>
    </w:p>
    <w:p w:rsidR="0087394B" w:rsidRPr="0087394B" w:rsidRDefault="0087394B" w:rsidP="0087394B">
      <w:r w:rsidRPr="0087394B">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87394B" w:rsidRPr="0087394B" w:rsidRDefault="0087394B" w:rsidP="0087394B">
      <w:r w:rsidRPr="0087394B">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87394B" w:rsidRPr="0087394B" w:rsidRDefault="0087394B" w:rsidP="0087394B">
      <w:r w:rsidRPr="0087394B">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87394B" w:rsidRPr="0087394B" w:rsidRDefault="0087394B" w:rsidP="0087394B">
      <w:r w:rsidRPr="0087394B">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87394B" w:rsidRPr="0087394B" w:rsidRDefault="0087394B" w:rsidP="0087394B">
      <w:r w:rsidRPr="0087394B">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87394B" w:rsidRPr="0087394B" w:rsidRDefault="0087394B" w:rsidP="0087394B">
      <w:pPr>
        <w:rPr>
          <w:lang w:eastAsia="en-US"/>
        </w:rPr>
      </w:pPr>
      <w:bookmarkStart w:id="142" w:name="_Hlk137503817"/>
      <w:r w:rsidRPr="0087394B">
        <w:rPr>
          <w:lang w:eastAsia="en-US"/>
        </w:rPr>
        <w:t>163.9. Планируемые результаты освоения программы по физической культуре на уровне основного общего образования.</w:t>
      </w:r>
    </w:p>
    <w:p w:rsidR="0087394B" w:rsidRPr="0087394B" w:rsidRDefault="0087394B" w:rsidP="0087394B">
      <w:r w:rsidRPr="0087394B">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87394B" w:rsidRPr="0087394B" w:rsidRDefault="0087394B" w:rsidP="0087394B">
      <w:r w:rsidRPr="0087394B">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87394B" w:rsidRPr="0087394B" w:rsidRDefault="0087394B" w:rsidP="0087394B">
      <w:r w:rsidRPr="0087394B">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87394B" w:rsidRPr="0087394B" w:rsidRDefault="0087394B" w:rsidP="0087394B">
      <w:r w:rsidRPr="0087394B">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87394B" w:rsidRPr="0087394B" w:rsidRDefault="0087394B" w:rsidP="0087394B">
      <w:r w:rsidRPr="0087394B">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87394B" w:rsidRPr="0087394B" w:rsidRDefault="0087394B" w:rsidP="0087394B">
      <w:r w:rsidRPr="0087394B">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87394B" w:rsidRPr="0087394B" w:rsidRDefault="0087394B" w:rsidP="0087394B">
      <w:r w:rsidRPr="0087394B">
        <w:t>стремление к физическому совершенствованию, формированию культуры движения и телосложения, самовыражению в избранном виде спорта;</w:t>
      </w:r>
    </w:p>
    <w:p w:rsidR="0087394B" w:rsidRPr="0087394B" w:rsidRDefault="0087394B" w:rsidP="0087394B">
      <w:r w:rsidRPr="0087394B">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87394B" w:rsidRPr="0087394B" w:rsidRDefault="0087394B" w:rsidP="0087394B">
      <w:r w:rsidRPr="0087394B">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87394B" w:rsidRPr="0087394B" w:rsidRDefault="0087394B" w:rsidP="0087394B">
      <w:r w:rsidRPr="0087394B">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87394B" w:rsidRPr="0087394B" w:rsidRDefault="0087394B" w:rsidP="0087394B">
      <w:r w:rsidRPr="0087394B">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87394B" w:rsidRPr="0087394B" w:rsidRDefault="0087394B" w:rsidP="0087394B">
      <w:r w:rsidRPr="0087394B">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87394B" w:rsidRPr="0087394B" w:rsidRDefault="0087394B" w:rsidP="0087394B">
      <w:r w:rsidRPr="0087394B">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87394B" w:rsidRPr="0087394B" w:rsidRDefault="0087394B" w:rsidP="0087394B">
      <w:r w:rsidRPr="0087394B">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87394B" w:rsidRPr="0087394B" w:rsidRDefault="0087394B" w:rsidP="0087394B">
      <w:r w:rsidRPr="0087394B">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87394B" w:rsidRPr="0087394B" w:rsidRDefault="0087394B" w:rsidP="0087394B">
      <w:r w:rsidRPr="0087394B">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87394B" w:rsidRPr="0087394B" w:rsidRDefault="0087394B" w:rsidP="0087394B">
      <w:r w:rsidRPr="0087394B">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87394B" w:rsidRPr="0087394B" w:rsidRDefault="0087394B" w:rsidP="0087394B">
      <w:r w:rsidRPr="0087394B">
        <w:t>163.9.2.1. У обучающегося будут сформированы следующие универсальные познавательные учебные действия:</w:t>
      </w:r>
    </w:p>
    <w:p w:rsidR="0087394B" w:rsidRPr="0087394B" w:rsidRDefault="0087394B" w:rsidP="0087394B">
      <w:r w:rsidRPr="0087394B">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7394B" w:rsidRPr="0087394B" w:rsidRDefault="0087394B" w:rsidP="0087394B">
      <w:r w:rsidRPr="0087394B">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87394B" w:rsidRPr="0087394B" w:rsidRDefault="0087394B" w:rsidP="0087394B">
      <w:r w:rsidRPr="0087394B">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7394B" w:rsidRPr="0087394B" w:rsidRDefault="0087394B" w:rsidP="0087394B">
      <w:r w:rsidRPr="0087394B">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87394B" w:rsidRPr="0087394B" w:rsidRDefault="0087394B" w:rsidP="0087394B">
      <w:r w:rsidRPr="0087394B">
        <w:t xml:space="preserve">устанавливать причинно-следственную связь между планированием режима дня и изменениями показателей работоспособности; </w:t>
      </w:r>
    </w:p>
    <w:p w:rsidR="0087394B" w:rsidRPr="0087394B" w:rsidRDefault="0087394B" w:rsidP="0087394B">
      <w:r w:rsidRPr="0087394B">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7394B" w:rsidRPr="0087394B" w:rsidRDefault="0087394B" w:rsidP="0087394B">
      <w:r w:rsidRPr="0087394B">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7394B" w:rsidRPr="0087394B" w:rsidRDefault="0087394B" w:rsidP="0087394B">
      <w:r w:rsidRPr="0087394B">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87394B" w:rsidRPr="0087394B" w:rsidRDefault="0087394B" w:rsidP="0087394B">
      <w:r w:rsidRPr="0087394B">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87394B" w:rsidRPr="0087394B" w:rsidRDefault="0087394B" w:rsidP="0087394B">
      <w:r w:rsidRPr="0087394B">
        <w:t>163.9.2.2. У обучающегося будут сформированы следующие универсальные коммуникативные учебные действия:</w:t>
      </w:r>
    </w:p>
    <w:p w:rsidR="0087394B" w:rsidRPr="0087394B" w:rsidRDefault="0087394B" w:rsidP="0087394B">
      <w:r w:rsidRPr="0087394B">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87394B" w:rsidRPr="0087394B" w:rsidRDefault="0087394B" w:rsidP="0087394B">
      <w:r w:rsidRPr="0087394B">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87394B" w:rsidRPr="0087394B" w:rsidRDefault="0087394B" w:rsidP="0087394B">
      <w:r w:rsidRPr="0087394B">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87394B" w:rsidRPr="0087394B" w:rsidRDefault="0087394B" w:rsidP="0087394B">
      <w:r w:rsidRPr="0087394B">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87394B" w:rsidRPr="0087394B" w:rsidRDefault="0087394B" w:rsidP="0087394B">
      <w:r w:rsidRPr="0087394B">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87394B" w:rsidRPr="0087394B" w:rsidRDefault="0087394B" w:rsidP="0087394B">
      <w:r w:rsidRPr="0087394B">
        <w:t>163.9.2.3. У обучающегося будут сформированы следующие универсальные регулятивные учебные действия:</w:t>
      </w:r>
    </w:p>
    <w:p w:rsidR="0087394B" w:rsidRPr="0087394B" w:rsidRDefault="0087394B" w:rsidP="0087394B">
      <w:r w:rsidRPr="0087394B">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87394B" w:rsidRPr="0087394B" w:rsidRDefault="0087394B" w:rsidP="0087394B">
      <w:r w:rsidRPr="0087394B">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87394B" w:rsidRPr="0087394B" w:rsidRDefault="0087394B" w:rsidP="0087394B">
      <w:r w:rsidRPr="0087394B">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87394B" w:rsidRPr="0087394B" w:rsidRDefault="0087394B" w:rsidP="0087394B">
      <w:r w:rsidRPr="0087394B">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87394B" w:rsidRPr="0087394B" w:rsidRDefault="0087394B" w:rsidP="0087394B">
      <w:r w:rsidRPr="0087394B">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87394B" w:rsidRPr="0087394B" w:rsidRDefault="0087394B" w:rsidP="0087394B">
      <w:r w:rsidRPr="0087394B">
        <w:t>163.9.3. Предметные результаты освоения программы по физической культуре на уровне основного общего образования.</w:t>
      </w:r>
    </w:p>
    <w:p w:rsidR="0087394B" w:rsidRPr="0087394B" w:rsidRDefault="0087394B" w:rsidP="0087394B">
      <w:r w:rsidRPr="0087394B">
        <w:t>163.9.3.1. К концу обучения в 5 классе обучающийся научится:</w:t>
      </w:r>
    </w:p>
    <w:p w:rsidR="0087394B" w:rsidRPr="0087394B" w:rsidRDefault="0087394B" w:rsidP="0087394B">
      <w:r w:rsidRPr="0087394B">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87394B" w:rsidRPr="0087394B" w:rsidRDefault="0087394B" w:rsidP="0087394B">
      <w:r w:rsidRPr="0087394B">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87394B" w:rsidRPr="0087394B" w:rsidRDefault="0087394B" w:rsidP="0087394B">
      <w:r w:rsidRPr="0087394B">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87394B" w:rsidRPr="0087394B" w:rsidRDefault="0087394B" w:rsidP="0087394B">
      <w:r w:rsidRPr="0087394B">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87394B" w:rsidRPr="0087394B" w:rsidRDefault="0087394B" w:rsidP="0087394B">
      <w:r w:rsidRPr="0087394B">
        <w:t>выполнять комплексы упражнений оздоровительной физической культуры на развитие гибкости, координации и формирование телосложения;</w:t>
      </w:r>
    </w:p>
    <w:p w:rsidR="0087394B" w:rsidRPr="0087394B" w:rsidRDefault="0087394B" w:rsidP="0087394B">
      <w:r w:rsidRPr="0087394B">
        <w:t xml:space="preserve">выполнять опорный прыжок с разбега способом «ноги врозь» (мальчики) и способом «напрыгивания с последующим спрыгиванием» (девочки); </w:t>
      </w:r>
    </w:p>
    <w:p w:rsidR="0087394B" w:rsidRPr="0087394B" w:rsidRDefault="0087394B" w:rsidP="0087394B">
      <w:r w:rsidRPr="0087394B">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87394B" w:rsidRPr="0087394B" w:rsidRDefault="0087394B" w:rsidP="0087394B">
      <w:r w:rsidRPr="0087394B">
        <w:t xml:space="preserve">передвигаться по гимнастической стенке приставным шагом, лазать разноимённым способом вверх и по диагонали; </w:t>
      </w:r>
    </w:p>
    <w:p w:rsidR="0087394B" w:rsidRPr="0087394B" w:rsidRDefault="0087394B" w:rsidP="0087394B">
      <w:r w:rsidRPr="0087394B">
        <w:t xml:space="preserve">выполнять бег с равномерной скоростью с высокого старта по учебной дистанции; </w:t>
      </w:r>
    </w:p>
    <w:p w:rsidR="0087394B" w:rsidRPr="0087394B" w:rsidRDefault="0087394B" w:rsidP="0087394B">
      <w:r w:rsidRPr="0087394B">
        <w:t xml:space="preserve">демонстрировать технику прыжка в длину с разбега способом «согнув ноги»; </w:t>
      </w:r>
    </w:p>
    <w:p w:rsidR="0087394B" w:rsidRPr="0087394B" w:rsidRDefault="0087394B" w:rsidP="0087394B">
      <w:r w:rsidRPr="0087394B">
        <w:t>передвигаться на лыжах попеременным двухшажным ходом (для бесснежных районов – имитация передвижения);</w:t>
      </w:r>
    </w:p>
    <w:p w:rsidR="0087394B" w:rsidRPr="0087394B" w:rsidRDefault="0087394B" w:rsidP="0087394B">
      <w:r w:rsidRPr="0087394B">
        <w:t>тренироваться в упражнениях общефизической и специальной физической подготовки с учётом индивидуальных и возрастно-половых особенностей;</w:t>
      </w:r>
    </w:p>
    <w:p w:rsidR="0087394B" w:rsidRPr="0087394B" w:rsidRDefault="0087394B" w:rsidP="0087394B">
      <w:r w:rsidRPr="0087394B">
        <w:t xml:space="preserve">демонстрировать технические действия в спортивных играх: </w:t>
      </w:r>
    </w:p>
    <w:p w:rsidR="0087394B" w:rsidRPr="0087394B" w:rsidRDefault="0087394B" w:rsidP="0087394B">
      <w:r w:rsidRPr="0087394B">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87394B" w:rsidRPr="0087394B" w:rsidRDefault="0087394B" w:rsidP="0087394B">
      <w:r w:rsidRPr="0087394B">
        <w:t xml:space="preserve">волейбол (приём и передача мяча двумя руками снизу и сверху с места и в движении, прямая нижняя подача); </w:t>
      </w:r>
    </w:p>
    <w:p w:rsidR="0087394B" w:rsidRPr="0087394B" w:rsidRDefault="0087394B" w:rsidP="0087394B">
      <w:r w:rsidRPr="0087394B">
        <w:t>футбол (ведение мяча с равномерной скоростью в разных направлениях, приём и передача мяча, удар по неподвижному мячу с небольшого разбега).</w:t>
      </w:r>
    </w:p>
    <w:p w:rsidR="0087394B" w:rsidRPr="0087394B" w:rsidRDefault="0087394B" w:rsidP="0087394B">
      <w:r w:rsidRPr="0087394B">
        <w:t>163.9.3.2. К концу обучения в 6 классе обучающийся научится:</w:t>
      </w:r>
    </w:p>
    <w:p w:rsidR="0087394B" w:rsidRPr="0087394B" w:rsidRDefault="0087394B" w:rsidP="0087394B">
      <w:r w:rsidRPr="0087394B">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87394B" w:rsidRPr="0087394B" w:rsidRDefault="0087394B" w:rsidP="0087394B">
      <w:r w:rsidRPr="0087394B">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87394B" w:rsidRPr="0087394B" w:rsidRDefault="0087394B" w:rsidP="0087394B">
      <w:r w:rsidRPr="0087394B">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87394B" w:rsidRPr="0087394B" w:rsidRDefault="0087394B" w:rsidP="0087394B">
      <w:r w:rsidRPr="0087394B">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87394B" w:rsidRPr="0087394B" w:rsidRDefault="0087394B" w:rsidP="0087394B">
      <w:r w:rsidRPr="0087394B">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87394B" w:rsidRPr="0087394B" w:rsidRDefault="0087394B" w:rsidP="0087394B">
      <w:r w:rsidRPr="0087394B">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87394B" w:rsidRPr="0087394B" w:rsidRDefault="0087394B" w:rsidP="0087394B">
      <w:r w:rsidRPr="0087394B">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87394B" w:rsidRPr="0087394B" w:rsidRDefault="0087394B" w:rsidP="0087394B">
      <w:r w:rsidRPr="0087394B">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87394B" w:rsidRPr="0087394B" w:rsidRDefault="0087394B" w:rsidP="0087394B">
      <w:r w:rsidRPr="0087394B">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87394B" w:rsidRPr="0087394B" w:rsidRDefault="0087394B" w:rsidP="0087394B">
      <w:r w:rsidRPr="0087394B">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rsidR="0087394B" w:rsidRPr="0087394B" w:rsidRDefault="0087394B" w:rsidP="0087394B">
      <w:r w:rsidRPr="0087394B">
        <w:t>тренироваться в упражнениях общефизической и специальной физической подготовки с учётом индивидуальных и возрастно-половых особенностей;</w:t>
      </w:r>
    </w:p>
    <w:p w:rsidR="0087394B" w:rsidRPr="0087394B" w:rsidRDefault="0087394B" w:rsidP="0087394B">
      <w:r w:rsidRPr="0087394B">
        <w:t xml:space="preserve">выполнять правила и демонстрировать технические действия в спортивных играх: </w:t>
      </w:r>
    </w:p>
    <w:p w:rsidR="0087394B" w:rsidRPr="0087394B" w:rsidRDefault="0087394B" w:rsidP="0087394B">
      <w:r w:rsidRPr="0087394B">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87394B" w:rsidRPr="0087394B" w:rsidRDefault="0087394B" w:rsidP="0087394B">
      <w:r w:rsidRPr="0087394B">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87394B" w:rsidRPr="0087394B" w:rsidRDefault="0087394B" w:rsidP="0087394B">
      <w:r w:rsidRPr="0087394B">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87394B" w:rsidRPr="0087394B" w:rsidRDefault="0087394B" w:rsidP="0087394B">
      <w:r w:rsidRPr="0087394B">
        <w:t>163.9.3.3. К концу обучения в 7 классе обучающийся научится:</w:t>
      </w:r>
    </w:p>
    <w:p w:rsidR="0087394B" w:rsidRPr="0087394B" w:rsidRDefault="0087394B" w:rsidP="0087394B">
      <w:r w:rsidRPr="0087394B">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87394B" w:rsidRPr="0087394B" w:rsidRDefault="0087394B" w:rsidP="0087394B">
      <w:r w:rsidRPr="0087394B">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rsidR="0087394B" w:rsidRPr="0087394B" w:rsidRDefault="0087394B" w:rsidP="0087394B">
      <w:r w:rsidRPr="0087394B">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87394B" w:rsidRPr="0087394B" w:rsidRDefault="0087394B" w:rsidP="0087394B">
      <w:r w:rsidRPr="0087394B">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87394B" w:rsidRPr="0087394B" w:rsidRDefault="0087394B" w:rsidP="0087394B">
      <w:r w:rsidRPr="0087394B">
        <w:t xml:space="preserve">выполнять лазанье по канату в два приёма (юноши) и простейшие акробатические пирамиды в парах и тройках (девушки); </w:t>
      </w:r>
    </w:p>
    <w:p w:rsidR="0087394B" w:rsidRPr="0087394B" w:rsidRDefault="0087394B" w:rsidP="0087394B">
      <w:r w:rsidRPr="0087394B">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87394B" w:rsidRPr="0087394B" w:rsidRDefault="0087394B" w:rsidP="0087394B">
      <w:r w:rsidRPr="0087394B">
        <w:t xml:space="preserve">выполнять стойку на голове с опорой на руки и включать её в акробатическую комбинацию из ранее освоенных упражнений (юноши); </w:t>
      </w:r>
    </w:p>
    <w:p w:rsidR="0087394B" w:rsidRPr="0087394B" w:rsidRDefault="0087394B" w:rsidP="0087394B">
      <w:r w:rsidRPr="0087394B">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87394B" w:rsidRPr="0087394B" w:rsidRDefault="0087394B" w:rsidP="0087394B">
      <w:r w:rsidRPr="0087394B">
        <w:t>выполнять метание малого мяча на точность в неподвижную, качающуюся и катящуюся с разной скоростью мишень;</w:t>
      </w:r>
    </w:p>
    <w:p w:rsidR="0087394B" w:rsidRPr="0087394B" w:rsidRDefault="0087394B" w:rsidP="0087394B">
      <w:r w:rsidRPr="0087394B">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87394B" w:rsidRPr="0087394B" w:rsidRDefault="0087394B" w:rsidP="0087394B">
      <w:r w:rsidRPr="0087394B">
        <w:t>тренироваться в упражнениях общефизической и специальной физической подготовки с учётом индивидуальных и возрастно-половых особенностей;</w:t>
      </w:r>
    </w:p>
    <w:p w:rsidR="0087394B" w:rsidRPr="0087394B" w:rsidRDefault="0087394B" w:rsidP="0087394B">
      <w:r w:rsidRPr="0087394B">
        <w:t xml:space="preserve">демонстрировать и использовать технические действия спортивных игр: </w:t>
      </w:r>
    </w:p>
    <w:p w:rsidR="0087394B" w:rsidRPr="0087394B" w:rsidRDefault="0087394B" w:rsidP="0087394B">
      <w:r w:rsidRPr="0087394B">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87394B" w:rsidRPr="0087394B" w:rsidRDefault="0087394B" w:rsidP="0087394B">
      <w:r w:rsidRPr="0087394B">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87394B" w:rsidRPr="0087394B" w:rsidRDefault="0087394B" w:rsidP="0087394B">
      <w:r w:rsidRPr="0087394B">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87394B" w:rsidRPr="0087394B" w:rsidRDefault="0087394B" w:rsidP="0087394B">
      <w:r w:rsidRPr="0087394B">
        <w:t>163.9.3.4. К концу обучения в 8 классе обучающийся научится:</w:t>
      </w:r>
    </w:p>
    <w:p w:rsidR="0087394B" w:rsidRPr="0087394B" w:rsidRDefault="0087394B" w:rsidP="0087394B">
      <w:r w:rsidRPr="0087394B">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87394B" w:rsidRPr="0087394B" w:rsidRDefault="0087394B" w:rsidP="0087394B">
      <w:r w:rsidRPr="0087394B">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87394B" w:rsidRPr="0087394B" w:rsidRDefault="0087394B" w:rsidP="0087394B">
      <w:r w:rsidRPr="0087394B">
        <w:t xml:space="preserve">проводить занятия оздоровительной гимнастикой по коррекции индивидуальной формы осанки и избыточной массы тела; </w:t>
      </w:r>
    </w:p>
    <w:p w:rsidR="0087394B" w:rsidRPr="0087394B" w:rsidRDefault="0087394B" w:rsidP="0087394B">
      <w:r w:rsidRPr="0087394B">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87394B" w:rsidRPr="0087394B" w:rsidRDefault="0087394B" w:rsidP="0087394B">
      <w:r w:rsidRPr="0087394B">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87394B" w:rsidRPr="0087394B" w:rsidRDefault="0087394B" w:rsidP="0087394B">
      <w:r w:rsidRPr="0087394B">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87394B" w:rsidRPr="0087394B" w:rsidRDefault="0087394B" w:rsidP="0087394B">
      <w:r w:rsidRPr="0087394B">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87394B" w:rsidRPr="0087394B" w:rsidRDefault="0087394B" w:rsidP="0087394B">
      <w:r w:rsidRPr="0087394B">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87394B" w:rsidRPr="0087394B" w:rsidRDefault="0087394B" w:rsidP="0087394B">
      <w:r w:rsidRPr="0087394B">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87394B" w:rsidRPr="0087394B" w:rsidRDefault="0087394B" w:rsidP="0087394B">
      <w:r w:rsidRPr="0087394B">
        <w:t>соблюдать правила безопасности в бассейне при выполнении плавательных упражнений;</w:t>
      </w:r>
    </w:p>
    <w:p w:rsidR="0087394B" w:rsidRPr="0087394B" w:rsidRDefault="0087394B" w:rsidP="0087394B">
      <w:r w:rsidRPr="0087394B">
        <w:t>выполнять прыжки в воду со стартовой тумбы;</w:t>
      </w:r>
    </w:p>
    <w:p w:rsidR="0087394B" w:rsidRPr="0087394B" w:rsidRDefault="0087394B" w:rsidP="0087394B">
      <w:r w:rsidRPr="0087394B">
        <w:t>выполнять технические элементы плавания кролем на груди в согласовании с дыханием;</w:t>
      </w:r>
    </w:p>
    <w:p w:rsidR="0087394B" w:rsidRPr="0087394B" w:rsidRDefault="0087394B" w:rsidP="0087394B">
      <w:r w:rsidRPr="0087394B">
        <w:t>тренироваться в упражнениях общефизической и специальной физической подготовки с учётом индивидуальных и возрастно-половых особенностей;</w:t>
      </w:r>
    </w:p>
    <w:p w:rsidR="0087394B" w:rsidRPr="0087394B" w:rsidRDefault="0087394B" w:rsidP="0087394B">
      <w:r w:rsidRPr="0087394B">
        <w:t xml:space="preserve">демонстрировать и использовать технические действия спортивных игр: </w:t>
      </w:r>
    </w:p>
    <w:p w:rsidR="0087394B" w:rsidRPr="0087394B" w:rsidRDefault="0087394B" w:rsidP="0087394B">
      <w:r w:rsidRPr="0087394B">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87394B" w:rsidRPr="0087394B" w:rsidRDefault="0087394B" w:rsidP="0087394B">
      <w:r w:rsidRPr="0087394B">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87394B" w:rsidRPr="0087394B" w:rsidRDefault="0087394B" w:rsidP="0087394B">
      <w:r w:rsidRPr="0087394B">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87394B" w:rsidRPr="0087394B" w:rsidRDefault="0087394B" w:rsidP="0087394B">
      <w:r w:rsidRPr="0087394B">
        <w:t>163.9.3.4. К концу обучения в 9 классе обучающийся научится:</w:t>
      </w:r>
    </w:p>
    <w:p w:rsidR="0087394B" w:rsidRPr="0087394B" w:rsidRDefault="0087394B" w:rsidP="0087394B">
      <w:r w:rsidRPr="0087394B">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87394B" w:rsidRPr="0087394B" w:rsidRDefault="0087394B" w:rsidP="0087394B">
      <w:r w:rsidRPr="0087394B">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87394B" w:rsidRPr="0087394B" w:rsidRDefault="0087394B" w:rsidP="0087394B">
      <w:r w:rsidRPr="0087394B">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87394B" w:rsidRPr="0087394B" w:rsidRDefault="0087394B" w:rsidP="0087394B">
      <w:r w:rsidRPr="0087394B">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87394B" w:rsidRPr="0087394B" w:rsidRDefault="0087394B" w:rsidP="0087394B">
      <w:r w:rsidRPr="0087394B">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87394B" w:rsidRPr="0087394B" w:rsidRDefault="0087394B" w:rsidP="0087394B">
      <w:r w:rsidRPr="0087394B">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87394B" w:rsidRPr="0087394B" w:rsidRDefault="0087394B" w:rsidP="0087394B">
      <w:r w:rsidRPr="0087394B">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87394B" w:rsidRPr="0087394B" w:rsidRDefault="0087394B" w:rsidP="0087394B">
      <w:r w:rsidRPr="0087394B">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87394B" w:rsidRPr="0087394B" w:rsidRDefault="0087394B" w:rsidP="0087394B">
      <w:r w:rsidRPr="0087394B">
        <w:t xml:space="preserve">составлять и выполнять композицию упражнений черлидинга с построением пирамид, элементами степ-аэробики и акробатики (девушки); </w:t>
      </w:r>
    </w:p>
    <w:p w:rsidR="0087394B" w:rsidRPr="0087394B" w:rsidRDefault="0087394B" w:rsidP="0087394B">
      <w:r w:rsidRPr="0087394B">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87394B" w:rsidRPr="0087394B" w:rsidRDefault="0087394B" w:rsidP="0087394B">
      <w:r w:rsidRPr="0087394B">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87394B" w:rsidRPr="0087394B" w:rsidRDefault="0087394B" w:rsidP="0087394B">
      <w:r w:rsidRPr="0087394B">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87394B" w:rsidRPr="0087394B" w:rsidRDefault="0087394B" w:rsidP="0087394B">
      <w:r w:rsidRPr="0087394B">
        <w:t>соблюдать правила безопасности в бассейне при выполнении плавательных упражнений;</w:t>
      </w:r>
    </w:p>
    <w:p w:rsidR="0087394B" w:rsidRPr="0087394B" w:rsidRDefault="0087394B" w:rsidP="0087394B">
      <w:r w:rsidRPr="0087394B">
        <w:t>выполнять повороты кувырком, маятником;</w:t>
      </w:r>
    </w:p>
    <w:p w:rsidR="0087394B" w:rsidRPr="0087394B" w:rsidRDefault="0087394B" w:rsidP="0087394B">
      <w:r w:rsidRPr="0087394B">
        <w:t>выполнять технические элементы брассом в согласовании с дыханием;</w:t>
      </w:r>
    </w:p>
    <w:p w:rsidR="0087394B" w:rsidRPr="0087394B" w:rsidRDefault="0087394B" w:rsidP="0087394B">
      <w:r w:rsidRPr="0087394B">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87394B" w:rsidRPr="0087394B" w:rsidRDefault="0087394B" w:rsidP="0087394B">
      <w:r w:rsidRPr="0087394B">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87394B" w:rsidRPr="0087394B" w:rsidRDefault="0087394B" w:rsidP="0087394B">
      <w:pPr>
        <w:rPr>
          <w:lang w:eastAsia="en-US"/>
        </w:rPr>
      </w:pPr>
      <w:r w:rsidRPr="0087394B">
        <w:rPr>
          <w:lang w:eastAsia="en-US"/>
        </w:rPr>
        <w:t>163.10. Физическая культура. Модули по видам спорта.</w:t>
      </w:r>
    </w:p>
    <w:p w:rsidR="0087394B" w:rsidRPr="0087394B" w:rsidRDefault="0087394B" w:rsidP="0087394B">
      <w:pPr>
        <w:rPr>
          <w:lang w:eastAsia="en-US"/>
        </w:rPr>
      </w:pPr>
      <w:r w:rsidRPr="0087394B">
        <w:rPr>
          <w:lang w:eastAsia="en-US"/>
        </w:rPr>
        <w:t>163.10.1.</w:t>
      </w:r>
      <w:r w:rsidRPr="0087394B">
        <w:rPr>
          <w:lang w:val="en-US" w:eastAsia="en-US"/>
        </w:rPr>
        <w:t> </w:t>
      </w:r>
      <w:r w:rsidRPr="0087394B">
        <w:rPr>
          <w:lang w:eastAsia="en-US"/>
        </w:rPr>
        <w:t>Модуль «Самбо».</w:t>
      </w:r>
    </w:p>
    <w:p w:rsidR="0087394B" w:rsidRPr="0087394B" w:rsidRDefault="0087394B" w:rsidP="0087394B">
      <w:pPr>
        <w:rPr>
          <w:lang w:eastAsia="en-US"/>
        </w:rPr>
      </w:pPr>
      <w:r w:rsidRPr="0087394B">
        <w:rPr>
          <w:lang w:eastAsia="en-US"/>
        </w:rPr>
        <w:t>163.10.1.1.</w:t>
      </w:r>
      <w:r w:rsidRPr="0087394B">
        <w:rPr>
          <w:lang w:val="en-US" w:eastAsia="en-US"/>
        </w:rPr>
        <w:t> </w:t>
      </w:r>
      <w:r w:rsidRPr="0087394B">
        <w:rPr>
          <w:lang w:eastAsia="en-US"/>
        </w:rPr>
        <w:t>Пояснительная записка модуля «Самбо».</w:t>
      </w:r>
    </w:p>
    <w:p w:rsidR="0087394B" w:rsidRPr="0087394B" w:rsidRDefault="0087394B" w:rsidP="0087394B">
      <w:pPr>
        <w:rPr>
          <w:lang w:eastAsia="en-US"/>
        </w:rPr>
      </w:pPr>
      <w:r w:rsidRPr="0087394B">
        <w:rPr>
          <w:lang w:eastAsia="en-US"/>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87394B" w:rsidRPr="0087394B" w:rsidRDefault="0087394B" w:rsidP="0087394B">
      <w:pPr>
        <w:rPr>
          <w:lang w:eastAsia="en-US"/>
        </w:rPr>
      </w:pPr>
      <w:r w:rsidRPr="0087394B">
        <w:rPr>
          <w:lang w:eastAsia="en-US"/>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87394B" w:rsidRPr="0087394B" w:rsidRDefault="0087394B" w:rsidP="0087394B">
      <w:pPr>
        <w:rPr>
          <w:lang w:eastAsia="en-US"/>
        </w:rPr>
      </w:pPr>
      <w:r w:rsidRPr="0087394B">
        <w:rPr>
          <w:lang w:eastAsia="en-US"/>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87394B" w:rsidRPr="0087394B" w:rsidRDefault="0087394B" w:rsidP="0087394B">
      <w:pPr>
        <w:rPr>
          <w:lang w:eastAsia="en-US"/>
        </w:rPr>
      </w:pPr>
      <w:r w:rsidRPr="0087394B">
        <w:rPr>
          <w:lang w:eastAsia="en-US"/>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87394B" w:rsidRPr="0087394B" w:rsidRDefault="0087394B" w:rsidP="0087394B">
      <w:pPr>
        <w:rPr>
          <w:lang w:eastAsia="en-US"/>
        </w:rPr>
      </w:pPr>
      <w:r w:rsidRPr="0087394B">
        <w:rPr>
          <w:lang w:eastAsia="en-US"/>
        </w:rPr>
        <w:t>163.10.1.2.</w:t>
      </w:r>
      <w:r w:rsidRPr="0087394B">
        <w:rPr>
          <w:lang w:val="en-US" w:eastAsia="en-US"/>
        </w:rPr>
        <w:t> </w:t>
      </w:r>
      <w:r w:rsidRPr="0087394B">
        <w:rPr>
          <w:lang w:eastAsia="en-US"/>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87394B" w:rsidRPr="0087394B" w:rsidRDefault="0087394B" w:rsidP="0087394B">
      <w:pPr>
        <w:rPr>
          <w:lang w:eastAsia="en-US"/>
        </w:rPr>
      </w:pPr>
      <w:r w:rsidRPr="0087394B">
        <w:rPr>
          <w:lang w:eastAsia="en-US"/>
        </w:rPr>
        <w:t>163.10.1.3.</w:t>
      </w:r>
      <w:r w:rsidRPr="0087394B">
        <w:rPr>
          <w:lang w:val="en-US" w:eastAsia="en-US"/>
        </w:rPr>
        <w:t> </w:t>
      </w:r>
      <w:r w:rsidRPr="0087394B">
        <w:rPr>
          <w:lang w:eastAsia="en-US"/>
        </w:rPr>
        <w:t>Задачами изучения модуля по самбо являются:</w:t>
      </w:r>
    </w:p>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87394B" w:rsidRPr="0087394B" w:rsidRDefault="0087394B" w:rsidP="0087394B">
      <w:pPr>
        <w:rPr>
          <w:lang w:eastAsia="en-US"/>
        </w:rPr>
      </w:pPr>
      <w:r w:rsidRPr="0087394B">
        <w:rPr>
          <w:lang w:eastAsia="en-US"/>
        </w:rPr>
        <w:t>формирование жизненно важных навыков самостраховки и самозащиты, а также умения применять его в различных условиях;</w:t>
      </w:r>
    </w:p>
    <w:p w:rsidR="0087394B" w:rsidRPr="0087394B" w:rsidRDefault="0087394B" w:rsidP="0087394B">
      <w:pPr>
        <w:rPr>
          <w:lang w:eastAsia="en-US"/>
        </w:rPr>
      </w:pPr>
      <w:r w:rsidRPr="0087394B">
        <w:rPr>
          <w:lang w:eastAsia="en-US"/>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87394B" w:rsidRPr="0087394B" w:rsidRDefault="0087394B" w:rsidP="0087394B">
      <w:pPr>
        <w:rPr>
          <w:lang w:eastAsia="en-US"/>
        </w:rPr>
      </w:pPr>
      <w:r w:rsidRPr="0087394B">
        <w:rPr>
          <w:lang w:eastAsia="en-US"/>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87394B" w:rsidRPr="0087394B" w:rsidRDefault="0087394B" w:rsidP="0087394B">
      <w:pPr>
        <w:rPr>
          <w:lang w:eastAsia="en-US"/>
        </w:rPr>
      </w:pPr>
      <w:r w:rsidRPr="0087394B">
        <w:rPr>
          <w:lang w:eastAsia="en-US"/>
        </w:rPr>
        <w:t>воспитание общей культуры развития личности обучающегося средствами самбо, в том числе для самореализации и самоопределения;</w:t>
      </w:r>
    </w:p>
    <w:p w:rsidR="0087394B" w:rsidRPr="0087394B" w:rsidRDefault="0087394B" w:rsidP="0087394B">
      <w:pPr>
        <w:rPr>
          <w:lang w:eastAsia="en-US"/>
        </w:rPr>
      </w:pPr>
      <w:r w:rsidRPr="0087394B">
        <w:rPr>
          <w:lang w:eastAsia="en-US"/>
        </w:rPr>
        <w:t xml:space="preserve">развитие положительной мотивации и устойчивого учебно- познавательного интереса к физической культуре; </w:t>
      </w:r>
    </w:p>
    <w:p w:rsidR="0087394B" w:rsidRPr="0087394B" w:rsidRDefault="0087394B" w:rsidP="0087394B">
      <w:pPr>
        <w:rPr>
          <w:lang w:eastAsia="en-US"/>
        </w:rPr>
      </w:pPr>
      <w:r w:rsidRPr="0087394B">
        <w:rPr>
          <w:lang w:eastAsia="en-US"/>
        </w:rPr>
        <w:t>удовлетворение индивидуальных потребностей, обучающихся в занятиях физической культурой и спортом средствами самбо;</w:t>
      </w:r>
    </w:p>
    <w:p w:rsidR="0087394B" w:rsidRPr="0087394B" w:rsidRDefault="0087394B" w:rsidP="0087394B">
      <w:pPr>
        <w:rPr>
          <w:lang w:eastAsia="en-US"/>
        </w:rPr>
      </w:pPr>
      <w:r w:rsidRPr="0087394B">
        <w:rPr>
          <w:lang w:eastAsia="en-US"/>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1.4.</w:t>
      </w:r>
      <w:r w:rsidRPr="0087394B">
        <w:rPr>
          <w:lang w:val="en-US" w:eastAsia="en-US"/>
        </w:rPr>
        <w:t> </w:t>
      </w:r>
      <w:r w:rsidRPr="0087394B">
        <w:rPr>
          <w:lang w:eastAsia="en-US"/>
        </w:rPr>
        <w:t>Место и роль модуля по самбо.</w:t>
      </w:r>
    </w:p>
    <w:p w:rsidR="0087394B" w:rsidRPr="0087394B" w:rsidRDefault="0087394B" w:rsidP="0087394B">
      <w:pPr>
        <w:rPr>
          <w:lang w:eastAsia="en-US"/>
        </w:rPr>
      </w:pPr>
      <w:r w:rsidRPr="0087394B">
        <w:rPr>
          <w:lang w:eastAsia="en-US"/>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94B" w:rsidRPr="0087394B" w:rsidRDefault="0087394B" w:rsidP="0087394B">
      <w:pPr>
        <w:rPr>
          <w:lang w:eastAsia="en-US"/>
        </w:rPr>
      </w:pPr>
      <w:r w:rsidRPr="0087394B">
        <w:rPr>
          <w:lang w:eastAsia="en-US"/>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87394B" w:rsidRPr="0087394B" w:rsidRDefault="0087394B" w:rsidP="0087394B">
      <w:pPr>
        <w:rPr>
          <w:lang w:eastAsia="en-US"/>
        </w:rPr>
      </w:pPr>
      <w:r w:rsidRPr="0087394B">
        <w:rPr>
          <w:lang w:eastAsia="en-US"/>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7394B" w:rsidRPr="0087394B" w:rsidRDefault="0087394B" w:rsidP="0087394B">
      <w:pPr>
        <w:rPr>
          <w:lang w:eastAsia="en-US"/>
        </w:rPr>
      </w:pPr>
      <w:r w:rsidRPr="0087394B">
        <w:rPr>
          <w:lang w:eastAsia="en-US"/>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87394B" w:rsidRPr="0087394B" w:rsidRDefault="0087394B" w:rsidP="0087394B">
      <w:pPr>
        <w:rPr>
          <w:lang w:eastAsia="en-US"/>
        </w:rPr>
      </w:pPr>
      <w:r w:rsidRPr="0087394B">
        <w:rPr>
          <w:lang w:eastAsia="en-US"/>
        </w:rPr>
        <w:t>163.10.1.5.</w:t>
      </w:r>
      <w:r w:rsidRPr="0087394B">
        <w:rPr>
          <w:lang w:val="en-US" w:eastAsia="en-US"/>
        </w:rPr>
        <w:t> </w:t>
      </w:r>
      <w:r w:rsidRPr="0087394B">
        <w:rPr>
          <w:lang w:eastAsia="en-US"/>
        </w:rPr>
        <w:t>Модуль по самбо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87394B" w:rsidRPr="0087394B" w:rsidRDefault="0087394B" w:rsidP="0087394B">
      <w:pPr>
        <w:rPr>
          <w:lang w:eastAsia="en-US"/>
        </w:rPr>
      </w:pPr>
      <w:r w:rsidRPr="0087394B">
        <w:rPr>
          <w:lang w:eastAsia="en-US"/>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43" w:name="_Hlk125551368"/>
      <w:r w:rsidRPr="0087394B">
        <w:rPr>
          <w:lang w:eastAsia="en-US"/>
        </w:rPr>
        <w:t>5, 6, 7, 8, 9-х классах – по 34 часа</w:t>
      </w:r>
      <w:bookmarkEnd w:id="143"/>
      <w:r w:rsidRPr="0087394B">
        <w:rPr>
          <w:lang w:eastAsia="en-US"/>
        </w:rPr>
        <w:t>);</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87394B" w:rsidRPr="0087394B" w:rsidRDefault="0087394B" w:rsidP="0087394B">
      <w:pPr>
        <w:rPr>
          <w:lang w:eastAsia="en-US"/>
        </w:rPr>
      </w:pPr>
      <w:r w:rsidRPr="0087394B">
        <w:rPr>
          <w:lang w:eastAsia="en-US"/>
        </w:rPr>
        <w:t>163.10.1.6.</w:t>
      </w:r>
      <w:r w:rsidRPr="0087394B">
        <w:rPr>
          <w:lang w:val="en-US" w:eastAsia="en-US"/>
        </w:rPr>
        <w:t> </w:t>
      </w:r>
      <w:r w:rsidRPr="0087394B">
        <w:rPr>
          <w:lang w:eastAsia="en-US"/>
        </w:rPr>
        <w:t>Содержание модуля по самбо.</w:t>
      </w:r>
    </w:p>
    <w:p w:rsidR="0087394B" w:rsidRPr="0087394B" w:rsidRDefault="0087394B" w:rsidP="0087394B">
      <w:pPr>
        <w:rPr>
          <w:lang w:eastAsia="en-US"/>
        </w:rPr>
      </w:pPr>
      <w:r w:rsidRPr="0087394B">
        <w:rPr>
          <w:lang w:eastAsia="en-US"/>
        </w:rPr>
        <w:t>Знания о самбо.</w:t>
      </w:r>
    </w:p>
    <w:p w:rsidR="0087394B" w:rsidRPr="0087394B" w:rsidRDefault="0087394B" w:rsidP="0087394B">
      <w:pPr>
        <w:rPr>
          <w:lang w:eastAsia="en-US"/>
        </w:rPr>
      </w:pPr>
      <w:r w:rsidRPr="0087394B">
        <w:rPr>
          <w:lang w:eastAsia="en-US"/>
        </w:rPr>
        <w:t>История развития самбо на малой родине, в стране и мире.</w:t>
      </w:r>
    </w:p>
    <w:p w:rsidR="0087394B" w:rsidRPr="0087394B" w:rsidRDefault="0087394B" w:rsidP="0087394B">
      <w:pPr>
        <w:rPr>
          <w:lang w:eastAsia="en-US"/>
        </w:rPr>
      </w:pPr>
      <w:r w:rsidRPr="0087394B">
        <w:rPr>
          <w:lang w:eastAsia="en-US"/>
        </w:rPr>
        <w:t>Роль личности в истории самбо. Последователи и легенды самбо.</w:t>
      </w:r>
    </w:p>
    <w:p w:rsidR="0087394B" w:rsidRPr="0087394B" w:rsidRDefault="0087394B" w:rsidP="0087394B">
      <w:pPr>
        <w:rPr>
          <w:lang w:eastAsia="en-US"/>
        </w:rPr>
      </w:pPr>
      <w:r w:rsidRPr="0087394B">
        <w:rPr>
          <w:lang w:eastAsia="en-US"/>
        </w:rPr>
        <w:t>Роль самбо в ведении боевых действий. Героизация подвигов.</w:t>
      </w:r>
    </w:p>
    <w:p w:rsidR="0087394B" w:rsidRPr="0087394B" w:rsidRDefault="0087394B" w:rsidP="0087394B">
      <w:pPr>
        <w:rPr>
          <w:lang w:eastAsia="en-US"/>
        </w:rPr>
      </w:pPr>
      <w:r w:rsidRPr="0087394B">
        <w:rPr>
          <w:lang w:eastAsia="en-US"/>
        </w:rPr>
        <w:t>Главные организации и федерации (международные, российские), осуществляющие управление самбо.</w:t>
      </w:r>
    </w:p>
    <w:p w:rsidR="0087394B" w:rsidRPr="0087394B" w:rsidRDefault="0087394B" w:rsidP="0087394B">
      <w:pPr>
        <w:rPr>
          <w:lang w:eastAsia="en-US"/>
        </w:rPr>
      </w:pPr>
      <w:r w:rsidRPr="0087394B">
        <w:rPr>
          <w:lang w:eastAsia="en-US"/>
        </w:rPr>
        <w:t>Характеристика направлений и правила самбо (спортивное, боевое, пляжное, демо).</w:t>
      </w:r>
    </w:p>
    <w:p w:rsidR="0087394B" w:rsidRPr="0087394B" w:rsidRDefault="0087394B" w:rsidP="0087394B">
      <w:pPr>
        <w:rPr>
          <w:lang w:eastAsia="en-US"/>
        </w:rPr>
      </w:pPr>
      <w:r w:rsidRPr="0087394B">
        <w:rPr>
          <w:lang w:eastAsia="en-US"/>
        </w:rPr>
        <w:t>Социальная и личностная успешность выдающихся спортсменов – самбистов.</w:t>
      </w:r>
    </w:p>
    <w:p w:rsidR="0087394B" w:rsidRPr="0087394B" w:rsidRDefault="0087394B" w:rsidP="0087394B">
      <w:pPr>
        <w:rPr>
          <w:lang w:eastAsia="en-US"/>
        </w:rPr>
      </w:pPr>
      <w:r w:rsidRPr="0087394B">
        <w:rPr>
          <w:lang w:eastAsia="en-US"/>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87394B" w:rsidRPr="0087394B" w:rsidRDefault="0087394B" w:rsidP="0087394B">
      <w:pPr>
        <w:rPr>
          <w:lang w:eastAsia="en-US"/>
        </w:rPr>
      </w:pPr>
      <w:r w:rsidRPr="0087394B">
        <w:rPr>
          <w:lang w:eastAsia="en-US"/>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rsidR="0087394B" w:rsidRPr="0087394B" w:rsidRDefault="0087394B" w:rsidP="0087394B">
      <w:pPr>
        <w:rPr>
          <w:lang w:eastAsia="en-US"/>
        </w:rPr>
      </w:pPr>
      <w:r w:rsidRPr="0087394B">
        <w:rPr>
          <w:lang w:eastAsia="en-US"/>
        </w:rPr>
        <w:t>Дневник спортсмена (самонаблюдение, краткосрочное и долгосрочное планирования, решение поставленных задач).</w:t>
      </w:r>
    </w:p>
    <w:p w:rsidR="0087394B" w:rsidRPr="0087394B" w:rsidRDefault="0087394B" w:rsidP="0087394B">
      <w:pPr>
        <w:rPr>
          <w:lang w:eastAsia="en-US"/>
        </w:rPr>
      </w:pPr>
      <w:r w:rsidRPr="0087394B">
        <w:rPr>
          <w:lang w:eastAsia="en-US"/>
        </w:rPr>
        <w:t>Питьевой режим. Роль витаминов и микроэлементов в функционировании иммунной системы.</w:t>
      </w:r>
    </w:p>
    <w:p w:rsidR="0087394B" w:rsidRPr="0087394B" w:rsidRDefault="0087394B" w:rsidP="0087394B">
      <w:pPr>
        <w:rPr>
          <w:lang w:eastAsia="en-US"/>
        </w:rPr>
      </w:pPr>
      <w:r w:rsidRPr="0087394B">
        <w:rPr>
          <w:lang w:eastAsia="en-US"/>
        </w:rPr>
        <w:t xml:space="preserve">Основные средства и методы обучения технике и тактике самбо. Основы прикладного самбо и его значение. </w:t>
      </w:r>
    </w:p>
    <w:p w:rsidR="0087394B" w:rsidRPr="0087394B" w:rsidRDefault="0087394B" w:rsidP="0087394B">
      <w:pPr>
        <w:rPr>
          <w:lang w:eastAsia="en-US"/>
        </w:rPr>
      </w:pPr>
      <w:r w:rsidRPr="0087394B">
        <w:rPr>
          <w:lang w:eastAsia="en-US"/>
        </w:rPr>
        <w:t>Антидопинговые правила и программы в самбо.</w:t>
      </w:r>
    </w:p>
    <w:p w:rsidR="0087394B" w:rsidRPr="0087394B" w:rsidRDefault="0087394B" w:rsidP="0087394B">
      <w:pPr>
        <w:rPr>
          <w:lang w:eastAsia="en-US"/>
        </w:rPr>
      </w:pPr>
      <w:r w:rsidRPr="0087394B">
        <w:rPr>
          <w:lang w:eastAsia="en-US"/>
        </w:rPr>
        <w:t>Правила поведения в экстремальных жизненных ситуациях.</w:t>
      </w:r>
    </w:p>
    <w:p w:rsidR="0087394B" w:rsidRPr="0087394B" w:rsidRDefault="0087394B" w:rsidP="0087394B">
      <w:pPr>
        <w:rPr>
          <w:lang w:eastAsia="en-US"/>
        </w:rPr>
      </w:pPr>
      <w:r w:rsidRPr="0087394B">
        <w:rPr>
          <w:lang w:eastAsia="en-US"/>
        </w:rPr>
        <w:t>Оказание первой доврачебной помощи на занятиях самбо и в бытовой деятельности.</w:t>
      </w:r>
    </w:p>
    <w:p w:rsidR="0087394B" w:rsidRPr="0087394B" w:rsidRDefault="0087394B" w:rsidP="0087394B">
      <w:pPr>
        <w:rPr>
          <w:lang w:eastAsia="en-US"/>
        </w:rPr>
      </w:pPr>
      <w:r w:rsidRPr="0087394B">
        <w:rPr>
          <w:lang w:eastAsia="en-US"/>
        </w:rPr>
        <w:t>Этические нормы и правила поведения самбиста, техника безопасности при занятиях самбо.</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87394B" w:rsidRPr="0087394B" w:rsidRDefault="0087394B" w:rsidP="0087394B">
      <w:pPr>
        <w:rPr>
          <w:lang w:eastAsia="en-US"/>
        </w:rPr>
      </w:pPr>
      <w:r w:rsidRPr="0087394B">
        <w:rPr>
          <w:lang w:eastAsia="en-US"/>
        </w:rPr>
        <w:t>Правила личной гигиены, требования к спортивной одежде (экипировке) для занятий самбо. Правильное сбалансированное питание самбиста.</w:t>
      </w:r>
    </w:p>
    <w:p w:rsidR="0087394B" w:rsidRPr="0087394B" w:rsidRDefault="0087394B" w:rsidP="0087394B">
      <w:pPr>
        <w:rPr>
          <w:lang w:eastAsia="en-US"/>
        </w:rPr>
      </w:pPr>
      <w:r w:rsidRPr="0087394B">
        <w:rPr>
          <w:lang w:eastAsia="en-US"/>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87394B" w:rsidRPr="0087394B" w:rsidRDefault="0087394B" w:rsidP="0087394B">
      <w:pPr>
        <w:rPr>
          <w:lang w:eastAsia="en-US"/>
        </w:rPr>
      </w:pPr>
      <w:r w:rsidRPr="0087394B">
        <w:rPr>
          <w:lang w:eastAsia="en-US"/>
        </w:rPr>
        <w:t xml:space="preserve">Судейство простейших спортивных соревнований по самбо в качестве судьи или помощника судьи. </w:t>
      </w:r>
    </w:p>
    <w:p w:rsidR="0087394B" w:rsidRPr="0087394B" w:rsidRDefault="0087394B" w:rsidP="0087394B">
      <w:pPr>
        <w:rPr>
          <w:lang w:eastAsia="en-US"/>
        </w:rPr>
      </w:pPr>
      <w:r w:rsidRPr="0087394B">
        <w:rPr>
          <w:lang w:eastAsia="en-US"/>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87394B" w:rsidRPr="0087394B" w:rsidRDefault="0087394B" w:rsidP="0087394B">
      <w:pPr>
        <w:rPr>
          <w:lang w:eastAsia="en-US"/>
        </w:rPr>
      </w:pPr>
      <w:r w:rsidRPr="0087394B">
        <w:rPr>
          <w:lang w:eastAsia="en-US"/>
        </w:rPr>
        <w:t xml:space="preserve">Тестирование уровня физической подготовленности в самбо. </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87394B" w:rsidRPr="0087394B" w:rsidRDefault="0087394B" w:rsidP="0087394B">
      <w:pPr>
        <w:rPr>
          <w:lang w:eastAsia="en-US"/>
        </w:rPr>
      </w:pPr>
      <w:r w:rsidRPr="0087394B">
        <w:rPr>
          <w:lang w:eastAsia="en-US"/>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87394B" w:rsidRPr="0087394B" w:rsidRDefault="0087394B" w:rsidP="0087394B">
      <w:pPr>
        <w:rPr>
          <w:lang w:eastAsia="en-US"/>
        </w:rPr>
      </w:pPr>
      <w:r w:rsidRPr="0087394B">
        <w:rPr>
          <w:lang w:eastAsia="en-US"/>
        </w:rPr>
        <w:t>Специально-подготовительные упражнения самбо.</w:t>
      </w:r>
    </w:p>
    <w:p w:rsidR="0087394B" w:rsidRPr="0087394B" w:rsidRDefault="0087394B" w:rsidP="0087394B">
      <w:pPr>
        <w:rPr>
          <w:lang w:eastAsia="en-US"/>
        </w:rPr>
      </w:pPr>
      <w:r w:rsidRPr="0087394B">
        <w:rPr>
          <w:lang w:eastAsia="en-US"/>
        </w:rPr>
        <w:t>Приёмы самостраховки:</w:t>
      </w:r>
    </w:p>
    <w:p w:rsidR="0087394B" w:rsidRPr="0087394B" w:rsidRDefault="0087394B" w:rsidP="0087394B">
      <w:pPr>
        <w:rPr>
          <w:lang w:eastAsia="en-US"/>
        </w:rPr>
      </w:pPr>
      <w:r w:rsidRPr="0087394B">
        <w:rPr>
          <w:lang w:eastAsia="en-US"/>
        </w:rPr>
        <w:t>на спину через партнёра, стоящего в упоре на коленях и предплечьях;</w:t>
      </w:r>
    </w:p>
    <w:p w:rsidR="0087394B" w:rsidRPr="0087394B" w:rsidRDefault="0087394B" w:rsidP="0087394B">
      <w:pPr>
        <w:rPr>
          <w:lang w:eastAsia="en-US"/>
        </w:rPr>
      </w:pPr>
      <w:r w:rsidRPr="0087394B">
        <w:rPr>
          <w:lang w:eastAsia="en-US"/>
        </w:rPr>
        <w:t>на спину через партнёра, стоящего в упоре на коленях и руках;</w:t>
      </w:r>
    </w:p>
    <w:p w:rsidR="0087394B" w:rsidRPr="0087394B" w:rsidRDefault="0087394B" w:rsidP="0087394B">
      <w:pPr>
        <w:rPr>
          <w:lang w:eastAsia="en-US"/>
        </w:rPr>
      </w:pPr>
      <w:r w:rsidRPr="0087394B">
        <w:rPr>
          <w:lang w:eastAsia="en-US"/>
        </w:rPr>
        <w:t>на бок перекатом через партнёра, стоящего в упоре на коленях и предплечьях, на бок через партнёра, стоящего в упоре на коленях и руках;</w:t>
      </w:r>
    </w:p>
    <w:p w:rsidR="0087394B" w:rsidRPr="0087394B" w:rsidRDefault="0087394B" w:rsidP="0087394B">
      <w:pPr>
        <w:rPr>
          <w:lang w:eastAsia="en-US"/>
        </w:rPr>
      </w:pPr>
      <w:r w:rsidRPr="0087394B">
        <w:rPr>
          <w:lang w:eastAsia="en-US"/>
        </w:rPr>
        <w:t>на бок кувырком через партнёра, стоящего в упоре на коленях и предплечьях;</w:t>
      </w:r>
    </w:p>
    <w:p w:rsidR="0087394B" w:rsidRPr="0087394B" w:rsidRDefault="0087394B" w:rsidP="0087394B">
      <w:pPr>
        <w:rPr>
          <w:lang w:eastAsia="en-US"/>
        </w:rPr>
      </w:pPr>
      <w:r w:rsidRPr="0087394B">
        <w:rPr>
          <w:lang w:eastAsia="en-US"/>
        </w:rPr>
        <w:t>на бок через партнёра, стоящего в упоре на коленях и руках;</w:t>
      </w:r>
    </w:p>
    <w:p w:rsidR="0087394B" w:rsidRPr="0087394B" w:rsidRDefault="0087394B" w:rsidP="0087394B">
      <w:pPr>
        <w:rPr>
          <w:lang w:eastAsia="en-US"/>
        </w:rPr>
      </w:pPr>
      <w:r w:rsidRPr="0087394B">
        <w:rPr>
          <w:lang w:eastAsia="en-US"/>
        </w:rPr>
        <w:t xml:space="preserve">на бок кувырком, выполняемые прыжком через руку партнёра в стойке; </w:t>
      </w:r>
    </w:p>
    <w:p w:rsidR="0087394B" w:rsidRPr="0087394B" w:rsidRDefault="0087394B" w:rsidP="0087394B">
      <w:pPr>
        <w:rPr>
          <w:lang w:eastAsia="en-US"/>
        </w:rPr>
      </w:pPr>
      <w:r w:rsidRPr="0087394B">
        <w:rPr>
          <w:lang w:eastAsia="en-US"/>
        </w:rPr>
        <w:t>на бок кувырком в движении, выполняя кувырок-полёт через партнёра, лежащего на ковре или стоящего боком;</w:t>
      </w:r>
    </w:p>
    <w:p w:rsidR="0087394B" w:rsidRPr="0087394B" w:rsidRDefault="0087394B" w:rsidP="0087394B">
      <w:pPr>
        <w:rPr>
          <w:lang w:eastAsia="en-US"/>
        </w:rPr>
      </w:pPr>
      <w:r w:rsidRPr="0087394B">
        <w:rPr>
          <w:lang w:eastAsia="en-US"/>
        </w:rPr>
        <w:t>вперёд на руки при падении на ковер спиной с вращением вокруг продольной оси, из стойки на руках;</w:t>
      </w:r>
    </w:p>
    <w:p w:rsidR="0087394B" w:rsidRPr="0087394B" w:rsidRDefault="0087394B" w:rsidP="0087394B">
      <w:pPr>
        <w:rPr>
          <w:lang w:eastAsia="en-US"/>
        </w:rPr>
      </w:pPr>
      <w:r w:rsidRPr="0087394B">
        <w:rPr>
          <w:lang w:eastAsia="en-US"/>
        </w:rPr>
        <w:t xml:space="preserve">на руки прыжком, то же прыжком назад, на спину прыжком. </w:t>
      </w:r>
    </w:p>
    <w:p w:rsidR="0087394B" w:rsidRPr="0087394B" w:rsidRDefault="0087394B" w:rsidP="0087394B">
      <w:pPr>
        <w:rPr>
          <w:lang w:eastAsia="en-US"/>
        </w:rPr>
      </w:pPr>
      <w:r w:rsidRPr="0087394B">
        <w:rPr>
          <w:lang w:eastAsia="en-US"/>
        </w:rPr>
        <w:t xml:space="preserve">Специально-подготовительные упражнения для бросков: зацепов, подхватов, через голову, через спину, через бедро. </w:t>
      </w:r>
    </w:p>
    <w:p w:rsidR="0087394B" w:rsidRPr="0087394B" w:rsidRDefault="0087394B" w:rsidP="0087394B">
      <w:pPr>
        <w:rPr>
          <w:lang w:eastAsia="en-US"/>
        </w:rPr>
      </w:pPr>
      <w:r w:rsidRPr="0087394B">
        <w:rPr>
          <w:lang w:eastAsia="en-US"/>
        </w:rPr>
        <w:t xml:space="preserve">Технико – тактические основы самбо: стойки, дистанции, захваты, перемещения. </w:t>
      </w:r>
    </w:p>
    <w:p w:rsidR="0087394B" w:rsidRPr="0087394B" w:rsidRDefault="0087394B" w:rsidP="0087394B">
      <w:pPr>
        <w:rPr>
          <w:lang w:eastAsia="en-US"/>
        </w:rPr>
      </w:pPr>
      <w:r w:rsidRPr="0087394B">
        <w:rPr>
          <w:lang w:eastAsia="en-US"/>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87394B" w:rsidRPr="0087394B" w:rsidRDefault="0087394B" w:rsidP="0087394B">
      <w:pPr>
        <w:rPr>
          <w:lang w:eastAsia="en-US"/>
        </w:rPr>
      </w:pPr>
      <w:r w:rsidRPr="0087394B">
        <w:rPr>
          <w:lang w:eastAsia="en-US"/>
        </w:rPr>
        <w:t>Технические действия самбо в положении лёжа:</w:t>
      </w:r>
    </w:p>
    <w:p w:rsidR="0087394B" w:rsidRPr="0087394B" w:rsidRDefault="0087394B" w:rsidP="0087394B">
      <w:pPr>
        <w:rPr>
          <w:lang w:eastAsia="en-US"/>
        </w:rPr>
      </w:pPr>
      <w:r w:rsidRPr="0087394B">
        <w:rPr>
          <w:lang w:eastAsia="en-US"/>
        </w:rPr>
        <w:t xml:space="preserve">варианты удержаний и переворачиваний, рычаг локтя от удержания сбоку, перегибая руку через бедро; </w:t>
      </w:r>
    </w:p>
    <w:p w:rsidR="0087394B" w:rsidRPr="0087394B" w:rsidRDefault="0087394B" w:rsidP="0087394B">
      <w:pPr>
        <w:rPr>
          <w:lang w:eastAsia="en-US"/>
        </w:rPr>
      </w:pPr>
      <w:r w:rsidRPr="0087394B">
        <w:rPr>
          <w:lang w:eastAsia="en-US"/>
        </w:rPr>
        <w:t>узел плеча ногой от удержания сбоку;</w:t>
      </w:r>
    </w:p>
    <w:p w:rsidR="0087394B" w:rsidRPr="0087394B" w:rsidRDefault="0087394B" w:rsidP="0087394B">
      <w:pPr>
        <w:rPr>
          <w:lang w:eastAsia="en-US"/>
        </w:rPr>
      </w:pPr>
      <w:r w:rsidRPr="0087394B">
        <w:rPr>
          <w:lang w:eastAsia="en-US"/>
        </w:rPr>
        <w:t>рычаг руки противнику, лежащему на груди (рычаг плеча, рычаг локтя);</w:t>
      </w:r>
    </w:p>
    <w:p w:rsidR="0087394B" w:rsidRPr="0087394B" w:rsidRDefault="0087394B" w:rsidP="0087394B">
      <w:pPr>
        <w:rPr>
          <w:lang w:eastAsia="en-US"/>
        </w:rPr>
      </w:pPr>
      <w:r w:rsidRPr="0087394B">
        <w:rPr>
          <w:lang w:eastAsia="en-US"/>
        </w:rPr>
        <w:t>рычаг локтя захватом руки между ног;</w:t>
      </w:r>
    </w:p>
    <w:p w:rsidR="0087394B" w:rsidRPr="0087394B" w:rsidRDefault="0087394B" w:rsidP="0087394B">
      <w:pPr>
        <w:rPr>
          <w:lang w:eastAsia="en-US"/>
        </w:rPr>
      </w:pPr>
      <w:r w:rsidRPr="0087394B">
        <w:rPr>
          <w:lang w:eastAsia="en-US"/>
        </w:rPr>
        <w:t>ущемление ахиллова сухожилия при различных взаиморасположениях соперников.</w:t>
      </w:r>
    </w:p>
    <w:p w:rsidR="0087394B" w:rsidRPr="0087394B" w:rsidRDefault="0087394B" w:rsidP="0087394B">
      <w:pPr>
        <w:rPr>
          <w:lang w:eastAsia="en-US"/>
        </w:rPr>
      </w:pPr>
      <w:r w:rsidRPr="0087394B">
        <w:rPr>
          <w:lang w:eastAsia="en-US"/>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87394B" w:rsidRPr="0087394B" w:rsidRDefault="0087394B" w:rsidP="0087394B">
      <w:pPr>
        <w:rPr>
          <w:lang w:eastAsia="en-US"/>
        </w:rPr>
      </w:pPr>
      <w:r w:rsidRPr="0087394B">
        <w:rPr>
          <w:lang w:eastAsia="en-US"/>
        </w:rPr>
        <w:t xml:space="preserve">Тактическая подготовка. Игры-задания. Учебные схватки по заданию. </w:t>
      </w:r>
    </w:p>
    <w:p w:rsidR="0087394B" w:rsidRPr="0087394B" w:rsidRDefault="0087394B" w:rsidP="0087394B">
      <w:pPr>
        <w:rPr>
          <w:lang w:eastAsia="en-US"/>
        </w:rPr>
      </w:pPr>
      <w:r w:rsidRPr="0087394B">
        <w:rPr>
          <w:lang w:eastAsia="en-US"/>
        </w:rPr>
        <w:t>Тестовые упражнения по физической и технической подготовленности в самбо. Участие в соревновательной деятельности.</w:t>
      </w:r>
    </w:p>
    <w:p w:rsidR="0087394B" w:rsidRPr="0087394B" w:rsidRDefault="0087394B" w:rsidP="0087394B">
      <w:pPr>
        <w:rPr>
          <w:lang w:eastAsia="en-US"/>
        </w:rPr>
      </w:pPr>
      <w:r w:rsidRPr="0087394B">
        <w:rPr>
          <w:lang w:eastAsia="en-US"/>
        </w:rPr>
        <w:t>163.10.1.7.</w:t>
      </w:r>
      <w:r w:rsidRPr="0087394B">
        <w:rPr>
          <w:lang w:val="en-US" w:eastAsia="en-US"/>
        </w:rPr>
        <w:t> </w:t>
      </w:r>
      <w:r w:rsidRPr="0087394B">
        <w:rPr>
          <w:lang w:eastAsia="en-US"/>
        </w:rPr>
        <w:t>Содержание модуля по самбо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bookmarkStart w:id="144" w:name="_Hlk124950343"/>
      <w:r w:rsidRPr="0087394B">
        <w:rPr>
          <w:lang w:eastAsia="en-US"/>
        </w:rPr>
        <w:t>163.10.1.7.1.</w:t>
      </w:r>
      <w:r w:rsidRPr="0087394B">
        <w:rPr>
          <w:lang w:val="en-US" w:eastAsia="en-US"/>
        </w:rPr>
        <w:t> </w:t>
      </w:r>
      <w:r w:rsidRPr="0087394B">
        <w:rPr>
          <w:lang w:eastAsia="en-US"/>
        </w:rPr>
        <w:t xml:space="preserve">При изучении модуля по самбо на уровне основного общего образования у обучающихся будут сформированы следующие </w:t>
      </w:r>
      <w:bookmarkEnd w:id="144"/>
      <w:r w:rsidRPr="0087394B">
        <w:rPr>
          <w:lang w:eastAsia="en-US"/>
        </w:rPr>
        <w:t>личностные результаты:</w:t>
      </w:r>
    </w:p>
    <w:p w:rsidR="0087394B" w:rsidRPr="0087394B" w:rsidRDefault="0087394B" w:rsidP="0087394B">
      <w:pPr>
        <w:rPr>
          <w:lang w:eastAsia="en-US"/>
        </w:rPr>
      </w:pPr>
      <w:r w:rsidRPr="0087394B">
        <w:rPr>
          <w:lang w:eastAsia="en-US"/>
        </w:rPr>
        <w:t>чувства патриотизма, уважения к Отечеству через знание истории и современного состояния развития самбо;</w:t>
      </w:r>
    </w:p>
    <w:p w:rsidR="0087394B" w:rsidRPr="0087394B" w:rsidRDefault="0087394B" w:rsidP="0087394B">
      <w:pPr>
        <w:rPr>
          <w:lang w:eastAsia="en-US"/>
        </w:rPr>
      </w:pPr>
      <w:r w:rsidRPr="0087394B">
        <w:rPr>
          <w:lang w:eastAsia="en-US"/>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87394B" w:rsidRPr="0087394B" w:rsidRDefault="0087394B" w:rsidP="0087394B">
      <w:pPr>
        <w:rPr>
          <w:lang w:eastAsia="en-US"/>
        </w:rPr>
      </w:pPr>
      <w:r w:rsidRPr="0087394B">
        <w:rPr>
          <w:lang w:eastAsia="en-US"/>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87394B" w:rsidRPr="0087394B" w:rsidRDefault="0087394B" w:rsidP="0087394B">
      <w:pPr>
        <w:rPr>
          <w:lang w:eastAsia="en-US"/>
        </w:rPr>
      </w:pPr>
      <w:r w:rsidRPr="0087394B">
        <w:rPr>
          <w:lang w:eastAsia="en-US"/>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87394B" w:rsidRPr="0087394B" w:rsidRDefault="0087394B" w:rsidP="0087394B">
      <w:pPr>
        <w:rPr>
          <w:lang w:eastAsia="en-US"/>
        </w:rPr>
      </w:pPr>
      <w:r w:rsidRPr="0087394B">
        <w:rPr>
          <w:lang w:eastAsia="en-US"/>
        </w:rPr>
        <w:t>осознанное, уважительное и доброжелательное отношение к сверстникам и педагогам.</w:t>
      </w:r>
    </w:p>
    <w:p w:rsidR="0087394B" w:rsidRPr="0087394B" w:rsidRDefault="0087394B" w:rsidP="0087394B">
      <w:pPr>
        <w:rPr>
          <w:lang w:eastAsia="en-US"/>
        </w:rPr>
      </w:pPr>
      <w:r w:rsidRPr="0087394B">
        <w:rPr>
          <w:lang w:eastAsia="en-US"/>
        </w:rPr>
        <w:t>163.10.1.7.2.</w:t>
      </w:r>
      <w:r w:rsidRPr="0087394B">
        <w:rPr>
          <w:lang w:val="en-US" w:eastAsia="en-US"/>
        </w:rPr>
        <w:t> </w:t>
      </w:r>
      <w:r w:rsidRPr="0087394B">
        <w:rPr>
          <w:lang w:eastAsia="en-US"/>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87394B" w:rsidRPr="0087394B" w:rsidRDefault="0087394B" w:rsidP="0087394B">
      <w:pPr>
        <w:rPr>
          <w:lang w:eastAsia="en-US"/>
        </w:rPr>
      </w:pPr>
      <w:r w:rsidRPr="0087394B">
        <w:rPr>
          <w:lang w:eastAsia="en-US"/>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87394B" w:rsidRPr="0087394B" w:rsidRDefault="0087394B" w:rsidP="0087394B">
      <w:pPr>
        <w:rPr>
          <w:lang w:eastAsia="en-US"/>
        </w:rPr>
      </w:pPr>
      <w:r w:rsidRPr="0087394B">
        <w:rPr>
          <w:lang w:eastAsia="en-US"/>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87394B" w:rsidRPr="0087394B" w:rsidRDefault="0087394B" w:rsidP="0087394B">
      <w:pPr>
        <w:rPr>
          <w:lang w:eastAsia="en-US"/>
        </w:rPr>
      </w:pPr>
      <w:r w:rsidRPr="0087394B">
        <w:rPr>
          <w:lang w:eastAsia="en-US"/>
        </w:rPr>
        <w:t>умение применять на практике прикладные действия самбо (самостраховка, самозащита) в экстремальных жизненных условиях;</w:t>
      </w:r>
    </w:p>
    <w:p w:rsidR="0087394B" w:rsidRPr="0087394B" w:rsidRDefault="0087394B" w:rsidP="0087394B">
      <w:pPr>
        <w:rPr>
          <w:lang w:eastAsia="en-US"/>
        </w:rPr>
      </w:pPr>
      <w:r w:rsidRPr="0087394B">
        <w:rPr>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7394B" w:rsidRPr="0087394B" w:rsidRDefault="0087394B" w:rsidP="0087394B">
      <w:pPr>
        <w:rPr>
          <w:lang w:eastAsia="en-US"/>
        </w:rPr>
      </w:pPr>
      <w:r w:rsidRPr="0087394B">
        <w:rPr>
          <w:lang w:eastAsia="en-US"/>
        </w:rPr>
        <w:t>163.10.1.7.3.</w:t>
      </w:r>
      <w:r w:rsidRPr="0087394B">
        <w:rPr>
          <w:lang w:val="en-US" w:eastAsia="en-US"/>
        </w:rPr>
        <w:t> </w:t>
      </w:r>
      <w:r w:rsidRPr="0087394B">
        <w:rPr>
          <w:lang w:eastAsia="en-US"/>
        </w:rPr>
        <w:t>При изучении модуля по самбо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87394B" w:rsidRPr="0087394B" w:rsidRDefault="0087394B" w:rsidP="0087394B">
      <w:pPr>
        <w:rPr>
          <w:lang w:eastAsia="en-US"/>
        </w:rPr>
      </w:pPr>
      <w:r w:rsidRPr="0087394B">
        <w:rPr>
          <w:lang w:eastAsia="en-US"/>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87394B" w:rsidRPr="0087394B" w:rsidRDefault="0087394B" w:rsidP="0087394B">
      <w:pPr>
        <w:rPr>
          <w:lang w:eastAsia="en-US"/>
        </w:rPr>
      </w:pPr>
      <w:r w:rsidRPr="0087394B">
        <w:rPr>
          <w:lang w:eastAsia="en-US"/>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87394B" w:rsidRPr="0087394B" w:rsidRDefault="0087394B" w:rsidP="0087394B">
      <w:pPr>
        <w:rPr>
          <w:lang w:eastAsia="en-US"/>
        </w:rPr>
      </w:pPr>
      <w:r w:rsidRPr="0087394B">
        <w:rPr>
          <w:lang w:eastAsia="en-US"/>
        </w:rPr>
        <w:t xml:space="preserve">освоение прикладного направления самбо, демонстрация основных способов самозащиты и самостраховки; </w:t>
      </w:r>
    </w:p>
    <w:p w:rsidR="0087394B" w:rsidRPr="0087394B" w:rsidRDefault="0087394B" w:rsidP="0087394B">
      <w:pPr>
        <w:rPr>
          <w:lang w:eastAsia="en-US"/>
        </w:rPr>
      </w:pPr>
      <w:r w:rsidRPr="0087394B">
        <w:rPr>
          <w:lang w:eastAsia="en-US"/>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87394B" w:rsidRPr="0087394B" w:rsidRDefault="0087394B" w:rsidP="0087394B">
      <w:pPr>
        <w:rPr>
          <w:lang w:eastAsia="en-US"/>
        </w:rPr>
      </w:pPr>
      <w:r w:rsidRPr="0087394B">
        <w:rPr>
          <w:lang w:eastAsia="en-US"/>
        </w:rPr>
        <w:t xml:space="preserve">знание и выполнение тестовых упражнений по физической и технической подготовленности. </w:t>
      </w:r>
    </w:p>
    <w:p w:rsidR="0087394B" w:rsidRPr="0087394B" w:rsidRDefault="0087394B" w:rsidP="0087394B">
      <w:pPr>
        <w:rPr>
          <w:lang w:eastAsia="en-US"/>
        </w:rPr>
      </w:pPr>
      <w:r w:rsidRPr="0087394B">
        <w:rPr>
          <w:lang w:eastAsia="en-US"/>
        </w:rPr>
        <w:t>163.10.2.</w:t>
      </w:r>
      <w:r w:rsidRPr="0087394B">
        <w:rPr>
          <w:lang w:val="en-US" w:eastAsia="en-US"/>
        </w:rPr>
        <w:t> </w:t>
      </w:r>
      <w:r w:rsidRPr="0087394B">
        <w:rPr>
          <w:lang w:eastAsia="en-US"/>
        </w:rPr>
        <w:t>Модуль «Гандбол».</w:t>
      </w:r>
    </w:p>
    <w:p w:rsidR="0087394B" w:rsidRPr="0087394B" w:rsidRDefault="0087394B" w:rsidP="0087394B">
      <w:pPr>
        <w:rPr>
          <w:lang w:eastAsia="en-US"/>
        </w:rPr>
      </w:pPr>
      <w:r w:rsidRPr="0087394B">
        <w:rPr>
          <w:lang w:eastAsia="en-US"/>
        </w:rPr>
        <w:t>163.10.2.1.</w:t>
      </w:r>
      <w:r w:rsidRPr="0087394B">
        <w:rPr>
          <w:lang w:val="en-US" w:eastAsia="en-US"/>
        </w:rPr>
        <w:t> </w:t>
      </w:r>
      <w:r w:rsidRPr="0087394B">
        <w:rPr>
          <w:lang w:eastAsia="en-US"/>
        </w:rPr>
        <w:t>Пояснительная записка модуля «Гандбол».</w:t>
      </w:r>
    </w:p>
    <w:p w:rsidR="0087394B" w:rsidRPr="0087394B" w:rsidRDefault="0087394B" w:rsidP="0087394B">
      <w:pPr>
        <w:rPr>
          <w:lang w:eastAsia="en-US"/>
        </w:rPr>
      </w:pPr>
      <w:r w:rsidRPr="0087394B">
        <w:rPr>
          <w:lang w:eastAsia="en-US"/>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rsidR="0087394B" w:rsidRPr="0087394B" w:rsidRDefault="0087394B" w:rsidP="0087394B">
      <w:pPr>
        <w:rPr>
          <w:lang w:eastAsia="en-US"/>
        </w:rPr>
      </w:pPr>
      <w:r w:rsidRPr="0087394B">
        <w:rPr>
          <w:lang w:eastAsia="en-US"/>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87394B">
        <w:rPr>
          <w:lang w:val="en-US" w:eastAsia="en-US"/>
        </w:rPr>
        <w:t> </w:t>
      </w:r>
      <w:r w:rsidRPr="0087394B">
        <w:rPr>
          <w:lang w:eastAsia="en-US"/>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87394B" w:rsidRPr="0087394B" w:rsidRDefault="0087394B" w:rsidP="0087394B">
      <w:pPr>
        <w:rPr>
          <w:lang w:eastAsia="en-US"/>
        </w:rPr>
      </w:pPr>
      <w:r w:rsidRPr="0087394B">
        <w:rPr>
          <w:lang w:eastAsia="en-US"/>
        </w:rPr>
        <w:t>163.10.2.2.</w:t>
      </w:r>
      <w:r w:rsidRPr="0087394B">
        <w:rPr>
          <w:lang w:val="en-US" w:eastAsia="en-US"/>
        </w:rPr>
        <w:t> </w:t>
      </w:r>
      <w:r w:rsidRPr="0087394B">
        <w:rPr>
          <w:lang w:eastAsia="en-US"/>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87394B" w:rsidRPr="0087394B" w:rsidRDefault="0087394B" w:rsidP="0087394B">
      <w:pPr>
        <w:rPr>
          <w:lang w:eastAsia="en-US"/>
        </w:rPr>
      </w:pPr>
      <w:r w:rsidRPr="0087394B">
        <w:rPr>
          <w:lang w:eastAsia="en-US"/>
        </w:rPr>
        <w:t>163.10.2.3.</w:t>
      </w:r>
      <w:r w:rsidRPr="0087394B">
        <w:rPr>
          <w:lang w:val="en-US" w:eastAsia="en-US"/>
        </w:rPr>
        <w:t> </w:t>
      </w:r>
      <w:r w:rsidRPr="0087394B">
        <w:rPr>
          <w:lang w:eastAsia="en-US"/>
        </w:rPr>
        <w:t>Задачами изучения модуля по гандболу являются:</w:t>
      </w:r>
    </w:p>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87394B" w:rsidRPr="0087394B" w:rsidRDefault="0087394B" w:rsidP="0087394B">
      <w:pPr>
        <w:rPr>
          <w:lang w:eastAsia="en-US"/>
        </w:rPr>
      </w:pPr>
      <w:r w:rsidRPr="0087394B">
        <w:rPr>
          <w:lang w:eastAsia="en-US"/>
        </w:rPr>
        <w:t>освоение знаний о физической культуре и спорте в целом, истории развития гандбола в частности;</w:t>
      </w:r>
    </w:p>
    <w:p w:rsidR="0087394B" w:rsidRPr="0087394B" w:rsidRDefault="0087394B" w:rsidP="0087394B">
      <w:pPr>
        <w:rPr>
          <w:lang w:eastAsia="en-US"/>
        </w:rPr>
      </w:pPr>
      <w:r w:rsidRPr="0087394B">
        <w:rPr>
          <w:lang w:eastAsia="en-US"/>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2.4.</w:t>
      </w:r>
      <w:r w:rsidRPr="0087394B">
        <w:rPr>
          <w:lang w:val="en-US" w:eastAsia="en-US"/>
        </w:rPr>
        <w:t> </w:t>
      </w:r>
      <w:r w:rsidRPr="0087394B">
        <w:rPr>
          <w:lang w:eastAsia="en-US"/>
        </w:rPr>
        <w:t>Место и роль модуля по гандболу.</w:t>
      </w:r>
    </w:p>
    <w:p w:rsidR="0087394B" w:rsidRPr="0087394B" w:rsidRDefault="0087394B" w:rsidP="0087394B">
      <w:pPr>
        <w:rPr>
          <w:lang w:eastAsia="en-US"/>
        </w:rPr>
      </w:pPr>
      <w:r w:rsidRPr="0087394B">
        <w:rPr>
          <w:lang w:eastAsia="en-US"/>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94B" w:rsidRPr="0087394B" w:rsidRDefault="0087394B" w:rsidP="0087394B">
      <w:pPr>
        <w:rPr>
          <w:lang w:eastAsia="en-US"/>
        </w:rPr>
      </w:pPr>
      <w:r w:rsidRPr="0087394B">
        <w:rPr>
          <w:lang w:eastAsia="en-US"/>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7394B" w:rsidRPr="0087394B" w:rsidRDefault="0087394B" w:rsidP="0087394B">
      <w:pPr>
        <w:rPr>
          <w:lang w:eastAsia="en-US"/>
        </w:rPr>
      </w:pPr>
      <w:r w:rsidRPr="0087394B">
        <w:rPr>
          <w:lang w:eastAsia="en-US"/>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7394B" w:rsidRPr="0087394B" w:rsidRDefault="0087394B" w:rsidP="0087394B">
      <w:pPr>
        <w:rPr>
          <w:lang w:eastAsia="en-US"/>
        </w:rPr>
      </w:pPr>
      <w:r w:rsidRPr="0087394B">
        <w:rPr>
          <w:lang w:eastAsia="en-US"/>
        </w:rPr>
        <w:t>163.10.2.5.</w:t>
      </w:r>
      <w:r w:rsidRPr="0087394B">
        <w:rPr>
          <w:lang w:val="en-US" w:eastAsia="en-US"/>
        </w:rPr>
        <w:t> </w:t>
      </w:r>
      <w:r w:rsidRPr="0087394B">
        <w:rPr>
          <w:lang w:eastAsia="en-US"/>
        </w:rPr>
        <w:t>Модуль по гандболу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rsidR="0087394B" w:rsidRPr="0087394B" w:rsidRDefault="0087394B" w:rsidP="0087394B">
      <w:pPr>
        <w:rPr>
          <w:lang w:eastAsia="en-US"/>
        </w:rPr>
      </w:pPr>
      <w:r w:rsidRPr="0087394B">
        <w:rPr>
          <w:lang w:eastAsia="en-US"/>
        </w:rPr>
        <w:t>163.10.2.6.</w:t>
      </w:r>
      <w:r w:rsidRPr="0087394B">
        <w:rPr>
          <w:lang w:val="en-US" w:eastAsia="en-US"/>
        </w:rPr>
        <w:t> </w:t>
      </w:r>
      <w:r w:rsidRPr="0087394B">
        <w:rPr>
          <w:lang w:eastAsia="en-US"/>
        </w:rPr>
        <w:t>Содержание модуля по гандболу.</w:t>
      </w:r>
    </w:p>
    <w:p w:rsidR="0087394B" w:rsidRPr="0087394B" w:rsidRDefault="0087394B" w:rsidP="0087394B">
      <w:pPr>
        <w:rPr>
          <w:lang w:eastAsia="en-US"/>
        </w:rPr>
      </w:pPr>
      <w:r w:rsidRPr="0087394B">
        <w:rPr>
          <w:lang w:eastAsia="en-US"/>
        </w:rPr>
        <w:t>Знания о гандболе.</w:t>
      </w:r>
    </w:p>
    <w:p w:rsidR="0087394B" w:rsidRPr="0087394B" w:rsidRDefault="0087394B" w:rsidP="0087394B">
      <w:pPr>
        <w:rPr>
          <w:lang w:eastAsia="en-US"/>
        </w:rPr>
      </w:pPr>
      <w:r w:rsidRPr="0087394B">
        <w:rPr>
          <w:lang w:eastAsia="en-US"/>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87394B" w:rsidRPr="0087394B" w:rsidRDefault="0087394B" w:rsidP="0087394B">
      <w:pPr>
        <w:rPr>
          <w:lang w:eastAsia="en-US"/>
        </w:rPr>
      </w:pPr>
      <w:bookmarkStart w:id="145" w:name="_Hlk125361855"/>
      <w:r w:rsidRPr="0087394B">
        <w:rPr>
          <w:lang w:eastAsia="en-US"/>
        </w:rPr>
        <w:t>Характеристика спортивных дисциплин гандбола (гандбол, пляжный гандбол, мини-гандбол).</w:t>
      </w:r>
    </w:p>
    <w:bookmarkEnd w:id="145"/>
    <w:p w:rsidR="0087394B" w:rsidRPr="0087394B" w:rsidRDefault="0087394B" w:rsidP="0087394B">
      <w:pPr>
        <w:rPr>
          <w:lang w:eastAsia="en-US"/>
        </w:rPr>
      </w:pPr>
      <w:r w:rsidRPr="0087394B">
        <w:rPr>
          <w:lang w:eastAsia="en-US"/>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87394B" w:rsidRPr="0087394B" w:rsidRDefault="0087394B" w:rsidP="0087394B">
      <w:pPr>
        <w:rPr>
          <w:lang w:eastAsia="en-US"/>
        </w:rPr>
      </w:pPr>
      <w:r w:rsidRPr="0087394B">
        <w:rPr>
          <w:lang w:eastAsia="en-US"/>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87394B" w:rsidRPr="0087394B" w:rsidRDefault="0087394B" w:rsidP="0087394B">
      <w:pPr>
        <w:rPr>
          <w:lang w:eastAsia="en-US"/>
        </w:rPr>
      </w:pPr>
      <w:r w:rsidRPr="0087394B">
        <w:rPr>
          <w:lang w:eastAsia="en-US"/>
        </w:rPr>
        <w:t xml:space="preserve">Основные требования к игровой площадке, её размерам, зонам безопасности, допустимой температуре воздуха. </w:t>
      </w:r>
    </w:p>
    <w:p w:rsidR="0087394B" w:rsidRPr="0087394B" w:rsidRDefault="0087394B" w:rsidP="0087394B">
      <w:pPr>
        <w:rPr>
          <w:lang w:eastAsia="en-US"/>
        </w:rPr>
      </w:pPr>
      <w:r w:rsidRPr="0087394B">
        <w:rPr>
          <w:lang w:eastAsia="en-US"/>
        </w:rPr>
        <w:t xml:space="preserve">Основные средства и методы обучения технике передвижения с мячом и без мяча, броскам с опоры и в прыжке, игре вратаря. </w:t>
      </w:r>
    </w:p>
    <w:p w:rsidR="0087394B" w:rsidRPr="0087394B" w:rsidRDefault="0087394B" w:rsidP="0087394B">
      <w:pPr>
        <w:rPr>
          <w:lang w:eastAsia="en-US"/>
        </w:rPr>
      </w:pPr>
      <w:r w:rsidRPr="0087394B">
        <w:rPr>
          <w:lang w:eastAsia="en-US"/>
        </w:rPr>
        <w:t>Режим дня при занятиях гандболом. Правила личной гигиены во время занятий гандболом.</w:t>
      </w:r>
    </w:p>
    <w:p w:rsidR="0087394B" w:rsidRPr="0087394B" w:rsidRDefault="0087394B" w:rsidP="0087394B">
      <w:pPr>
        <w:rPr>
          <w:lang w:eastAsia="en-US"/>
        </w:rPr>
      </w:pPr>
      <w:r w:rsidRPr="0087394B">
        <w:rPr>
          <w:lang w:eastAsia="en-US"/>
        </w:rPr>
        <w:t xml:space="preserve">Правила поведения и техники безопасности при занятиях гандболом. </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Подвижные игры и правила их проведения. Организация и проведение игр специальной направленности с элементами гандбола.</w:t>
      </w:r>
    </w:p>
    <w:p w:rsidR="0087394B" w:rsidRPr="0087394B" w:rsidRDefault="0087394B" w:rsidP="0087394B">
      <w:pPr>
        <w:rPr>
          <w:lang w:eastAsia="en-US"/>
        </w:rPr>
      </w:pPr>
      <w:r w:rsidRPr="0087394B">
        <w:rPr>
          <w:lang w:eastAsia="en-US"/>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87394B" w:rsidRPr="0087394B" w:rsidRDefault="0087394B" w:rsidP="0087394B">
      <w:pPr>
        <w:rPr>
          <w:lang w:eastAsia="en-US"/>
        </w:rPr>
      </w:pPr>
      <w:r w:rsidRPr="0087394B">
        <w:rPr>
          <w:lang w:eastAsia="en-US"/>
        </w:rPr>
        <w:t xml:space="preserve">Правила безопасного, правомерного поведения во время соревнований по гандболу в качестве зрителя, болельщика. </w:t>
      </w:r>
    </w:p>
    <w:p w:rsidR="0087394B" w:rsidRPr="0087394B" w:rsidRDefault="0087394B" w:rsidP="0087394B">
      <w:pPr>
        <w:rPr>
          <w:lang w:eastAsia="en-US"/>
        </w:rPr>
      </w:pPr>
      <w:r w:rsidRPr="0087394B">
        <w:rPr>
          <w:lang w:eastAsia="en-US"/>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87394B" w:rsidRPr="0087394B" w:rsidRDefault="0087394B" w:rsidP="0087394B">
      <w:pPr>
        <w:rPr>
          <w:lang w:eastAsia="en-US"/>
        </w:rPr>
      </w:pPr>
      <w:r w:rsidRPr="0087394B">
        <w:rPr>
          <w:lang w:eastAsia="en-US"/>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87394B" w:rsidRPr="0087394B" w:rsidRDefault="0087394B" w:rsidP="0087394B">
      <w:pPr>
        <w:rPr>
          <w:lang w:eastAsia="en-US"/>
        </w:rPr>
      </w:pPr>
      <w:r w:rsidRPr="0087394B">
        <w:rPr>
          <w:lang w:eastAsia="en-US"/>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87394B" w:rsidRPr="0087394B" w:rsidRDefault="0087394B" w:rsidP="0087394B">
      <w:pPr>
        <w:rPr>
          <w:lang w:eastAsia="en-US"/>
        </w:rPr>
      </w:pPr>
      <w:r w:rsidRPr="0087394B">
        <w:rPr>
          <w:lang w:eastAsia="en-US"/>
        </w:rPr>
        <w:t>Способы и методы профилактики пагубных привычек, асоциального и созависимого поведения. Антидопинговое поведение.</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87394B" w:rsidRPr="0087394B" w:rsidRDefault="0087394B" w:rsidP="0087394B">
      <w:pPr>
        <w:rPr>
          <w:lang w:eastAsia="en-US"/>
        </w:rPr>
      </w:pPr>
      <w:r w:rsidRPr="0087394B">
        <w:rPr>
          <w:lang w:eastAsia="en-US"/>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87394B" w:rsidRPr="0087394B" w:rsidRDefault="0087394B" w:rsidP="0087394B">
      <w:pPr>
        <w:rPr>
          <w:lang w:eastAsia="en-US"/>
        </w:rPr>
      </w:pPr>
      <w:r w:rsidRPr="0087394B">
        <w:rPr>
          <w:lang w:eastAsia="en-US"/>
        </w:rPr>
        <w:t>Специально-подготовительные упражнения, развивающие основные качества, необходимые для овладения техникой и тактикой игры в гандбол.</w:t>
      </w:r>
    </w:p>
    <w:p w:rsidR="0087394B" w:rsidRPr="0087394B" w:rsidRDefault="0087394B" w:rsidP="0087394B">
      <w:pPr>
        <w:rPr>
          <w:lang w:eastAsia="en-US"/>
        </w:rPr>
      </w:pPr>
      <w:r w:rsidRPr="0087394B">
        <w:rPr>
          <w:lang w:eastAsia="en-US"/>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87394B" w:rsidRPr="0087394B" w:rsidRDefault="0087394B" w:rsidP="0087394B">
      <w:pPr>
        <w:rPr>
          <w:lang w:eastAsia="en-US"/>
        </w:rPr>
      </w:pPr>
      <w:r w:rsidRPr="0087394B">
        <w:rPr>
          <w:lang w:eastAsia="en-US"/>
        </w:rPr>
        <w:t>Передача мяча: передача мяча одной рукой хлестом сверху и сбоку, с места, с разбега, с последующим перемещением.</w:t>
      </w:r>
    </w:p>
    <w:p w:rsidR="0087394B" w:rsidRPr="0087394B" w:rsidRDefault="0087394B" w:rsidP="0087394B">
      <w:pPr>
        <w:rPr>
          <w:lang w:eastAsia="en-US"/>
        </w:rPr>
      </w:pPr>
      <w:r w:rsidRPr="0087394B">
        <w:rPr>
          <w:lang w:eastAsia="en-US"/>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87394B" w:rsidRPr="0087394B" w:rsidRDefault="0087394B" w:rsidP="0087394B">
      <w:pPr>
        <w:rPr>
          <w:lang w:eastAsia="en-US"/>
        </w:rPr>
      </w:pPr>
      <w:r w:rsidRPr="0087394B">
        <w:rPr>
          <w:lang w:eastAsia="en-US"/>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87394B" w:rsidRPr="0087394B" w:rsidRDefault="0087394B" w:rsidP="0087394B">
      <w:pPr>
        <w:rPr>
          <w:lang w:eastAsia="en-US"/>
        </w:rPr>
      </w:pPr>
      <w:r w:rsidRPr="0087394B">
        <w:rPr>
          <w:lang w:eastAsia="en-US"/>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87394B" w:rsidRPr="0087394B" w:rsidRDefault="0087394B" w:rsidP="0087394B">
      <w:pPr>
        <w:rPr>
          <w:lang w:eastAsia="en-US"/>
        </w:rPr>
      </w:pPr>
      <w:r w:rsidRPr="0087394B">
        <w:rPr>
          <w:lang w:eastAsia="en-US"/>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87394B" w:rsidRPr="0087394B" w:rsidRDefault="0087394B" w:rsidP="0087394B">
      <w:pPr>
        <w:rPr>
          <w:lang w:eastAsia="en-US"/>
        </w:rPr>
      </w:pPr>
      <w:r w:rsidRPr="0087394B">
        <w:rPr>
          <w:lang w:eastAsia="en-US"/>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87394B" w:rsidRPr="0087394B" w:rsidRDefault="0087394B" w:rsidP="0087394B">
      <w:pPr>
        <w:rPr>
          <w:lang w:eastAsia="en-US"/>
        </w:rPr>
      </w:pPr>
      <w:r w:rsidRPr="0087394B">
        <w:rPr>
          <w:lang w:eastAsia="en-US"/>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87394B" w:rsidRPr="0087394B" w:rsidRDefault="0087394B" w:rsidP="0087394B">
      <w:pPr>
        <w:rPr>
          <w:lang w:eastAsia="en-US"/>
        </w:rPr>
      </w:pPr>
      <w:r w:rsidRPr="0087394B">
        <w:rPr>
          <w:lang w:eastAsia="en-US"/>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87394B" w:rsidRPr="0087394B" w:rsidRDefault="0087394B" w:rsidP="0087394B">
      <w:pPr>
        <w:rPr>
          <w:lang w:eastAsia="en-US"/>
        </w:rPr>
      </w:pPr>
      <w:r w:rsidRPr="0087394B">
        <w:rPr>
          <w:lang w:eastAsia="en-US"/>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87394B" w:rsidRPr="0087394B" w:rsidRDefault="0087394B" w:rsidP="0087394B">
      <w:pPr>
        <w:rPr>
          <w:lang w:eastAsia="en-US"/>
        </w:rPr>
      </w:pPr>
      <w:r w:rsidRPr="0087394B">
        <w:rPr>
          <w:lang w:eastAsia="en-US"/>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87394B" w:rsidRPr="0087394B" w:rsidRDefault="0087394B" w:rsidP="0087394B">
      <w:pPr>
        <w:rPr>
          <w:lang w:eastAsia="en-US"/>
        </w:rPr>
      </w:pPr>
      <w:r w:rsidRPr="0087394B">
        <w:rPr>
          <w:lang w:eastAsia="en-US"/>
        </w:rPr>
        <w:t>163.10.2.7.</w:t>
      </w:r>
      <w:r w:rsidRPr="0087394B">
        <w:rPr>
          <w:lang w:val="en-US" w:eastAsia="en-US"/>
        </w:rPr>
        <w:t> </w:t>
      </w:r>
      <w:r w:rsidRPr="0087394B">
        <w:rPr>
          <w:lang w:eastAsia="en-US"/>
        </w:rPr>
        <w:t>Содержание модуля по гандболу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2.7.1.</w:t>
      </w:r>
      <w:r w:rsidRPr="0087394B">
        <w:rPr>
          <w:lang w:val="en-US" w:eastAsia="en-US"/>
        </w:rPr>
        <w:t> </w:t>
      </w:r>
      <w:r w:rsidRPr="0087394B">
        <w:rPr>
          <w:lang w:eastAsia="en-US"/>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87394B" w:rsidRPr="0087394B" w:rsidRDefault="0087394B" w:rsidP="0087394B">
      <w:pPr>
        <w:rPr>
          <w:lang w:eastAsia="en-US"/>
        </w:rPr>
      </w:pPr>
      <w:r w:rsidRPr="0087394B">
        <w:rPr>
          <w:lang w:eastAsia="en-US"/>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87394B" w:rsidRPr="0087394B" w:rsidRDefault="0087394B" w:rsidP="0087394B">
      <w:pPr>
        <w:rPr>
          <w:lang w:eastAsia="en-US"/>
        </w:rPr>
      </w:pPr>
      <w:r w:rsidRPr="0087394B">
        <w:rPr>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87394B" w:rsidRPr="0087394B" w:rsidRDefault="0087394B" w:rsidP="0087394B">
      <w:pPr>
        <w:rPr>
          <w:lang w:eastAsia="en-US"/>
        </w:rPr>
      </w:pPr>
      <w:r w:rsidRPr="0087394B">
        <w:rPr>
          <w:lang w:eastAsia="en-US"/>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87394B" w:rsidRPr="0087394B" w:rsidRDefault="0087394B" w:rsidP="0087394B">
      <w:pPr>
        <w:rPr>
          <w:lang w:eastAsia="en-US"/>
        </w:rPr>
      </w:pPr>
      <w:r w:rsidRPr="0087394B">
        <w:rPr>
          <w:lang w:eastAsia="en-US"/>
        </w:rPr>
        <w:t xml:space="preserve">проявление положительных качеств личности и управление своими эмоциями в различных ситуациях и условиях; </w:t>
      </w:r>
    </w:p>
    <w:p w:rsidR="0087394B" w:rsidRPr="0087394B" w:rsidRDefault="0087394B" w:rsidP="0087394B">
      <w:pPr>
        <w:rPr>
          <w:lang w:eastAsia="en-US"/>
        </w:rPr>
      </w:pPr>
      <w:r w:rsidRPr="0087394B">
        <w:rPr>
          <w:lang w:eastAsia="en-US"/>
        </w:rPr>
        <w:t>осознанное, уважительное и доброжелательное отношение к сверстникам и педагогам.</w:t>
      </w:r>
    </w:p>
    <w:p w:rsidR="0087394B" w:rsidRPr="0087394B" w:rsidRDefault="0087394B" w:rsidP="0087394B">
      <w:pPr>
        <w:rPr>
          <w:lang w:eastAsia="en-US"/>
        </w:rPr>
      </w:pPr>
      <w:r w:rsidRPr="0087394B">
        <w:rPr>
          <w:lang w:eastAsia="en-US"/>
        </w:rPr>
        <w:t>163.10.2.7.2.</w:t>
      </w:r>
      <w:r w:rsidRPr="0087394B">
        <w:rPr>
          <w:lang w:val="en-US" w:eastAsia="en-US"/>
        </w:rPr>
        <w:t> </w:t>
      </w:r>
      <w:r w:rsidRPr="0087394B">
        <w:rPr>
          <w:lang w:eastAsia="en-US"/>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87394B" w:rsidRPr="0087394B" w:rsidRDefault="0087394B" w:rsidP="0087394B">
      <w:pPr>
        <w:rPr>
          <w:lang w:eastAsia="en-US"/>
        </w:rPr>
      </w:pPr>
      <w:r w:rsidRPr="0087394B">
        <w:rPr>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87394B" w:rsidRPr="0087394B" w:rsidRDefault="0087394B" w:rsidP="0087394B">
      <w:pPr>
        <w:rPr>
          <w:lang w:eastAsia="en-US"/>
        </w:rPr>
      </w:pPr>
      <w:r w:rsidRPr="0087394B">
        <w:rPr>
          <w:lang w:eastAsia="en-US"/>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87394B" w:rsidRPr="0087394B" w:rsidRDefault="0087394B" w:rsidP="0087394B">
      <w:pPr>
        <w:rPr>
          <w:lang w:eastAsia="en-US"/>
        </w:rPr>
      </w:pPr>
      <w:r w:rsidRPr="0087394B">
        <w:rPr>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7394B" w:rsidRPr="0087394B" w:rsidRDefault="0087394B" w:rsidP="0087394B">
      <w:pPr>
        <w:rPr>
          <w:lang w:eastAsia="en-US"/>
        </w:rPr>
      </w:pPr>
      <w:r w:rsidRPr="0087394B">
        <w:rPr>
          <w:lang w:eastAsia="en-US"/>
        </w:rPr>
        <w:t>163.10.2.7.3.</w:t>
      </w:r>
      <w:r w:rsidRPr="0087394B">
        <w:rPr>
          <w:lang w:val="en-US" w:eastAsia="en-US"/>
        </w:rPr>
        <w:t> </w:t>
      </w:r>
      <w:r w:rsidRPr="0087394B">
        <w:rPr>
          <w:lang w:eastAsia="en-US"/>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87394B" w:rsidRPr="0087394B" w:rsidRDefault="0087394B" w:rsidP="0087394B">
      <w:pPr>
        <w:rPr>
          <w:lang w:eastAsia="en-US"/>
        </w:rPr>
      </w:pPr>
      <w:r w:rsidRPr="0087394B">
        <w:rPr>
          <w:lang w:eastAsia="en-US"/>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87394B" w:rsidRPr="0087394B" w:rsidRDefault="0087394B" w:rsidP="0087394B">
      <w:pPr>
        <w:rPr>
          <w:lang w:eastAsia="en-US"/>
        </w:rPr>
      </w:pPr>
      <w:r w:rsidRPr="0087394B">
        <w:rPr>
          <w:lang w:eastAsia="en-US"/>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87394B" w:rsidRPr="0087394B" w:rsidRDefault="0087394B" w:rsidP="0087394B">
      <w:pPr>
        <w:rPr>
          <w:lang w:eastAsia="en-US"/>
        </w:rPr>
      </w:pPr>
      <w:r w:rsidRPr="0087394B">
        <w:rPr>
          <w:lang w:eastAsia="en-US"/>
        </w:rPr>
        <w:t>совершенствование технических приемов и тактических действий по гандболу, изученных на уровне начального общего образования;</w:t>
      </w:r>
    </w:p>
    <w:p w:rsidR="0087394B" w:rsidRPr="0087394B" w:rsidRDefault="0087394B" w:rsidP="0087394B">
      <w:pPr>
        <w:rPr>
          <w:lang w:eastAsia="en-US"/>
        </w:rPr>
      </w:pPr>
      <w:r w:rsidRPr="0087394B">
        <w:rPr>
          <w:lang w:eastAsia="en-US"/>
        </w:rPr>
        <w:t>умение составлять и демонстрировать комплексы упражнений на развитие физических качеств, характерные для гандбола;</w:t>
      </w:r>
    </w:p>
    <w:p w:rsidR="0087394B" w:rsidRPr="0087394B" w:rsidRDefault="0087394B" w:rsidP="0087394B">
      <w:pPr>
        <w:rPr>
          <w:lang w:eastAsia="en-US"/>
        </w:rPr>
      </w:pPr>
      <w:r w:rsidRPr="0087394B">
        <w:rPr>
          <w:lang w:eastAsia="en-US"/>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87394B" w:rsidRPr="0087394B" w:rsidRDefault="0087394B" w:rsidP="0087394B">
      <w:pPr>
        <w:rPr>
          <w:lang w:eastAsia="en-US"/>
        </w:rPr>
      </w:pPr>
      <w:r w:rsidRPr="0087394B">
        <w:rPr>
          <w:lang w:eastAsia="en-US"/>
        </w:rPr>
        <w:t>использование основных средств и методов обучения базовым техническим приемам и тактическим действиям гандбола;</w:t>
      </w:r>
    </w:p>
    <w:p w:rsidR="0087394B" w:rsidRPr="0087394B" w:rsidRDefault="0087394B" w:rsidP="0087394B">
      <w:pPr>
        <w:rPr>
          <w:lang w:eastAsia="en-US"/>
        </w:rPr>
      </w:pPr>
      <w:r w:rsidRPr="0087394B">
        <w:rPr>
          <w:lang w:eastAsia="en-US"/>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87394B" w:rsidRPr="0087394B" w:rsidRDefault="0087394B" w:rsidP="0087394B">
      <w:pPr>
        <w:rPr>
          <w:lang w:eastAsia="en-US"/>
        </w:rPr>
      </w:pPr>
      <w:r w:rsidRPr="0087394B">
        <w:rPr>
          <w:lang w:eastAsia="en-US"/>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87394B" w:rsidRPr="0087394B" w:rsidRDefault="0087394B" w:rsidP="0087394B">
      <w:pPr>
        <w:rPr>
          <w:lang w:eastAsia="en-US"/>
        </w:rPr>
      </w:pPr>
      <w:r w:rsidRPr="0087394B">
        <w:rPr>
          <w:lang w:eastAsia="en-US"/>
        </w:rPr>
        <w:t>знание контрольно-тестовых упражнений для определения уровня физической и технической подготовленности игроков в гандбол;</w:t>
      </w:r>
    </w:p>
    <w:p w:rsidR="0087394B" w:rsidRPr="0087394B" w:rsidRDefault="0087394B" w:rsidP="0087394B">
      <w:pPr>
        <w:rPr>
          <w:lang w:eastAsia="en-US"/>
        </w:rPr>
      </w:pPr>
      <w:r w:rsidRPr="0087394B">
        <w:rPr>
          <w:lang w:eastAsia="en-US"/>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87394B" w:rsidRPr="0087394B" w:rsidRDefault="0087394B" w:rsidP="0087394B">
      <w:pPr>
        <w:rPr>
          <w:lang w:eastAsia="en-US"/>
        </w:rPr>
      </w:pPr>
      <w:bookmarkStart w:id="146" w:name="_Hlk124954476"/>
      <w:r w:rsidRPr="0087394B">
        <w:rPr>
          <w:lang w:eastAsia="en-US"/>
        </w:rPr>
        <w:t>163.10.3.</w:t>
      </w:r>
      <w:bookmarkEnd w:id="146"/>
      <w:r w:rsidRPr="0087394B">
        <w:rPr>
          <w:lang w:val="en-US" w:eastAsia="en-US"/>
        </w:rPr>
        <w:t> </w:t>
      </w:r>
      <w:r w:rsidRPr="0087394B">
        <w:rPr>
          <w:lang w:eastAsia="en-US"/>
        </w:rPr>
        <w:t>Модуль «Дзюдо».</w:t>
      </w:r>
    </w:p>
    <w:p w:rsidR="0087394B" w:rsidRPr="0087394B" w:rsidRDefault="0087394B" w:rsidP="0087394B">
      <w:pPr>
        <w:rPr>
          <w:lang w:eastAsia="en-US"/>
        </w:rPr>
      </w:pPr>
      <w:r w:rsidRPr="0087394B">
        <w:rPr>
          <w:lang w:eastAsia="en-US"/>
        </w:rPr>
        <w:t>163.10.3.1.</w:t>
      </w:r>
      <w:r w:rsidRPr="0087394B">
        <w:rPr>
          <w:lang w:val="en-US" w:eastAsia="en-US"/>
        </w:rPr>
        <w:t> </w:t>
      </w:r>
      <w:r w:rsidRPr="0087394B">
        <w:rPr>
          <w:lang w:eastAsia="en-US"/>
        </w:rPr>
        <w:t>Пояснительная записка модуля «Дзюдо».</w:t>
      </w:r>
    </w:p>
    <w:p w:rsidR="0087394B" w:rsidRPr="0087394B" w:rsidRDefault="0087394B" w:rsidP="0087394B">
      <w:pPr>
        <w:rPr>
          <w:lang w:eastAsia="en-US"/>
        </w:rPr>
      </w:pPr>
      <w:r w:rsidRPr="0087394B">
        <w:rPr>
          <w:lang w:eastAsia="en-US"/>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87394B" w:rsidRPr="0087394B" w:rsidRDefault="0087394B" w:rsidP="0087394B">
      <w:pPr>
        <w:rPr>
          <w:lang w:eastAsia="en-US"/>
        </w:rPr>
      </w:pPr>
      <w:r w:rsidRPr="0087394B">
        <w:rPr>
          <w:lang w:eastAsia="en-US"/>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87394B" w:rsidRPr="0087394B" w:rsidRDefault="0087394B" w:rsidP="0087394B">
      <w:pPr>
        <w:rPr>
          <w:lang w:eastAsia="en-US"/>
        </w:rPr>
      </w:pPr>
      <w:r w:rsidRPr="0087394B">
        <w:rPr>
          <w:lang w:eastAsia="en-US"/>
        </w:rPr>
        <w:t>163.10.3.2.</w:t>
      </w:r>
      <w:r w:rsidRPr="0087394B">
        <w:rPr>
          <w:lang w:val="en-US" w:eastAsia="en-US"/>
        </w:rPr>
        <w:t> </w:t>
      </w:r>
      <w:r w:rsidRPr="0087394B">
        <w:rPr>
          <w:lang w:eastAsia="en-US"/>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87394B" w:rsidRPr="0087394B" w:rsidRDefault="0087394B" w:rsidP="0087394B">
      <w:pPr>
        <w:rPr>
          <w:lang w:eastAsia="en-US"/>
        </w:rPr>
      </w:pPr>
      <w:r w:rsidRPr="0087394B">
        <w:rPr>
          <w:lang w:eastAsia="en-US"/>
        </w:rPr>
        <w:t>163.10.3.3.</w:t>
      </w:r>
      <w:r w:rsidRPr="0087394B">
        <w:rPr>
          <w:lang w:val="en-US" w:eastAsia="en-US"/>
        </w:rPr>
        <w:t> </w:t>
      </w:r>
      <w:r w:rsidRPr="0087394B">
        <w:rPr>
          <w:lang w:eastAsia="en-US"/>
        </w:rPr>
        <w:t>Задачами изучения модуля по дзюдо являются:</w:t>
      </w:r>
    </w:p>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87394B" w:rsidRPr="0087394B" w:rsidRDefault="0087394B" w:rsidP="0087394B">
      <w:pPr>
        <w:rPr>
          <w:lang w:eastAsia="en-US"/>
        </w:rPr>
      </w:pPr>
      <w:r w:rsidRPr="0087394B">
        <w:rPr>
          <w:lang w:eastAsia="en-US"/>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87394B" w:rsidRPr="0087394B" w:rsidRDefault="0087394B" w:rsidP="0087394B">
      <w:pPr>
        <w:rPr>
          <w:lang w:eastAsia="en-US"/>
        </w:rPr>
      </w:pPr>
      <w:r w:rsidRPr="0087394B">
        <w:rPr>
          <w:lang w:eastAsia="en-US"/>
        </w:rPr>
        <w:t>формирование общей культуры развития личности обучающегося средствами дзюдо, в том числе для самореализации и самоопределения;</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7394B" w:rsidRPr="0087394B" w:rsidRDefault="0087394B" w:rsidP="0087394B">
      <w:pPr>
        <w:rPr>
          <w:lang w:eastAsia="en-US"/>
        </w:rPr>
      </w:pPr>
      <w:r w:rsidRPr="0087394B">
        <w:rPr>
          <w:lang w:eastAsia="en-US"/>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87394B" w:rsidRPr="0087394B" w:rsidRDefault="0087394B" w:rsidP="0087394B">
      <w:pPr>
        <w:rPr>
          <w:lang w:eastAsia="en-US"/>
        </w:rPr>
      </w:pPr>
      <w:r w:rsidRPr="0087394B">
        <w:rPr>
          <w:lang w:eastAsia="en-US"/>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3.4.</w:t>
      </w:r>
      <w:r w:rsidRPr="0087394B">
        <w:rPr>
          <w:lang w:val="en-US" w:eastAsia="en-US"/>
        </w:rPr>
        <w:t> </w:t>
      </w:r>
      <w:r w:rsidRPr="0087394B">
        <w:rPr>
          <w:lang w:eastAsia="en-US"/>
        </w:rPr>
        <w:t>Место и роль модуля по дзюдо.</w:t>
      </w:r>
    </w:p>
    <w:p w:rsidR="0087394B" w:rsidRPr="0087394B" w:rsidRDefault="0087394B" w:rsidP="0087394B">
      <w:pPr>
        <w:rPr>
          <w:lang w:eastAsia="en-US"/>
        </w:rPr>
      </w:pPr>
      <w:r w:rsidRPr="0087394B">
        <w:rPr>
          <w:lang w:eastAsia="en-US"/>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94B" w:rsidRPr="0087394B" w:rsidRDefault="0087394B" w:rsidP="0087394B">
      <w:pPr>
        <w:rPr>
          <w:lang w:eastAsia="en-US"/>
        </w:rPr>
      </w:pPr>
      <w:r w:rsidRPr="0087394B">
        <w:rPr>
          <w:lang w:eastAsia="en-US"/>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7394B" w:rsidRPr="0087394B" w:rsidRDefault="0087394B" w:rsidP="0087394B">
      <w:pPr>
        <w:rPr>
          <w:lang w:eastAsia="en-US"/>
        </w:rPr>
      </w:pPr>
      <w:r w:rsidRPr="0087394B">
        <w:rPr>
          <w:lang w:eastAsia="en-US"/>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7394B" w:rsidRPr="0087394B" w:rsidRDefault="0087394B" w:rsidP="0087394B">
      <w:pPr>
        <w:rPr>
          <w:lang w:eastAsia="en-US"/>
        </w:rPr>
      </w:pPr>
      <w:r w:rsidRPr="0087394B">
        <w:rPr>
          <w:lang w:eastAsia="en-US"/>
        </w:rPr>
        <w:t>163.10.3.5.</w:t>
      </w:r>
      <w:r w:rsidRPr="0087394B">
        <w:rPr>
          <w:lang w:val="en-US" w:eastAsia="en-US"/>
        </w:rPr>
        <w:t> </w:t>
      </w:r>
      <w:r w:rsidRPr="0087394B">
        <w:rPr>
          <w:lang w:eastAsia="en-US"/>
        </w:rPr>
        <w:t>Модуль по дзюдо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bookmarkStart w:id="147" w:name="_Hlk125026825"/>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bookmarkEnd w:id="147"/>
    <w:p w:rsidR="0087394B" w:rsidRPr="0087394B" w:rsidRDefault="0087394B" w:rsidP="0087394B">
      <w:pPr>
        <w:rPr>
          <w:lang w:eastAsia="en-US"/>
        </w:rPr>
      </w:pPr>
      <w:r w:rsidRPr="0087394B">
        <w:rPr>
          <w:lang w:eastAsia="en-US"/>
        </w:rPr>
        <w:t>163.10.3.6.</w:t>
      </w:r>
      <w:r w:rsidRPr="0087394B">
        <w:rPr>
          <w:lang w:val="en-US" w:eastAsia="en-US"/>
        </w:rPr>
        <w:t> </w:t>
      </w:r>
      <w:r w:rsidRPr="0087394B">
        <w:rPr>
          <w:lang w:eastAsia="en-US"/>
        </w:rPr>
        <w:t>Содержание модуля по дзюдо.</w:t>
      </w:r>
    </w:p>
    <w:p w:rsidR="0087394B" w:rsidRPr="0087394B" w:rsidRDefault="0087394B" w:rsidP="0087394B">
      <w:pPr>
        <w:rPr>
          <w:lang w:eastAsia="en-US"/>
        </w:rPr>
      </w:pPr>
      <w:r w:rsidRPr="0087394B">
        <w:rPr>
          <w:lang w:eastAsia="en-US"/>
        </w:rPr>
        <w:t>Знания о борьбе дзюдо.</w:t>
      </w:r>
    </w:p>
    <w:p w:rsidR="0087394B" w:rsidRPr="0087394B" w:rsidRDefault="0087394B" w:rsidP="0087394B">
      <w:pPr>
        <w:rPr>
          <w:lang w:eastAsia="en-US"/>
        </w:rPr>
      </w:pPr>
      <w:r w:rsidRPr="0087394B">
        <w:rPr>
          <w:lang w:eastAsia="en-US"/>
        </w:rPr>
        <w:t xml:space="preserve">История развития отечественных и зарубежных борцовских клубов. Ведущие борцы региона и Российской Федерации. </w:t>
      </w:r>
    </w:p>
    <w:p w:rsidR="0087394B" w:rsidRPr="0087394B" w:rsidRDefault="0087394B" w:rsidP="0087394B">
      <w:pPr>
        <w:rPr>
          <w:lang w:eastAsia="en-US"/>
        </w:rPr>
      </w:pPr>
      <w:r w:rsidRPr="0087394B">
        <w:rPr>
          <w:lang w:eastAsia="en-US"/>
        </w:rPr>
        <w:t xml:space="preserve">Названия и роль главных организаций, федераций (международные, российские), осуществляющих управление и развитие дзюдо. </w:t>
      </w:r>
    </w:p>
    <w:p w:rsidR="0087394B" w:rsidRPr="0087394B" w:rsidRDefault="0087394B" w:rsidP="0087394B">
      <w:pPr>
        <w:rPr>
          <w:lang w:eastAsia="en-US"/>
        </w:rPr>
      </w:pPr>
      <w:r w:rsidRPr="0087394B">
        <w:rPr>
          <w:lang w:eastAsia="en-US"/>
        </w:rPr>
        <w:t xml:space="preserve">Борцовские клубы, их история и традиции. Известные отечественные борцы-дзюдоисты и тренеры. </w:t>
      </w:r>
    </w:p>
    <w:p w:rsidR="0087394B" w:rsidRPr="0087394B" w:rsidRDefault="0087394B" w:rsidP="0087394B">
      <w:pPr>
        <w:rPr>
          <w:lang w:eastAsia="en-US"/>
        </w:rPr>
      </w:pPr>
      <w:r w:rsidRPr="0087394B">
        <w:rPr>
          <w:lang w:eastAsia="en-US"/>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87394B" w:rsidRPr="0087394B" w:rsidRDefault="0087394B" w:rsidP="0087394B">
      <w:pPr>
        <w:rPr>
          <w:lang w:eastAsia="en-US"/>
        </w:rPr>
      </w:pPr>
      <w:r w:rsidRPr="0087394B">
        <w:rPr>
          <w:lang w:eastAsia="en-US"/>
        </w:rPr>
        <w:t xml:space="preserve">Требования безопасности при организации занятий дзюдо. Характерные травмы борцов и мероприятия по их предупреждению. </w:t>
      </w:r>
    </w:p>
    <w:p w:rsidR="0087394B" w:rsidRPr="0087394B" w:rsidRDefault="0087394B" w:rsidP="0087394B">
      <w:pPr>
        <w:rPr>
          <w:lang w:eastAsia="en-US"/>
        </w:rPr>
      </w:pPr>
      <w:r w:rsidRPr="0087394B">
        <w:rPr>
          <w:lang w:eastAsia="en-US"/>
        </w:rPr>
        <w:t xml:space="preserve">Словарь (глоссарий) терминов и определений по дзюдо. </w:t>
      </w:r>
    </w:p>
    <w:p w:rsidR="0087394B" w:rsidRPr="0087394B" w:rsidRDefault="0087394B" w:rsidP="0087394B">
      <w:pPr>
        <w:rPr>
          <w:lang w:eastAsia="en-US"/>
        </w:rPr>
      </w:pPr>
      <w:r w:rsidRPr="0087394B">
        <w:rPr>
          <w:lang w:eastAsia="en-US"/>
        </w:rPr>
        <w:t xml:space="preserve">Правила соревнований по дзюдо. Судейская коллегия, обслуживающая соревнования по дзюдо. Жесты судьи. </w:t>
      </w:r>
    </w:p>
    <w:p w:rsidR="0087394B" w:rsidRPr="0087394B" w:rsidRDefault="0087394B" w:rsidP="0087394B">
      <w:pPr>
        <w:rPr>
          <w:lang w:eastAsia="en-US"/>
        </w:rPr>
      </w:pPr>
      <w:r w:rsidRPr="0087394B">
        <w:rPr>
          <w:lang w:eastAsia="en-US"/>
        </w:rPr>
        <w:t xml:space="preserve">Правила подбора физических упражнений для развития физических качеств борца. </w:t>
      </w:r>
    </w:p>
    <w:p w:rsidR="0087394B" w:rsidRPr="0087394B" w:rsidRDefault="0087394B" w:rsidP="0087394B">
      <w:pPr>
        <w:rPr>
          <w:lang w:eastAsia="en-US"/>
        </w:rPr>
      </w:pPr>
      <w:r w:rsidRPr="0087394B">
        <w:rPr>
          <w:lang w:eastAsia="en-US"/>
        </w:rPr>
        <w:t>Понятия и характеристика технических и тактических элементов и приёмов в дзюдо, их название и техника выполнения.</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 xml:space="preserve">Правила безопасного, правомерного поведения во время соревнований по дзюдо в качестве зрителя, болельщика (фаната). </w:t>
      </w:r>
    </w:p>
    <w:p w:rsidR="0087394B" w:rsidRPr="0087394B" w:rsidRDefault="0087394B" w:rsidP="0087394B">
      <w:pPr>
        <w:rPr>
          <w:lang w:eastAsia="en-US"/>
        </w:rPr>
      </w:pPr>
      <w:r w:rsidRPr="0087394B">
        <w:rPr>
          <w:lang w:eastAsia="en-US"/>
        </w:rPr>
        <w:t xml:space="preserve">Самоконтроль и его роль в учебной и соревновательной деятельности. </w:t>
      </w:r>
    </w:p>
    <w:p w:rsidR="0087394B" w:rsidRPr="0087394B" w:rsidRDefault="0087394B" w:rsidP="0087394B">
      <w:pPr>
        <w:rPr>
          <w:lang w:eastAsia="en-US"/>
        </w:rPr>
      </w:pPr>
      <w:r w:rsidRPr="0087394B">
        <w:rPr>
          <w:lang w:eastAsia="en-US"/>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87394B" w:rsidRPr="0087394B" w:rsidRDefault="0087394B" w:rsidP="0087394B">
      <w:pPr>
        <w:rPr>
          <w:lang w:eastAsia="en-US"/>
        </w:rPr>
      </w:pPr>
      <w:r w:rsidRPr="0087394B">
        <w:rPr>
          <w:lang w:eastAsia="en-US"/>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rsidR="0087394B" w:rsidRPr="0087394B" w:rsidRDefault="0087394B" w:rsidP="0087394B">
      <w:pPr>
        <w:rPr>
          <w:lang w:eastAsia="en-US"/>
        </w:rPr>
      </w:pPr>
      <w:r w:rsidRPr="0087394B">
        <w:rPr>
          <w:lang w:eastAsia="en-US"/>
        </w:rPr>
        <w:t xml:space="preserve">Тестирование уровня физической подготовленности в дзюдо. </w:t>
      </w:r>
    </w:p>
    <w:p w:rsidR="0087394B" w:rsidRPr="0087394B" w:rsidRDefault="0087394B" w:rsidP="0087394B">
      <w:pPr>
        <w:rPr>
          <w:lang w:eastAsia="en-US"/>
        </w:rPr>
      </w:pPr>
      <w:r w:rsidRPr="0087394B">
        <w:rPr>
          <w:lang w:eastAsia="en-US"/>
        </w:rPr>
        <w:t>Дневник самонаблюдения за показателями развития физических качеств и состояния здоровья.</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 xml:space="preserve">Комплексы упражнений для развития физических качеств (ловкости, гибкости, силы, выносливости, быстроты и скоростных способностей). </w:t>
      </w:r>
    </w:p>
    <w:p w:rsidR="0087394B" w:rsidRPr="0087394B" w:rsidRDefault="0087394B" w:rsidP="0087394B">
      <w:pPr>
        <w:rPr>
          <w:lang w:eastAsia="en-US"/>
        </w:rPr>
      </w:pPr>
      <w:r w:rsidRPr="0087394B">
        <w:rPr>
          <w:lang w:eastAsia="en-US"/>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87394B" w:rsidRPr="0087394B" w:rsidRDefault="0087394B" w:rsidP="0087394B">
      <w:pPr>
        <w:rPr>
          <w:lang w:eastAsia="en-US"/>
        </w:rPr>
      </w:pPr>
      <w:r w:rsidRPr="0087394B">
        <w:rPr>
          <w:lang w:eastAsia="en-US"/>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87394B" w:rsidRPr="0087394B" w:rsidRDefault="0087394B" w:rsidP="0087394B">
      <w:pPr>
        <w:rPr>
          <w:lang w:eastAsia="en-US"/>
        </w:rPr>
      </w:pPr>
      <w:r w:rsidRPr="0087394B">
        <w:rPr>
          <w:lang w:eastAsia="en-US"/>
        </w:rPr>
        <w:t>Технические приёмы и тактические действия в дзюдо, изученные на уровне начального общего образования.</w:t>
      </w:r>
    </w:p>
    <w:p w:rsidR="0087394B" w:rsidRPr="0087394B" w:rsidRDefault="0087394B" w:rsidP="0087394B">
      <w:pPr>
        <w:rPr>
          <w:lang w:eastAsia="en-US"/>
        </w:rPr>
      </w:pPr>
      <w:r w:rsidRPr="0087394B">
        <w:rPr>
          <w:lang w:eastAsia="en-US"/>
        </w:rPr>
        <w:t>Индивидуальные технические действия и передвижения: различные виды ходьбы и бега.</w:t>
      </w:r>
    </w:p>
    <w:p w:rsidR="0087394B" w:rsidRPr="0087394B" w:rsidRDefault="0087394B" w:rsidP="0087394B">
      <w:pPr>
        <w:rPr>
          <w:lang w:eastAsia="en-US"/>
        </w:rPr>
      </w:pPr>
      <w:r w:rsidRPr="0087394B">
        <w:rPr>
          <w:lang w:eastAsia="en-US"/>
        </w:rPr>
        <w:t>Акробатические элементы: перекаты, различные виды кувырков, перевороты боком, перевороты разгибом и другие элементы.</w:t>
      </w:r>
    </w:p>
    <w:p w:rsidR="0087394B" w:rsidRPr="0087394B" w:rsidRDefault="0087394B" w:rsidP="0087394B">
      <w:pPr>
        <w:rPr>
          <w:lang w:eastAsia="en-US"/>
        </w:rPr>
      </w:pPr>
      <w:r w:rsidRPr="0087394B">
        <w:rPr>
          <w:lang w:eastAsia="en-US"/>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rsidR="0087394B" w:rsidRPr="0087394B" w:rsidRDefault="0087394B" w:rsidP="0087394B">
      <w:pPr>
        <w:rPr>
          <w:lang w:eastAsia="en-US"/>
        </w:rPr>
      </w:pPr>
      <w:r w:rsidRPr="0087394B">
        <w:rPr>
          <w:lang w:eastAsia="en-US"/>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87394B" w:rsidRPr="0087394B" w:rsidRDefault="0087394B" w:rsidP="0087394B">
      <w:pPr>
        <w:rPr>
          <w:lang w:eastAsia="en-US"/>
        </w:rPr>
      </w:pPr>
      <w:r w:rsidRPr="0087394B">
        <w:rPr>
          <w:lang w:eastAsia="en-US"/>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rsidR="0087394B" w:rsidRPr="0087394B" w:rsidRDefault="0087394B" w:rsidP="0087394B">
      <w:pPr>
        <w:rPr>
          <w:lang w:eastAsia="en-US"/>
        </w:rPr>
      </w:pPr>
      <w:r w:rsidRPr="0087394B">
        <w:rPr>
          <w:lang w:eastAsia="en-US"/>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rsidR="0087394B" w:rsidRPr="0087394B" w:rsidRDefault="0087394B" w:rsidP="0087394B">
      <w:pPr>
        <w:rPr>
          <w:lang w:eastAsia="en-US"/>
        </w:rPr>
      </w:pPr>
      <w:r w:rsidRPr="0087394B">
        <w:rPr>
          <w:lang w:eastAsia="en-US"/>
        </w:rPr>
        <w:t>Учебные, тренировочные и контрольные поединки, игры с элементами единоборств. Участие в соревновательной деятельности.</w:t>
      </w:r>
    </w:p>
    <w:p w:rsidR="0087394B" w:rsidRPr="0087394B" w:rsidRDefault="0087394B" w:rsidP="0087394B">
      <w:pPr>
        <w:rPr>
          <w:lang w:eastAsia="en-US"/>
        </w:rPr>
      </w:pPr>
      <w:r w:rsidRPr="0087394B">
        <w:rPr>
          <w:lang w:eastAsia="en-US"/>
        </w:rPr>
        <w:t>163.10.3.7.</w:t>
      </w:r>
      <w:r w:rsidRPr="0087394B">
        <w:rPr>
          <w:lang w:val="en-US" w:eastAsia="en-US"/>
        </w:rPr>
        <w:t> </w:t>
      </w:r>
      <w:r w:rsidRPr="0087394B">
        <w:rPr>
          <w:lang w:eastAsia="en-US"/>
        </w:rPr>
        <w:t>Содержание модуля по дзюдо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3.7.1.</w:t>
      </w:r>
      <w:r w:rsidRPr="0087394B">
        <w:rPr>
          <w:lang w:val="en-US" w:eastAsia="en-US"/>
        </w:rPr>
        <w:t> </w:t>
      </w:r>
      <w:r w:rsidRPr="0087394B">
        <w:rPr>
          <w:lang w:eastAsia="en-US"/>
        </w:rPr>
        <w:t>При изучении модуля по дзюдо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rsidR="0087394B" w:rsidRPr="0087394B" w:rsidRDefault="0087394B" w:rsidP="0087394B">
      <w:pPr>
        <w:rPr>
          <w:lang w:eastAsia="en-US"/>
        </w:rPr>
      </w:pPr>
      <w:r w:rsidRPr="0087394B">
        <w:rPr>
          <w:lang w:eastAsia="en-US"/>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87394B" w:rsidRPr="0087394B" w:rsidRDefault="0087394B" w:rsidP="0087394B">
      <w:pPr>
        <w:rPr>
          <w:lang w:eastAsia="en-US"/>
        </w:rPr>
      </w:pPr>
      <w:r w:rsidRPr="0087394B">
        <w:rPr>
          <w:lang w:eastAsia="en-US"/>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rsidR="0087394B" w:rsidRPr="0087394B" w:rsidRDefault="0087394B" w:rsidP="0087394B">
      <w:pPr>
        <w:rPr>
          <w:lang w:eastAsia="en-US"/>
        </w:rPr>
      </w:pPr>
      <w:r w:rsidRPr="0087394B">
        <w:rPr>
          <w:lang w:eastAsia="en-US"/>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87394B" w:rsidRPr="0087394B" w:rsidRDefault="0087394B" w:rsidP="0087394B">
      <w:pPr>
        <w:rPr>
          <w:lang w:eastAsia="en-US"/>
        </w:rPr>
      </w:pPr>
      <w:r w:rsidRPr="0087394B">
        <w:rPr>
          <w:lang w:eastAsia="en-US"/>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87394B" w:rsidRPr="0087394B" w:rsidRDefault="0087394B" w:rsidP="0087394B">
      <w:pPr>
        <w:rPr>
          <w:lang w:eastAsia="en-US"/>
        </w:rPr>
      </w:pPr>
      <w:r w:rsidRPr="0087394B">
        <w:rPr>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87394B" w:rsidRPr="0087394B" w:rsidRDefault="0087394B" w:rsidP="0087394B">
      <w:pPr>
        <w:rPr>
          <w:lang w:eastAsia="en-US"/>
        </w:rPr>
      </w:pPr>
      <w:r w:rsidRPr="0087394B">
        <w:rPr>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7394B" w:rsidRPr="0087394B" w:rsidRDefault="0087394B" w:rsidP="0087394B">
      <w:pPr>
        <w:rPr>
          <w:lang w:eastAsia="en-US"/>
        </w:rPr>
      </w:pPr>
      <w:r w:rsidRPr="0087394B">
        <w:rPr>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rsidR="0087394B" w:rsidRPr="0087394B" w:rsidRDefault="0087394B" w:rsidP="0087394B">
      <w:pPr>
        <w:rPr>
          <w:lang w:eastAsia="en-US"/>
        </w:rPr>
      </w:pPr>
      <w:r w:rsidRPr="0087394B">
        <w:rPr>
          <w:lang w:eastAsia="en-US"/>
        </w:rPr>
        <w:t>163.10.3.7.2.</w:t>
      </w:r>
      <w:r w:rsidRPr="0087394B">
        <w:rPr>
          <w:lang w:val="en-US" w:eastAsia="en-US"/>
        </w:rPr>
        <w:t> </w:t>
      </w:r>
      <w:r w:rsidRPr="0087394B">
        <w:rPr>
          <w:lang w:eastAsia="en-US"/>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7394B" w:rsidRPr="0087394B" w:rsidRDefault="0087394B" w:rsidP="0087394B">
      <w:pPr>
        <w:rPr>
          <w:lang w:eastAsia="en-US"/>
        </w:rPr>
      </w:pPr>
      <w:r w:rsidRPr="0087394B">
        <w:rPr>
          <w:lang w:eastAsia="en-US"/>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87394B" w:rsidRPr="0087394B" w:rsidRDefault="0087394B" w:rsidP="0087394B">
      <w:pPr>
        <w:rPr>
          <w:lang w:eastAsia="en-US"/>
        </w:rPr>
      </w:pPr>
      <w:r w:rsidRPr="0087394B">
        <w:rPr>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87394B" w:rsidRPr="0087394B" w:rsidRDefault="0087394B" w:rsidP="0087394B">
      <w:pPr>
        <w:rPr>
          <w:lang w:eastAsia="en-US"/>
        </w:rPr>
      </w:pPr>
      <w:r w:rsidRPr="0087394B">
        <w:rPr>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87394B" w:rsidRPr="0087394B" w:rsidRDefault="0087394B" w:rsidP="0087394B">
      <w:pPr>
        <w:rPr>
          <w:lang w:eastAsia="en-US"/>
        </w:rPr>
      </w:pPr>
      <w:r w:rsidRPr="0087394B">
        <w:rPr>
          <w:lang w:eastAsia="en-US"/>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87394B" w:rsidRPr="0087394B" w:rsidRDefault="0087394B" w:rsidP="0087394B">
      <w:pPr>
        <w:rPr>
          <w:lang w:eastAsia="en-US"/>
        </w:rPr>
      </w:pPr>
      <w:r w:rsidRPr="0087394B">
        <w:rPr>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7394B" w:rsidRPr="0087394B" w:rsidRDefault="0087394B" w:rsidP="0087394B">
      <w:pPr>
        <w:rPr>
          <w:lang w:eastAsia="en-US"/>
        </w:rPr>
      </w:pPr>
      <w:r w:rsidRPr="0087394B">
        <w:rPr>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87394B" w:rsidRPr="0087394B" w:rsidRDefault="0087394B" w:rsidP="0087394B">
      <w:pPr>
        <w:rPr>
          <w:lang w:eastAsia="en-US"/>
        </w:rPr>
      </w:pPr>
      <w:r w:rsidRPr="0087394B">
        <w:rPr>
          <w:lang w:eastAsia="en-US"/>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87394B" w:rsidRPr="0087394B" w:rsidRDefault="0087394B" w:rsidP="0087394B">
      <w:pPr>
        <w:rPr>
          <w:lang w:eastAsia="en-US"/>
        </w:rPr>
      </w:pPr>
      <w:r w:rsidRPr="0087394B">
        <w:rPr>
          <w:lang w:eastAsia="en-US"/>
        </w:rPr>
        <w:t>163.10.3.7.3.</w:t>
      </w:r>
      <w:r w:rsidRPr="0087394B">
        <w:rPr>
          <w:lang w:val="en-US" w:eastAsia="en-US"/>
        </w:rPr>
        <w:t> </w:t>
      </w:r>
      <w:r w:rsidRPr="0087394B">
        <w:rPr>
          <w:lang w:eastAsia="en-US"/>
        </w:rPr>
        <w:t>При изучении модуля по дзюдо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87394B" w:rsidRPr="0087394B" w:rsidRDefault="0087394B" w:rsidP="0087394B">
      <w:pPr>
        <w:rPr>
          <w:lang w:eastAsia="en-US"/>
        </w:rPr>
      </w:pPr>
      <w:r w:rsidRPr="0087394B">
        <w:rPr>
          <w:lang w:eastAsia="en-US"/>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87394B" w:rsidRPr="0087394B" w:rsidRDefault="0087394B" w:rsidP="0087394B">
      <w:pPr>
        <w:rPr>
          <w:lang w:eastAsia="en-US"/>
        </w:rPr>
      </w:pPr>
      <w:r w:rsidRPr="0087394B">
        <w:rPr>
          <w:lang w:eastAsia="en-US"/>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87394B" w:rsidRPr="0087394B" w:rsidRDefault="0087394B" w:rsidP="0087394B">
      <w:pPr>
        <w:rPr>
          <w:lang w:eastAsia="en-US"/>
        </w:rPr>
      </w:pPr>
      <w:r w:rsidRPr="0087394B">
        <w:rPr>
          <w:lang w:eastAsia="en-US"/>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87394B" w:rsidRPr="0087394B" w:rsidRDefault="0087394B" w:rsidP="0087394B">
      <w:pPr>
        <w:rPr>
          <w:lang w:eastAsia="en-US"/>
        </w:rPr>
      </w:pPr>
      <w:r w:rsidRPr="0087394B">
        <w:rPr>
          <w:lang w:eastAsia="en-US"/>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87394B" w:rsidRPr="0087394B" w:rsidRDefault="0087394B" w:rsidP="0087394B">
      <w:pPr>
        <w:rPr>
          <w:lang w:eastAsia="en-US"/>
        </w:rPr>
      </w:pPr>
      <w:r w:rsidRPr="0087394B">
        <w:rPr>
          <w:lang w:eastAsia="en-US"/>
        </w:rPr>
        <w:t xml:space="preserve">умение демонстрировать технику базовых технические действия в стойке и партере; </w:t>
      </w:r>
    </w:p>
    <w:p w:rsidR="0087394B" w:rsidRPr="0087394B" w:rsidRDefault="0087394B" w:rsidP="0087394B">
      <w:pPr>
        <w:rPr>
          <w:lang w:eastAsia="en-US"/>
        </w:rPr>
      </w:pPr>
      <w:r w:rsidRPr="0087394B">
        <w:rPr>
          <w:lang w:eastAsia="en-US"/>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87394B" w:rsidRPr="0087394B" w:rsidRDefault="0087394B" w:rsidP="0087394B">
      <w:pPr>
        <w:rPr>
          <w:lang w:eastAsia="en-US"/>
        </w:rPr>
      </w:pPr>
      <w:r w:rsidRPr="0087394B">
        <w:rPr>
          <w:lang w:eastAsia="en-US"/>
        </w:rPr>
        <w:t>применение изученных технических и тактических приёмов в учебной, игровой и досуговой деятельности;</w:t>
      </w:r>
    </w:p>
    <w:p w:rsidR="0087394B" w:rsidRPr="0087394B" w:rsidRDefault="0087394B" w:rsidP="0087394B">
      <w:pPr>
        <w:rPr>
          <w:lang w:eastAsia="en-US"/>
        </w:rPr>
      </w:pPr>
      <w:r w:rsidRPr="0087394B">
        <w:rPr>
          <w:lang w:eastAsia="en-US"/>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87394B" w:rsidRPr="0087394B" w:rsidRDefault="0087394B" w:rsidP="0087394B">
      <w:pPr>
        <w:rPr>
          <w:lang w:eastAsia="en-US"/>
        </w:rPr>
      </w:pPr>
      <w:r w:rsidRPr="0087394B">
        <w:rPr>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87394B" w:rsidRPr="0087394B" w:rsidRDefault="0087394B" w:rsidP="0087394B">
      <w:pPr>
        <w:rPr>
          <w:lang w:eastAsia="en-US"/>
        </w:rPr>
      </w:pPr>
      <w:r w:rsidRPr="0087394B">
        <w:rPr>
          <w:lang w:eastAsia="en-US"/>
        </w:rPr>
        <w:t>умение отслеживать правильность двигательных действий и выявлять ошибки в технике выполнения приёмов борьбы дзюдо;</w:t>
      </w:r>
    </w:p>
    <w:p w:rsidR="0087394B" w:rsidRPr="0087394B" w:rsidRDefault="0087394B" w:rsidP="0087394B">
      <w:pPr>
        <w:rPr>
          <w:lang w:eastAsia="en-US"/>
        </w:rPr>
      </w:pPr>
      <w:r w:rsidRPr="0087394B">
        <w:rPr>
          <w:lang w:eastAsia="en-US"/>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87394B" w:rsidRPr="0087394B" w:rsidRDefault="0087394B" w:rsidP="0087394B">
      <w:pPr>
        <w:rPr>
          <w:lang w:eastAsia="en-US"/>
        </w:rPr>
      </w:pPr>
      <w:r w:rsidRPr="0087394B">
        <w:rPr>
          <w:lang w:eastAsia="en-US"/>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rsidR="0087394B" w:rsidRPr="0087394B" w:rsidRDefault="0087394B" w:rsidP="0087394B">
      <w:pPr>
        <w:rPr>
          <w:lang w:eastAsia="en-US"/>
        </w:rPr>
      </w:pPr>
      <w:r w:rsidRPr="0087394B">
        <w:rPr>
          <w:lang w:eastAsia="en-US"/>
        </w:rPr>
        <w:t xml:space="preserve">умение соблюдать правила личной гигиены и ухода за борцовским спортивным инвентарем и оборудованием; </w:t>
      </w:r>
    </w:p>
    <w:p w:rsidR="0087394B" w:rsidRPr="0087394B" w:rsidRDefault="0087394B" w:rsidP="0087394B">
      <w:pPr>
        <w:rPr>
          <w:lang w:eastAsia="en-US"/>
        </w:rPr>
      </w:pPr>
      <w:r w:rsidRPr="0087394B">
        <w:rPr>
          <w:lang w:eastAsia="en-US"/>
        </w:rPr>
        <w:t>умение подбирать спортивную одежду и обувь для занятий дзюдо;</w:t>
      </w:r>
    </w:p>
    <w:p w:rsidR="0087394B" w:rsidRPr="0087394B" w:rsidRDefault="0087394B" w:rsidP="0087394B">
      <w:pPr>
        <w:rPr>
          <w:lang w:eastAsia="en-US"/>
        </w:rPr>
      </w:pPr>
      <w:r w:rsidRPr="0087394B">
        <w:rPr>
          <w:lang w:eastAsia="en-US"/>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7394B" w:rsidRPr="0087394B" w:rsidRDefault="0087394B" w:rsidP="0087394B">
      <w:pPr>
        <w:rPr>
          <w:lang w:eastAsia="en-US"/>
        </w:rPr>
      </w:pPr>
      <w:r w:rsidRPr="0087394B">
        <w:rPr>
          <w:lang w:eastAsia="en-US"/>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87394B" w:rsidRPr="0087394B" w:rsidRDefault="0087394B" w:rsidP="0087394B">
      <w:pPr>
        <w:rPr>
          <w:lang w:eastAsia="en-US"/>
        </w:rPr>
      </w:pPr>
      <w:r w:rsidRPr="0087394B">
        <w:rPr>
          <w:lang w:eastAsia="en-US"/>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87394B" w:rsidRPr="0087394B" w:rsidRDefault="0087394B" w:rsidP="0087394B">
      <w:pPr>
        <w:rPr>
          <w:lang w:eastAsia="en-US"/>
        </w:rPr>
      </w:pPr>
      <w:r w:rsidRPr="0087394B">
        <w:rPr>
          <w:lang w:eastAsia="en-US"/>
        </w:rPr>
        <w:t>163.10.4.</w:t>
      </w:r>
      <w:r w:rsidRPr="0087394B">
        <w:rPr>
          <w:lang w:val="en-US" w:eastAsia="en-US"/>
        </w:rPr>
        <w:t> </w:t>
      </w:r>
      <w:r w:rsidRPr="0087394B">
        <w:rPr>
          <w:lang w:eastAsia="en-US"/>
        </w:rPr>
        <w:t>Модуль «Тэг-регби».</w:t>
      </w:r>
    </w:p>
    <w:p w:rsidR="0087394B" w:rsidRPr="0087394B" w:rsidRDefault="0087394B" w:rsidP="0087394B">
      <w:pPr>
        <w:rPr>
          <w:lang w:eastAsia="en-US"/>
        </w:rPr>
      </w:pPr>
      <w:r w:rsidRPr="0087394B">
        <w:rPr>
          <w:lang w:eastAsia="en-US"/>
        </w:rPr>
        <w:t>163.10.4.1.</w:t>
      </w:r>
      <w:r w:rsidRPr="0087394B">
        <w:rPr>
          <w:lang w:val="en-US" w:eastAsia="en-US"/>
        </w:rPr>
        <w:t> </w:t>
      </w:r>
      <w:r w:rsidRPr="0087394B">
        <w:rPr>
          <w:lang w:eastAsia="en-US"/>
        </w:rPr>
        <w:t>Пояснительная записка к модулю «Тэг-регби».</w:t>
      </w:r>
    </w:p>
    <w:p w:rsidR="0087394B" w:rsidRPr="0087394B" w:rsidRDefault="0087394B" w:rsidP="0087394B">
      <w:pPr>
        <w:rPr>
          <w:lang w:eastAsia="en-US"/>
        </w:rPr>
      </w:pPr>
      <w:r w:rsidRPr="0087394B">
        <w:rPr>
          <w:lang w:eastAsia="en-US"/>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87394B" w:rsidRPr="0087394B" w:rsidRDefault="0087394B" w:rsidP="0087394B">
      <w:pPr>
        <w:rPr>
          <w:lang w:eastAsia="en-US"/>
        </w:rPr>
      </w:pPr>
      <w:r w:rsidRPr="0087394B">
        <w:rPr>
          <w:lang w:eastAsia="en-US"/>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87394B" w:rsidRPr="0087394B" w:rsidRDefault="0087394B" w:rsidP="0087394B">
      <w:pPr>
        <w:rPr>
          <w:lang w:eastAsia="en-US"/>
        </w:rPr>
      </w:pPr>
      <w:r w:rsidRPr="0087394B">
        <w:rPr>
          <w:lang w:eastAsia="en-US"/>
        </w:rPr>
        <w:t>Тэг-регби позволяет избирательно решать задачи обучения: в основе начального обучения лежит игровая деятельность с</w:t>
      </w:r>
      <w:r w:rsidRPr="0087394B">
        <w:rPr>
          <w:lang w:val="en-US" w:eastAsia="en-US"/>
        </w:rPr>
        <w:t> </w:t>
      </w:r>
      <w:r w:rsidRPr="0087394B">
        <w:rPr>
          <w:lang w:eastAsia="en-US"/>
        </w:rPr>
        <w:t>элементами регби (игровые упражнения, эстафеты, игры), осуществляется общая физическая подготовка обучающихся с</w:t>
      </w:r>
      <w:r w:rsidRPr="0087394B">
        <w:rPr>
          <w:lang w:val="en-US" w:eastAsia="en-US"/>
        </w:rPr>
        <w:t> </w:t>
      </w:r>
      <w:r w:rsidRPr="0087394B">
        <w:rPr>
          <w:lang w:eastAsia="en-US"/>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87394B" w:rsidRPr="0087394B" w:rsidRDefault="0087394B" w:rsidP="0087394B">
      <w:pPr>
        <w:rPr>
          <w:lang w:eastAsia="en-US"/>
        </w:rPr>
      </w:pPr>
      <w:r w:rsidRPr="0087394B">
        <w:rPr>
          <w:lang w:eastAsia="en-US"/>
        </w:rPr>
        <w:t>163.10.4.2.</w:t>
      </w:r>
      <w:r w:rsidRPr="0087394B">
        <w:rPr>
          <w:lang w:val="en-US" w:eastAsia="en-US"/>
        </w:rPr>
        <w:t> </w:t>
      </w:r>
      <w:r w:rsidRPr="0087394B">
        <w:rPr>
          <w:lang w:eastAsia="en-US"/>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87394B" w:rsidRPr="0087394B" w:rsidRDefault="0087394B" w:rsidP="0087394B">
      <w:pPr>
        <w:rPr>
          <w:lang w:eastAsia="en-US"/>
        </w:rPr>
      </w:pPr>
      <w:r w:rsidRPr="0087394B">
        <w:rPr>
          <w:lang w:eastAsia="en-US"/>
        </w:rPr>
        <w:t>163.10.4.3.</w:t>
      </w:r>
      <w:r w:rsidRPr="0087394B">
        <w:rPr>
          <w:lang w:val="en-US" w:eastAsia="en-US"/>
        </w:rPr>
        <w:t> </w:t>
      </w:r>
      <w:r w:rsidRPr="0087394B">
        <w:rPr>
          <w:lang w:eastAsia="en-US"/>
        </w:rPr>
        <w:t>Задачами изучения модуля по тэг-регби являются:</w:t>
      </w:r>
    </w:p>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87394B" w:rsidRPr="0087394B" w:rsidRDefault="0087394B" w:rsidP="0087394B">
      <w:pPr>
        <w:rPr>
          <w:lang w:eastAsia="en-US"/>
        </w:rPr>
      </w:pPr>
      <w:r w:rsidRPr="0087394B">
        <w:rPr>
          <w:lang w:eastAsia="en-US"/>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к физической культуре средствами тэг-регби;</w:t>
      </w:r>
    </w:p>
    <w:p w:rsidR="0087394B" w:rsidRPr="0087394B" w:rsidRDefault="0087394B" w:rsidP="0087394B">
      <w:pPr>
        <w:rPr>
          <w:lang w:eastAsia="en-US"/>
        </w:rPr>
      </w:pPr>
      <w:r w:rsidRPr="0087394B">
        <w:rPr>
          <w:lang w:eastAsia="en-US"/>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4.4.</w:t>
      </w:r>
      <w:r w:rsidRPr="0087394B">
        <w:rPr>
          <w:lang w:val="en-US" w:eastAsia="en-US"/>
        </w:rPr>
        <w:t> </w:t>
      </w:r>
      <w:r w:rsidRPr="0087394B">
        <w:rPr>
          <w:lang w:eastAsia="en-US"/>
        </w:rPr>
        <w:t>Место и роль модуля по тэг-регби.</w:t>
      </w:r>
    </w:p>
    <w:p w:rsidR="0087394B" w:rsidRPr="0087394B" w:rsidRDefault="0087394B" w:rsidP="0087394B">
      <w:pPr>
        <w:rPr>
          <w:lang w:eastAsia="en-US"/>
        </w:rPr>
      </w:pPr>
      <w:r w:rsidRPr="0087394B">
        <w:rPr>
          <w:lang w:eastAsia="en-US"/>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7394B" w:rsidRPr="0087394B" w:rsidRDefault="0087394B" w:rsidP="0087394B">
      <w:pPr>
        <w:rPr>
          <w:lang w:eastAsia="en-US"/>
        </w:rPr>
      </w:pPr>
      <w:r w:rsidRPr="0087394B">
        <w:rPr>
          <w:lang w:eastAsia="en-US"/>
        </w:rPr>
        <w:t xml:space="preserve">В содержании </w:t>
      </w:r>
      <w:bookmarkStart w:id="148" w:name="_Hlk125540625"/>
      <w:r w:rsidRPr="0087394B">
        <w:rPr>
          <w:lang w:eastAsia="en-US"/>
        </w:rPr>
        <w:t xml:space="preserve">модуля по тэг-регби </w:t>
      </w:r>
      <w:bookmarkEnd w:id="148"/>
      <w:r w:rsidRPr="0087394B">
        <w:rPr>
          <w:lang w:eastAsia="en-US"/>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7394B" w:rsidRPr="0087394B" w:rsidRDefault="0087394B" w:rsidP="0087394B">
      <w:pPr>
        <w:rPr>
          <w:lang w:eastAsia="en-US"/>
        </w:rPr>
      </w:pPr>
      <w:r w:rsidRPr="0087394B">
        <w:rPr>
          <w:lang w:eastAsia="en-US"/>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7394B" w:rsidRPr="0087394B" w:rsidRDefault="0087394B" w:rsidP="0087394B">
      <w:pPr>
        <w:rPr>
          <w:lang w:eastAsia="en-US"/>
        </w:rPr>
      </w:pPr>
      <w:r w:rsidRPr="0087394B">
        <w:rPr>
          <w:lang w:eastAsia="en-US"/>
        </w:rPr>
        <w:t>163.10.4.5.</w:t>
      </w:r>
      <w:r w:rsidRPr="0087394B">
        <w:rPr>
          <w:lang w:val="en-US" w:eastAsia="en-US"/>
        </w:rPr>
        <w:t> </w:t>
      </w:r>
      <w:r w:rsidRPr="0087394B">
        <w:rPr>
          <w:lang w:eastAsia="en-US"/>
        </w:rPr>
        <w:t>Модуль по тэг-регби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87394B" w:rsidRPr="0087394B" w:rsidRDefault="0087394B" w:rsidP="0087394B">
      <w:pPr>
        <w:rPr>
          <w:lang w:eastAsia="en-US"/>
        </w:rPr>
      </w:pPr>
      <w:bookmarkStart w:id="149" w:name="_Hlk125020853"/>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87394B" w:rsidRPr="0087394B" w:rsidRDefault="0087394B" w:rsidP="0087394B">
      <w:pPr>
        <w:rPr>
          <w:lang w:eastAsia="en-US"/>
        </w:rPr>
      </w:pPr>
      <w:r w:rsidRPr="0087394B">
        <w:rPr>
          <w:lang w:eastAsia="en-US"/>
        </w:rPr>
        <w:t>163.10.4.6.</w:t>
      </w:r>
      <w:bookmarkEnd w:id="149"/>
      <w:r w:rsidRPr="0087394B">
        <w:rPr>
          <w:lang w:val="en-US" w:eastAsia="en-US"/>
        </w:rPr>
        <w:t> </w:t>
      </w:r>
      <w:r w:rsidRPr="0087394B">
        <w:rPr>
          <w:lang w:eastAsia="en-US"/>
        </w:rPr>
        <w:t>Содержание модуля по тэг-регби.</w:t>
      </w:r>
    </w:p>
    <w:p w:rsidR="0087394B" w:rsidRPr="0087394B" w:rsidRDefault="0087394B" w:rsidP="0087394B">
      <w:pPr>
        <w:rPr>
          <w:lang w:eastAsia="en-US"/>
        </w:rPr>
      </w:pPr>
      <w:r w:rsidRPr="0087394B">
        <w:rPr>
          <w:lang w:eastAsia="en-US"/>
        </w:rPr>
        <w:t>Знания о тэг-регби.</w:t>
      </w:r>
    </w:p>
    <w:p w:rsidR="0087394B" w:rsidRPr="0087394B" w:rsidRDefault="0087394B" w:rsidP="0087394B">
      <w:pPr>
        <w:rPr>
          <w:lang w:eastAsia="en-US"/>
        </w:rPr>
      </w:pPr>
      <w:r w:rsidRPr="0087394B">
        <w:rPr>
          <w:lang w:eastAsia="en-US"/>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87394B" w:rsidRPr="0087394B" w:rsidRDefault="0087394B" w:rsidP="0087394B">
      <w:pPr>
        <w:rPr>
          <w:lang w:eastAsia="en-US"/>
        </w:rPr>
      </w:pPr>
      <w:r w:rsidRPr="0087394B">
        <w:rPr>
          <w:lang w:eastAsia="en-US"/>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rsidR="0087394B" w:rsidRPr="0087394B" w:rsidRDefault="0087394B" w:rsidP="0087394B">
      <w:pPr>
        <w:rPr>
          <w:lang w:eastAsia="en-US"/>
        </w:rPr>
      </w:pPr>
      <w:r w:rsidRPr="0087394B">
        <w:rPr>
          <w:lang w:eastAsia="en-US"/>
        </w:rPr>
        <w:t>Правила подбора физических упражнений регбиста. Комплексы упражнений для развития различных физических качеств регбиста.</w:t>
      </w:r>
    </w:p>
    <w:p w:rsidR="0087394B" w:rsidRPr="0087394B" w:rsidRDefault="0087394B" w:rsidP="0087394B">
      <w:pPr>
        <w:rPr>
          <w:lang w:eastAsia="en-US"/>
        </w:rPr>
      </w:pPr>
      <w:r w:rsidRPr="0087394B">
        <w:rPr>
          <w:lang w:eastAsia="en-US"/>
        </w:rPr>
        <w:t>Понятие о спортивной этике и взаимоотношениях между обучающимися. Знание игровых амплуа</w:t>
      </w:r>
    </w:p>
    <w:p w:rsidR="0087394B" w:rsidRPr="0087394B" w:rsidRDefault="0087394B" w:rsidP="0087394B">
      <w:pPr>
        <w:rPr>
          <w:lang w:eastAsia="en-US"/>
        </w:rPr>
      </w:pPr>
      <w:r w:rsidRPr="0087394B">
        <w:rPr>
          <w:lang w:eastAsia="en-US"/>
        </w:rPr>
        <w:t>Воспитание морально-волевых качеств в процессе занятий тэг-регби: сознательность, смелость, выдержка, решительность, настойчивость.</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87394B" w:rsidRPr="0087394B" w:rsidRDefault="0087394B" w:rsidP="0087394B">
      <w:pPr>
        <w:rPr>
          <w:lang w:eastAsia="en-US"/>
        </w:rPr>
      </w:pPr>
      <w:r w:rsidRPr="0087394B">
        <w:rPr>
          <w:lang w:eastAsia="en-US"/>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Комплексы подготовительных и специальных упражнений, формирующих двигательные умения и навыки во время занятий тэг-регби.</w:t>
      </w:r>
    </w:p>
    <w:p w:rsidR="0087394B" w:rsidRPr="0087394B" w:rsidRDefault="0087394B" w:rsidP="0087394B">
      <w:pPr>
        <w:rPr>
          <w:lang w:eastAsia="en-US"/>
        </w:rPr>
      </w:pPr>
      <w:r w:rsidRPr="0087394B">
        <w:rPr>
          <w:lang w:eastAsia="en-US"/>
        </w:rPr>
        <w:t>Индивидуальные технические действия:</w:t>
      </w:r>
    </w:p>
    <w:p w:rsidR="0087394B" w:rsidRPr="0087394B" w:rsidRDefault="0087394B" w:rsidP="0087394B">
      <w:pPr>
        <w:rPr>
          <w:lang w:eastAsia="en-US"/>
        </w:rPr>
      </w:pPr>
      <w:r w:rsidRPr="0087394B">
        <w:rPr>
          <w:lang w:eastAsia="en-US"/>
        </w:rPr>
        <w:t>Техника владения регбийным мячом:</w:t>
      </w:r>
    </w:p>
    <w:p w:rsidR="0087394B" w:rsidRPr="0087394B" w:rsidRDefault="0087394B" w:rsidP="0087394B">
      <w:pPr>
        <w:rPr>
          <w:lang w:eastAsia="en-US"/>
        </w:rPr>
      </w:pPr>
      <w:r w:rsidRPr="0087394B">
        <w:rPr>
          <w:lang w:eastAsia="en-US"/>
        </w:rPr>
        <w:t>стойки и перемещения;</w:t>
      </w:r>
    </w:p>
    <w:p w:rsidR="0087394B" w:rsidRPr="0087394B" w:rsidRDefault="0087394B" w:rsidP="0087394B">
      <w:pPr>
        <w:rPr>
          <w:lang w:eastAsia="en-US"/>
        </w:rPr>
      </w:pPr>
      <w:r w:rsidRPr="0087394B">
        <w:rPr>
          <w:lang w:eastAsia="en-US"/>
        </w:rPr>
        <w:t>держание мяча, бег с мячом, розыгрыш мяча, прием мяча, подбор и приземление мяча;</w:t>
      </w:r>
    </w:p>
    <w:p w:rsidR="0087394B" w:rsidRPr="0087394B" w:rsidRDefault="0087394B" w:rsidP="0087394B">
      <w:pPr>
        <w:rPr>
          <w:lang w:eastAsia="en-US"/>
        </w:rPr>
      </w:pPr>
      <w:r w:rsidRPr="0087394B">
        <w:rPr>
          <w:lang w:eastAsia="en-US"/>
        </w:rPr>
        <w:t xml:space="preserve">финты; </w:t>
      </w:r>
    </w:p>
    <w:p w:rsidR="0087394B" w:rsidRPr="0087394B" w:rsidRDefault="0087394B" w:rsidP="0087394B">
      <w:pPr>
        <w:rPr>
          <w:lang w:eastAsia="en-US"/>
        </w:rPr>
      </w:pPr>
      <w:r w:rsidRPr="0087394B">
        <w:rPr>
          <w:lang w:eastAsia="en-US"/>
        </w:rPr>
        <w:t>передвижения с мячом по площадке;</w:t>
      </w:r>
    </w:p>
    <w:p w:rsidR="0087394B" w:rsidRPr="0087394B" w:rsidRDefault="0087394B" w:rsidP="0087394B">
      <w:pPr>
        <w:rPr>
          <w:lang w:eastAsia="en-US"/>
        </w:rPr>
      </w:pPr>
      <w:r w:rsidRPr="0087394B">
        <w:rPr>
          <w:lang w:eastAsia="en-US"/>
        </w:rPr>
        <w:t>передачи мяча в парах (сбоку, снизу) стоя на месте и в движении;</w:t>
      </w:r>
    </w:p>
    <w:p w:rsidR="0087394B" w:rsidRPr="0087394B" w:rsidRDefault="0087394B" w:rsidP="0087394B">
      <w:pPr>
        <w:rPr>
          <w:lang w:eastAsia="en-US"/>
        </w:rPr>
      </w:pPr>
      <w:r w:rsidRPr="0087394B">
        <w:rPr>
          <w:lang w:eastAsia="en-US"/>
        </w:rPr>
        <w:t>передачи в колоннах с перемещениями;</w:t>
      </w:r>
    </w:p>
    <w:p w:rsidR="0087394B" w:rsidRPr="0087394B" w:rsidRDefault="0087394B" w:rsidP="0087394B">
      <w:pPr>
        <w:rPr>
          <w:lang w:eastAsia="en-US"/>
        </w:rPr>
      </w:pPr>
      <w:r w:rsidRPr="0087394B">
        <w:rPr>
          <w:lang w:eastAsia="en-US"/>
        </w:rPr>
        <w:t>передача и ловля высоко летящего мяча;</w:t>
      </w:r>
    </w:p>
    <w:p w:rsidR="0087394B" w:rsidRPr="0087394B" w:rsidRDefault="0087394B" w:rsidP="0087394B">
      <w:pPr>
        <w:rPr>
          <w:lang w:eastAsia="en-US"/>
        </w:rPr>
      </w:pPr>
      <w:r w:rsidRPr="0087394B">
        <w:rPr>
          <w:lang w:eastAsia="en-US"/>
        </w:rPr>
        <w:t>подбор неподвижного мяча, катящегося мяча.</w:t>
      </w:r>
    </w:p>
    <w:p w:rsidR="0087394B" w:rsidRPr="0087394B" w:rsidRDefault="0087394B" w:rsidP="0087394B">
      <w:pPr>
        <w:rPr>
          <w:lang w:eastAsia="en-US"/>
        </w:rPr>
      </w:pPr>
      <w:r w:rsidRPr="0087394B">
        <w:rPr>
          <w:lang w:eastAsia="en-US"/>
        </w:rPr>
        <w:t>Тактические взаимодействия:</w:t>
      </w:r>
    </w:p>
    <w:p w:rsidR="0087394B" w:rsidRPr="0087394B" w:rsidRDefault="0087394B" w:rsidP="0087394B">
      <w:pPr>
        <w:rPr>
          <w:lang w:eastAsia="en-US"/>
        </w:rPr>
      </w:pPr>
      <w:r w:rsidRPr="0087394B">
        <w:rPr>
          <w:lang w:eastAsia="en-US"/>
        </w:rPr>
        <w:t>в парах, в тройках, кресты, забегания, смещения, линия защиты;</w:t>
      </w:r>
    </w:p>
    <w:p w:rsidR="0087394B" w:rsidRPr="0087394B" w:rsidRDefault="0087394B" w:rsidP="0087394B">
      <w:pPr>
        <w:rPr>
          <w:lang w:eastAsia="en-US"/>
        </w:rPr>
      </w:pPr>
      <w:r w:rsidRPr="0087394B">
        <w:rPr>
          <w:lang w:eastAsia="en-US"/>
        </w:rPr>
        <w:t>тактические действия с учетом игровых амплуа в команде;</w:t>
      </w:r>
    </w:p>
    <w:p w:rsidR="0087394B" w:rsidRPr="0087394B" w:rsidRDefault="0087394B" w:rsidP="0087394B">
      <w:pPr>
        <w:rPr>
          <w:lang w:eastAsia="en-US"/>
        </w:rPr>
      </w:pPr>
      <w:r w:rsidRPr="0087394B">
        <w:rPr>
          <w:lang w:eastAsia="en-US"/>
        </w:rPr>
        <w:t>быстрые переключения в действиях - от нападения к защите и от защиты к нападению.</w:t>
      </w:r>
    </w:p>
    <w:p w:rsidR="0087394B" w:rsidRPr="0087394B" w:rsidRDefault="0087394B" w:rsidP="0087394B">
      <w:pPr>
        <w:rPr>
          <w:lang w:eastAsia="en-US"/>
        </w:rPr>
      </w:pPr>
      <w:r w:rsidRPr="0087394B">
        <w:rPr>
          <w:lang w:eastAsia="en-US"/>
        </w:rPr>
        <w:t>Учебные игры в тэг-регби по упрощенным правилам.</w:t>
      </w:r>
    </w:p>
    <w:p w:rsidR="0087394B" w:rsidRPr="0087394B" w:rsidRDefault="0087394B" w:rsidP="0087394B">
      <w:pPr>
        <w:rPr>
          <w:lang w:eastAsia="en-US"/>
        </w:rPr>
      </w:pPr>
      <w:r w:rsidRPr="0087394B">
        <w:rPr>
          <w:lang w:eastAsia="en-US"/>
        </w:rPr>
        <w:t>163.10.4.7.</w:t>
      </w:r>
      <w:r w:rsidRPr="0087394B">
        <w:rPr>
          <w:lang w:val="en-US" w:eastAsia="en-US"/>
        </w:rPr>
        <w:t> </w:t>
      </w:r>
      <w:r w:rsidRPr="0087394B">
        <w:rPr>
          <w:lang w:eastAsia="en-US"/>
        </w:rPr>
        <w:t>Содержание модуля по тэг-регби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4.7.1.</w:t>
      </w:r>
      <w:bookmarkStart w:id="150" w:name="_Hlk124958952"/>
      <w:r w:rsidRPr="0087394B">
        <w:rPr>
          <w:lang w:val="en-US" w:eastAsia="en-US"/>
        </w:rPr>
        <w:t> </w:t>
      </w:r>
      <w:r w:rsidRPr="0087394B">
        <w:rPr>
          <w:lang w:eastAsia="en-US"/>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50"/>
      <w:r w:rsidRPr="0087394B">
        <w:rPr>
          <w:lang w:eastAsia="en-US"/>
        </w:rPr>
        <w:t>:</w:t>
      </w:r>
    </w:p>
    <w:p w:rsidR="0087394B" w:rsidRPr="0087394B" w:rsidRDefault="0087394B" w:rsidP="0087394B">
      <w:pPr>
        <w:rPr>
          <w:lang w:eastAsia="en-US"/>
        </w:rPr>
      </w:pPr>
      <w:r w:rsidRPr="0087394B">
        <w:rPr>
          <w:lang w:eastAsia="en-US"/>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87394B" w:rsidRPr="0087394B" w:rsidRDefault="0087394B" w:rsidP="0087394B">
      <w:pPr>
        <w:rPr>
          <w:lang w:eastAsia="en-US"/>
        </w:rPr>
      </w:pPr>
      <w:r w:rsidRPr="0087394B">
        <w:rPr>
          <w:lang w:eastAsia="en-US"/>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87394B" w:rsidRPr="0087394B" w:rsidRDefault="0087394B" w:rsidP="0087394B">
      <w:pPr>
        <w:rPr>
          <w:lang w:eastAsia="en-US"/>
        </w:rPr>
      </w:pPr>
      <w:r w:rsidRPr="0087394B">
        <w:rPr>
          <w:lang w:eastAsia="en-US"/>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87394B" w:rsidRPr="0087394B" w:rsidRDefault="0087394B" w:rsidP="0087394B">
      <w:pPr>
        <w:rPr>
          <w:lang w:eastAsia="en-US"/>
        </w:rPr>
      </w:pPr>
      <w:r w:rsidRPr="0087394B">
        <w:rPr>
          <w:lang w:eastAsia="en-US"/>
        </w:rPr>
        <w:t>способность самостоятельного принятия решений и командного игрового взаимодействия;</w:t>
      </w:r>
    </w:p>
    <w:p w:rsidR="0087394B" w:rsidRPr="0087394B" w:rsidRDefault="0087394B" w:rsidP="0087394B">
      <w:pPr>
        <w:rPr>
          <w:lang w:eastAsia="en-US"/>
        </w:rPr>
      </w:pPr>
      <w:r w:rsidRPr="0087394B">
        <w:rPr>
          <w:lang w:eastAsia="en-US"/>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87394B" w:rsidRPr="0087394B" w:rsidRDefault="0087394B" w:rsidP="0087394B">
      <w:pPr>
        <w:rPr>
          <w:lang w:eastAsia="en-US"/>
        </w:rPr>
      </w:pPr>
      <w:r w:rsidRPr="0087394B">
        <w:rPr>
          <w:lang w:eastAsia="en-US"/>
        </w:rPr>
        <w:t>оказание бескорыстной помощи своим сверстникам, нахождение с ними общего языка и общих интересов;</w:t>
      </w:r>
    </w:p>
    <w:p w:rsidR="0087394B" w:rsidRPr="0087394B" w:rsidRDefault="0087394B" w:rsidP="0087394B">
      <w:pPr>
        <w:rPr>
          <w:lang w:eastAsia="en-US"/>
        </w:rPr>
      </w:pPr>
      <w:r w:rsidRPr="0087394B">
        <w:rPr>
          <w:lang w:eastAsia="en-US"/>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87394B" w:rsidRPr="0087394B" w:rsidRDefault="0087394B" w:rsidP="0087394B">
      <w:pPr>
        <w:rPr>
          <w:lang w:eastAsia="en-US"/>
        </w:rPr>
      </w:pPr>
      <w:r w:rsidRPr="0087394B">
        <w:rPr>
          <w:lang w:eastAsia="en-US"/>
        </w:rPr>
        <w:t>умение максимально проявлять физические способности (качества) при выполнении тестовых упражнений по физической культуре.</w:t>
      </w:r>
    </w:p>
    <w:p w:rsidR="0087394B" w:rsidRPr="0087394B" w:rsidRDefault="0087394B" w:rsidP="0087394B">
      <w:pPr>
        <w:rPr>
          <w:lang w:eastAsia="en-US"/>
        </w:rPr>
      </w:pPr>
      <w:r w:rsidRPr="0087394B">
        <w:rPr>
          <w:lang w:eastAsia="en-US"/>
        </w:rPr>
        <w:t>163.10.4.7.2.</w:t>
      </w:r>
      <w:r w:rsidRPr="0087394B">
        <w:rPr>
          <w:lang w:val="en-US" w:eastAsia="en-US"/>
        </w:rPr>
        <w:t> </w:t>
      </w:r>
      <w:r w:rsidRPr="0087394B">
        <w:rPr>
          <w:lang w:eastAsia="en-US"/>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восприятие тэг-регби как средства организации здорового образа жизни, профилактики вредных привычек и ассоциального поведения;</w:t>
      </w:r>
    </w:p>
    <w:p w:rsidR="0087394B" w:rsidRPr="0087394B" w:rsidRDefault="0087394B" w:rsidP="0087394B">
      <w:pPr>
        <w:rPr>
          <w:lang w:eastAsia="en-US"/>
        </w:rPr>
      </w:pPr>
      <w:r w:rsidRPr="0087394B">
        <w:rPr>
          <w:lang w:eastAsia="en-US"/>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87394B" w:rsidRPr="0087394B" w:rsidRDefault="0087394B" w:rsidP="0087394B">
      <w:pPr>
        <w:rPr>
          <w:lang w:eastAsia="en-US"/>
        </w:rPr>
      </w:pPr>
      <w:r w:rsidRPr="0087394B">
        <w:rPr>
          <w:lang w:eastAsia="en-US"/>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87394B" w:rsidRPr="0087394B" w:rsidRDefault="0087394B" w:rsidP="0087394B">
      <w:pPr>
        <w:rPr>
          <w:lang w:eastAsia="en-US"/>
        </w:rPr>
      </w:pPr>
      <w:r w:rsidRPr="0087394B">
        <w:rPr>
          <w:lang w:eastAsia="en-US"/>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rsidR="0087394B" w:rsidRPr="0087394B" w:rsidRDefault="0087394B" w:rsidP="0087394B">
      <w:pPr>
        <w:rPr>
          <w:lang w:eastAsia="en-US"/>
        </w:rPr>
      </w:pPr>
      <w:r w:rsidRPr="0087394B">
        <w:rPr>
          <w:lang w:eastAsia="en-US"/>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87394B" w:rsidRPr="0087394B" w:rsidRDefault="0087394B" w:rsidP="0087394B">
      <w:pPr>
        <w:rPr>
          <w:lang w:eastAsia="en-US"/>
        </w:rPr>
      </w:pPr>
      <w:r w:rsidRPr="0087394B">
        <w:rPr>
          <w:lang w:eastAsia="en-US"/>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87394B" w:rsidRPr="0087394B" w:rsidRDefault="0087394B" w:rsidP="0087394B">
      <w:pPr>
        <w:rPr>
          <w:lang w:eastAsia="en-US"/>
        </w:rPr>
      </w:pPr>
      <w:r w:rsidRPr="0087394B">
        <w:rPr>
          <w:lang w:eastAsia="en-US"/>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87394B" w:rsidRPr="0087394B" w:rsidRDefault="0087394B" w:rsidP="0087394B">
      <w:pPr>
        <w:rPr>
          <w:lang w:eastAsia="en-US"/>
        </w:rPr>
      </w:pPr>
      <w:r w:rsidRPr="0087394B">
        <w:rPr>
          <w:lang w:eastAsia="en-US"/>
        </w:rPr>
        <w:t>163.10.4.7.3.</w:t>
      </w:r>
      <w:r w:rsidRPr="0087394B">
        <w:rPr>
          <w:lang w:val="en-US" w:eastAsia="en-US"/>
        </w:rPr>
        <w:t> </w:t>
      </w:r>
      <w:r w:rsidRPr="0087394B">
        <w:rPr>
          <w:lang w:eastAsia="en-US"/>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знания истории и развития регби, их положительного влияния на укрепление мира и дружбы между народами;</w:t>
      </w:r>
    </w:p>
    <w:p w:rsidR="0087394B" w:rsidRPr="0087394B" w:rsidRDefault="0087394B" w:rsidP="0087394B">
      <w:pPr>
        <w:rPr>
          <w:lang w:eastAsia="en-US"/>
        </w:rPr>
      </w:pPr>
      <w:r w:rsidRPr="0087394B">
        <w:rPr>
          <w:lang w:eastAsia="en-US"/>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87394B" w:rsidRPr="0087394B" w:rsidRDefault="0087394B" w:rsidP="0087394B">
      <w:pPr>
        <w:rPr>
          <w:lang w:eastAsia="en-US"/>
        </w:rPr>
      </w:pPr>
      <w:r w:rsidRPr="0087394B">
        <w:rPr>
          <w:lang w:eastAsia="en-US"/>
        </w:rPr>
        <w:t>способность организовывать самостоятельные занятия по формированию культуры движений, подбирать упражнения различной направленности;</w:t>
      </w:r>
    </w:p>
    <w:p w:rsidR="0087394B" w:rsidRPr="0087394B" w:rsidRDefault="0087394B" w:rsidP="0087394B">
      <w:pPr>
        <w:rPr>
          <w:lang w:eastAsia="en-US"/>
        </w:rPr>
      </w:pPr>
      <w:r w:rsidRPr="0087394B">
        <w:rPr>
          <w:lang w:eastAsia="en-US"/>
        </w:rPr>
        <w:t>способность вести наблюдения за динамикой показателей физического развития, объективно оценивать их;</w:t>
      </w:r>
    </w:p>
    <w:p w:rsidR="0087394B" w:rsidRPr="0087394B" w:rsidRDefault="0087394B" w:rsidP="0087394B">
      <w:pPr>
        <w:rPr>
          <w:lang w:eastAsia="en-US"/>
        </w:rPr>
      </w:pPr>
      <w:r w:rsidRPr="0087394B">
        <w:rPr>
          <w:lang w:eastAsia="en-US"/>
        </w:rPr>
        <w:t>способность интересно и доступно излагать знания о физической культуре и тэг-регби, грамотно пользоваться понятийным аппаратом;</w:t>
      </w:r>
    </w:p>
    <w:p w:rsidR="0087394B" w:rsidRPr="0087394B" w:rsidRDefault="0087394B" w:rsidP="0087394B">
      <w:pPr>
        <w:rPr>
          <w:lang w:eastAsia="en-US"/>
        </w:rPr>
      </w:pPr>
      <w:r w:rsidRPr="0087394B">
        <w:rPr>
          <w:lang w:eastAsia="en-US"/>
        </w:rPr>
        <w:t>способность осуществлять судейство соревнований по тэг-регби, владеть информационными жестами судьи.</w:t>
      </w:r>
    </w:p>
    <w:p w:rsidR="0087394B" w:rsidRPr="0087394B" w:rsidRDefault="0087394B" w:rsidP="0087394B">
      <w:pPr>
        <w:rPr>
          <w:lang w:eastAsia="en-US"/>
        </w:rPr>
      </w:pPr>
      <w:r w:rsidRPr="0087394B">
        <w:rPr>
          <w:lang w:eastAsia="en-US"/>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87394B" w:rsidRPr="0087394B" w:rsidRDefault="0087394B" w:rsidP="0087394B">
      <w:pPr>
        <w:rPr>
          <w:lang w:eastAsia="en-US"/>
        </w:rPr>
      </w:pPr>
      <w:r w:rsidRPr="0087394B">
        <w:rPr>
          <w:lang w:eastAsia="en-US"/>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rsidR="0087394B" w:rsidRPr="0087394B" w:rsidRDefault="0087394B" w:rsidP="0087394B">
      <w:pPr>
        <w:rPr>
          <w:lang w:eastAsia="en-US"/>
        </w:rPr>
      </w:pPr>
      <w:r w:rsidRPr="0087394B">
        <w:rPr>
          <w:lang w:eastAsia="en-US"/>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87394B" w:rsidRPr="0087394B" w:rsidRDefault="0087394B" w:rsidP="0087394B">
      <w:pPr>
        <w:rPr>
          <w:lang w:eastAsia="en-US"/>
        </w:rPr>
      </w:pPr>
      <w:r w:rsidRPr="0087394B">
        <w:rPr>
          <w:lang w:eastAsia="en-US"/>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87394B" w:rsidRPr="0087394B" w:rsidRDefault="0087394B" w:rsidP="0087394B">
      <w:pPr>
        <w:rPr>
          <w:lang w:eastAsia="en-US"/>
        </w:rPr>
      </w:pPr>
      <w:r w:rsidRPr="0087394B">
        <w:rPr>
          <w:lang w:eastAsia="en-US"/>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rsidR="0087394B" w:rsidRPr="0087394B" w:rsidRDefault="0087394B" w:rsidP="0087394B">
      <w:pPr>
        <w:rPr>
          <w:lang w:eastAsia="en-US"/>
        </w:rPr>
      </w:pPr>
      <w:r w:rsidRPr="0087394B">
        <w:rPr>
          <w:lang w:eastAsia="en-US"/>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87394B" w:rsidRPr="0087394B" w:rsidRDefault="0087394B" w:rsidP="0087394B">
      <w:pPr>
        <w:rPr>
          <w:lang w:eastAsia="en-US"/>
        </w:rPr>
      </w:pPr>
      <w:r w:rsidRPr="0087394B">
        <w:rPr>
          <w:lang w:eastAsia="en-US"/>
        </w:rPr>
        <w:t>способность осуществлять судейство соревнований по тэг-регби, владеть информационными жестами судьи.</w:t>
      </w:r>
    </w:p>
    <w:p w:rsidR="0087394B" w:rsidRPr="0087394B" w:rsidRDefault="0087394B" w:rsidP="0087394B">
      <w:pPr>
        <w:rPr>
          <w:lang w:eastAsia="en-US"/>
        </w:rPr>
      </w:pPr>
      <w:r w:rsidRPr="0087394B">
        <w:rPr>
          <w:lang w:eastAsia="en-US"/>
        </w:rPr>
        <w:t>163.10.5.</w:t>
      </w:r>
      <w:r w:rsidRPr="0087394B">
        <w:rPr>
          <w:lang w:val="en-US" w:eastAsia="en-US"/>
        </w:rPr>
        <w:t> </w:t>
      </w:r>
      <w:r w:rsidRPr="0087394B">
        <w:rPr>
          <w:lang w:eastAsia="en-US"/>
        </w:rPr>
        <w:t>Модуль «Плавание».</w:t>
      </w:r>
    </w:p>
    <w:p w:rsidR="0087394B" w:rsidRPr="0087394B" w:rsidRDefault="0087394B" w:rsidP="0087394B">
      <w:pPr>
        <w:rPr>
          <w:lang w:eastAsia="en-US"/>
        </w:rPr>
      </w:pPr>
      <w:r w:rsidRPr="0087394B">
        <w:rPr>
          <w:lang w:eastAsia="en-US"/>
        </w:rPr>
        <w:t>163.10.5.1</w:t>
      </w:r>
      <w:r w:rsidRPr="0087394B">
        <w:rPr>
          <w:lang w:val="en-US" w:eastAsia="en-US"/>
        </w:rPr>
        <w:t> </w:t>
      </w:r>
      <w:r w:rsidRPr="0087394B">
        <w:rPr>
          <w:lang w:eastAsia="en-US"/>
        </w:rPr>
        <w:t>Общая характеристика модуля «Плавание».</w:t>
      </w:r>
    </w:p>
    <w:p w:rsidR="0087394B" w:rsidRPr="0087394B" w:rsidRDefault="0087394B" w:rsidP="0087394B">
      <w:pPr>
        <w:rPr>
          <w:lang w:eastAsia="en-US"/>
        </w:rPr>
      </w:pPr>
      <w:bookmarkStart w:id="151" w:name="_Hlk125022695"/>
      <w:r w:rsidRPr="0087394B">
        <w:rPr>
          <w:lang w:eastAsia="en-US"/>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51"/>
    <w:p w:rsidR="0087394B" w:rsidRPr="0087394B" w:rsidRDefault="0087394B" w:rsidP="0087394B">
      <w:pPr>
        <w:rPr>
          <w:lang w:eastAsia="en-US"/>
        </w:rPr>
      </w:pPr>
      <w:r w:rsidRPr="0087394B">
        <w:rPr>
          <w:lang w:eastAsia="en-US"/>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 и предотвращает несчастные случаи при нахождении его в водной среде.</w:t>
      </w:r>
    </w:p>
    <w:p w:rsidR="0087394B" w:rsidRPr="0087394B" w:rsidRDefault="0087394B" w:rsidP="0087394B">
      <w:pPr>
        <w:rPr>
          <w:lang w:eastAsia="en-US"/>
        </w:rPr>
      </w:pPr>
      <w:r w:rsidRPr="0087394B">
        <w:rPr>
          <w:lang w:eastAsia="en-US"/>
        </w:rPr>
        <w:t>Средства плавания способствуют гармоничному развитию и укреплению здоровья детей обучающихся, комплексно влияют на органы и системы растущего организма, укрепляя и повышая их функциональный уровень, а также являются важным средством закаливания, повышения выносливости и устойчивого состояния организма к воздействию низких температур, простудным заболеваниям и другим изменениям внешней среды.</w:t>
      </w:r>
    </w:p>
    <w:p w:rsidR="0087394B" w:rsidRPr="0087394B" w:rsidRDefault="0087394B" w:rsidP="0087394B">
      <w:pPr>
        <w:rPr>
          <w:lang w:eastAsia="en-US"/>
        </w:rPr>
      </w:pPr>
      <w:r w:rsidRPr="0087394B">
        <w:rPr>
          <w:lang w:eastAsia="en-US"/>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rsidR="0087394B" w:rsidRPr="0087394B" w:rsidRDefault="0087394B" w:rsidP="0087394B">
      <w:pPr>
        <w:rPr>
          <w:lang w:eastAsia="en-US"/>
        </w:rPr>
      </w:pPr>
      <w:r w:rsidRPr="0087394B">
        <w:rPr>
          <w:lang w:eastAsia="en-US"/>
        </w:rPr>
        <w:t>Систематические занятия плаванием развивают такие черты личности, 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rsidR="0087394B" w:rsidRPr="0087394B" w:rsidRDefault="0087394B" w:rsidP="0087394B">
      <w:pPr>
        <w:rPr>
          <w:lang w:eastAsia="en-US"/>
        </w:rPr>
      </w:pPr>
      <w:r w:rsidRPr="0087394B">
        <w:rPr>
          <w:lang w:eastAsia="en-US"/>
        </w:rPr>
        <w:t>163.10.5.2.</w:t>
      </w:r>
      <w:r w:rsidRPr="0087394B">
        <w:rPr>
          <w:lang w:val="en-US" w:eastAsia="en-US"/>
        </w:rPr>
        <w:t> </w:t>
      </w:r>
      <w:r w:rsidRPr="0087394B">
        <w:rPr>
          <w:lang w:eastAsia="en-US"/>
        </w:rPr>
        <w:t>Целью изучения модуля по плаванию является обучение плаванию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плавания.</w:t>
      </w:r>
    </w:p>
    <w:p w:rsidR="0087394B" w:rsidRPr="0087394B" w:rsidRDefault="0087394B" w:rsidP="0087394B">
      <w:pPr>
        <w:rPr>
          <w:lang w:eastAsia="en-US"/>
        </w:rPr>
      </w:pPr>
      <w:r w:rsidRPr="0087394B">
        <w:rPr>
          <w:lang w:eastAsia="en-US"/>
        </w:rPr>
        <w:t>163.10.5.3.</w:t>
      </w:r>
      <w:r w:rsidRPr="0087394B">
        <w:rPr>
          <w:lang w:val="en-US" w:eastAsia="en-US"/>
        </w:rPr>
        <w:t> </w:t>
      </w:r>
      <w:r w:rsidRPr="0087394B">
        <w:rPr>
          <w:lang w:eastAsia="en-US"/>
        </w:rPr>
        <w:t>Задачами изучения модуля по плаванию являются:</w:t>
      </w:r>
    </w:p>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rsidR="0087394B" w:rsidRPr="0087394B" w:rsidRDefault="0087394B" w:rsidP="0087394B">
      <w:pPr>
        <w:rPr>
          <w:lang w:eastAsia="en-US"/>
        </w:rPr>
      </w:pPr>
      <w:r w:rsidRPr="0087394B">
        <w:rPr>
          <w:lang w:eastAsia="en-US"/>
        </w:rPr>
        <w:t>формирование жизненно важного навыка плавания и умения применять его в различных условиях;</w:t>
      </w:r>
    </w:p>
    <w:p w:rsidR="0087394B" w:rsidRPr="0087394B" w:rsidRDefault="0087394B" w:rsidP="0087394B">
      <w:pPr>
        <w:rPr>
          <w:lang w:eastAsia="en-US"/>
        </w:rPr>
      </w:pPr>
      <w:r w:rsidRPr="0087394B">
        <w:rPr>
          <w:lang w:eastAsia="en-US"/>
        </w:rPr>
        <w:t>формирование общих представлений о плавании, его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обучение основам техники всех способов плавания, безопасному поведению на занятиях в бассейне, отдыхе у воды, в критических ситуациях;</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средствами плавания с общеразвивающей и корригирующей направленностью;</w:t>
      </w:r>
    </w:p>
    <w:p w:rsidR="0087394B" w:rsidRPr="0087394B" w:rsidRDefault="0087394B" w:rsidP="0087394B">
      <w:pPr>
        <w:rPr>
          <w:lang w:eastAsia="en-US"/>
        </w:rPr>
      </w:pPr>
      <w:r w:rsidRPr="0087394B">
        <w:rPr>
          <w:lang w:eastAsia="en-US"/>
        </w:rPr>
        <w:t>воспитание общей культуры развития личности обучающегося средствами плавания, в том числе, для самореализации и самоопределения;</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rsidR="0087394B" w:rsidRPr="0087394B" w:rsidRDefault="0087394B" w:rsidP="0087394B">
      <w:pPr>
        <w:rPr>
          <w:lang w:eastAsia="en-US"/>
        </w:rPr>
      </w:pPr>
      <w:r w:rsidRPr="0087394B">
        <w:rPr>
          <w:lang w:eastAsia="en-US"/>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5.4.</w:t>
      </w:r>
      <w:r w:rsidRPr="0087394B">
        <w:rPr>
          <w:lang w:val="en-US" w:eastAsia="en-US"/>
        </w:rPr>
        <w:t> </w:t>
      </w:r>
      <w:r w:rsidRPr="0087394B">
        <w:rPr>
          <w:lang w:eastAsia="en-US"/>
        </w:rPr>
        <w:t>Место и роль модуля по плаванию.</w:t>
      </w:r>
    </w:p>
    <w:p w:rsidR="0087394B" w:rsidRPr="0087394B" w:rsidRDefault="0087394B" w:rsidP="0087394B">
      <w:pPr>
        <w:rPr>
          <w:lang w:eastAsia="en-US"/>
        </w:rPr>
      </w:pPr>
      <w:r w:rsidRPr="0087394B">
        <w:rPr>
          <w:lang w:eastAsia="en-US"/>
        </w:rPr>
        <w:t>Модуль по плавани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7394B" w:rsidRPr="0087394B" w:rsidRDefault="0087394B" w:rsidP="0087394B">
      <w:pPr>
        <w:rPr>
          <w:lang w:eastAsia="en-US"/>
        </w:rPr>
      </w:pPr>
      <w:r w:rsidRPr="0087394B">
        <w:rPr>
          <w:lang w:eastAsia="en-US"/>
        </w:rPr>
        <w:t>Интеграция модуля по плаванию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rsidR="0087394B" w:rsidRPr="0087394B" w:rsidRDefault="0087394B" w:rsidP="0087394B">
      <w:pPr>
        <w:rPr>
          <w:lang w:eastAsia="en-US"/>
        </w:rPr>
      </w:pPr>
      <w:r w:rsidRPr="0087394B">
        <w:rPr>
          <w:lang w:eastAsia="en-US"/>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 и в критических ситуациях.</w:t>
      </w:r>
    </w:p>
    <w:p w:rsidR="0087394B" w:rsidRPr="0087394B" w:rsidRDefault="0087394B" w:rsidP="0087394B">
      <w:pPr>
        <w:rPr>
          <w:lang w:eastAsia="en-US"/>
        </w:rPr>
      </w:pPr>
      <w:r w:rsidRPr="0087394B">
        <w:rPr>
          <w:lang w:eastAsia="en-US"/>
        </w:rPr>
        <w:t>163.10.5.5.</w:t>
      </w:r>
      <w:r w:rsidRPr="0087394B">
        <w:rPr>
          <w:lang w:val="en-US" w:eastAsia="en-US"/>
        </w:rPr>
        <w:t> </w:t>
      </w:r>
      <w:r w:rsidRPr="0087394B">
        <w:rPr>
          <w:lang w:eastAsia="en-US"/>
        </w:rPr>
        <w:t>Модуль по плаванию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rsidR="0087394B" w:rsidRPr="0087394B" w:rsidRDefault="0087394B" w:rsidP="0087394B">
      <w:pPr>
        <w:rPr>
          <w:lang w:eastAsia="en-US"/>
        </w:rPr>
      </w:pPr>
      <w:r w:rsidRPr="0087394B">
        <w:rPr>
          <w:lang w:eastAsia="en-US"/>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bookmarkStart w:id="152" w:name="_Hlk125547663"/>
      <w:r w:rsidRPr="0087394B">
        <w:rPr>
          <w:lang w:eastAsia="en-US"/>
        </w:rPr>
        <w:t>(при организации и проведении уроков физической культуры с 3-х часовой недельной нагрузкой рекомендуемый объём в 5, 6, 7, 8, 9-х классах – по 34 часа);</w:t>
      </w:r>
      <w:bookmarkEnd w:id="152"/>
    </w:p>
    <w:p w:rsidR="0087394B" w:rsidRPr="0087394B" w:rsidRDefault="0087394B" w:rsidP="0087394B">
      <w:pPr>
        <w:rPr>
          <w:lang w:eastAsia="en-US"/>
        </w:rPr>
      </w:pPr>
      <w:r w:rsidRPr="0087394B">
        <w:rPr>
          <w:lang w:eastAsia="en-US"/>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w:t>
      </w:r>
      <w:bookmarkStart w:id="153" w:name="_Hlk125547724"/>
      <w:r w:rsidRPr="0087394B">
        <w:rPr>
          <w:lang w:eastAsia="en-US"/>
        </w:rPr>
        <w:t>(рекомендуемый объём в 5, 6, 7, 8, 9-х классах – по 34 часа).</w:t>
      </w:r>
      <w:bookmarkEnd w:id="153"/>
    </w:p>
    <w:p w:rsidR="0087394B" w:rsidRPr="0087394B" w:rsidRDefault="0087394B" w:rsidP="0087394B">
      <w:pPr>
        <w:rPr>
          <w:lang w:eastAsia="en-US"/>
        </w:rPr>
      </w:pPr>
      <w:r w:rsidRPr="0087394B">
        <w:rPr>
          <w:lang w:eastAsia="en-US"/>
        </w:rPr>
        <w:t>163.10.5.6.</w:t>
      </w:r>
      <w:r w:rsidRPr="0087394B">
        <w:rPr>
          <w:lang w:val="en-US" w:eastAsia="en-US"/>
        </w:rPr>
        <w:t> </w:t>
      </w:r>
      <w:r w:rsidRPr="0087394B">
        <w:rPr>
          <w:lang w:eastAsia="en-US"/>
        </w:rPr>
        <w:t>Содержание модуля по плаванию.</w:t>
      </w:r>
    </w:p>
    <w:p w:rsidR="0087394B" w:rsidRPr="0087394B" w:rsidRDefault="0087394B" w:rsidP="0087394B">
      <w:pPr>
        <w:rPr>
          <w:lang w:eastAsia="en-US"/>
        </w:rPr>
      </w:pPr>
      <w:r w:rsidRPr="0087394B">
        <w:rPr>
          <w:lang w:eastAsia="en-US"/>
        </w:rPr>
        <w:t>Знания о плавании.</w:t>
      </w:r>
    </w:p>
    <w:p w:rsidR="0087394B" w:rsidRPr="0087394B" w:rsidRDefault="0087394B" w:rsidP="0087394B">
      <w:pPr>
        <w:rPr>
          <w:lang w:eastAsia="en-US"/>
        </w:rPr>
      </w:pPr>
      <w:r w:rsidRPr="0087394B">
        <w:rPr>
          <w:lang w:eastAsia="en-US"/>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 и Олимпийских играх. </w:t>
      </w:r>
    </w:p>
    <w:p w:rsidR="0087394B" w:rsidRPr="0087394B" w:rsidRDefault="0087394B" w:rsidP="0087394B">
      <w:pPr>
        <w:rPr>
          <w:lang w:eastAsia="en-US"/>
        </w:rPr>
      </w:pPr>
      <w:r w:rsidRPr="0087394B">
        <w:rPr>
          <w:lang w:eastAsia="en-US"/>
        </w:rPr>
        <w:t xml:space="preserve">Главные организации и федерации (международные, российские), осуществляющие управление плаванием. </w:t>
      </w:r>
    </w:p>
    <w:p w:rsidR="0087394B" w:rsidRPr="0087394B" w:rsidRDefault="0087394B" w:rsidP="0087394B">
      <w:pPr>
        <w:rPr>
          <w:lang w:eastAsia="en-US"/>
        </w:rPr>
      </w:pPr>
      <w:r w:rsidRPr="0087394B">
        <w:rPr>
          <w:lang w:eastAsia="en-US"/>
        </w:rPr>
        <w:t xml:space="preserve">Характеристика видов плавания (спортивное плавание, синхронное плавание). Характеристика стилей плавания. </w:t>
      </w:r>
    </w:p>
    <w:p w:rsidR="0087394B" w:rsidRPr="0087394B" w:rsidRDefault="0087394B" w:rsidP="0087394B">
      <w:pPr>
        <w:rPr>
          <w:lang w:eastAsia="en-US"/>
        </w:rPr>
      </w:pPr>
      <w:r w:rsidRPr="0087394B">
        <w:rPr>
          <w:lang w:eastAsia="en-US"/>
        </w:rPr>
        <w:t>Водное поло. Прыжки в воду.</w:t>
      </w:r>
    </w:p>
    <w:p w:rsidR="0087394B" w:rsidRPr="0087394B" w:rsidRDefault="0087394B" w:rsidP="0087394B">
      <w:pPr>
        <w:rPr>
          <w:lang w:eastAsia="en-US"/>
        </w:rPr>
      </w:pPr>
      <w:r w:rsidRPr="0087394B">
        <w:rPr>
          <w:lang w:eastAsia="en-US"/>
        </w:rPr>
        <w:t xml:space="preserve">Основные правила проведения соревнований по плаванию. Дистанции 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rsidR="0087394B" w:rsidRPr="0087394B" w:rsidRDefault="0087394B" w:rsidP="0087394B">
      <w:pPr>
        <w:rPr>
          <w:lang w:eastAsia="en-US"/>
        </w:rPr>
      </w:pPr>
      <w:r w:rsidRPr="0087394B">
        <w:rPr>
          <w:lang w:eastAsia="en-US"/>
        </w:rPr>
        <w:t>Занятия плаванием как средство укрепления здоровья, повышения функциональных возможностей основных систем организма. Сведения 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rsidR="0087394B" w:rsidRPr="0087394B" w:rsidRDefault="0087394B" w:rsidP="0087394B">
      <w:pPr>
        <w:rPr>
          <w:lang w:eastAsia="en-US"/>
        </w:rPr>
      </w:pPr>
      <w:r w:rsidRPr="0087394B">
        <w:rPr>
          <w:lang w:eastAsia="en-US"/>
        </w:rPr>
        <w:t xml:space="preserve">Основные требования к плавательному бассейну, его размерам, дорожкам, допустимой температуре воды. </w:t>
      </w:r>
    </w:p>
    <w:p w:rsidR="0087394B" w:rsidRPr="0087394B" w:rsidRDefault="0087394B" w:rsidP="0087394B">
      <w:pPr>
        <w:rPr>
          <w:lang w:eastAsia="en-US"/>
        </w:rPr>
      </w:pPr>
      <w:r w:rsidRPr="0087394B">
        <w:rPr>
          <w:lang w:eastAsia="en-US"/>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rsidR="0087394B" w:rsidRPr="0087394B" w:rsidRDefault="0087394B" w:rsidP="0087394B">
      <w:pPr>
        <w:rPr>
          <w:lang w:eastAsia="en-US"/>
        </w:rPr>
      </w:pPr>
      <w:r w:rsidRPr="0087394B">
        <w:rPr>
          <w:lang w:eastAsia="en-US"/>
        </w:rPr>
        <w:t>Правила поведения и техники безопасности при занятиях плаванием 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 xml:space="preserve">Самоконтроль во время занятий плаванием и при купании в бассейне и открытых водоемах. Первые внешние признаки утомления. Средства восстановления организма после физической нагрузки. </w:t>
      </w:r>
    </w:p>
    <w:p w:rsidR="0087394B" w:rsidRPr="0087394B" w:rsidRDefault="0087394B" w:rsidP="0087394B">
      <w:pPr>
        <w:rPr>
          <w:lang w:eastAsia="en-US"/>
        </w:rPr>
      </w:pPr>
      <w:r w:rsidRPr="0087394B">
        <w:rPr>
          <w:lang w:eastAsia="en-US"/>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rsidR="0087394B" w:rsidRPr="0087394B" w:rsidRDefault="0087394B" w:rsidP="0087394B">
      <w:pPr>
        <w:rPr>
          <w:lang w:eastAsia="en-US"/>
        </w:rPr>
      </w:pPr>
      <w:r w:rsidRPr="0087394B">
        <w:rPr>
          <w:lang w:eastAsia="en-US"/>
        </w:rPr>
        <w:t>Индивидуальные комплексы упражнений, включающих общеразвивающие, специальные и имитационные упражне</w:t>
      </w:r>
      <w:r w:rsidRPr="0087394B">
        <w:rPr>
          <w:lang w:eastAsia="en-US"/>
        </w:rPr>
        <w:softHyphen/>
        <w:t xml:space="preserve">ния на суше, в воде, упражнения для изучения техники спортивных способов плавания и их совершенствования. Самостоятельное освоение двигательных действий. </w:t>
      </w:r>
    </w:p>
    <w:p w:rsidR="0087394B" w:rsidRPr="0087394B" w:rsidRDefault="0087394B" w:rsidP="0087394B">
      <w:pPr>
        <w:rPr>
          <w:lang w:eastAsia="en-US"/>
        </w:rPr>
      </w:pPr>
      <w:r w:rsidRPr="0087394B">
        <w:rPr>
          <w:lang w:eastAsia="en-US"/>
        </w:rPr>
        <w:t xml:space="preserve">Судейство простейших спортивных соревнований по плаванию в качестве судьи или помощника судьи. </w:t>
      </w:r>
    </w:p>
    <w:p w:rsidR="0087394B" w:rsidRPr="0087394B" w:rsidRDefault="0087394B" w:rsidP="0087394B">
      <w:pPr>
        <w:rPr>
          <w:lang w:eastAsia="en-US"/>
        </w:rPr>
      </w:pPr>
      <w:r w:rsidRPr="0087394B">
        <w:rPr>
          <w:lang w:eastAsia="en-US"/>
        </w:rPr>
        <w:t xml:space="preserve">Характерные травмы во время занятий плаванием и мероприятия по их предупреждению. Причины возникновения ошибок при выполнении технических приёмов и способов плавания. </w:t>
      </w:r>
    </w:p>
    <w:p w:rsidR="0087394B" w:rsidRPr="0087394B" w:rsidRDefault="0087394B" w:rsidP="0087394B">
      <w:pPr>
        <w:rPr>
          <w:lang w:eastAsia="en-US"/>
        </w:rPr>
      </w:pPr>
      <w:r w:rsidRPr="0087394B">
        <w:rPr>
          <w:lang w:eastAsia="en-US"/>
        </w:rPr>
        <w:t xml:space="preserve">Тестирование уровня физической подготовленности в плавании. </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Комплексы общеразвивающих, специальных и имитационных упражнений на суше. Комплексы упражнений на развитие физических качеств, характерных для плавания.</w:t>
      </w:r>
    </w:p>
    <w:p w:rsidR="0087394B" w:rsidRPr="0087394B" w:rsidRDefault="0087394B" w:rsidP="0087394B">
      <w:pPr>
        <w:rPr>
          <w:lang w:eastAsia="en-US"/>
        </w:rPr>
      </w:pPr>
      <w:r w:rsidRPr="0087394B">
        <w:rPr>
          <w:lang w:eastAsia="en-US"/>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rsidR="0087394B" w:rsidRPr="0087394B" w:rsidRDefault="0087394B" w:rsidP="0087394B">
      <w:pPr>
        <w:rPr>
          <w:lang w:eastAsia="en-US"/>
        </w:rPr>
      </w:pPr>
      <w:r w:rsidRPr="0087394B">
        <w:rPr>
          <w:lang w:eastAsia="en-US"/>
        </w:rPr>
        <w:t>Специальные и имитационные упражне</w:t>
      </w:r>
      <w:r w:rsidRPr="0087394B">
        <w:rPr>
          <w:lang w:eastAsia="en-US"/>
        </w:rPr>
        <w:softHyphen/>
        <w:t>ния в воде. Упражнения для изучения техники спортивных способов плавания и их совершенствования (брасс, кроль на груди, кроль на спине, баттерфляй (дельфин).</w:t>
      </w:r>
    </w:p>
    <w:p w:rsidR="0087394B" w:rsidRPr="0087394B" w:rsidRDefault="0087394B" w:rsidP="0087394B">
      <w:pPr>
        <w:rPr>
          <w:lang w:eastAsia="en-US"/>
        </w:rPr>
      </w:pPr>
      <w:r w:rsidRPr="0087394B">
        <w:rPr>
          <w:lang w:eastAsia="en-US"/>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 с тумбочки, упражнения для совершенствования открытого плоского поворота в кроле на груди, на спине, поворота «маятником» в брассе, изучение поворота кувырком вперед (сальто) в кроле на груди и на спине. </w:t>
      </w:r>
    </w:p>
    <w:p w:rsidR="0087394B" w:rsidRPr="0087394B" w:rsidRDefault="0087394B" w:rsidP="0087394B">
      <w:pPr>
        <w:rPr>
          <w:lang w:eastAsia="en-US"/>
        </w:rPr>
      </w:pPr>
      <w:r w:rsidRPr="0087394B">
        <w:rPr>
          <w:lang w:eastAsia="en-US"/>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rsidR="0087394B" w:rsidRPr="0087394B" w:rsidRDefault="0087394B" w:rsidP="0087394B">
      <w:pPr>
        <w:rPr>
          <w:lang w:eastAsia="en-US"/>
        </w:rPr>
      </w:pPr>
      <w:r w:rsidRPr="0087394B">
        <w:rPr>
          <w:lang w:eastAsia="en-US"/>
        </w:rPr>
        <w:t>Тестовые упражнения по физической подготовленности в плавании. Участие в соревновательной деятельности.</w:t>
      </w:r>
    </w:p>
    <w:p w:rsidR="0087394B" w:rsidRPr="0087394B" w:rsidRDefault="0087394B" w:rsidP="0087394B">
      <w:pPr>
        <w:rPr>
          <w:lang w:eastAsia="en-US"/>
        </w:rPr>
      </w:pPr>
      <w:r w:rsidRPr="0087394B">
        <w:rPr>
          <w:lang w:eastAsia="en-US"/>
        </w:rPr>
        <w:t>163.10.5.7.</w:t>
      </w:r>
      <w:r w:rsidRPr="0087394B">
        <w:rPr>
          <w:lang w:val="en-US" w:eastAsia="en-US"/>
        </w:rPr>
        <w:t> </w:t>
      </w:r>
      <w:r w:rsidRPr="0087394B">
        <w:rPr>
          <w:lang w:eastAsia="en-US"/>
        </w:rPr>
        <w:t>Содержание модуля по плаванию направлен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5.7.1.</w:t>
      </w:r>
      <w:r w:rsidRPr="0087394B">
        <w:rPr>
          <w:lang w:val="en-US" w:eastAsia="en-US"/>
        </w:rPr>
        <w:t> </w:t>
      </w:r>
      <w:r w:rsidRPr="0087394B">
        <w:rPr>
          <w:lang w:eastAsia="en-US"/>
        </w:rPr>
        <w:t>При изучении модуля по плаванию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чувства патриотизма, уважения к Отечеству через знания истории и современного состояния развития плавания;</w:t>
      </w:r>
    </w:p>
    <w:p w:rsidR="0087394B" w:rsidRPr="0087394B" w:rsidRDefault="0087394B" w:rsidP="0087394B">
      <w:pPr>
        <w:rPr>
          <w:lang w:eastAsia="en-US"/>
        </w:rPr>
      </w:pPr>
      <w:r w:rsidRPr="0087394B">
        <w:rPr>
          <w:lang w:eastAsia="en-US"/>
        </w:rPr>
        <w:t xml:space="preserve">готовность обучающихся к саморазвитию и самообразованию, мотивации и осознанному выбору индивидуальной траектории образования средствами плавания профессиональных предпочтений в области физической культуры и спорта, </w:t>
      </w:r>
    </w:p>
    <w:p w:rsidR="0087394B" w:rsidRPr="0087394B" w:rsidRDefault="0087394B" w:rsidP="0087394B">
      <w:pPr>
        <w:rPr>
          <w:lang w:eastAsia="en-US"/>
        </w:rPr>
      </w:pPr>
      <w:r w:rsidRPr="0087394B">
        <w:rPr>
          <w:lang w:eastAsia="en-US"/>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rsidR="0087394B" w:rsidRPr="0087394B" w:rsidRDefault="0087394B" w:rsidP="0087394B">
      <w:pPr>
        <w:rPr>
          <w:lang w:eastAsia="en-US"/>
        </w:rPr>
      </w:pPr>
      <w:r w:rsidRPr="0087394B">
        <w:rPr>
          <w:lang w:eastAsia="en-US"/>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rsidR="0087394B" w:rsidRPr="0087394B" w:rsidRDefault="0087394B" w:rsidP="0087394B">
      <w:pPr>
        <w:rPr>
          <w:lang w:eastAsia="en-US"/>
        </w:rPr>
      </w:pPr>
      <w:r w:rsidRPr="0087394B">
        <w:rPr>
          <w:lang w:eastAsia="en-US"/>
        </w:rPr>
        <w:t>осознанное, уважительное и доброжелательное отношение к сверстникам и педагогам.</w:t>
      </w:r>
    </w:p>
    <w:p w:rsidR="0087394B" w:rsidRPr="0087394B" w:rsidRDefault="0087394B" w:rsidP="0087394B">
      <w:pPr>
        <w:rPr>
          <w:lang w:eastAsia="en-US"/>
        </w:rPr>
      </w:pPr>
      <w:r w:rsidRPr="0087394B">
        <w:rPr>
          <w:lang w:eastAsia="en-US"/>
        </w:rPr>
        <w:t>163.10.5.7.2.</w:t>
      </w:r>
      <w:r w:rsidRPr="0087394B">
        <w:rPr>
          <w:lang w:val="en-US" w:eastAsia="en-US"/>
        </w:rPr>
        <w:t> </w:t>
      </w:r>
      <w:r w:rsidRPr="0087394B">
        <w:rPr>
          <w:lang w:eastAsia="en-US"/>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 в физкультурно-спортивном направлении;</w:t>
      </w:r>
    </w:p>
    <w:p w:rsidR="0087394B" w:rsidRPr="0087394B" w:rsidRDefault="0087394B" w:rsidP="0087394B">
      <w:pPr>
        <w:rPr>
          <w:lang w:eastAsia="en-US"/>
        </w:rPr>
      </w:pPr>
      <w:r w:rsidRPr="0087394B">
        <w:rPr>
          <w:lang w:eastAsia="en-US"/>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rsidR="0087394B" w:rsidRPr="0087394B" w:rsidRDefault="0087394B" w:rsidP="0087394B">
      <w:pPr>
        <w:rPr>
          <w:lang w:eastAsia="en-US"/>
        </w:rPr>
      </w:pPr>
      <w:r w:rsidRPr="0087394B">
        <w:rPr>
          <w:lang w:eastAsia="en-US"/>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плавания;</w:t>
      </w:r>
    </w:p>
    <w:p w:rsidR="0087394B" w:rsidRPr="0087394B" w:rsidRDefault="0087394B" w:rsidP="0087394B">
      <w:pPr>
        <w:rPr>
          <w:lang w:eastAsia="en-US"/>
        </w:rPr>
      </w:pPr>
      <w:r w:rsidRPr="0087394B">
        <w:rPr>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7394B" w:rsidRPr="0087394B" w:rsidRDefault="0087394B" w:rsidP="0087394B">
      <w:pPr>
        <w:rPr>
          <w:lang w:eastAsia="en-US"/>
        </w:rPr>
      </w:pPr>
      <w:r w:rsidRPr="0087394B">
        <w:rPr>
          <w:lang w:eastAsia="en-US"/>
        </w:rPr>
        <w:t>163.10.5.7.3.</w:t>
      </w:r>
      <w:r w:rsidRPr="0087394B">
        <w:rPr>
          <w:lang w:val="en-US" w:eastAsia="en-US"/>
        </w:rPr>
        <w:t> </w:t>
      </w:r>
      <w:r w:rsidRPr="0087394B">
        <w:rPr>
          <w:lang w:eastAsia="en-US"/>
        </w:rPr>
        <w:t>При изучении модуля по плаванию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rsidR="0087394B" w:rsidRPr="0087394B" w:rsidRDefault="0087394B" w:rsidP="0087394B">
      <w:pPr>
        <w:rPr>
          <w:lang w:eastAsia="en-US"/>
        </w:rPr>
      </w:pPr>
      <w:r w:rsidRPr="0087394B">
        <w:rPr>
          <w:lang w:eastAsia="en-US"/>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 и кроль на спине, баттерфляй (дельфин); </w:t>
      </w:r>
    </w:p>
    <w:p w:rsidR="0087394B" w:rsidRPr="0087394B" w:rsidRDefault="0087394B" w:rsidP="0087394B">
      <w:pPr>
        <w:rPr>
          <w:lang w:eastAsia="en-US"/>
        </w:rPr>
      </w:pPr>
      <w:r w:rsidRPr="0087394B">
        <w:rPr>
          <w:lang w:eastAsia="en-US"/>
        </w:rPr>
        <w:t>знание дистанций и программ соревнований, состава судейской коллегии, функций судей, применение терминологии и правил проведения соревнований по плаванию в учебной, соревновательной и досуговой деятельности;</w:t>
      </w:r>
    </w:p>
    <w:p w:rsidR="0087394B" w:rsidRPr="0087394B" w:rsidRDefault="0087394B" w:rsidP="0087394B">
      <w:pPr>
        <w:rPr>
          <w:lang w:eastAsia="en-US"/>
        </w:rPr>
      </w:pPr>
      <w:r w:rsidRPr="0087394B">
        <w:rPr>
          <w:lang w:eastAsia="en-US"/>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rsidR="0087394B" w:rsidRPr="0087394B" w:rsidRDefault="0087394B" w:rsidP="0087394B">
      <w:pPr>
        <w:rPr>
          <w:lang w:eastAsia="en-US"/>
        </w:rPr>
      </w:pPr>
      <w:r w:rsidRPr="0087394B">
        <w:rPr>
          <w:lang w:eastAsia="en-US"/>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rsidR="0087394B" w:rsidRPr="0087394B" w:rsidRDefault="0087394B" w:rsidP="0087394B">
      <w:pPr>
        <w:rPr>
          <w:lang w:eastAsia="en-US"/>
        </w:rPr>
      </w:pPr>
      <w:r w:rsidRPr="0087394B">
        <w:rPr>
          <w:lang w:eastAsia="en-US"/>
        </w:rPr>
        <w:t>умение выполнять комплексы упражнений, включающие общеразвивающие, специальные и имитационные упражнения на суше и в воде, упражнения для изучения техники спортивных способов плавания и их совершенствования;</w:t>
      </w:r>
    </w:p>
    <w:p w:rsidR="0087394B" w:rsidRPr="0087394B" w:rsidRDefault="0087394B" w:rsidP="0087394B">
      <w:pPr>
        <w:rPr>
          <w:lang w:eastAsia="en-US"/>
        </w:rPr>
      </w:pPr>
      <w:r w:rsidRPr="0087394B">
        <w:rPr>
          <w:lang w:eastAsia="en-US"/>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rsidR="0087394B" w:rsidRPr="0087394B" w:rsidRDefault="0087394B" w:rsidP="0087394B">
      <w:pPr>
        <w:rPr>
          <w:lang w:eastAsia="en-US"/>
        </w:rPr>
      </w:pPr>
      <w:r w:rsidRPr="0087394B">
        <w:rPr>
          <w:lang w:eastAsia="en-US"/>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rsidR="0087394B" w:rsidRPr="0087394B" w:rsidRDefault="0087394B" w:rsidP="0087394B">
      <w:pPr>
        <w:rPr>
          <w:lang w:eastAsia="en-US"/>
        </w:rPr>
      </w:pPr>
      <w:r w:rsidRPr="0087394B">
        <w:rPr>
          <w:lang w:eastAsia="en-US"/>
        </w:rPr>
        <w:t>умение осуществлять самоконтроль за физической нагрузкой в процессе занятий плаванием, применять средства восстановления организма после физической нагрузки;</w:t>
      </w:r>
    </w:p>
    <w:p w:rsidR="0087394B" w:rsidRPr="0087394B" w:rsidRDefault="0087394B" w:rsidP="0087394B">
      <w:pPr>
        <w:rPr>
          <w:lang w:eastAsia="en-US"/>
        </w:rPr>
      </w:pPr>
      <w:r w:rsidRPr="0087394B">
        <w:rPr>
          <w:lang w:eastAsia="en-US"/>
        </w:rPr>
        <w:t>выполнение тестовых упражнений по физической подготовленности 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rsidR="0087394B" w:rsidRPr="0087394B" w:rsidRDefault="0087394B" w:rsidP="0087394B">
      <w:pPr>
        <w:rPr>
          <w:lang w:eastAsia="en-US"/>
        </w:rPr>
      </w:pPr>
      <w:r w:rsidRPr="0087394B">
        <w:rPr>
          <w:lang w:eastAsia="en-US"/>
        </w:rPr>
        <w:t>163.10.6.</w:t>
      </w:r>
      <w:r w:rsidRPr="0087394B">
        <w:rPr>
          <w:lang w:val="en-US" w:eastAsia="en-US"/>
        </w:rPr>
        <w:t> </w:t>
      </w:r>
      <w:r w:rsidRPr="0087394B">
        <w:rPr>
          <w:lang w:eastAsia="en-US"/>
        </w:rPr>
        <w:t>Модуль «Хоккей».</w:t>
      </w:r>
    </w:p>
    <w:p w:rsidR="0087394B" w:rsidRPr="0087394B" w:rsidRDefault="0087394B" w:rsidP="0087394B">
      <w:pPr>
        <w:rPr>
          <w:lang w:eastAsia="en-US"/>
        </w:rPr>
      </w:pPr>
      <w:r w:rsidRPr="0087394B">
        <w:rPr>
          <w:lang w:eastAsia="en-US"/>
        </w:rPr>
        <w:t>163.10.6.1.</w:t>
      </w:r>
      <w:r w:rsidRPr="0087394B">
        <w:rPr>
          <w:lang w:val="en-US" w:eastAsia="en-US"/>
        </w:rPr>
        <w:t> </w:t>
      </w:r>
      <w:r w:rsidRPr="0087394B">
        <w:rPr>
          <w:lang w:eastAsia="en-US"/>
        </w:rPr>
        <w:t>Пояснительная записка модуля «Хоккей».</w:t>
      </w:r>
    </w:p>
    <w:p w:rsidR="0087394B" w:rsidRPr="0087394B" w:rsidRDefault="0087394B" w:rsidP="0087394B">
      <w:pPr>
        <w:rPr>
          <w:lang w:eastAsia="en-US"/>
        </w:rPr>
      </w:pPr>
      <w:r w:rsidRPr="0087394B">
        <w:rPr>
          <w:lang w:eastAsia="en-US"/>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Хоккей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87394B" w:rsidRPr="0087394B" w:rsidRDefault="0087394B" w:rsidP="0087394B">
      <w:pPr>
        <w:rPr>
          <w:lang w:eastAsia="en-US"/>
        </w:rPr>
      </w:pPr>
      <w:r w:rsidRPr="0087394B">
        <w:rPr>
          <w:lang w:eastAsia="en-US"/>
        </w:rPr>
        <w:t>Выполнение сложнокоординационных, технико-тактических действий 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rsidR="0087394B" w:rsidRPr="0087394B" w:rsidRDefault="0087394B" w:rsidP="0087394B">
      <w:pPr>
        <w:rPr>
          <w:lang w:eastAsia="en-US"/>
        </w:rPr>
      </w:pPr>
      <w:r w:rsidRPr="0087394B">
        <w:rPr>
          <w:lang w:eastAsia="en-US"/>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rsidR="0087394B" w:rsidRPr="0087394B" w:rsidRDefault="0087394B" w:rsidP="0087394B">
      <w:pPr>
        <w:rPr>
          <w:lang w:eastAsia="en-US"/>
        </w:rPr>
      </w:pPr>
      <w:r w:rsidRPr="0087394B">
        <w:rPr>
          <w:lang w:eastAsia="en-US"/>
        </w:rPr>
        <w:t>163.10.6.2.</w:t>
      </w:r>
      <w:r w:rsidRPr="0087394B">
        <w:rPr>
          <w:lang w:val="en-US" w:eastAsia="en-US"/>
        </w:rPr>
        <w:t> </w:t>
      </w:r>
      <w:r w:rsidRPr="0087394B">
        <w:rPr>
          <w:lang w:eastAsia="en-US"/>
        </w:rPr>
        <w:t xml:space="preserve">Целью изучения модуля по хоккею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rsidR="0087394B" w:rsidRPr="0087394B" w:rsidRDefault="0087394B" w:rsidP="0087394B">
      <w:pPr>
        <w:rPr>
          <w:lang w:eastAsia="en-US"/>
        </w:rPr>
      </w:pPr>
      <w:r w:rsidRPr="0087394B">
        <w:rPr>
          <w:lang w:eastAsia="en-US"/>
        </w:rPr>
        <w:t>163.10.6.3.</w:t>
      </w:r>
      <w:r w:rsidRPr="0087394B">
        <w:rPr>
          <w:lang w:val="en-US" w:eastAsia="en-US"/>
        </w:rPr>
        <w:t> </w:t>
      </w:r>
      <w:r w:rsidRPr="0087394B">
        <w:rPr>
          <w:lang w:eastAsia="en-US"/>
        </w:rPr>
        <w:t>Задачами изучения модуля по хоккею являются:</w:t>
      </w:r>
    </w:p>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rsidR="0087394B" w:rsidRPr="0087394B" w:rsidRDefault="0087394B" w:rsidP="0087394B">
      <w:pPr>
        <w:rPr>
          <w:lang w:eastAsia="en-US"/>
        </w:rPr>
      </w:pPr>
      <w:r w:rsidRPr="0087394B">
        <w:rPr>
          <w:lang w:eastAsia="en-US"/>
        </w:rPr>
        <w:t>освоение знаний о физической культуре и спорте в целом, истории развития хоккея в частности;</w:t>
      </w:r>
    </w:p>
    <w:p w:rsidR="0087394B" w:rsidRPr="0087394B" w:rsidRDefault="0087394B" w:rsidP="0087394B">
      <w:pPr>
        <w:rPr>
          <w:lang w:eastAsia="en-US"/>
        </w:rPr>
      </w:pPr>
      <w:r w:rsidRPr="0087394B">
        <w:rPr>
          <w:lang w:eastAsia="en-US"/>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rsidR="0087394B" w:rsidRPr="0087394B" w:rsidRDefault="0087394B" w:rsidP="0087394B">
      <w:pPr>
        <w:rPr>
          <w:lang w:eastAsia="en-US"/>
        </w:rPr>
      </w:pPr>
      <w:r w:rsidRPr="0087394B">
        <w:rPr>
          <w:lang w:eastAsia="en-US"/>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6.4.</w:t>
      </w:r>
      <w:r w:rsidRPr="0087394B">
        <w:rPr>
          <w:lang w:val="en-US" w:eastAsia="en-US"/>
        </w:rPr>
        <w:t> </w:t>
      </w:r>
      <w:r w:rsidRPr="0087394B">
        <w:rPr>
          <w:lang w:eastAsia="en-US"/>
        </w:rPr>
        <w:t>Место и роль модуля по хоккею.</w:t>
      </w:r>
    </w:p>
    <w:p w:rsidR="0087394B" w:rsidRPr="0087394B" w:rsidRDefault="0087394B" w:rsidP="0087394B">
      <w:pPr>
        <w:rPr>
          <w:lang w:eastAsia="en-US"/>
        </w:rPr>
      </w:pPr>
      <w:r w:rsidRPr="0087394B">
        <w:rPr>
          <w:lang w:eastAsia="en-US"/>
        </w:rPr>
        <w:t>Модуль по хокке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7394B" w:rsidRPr="0087394B" w:rsidRDefault="0087394B" w:rsidP="0087394B">
      <w:pPr>
        <w:rPr>
          <w:lang w:eastAsia="en-US"/>
        </w:rPr>
      </w:pPr>
      <w:r w:rsidRPr="0087394B">
        <w:rPr>
          <w:lang w:eastAsia="en-US"/>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подготовке юношей к службе в Вооруженных Силах Российской Федерации и участии в спортивных соревнованиях.</w:t>
      </w:r>
    </w:p>
    <w:p w:rsidR="0087394B" w:rsidRPr="0087394B" w:rsidRDefault="0087394B" w:rsidP="0087394B">
      <w:pPr>
        <w:rPr>
          <w:lang w:eastAsia="en-US"/>
        </w:rPr>
      </w:pPr>
      <w:r w:rsidRPr="0087394B">
        <w:rPr>
          <w:lang w:eastAsia="en-US"/>
        </w:rPr>
        <w:t>163.10.6.5.</w:t>
      </w:r>
      <w:r w:rsidRPr="0087394B">
        <w:rPr>
          <w:lang w:val="en-US" w:eastAsia="en-US"/>
        </w:rPr>
        <w:t> </w:t>
      </w:r>
      <w:r w:rsidRPr="0087394B">
        <w:rPr>
          <w:lang w:eastAsia="en-US"/>
        </w:rPr>
        <w:t>Модуль по хоккею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bookmarkStart w:id="154" w:name="_Hlk124946235"/>
      <w:r w:rsidRPr="0087394B">
        <w:rPr>
          <w:lang w:eastAsia="en-US"/>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155" w:name="_Hlk124958362"/>
      <w:r w:rsidRPr="0087394B">
        <w:rPr>
          <w:lang w:eastAsia="en-US"/>
        </w:rPr>
        <w:t>включая использование учебных модулей по видам спорта</w:t>
      </w:r>
      <w:bookmarkEnd w:id="155"/>
      <w:r w:rsidRPr="0087394B">
        <w:rPr>
          <w:lang w:eastAsia="en-US"/>
        </w:rPr>
        <w:t xml:space="preserve"> (рекомендуемый объём в 5, 6, 7, 8, 9-х классах – по 34 часа).</w:t>
      </w:r>
    </w:p>
    <w:p w:rsidR="0087394B" w:rsidRPr="0087394B" w:rsidRDefault="0087394B" w:rsidP="0087394B">
      <w:pPr>
        <w:rPr>
          <w:lang w:eastAsia="en-US"/>
        </w:rPr>
      </w:pPr>
      <w:bookmarkStart w:id="156" w:name="_Hlk125028185"/>
      <w:bookmarkEnd w:id="154"/>
      <w:r w:rsidRPr="0087394B">
        <w:rPr>
          <w:lang w:eastAsia="en-US"/>
        </w:rPr>
        <w:t>163.10.6.6.</w:t>
      </w:r>
      <w:bookmarkEnd w:id="156"/>
      <w:r w:rsidRPr="0087394B">
        <w:rPr>
          <w:lang w:val="en-US" w:eastAsia="en-US"/>
        </w:rPr>
        <w:t> </w:t>
      </w:r>
      <w:r w:rsidRPr="0087394B">
        <w:rPr>
          <w:lang w:eastAsia="en-US"/>
        </w:rPr>
        <w:t>Содержание модуля по хоккею.</w:t>
      </w:r>
    </w:p>
    <w:p w:rsidR="0087394B" w:rsidRPr="0087394B" w:rsidRDefault="0087394B" w:rsidP="0087394B">
      <w:pPr>
        <w:rPr>
          <w:lang w:eastAsia="en-US"/>
        </w:rPr>
      </w:pPr>
      <w:r w:rsidRPr="0087394B">
        <w:rPr>
          <w:lang w:eastAsia="en-US"/>
        </w:rPr>
        <w:t>Знания о хоккее.</w:t>
      </w:r>
    </w:p>
    <w:p w:rsidR="0087394B" w:rsidRPr="0087394B" w:rsidRDefault="0087394B" w:rsidP="0087394B">
      <w:pPr>
        <w:rPr>
          <w:lang w:eastAsia="en-US"/>
        </w:rPr>
      </w:pPr>
      <w:r w:rsidRPr="0087394B">
        <w:rPr>
          <w:lang w:eastAsia="en-US"/>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rsidR="0087394B" w:rsidRPr="0087394B" w:rsidRDefault="0087394B" w:rsidP="0087394B">
      <w:pPr>
        <w:rPr>
          <w:lang w:eastAsia="en-US"/>
        </w:rPr>
      </w:pPr>
      <w:r w:rsidRPr="0087394B">
        <w:rPr>
          <w:lang w:eastAsia="en-US"/>
        </w:rPr>
        <w:t>Требования к безопасности при организации занятий хоккеем. Характерные травмы хоккеистов и мероприятия по их предупреждению.</w:t>
      </w:r>
    </w:p>
    <w:p w:rsidR="0087394B" w:rsidRPr="0087394B" w:rsidRDefault="0087394B" w:rsidP="0087394B">
      <w:pPr>
        <w:rPr>
          <w:lang w:eastAsia="en-US"/>
        </w:rPr>
      </w:pPr>
      <w:r w:rsidRPr="0087394B">
        <w:rPr>
          <w:lang w:eastAsia="en-US"/>
        </w:rPr>
        <w:t>Хоккейный словарь терминов и определений. Правила соревнований вида спорта «хоккей».</w:t>
      </w:r>
    </w:p>
    <w:p w:rsidR="0087394B" w:rsidRPr="0087394B" w:rsidRDefault="0087394B" w:rsidP="0087394B">
      <w:pPr>
        <w:rPr>
          <w:lang w:eastAsia="en-US"/>
        </w:rPr>
      </w:pPr>
      <w:r w:rsidRPr="0087394B">
        <w:rPr>
          <w:lang w:eastAsia="en-US"/>
        </w:rPr>
        <w:t>Судейская коллегия, обслуживающая соревнования по хоккею. Жесты судьи. Амплуа полевых игроков при игре в хоккей.</w:t>
      </w:r>
    </w:p>
    <w:p w:rsidR="0087394B" w:rsidRPr="0087394B" w:rsidRDefault="0087394B" w:rsidP="0087394B">
      <w:pPr>
        <w:rPr>
          <w:lang w:eastAsia="en-US"/>
        </w:rPr>
      </w:pPr>
      <w:r w:rsidRPr="0087394B">
        <w:rPr>
          <w:lang w:eastAsia="en-US"/>
        </w:rPr>
        <w:t>Правила подбора физических упражнений для воспитания физических качеств хоккеиста.</w:t>
      </w:r>
    </w:p>
    <w:p w:rsidR="0087394B" w:rsidRPr="0087394B" w:rsidRDefault="0087394B" w:rsidP="0087394B">
      <w:pPr>
        <w:rPr>
          <w:lang w:eastAsia="en-US"/>
        </w:rPr>
      </w:pPr>
      <w:r w:rsidRPr="0087394B">
        <w:rPr>
          <w:lang w:eastAsia="en-US"/>
        </w:rPr>
        <w:t>Понятия и характеристика технических и тактических элементов хоккея, их название и методика выполнения.</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Правила безопасного, правомерного поведения во время соревнований по хоккею в качестве зрителя, болельщика (фаната).</w:t>
      </w:r>
    </w:p>
    <w:p w:rsidR="0087394B" w:rsidRPr="0087394B" w:rsidRDefault="0087394B" w:rsidP="0087394B">
      <w:pPr>
        <w:rPr>
          <w:lang w:eastAsia="en-US"/>
        </w:rPr>
      </w:pPr>
      <w:r w:rsidRPr="0087394B">
        <w:rPr>
          <w:lang w:eastAsia="en-US"/>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87394B" w:rsidRPr="0087394B" w:rsidRDefault="0087394B" w:rsidP="0087394B">
      <w:pPr>
        <w:rPr>
          <w:lang w:eastAsia="en-US"/>
        </w:rPr>
      </w:pPr>
      <w:r w:rsidRPr="0087394B">
        <w:rPr>
          <w:lang w:eastAsia="en-US"/>
        </w:rPr>
        <w:t>Правила личной гигиены, требования к спортивной одежде и обуви для занятий хоккеем. Правила ухода за спортивным инвентарем и оборудованием.</w:t>
      </w:r>
    </w:p>
    <w:p w:rsidR="0087394B" w:rsidRPr="0087394B" w:rsidRDefault="0087394B" w:rsidP="0087394B">
      <w:pPr>
        <w:rPr>
          <w:lang w:eastAsia="en-US"/>
        </w:rPr>
      </w:pPr>
      <w:r w:rsidRPr="0087394B">
        <w:rPr>
          <w:lang w:eastAsia="en-US"/>
        </w:rPr>
        <w:t>Правильное сбалансированное питание хоккеиста.</w:t>
      </w:r>
    </w:p>
    <w:p w:rsidR="0087394B" w:rsidRPr="0087394B" w:rsidRDefault="0087394B" w:rsidP="0087394B">
      <w:pPr>
        <w:rPr>
          <w:lang w:eastAsia="en-US"/>
        </w:rPr>
      </w:pPr>
      <w:r w:rsidRPr="0087394B">
        <w:rPr>
          <w:lang w:eastAsia="en-US"/>
        </w:rPr>
        <w:t xml:space="preserve">Тестирование уровня физической подготовленности в хоккее. </w:t>
      </w:r>
    </w:p>
    <w:p w:rsidR="0087394B" w:rsidRPr="0087394B" w:rsidRDefault="0087394B" w:rsidP="0087394B">
      <w:pPr>
        <w:rPr>
          <w:lang w:eastAsia="en-US"/>
        </w:rPr>
      </w:pPr>
      <w:r w:rsidRPr="0087394B">
        <w:rPr>
          <w:lang w:eastAsia="en-US"/>
        </w:rPr>
        <w:t>Дневник самонаблюдения за показателями развития физических качеств и состояния здоровья.</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Комплексы упражнений для воспитания физических качеств (ловкости, гибкости, силы, выносливости, быстроты).</w:t>
      </w:r>
    </w:p>
    <w:p w:rsidR="0087394B" w:rsidRPr="0087394B" w:rsidRDefault="0087394B" w:rsidP="0087394B">
      <w:pPr>
        <w:rPr>
          <w:lang w:eastAsia="en-US"/>
        </w:rPr>
      </w:pPr>
      <w:r w:rsidRPr="0087394B">
        <w:rPr>
          <w:lang w:eastAsia="en-US"/>
        </w:rPr>
        <w:t>Комплексы упражнений, формирующие двигательные умения и навыки для реализации технических и тактических действий хоккеиста.</w:t>
      </w:r>
    </w:p>
    <w:p w:rsidR="0087394B" w:rsidRPr="0087394B" w:rsidRDefault="0087394B" w:rsidP="0087394B">
      <w:pPr>
        <w:rPr>
          <w:lang w:eastAsia="en-US"/>
        </w:rPr>
      </w:pPr>
      <w:r w:rsidRPr="0087394B">
        <w:rPr>
          <w:lang w:eastAsia="en-US"/>
        </w:rPr>
        <w:t>Комплексы корригирующей гимнастики с использованием специальных хоккейных упражнений. Разминка и её роль в уроке физической культуры.</w:t>
      </w:r>
    </w:p>
    <w:p w:rsidR="0087394B" w:rsidRPr="0087394B" w:rsidRDefault="0087394B" w:rsidP="0087394B">
      <w:pPr>
        <w:rPr>
          <w:lang w:eastAsia="en-US"/>
        </w:rPr>
      </w:pPr>
      <w:r w:rsidRPr="0087394B">
        <w:rPr>
          <w:lang w:eastAsia="en-US"/>
        </w:rPr>
        <w:t>Техника передвижения на коньках:</w:t>
      </w:r>
    </w:p>
    <w:p w:rsidR="0087394B" w:rsidRPr="0087394B" w:rsidRDefault="0087394B" w:rsidP="0087394B">
      <w:pPr>
        <w:rPr>
          <w:lang w:eastAsia="en-US"/>
        </w:rPr>
      </w:pPr>
      <w:r w:rsidRPr="0087394B">
        <w:rPr>
          <w:lang w:eastAsia="en-US"/>
        </w:rPr>
        <w:t>бег скользящими, короткими и скрестными шагами, бег с изменением направления движения, спиной вперед переступанием ногами, спиной вперед не отрывая коньков ото льда, спиной вперед скрестными шагами;</w:t>
      </w:r>
    </w:p>
    <w:p w:rsidR="0087394B" w:rsidRPr="0087394B" w:rsidRDefault="0087394B" w:rsidP="0087394B">
      <w:pPr>
        <w:rPr>
          <w:lang w:eastAsia="en-US"/>
        </w:rPr>
      </w:pPr>
      <w:r w:rsidRPr="0087394B">
        <w:rPr>
          <w:lang w:eastAsia="en-US"/>
        </w:rPr>
        <w:t>повороты влево и вправо скрестными шагами;</w:t>
      </w:r>
    </w:p>
    <w:p w:rsidR="0087394B" w:rsidRPr="0087394B" w:rsidRDefault="0087394B" w:rsidP="0087394B">
      <w:pPr>
        <w:rPr>
          <w:lang w:eastAsia="en-US"/>
        </w:rPr>
      </w:pPr>
      <w:r w:rsidRPr="0087394B">
        <w:rPr>
          <w:lang w:eastAsia="en-US"/>
        </w:rPr>
        <w:t>старт с места лицом вперед, из различных положений с последующими ускорениями в заданные направления;</w:t>
      </w:r>
    </w:p>
    <w:p w:rsidR="0087394B" w:rsidRPr="0087394B" w:rsidRDefault="0087394B" w:rsidP="0087394B">
      <w:pPr>
        <w:rPr>
          <w:lang w:eastAsia="en-US"/>
        </w:rPr>
      </w:pPr>
      <w:r w:rsidRPr="0087394B">
        <w:rPr>
          <w:lang w:eastAsia="en-US"/>
        </w:rPr>
        <w:t>торможение с поворотом туловища на 90 градусов на одной и двух ногах;</w:t>
      </w:r>
    </w:p>
    <w:p w:rsidR="0087394B" w:rsidRPr="0087394B" w:rsidRDefault="0087394B" w:rsidP="0087394B">
      <w:pPr>
        <w:rPr>
          <w:lang w:eastAsia="en-US"/>
        </w:rPr>
      </w:pPr>
      <w:r w:rsidRPr="0087394B">
        <w:rPr>
          <w:lang w:eastAsia="en-US"/>
        </w:rPr>
        <w:t>прыжки толчком одной и двумя ногами, повороты в движении на 180 градусов и 360 градусов;</w:t>
      </w:r>
    </w:p>
    <w:p w:rsidR="0087394B" w:rsidRPr="0087394B" w:rsidRDefault="0087394B" w:rsidP="0087394B">
      <w:pPr>
        <w:rPr>
          <w:lang w:eastAsia="en-US"/>
        </w:rPr>
      </w:pPr>
      <w:r w:rsidRPr="0087394B">
        <w:rPr>
          <w:lang w:eastAsia="en-US"/>
        </w:rPr>
        <w:t>выпады, глубокие приседания на одной и двух ногах, падения на колени в движении с последующим быстрым вставанием и ускорениями;</w:t>
      </w:r>
    </w:p>
    <w:p w:rsidR="0087394B" w:rsidRPr="0087394B" w:rsidRDefault="0087394B" w:rsidP="0087394B">
      <w:pPr>
        <w:rPr>
          <w:lang w:eastAsia="en-US"/>
        </w:rPr>
      </w:pPr>
      <w:r w:rsidRPr="0087394B">
        <w:rPr>
          <w:lang w:eastAsia="en-US"/>
        </w:rPr>
        <w:t>падение на грудь, на бок с последующим быстрым вставанием и бегом в заданном направлении;</w:t>
      </w:r>
    </w:p>
    <w:p w:rsidR="0087394B" w:rsidRPr="0087394B" w:rsidRDefault="0087394B" w:rsidP="0087394B">
      <w:pPr>
        <w:rPr>
          <w:lang w:eastAsia="en-US"/>
        </w:rPr>
      </w:pPr>
      <w:r w:rsidRPr="0087394B">
        <w:rPr>
          <w:lang w:eastAsia="en-US"/>
        </w:rPr>
        <w:t>комплекс приемов техники движения на коньках по реализации стартовой и дистанционной скорости;</w:t>
      </w:r>
    </w:p>
    <w:p w:rsidR="0087394B" w:rsidRPr="0087394B" w:rsidRDefault="0087394B" w:rsidP="0087394B">
      <w:pPr>
        <w:rPr>
          <w:lang w:eastAsia="en-US"/>
        </w:rPr>
      </w:pPr>
      <w:r w:rsidRPr="0087394B">
        <w:rPr>
          <w:lang w:eastAsia="en-US"/>
        </w:rPr>
        <w:t>комплекс приемов техники по передвижению хоккеистов на коньках, направленный на совершенствование скоростного маневрирования.</w:t>
      </w:r>
    </w:p>
    <w:p w:rsidR="0087394B" w:rsidRPr="0087394B" w:rsidRDefault="0087394B" w:rsidP="0087394B">
      <w:pPr>
        <w:rPr>
          <w:lang w:eastAsia="en-US"/>
        </w:rPr>
      </w:pPr>
      <w:r w:rsidRPr="0087394B">
        <w:rPr>
          <w:lang w:eastAsia="en-US"/>
        </w:rPr>
        <w:t xml:space="preserve">Техника владения клюшкой и шайбой: ведение шайбы, обводка, удары, бросок шайбы, остановка шайбы, прием шайбы с одновременной ее подработкой и последующими действиями, отбор шайбы способом остановки, прижимания соперника к борту и овладения шайбой. </w:t>
      </w:r>
    </w:p>
    <w:p w:rsidR="0087394B" w:rsidRPr="0087394B" w:rsidRDefault="0087394B" w:rsidP="0087394B">
      <w:pPr>
        <w:rPr>
          <w:lang w:eastAsia="en-US"/>
        </w:rPr>
      </w:pPr>
      <w:r w:rsidRPr="0087394B">
        <w:rPr>
          <w:lang w:eastAsia="en-US"/>
        </w:rPr>
        <w:t>Техника игры вратаря:</w:t>
      </w:r>
    </w:p>
    <w:p w:rsidR="0087394B" w:rsidRPr="0087394B" w:rsidRDefault="0087394B" w:rsidP="0087394B">
      <w:pPr>
        <w:rPr>
          <w:lang w:eastAsia="en-US"/>
        </w:rPr>
      </w:pPr>
      <w:r w:rsidRPr="0087394B">
        <w:rPr>
          <w:lang w:eastAsia="en-US"/>
        </w:rPr>
        <w:t>торможение на параллельных коньках;</w:t>
      </w:r>
    </w:p>
    <w:p w:rsidR="0087394B" w:rsidRPr="0087394B" w:rsidRDefault="0087394B" w:rsidP="0087394B">
      <w:pPr>
        <w:rPr>
          <w:lang w:eastAsia="en-US"/>
        </w:rPr>
      </w:pPr>
      <w:r w:rsidRPr="0087394B">
        <w:rPr>
          <w:lang w:eastAsia="en-US"/>
        </w:rPr>
        <w:t>передвижения короткими шагами, повороты в движении на 180 градусов, 360 градусов в основной стойке вратаря, бег спиной вперед, лицом вперед;</w:t>
      </w:r>
    </w:p>
    <w:p w:rsidR="0087394B" w:rsidRPr="0087394B" w:rsidRDefault="0087394B" w:rsidP="0087394B">
      <w:pPr>
        <w:rPr>
          <w:lang w:eastAsia="en-US"/>
        </w:rPr>
      </w:pPr>
      <w:r w:rsidRPr="0087394B">
        <w:rPr>
          <w:lang w:eastAsia="en-US"/>
        </w:rPr>
        <w:t>ловля шайбы ловушкой в шпагате, на блин;</w:t>
      </w:r>
    </w:p>
    <w:p w:rsidR="0087394B" w:rsidRPr="0087394B" w:rsidRDefault="0087394B" w:rsidP="0087394B">
      <w:pPr>
        <w:rPr>
          <w:lang w:eastAsia="en-US"/>
        </w:rPr>
      </w:pPr>
      <w:r w:rsidRPr="0087394B">
        <w:rPr>
          <w:lang w:eastAsia="en-US"/>
        </w:rPr>
        <w:t>отбивание шайбы блином с одновременным движением в сторону (вправо, влево) на параллельных коньках, щитками с падением на бок (вправо, влево).</w:t>
      </w:r>
    </w:p>
    <w:p w:rsidR="0087394B" w:rsidRPr="0087394B" w:rsidRDefault="0087394B" w:rsidP="0087394B">
      <w:pPr>
        <w:rPr>
          <w:lang w:eastAsia="en-US"/>
        </w:rPr>
      </w:pPr>
      <w:r w:rsidRPr="0087394B">
        <w:rPr>
          <w:lang w:eastAsia="en-US"/>
        </w:rPr>
        <w:t xml:space="preserve">Тактическая подготовка: </w:t>
      </w:r>
    </w:p>
    <w:p w:rsidR="0087394B" w:rsidRPr="0087394B" w:rsidRDefault="0087394B" w:rsidP="0087394B">
      <w:pPr>
        <w:rPr>
          <w:lang w:eastAsia="en-US"/>
        </w:rPr>
      </w:pPr>
      <w:r w:rsidRPr="0087394B">
        <w:rPr>
          <w:lang w:eastAsia="en-US"/>
        </w:rPr>
        <w:t>скоростное маневрирование и выбор позиции, дистанционная опека, контактная опека;</w:t>
      </w:r>
    </w:p>
    <w:p w:rsidR="0087394B" w:rsidRPr="0087394B" w:rsidRDefault="0087394B" w:rsidP="0087394B">
      <w:pPr>
        <w:rPr>
          <w:lang w:eastAsia="en-US"/>
        </w:rPr>
      </w:pPr>
      <w:r w:rsidRPr="0087394B">
        <w:rPr>
          <w:lang w:eastAsia="en-US"/>
        </w:rPr>
        <w:t>отбор шайбы перехватом, клюшкой, с применением силовых единоборств;</w:t>
      </w:r>
    </w:p>
    <w:p w:rsidR="0087394B" w:rsidRPr="0087394B" w:rsidRDefault="0087394B" w:rsidP="0087394B">
      <w:pPr>
        <w:rPr>
          <w:lang w:eastAsia="en-US"/>
        </w:rPr>
      </w:pPr>
      <w:r w:rsidRPr="0087394B">
        <w:rPr>
          <w:lang w:eastAsia="en-US"/>
        </w:rPr>
        <w:t>ловля шайбы на себя с падением на одно и два колена, а также с падением на бок.</w:t>
      </w:r>
    </w:p>
    <w:p w:rsidR="0087394B" w:rsidRPr="0087394B" w:rsidRDefault="0087394B" w:rsidP="0087394B">
      <w:pPr>
        <w:rPr>
          <w:lang w:eastAsia="en-US"/>
        </w:rPr>
      </w:pPr>
      <w:r w:rsidRPr="0087394B">
        <w:rPr>
          <w:lang w:eastAsia="en-US"/>
        </w:rPr>
        <w:t>Групповые тактические действия.</w:t>
      </w:r>
    </w:p>
    <w:p w:rsidR="0087394B" w:rsidRPr="0087394B" w:rsidRDefault="0087394B" w:rsidP="0087394B">
      <w:pPr>
        <w:rPr>
          <w:lang w:eastAsia="en-US"/>
        </w:rPr>
      </w:pPr>
      <w:r w:rsidRPr="0087394B">
        <w:rPr>
          <w:lang w:eastAsia="en-US"/>
        </w:rPr>
        <w:t>Командные атакующие тактические действия.</w:t>
      </w:r>
    </w:p>
    <w:p w:rsidR="0087394B" w:rsidRPr="0087394B" w:rsidRDefault="0087394B" w:rsidP="0087394B">
      <w:pPr>
        <w:rPr>
          <w:lang w:eastAsia="en-US"/>
        </w:rPr>
      </w:pPr>
      <w:r w:rsidRPr="0087394B">
        <w:rPr>
          <w:lang w:eastAsia="en-US"/>
        </w:rPr>
        <w:t>Тактика игры вратаря. Выбор позиции в воротах.</w:t>
      </w:r>
    </w:p>
    <w:p w:rsidR="0087394B" w:rsidRPr="0087394B" w:rsidRDefault="0087394B" w:rsidP="0087394B">
      <w:pPr>
        <w:rPr>
          <w:lang w:eastAsia="en-US"/>
        </w:rPr>
      </w:pPr>
      <w:r w:rsidRPr="0087394B">
        <w:rPr>
          <w:lang w:eastAsia="en-US"/>
        </w:rPr>
        <w:t>Учебные игры в хоккей. Участие в соревновательной деятельности.</w:t>
      </w:r>
    </w:p>
    <w:p w:rsidR="0087394B" w:rsidRPr="0087394B" w:rsidRDefault="0087394B" w:rsidP="0087394B">
      <w:pPr>
        <w:rPr>
          <w:lang w:eastAsia="en-US"/>
        </w:rPr>
      </w:pPr>
      <w:r w:rsidRPr="0087394B">
        <w:rPr>
          <w:lang w:eastAsia="en-US"/>
        </w:rPr>
        <w:t>163.10.6.7.</w:t>
      </w:r>
      <w:r w:rsidRPr="0087394B">
        <w:rPr>
          <w:lang w:val="en-US" w:eastAsia="en-US"/>
        </w:rPr>
        <w:t> </w:t>
      </w:r>
      <w:r w:rsidRPr="0087394B">
        <w:rPr>
          <w:lang w:eastAsia="en-US"/>
        </w:rPr>
        <w:t>Содержание модуля по хоккею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bookmarkStart w:id="157" w:name="_Hlk124956772"/>
      <w:r w:rsidRPr="0087394B">
        <w:rPr>
          <w:lang w:eastAsia="en-US"/>
        </w:rPr>
        <w:t>163.10.6.7.1.</w:t>
      </w:r>
      <w:r w:rsidRPr="0087394B">
        <w:rPr>
          <w:lang w:val="en-US" w:eastAsia="en-US"/>
        </w:rPr>
        <w:t> </w:t>
      </w:r>
      <w:r w:rsidRPr="0087394B">
        <w:rPr>
          <w:lang w:eastAsia="en-US"/>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157"/>
    </w:p>
    <w:p w:rsidR="0087394B" w:rsidRPr="0087394B" w:rsidRDefault="0087394B" w:rsidP="0087394B">
      <w:pPr>
        <w:rPr>
          <w:lang w:eastAsia="en-US"/>
        </w:rPr>
      </w:pPr>
      <w:r w:rsidRPr="0087394B">
        <w:rPr>
          <w:lang w:eastAsia="en-US"/>
        </w:rPr>
        <w:t>воспитание патриотизма, уважения к Отечеству через знания истории и современного состояния развития хоккея, включая региональный, всероссийский и международный уровни;</w:t>
      </w:r>
    </w:p>
    <w:p w:rsidR="0087394B" w:rsidRPr="0087394B" w:rsidRDefault="0087394B" w:rsidP="0087394B">
      <w:pPr>
        <w:rPr>
          <w:lang w:eastAsia="en-US"/>
        </w:rPr>
      </w:pPr>
      <w:r w:rsidRPr="0087394B">
        <w:rPr>
          <w:lang w:eastAsia="en-US"/>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87394B" w:rsidRPr="0087394B" w:rsidRDefault="0087394B" w:rsidP="0087394B">
      <w:pPr>
        <w:rPr>
          <w:lang w:eastAsia="en-US"/>
        </w:rPr>
      </w:pPr>
      <w:r w:rsidRPr="0087394B">
        <w:rPr>
          <w:lang w:eastAsia="en-US"/>
        </w:rPr>
        <w:t>формирование осознанного, уважительного и доброжелательного общения в команде, со сверстниками и педагогами;</w:t>
      </w:r>
    </w:p>
    <w:p w:rsidR="0087394B" w:rsidRPr="0087394B" w:rsidRDefault="0087394B" w:rsidP="0087394B">
      <w:pPr>
        <w:rPr>
          <w:lang w:eastAsia="en-US"/>
        </w:rPr>
      </w:pPr>
      <w:r w:rsidRPr="0087394B">
        <w:rPr>
          <w:lang w:eastAsia="en-US"/>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87394B" w:rsidRPr="0087394B" w:rsidRDefault="0087394B" w:rsidP="0087394B">
      <w:pPr>
        <w:rPr>
          <w:lang w:eastAsia="en-US"/>
        </w:rPr>
      </w:pPr>
      <w:r w:rsidRPr="0087394B">
        <w:rPr>
          <w:lang w:eastAsia="en-US"/>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rsidR="0087394B" w:rsidRPr="0087394B" w:rsidRDefault="0087394B" w:rsidP="0087394B">
      <w:pPr>
        <w:rPr>
          <w:lang w:eastAsia="en-US"/>
        </w:rPr>
      </w:pPr>
      <w:r w:rsidRPr="0087394B">
        <w:rPr>
          <w:lang w:eastAsia="en-US"/>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87394B" w:rsidRPr="0087394B" w:rsidRDefault="0087394B" w:rsidP="0087394B">
      <w:pPr>
        <w:rPr>
          <w:lang w:eastAsia="en-US"/>
        </w:rPr>
      </w:pPr>
      <w:r w:rsidRPr="0087394B">
        <w:rPr>
          <w:lang w:eastAsia="en-US"/>
        </w:rPr>
        <w:t>163.10.6.7.2.</w:t>
      </w:r>
      <w:r w:rsidRPr="0087394B">
        <w:rPr>
          <w:lang w:val="en-US" w:eastAsia="en-US"/>
        </w:rPr>
        <w:t> </w:t>
      </w:r>
      <w:r w:rsidRPr="0087394B">
        <w:rPr>
          <w:lang w:eastAsia="en-US"/>
        </w:rPr>
        <w:t>При изучении модуля по хоккею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87394B" w:rsidRPr="0087394B" w:rsidRDefault="0087394B" w:rsidP="0087394B">
      <w:pPr>
        <w:rPr>
          <w:lang w:eastAsia="en-US"/>
        </w:rPr>
      </w:pPr>
      <w:r w:rsidRPr="0087394B">
        <w:rPr>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87394B" w:rsidRPr="0087394B" w:rsidRDefault="0087394B" w:rsidP="0087394B">
      <w:pPr>
        <w:rPr>
          <w:lang w:eastAsia="en-US"/>
        </w:rPr>
      </w:pPr>
      <w:r w:rsidRPr="0087394B">
        <w:rPr>
          <w:lang w:eastAsia="en-US"/>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7394B" w:rsidRPr="0087394B" w:rsidRDefault="0087394B" w:rsidP="0087394B">
      <w:pPr>
        <w:rPr>
          <w:lang w:eastAsia="en-US"/>
        </w:rPr>
      </w:pPr>
      <w:r w:rsidRPr="0087394B">
        <w:rPr>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7394B" w:rsidRPr="0087394B" w:rsidRDefault="0087394B" w:rsidP="0087394B">
      <w:pPr>
        <w:rPr>
          <w:lang w:eastAsia="en-US"/>
        </w:rPr>
      </w:pPr>
      <w:r w:rsidRPr="0087394B">
        <w:rPr>
          <w:lang w:eastAsia="en-US"/>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87394B" w:rsidRPr="0087394B" w:rsidRDefault="0087394B" w:rsidP="0087394B">
      <w:pPr>
        <w:rPr>
          <w:lang w:eastAsia="en-US"/>
        </w:rPr>
      </w:pPr>
      <w:r w:rsidRPr="0087394B">
        <w:rPr>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87394B" w:rsidRPr="0087394B" w:rsidRDefault="0087394B" w:rsidP="0087394B">
      <w:pPr>
        <w:rPr>
          <w:lang w:eastAsia="en-US"/>
        </w:rPr>
      </w:pPr>
      <w:r w:rsidRPr="0087394B">
        <w:rPr>
          <w:lang w:eastAsia="en-US"/>
        </w:rPr>
        <w:t>формирование компетентности в области использования ИКТ, соблюдение норм информационной избирательности, этики и этикета.</w:t>
      </w:r>
    </w:p>
    <w:p w:rsidR="0087394B" w:rsidRPr="0087394B" w:rsidRDefault="0087394B" w:rsidP="0087394B">
      <w:pPr>
        <w:rPr>
          <w:lang w:eastAsia="en-US"/>
        </w:rPr>
      </w:pPr>
      <w:r w:rsidRPr="0087394B">
        <w:rPr>
          <w:lang w:eastAsia="en-US"/>
        </w:rPr>
        <w:t>163.10.6.7.3.</w:t>
      </w:r>
      <w:r w:rsidRPr="0087394B">
        <w:rPr>
          <w:lang w:val="en-US" w:eastAsia="en-US"/>
        </w:rPr>
        <w:t> </w:t>
      </w:r>
      <w:r w:rsidRPr="0087394B">
        <w:rPr>
          <w:lang w:eastAsia="en-US"/>
        </w:rPr>
        <w:t>При изучении модуля по хоккею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rsidR="0087394B" w:rsidRPr="0087394B" w:rsidRDefault="0087394B" w:rsidP="0087394B">
      <w:pPr>
        <w:rPr>
          <w:lang w:eastAsia="en-US"/>
        </w:rPr>
      </w:pPr>
      <w:r w:rsidRPr="0087394B">
        <w:rPr>
          <w:lang w:eastAsia="en-US"/>
        </w:rPr>
        <w:t>знание роли хоккейных организаций регионального, всероссийского 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rsidR="0087394B" w:rsidRPr="0087394B" w:rsidRDefault="0087394B" w:rsidP="0087394B">
      <w:pPr>
        <w:rPr>
          <w:lang w:eastAsia="en-US"/>
        </w:rPr>
      </w:pPr>
      <w:r w:rsidRPr="0087394B">
        <w:rPr>
          <w:lang w:eastAsia="en-US"/>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я и соблюдения правил игры в хоккей в процессе учебной и соревновательной деятельности, правил соревнований и судейской терминологии в игре;</w:t>
      </w:r>
    </w:p>
    <w:p w:rsidR="0087394B" w:rsidRPr="0087394B" w:rsidRDefault="0087394B" w:rsidP="0087394B">
      <w:pPr>
        <w:rPr>
          <w:lang w:eastAsia="en-US"/>
        </w:rPr>
      </w:pPr>
      <w:r w:rsidRPr="0087394B">
        <w:rPr>
          <w:lang w:eastAsia="en-US"/>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rsidR="0087394B" w:rsidRPr="0087394B" w:rsidRDefault="0087394B" w:rsidP="0087394B">
      <w:pPr>
        <w:rPr>
          <w:lang w:eastAsia="en-US"/>
        </w:rPr>
      </w:pPr>
      <w:r w:rsidRPr="0087394B">
        <w:rPr>
          <w:lang w:eastAsia="en-US"/>
        </w:rPr>
        <w:t>умение описания и демонстрации правильной техники выполнения общеподготовительных и специально-подготовительных упражнений в хоккее;</w:t>
      </w:r>
    </w:p>
    <w:p w:rsidR="0087394B" w:rsidRPr="0087394B" w:rsidRDefault="0087394B" w:rsidP="0087394B">
      <w:pPr>
        <w:rPr>
          <w:lang w:eastAsia="en-US"/>
        </w:rPr>
      </w:pPr>
      <w:r w:rsidRPr="0087394B">
        <w:rPr>
          <w:lang w:eastAsia="en-US"/>
        </w:rPr>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rsidR="0087394B" w:rsidRPr="0087394B" w:rsidRDefault="0087394B" w:rsidP="0087394B">
      <w:pPr>
        <w:rPr>
          <w:lang w:eastAsia="en-US"/>
        </w:rPr>
      </w:pPr>
      <w:r w:rsidRPr="0087394B">
        <w:rPr>
          <w:lang w:eastAsia="en-US"/>
        </w:rPr>
        <w:t>применение техники владения клюшкой и шайбой (ведение, обводка, финты, бросок, удары, остановка, отбор) в игровых ситуациях;</w:t>
      </w:r>
    </w:p>
    <w:p w:rsidR="0087394B" w:rsidRPr="0087394B" w:rsidRDefault="0087394B" w:rsidP="0087394B">
      <w:pPr>
        <w:rPr>
          <w:lang w:eastAsia="en-US"/>
        </w:rPr>
      </w:pPr>
      <w:r w:rsidRPr="0087394B">
        <w:rPr>
          <w:lang w:eastAsia="en-US"/>
        </w:rPr>
        <w:t>выполнение комплекса технических приемов по передвижению хоккеистов на коньках, направленный на совершенствование скоростного маневрирования, перехватов шайбы различным способом в игре;</w:t>
      </w:r>
    </w:p>
    <w:p w:rsidR="0087394B" w:rsidRPr="0087394B" w:rsidRDefault="0087394B" w:rsidP="0087394B">
      <w:pPr>
        <w:rPr>
          <w:lang w:eastAsia="en-US"/>
        </w:rPr>
      </w:pPr>
      <w:r w:rsidRPr="0087394B">
        <w:rPr>
          <w:lang w:eastAsia="en-US"/>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87394B" w:rsidRPr="0087394B" w:rsidRDefault="0087394B" w:rsidP="0087394B">
      <w:pPr>
        <w:rPr>
          <w:lang w:eastAsia="en-US"/>
        </w:rPr>
      </w:pPr>
      <w:r w:rsidRPr="0087394B">
        <w:rPr>
          <w:lang w:eastAsia="en-US"/>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rsidR="0087394B" w:rsidRPr="0087394B" w:rsidRDefault="0087394B" w:rsidP="0087394B">
      <w:pPr>
        <w:rPr>
          <w:lang w:eastAsia="en-US"/>
        </w:rPr>
      </w:pPr>
      <w:r w:rsidRPr="0087394B">
        <w:rPr>
          <w:lang w:eastAsia="en-US"/>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rsidR="0087394B" w:rsidRPr="0087394B" w:rsidRDefault="0087394B" w:rsidP="0087394B">
      <w:pPr>
        <w:rPr>
          <w:lang w:eastAsia="en-US"/>
        </w:rPr>
      </w:pPr>
      <w:r w:rsidRPr="0087394B">
        <w:rPr>
          <w:lang w:eastAsia="en-US"/>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rsidR="0087394B" w:rsidRPr="0087394B" w:rsidRDefault="0087394B" w:rsidP="0087394B">
      <w:pPr>
        <w:rPr>
          <w:lang w:eastAsia="en-US"/>
        </w:rPr>
      </w:pPr>
      <w:r w:rsidRPr="0087394B">
        <w:rPr>
          <w:lang w:eastAsia="en-US"/>
        </w:rPr>
        <w:t>знание и соблюдение правил безопасного, правомерного поведения во время соревнований по хоккею в качестве зрителя, болельщика;</w:t>
      </w:r>
    </w:p>
    <w:p w:rsidR="0087394B" w:rsidRPr="0087394B" w:rsidRDefault="0087394B" w:rsidP="0087394B">
      <w:pPr>
        <w:rPr>
          <w:lang w:eastAsia="en-US"/>
        </w:rPr>
      </w:pPr>
      <w:r w:rsidRPr="0087394B">
        <w:rPr>
          <w:lang w:eastAsia="en-US"/>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rsidR="0087394B" w:rsidRPr="0087394B" w:rsidRDefault="0087394B" w:rsidP="0087394B">
      <w:pPr>
        <w:rPr>
          <w:lang w:eastAsia="en-US"/>
        </w:rPr>
      </w:pPr>
      <w:r w:rsidRPr="0087394B">
        <w:rPr>
          <w:lang w:eastAsia="en-US"/>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rsidR="0087394B" w:rsidRPr="0087394B" w:rsidRDefault="0087394B" w:rsidP="0087394B">
      <w:pPr>
        <w:rPr>
          <w:lang w:eastAsia="en-US"/>
        </w:rPr>
      </w:pPr>
      <w:r w:rsidRPr="0087394B">
        <w:rPr>
          <w:lang w:eastAsia="en-US"/>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7394B" w:rsidRPr="0087394B" w:rsidRDefault="0087394B" w:rsidP="0087394B">
      <w:pPr>
        <w:rPr>
          <w:lang w:eastAsia="en-US"/>
        </w:rPr>
      </w:pPr>
      <w:r w:rsidRPr="0087394B">
        <w:rPr>
          <w:lang w:eastAsia="en-US"/>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87394B" w:rsidRPr="0087394B" w:rsidRDefault="0087394B" w:rsidP="0087394B">
      <w:pPr>
        <w:rPr>
          <w:lang w:eastAsia="en-US"/>
        </w:rPr>
      </w:pPr>
      <w:r w:rsidRPr="0087394B">
        <w:rPr>
          <w:lang w:eastAsia="en-US"/>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87394B" w:rsidRPr="0087394B" w:rsidRDefault="0087394B" w:rsidP="0087394B">
      <w:pPr>
        <w:rPr>
          <w:lang w:eastAsia="en-US"/>
        </w:rPr>
      </w:pPr>
      <w:r w:rsidRPr="0087394B">
        <w:rPr>
          <w:lang w:eastAsia="en-US"/>
        </w:rPr>
        <w:t>163.10.7.</w:t>
      </w:r>
      <w:r w:rsidRPr="0087394B">
        <w:rPr>
          <w:lang w:val="en-US" w:eastAsia="en-US"/>
        </w:rPr>
        <w:t> </w:t>
      </w:r>
      <w:r w:rsidRPr="0087394B">
        <w:rPr>
          <w:lang w:eastAsia="en-US"/>
        </w:rPr>
        <w:t>Модуль «Футбол».</w:t>
      </w:r>
    </w:p>
    <w:p w:rsidR="0087394B" w:rsidRPr="0087394B" w:rsidRDefault="0087394B" w:rsidP="0087394B">
      <w:pPr>
        <w:rPr>
          <w:lang w:eastAsia="en-US"/>
        </w:rPr>
      </w:pPr>
      <w:r w:rsidRPr="0087394B">
        <w:rPr>
          <w:lang w:eastAsia="en-US"/>
        </w:rPr>
        <w:t>163.10.7.1.</w:t>
      </w:r>
      <w:r w:rsidRPr="0087394B">
        <w:rPr>
          <w:lang w:val="en-US" w:eastAsia="en-US"/>
        </w:rPr>
        <w:t> </w:t>
      </w:r>
      <w:r w:rsidRPr="0087394B">
        <w:rPr>
          <w:lang w:eastAsia="en-US"/>
        </w:rPr>
        <w:t>Пояснительная записка модуля «Футбол».</w:t>
      </w:r>
    </w:p>
    <w:p w:rsidR="0087394B" w:rsidRPr="0087394B" w:rsidRDefault="0087394B" w:rsidP="0087394B">
      <w:pPr>
        <w:rPr>
          <w:lang w:eastAsia="en-US"/>
        </w:rPr>
      </w:pPr>
      <w:r w:rsidRPr="0087394B">
        <w:rPr>
          <w:lang w:eastAsia="en-US"/>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87394B" w:rsidRPr="0087394B" w:rsidRDefault="0087394B" w:rsidP="0087394B">
      <w:pPr>
        <w:rPr>
          <w:lang w:eastAsia="en-US"/>
        </w:rPr>
      </w:pPr>
      <w:r w:rsidRPr="0087394B">
        <w:rPr>
          <w:lang w:eastAsia="en-US"/>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87394B" w:rsidRPr="0087394B" w:rsidRDefault="0087394B" w:rsidP="0087394B">
      <w:pPr>
        <w:rPr>
          <w:lang w:eastAsia="en-US"/>
        </w:rPr>
      </w:pPr>
      <w:r w:rsidRPr="0087394B">
        <w:rPr>
          <w:lang w:eastAsia="en-US"/>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87394B" w:rsidRPr="0087394B" w:rsidRDefault="0087394B" w:rsidP="0087394B">
      <w:pPr>
        <w:rPr>
          <w:lang w:eastAsia="en-US"/>
        </w:rPr>
      </w:pPr>
      <w:r w:rsidRPr="0087394B">
        <w:rPr>
          <w:lang w:eastAsia="en-US"/>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87394B" w:rsidRPr="0087394B" w:rsidRDefault="0087394B" w:rsidP="0087394B">
      <w:pPr>
        <w:rPr>
          <w:lang w:eastAsia="en-US"/>
        </w:rPr>
      </w:pPr>
      <w:r w:rsidRPr="0087394B">
        <w:rPr>
          <w:lang w:eastAsia="en-US"/>
        </w:rPr>
        <w:t>163.10.7.2.</w:t>
      </w:r>
      <w:r w:rsidRPr="0087394B">
        <w:rPr>
          <w:lang w:val="en-US" w:eastAsia="en-US"/>
        </w:rPr>
        <w:t> </w:t>
      </w:r>
      <w:r w:rsidRPr="0087394B">
        <w:rPr>
          <w:lang w:eastAsia="en-US"/>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87394B" w:rsidRPr="0087394B" w:rsidRDefault="0087394B" w:rsidP="0087394B">
      <w:pPr>
        <w:rPr>
          <w:lang w:eastAsia="en-US"/>
        </w:rPr>
      </w:pPr>
      <w:bookmarkStart w:id="158" w:name="_Hlk125550293"/>
      <w:bookmarkStart w:id="159" w:name="_Hlk125544518"/>
      <w:r w:rsidRPr="0087394B">
        <w:rPr>
          <w:lang w:eastAsia="en-US"/>
        </w:rPr>
        <w:t>163.10.7.3.</w:t>
      </w:r>
      <w:r w:rsidRPr="0087394B">
        <w:rPr>
          <w:lang w:val="en-US" w:eastAsia="en-US"/>
        </w:rPr>
        <w:t> </w:t>
      </w:r>
      <w:r w:rsidRPr="0087394B">
        <w:rPr>
          <w:lang w:eastAsia="en-US"/>
        </w:rPr>
        <w:t>Задачами изучения модуля по футболу являются</w:t>
      </w:r>
      <w:bookmarkEnd w:id="158"/>
      <w:r w:rsidRPr="0087394B">
        <w:rPr>
          <w:lang w:eastAsia="en-US"/>
        </w:rPr>
        <w:t>:</w:t>
      </w:r>
    </w:p>
    <w:bookmarkEnd w:id="159"/>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w:t>
      </w:r>
    </w:p>
    <w:p w:rsidR="0087394B" w:rsidRPr="0087394B" w:rsidRDefault="0087394B" w:rsidP="0087394B">
      <w:pPr>
        <w:rPr>
          <w:lang w:eastAsia="en-US"/>
        </w:rPr>
      </w:pPr>
      <w:r w:rsidRPr="0087394B">
        <w:rPr>
          <w:lang w:eastAsia="en-US"/>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87394B" w:rsidRPr="0087394B" w:rsidRDefault="0087394B" w:rsidP="0087394B">
      <w:pPr>
        <w:rPr>
          <w:lang w:eastAsia="en-US"/>
        </w:rPr>
      </w:pPr>
      <w:r w:rsidRPr="0087394B">
        <w:rPr>
          <w:lang w:eastAsia="en-US"/>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87394B" w:rsidRPr="0087394B" w:rsidRDefault="0087394B" w:rsidP="0087394B">
      <w:pPr>
        <w:rPr>
          <w:lang w:eastAsia="en-US"/>
        </w:rPr>
      </w:pPr>
      <w:r w:rsidRPr="0087394B">
        <w:rPr>
          <w:lang w:eastAsia="en-US"/>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87394B" w:rsidRPr="0087394B" w:rsidRDefault="0087394B" w:rsidP="0087394B">
      <w:pPr>
        <w:rPr>
          <w:lang w:eastAsia="en-US"/>
        </w:rPr>
      </w:pPr>
      <w:r w:rsidRPr="0087394B">
        <w:rPr>
          <w:lang w:eastAsia="en-US"/>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87394B" w:rsidRPr="0087394B" w:rsidRDefault="0087394B" w:rsidP="0087394B">
      <w:pPr>
        <w:rPr>
          <w:lang w:eastAsia="en-US"/>
        </w:rPr>
      </w:pPr>
      <w:r w:rsidRPr="0087394B">
        <w:rPr>
          <w:lang w:eastAsia="en-US"/>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87394B" w:rsidRPr="0087394B" w:rsidRDefault="0087394B" w:rsidP="0087394B">
      <w:pPr>
        <w:rPr>
          <w:lang w:eastAsia="en-US"/>
        </w:rPr>
      </w:pPr>
      <w:r w:rsidRPr="0087394B">
        <w:rPr>
          <w:lang w:eastAsia="en-US"/>
        </w:rPr>
        <w:t>удовлетворение индивидуальных потребностей обучающихся в занятиях физической культурой и спортом средствами футбола;</w:t>
      </w:r>
    </w:p>
    <w:p w:rsidR="0087394B" w:rsidRPr="0087394B" w:rsidRDefault="0087394B" w:rsidP="0087394B">
      <w:pPr>
        <w:rPr>
          <w:lang w:eastAsia="en-US"/>
        </w:rPr>
      </w:pPr>
      <w:r w:rsidRPr="0087394B">
        <w:rPr>
          <w:lang w:eastAsia="en-US"/>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7.4.</w:t>
      </w:r>
      <w:r w:rsidRPr="0087394B">
        <w:rPr>
          <w:lang w:val="en-US" w:eastAsia="en-US"/>
        </w:rPr>
        <w:t> </w:t>
      </w:r>
      <w:r w:rsidRPr="0087394B">
        <w:rPr>
          <w:lang w:eastAsia="en-US"/>
        </w:rPr>
        <w:t>Место и роль модуля по футболу.</w:t>
      </w:r>
    </w:p>
    <w:p w:rsidR="0087394B" w:rsidRPr="0087394B" w:rsidRDefault="0087394B" w:rsidP="0087394B">
      <w:pPr>
        <w:rPr>
          <w:lang w:eastAsia="en-US"/>
        </w:rPr>
      </w:pPr>
      <w:r w:rsidRPr="0087394B">
        <w:rPr>
          <w:lang w:eastAsia="en-US"/>
        </w:rPr>
        <w:t xml:space="preserve">Модуль </w:t>
      </w:r>
      <w:bookmarkStart w:id="160" w:name="_Hlk125550350"/>
      <w:r w:rsidRPr="0087394B">
        <w:rPr>
          <w:lang w:eastAsia="en-US"/>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60"/>
      <w:r w:rsidRPr="0087394B">
        <w:rPr>
          <w:lang w:eastAsia="en-US"/>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87394B" w:rsidRPr="0087394B" w:rsidRDefault="0087394B" w:rsidP="0087394B">
      <w:pPr>
        <w:rPr>
          <w:lang w:eastAsia="en-US"/>
        </w:rPr>
      </w:pPr>
      <w:r w:rsidRPr="0087394B">
        <w:rPr>
          <w:lang w:eastAsia="en-US"/>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87394B" w:rsidRPr="0087394B" w:rsidRDefault="0087394B" w:rsidP="0087394B">
      <w:pPr>
        <w:rPr>
          <w:lang w:eastAsia="en-US"/>
        </w:rPr>
      </w:pPr>
      <w:r w:rsidRPr="0087394B">
        <w:rPr>
          <w:lang w:eastAsia="en-US"/>
        </w:rPr>
        <w:t>163.10.7.5.</w:t>
      </w:r>
      <w:r w:rsidRPr="0087394B">
        <w:rPr>
          <w:lang w:val="en-US" w:eastAsia="en-US"/>
        </w:rPr>
        <w:t> </w:t>
      </w:r>
      <w:r w:rsidRPr="0087394B">
        <w:rPr>
          <w:lang w:eastAsia="en-US"/>
        </w:rPr>
        <w:t>Модуль по футболу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 в 5, 6, 7, 8, 9-х классах – по 34 часа).</w:t>
      </w:r>
    </w:p>
    <w:p w:rsidR="0087394B" w:rsidRPr="0087394B" w:rsidRDefault="0087394B" w:rsidP="0087394B">
      <w:pPr>
        <w:rPr>
          <w:lang w:eastAsia="en-US"/>
        </w:rPr>
      </w:pPr>
      <w:r w:rsidRPr="0087394B">
        <w:rPr>
          <w:lang w:eastAsia="en-US"/>
        </w:rPr>
        <w:t>163.10.7.6.</w:t>
      </w:r>
      <w:r w:rsidRPr="0087394B">
        <w:rPr>
          <w:lang w:val="en-US" w:eastAsia="en-US"/>
        </w:rPr>
        <w:t> </w:t>
      </w:r>
      <w:r w:rsidRPr="0087394B">
        <w:rPr>
          <w:lang w:eastAsia="en-US"/>
        </w:rPr>
        <w:t>Содержание модуля по футболу.</w:t>
      </w:r>
    </w:p>
    <w:p w:rsidR="0087394B" w:rsidRPr="0087394B" w:rsidRDefault="0087394B" w:rsidP="0087394B">
      <w:pPr>
        <w:rPr>
          <w:lang w:eastAsia="en-US"/>
        </w:rPr>
      </w:pPr>
      <w:r w:rsidRPr="0087394B">
        <w:rPr>
          <w:lang w:eastAsia="en-US"/>
        </w:rPr>
        <w:t>Знания о футболе.</w:t>
      </w:r>
    </w:p>
    <w:p w:rsidR="0087394B" w:rsidRPr="0087394B" w:rsidRDefault="0087394B" w:rsidP="0087394B">
      <w:pPr>
        <w:rPr>
          <w:lang w:eastAsia="en-US"/>
        </w:rPr>
      </w:pPr>
      <w:r w:rsidRPr="0087394B">
        <w:rPr>
          <w:lang w:eastAsia="en-US"/>
        </w:rPr>
        <w:t>Сведения о ведущих отечественных и зарубежных футбольных клубах, их традициях.</w:t>
      </w:r>
    </w:p>
    <w:p w:rsidR="0087394B" w:rsidRPr="0087394B" w:rsidRDefault="0087394B" w:rsidP="0087394B">
      <w:pPr>
        <w:rPr>
          <w:lang w:eastAsia="en-US"/>
        </w:rPr>
      </w:pPr>
      <w:r w:rsidRPr="0087394B">
        <w:rPr>
          <w:lang w:eastAsia="en-US"/>
        </w:rPr>
        <w:t>Выдающиеся отечественные и зарубежные игроки, тренеры, внесшие общий вклад в развитие и становление современного футбола.</w:t>
      </w:r>
    </w:p>
    <w:p w:rsidR="0087394B" w:rsidRPr="0087394B" w:rsidRDefault="0087394B" w:rsidP="0087394B">
      <w:pPr>
        <w:rPr>
          <w:lang w:eastAsia="en-US"/>
        </w:rPr>
      </w:pPr>
      <w:r w:rsidRPr="0087394B">
        <w:rPr>
          <w:lang w:eastAsia="en-US"/>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87394B" w:rsidRPr="0087394B" w:rsidRDefault="0087394B" w:rsidP="0087394B">
      <w:pPr>
        <w:rPr>
          <w:lang w:eastAsia="en-US"/>
        </w:rPr>
      </w:pPr>
      <w:r w:rsidRPr="0087394B">
        <w:rPr>
          <w:lang w:eastAsia="en-US"/>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87394B" w:rsidRPr="0087394B" w:rsidRDefault="0087394B" w:rsidP="0087394B">
      <w:pPr>
        <w:rPr>
          <w:lang w:eastAsia="en-US"/>
        </w:rPr>
      </w:pPr>
      <w:r w:rsidRPr="0087394B">
        <w:rPr>
          <w:lang w:eastAsia="en-US"/>
        </w:rPr>
        <w:t>Правила ухода за инвентарем, спортивным оборудованием, футбольным полем.</w:t>
      </w:r>
    </w:p>
    <w:p w:rsidR="0087394B" w:rsidRPr="0087394B" w:rsidRDefault="0087394B" w:rsidP="0087394B">
      <w:pPr>
        <w:rPr>
          <w:lang w:eastAsia="en-US"/>
        </w:rPr>
      </w:pPr>
      <w:r w:rsidRPr="0087394B">
        <w:rPr>
          <w:lang w:eastAsia="en-US"/>
        </w:rPr>
        <w:t>Правила безопасного поведения на занятиях футболом и стадионе во время просмотра игры в качестве зрителя, болельщика.</w:t>
      </w:r>
    </w:p>
    <w:p w:rsidR="0087394B" w:rsidRPr="0087394B" w:rsidRDefault="0087394B" w:rsidP="0087394B">
      <w:pPr>
        <w:rPr>
          <w:lang w:eastAsia="en-US"/>
        </w:rPr>
      </w:pPr>
      <w:r w:rsidRPr="0087394B">
        <w:rPr>
          <w:lang w:eastAsia="en-US"/>
        </w:rPr>
        <w:t>Характерные травмы футболистов, методы и меры предупреждения травматизма во время занятий.</w:t>
      </w:r>
    </w:p>
    <w:p w:rsidR="0087394B" w:rsidRPr="0087394B" w:rsidRDefault="0087394B" w:rsidP="0087394B">
      <w:pPr>
        <w:rPr>
          <w:lang w:eastAsia="en-US"/>
        </w:rPr>
      </w:pPr>
      <w:r w:rsidRPr="0087394B">
        <w:rPr>
          <w:lang w:eastAsia="en-US"/>
        </w:rPr>
        <w:t xml:space="preserve">Основы правильного питания и суточного пищевого рациона футболистов. </w:t>
      </w:r>
    </w:p>
    <w:p w:rsidR="0087394B" w:rsidRPr="0087394B" w:rsidRDefault="0087394B" w:rsidP="0087394B">
      <w:pPr>
        <w:rPr>
          <w:lang w:eastAsia="en-US"/>
        </w:rPr>
      </w:pPr>
      <w:r w:rsidRPr="0087394B">
        <w:rPr>
          <w:lang w:eastAsia="en-US"/>
        </w:rPr>
        <w:t>Влияние занятий футболом на укрепление здоровья, развитие физических качеств и физической подготовленности организма.</w:t>
      </w:r>
    </w:p>
    <w:p w:rsidR="0087394B" w:rsidRPr="0087394B" w:rsidRDefault="0087394B" w:rsidP="0087394B">
      <w:pPr>
        <w:rPr>
          <w:lang w:eastAsia="en-US"/>
        </w:rPr>
      </w:pPr>
      <w:r w:rsidRPr="0087394B">
        <w:rPr>
          <w:lang w:eastAsia="en-US"/>
        </w:rPr>
        <w:t>Основы организации здорового образа жизни средствами футбола, методы профилактики вредных привычек и асоциального поведения.</w:t>
      </w:r>
    </w:p>
    <w:p w:rsidR="0087394B" w:rsidRPr="0087394B" w:rsidRDefault="0087394B" w:rsidP="0087394B">
      <w:pPr>
        <w:rPr>
          <w:lang w:eastAsia="en-US"/>
        </w:rPr>
      </w:pPr>
      <w:r w:rsidRPr="0087394B">
        <w:rPr>
          <w:lang w:eastAsia="en-US"/>
        </w:rPr>
        <w:t>Влияние занятий футболом на формирование положительных качеств личности человека.</w:t>
      </w:r>
    </w:p>
    <w:p w:rsidR="0087394B" w:rsidRPr="0087394B" w:rsidRDefault="0087394B" w:rsidP="0087394B">
      <w:pPr>
        <w:rPr>
          <w:lang w:eastAsia="en-US"/>
        </w:rPr>
      </w:pPr>
      <w:r w:rsidRPr="0087394B">
        <w:rPr>
          <w:lang w:eastAsia="en-US"/>
        </w:rPr>
        <w:t>Стратегии, системы, тактика и стили игры футбол.</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87394B" w:rsidRPr="0087394B" w:rsidRDefault="0087394B" w:rsidP="0087394B">
      <w:pPr>
        <w:rPr>
          <w:lang w:eastAsia="en-US"/>
        </w:rPr>
      </w:pPr>
      <w:r w:rsidRPr="0087394B">
        <w:rPr>
          <w:lang w:eastAsia="en-US"/>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87394B" w:rsidRPr="0087394B" w:rsidRDefault="0087394B" w:rsidP="0087394B">
      <w:pPr>
        <w:rPr>
          <w:lang w:eastAsia="en-US"/>
        </w:rPr>
      </w:pPr>
      <w:r w:rsidRPr="0087394B">
        <w:rPr>
          <w:lang w:eastAsia="en-US"/>
        </w:rPr>
        <w:t>Подбор и составление комплексов общеразвивающих и корригирующих упражнений. Закаливающие процедуры.</w:t>
      </w:r>
    </w:p>
    <w:p w:rsidR="0087394B" w:rsidRPr="0087394B" w:rsidRDefault="0087394B" w:rsidP="0087394B">
      <w:pPr>
        <w:rPr>
          <w:lang w:eastAsia="en-US"/>
        </w:rPr>
      </w:pPr>
      <w:r w:rsidRPr="0087394B">
        <w:rPr>
          <w:lang w:eastAsia="en-US"/>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87394B" w:rsidRPr="0087394B" w:rsidRDefault="0087394B" w:rsidP="0087394B">
      <w:pPr>
        <w:rPr>
          <w:lang w:eastAsia="en-US"/>
        </w:rPr>
      </w:pPr>
      <w:r w:rsidRPr="0087394B">
        <w:rPr>
          <w:lang w:eastAsia="en-US"/>
        </w:rPr>
        <w:t>Методы предупреждения и нивелирования конфликтных ситуации во время занятий футболом.</w:t>
      </w:r>
    </w:p>
    <w:p w:rsidR="0087394B" w:rsidRPr="0087394B" w:rsidRDefault="0087394B" w:rsidP="0087394B">
      <w:pPr>
        <w:rPr>
          <w:lang w:eastAsia="en-US"/>
        </w:rPr>
      </w:pPr>
      <w:r w:rsidRPr="0087394B">
        <w:rPr>
          <w:lang w:eastAsia="en-US"/>
        </w:rPr>
        <w:t>Подвижные игры и эстафеты с элементами футбола. Контроль за физической нагрузкой, физическим развития и состоянием здоровья.</w:t>
      </w:r>
    </w:p>
    <w:p w:rsidR="0087394B" w:rsidRPr="0087394B" w:rsidRDefault="0087394B" w:rsidP="0087394B">
      <w:pPr>
        <w:rPr>
          <w:lang w:eastAsia="en-US"/>
        </w:rPr>
      </w:pPr>
      <w:r w:rsidRPr="0087394B">
        <w:rPr>
          <w:lang w:eastAsia="en-US"/>
        </w:rPr>
        <w:t>Тестирование уровня физической и технической подготовленности в футболе.</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Подбор и составление комплексов общеразвивающих упражнений с футбольным мячом.</w:t>
      </w:r>
    </w:p>
    <w:p w:rsidR="0087394B" w:rsidRPr="0087394B" w:rsidRDefault="0087394B" w:rsidP="0087394B">
      <w:pPr>
        <w:rPr>
          <w:lang w:eastAsia="en-US"/>
        </w:rPr>
      </w:pPr>
      <w:r w:rsidRPr="0087394B">
        <w:rPr>
          <w:lang w:eastAsia="en-US"/>
        </w:rPr>
        <w:t>Комплексы специальных упражнений для развития физических качеств, упражнения на частоту движений ног и специально-беговые упражнения.</w:t>
      </w:r>
    </w:p>
    <w:p w:rsidR="0087394B" w:rsidRPr="0087394B" w:rsidRDefault="0087394B" w:rsidP="0087394B">
      <w:pPr>
        <w:rPr>
          <w:lang w:eastAsia="en-US"/>
        </w:rPr>
      </w:pPr>
      <w:r w:rsidRPr="0087394B">
        <w:rPr>
          <w:lang w:eastAsia="en-US"/>
        </w:rPr>
        <w:t>Подвижные игры и эстафеты специальной направленности с элементами и техническими приемами футбола.</w:t>
      </w:r>
    </w:p>
    <w:p w:rsidR="0087394B" w:rsidRPr="0087394B" w:rsidRDefault="0087394B" w:rsidP="0087394B">
      <w:pPr>
        <w:rPr>
          <w:lang w:eastAsia="en-US"/>
        </w:rPr>
      </w:pPr>
      <w:r w:rsidRPr="0087394B">
        <w:rPr>
          <w:lang w:eastAsia="en-US"/>
        </w:rPr>
        <w:t xml:space="preserve">Индивидуальные технические действия с мячом: </w:t>
      </w:r>
    </w:p>
    <w:p w:rsidR="0087394B" w:rsidRPr="0087394B" w:rsidRDefault="0087394B" w:rsidP="0087394B">
      <w:pPr>
        <w:rPr>
          <w:lang w:eastAsia="en-US"/>
        </w:rPr>
      </w:pPr>
      <w:r w:rsidRPr="0087394B">
        <w:rPr>
          <w:lang w:eastAsia="en-US"/>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87394B" w:rsidRPr="0087394B" w:rsidRDefault="0087394B" w:rsidP="0087394B">
      <w:pPr>
        <w:rPr>
          <w:lang w:eastAsia="en-US"/>
        </w:rPr>
      </w:pPr>
      <w:r w:rsidRPr="0087394B">
        <w:rPr>
          <w:lang w:eastAsia="en-US"/>
        </w:rPr>
        <w:t>остановка мяча ногой – внутренней стороной стопы, подошвой, средней частью подъема, с переводом в стороны;</w:t>
      </w:r>
    </w:p>
    <w:p w:rsidR="0087394B" w:rsidRPr="0087394B" w:rsidRDefault="0087394B" w:rsidP="0087394B">
      <w:pPr>
        <w:rPr>
          <w:lang w:eastAsia="en-US"/>
        </w:rPr>
      </w:pPr>
      <w:r w:rsidRPr="0087394B">
        <w:rPr>
          <w:lang w:eastAsia="en-US"/>
        </w:rPr>
        <w:t>удары по мячу ногой – внутренней стороной стопы, внутренней частью подъема, средней частью подъема, внешней частью подъема;</w:t>
      </w:r>
    </w:p>
    <w:p w:rsidR="0087394B" w:rsidRPr="0087394B" w:rsidRDefault="0087394B" w:rsidP="0087394B">
      <w:pPr>
        <w:rPr>
          <w:lang w:eastAsia="en-US"/>
        </w:rPr>
      </w:pPr>
      <w:r w:rsidRPr="0087394B">
        <w:rPr>
          <w:lang w:eastAsia="en-US"/>
        </w:rPr>
        <w:t>удар по мячу головой – серединой лба;</w:t>
      </w:r>
    </w:p>
    <w:p w:rsidR="0087394B" w:rsidRPr="0087394B" w:rsidRDefault="0087394B" w:rsidP="0087394B">
      <w:pPr>
        <w:rPr>
          <w:lang w:eastAsia="en-US"/>
        </w:rPr>
      </w:pPr>
      <w:r w:rsidRPr="0087394B">
        <w:rPr>
          <w:lang w:eastAsia="en-US"/>
        </w:rPr>
        <w:t>обманные движения («финты») – «остановка» мяча ногой, «уход» выпадом, «уход» в сторону, «уход» с переносом ноги через мяч, «удар» по мячу ногой;</w:t>
      </w:r>
    </w:p>
    <w:p w:rsidR="0087394B" w:rsidRPr="0087394B" w:rsidRDefault="0087394B" w:rsidP="0087394B">
      <w:pPr>
        <w:rPr>
          <w:lang w:eastAsia="en-US"/>
        </w:rPr>
      </w:pPr>
      <w:r w:rsidRPr="0087394B">
        <w:rPr>
          <w:lang w:eastAsia="en-US"/>
        </w:rPr>
        <w:t>отбор мяча – выбиванием, перехватом;</w:t>
      </w:r>
    </w:p>
    <w:p w:rsidR="0087394B" w:rsidRPr="0087394B" w:rsidRDefault="0087394B" w:rsidP="0087394B">
      <w:pPr>
        <w:rPr>
          <w:lang w:eastAsia="en-US"/>
        </w:rPr>
      </w:pPr>
      <w:r w:rsidRPr="0087394B">
        <w:rPr>
          <w:lang w:eastAsia="en-US"/>
        </w:rPr>
        <w:t>Вбрасывание мяча.</w:t>
      </w:r>
    </w:p>
    <w:p w:rsidR="0087394B" w:rsidRPr="0087394B" w:rsidRDefault="0087394B" w:rsidP="0087394B">
      <w:pPr>
        <w:rPr>
          <w:lang w:eastAsia="en-US"/>
        </w:rPr>
      </w:pPr>
      <w:bookmarkStart w:id="161" w:name="_Hlk120008384"/>
      <w:r w:rsidRPr="0087394B">
        <w:rPr>
          <w:lang w:eastAsia="en-US"/>
        </w:rPr>
        <w:t>Игровые комбинации и упражнения в парах, тройках, группах, тактические действия</w:t>
      </w:r>
      <w:bookmarkEnd w:id="161"/>
      <w:r w:rsidRPr="0087394B">
        <w:rPr>
          <w:lang w:eastAsia="en-US"/>
        </w:rPr>
        <w:t xml:space="preserve"> (в процессе учебной игры и (или) соревновательной деятельности). Игра в футбол по упрощенным правилам.</w:t>
      </w:r>
    </w:p>
    <w:p w:rsidR="0087394B" w:rsidRPr="0087394B" w:rsidRDefault="0087394B" w:rsidP="0087394B">
      <w:pPr>
        <w:rPr>
          <w:lang w:eastAsia="en-US"/>
        </w:rPr>
      </w:pPr>
      <w:r w:rsidRPr="0087394B">
        <w:rPr>
          <w:lang w:eastAsia="en-US"/>
        </w:rPr>
        <w:t>Учебные игры в футбол. Участие в фестивалях и соревнованиях по футболу.</w:t>
      </w:r>
    </w:p>
    <w:p w:rsidR="0087394B" w:rsidRPr="0087394B" w:rsidRDefault="0087394B" w:rsidP="0087394B">
      <w:pPr>
        <w:rPr>
          <w:lang w:eastAsia="en-US"/>
        </w:rPr>
      </w:pPr>
      <w:r w:rsidRPr="0087394B">
        <w:rPr>
          <w:lang w:eastAsia="en-US"/>
        </w:rPr>
        <w:t>Тестовые упражнения по физической и технической подготовленности обучающихся в футболе.</w:t>
      </w:r>
    </w:p>
    <w:p w:rsidR="0087394B" w:rsidRPr="0087394B" w:rsidRDefault="0087394B" w:rsidP="0087394B">
      <w:pPr>
        <w:rPr>
          <w:lang w:eastAsia="en-US"/>
        </w:rPr>
      </w:pPr>
      <w:r w:rsidRPr="0087394B">
        <w:rPr>
          <w:lang w:eastAsia="en-US"/>
        </w:rPr>
        <w:t>163.10.7.7.</w:t>
      </w:r>
      <w:r w:rsidRPr="0087394B">
        <w:rPr>
          <w:lang w:val="en-US" w:eastAsia="en-US"/>
        </w:rPr>
        <w:t> </w:t>
      </w:r>
      <w:r w:rsidRPr="0087394B">
        <w:rPr>
          <w:lang w:eastAsia="en-US"/>
        </w:rPr>
        <w:t>Содержание модуля по футболу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bookmarkStart w:id="162" w:name="_Hlk125030020"/>
      <w:r w:rsidRPr="0087394B">
        <w:rPr>
          <w:lang w:eastAsia="en-US"/>
        </w:rPr>
        <w:t>163.10.7.7.1.</w:t>
      </w:r>
      <w:r w:rsidRPr="0087394B">
        <w:rPr>
          <w:lang w:val="en-US" w:eastAsia="en-US"/>
        </w:rPr>
        <w:t> </w:t>
      </w:r>
      <w:r w:rsidRPr="0087394B">
        <w:rPr>
          <w:lang w:eastAsia="en-US"/>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62"/>
    <w:p w:rsidR="0087394B" w:rsidRPr="0087394B" w:rsidRDefault="0087394B" w:rsidP="0087394B">
      <w:pPr>
        <w:rPr>
          <w:lang w:eastAsia="en-US"/>
        </w:rPr>
      </w:pPr>
      <w:r w:rsidRPr="0087394B">
        <w:rPr>
          <w:lang w:eastAsia="en-US"/>
        </w:rPr>
        <w:t>воспитание патриотизма, уважения к Отечеству через знания истории и современного состояния развития футбола;</w:t>
      </w:r>
    </w:p>
    <w:p w:rsidR="0087394B" w:rsidRPr="0087394B" w:rsidRDefault="0087394B" w:rsidP="0087394B">
      <w:pPr>
        <w:rPr>
          <w:lang w:eastAsia="en-US"/>
        </w:rPr>
      </w:pPr>
      <w:r w:rsidRPr="0087394B">
        <w:rPr>
          <w:lang w:eastAsia="en-US"/>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87394B" w:rsidRPr="0087394B" w:rsidRDefault="0087394B" w:rsidP="0087394B">
      <w:pPr>
        <w:rPr>
          <w:lang w:eastAsia="en-US"/>
        </w:rPr>
      </w:pPr>
      <w:r w:rsidRPr="0087394B">
        <w:rPr>
          <w:lang w:eastAsia="en-US"/>
        </w:rPr>
        <w:t>формирование осознанного, уважительного и доброжелательного отношения в команде, со сверстниками и педагогами;</w:t>
      </w:r>
    </w:p>
    <w:p w:rsidR="0087394B" w:rsidRPr="0087394B" w:rsidRDefault="0087394B" w:rsidP="0087394B">
      <w:pPr>
        <w:rPr>
          <w:lang w:eastAsia="en-US"/>
        </w:rPr>
      </w:pPr>
      <w:r w:rsidRPr="0087394B">
        <w:rPr>
          <w:lang w:eastAsia="en-US"/>
        </w:rPr>
        <w:t>формирование нравственного поведения, осознанного и ответственного отношения к собственным поступкам, положительных качеств личности;</w:t>
      </w:r>
    </w:p>
    <w:p w:rsidR="0087394B" w:rsidRPr="0087394B" w:rsidRDefault="0087394B" w:rsidP="0087394B">
      <w:pPr>
        <w:rPr>
          <w:lang w:eastAsia="en-US"/>
        </w:rPr>
      </w:pPr>
      <w:r w:rsidRPr="0087394B">
        <w:rPr>
          <w:lang w:eastAsia="en-US"/>
        </w:rPr>
        <w:t>моральной компетентности в решении проблем в процессе занятий физической культурой, игровой и соревновательной деятельности по футболу;</w:t>
      </w:r>
    </w:p>
    <w:p w:rsidR="0087394B" w:rsidRPr="0087394B" w:rsidRDefault="0087394B" w:rsidP="0087394B">
      <w:pPr>
        <w:rPr>
          <w:lang w:eastAsia="en-US"/>
        </w:rPr>
      </w:pPr>
      <w:r w:rsidRPr="0087394B">
        <w:rPr>
          <w:lang w:eastAsia="en-US"/>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87394B" w:rsidRPr="0087394B" w:rsidRDefault="0087394B" w:rsidP="0087394B">
      <w:pPr>
        <w:rPr>
          <w:lang w:eastAsia="en-US"/>
        </w:rPr>
      </w:pPr>
      <w:r w:rsidRPr="0087394B">
        <w:rPr>
          <w:lang w:eastAsia="en-US"/>
        </w:rPr>
        <w:t>формирование ценности здорового и безопасного образа жизни;</w:t>
      </w:r>
    </w:p>
    <w:p w:rsidR="0087394B" w:rsidRPr="0087394B" w:rsidRDefault="0087394B" w:rsidP="0087394B">
      <w:pPr>
        <w:rPr>
          <w:lang w:eastAsia="en-US"/>
        </w:rPr>
      </w:pPr>
      <w:r w:rsidRPr="0087394B">
        <w:rPr>
          <w:lang w:eastAsia="en-US"/>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87394B" w:rsidRPr="0087394B" w:rsidRDefault="0087394B" w:rsidP="0087394B">
      <w:pPr>
        <w:rPr>
          <w:lang w:eastAsia="en-US"/>
        </w:rPr>
      </w:pPr>
      <w:r w:rsidRPr="0087394B">
        <w:rPr>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87394B" w:rsidRPr="0087394B" w:rsidRDefault="0087394B" w:rsidP="0087394B">
      <w:pPr>
        <w:rPr>
          <w:lang w:eastAsia="en-US"/>
        </w:rPr>
      </w:pPr>
      <w:r w:rsidRPr="0087394B">
        <w:rPr>
          <w:lang w:eastAsia="en-US"/>
        </w:rPr>
        <w:t>163.10.7.7.2.</w:t>
      </w:r>
      <w:r w:rsidRPr="0087394B">
        <w:rPr>
          <w:lang w:val="en-US" w:eastAsia="en-US"/>
        </w:rPr>
        <w:t> </w:t>
      </w:r>
      <w:r w:rsidRPr="0087394B">
        <w:rPr>
          <w:lang w:eastAsia="en-US"/>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87394B" w:rsidRPr="0087394B" w:rsidRDefault="0087394B" w:rsidP="0087394B">
      <w:pPr>
        <w:rPr>
          <w:lang w:eastAsia="en-US"/>
        </w:rPr>
      </w:pPr>
      <w:r w:rsidRPr="0087394B">
        <w:rPr>
          <w:lang w:eastAsia="en-US"/>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87394B" w:rsidRPr="0087394B" w:rsidRDefault="0087394B" w:rsidP="0087394B">
      <w:pPr>
        <w:rPr>
          <w:lang w:eastAsia="en-US"/>
        </w:rPr>
      </w:pPr>
      <w:r w:rsidRPr="0087394B">
        <w:rPr>
          <w:lang w:eastAsia="en-US"/>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87394B" w:rsidRPr="0087394B" w:rsidRDefault="0087394B" w:rsidP="0087394B">
      <w:pPr>
        <w:rPr>
          <w:lang w:eastAsia="en-US"/>
        </w:rPr>
      </w:pPr>
      <w:r w:rsidRPr="0087394B">
        <w:rPr>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7394B" w:rsidRPr="0087394B" w:rsidRDefault="0087394B" w:rsidP="0087394B">
      <w:pPr>
        <w:rPr>
          <w:lang w:eastAsia="en-US"/>
        </w:rPr>
      </w:pPr>
      <w:r w:rsidRPr="0087394B">
        <w:rPr>
          <w:lang w:eastAsia="en-US"/>
        </w:rPr>
        <w:t>умение организовывать учебное сотрудничество и совместную деятельность с учителем и сверстниками, работать индивидуально и в группе;</w:t>
      </w:r>
    </w:p>
    <w:p w:rsidR="0087394B" w:rsidRPr="0087394B" w:rsidRDefault="0087394B" w:rsidP="0087394B">
      <w:pPr>
        <w:rPr>
          <w:lang w:eastAsia="en-US"/>
        </w:rPr>
      </w:pPr>
      <w:r w:rsidRPr="0087394B">
        <w:rPr>
          <w:lang w:eastAsia="en-US"/>
        </w:rPr>
        <w:t>находить общее решение и разрешать конфликтные ситуации на основе согласования позиций и учёта интересов;</w:t>
      </w:r>
    </w:p>
    <w:p w:rsidR="0087394B" w:rsidRPr="0087394B" w:rsidRDefault="0087394B" w:rsidP="0087394B">
      <w:pPr>
        <w:rPr>
          <w:lang w:eastAsia="en-US"/>
        </w:rPr>
      </w:pPr>
      <w:r w:rsidRPr="0087394B">
        <w:rPr>
          <w:lang w:eastAsia="en-US"/>
        </w:rPr>
        <w:t>формулировать, аргументировать и отстаивать своё мнение;</w:t>
      </w:r>
    </w:p>
    <w:p w:rsidR="0087394B" w:rsidRPr="0087394B" w:rsidRDefault="0087394B" w:rsidP="0087394B">
      <w:pPr>
        <w:rPr>
          <w:lang w:eastAsia="en-US"/>
        </w:rPr>
      </w:pPr>
      <w:r w:rsidRPr="0087394B">
        <w:rPr>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87394B" w:rsidRPr="0087394B" w:rsidRDefault="0087394B" w:rsidP="0087394B">
      <w:pPr>
        <w:rPr>
          <w:lang w:eastAsia="en-US"/>
        </w:rPr>
      </w:pPr>
      <w:r w:rsidRPr="0087394B">
        <w:rPr>
          <w:lang w:eastAsia="en-US"/>
        </w:rPr>
        <w:t>163.10.7.7.3.</w:t>
      </w:r>
      <w:r w:rsidRPr="0087394B">
        <w:rPr>
          <w:lang w:val="en-US" w:eastAsia="en-US"/>
        </w:rPr>
        <w:t> </w:t>
      </w:r>
      <w:r w:rsidRPr="0087394B">
        <w:rPr>
          <w:lang w:eastAsia="en-US"/>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87394B" w:rsidRPr="0087394B" w:rsidRDefault="0087394B" w:rsidP="0087394B">
      <w:pPr>
        <w:rPr>
          <w:lang w:eastAsia="en-US"/>
        </w:rPr>
      </w:pPr>
      <w:r w:rsidRPr="0087394B">
        <w:rPr>
          <w:lang w:eastAsia="en-US"/>
        </w:rPr>
        <w:t>знания правил соревнований по виду спорта футбол, состава судейской бригады их роли, обязанностей, основных функций и жесты;</w:t>
      </w:r>
    </w:p>
    <w:p w:rsidR="0087394B" w:rsidRPr="0087394B" w:rsidRDefault="0087394B" w:rsidP="0087394B">
      <w:pPr>
        <w:rPr>
          <w:lang w:eastAsia="en-US"/>
        </w:rPr>
      </w:pPr>
      <w:r w:rsidRPr="0087394B">
        <w:rPr>
          <w:lang w:eastAsia="en-US"/>
        </w:rPr>
        <w:t>соблюдать правила игры футбол в учебных играх в качестве судьи, помощника судьи, секретаря;</w:t>
      </w:r>
    </w:p>
    <w:p w:rsidR="0087394B" w:rsidRPr="0087394B" w:rsidRDefault="0087394B" w:rsidP="0087394B">
      <w:pPr>
        <w:rPr>
          <w:lang w:eastAsia="en-US"/>
        </w:rPr>
      </w:pPr>
      <w:r w:rsidRPr="0087394B">
        <w:rPr>
          <w:lang w:eastAsia="en-US"/>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87394B" w:rsidRPr="0087394B" w:rsidRDefault="0087394B" w:rsidP="0087394B">
      <w:pPr>
        <w:rPr>
          <w:lang w:eastAsia="en-US"/>
        </w:rPr>
      </w:pPr>
      <w:r w:rsidRPr="0087394B">
        <w:rPr>
          <w:lang w:eastAsia="en-US"/>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87394B" w:rsidRPr="0087394B" w:rsidRDefault="0087394B" w:rsidP="0087394B">
      <w:pPr>
        <w:rPr>
          <w:lang w:eastAsia="en-US"/>
        </w:rPr>
      </w:pPr>
      <w:r w:rsidRPr="0087394B">
        <w:rPr>
          <w:lang w:eastAsia="en-US"/>
        </w:rPr>
        <w:t>умение характеризовать средства общей и специальной физической подготовки, основные методы обучения техническим приемам;</w:t>
      </w:r>
    </w:p>
    <w:p w:rsidR="0087394B" w:rsidRPr="0087394B" w:rsidRDefault="0087394B" w:rsidP="0087394B">
      <w:pPr>
        <w:rPr>
          <w:lang w:eastAsia="en-US"/>
        </w:rPr>
      </w:pPr>
      <w:r w:rsidRPr="0087394B">
        <w:rPr>
          <w:lang w:eastAsia="en-US"/>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87394B" w:rsidRPr="0087394B" w:rsidRDefault="0087394B" w:rsidP="0087394B">
      <w:pPr>
        <w:rPr>
          <w:lang w:eastAsia="en-US"/>
        </w:rPr>
      </w:pPr>
      <w:r w:rsidRPr="0087394B">
        <w:rPr>
          <w:lang w:eastAsia="en-US"/>
        </w:rPr>
        <w:t>умение применять изученные технические приемы в учебной, игровой, соревновательной и досуговой деятельности;</w:t>
      </w:r>
    </w:p>
    <w:p w:rsidR="0087394B" w:rsidRPr="0087394B" w:rsidRDefault="0087394B" w:rsidP="0087394B">
      <w:pPr>
        <w:rPr>
          <w:lang w:eastAsia="en-US"/>
        </w:rPr>
      </w:pPr>
      <w:r w:rsidRPr="0087394B">
        <w:rPr>
          <w:lang w:eastAsia="en-US"/>
        </w:rPr>
        <w:t>анализировать выполнение технических приемов в футболе и находить способы устранения ошибок;</w:t>
      </w:r>
    </w:p>
    <w:p w:rsidR="0087394B" w:rsidRPr="0087394B" w:rsidRDefault="0087394B" w:rsidP="0087394B">
      <w:pPr>
        <w:rPr>
          <w:lang w:eastAsia="en-US"/>
        </w:rPr>
      </w:pPr>
      <w:r w:rsidRPr="0087394B">
        <w:rPr>
          <w:lang w:eastAsia="en-US"/>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87394B" w:rsidRPr="0087394B" w:rsidRDefault="0087394B" w:rsidP="0087394B">
      <w:pPr>
        <w:rPr>
          <w:lang w:eastAsia="en-US"/>
        </w:rPr>
      </w:pPr>
      <w:r w:rsidRPr="0087394B">
        <w:rPr>
          <w:lang w:eastAsia="en-US"/>
        </w:rPr>
        <w:t>умение оказывать первую помощь при травмах и повреждениях во время занятий футболом;</w:t>
      </w:r>
    </w:p>
    <w:p w:rsidR="0087394B" w:rsidRPr="0087394B" w:rsidRDefault="0087394B" w:rsidP="0087394B">
      <w:pPr>
        <w:rPr>
          <w:lang w:eastAsia="en-US"/>
        </w:rPr>
      </w:pPr>
      <w:r w:rsidRPr="0087394B">
        <w:rPr>
          <w:lang w:eastAsia="en-US"/>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87394B" w:rsidRPr="0087394B" w:rsidRDefault="0087394B" w:rsidP="0087394B">
      <w:pPr>
        <w:rPr>
          <w:lang w:eastAsia="en-US"/>
        </w:rPr>
      </w:pPr>
      <w:r w:rsidRPr="0087394B">
        <w:rPr>
          <w:lang w:eastAsia="en-US"/>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87394B" w:rsidRPr="0087394B" w:rsidRDefault="0087394B" w:rsidP="0087394B">
      <w:pPr>
        <w:rPr>
          <w:lang w:eastAsia="en-US"/>
        </w:rPr>
      </w:pPr>
      <w:bookmarkStart w:id="163" w:name="_Hlk124934898"/>
      <w:r w:rsidRPr="0087394B">
        <w:rPr>
          <w:lang w:eastAsia="en-US"/>
        </w:rPr>
        <w:t>участие в соревновательной деятельности на внутришкольном, районном, муниципальном, городском, региональном, всероссийском уровнях;</w:t>
      </w:r>
    </w:p>
    <w:bookmarkEnd w:id="163"/>
    <w:p w:rsidR="0087394B" w:rsidRPr="0087394B" w:rsidRDefault="0087394B" w:rsidP="0087394B">
      <w:pPr>
        <w:rPr>
          <w:lang w:eastAsia="en-US"/>
        </w:rPr>
      </w:pPr>
      <w:r w:rsidRPr="0087394B">
        <w:rPr>
          <w:lang w:eastAsia="en-US"/>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87394B" w:rsidRPr="0087394B" w:rsidRDefault="0087394B" w:rsidP="0087394B">
      <w:pPr>
        <w:rPr>
          <w:lang w:eastAsia="en-US"/>
        </w:rPr>
      </w:pPr>
      <w:r w:rsidRPr="0087394B">
        <w:rPr>
          <w:lang w:eastAsia="en-US"/>
        </w:rPr>
        <w:t>163.10.8.</w:t>
      </w:r>
      <w:r w:rsidRPr="0087394B">
        <w:rPr>
          <w:lang w:val="en-US" w:eastAsia="en-US"/>
        </w:rPr>
        <w:t> </w:t>
      </w:r>
      <w:r w:rsidRPr="0087394B">
        <w:rPr>
          <w:lang w:eastAsia="en-US"/>
        </w:rPr>
        <w:t>Модуль «Фитнес-аэробика».</w:t>
      </w:r>
    </w:p>
    <w:p w:rsidR="0087394B" w:rsidRPr="0087394B" w:rsidRDefault="0087394B" w:rsidP="0087394B">
      <w:pPr>
        <w:rPr>
          <w:lang w:eastAsia="en-US"/>
        </w:rPr>
      </w:pPr>
      <w:r w:rsidRPr="0087394B">
        <w:rPr>
          <w:lang w:eastAsia="en-US"/>
        </w:rPr>
        <w:t>163.10.8.1.</w:t>
      </w:r>
      <w:r w:rsidRPr="0087394B">
        <w:rPr>
          <w:lang w:val="en-US" w:eastAsia="en-US"/>
        </w:rPr>
        <w:t> </w:t>
      </w:r>
      <w:r w:rsidRPr="0087394B">
        <w:rPr>
          <w:lang w:eastAsia="en-US"/>
        </w:rPr>
        <w:t>Пояснительная записка модуля «Фитнес-аэробика».</w:t>
      </w:r>
    </w:p>
    <w:p w:rsidR="0087394B" w:rsidRPr="0087394B" w:rsidRDefault="0087394B" w:rsidP="0087394B">
      <w:pPr>
        <w:rPr>
          <w:lang w:eastAsia="en-US"/>
        </w:rPr>
      </w:pPr>
      <w:r w:rsidRPr="0087394B">
        <w:rPr>
          <w:lang w:eastAsia="en-US"/>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87394B" w:rsidRPr="0087394B" w:rsidRDefault="0087394B" w:rsidP="0087394B">
      <w:pPr>
        <w:rPr>
          <w:lang w:eastAsia="en-US"/>
        </w:rPr>
      </w:pPr>
      <w:r w:rsidRPr="0087394B">
        <w:rPr>
          <w:lang w:eastAsia="en-US"/>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87394B" w:rsidRPr="0087394B" w:rsidRDefault="0087394B" w:rsidP="0087394B">
      <w:pPr>
        <w:rPr>
          <w:lang w:eastAsia="en-US"/>
        </w:rPr>
      </w:pPr>
      <w:r w:rsidRPr="0087394B">
        <w:rPr>
          <w:lang w:eastAsia="en-US"/>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87394B" w:rsidRPr="0087394B" w:rsidRDefault="0087394B" w:rsidP="0087394B">
      <w:pPr>
        <w:rPr>
          <w:lang w:eastAsia="en-US"/>
        </w:rPr>
      </w:pPr>
      <w:r w:rsidRPr="0087394B">
        <w:rPr>
          <w:lang w:eastAsia="en-US"/>
        </w:rPr>
        <w:t>163.10.8.2.</w:t>
      </w:r>
      <w:r w:rsidRPr="0087394B">
        <w:rPr>
          <w:lang w:val="en-US" w:eastAsia="en-US"/>
        </w:rPr>
        <w:t> </w:t>
      </w:r>
      <w:r w:rsidRPr="0087394B">
        <w:rPr>
          <w:lang w:eastAsia="en-US"/>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87394B" w:rsidRPr="0087394B" w:rsidRDefault="0087394B" w:rsidP="0087394B">
      <w:pPr>
        <w:rPr>
          <w:lang w:eastAsia="en-US"/>
        </w:rPr>
      </w:pPr>
      <w:r w:rsidRPr="0087394B">
        <w:rPr>
          <w:lang w:eastAsia="en-US"/>
        </w:rPr>
        <w:t>163.10.8.3.</w:t>
      </w:r>
      <w:r w:rsidRPr="0087394B">
        <w:rPr>
          <w:lang w:val="en-US" w:eastAsia="en-US"/>
        </w:rPr>
        <w:t> </w:t>
      </w:r>
      <w:r w:rsidRPr="0087394B">
        <w:rPr>
          <w:lang w:eastAsia="en-US"/>
        </w:rPr>
        <w:t>Задачами изучения модуля по фитнес-аэробике являются:</w:t>
      </w:r>
    </w:p>
    <w:p w:rsidR="0087394B" w:rsidRPr="0087394B" w:rsidRDefault="0087394B" w:rsidP="0087394B">
      <w:pPr>
        <w:rPr>
          <w:lang w:eastAsia="en-US"/>
        </w:rPr>
      </w:pPr>
      <w:r w:rsidRPr="0087394B">
        <w:rPr>
          <w:lang w:eastAsia="en-US"/>
        </w:rPr>
        <w:t>всестороннее гармоничное развитие детей и подростков, увеличение объёма их двигательной активности;</w:t>
      </w:r>
    </w:p>
    <w:p w:rsidR="0087394B" w:rsidRPr="0087394B" w:rsidRDefault="0087394B" w:rsidP="0087394B">
      <w:pPr>
        <w:rPr>
          <w:lang w:eastAsia="en-US"/>
        </w:rPr>
      </w:pPr>
      <w:r w:rsidRPr="0087394B">
        <w:rPr>
          <w:lang w:eastAsia="en-US"/>
        </w:rPr>
        <w:t>освоение знаний о физической культуре и спорте в целом, истории развития фитнес-аэробики в част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87394B" w:rsidRPr="0087394B" w:rsidRDefault="0087394B" w:rsidP="0087394B">
      <w:pPr>
        <w:rPr>
          <w:lang w:eastAsia="en-US"/>
        </w:rPr>
      </w:pPr>
      <w:r w:rsidRPr="0087394B">
        <w:rPr>
          <w:lang w:eastAsia="en-US"/>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87394B" w:rsidRPr="0087394B" w:rsidRDefault="0087394B" w:rsidP="0087394B">
      <w:pPr>
        <w:rPr>
          <w:lang w:eastAsia="en-US"/>
        </w:rPr>
      </w:pPr>
      <w:r w:rsidRPr="0087394B">
        <w:rPr>
          <w:lang w:eastAsia="en-US"/>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87394B" w:rsidRPr="0087394B" w:rsidRDefault="0087394B" w:rsidP="0087394B">
      <w:pPr>
        <w:rPr>
          <w:lang w:eastAsia="en-US"/>
        </w:rPr>
      </w:pPr>
      <w:r w:rsidRPr="0087394B">
        <w:rPr>
          <w:lang w:eastAsia="en-US"/>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87394B" w:rsidRPr="0087394B" w:rsidRDefault="0087394B" w:rsidP="0087394B">
      <w:pPr>
        <w:rPr>
          <w:lang w:eastAsia="en-US"/>
        </w:rPr>
      </w:pPr>
      <w:r w:rsidRPr="0087394B">
        <w:rPr>
          <w:lang w:eastAsia="en-US"/>
        </w:rPr>
        <w:t>выявление, развитие у обучающихся творческих способностей;</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8.4.</w:t>
      </w:r>
      <w:r w:rsidRPr="0087394B">
        <w:rPr>
          <w:lang w:val="en-US" w:eastAsia="en-US"/>
        </w:rPr>
        <w:t> </w:t>
      </w:r>
      <w:r w:rsidRPr="0087394B">
        <w:rPr>
          <w:lang w:eastAsia="en-US"/>
        </w:rPr>
        <w:t>Место и роль модуля по фитнес-аэробике.</w:t>
      </w:r>
    </w:p>
    <w:p w:rsidR="0087394B" w:rsidRPr="0087394B" w:rsidRDefault="0087394B" w:rsidP="0087394B">
      <w:pPr>
        <w:rPr>
          <w:lang w:eastAsia="en-US"/>
        </w:rPr>
      </w:pPr>
      <w:r w:rsidRPr="0087394B">
        <w:rPr>
          <w:lang w:eastAsia="en-US"/>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7394B" w:rsidRPr="0087394B" w:rsidRDefault="0087394B" w:rsidP="0087394B">
      <w:pPr>
        <w:rPr>
          <w:lang w:eastAsia="en-US"/>
        </w:rPr>
      </w:pPr>
      <w:r w:rsidRPr="0087394B">
        <w:rPr>
          <w:lang w:eastAsia="en-US"/>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7394B" w:rsidRPr="0087394B" w:rsidRDefault="0087394B" w:rsidP="0087394B">
      <w:pPr>
        <w:rPr>
          <w:lang w:eastAsia="en-US"/>
        </w:rPr>
      </w:pPr>
      <w:r w:rsidRPr="0087394B">
        <w:rPr>
          <w:lang w:eastAsia="en-US"/>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7394B" w:rsidRPr="0087394B" w:rsidRDefault="0087394B" w:rsidP="0087394B">
      <w:pPr>
        <w:rPr>
          <w:lang w:eastAsia="en-US"/>
        </w:rPr>
      </w:pPr>
      <w:r w:rsidRPr="0087394B">
        <w:rPr>
          <w:lang w:eastAsia="en-US"/>
        </w:rPr>
        <w:t>163.10.8.5.</w:t>
      </w:r>
      <w:r w:rsidRPr="0087394B">
        <w:rPr>
          <w:lang w:val="en-US" w:eastAsia="en-US"/>
        </w:rPr>
        <w:t> </w:t>
      </w:r>
      <w:r w:rsidRPr="0087394B">
        <w:rPr>
          <w:lang w:eastAsia="en-US"/>
        </w:rPr>
        <w:t>Модуль по фитнес-аэробике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87394B" w:rsidRPr="0087394B" w:rsidRDefault="0087394B" w:rsidP="0087394B">
      <w:pPr>
        <w:rPr>
          <w:lang w:eastAsia="en-US"/>
        </w:rPr>
      </w:pPr>
      <w:r w:rsidRPr="0087394B">
        <w:rPr>
          <w:lang w:eastAsia="en-US"/>
        </w:rPr>
        <w:t>163.10.8.</w:t>
      </w:r>
      <w:r w:rsidRPr="0087394B">
        <w:rPr>
          <w:lang w:val="en-US" w:eastAsia="en-US"/>
        </w:rPr>
        <w:t> </w:t>
      </w:r>
      <w:r w:rsidRPr="0087394B">
        <w:rPr>
          <w:lang w:eastAsia="en-US"/>
        </w:rPr>
        <w:t>Модуль «Фитнес-аэробика».</w:t>
      </w:r>
    </w:p>
    <w:p w:rsidR="0087394B" w:rsidRPr="0087394B" w:rsidRDefault="0087394B" w:rsidP="0087394B">
      <w:pPr>
        <w:rPr>
          <w:lang w:eastAsia="en-US"/>
        </w:rPr>
      </w:pPr>
      <w:r w:rsidRPr="0087394B">
        <w:rPr>
          <w:lang w:eastAsia="en-US"/>
        </w:rPr>
        <w:t>163.10.8.1.</w:t>
      </w:r>
      <w:r w:rsidRPr="0087394B">
        <w:rPr>
          <w:lang w:val="en-US" w:eastAsia="en-US"/>
        </w:rPr>
        <w:t> </w:t>
      </w:r>
      <w:r w:rsidRPr="0087394B">
        <w:rPr>
          <w:lang w:eastAsia="en-US"/>
        </w:rPr>
        <w:t>Пояснительная записка модуля «Фитнес-аэробика».</w:t>
      </w:r>
    </w:p>
    <w:p w:rsidR="0087394B" w:rsidRPr="0087394B" w:rsidRDefault="0087394B" w:rsidP="0087394B">
      <w:pPr>
        <w:rPr>
          <w:lang w:eastAsia="en-US"/>
        </w:rPr>
      </w:pPr>
      <w:r w:rsidRPr="0087394B">
        <w:rPr>
          <w:lang w:eastAsia="en-US"/>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87394B" w:rsidRPr="0087394B" w:rsidRDefault="0087394B" w:rsidP="0087394B">
      <w:pPr>
        <w:rPr>
          <w:lang w:eastAsia="en-US"/>
        </w:rPr>
      </w:pPr>
      <w:r w:rsidRPr="0087394B">
        <w:rPr>
          <w:lang w:eastAsia="en-US"/>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87394B" w:rsidRPr="0087394B" w:rsidRDefault="0087394B" w:rsidP="0087394B">
      <w:pPr>
        <w:rPr>
          <w:lang w:eastAsia="en-US"/>
        </w:rPr>
      </w:pPr>
      <w:r w:rsidRPr="0087394B">
        <w:rPr>
          <w:lang w:eastAsia="en-US"/>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87394B" w:rsidRPr="0087394B" w:rsidRDefault="0087394B" w:rsidP="0087394B">
      <w:pPr>
        <w:rPr>
          <w:lang w:eastAsia="en-US"/>
        </w:rPr>
      </w:pPr>
      <w:r w:rsidRPr="0087394B">
        <w:rPr>
          <w:lang w:eastAsia="en-US"/>
        </w:rPr>
        <w:t>163.10.8.2.</w:t>
      </w:r>
      <w:r w:rsidRPr="0087394B">
        <w:rPr>
          <w:lang w:val="en-US" w:eastAsia="en-US"/>
        </w:rPr>
        <w:t> </w:t>
      </w:r>
      <w:r w:rsidRPr="0087394B">
        <w:rPr>
          <w:lang w:eastAsia="en-US"/>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87394B" w:rsidRPr="0087394B" w:rsidRDefault="0087394B" w:rsidP="0087394B">
      <w:pPr>
        <w:rPr>
          <w:lang w:eastAsia="en-US"/>
        </w:rPr>
      </w:pPr>
      <w:r w:rsidRPr="0087394B">
        <w:rPr>
          <w:lang w:eastAsia="en-US"/>
        </w:rPr>
        <w:t>163.10.8.3.</w:t>
      </w:r>
      <w:r w:rsidRPr="0087394B">
        <w:rPr>
          <w:lang w:val="en-US" w:eastAsia="en-US"/>
        </w:rPr>
        <w:t> </w:t>
      </w:r>
      <w:r w:rsidRPr="0087394B">
        <w:rPr>
          <w:lang w:eastAsia="en-US"/>
        </w:rPr>
        <w:t>Задачами изучения модуля по фитнес-аэробике являются:</w:t>
      </w:r>
    </w:p>
    <w:p w:rsidR="0087394B" w:rsidRPr="0087394B" w:rsidRDefault="0087394B" w:rsidP="0087394B">
      <w:pPr>
        <w:rPr>
          <w:lang w:eastAsia="en-US"/>
        </w:rPr>
      </w:pPr>
      <w:r w:rsidRPr="0087394B">
        <w:rPr>
          <w:lang w:eastAsia="en-US"/>
        </w:rPr>
        <w:t>всестороннее гармоничное развитие детей и подростков, увеличение объёма их двигательной активности;</w:t>
      </w:r>
    </w:p>
    <w:p w:rsidR="0087394B" w:rsidRPr="0087394B" w:rsidRDefault="0087394B" w:rsidP="0087394B">
      <w:pPr>
        <w:rPr>
          <w:lang w:eastAsia="en-US"/>
        </w:rPr>
      </w:pPr>
      <w:r w:rsidRPr="0087394B">
        <w:rPr>
          <w:lang w:eastAsia="en-US"/>
        </w:rPr>
        <w:t>освоение знаний о физической культуре и спорте в целом, истории развития фитнес-аэробики в част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87394B" w:rsidRPr="0087394B" w:rsidRDefault="0087394B" w:rsidP="0087394B">
      <w:pPr>
        <w:rPr>
          <w:lang w:eastAsia="en-US"/>
        </w:rPr>
      </w:pPr>
      <w:r w:rsidRPr="0087394B">
        <w:rPr>
          <w:lang w:eastAsia="en-US"/>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87394B" w:rsidRPr="0087394B" w:rsidRDefault="0087394B" w:rsidP="0087394B">
      <w:pPr>
        <w:rPr>
          <w:lang w:eastAsia="en-US"/>
        </w:rPr>
      </w:pPr>
      <w:r w:rsidRPr="0087394B">
        <w:rPr>
          <w:lang w:eastAsia="en-US"/>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87394B" w:rsidRPr="0087394B" w:rsidRDefault="0087394B" w:rsidP="0087394B">
      <w:pPr>
        <w:rPr>
          <w:lang w:eastAsia="en-US"/>
        </w:rPr>
      </w:pPr>
      <w:r w:rsidRPr="0087394B">
        <w:rPr>
          <w:lang w:eastAsia="en-US"/>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87394B" w:rsidRPr="0087394B" w:rsidRDefault="0087394B" w:rsidP="0087394B">
      <w:pPr>
        <w:rPr>
          <w:lang w:eastAsia="en-US"/>
        </w:rPr>
      </w:pPr>
      <w:r w:rsidRPr="0087394B">
        <w:rPr>
          <w:lang w:eastAsia="en-US"/>
        </w:rPr>
        <w:t>выявление, развитие у обучающихся творческих способностей;</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bookmarkStart w:id="164" w:name="_Hlk125447445"/>
      <w:r w:rsidRPr="0087394B">
        <w:rPr>
          <w:lang w:eastAsia="en-US"/>
        </w:rPr>
        <w:t>163.10.8.4.</w:t>
      </w:r>
      <w:bookmarkEnd w:id="164"/>
      <w:r w:rsidRPr="0087394B">
        <w:rPr>
          <w:lang w:val="en-US" w:eastAsia="en-US"/>
        </w:rPr>
        <w:t> </w:t>
      </w:r>
      <w:r w:rsidRPr="0087394B">
        <w:rPr>
          <w:lang w:eastAsia="en-US"/>
        </w:rPr>
        <w:t>Место и роль модуля по фитнес-аэробике.</w:t>
      </w:r>
    </w:p>
    <w:p w:rsidR="0087394B" w:rsidRPr="0087394B" w:rsidRDefault="0087394B" w:rsidP="0087394B">
      <w:pPr>
        <w:rPr>
          <w:lang w:eastAsia="en-US"/>
        </w:rPr>
      </w:pPr>
      <w:r w:rsidRPr="0087394B">
        <w:rPr>
          <w:lang w:eastAsia="en-US"/>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7394B" w:rsidRPr="0087394B" w:rsidRDefault="0087394B" w:rsidP="0087394B">
      <w:pPr>
        <w:rPr>
          <w:lang w:eastAsia="en-US"/>
        </w:rPr>
      </w:pPr>
      <w:r w:rsidRPr="0087394B">
        <w:rPr>
          <w:lang w:eastAsia="en-US"/>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7394B" w:rsidRPr="0087394B" w:rsidRDefault="0087394B" w:rsidP="0087394B">
      <w:pPr>
        <w:rPr>
          <w:lang w:eastAsia="en-US"/>
        </w:rPr>
      </w:pPr>
      <w:r w:rsidRPr="0087394B">
        <w:rPr>
          <w:lang w:eastAsia="en-US"/>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7394B" w:rsidRPr="0087394B" w:rsidRDefault="0087394B" w:rsidP="0087394B">
      <w:pPr>
        <w:rPr>
          <w:lang w:eastAsia="en-US"/>
        </w:rPr>
      </w:pPr>
      <w:bookmarkStart w:id="165" w:name="_Hlk125447574"/>
      <w:r w:rsidRPr="0087394B">
        <w:rPr>
          <w:lang w:eastAsia="en-US"/>
        </w:rPr>
        <w:t>163.10.8.5.</w:t>
      </w:r>
      <w:bookmarkEnd w:id="165"/>
      <w:r w:rsidRPr="0087394B">
        <w:rPr>
          <w:lang w:val="en-US" w:eastAsia="en-US"/>
        </w:rPr>
        <w:t> </w:t>
      </w:r>
      <w:r w:rsidRPr="0087394B">
        <w:rPr>
          <w:lang w:eastAsia="en-US"/>
        </w:rPr>
        <w:t>Модуль по фитнес-аэробике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66" w:name="_Hlk125559401"/>
      <w:r w:rsidRPr="0087394B">
        <w:rPr>
          <w:lang w:eastAsia="en-US"/>
        </w:rPr>
        <w:t>5, 6, 7, 8, 9-х классах – по 34 часа</w:t>
      </w:r>
      <w:bookmarkEnd w:id="166"/>
      <w:r w:rsidRPr="0087394B">
        <w:rPr>
          <w:lang w:eastAsia="en-US"/>
        </w:rPr>
        <w:t>);</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87394B" w:rsidRPr="0087394B" w:rsidRDefault="0087394B" w:rsidP="0087394B">
      <w:pPr>
        <w:rPr>
          <w:lang w:eastAsia="en-US"/>
        </w:rPr>
      </w:pPr>
      <w:bookmarkStart w:id="167" w:name="_Hlk125447635"/>
      <w:r w:rsidRPr="0087394B">
        <w:rPr>
          <w:lang w:eastAsia="en-US"/>
        </w:rPr>
        <w:t>163.10.8.6.</w:t>
      </w:r>
      <w:bookmarkEnd w:id="167"/>
      <w:r w:rsidRPr="0087394B">
        <w:rPr>
          <w:lang w:val="en-US" w:eastAsia="en-US"/>
        </w:rPr>
        <w:t> </w:t>
      </w:r>
      <w:r w:rsidRPr="0087394B">
        <w:rPr>
          <w:lang w:eastAsia="en-US"/>
        </w:rPr>
        <w:t>Содержание модуля по фитнес-аэробике.</w:t>
      </w:r>
    </w:p>
    <w:p w:rsidR="0087394B" w:rsidRPr="0087394B" w:rsidRDefault="0087394B" w:rsidP="0087394B">
      <w:pPr>
        <w:rPr>
          <w:lang w:eastAsia="en-US"/>
        </w:rPr>
      </w:pPr>
      <w:r w:rsidRPr="0087394B">
        <w:rPr>
          <w:lang w:eastAsia="en-US"/>
        </w:rPr>
        <w:t>Знания о фитнес-аэробике.</w:t>
      </w:r>
    </w:p>
    <w:p w:rsidR="0087394B" w:rsidRPr="0087394B" w:rsidRDefault="0087394B" w:rsidP="0087394B">
      <w:pPr>
        <w:rPr>
          <w:lang w:eastAsia="en-US"/>
        </w:rPr>
      </w:pPr>
      <w:r w:rsidRPr="0087394B">
        <w:rPr>
          <w:lang w:eastAsia="en-US"/>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87394B" w:rsidRPr="0087394B" w:rsidRDefault="0087394B" w:rsidP="0087394B">
      <w:pPr>
        <w:rPr>
          <w:lang w:eastAsia="en-US"/>
        </w:rPr>
      </w:pPr>
      <w:r w:rsidRPr="0087394B">
        <w:rPr>
          <w:lang w:eastAsia="en-US"/>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rsidR="0087394B" w:rsidRPr="0087394B" w:rsidRDefault="0087394B" w:rsidP="0087394B">
      <w:pPr>
        <w:rPr>
          <w:lang w:eastAsia="en-US"/>
        </w:rPr>
      </w:pPr>
      <w:r w:rsidRPr="0087394B">
        <w:rPr>
          <w:lang w:eastAsia="en-US"/>
        </w:rPr>
        <w:t>Воспитание морально-волевых качеств во время занятий фитнес-аэробикой.</w:t>
      </w:r>
    </w:p>
    <w:p w:rsidR="0087394B" w:rsidRPr="0087394B" w:rsidRDefault="0087394B" w:rsidP="0087394B">
      <w:pPr>
        <w:rPr>
          <w:lang w:eastAsia="en-US"/>
        </w:rPr>
      </w:pPr>
      <w:r w:rsidRPr="0087394B">
        <w:rPr>
          <w:lang w:eastAsia="en-US"/>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87394B" w:rsidRPr="0087394B" w:rsidRDefault="0087394B" w:rsidP="0087394B">
      <w:pPr>
        <w:rPr>
          <w:lang w:eastAsia="en-US"/>
        </w:rPr>
      </w:pPr>
      <w:r w:rsidRPr="0087394B">
        <w:rPr>
          <w:lang w:eastAsia="en-US"/>
        </w:rPr>
        <w:t>История возникновения и развития хип-хоп аэробики в Америке, Европе и России. Особенности данного танцевального стиля.</w:t>
      </w:r>
      <w:r w:rsidRPr="0087394B">
        <w:rPr>
          <w:lang w:val="en-US" w:eastAsia="en-US"/>
        </w:rPr>
        <w:t> </w:t>
      </w:r>
    </w:p>
    <w:p w:rsidR="0087394B" w:rsidRPr="0087394B" w:rsidRDefault="0087394B" w:rsidP="0087394B">
      <w:pPr>
        <w:rPr>
          <w:lang w:eastAsia="en-US"/>
        </w:rPr>
      </w:pPr>
      <w:r w:rsidRPr="0087394B">
        <w:rPr>
          <w:lang w:eastAsia="en-US"/>
        </w:rPr>
        <w:t>Правила постановки позиции ног, корпуса.</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 xml:space="preserve">Подготовка места занятий, выбор одежды и обуви для занятий фитнес-аэробикой. </w:t>
      </w:r>
    </w:p>
    <w:p w:rsidR="0087394B" w:rsidRPr="0087394B" w:rsidRDefault="0087394B" w:rsidP="0087394B">
      <w:pPr>
        <w:rPr>
          <w:lang w:eastAsia="en-US"/>
        </w:rPr>
      </w:pPr>
      <w:r w:rsidRPr="0087394B">
        <w:rPr>
          <w:lang w:eastAsia="en-US"/>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rsidR="0087394B" w:rsidRPr="0087394B" w:rsidRDefault="0087394B" w:rsidP="0087394B">
      <w:pPr>
        <w:rPr>
          <w:lang w:eastAsia="en-US"/>
        </w:rPr>
      </w:pPr>
      <w:r w:rsidRPr="0087394B">
        <w:rPr>
          <w:lang w:eastAsia="en-US"/>
        </w:rPr>
        <w:t>Составление планов и самостоятельное проведение занятий фитнес-аэробикой.</w:t>
      </w:r>
    </w:p>
    <w:p w:rsidR="0087394B" w:rsidRPr="0087394B" w:rsidRDefault="0087394B" w:rsidP="0087394B">
      <w:pPr>
        <w:rPr>
          <w:lang w:eastAsia="en-US"/>
        </w:rPr>
      </w:pPr>
      <w:r w:rsidRPr="0087394B">
        <w:rPr>
          <w:lang w:eastAsia="en-US"/>
        </w:rPr>
        <w:t xml:space="preserve">Тестирование уровня физической подготовленности в фитнес-аэробики. </w:t>
      </w:r>
    </w:p>
    <w:p w:rsidR="0087394B" w:rsidRPr="0087394B" w:rsidRDefault="0087394B" w:rsidP="0087394B">
      <w:pPr>
        <w:rPr>
          <w:lang w:eastAsia="en-US"/>
        </w:rPr>
      </w:pPr>
      <w:r w:rsidRPr="0087394B">
        <w:rPr>
          <w:lang w:eastAsia="en-US"/>
        </w:rPr>
        <w:t xml:space="preserve">Движения рук в фитнес-аэробике. Подача вербальных и визуальных команд. </w:t>
      </w:r>
    </w:p>
    <w:p w:rsidR="0087394B" w:rsidRPr="0087394B" w:rsidRDefault="0087394B" w:rsidP="0087394B">
      <w:pPr>
        <w:rPr>
          <w:lang w:eastAsia="en-US"/>
        </w:rPr>
      </w:pPr>
      <w:r w:rsidRPr="0087394B">
        <w:rPr>
          <w:lang w:eastAsia="en-US"/>
        </w:rPr>
        <w:t>Построение урока (разминка, аэробная часть, силовая часть, заминка).</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Комплексы упражнений для развития физических качеств (гибкости, силы, выносливости, быстроты и скоростных способностей).</w:t>
      </w:r>
    </w:p>
    <w:p w:rsidR="0087394B" w:rsidRPr="0087394B" w:rsidRDefault="0087394B" w:rsidP="0087394B">
      <w:pPr>
        <w:rPr>
          <w:lang w:eastAsia="en-US"/>
        </w:rPr>
      </w:pPr>
      <w:r w:rsidRPr="0087394B">
        <w:rPr>
          <w:lang w:eastAsia="en-US"/>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87394B" w:rsidRPr="0087394B" w:rsidRDefault="0087394B" w:rsidP="0087394B">
      <w:pPr>
        <w:rPr>
          <w:lang w:eastAsia="en-US"/>
        </w:rPr>
      </w:pPr>
      <w:r w:rsidRPr="0087394B">
        <w:rPr>
          <w:lang w:eastAsia="en-US"/>
        </w:rPr>
        <w:t>Классическая аэробика:</w:t>
      </w:r>
    </w:p>
    <w:p w:rsidR="0087394B" w:rsidRPr="0087394B" w:rsidRDefault="0087394B" w:rsidP="0087394B">
      <w:pPr>
        <w:rPr>
          <w:lang w:eastAsia="en-US"/>
        </w:rPr>
      </w:pPr>
      <w:r w:rsidRPr="0087394B">
        <w:rPr>
          <w:lang w:eastAsia="en-US"/>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rsidR="0087394B" w:rsidRPr="0087394B" w:rsidRDefault="0087394B" w:rsidP="0087394B">
      <w:pPr>
        <w:rPr>
          <w:lang w:eastAsia="en-US"/>
        </w:rPr>
      </w:pPr>
      <w:r w:rsidRPr="0087394B">
        <w:rPr>
          <w:lang w:eastAsia="en-US"/>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87394B" w:rsidRPr="0087394B" w:rsidRDefault="0087394B" w:rsidP="0087394B">
      <w:pPr>
        <w:rPr>
          <w:lang w:eastAsia="en-US"/>
        </w:rPr>
      </w:pPr>
      <w:r w:rsidRPr="0087394B">
        <w:rPr>
          <w:lang w:eastAsia="en-US"/>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rsidR="0087394B" w:rsidRPr="0087394B" w:rsidRDefault="0087394B" w:rsidP="0087394B">
      <w:pPr>
        <w:rPr>
          <w:lang w:eastAsia="en-US"/>
        </w:rPr>
      </w:pPr>
      <w:r w:rsidRPr="0087394B">
        <w:rPr>
          <w:lang w:eastAsia="en-US"/>
        </w:rPr>
        <w:t>подбор элементов, движений и связок классической аэробики.</w:t>
      </w:r>
    </w:p>
    <w:p w:rsidR="0087394B" w:rsidRPr="0087394B" w:rsidRDefault="0087394B" w:rsidP="0087394B">
      <w:pPr>
        <w:rPr>
          <w:lang w:eastAsia="en-US"/>
        </w:rPr>
      </w:pPr>
      <w:r w:rsidRPr="0087394B">
        <w:rPr>
          <w:lang w:eastAsia="en-US"/>
        </w:rPr>
        <w:t>Степ-аэробика:</w:t>
      </w:r>
    </w:p>
    <w:p w:rsidR="0087394B" w:rsidRPr="0087394B" w:rsidRDefault="0087394B" w:rsidP="0087394B">
      <w:pPr>
        <w:rPr>
          <w:lang w:eastAsia="en-US"/>
        </w:rPr>
      </w:pPr>
      <w:r w:rsidRPr="0087394B">
        <w:rPr>
          <w:lang w:eastAsia="en-US"/>
        </w:rPr>
        <w:t>базовые элементы со сменой лидирующей ноги (билатеральные);</w:t>
      </w:r>
    </w:p>
    <w:p w:rsidR="0087394B" w:rsidRPr="0087394B" w:rsidRDefault="0087394B" w:rsidP="0087394B">
      <w:pPr>
        <w:rPr>
          <w:lang w:eastAsia="en-US"/>
        </w:rPr>
      </w:pPr>
      <w:r w:rsidRPr="0087394B">
        <w:rPr>
          <w:lang w:eastAsia="en-US"/>
        </w:rPr>
        <w:t>базовые шаги и различные элементы без смены и со сменой лидирующей ноги, движения руками (в том числе в сочетании с движениями ног);</w:t>
      </w:r>
    </w:p>
    <w:p w:rsidR="0087394B" w:rsidRPr="0087394B" w:rsidRDefault="0087394B" w:rsidP="0087394B">
      <w:pPr>
        <w:rPr>
          <w:lang w:eastAsia="en-US"/>
        </w:rPr>
      </w:pPr>
      <w:r w:rsidRPr="0087394B">
        <w:rPr>
          <w:lang w:eastAsia="en-US"/>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87394B" w:rsidRPr="0087394B" w:rsidRDefault="0087394B" w:rsidP="0087394B">
      <w:pPr>
        <w:rPr>
          <w:lang w:eastAsia="en-US"/>
        </w:rPr>
      </w:pPr>
      <w:r w:rsidRPr="0087394B">
        <w:rPr>
          <w:lang w:eastAsia="en-US"/>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rsidR="0087394B" w:rsidRPr="0087394B" w:rsidRDefault="0087394B" w:rsidP="0087394B">
      <w:pPr>
        <w:rPr>
          <w:lang w:eastAsia="en-US"/>
        </w:rPr>
      </w:pPr>
      <w:r w:rsidRPr="0087394B">
        <w:rPr>
          <w:lang w:eastAsia="en-US"/>
        </w:rPr>
        <w:t>Хип-хоп аэробика:</w:t>
      </w:r>
    </w:p>
    <w:p w:rsidR="0087394B" w:rsidRPr="0087394B" w:rsidRDefault="0087394B" w:rsidP="0087394B">
      <w:pPr>
        <w:rPr>
          <w:lang w:eastAsia="en-US"/>
        </w:rPr>
      </w:pPr>
      <w:r w:rsidRPr="0087394B">
        <w:rPr>
          <w:lang w:eastAsia="en-US"/>
        </w:rPr>
        <w:t>базовые элементы танцевальных движений, базовые движения хип-хопа;</w:t>
      </w:r>
    </w:p>
    <w:p w:rsidR="0087394B" w:rsidRPr="0087394B" w:rsidRDefault="0087394B" w:rsidP="0087394B">
      <w:pPr>
        <w:rPr>
          <w:lang w:eastAsia="en-US"/>
        </w:rPr>
      </w:pPr>
      <w:r w:rsidRPr="0087394B">
        <w:rPr>
          <w:lang w:eastAsia="en-US"/>
        </w:rPr>
        <w:t>элементы хип-хоп танца на середине и в партере в разнообразных вариациях; выразительность танцевальных движений;</w:t>
      </w:r>
    </w:p>
    <w:p w:rsidR="0087394B" w:rsidRPr="0087394B" w:rsidRDefault="0087394B" w:rsidP="0087394B">
      <w:pPr>
        <w:rPr>
          <w:lang w:eastAsia="en-US"/>
        </w:rPr>
      </w:pPr>
      <w:r w:rsidRPr="0087394B">
        <w:rPr>
          <w:lang w:eastAsia="en-US"/>
        </w:rPr>
        <w:t>комбинации танцевальных движений хип-хопа.</w:t>
      </w:r>
    </w:p>
    <w:p w:rsidR="0087394B" w:rsidRPr="0087394B" w:rsidRDefault="0087394B" w:rsidP="0087394B">
      <w:pPr>
        <w:rPr>
          <w:lang w:eastAsia="en-US"/>
        </w:rPr>
      </w:pPr>
      <w:r w:rsidRPr="0087394B">
        <w:rPr>
          <w:lang w:eastAsia="en-US"/>
        </w:rPr>
        <w:t>Хореографическая подготовка:</w:t>
      </w:r>
    </w:p>
    <w:p w:rsidR="0087394B" w:rsidRPr="0087394B" w:rsidRDefault="0087394B" w:rsidP="0087394B">
      <w:pPr>
        <w:rPr>
          <w:lang w:eastAsia="en-US"/>
        </w:rPr>
      </w:pPr>
      <w:r w:rsidRPr="0087394B">
        <w:rPr>
          <w:lang w:eastAsia="en-US"/>
        </w:rPr>
        <w:t>повторение танцевальных шагов, основных элементов танцевальных движений: (шаги с подскоками вперед и с поворотом, шаги галопа);</w:t>
      </w:r>
    </w:p>
    <w:p w:rsidR="0087394B" w:rsidRPr="0087394B" w:rsidRDefault="0087394B" w:rsidP="0087394B">
      <w:pPr>
        <w:rPr>
          <w:lang w:eastAsia="en-US"/>
        </w:rPr>
      </w:pPr>
      <w:r w:rsidRPr="0087394B">
        <w:rPr>
          <w:lang w:eastAsia="en-US"/>
        </w:rPr>
        <w:t>французская классическая балетная постановка позиции рук;</w:t>
      </w:r>
    </w:p>
    <w:p w:rsidR="0087394B" w:rsidRPr="0087394B" w:rsidRDefault="0087394B" w:rsidP="0087394B">
      <w:pPr>
        <w:rPr>
          <w:lang w:eastAsia="en-US"/>
        </w:rPr>
      </w:pPr>
      <w:r w:rsidRPr="0087394B">
        <w:rPr>
          <w:lang w:eastAsia="en-US"/>
        </w:rPr>
        <w:t>позиции рук классического танца;</w:t>
      </w:r>
    </w:p>
    <w:p w:rsidR="0087394B" w:rsidRPr="0087394B" w:rsidRDefault="0087394B" w:rsidP="0087394B">
      <w:pPr>
        <w:rPr>
          <w:lang w:eastAsia="en-US"/>
        </w:rPr>
      </w:pPr>
      <w:r w:rsidRPr="0087394B">
        <w:rPr>
          <w:lang w:eastAsia="en-US"/>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rsidR="0087394B" w:rsidRPr="0087394B" w:rsidRDefault="0087394B" w:rsidP="0087394B">
      <w:pPr>
        <w:rPr>
          <w:lang w:eastAsia="en-US"/>
        </w:rPr>
      </w:pPr>
      <w:bookmarkStart w:id="168" w:name="_Hlk125448627"/>
      <w:r w:rsidRPr="0087394B">
        <w:rPr>
          <w:lang w:eastAsia="en-US"/>
        </w:rPr>
        <w:t>163.10.8.7.</w:t>
      </w:r>
      <w:bookmarkEnd w:id="168"/>
      <w:r w:rsidRPr="0087394B">
        <w:rPr>
          <w:lang w:val="en-US" w:eastAsia="en-US"/>
        </w:rPr>
        <w:t> </w:t>
      </w:r>
      <w:r w:rsidRPr="0087394B">
        <w:rPr>
          <w:lang w:eastAsia="en-US"/>
        </w:rPr>
        <w:t>Содержание модуля по фитнес-аэробике направлен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8.7.1.</w:t>
      </w:r>
      <w:r w:rsidRPr="0087394B">
        <w:rPr>
          <w:lang w:val="en-US" w:eastAsia="en-US"/>
        </w:rPr>
        <w:t> </w:t>
      </w:r>
      <w:r w:rsidRPr="0087394B">
        <w:rPr>
          <w:lang w:eastAsia="en-US"/>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rsidR="0087394B" w:rsidRPr="0087394B" w:rsidRDefault="0087394B" w:rsidP="0087394B">
      <w:pPr>
        <w:rPr>
          <w:lang w:eastAsia="en-US"/>
        </w:rPr>
      </w:pPr>
      <w:r w:rsidRPr="0087394B">
        <w:rPr>
          <w:lang w:eastAsia="en-US"/>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87394B" w:rsidRPr="0087394B" w:rsidRDefault="0087394B" w:rsidP="0087394B">
      <w:pPr>
        <w:rPr>
          <w:lang w:eastAsia="en-US"/>
        </w:rPr>
      </w:pPr>
      <w:r w:rsidRPr="0087394B">
        <w:rPr>
          <w:lang w:eastAsia="en-US"/>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rsidR="0087394B" w:rsidRPr="0087394B" w:rsidRDefault="0087394B" w:rsidP="0087394B">
      <w:pPr>
        <w:rPr>
          <w:lang w:eastAsia="en-US"/>
        </w:rPr>
      </w:pPr>
      <w:bookmarkStart w:id="169" w:name="_Hlk97293301"/>
      <w:bookmarkEnd w:id="169"/>
      <w:r w:rsidRPr="0087394B">
        <w:rPr>
          <w:lang w:eastAsia="en-US"/>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87394B" w:rsidRPr="0087394B" w:rsidRDefault="0087394B" w:rsidP="0087394B">
      <w:pPr>
        <w:rPr>
          <w:lang w:eastAsia="en-US"/>
        </w:rPr>
      </w:pPr>
      <w:r w:rsidRPr="0087394B">
        <w:rPr>
          <w:lang w:eastAsia="en-US"/>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87394B" w:rsidRPr="0087394B" w:rsidRDefault="0087394B" w:rsidP="0087394B">
      <w:pPr>
        <w:rPr>
          <w:lang w:eastAsia="en-US"/>
        </w:rPr>
      </w:pPr>
      <w:r w:rsidRPr="0087394B">
        <w:rPr>
          <w:lang w:eastAsia="en-US"/>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rsidR="0087394B" w:rsidRPr="0087394B" w:rsidRDefault="0087394B" w:rsidP="0087394B">
      <w:pPr>
        <w:rPr>
          <w:lang w:eastAsia="en-US"/>
        </w:rPr>
      </w:pPr>
      <w:r w:rsidRPr="0087394B">
        <w:rPr>
          <w:lang w:eastAsia="en-US"/>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87394B" w:rsidRPr="0087394B" w:rsidRDefault="0087394B" w:rsidP="0087394B">
      <w:pPr>
        <w:rPr>
          <w:lang w:eastAsia="en-US"/>
        </w:rPr>
      </w:pPr>
      <w:r w:rsidRPr="0087394B">
        <w:rPr>
          <w:lang w:eastAsia="en-US"/>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87394B" w:rsidRPr="0087394B" w:rsidRDefault="0087394B" w:rsidP="0087394B">
      <w:pPr>
        <w:rPr>
          <w:lang w:eastAsia="en-US"/>
        </w:rPr>
      </w:pPr>
      <w:r w:rsidRPr="0087394B">
        <w:rPr>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rsidR="0087394B" w:rsidRPr="0087394B" w:rsidRDefault="0087394B" w:rsidP="0087394B">
      <w:pPr>
        <w:rPr>
          <w:lang w:eastAsia="en-US"/>
        </w:rPr>
      </w:pPr>
      <w:r w:rsidRPr="0087394B">
        <w:rPr>
          <w:lang w:eastAsia="en-US"/>
        </w:rPr>
        <w:t>163.10.8.7.2.</w:t>
      </w:r>
      <w:r w:rsidRPr="0087394B">
        <w:rPr>
          <w:lang w:val="en-US" w:eastAsia="en-US"/>
        </w:rPr>
        <w:t> </w:t>
      </w:r>
      <w:r w:rsidRPr="0087394B">
        <w:rPr>
          <w:lang w:eastAsia="en-US"/>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87394B" w:rsidRPr="0087394B" w:rsidRDefault="0087394B" w:rsidP="0087394B">
      <w:pPr>
        <w:rPr>
          <w:lang w:eastAsia="en-US"/>
        </w:rPr>
      </w:pPr>
      <w:r w:rsidRPr="0087394B">
        <w:rPr>
          <w:lang w:eastAsia="en-US"/>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87394B" w:rsidRPr="0087394B" w:rsidRDefault="0087394B" w:rsidP="0087394B">
      <w:pPr>
        <w:rPr>
          <w:lang w:eastAsia="en-US"/>
        </w:rPr>
      </w:pPr>
      <w:r w:rsidRPr="0087394B">
        <w:rPr>
          <w:lang w:eastAsia="en-US"/>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87394B" w:rsidRPr="0087394B" w:rsidRDefault="0087394B" w:rsidP="0087394B">
      <w:pPr>
        <w:rPr>
          <w:lang w:eastAsia="en-US"/>
        </w:rPr>
      </w:pPr>
      <w:r w:rsidRPr="0087394B">
        <w:rPr>
          <w:lang w:eastAsia="en-US"/>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rsidR="0087394B" w:rsidRPr="0087394B" w:rsidRDefault="0087394B" w:rsidP="0087394B">
      <w:pPr>
        <w:rPr>
          <w:lang w:eastAsia="en-US"/>
        </w:rPr>
      </w:pPr>
      <w:r w:rsidRPr="0087394B">
        <w:rPr>
          <w:lang w:eastAsia="en-US"/>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87394B" w:rsidRPr="0087394B" w:rsidRDefault="0087394B" w:rsidP="0087394B">
      <w:pPr>
        <w:rPr>
          <w:lang w:eastAsia="en-US"/>
        </w:rPr>
      </w:pPr>
      <w:r w:rsidRPr="0087394B">
        <w:rPr>
          <w:lang w:eastAsia="en-US"/>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87394B" w:rsidRPr="0087394B" w:rsidRDefault="0087394B" w:rsidP="0087394B">
      <w:pPr>
        <w:rPr>
          <w:lang w:eastAsia="en-US"/>
        </w:rPr>
      </w:pPr>
      <w:r w:rsidRPr="0087394B">
        <w:rPr>
          <w:lang w:eastAsia="en-US"/>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87394B" w:rsidRPr="0087394B" w:rsidRDefault="0087394B" w:rsidP="0087394B">
      <w:pPr>
        <w:rPr>
          <w:lang w:eastAsia="en-US"/>
        </w:rPr>
      </w:pPr>
      <w:r w:rsidRPr="0087394B">
        <w:rPr>
          <w:lang w:eastAsia="en-US"/>
        </w:rPr>
        <w:t>163.10.8.7.3.</w:t>
      </w:r>
      <w:r w:rsidRPr="0087394B">
        <w:rPr>
          <w:lang w:val="en-US" w:eastAsia="en-US"/>
        </w:rPr>
        <w:t> </w:t>
      </w:r>
      <w:r w:rsidRPr="0087394B">
        <w:rPr>
          <w:lang w:eastAsia="en-US"/>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rsidR="0087394B" w:rsidRPr="0087394B" w:rsidRDefault="0087394B" w:rsidP="0087394B">
      <w:pPr>
        <w:rPr>
          <w:lang w:eastAsia="en-US"/>
        </w:rPr>
      </w:pPr>
      <w:r w:rsidRPr="0087394B">
        <w:rPr>
          <w:lang w:eastAsia="en-US"/>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rsidR="0087394B" w:rsidRPr="0087394B" w:rsidRDefault="0087394B" w:rsidP="0087394B">
      <w:pPr>
        <w:rPr>
          <w:lang w:eastAsia="en-US"/>
        </w:rPr>
      </w:pPr>
      <w:r w:rsidRPr="0087394B">
        <w:rPr>
          <w:lang w:eastAsia="en-US"/>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87394B" w:rsidRPr="0087394B" w:rsidRDefault="0087394B" w:rsidP="0087394B">
      <w:pPr>
        <w:rPr>
          <w:lang w:eastAsia="en-US"/>
        </w:rPr>
      </w:pPr>
      <w:r w:rsidRPr="0087394B">
        <w:rPr>
          <w:lang w:eastAsia="en-US"/>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87394B" w:rsidRPr="0087394B" w:rsidRDefault="0087394B" w:rsidP="0087394B">
      <w:pPr>
        <w:rPr>
          <w:lang w:eastAsia="en-US"/>
        </w:rPr>
      </w:pPr>
      <w:r w:rsidRPr="0087394B">
        <w:rPr>
          <w:lang w:eastAsia="en-US"/>
        </w:rPr>
        <w:t>умение характеризовать классификацию видов фитнес-аэробики;</w:t>
      </w:r>
    </w:p>
    <w:p w:rsidR="0087394B" w:rsidRPr="0087394B" w:rsidRDefault="0087394B" w:rsidP="0087394B">
      <w:pPr>
        <w:rPr>
          <w:lang w:eastAsia="en-US"/>
        </w:rPr>
      </w:pPr>
      <w:r w:rsidRPr="0087394B">
        <w:rPr>
          <w:lang w:eastAsia="en-US"/>
        </w:rPr>
        <w:t>знание и понимание техники и последовательности выполнения упражнений по фитнес-аэробике;</w:t>
      </w:r>
    </w:p>
    <w:p w:rsidR="0087394B" w:rsidRPr="0087394B" w:rsidRDefault="0087394B" w:rsidP="0087394B">
      <w:pPr>
        <w:rPr>
          <w:lang w:eastAsia="en-US"/>
        </w:rPr>
      </w:pPr>
      <w:r w:rsidRPr="0087394B">
        <w:rPr>
          <w:lang w:eastAsia="en-US"/>
        </w:rPr>
        <w:t>выполнение базовых элементов классической и степ-аэробики низкой и высокой интенсивности со сменой (и без смены) лидирующей ноги;</w:t>
      </w:r>
    </w:p>
    <w:p w:rsidR="0087394B" w:rsidRPr="0087394B" w:rsidRDefault="0087394B" w:rsidP="0087394B">
      <w:pPr>
        <w:rPr>
          <w:lang w:eastAsia="en-US"/>
        </w:rPr>
      </w:pPr>
      <w:r w:rsidRPr="0087394B">
        <w:rPr>
          <w:lang w:eastAsia="en-US"/>
        </w:rPr>
        <w:t>умение сочетать маршевые и лифтовые элементы;</w:t>
      </w:r>
    </w:p>
    <w:p w:rsidR="0087394B" w:rsidRPr="0087394B" w:rsidRDefault="0087394B" w:rsidP="0087394B">
      <w:pPr>
        <w:rPr>
          <w:lang w:eastAsia="en-US"/>
        </w:rPr>
      </w:pPr>
      <w:r w:rsidRPr="0087394B">
        <w:rPr>
          <w:lang w:eastAsia="en-US"/>
        </w:rPr>
        <w:t>умение подбирать музыку для комплексов упражнений фитнес-аэробики с учетом интенсивности и ритма;</w:t>
      </w:r>
    </w:p>
    <w:p w:rsidR="0087394B" w:rsidRPr="0087394B" w:rsidRDefault="0087394B" w:rsidP="0087394B">
      <w:pPr>
        <w:rPr>
          <w:lang w:eastAsia="en-US"/>
        </w:rPr>
      </w:pPr>
      <w:r w:rsidRPr="0087394B">
        <w:rPr>
          <w:lang w:eastAsia="en-US"/>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87394B" w:rsidRPr="0087394B" w:rsidRDefault="0087394B" w:rsidP="0087394B">
      <w:pPr>
        <w:rPr>
          <w:lang w:eastAsia="en-US"/>
        </w:rPr>
      </w:pPr>
      <w:r w:rsidRPr="0087394B">
        <w:rPr>
          <w:lang w:eastAsia="en-US"/>
        </w:rPr>
        <w:t>формирование основ музыкальных знаний грамоты (музыкальный квадрат, музыкальная фраза);</w:t>
      </w:r>
    </w:p>
    <w:p w:rsidR="0087394B" w:rsidRPr="0087394B" w:rsidRDefault="0087394B" w:rsidP="0087394B">
      <w:pPr>
        <w:rPr>
          <w:lang w:eastAsia="en-US"/>
        </w:rPr>
      </w:pPr>
      <w:r w:rsidRPr="0087394B">
        <w:rPr>
          <w:lang w:eastAsia="en-US"/>
        </w:rPr>
        <w:t>формирование чувства ритма, понимание взаимосвязи музыки и движений;</w:t>
      </w:r>
    </w:p>
    <w:p w:rsidR="0087394B" w:rsidRPr="0087394B" w:rsidRDefault="0087394B" w:rsidP="0087394B">
      <w:pPr>
        <w:rPr>
          <w:lang w:eastAsia="en-US"/>
        </w:rPr>
      </w:pPr>
      <w:r w:rsidRPr="0087394B">
        <w:rPr>
          <w:lang w:eastAsia="en-US"/>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87394B" w:rsidRPr="0087394B" w:rsidRDefault="0087394B" w:rsidP="0087394B">
      <w:pPr>
        <w:rPr>
          <w:lang w:eastAsia="en-US"/>
        </w:rPr>
      </w:pPr>
      <w:r w:rsidRPr="0087394B">
        <w:rPr>
          <w:lang w:eastAsia="en-US"/>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rsidR="0087394B" w:rsidRPr="0087394B" w:rsidRDefault="0087394B" w:rsidP="0087394B">
      <w:pPr>
        <w:rPr>
          <w:lang w:eastAsia="en-US"/>
        </w:rPr>
      </w:pPr>
      <w:r w:rsidRPr="0087394B">
        <w:rPr>
          <w:lang w:eastAsia="en-US"/>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87394B" w:rsidRPr="0087394B" w:rsidRDefault="0087394B" w:rsidP="0087394B">
      <w:pPr>
        <w:rPr>
          <w:lang w:eastAsia="en-US"/>
        </w:rPr>
      </w:pPr>
      <w:r w:rsidRPr="0087394B">
        <w:rPr>
          <w:lang w:eastAsia="en-US"/>
        </w:rPr>
        <w:t>163.10.9.</w:t>
      </w:r>
      <w:r w:rsidRPr="0087394B">
        <w:rPr>
          <w:lang w:val="en-US" w:eastAsia="en-US"/>
        </w:rPr>
        <w:t> </w:t>
      </w:r>
      <w:r w:rsidRPr="0087394B">
        <w:rPr>
          <w:lang w:eastAsia="en-US"/>
        </w:rPr>
        <w:t>Модуль «Спортивная борьба».</w:t>
      </w:r>
    </w:p>
    <w:p w:rsidR="0087394B" w:rsidRPr="0087394B" w:rsidRDefault="0087394B" w:rsidP="0087394B">
      <w:pPr>
        <w:rPr>
          <w:lang w:eastAsia="en-US"/>
        </w:rPr>
      </w:pPr>
      <w:r w:rsidRPr="0087394B">
        <w:rPr>
          <w:lang w:eastAsia="en-US"/>
        </w:rPr>
        <w:t>163.10.9.1.</w:t>
      </w:r>
      <w:r w:rsidRPr="0087394B">
        <w:rPr>
          <w:lang w:val="en-US" w:eastAsia="en-US"/>
        </w:rPr>
        <w:t> </w:t>
      </w:r>
      <w:r w:rsidRPr="0087394B">
        <w:rPr>
          <w:lang w:eastAsia="en-US"/>
        </w:rPr>
        <w:t>Пояснительная записка модуля «Спортивная борьба».</w:t>
      </w:r>
    </w:p>
    <w:p w:rsidR="0087394B" w:rsidRPr="0087394B" w:rsidRDefault="0087394B" w:rsidP="0087394B">
      <w:pPr>
        <w:rPr>
          <w:lang w:eastAsia="en-US"/>
        </w:rPr>
      </w:pPr>
      <w:r w:rsidRPr="0087394B">
        <w:rPr>
          <w:lang w:eastAsia="en-US"/>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bookmarkStart w:id="170" w:name="_Hlk125539978"/>
      <w:r w:rsidRPr="0087394B">
        <w:rPr>
          <w:lang w:eastAsia="en-US"/>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87394B" w:rsidRPr="0087394B" w:rsidRDefault="0087394B" w:rsidP="0087394B">
      <w:pPr>
        <w:rPr>
          <w:lang w:eastAsia="en-US"/>
        </w:rPr>
      </w:pPr>
      <w:r w:rsidRPr="0087394B">
        <w:rPr>
          <w:lang w:eastAsia="en-US"/>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70"/>
    <w:p w:rsidR="0087394B" w:rsidRPr="0087394B" w:rsidRDefault="0087394B" w:rsidP="0087394B">
      <w:pPr>
        <w:rPr>
          <w:lang w:eastAsia="en-US"/>
        </w:rPr>
      </w:pPr>
      <w:r w:rsidRPr="0087394B">
        <w:rPr>
          <w:lang w:eastAsia="en-US"/>
        </w:rPr>
        <w:t>163.10.9.2.</w:t>
      </w:r>
      <w:r w:rsidRPr="0087394B">
        <w:rPr>
          <w:lang w:val="en-US" w:eastAsia="en-US"/>
        </w:rPr>
        <w:t> </w:t>
      </w:r>
      <w:r w:rsidRPr="0087394B">
        <w:rPr>
          <w:lang w:eastAsia="en-US"/>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87394B" w:rsidRPr="0087394B" w:rsidRDefault="0087394B" w:rsidP="0087394B">
      <w:pPr>
        <w:rPr>
          <w:lang w:eastAsia="en-US"/>
        </w:rPr>
      </w:pPr>
      <w:bookmarkStart w:id="171" w:name="_Hlk125544081"/>
      <w:r w:rsidRPr="0087394B">
        <w:rPr>
          <w:lang w:eastAsia="en-US"/>
        </w:rPr>
        <w:t>163.10.9.3.</w:t>
      </w:r>
      <w:r w:rsidRPr="0087394B">
        <w:rPr>
          <w:lang w:val="en-US" w:eastAsia="en-US"/>
        </w:rPr>
        <w:t> </w:t>
      </w:r>
      <w:r w:rsidRPr="0087394B">
        <w:rPr>
          <w:lang w:eastAsia="en-US"/>
        </w:rPr>
        <w:t>Задачами изучения модуля по спортивной борьбе являются:</w:t>
      </w:r>
    </w:p>
    <w:bookmarkEnd w:id="171"/>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87394B" w:rsidRPr="0087394B" w:rsidRDefault="0087394B" w:rsidP="0087394B">
      <w:pPr>
        <w:rPr>
          <w:lang w:eastAsia="en-US"/>
        </w:rPr>
      </w:pPr>
      <w:r w:rsidRPr="0087394B">
        <w:rPr>
          <w:lang w:eastAsia="en-US"/>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87394B" w:rsidRPr="0087394B" w:rsidRDefault="0087394B" w:rsidP="0087394B">
      <w:pPr>
        <w:rPr>
          <w:lang w:eastAsia="en-US"/>
        </w:rPr>
      </w:pPr>
      <w:r w:rsidRPr="0087394B">
        <w:rPr>
          <w:lang w:eastAsia="en-US"/>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87394B" w:rsidRPr="0087394B" w:rsidRDefault="0087394B" w:rsidP="0087394B">
      <w:pPr>
        <w:rPr>
          <w:lang w:eastAsia="en-US"/>
        </w:rPr>
      </w:pPr>
      <w:r w:rsidRPr="0087394B">
        <w:rPr>
          <w:lang w:eastAsia="en-US"/>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9.4.</w:t>
      </w:r>
      <w:r w:rsidRPr="0087394B">
        <w:rPr>
          <w:lang w:val="en-US" w:eastAsia="en-US"/>
        </w:rPr>
        <w:t> </w:t>
      </w:r>
      <w:r w:rsidRPr="0087394B">
        <w:rPr>
          <w:lang w:eastAsia="en-US"/>
        </w:rPr>
        <w:t>Место и роль модуля по спортивной борьбе.</w:t>
      </w:r>
    </w:p>
    <w:p w:rsidR="0087394B" w:rsidRPr="0087394B" w:rsidRDefault="0087394B" w:rsidP="0087394B">
      <w:pPr>
        <w:rPr>
          <w:lang w:eastAsia="en-US"/>
        </w:rPr>
      </w:pPr>
      <w:bookmarkStart w:id="172" w:name="_Hlk125544138"/>
      <w:r w:rsidRPr="0087394B">
        <w:rPr>
          <w:lang w:eastAsia="en-US"/>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94B" w:rsidRPr="0087394B" w:rsidRDefault="0087394B" w:rsidP="0087394B">
      <w:pPr>
        <w:rPr>
          <w:lang w:eastAsia="en-US"/>
        </w:rPr>
      </w:pPr>
      <w:r w:rsidRPr="0087394B">
        <w:rPr>
          <w:lang w:eastAsia="en-US"/>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rsidR="0087394B" w:rsidRPr="0087394B" w:rsidRDefault="0087394B" w:rsidP="0087394B">
      <w:pPr>
        <w:rPr>
          <w:lang w:eastAsia="en-US"/>
        </w:rPr>
      </w:pPr>
      <w:bookmarkStart w:id="173" w:name="_Hlk125541125"/>
      <w:r w:rsidRPr="0087394B">
        <w:rPr>
          <w:lang w:eastAsia="en-US"/>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73"/>
      <w:r w:rsidRPr="0087394B">
        <w:rPr>
          <w:lang w:eastAsia="en-US"/>
        </w:rPr>
        <w:t>.</w:t>
      </w:r>
    </w:p>
    <w:bookmarkEnd w:id="172"/>
    <w:p w:rsidR="0087394B" w:rsidRPr="0087394B" w:rsidRDefault="0087394B" w:rsidP="0087394B">
      <w:pPr>
        <w:rPr>
          <w:lang w:eastAsia="en-US"/>
        </w:rPr>
      </w:pPr>
      <w:r w:rsidRPr="0087394B">
        <w:rPr>
          <w:lang w:eastAsia="en-US"/>
        </w:rPr>
        <w:t>163.10.9.5.</w:t>
      </w:r>
      <w:r w:rsidRPr="0087394B">
        <w:rPr>
          <w:lang w:val="en-US" w:eastAsia="en-US"/>
        </w:rPr>
        <w:t> </w:t>
      </w:r>
      <w:r w:rsidRPr="0087394B">
        <w:rPr>
          <w:lang w:eastAsia="en-US"/>
        </w:rPr>
        <w:t>Модуль по спортивной борьбе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 );</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87394B" w:rsidRPr="0087394B" w:rsidRDefault="0087394B" w:rsidP="0087394B">
      <w:pPr>
        <w:rPr>
          <w:lang w:eastAsia="en-US"/>
        </w:rPr>
      </w:pPr>
      <w:r w:rsidRPr="0087394B">
        <w:rPr>
          <w:lang w:eastAsia="en-US"/>
        </w:rPr>
        <w:t>163.10.9.6.</w:t>
      </w:r>
      <w:r w:rsidRPr="0087394B">
        <w:rPr>
          <w:lang w:val="en-US" w:eastAsia="en-US"/>
        </w:rPr>
        <w:t> </w:t>
      </w:r>
      <w:r w:rsidRPr="0087394B">
        <w:rPr>
          <w:lang w:eastAsia="en-US"/>
        </w:rPr>
        <w:t>Содержание модуля по спортивной борьбе.</w:t>
      </w:r>
    </w:p>
    <w:p w:rsidR="0087394B" w:rsidRPr="0087394B" w:rsidRDefault="0087394B" w:rsidP="0087394B">
      <w:pPr>
        <w:rPr>
          <w:lang w:eastAsia="en-US"/>
        </w:rPr>
      </w:pPr>
      <w:r w:rsidRPr="0087394B">
        <w:rPr>
          <w:lang w:eastAsia="en-US"/>
        </w:rPr>
        <w:t>Знания о спортивной борьбе.</w:t>
      </w:r>
    </w:p>
    <w:p w:rsidR="0087394B" w:rsidRPr="0087394B" w:rsidRDefault="0087394B" w:rsidP="0087394B">
      <w:pPr>
        <w:rPr>
          <w:lang w:eastAsia="en-US"/>
        </w:rPr>
      </w:pPr>
      <w:r w:rsidRPr="0087394B">
        <w:rPr>
          <w:lang w:eastAsia="en-US"/>
        </w:rPr>
        <w:t xml:space="preserve">История развития отечественных и зарубежных борцовских клубов. Ведущие борцы региона и Российской Федерации. </w:t>
      </w:r>
    </w:p>
    <w:p w:rsidR="0087394B" w:rsidRPr="0087394B" w:rsidRDefault="0087394B" w:rsidP="0087394B">
      <w:pPr>
        <w:rPr>
          <w:lang w:eastAsia="en-US"/>
        </w:rPr>
      </w:pPr>
      <w:r w:rsidRPr="0087394B">
        <w:rPr>
          <w:lang w:eastAsia="en-US"/>
        </w:rPr>
        <w:t>Названия и роль главных организаций, федераций (международные, российские), осуществляющих управление и развитие спортивной борьбой.</w:t>
      </w:r>
    </w:p>
    <w:p w:rsidR="0087394B" w:rsidRPr="0087394B" w:rsidRDefault="0087394B" w:rsidP="0087394B">
      <w:pPr>
        <w:rPr>
          <w:lang w:eastAsia="en-US"/>
        </w:rPr>
      </w:pPr>
      <w:r w:rsidRPr="0087394B">
        <w:rPr>
          <w:lang w:eastAsia="en-US"/>
        </w:rPr>
        <w:t>Борцовские клубы, их история и традиции. Известные отечественные борцы и тренеры.</w:t>
      </w:r>
    </w:p>
    <w:p w:rsidR="0087394B" w:rsidRPr="0087394B" w:rsidRDefault="0087394B" w:rsidP="0087394B">
      <w:pPr>
        <w:rPr>
          <w:lang w:eastAsia="en-US"/>
        </w:rPr>
      </w:pPr>
      <w:r w:rsidRPr="0087394B">
        <w:rPr>
          <w:lang w:eastAsia="en-US"/>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87394B" w:rsidRPr="0087394B" w:rsidRDefault="0087394B" w:rsidP="0087394B">
      <w:pPr>
        <w:rPr>
          <w:lang w:eastAsia="en-US"/>
        </w:rPr>
      </w:pPr>
      <w:r w:rsidRPr="0087394B">
        <w:rPr>
          <w:lang w:eastAsia="en-US"/>
        </w:rPr>
        <w:t>Требования безопасности при организации занятий спортивной борьбой. Характерные травмы борцов и мероприятия по их предупреждению.</w:t>
      </w:r>
    </w:p>
    <w:p w:rsidR="0087394B" w:rsidRPr="0087394B" w:rsidRDefault="0087394B" w:rsidP="0087394B">
      <w:pPr>
        <w:rPr>
          <w:lang w:eastAsia="en-US"/>
        </w:rPr>
      </w:pPr>
      <w:r w:rsidRPr="0087394B">
        <w:rPr>
          <w:lang w:eastAsia="en-US"/>
        </w:rPr>
        <w:t xml:space="preserve">Словарь терминов и определений по спортивной борьбе. </w:t>
      </w:r>
    </w:p>
    <w:p w:rsidR="0087394B" w:rsidRPr="0087394B" w:rsidRDefault="0087394B" w:rsidP="0087394B">
      <w:pPr>
        <w:rPr>
          <w:lang w:eastAsia="en-US"/>
        </w:rPr>
      </w:pPr>
      <w:r w:rsidRPr="0087394B">
        <w:rPr>
          <w:lang w:eastAsia="en-US"/>
        </w:rPr>
        <w:t xml:space="preserve">Правила соревнований по спортивной борьбе. Судейская коллегия, обслуживающая соревнования по спортивной борьбе. Жесты судьи. </w:t>
      </w:r>
    </w:p>
    <w:p w:rsidR="0087394B" w:rsidRPr="0087394B" w:rsidRDefault="0087394B" w:rsidP="0087394B">
      <w:pPr>
        <w:rPr>
          <w:lang w:eastAsia="en-US"/>
        </w:rPr>
      </w:pPr>
      <w:r w:rsidRPr="0087394B">
        <w:rPr>
          <w:lang w:eastAsia="en-US"/>
        </w:rPr>
        <w:t xml:space="preserve">Правила подбора физических упражнений для развития физических качеств борца. </w:t>
      </w:r>
    </w:p>
    <w:p w:rsidR="0087394B" w:rsidRPr="0087394B" w:rsidRDefault="0087394B" w:rsidP="0087394B">
      <w:pPr>
        <w:rPr>
          <w:lang w:eastAsia="en-US"/>
        </w:rPr>
      </w:pPr>
      <w:r w:rsidRPr="0087394B">
        <w:rPr>
          <w:lang w:eastAsia="en-US"/>
        </w:rPr>
        <w:t>Понятия и характеристика технических и тактических элементов и приёмов в спортивной борьбе, их название и техника выполнения.</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 xml:space="preserve">Правила безопасного, правомерного поведения во время соревнований по спортивной борьбе в качестве зрителя, болельщика (фаната). </w:t>
      </w:r>
    </w:p>
    <w:p w:rsidR="0087394B" w:rsidRPr="0087394B" w:rsidRDefault="0087394B" w:rsidP="0087394B">
      <w:pPr>
        <w:rPr>
          <w:lang w:eastAsia="en-US"/>
        </w:rPr>
      </w:pPr>
      <w:r w:rsidRPr="0087394B">
        <w:rPr>
          <w:lang w:eastAsia="en-US"/>
        </w:rPr>
        <w:t xml:space="preserve">Самоконтроль и его роль в учебной и соревновательной деятельности. </w:t>
      </w:r>
    </w:p>
    <w:p w:rsidR="0087394B" w:rsidRPr="0087394B" w:rsidRDefault="0087394B" w:rsidP="0087394B">
      <w:pPr>
        <w:rPr>
          <w:lang w:eastAsia="en-US"/>
        </w:rPr>
      </w:pPr>
      <w:r w:rsidRPr="0087394B">
        <w:rPr>
          <w:lang w:eastAsia="en-US"/>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87394B" w:rsidRPr="0087394B" w:rsidRDefault="0087394B" w:rsidP="0087394B">
      <w:pPr>
        <w:rPr>
          <w:lang w:eastAsia="en-US"/>
        </w:rPr>
      </w:pPr>
      <w:r w:rsidRPr="0087394B">
        <w:rPr>
          <w:lang w:eastAsia="en-US"/>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rsidR="0087394B" w:rsidRPr="0087394B" w:rsidRDefault="0087394B" w:rsidP="0087394B">
      <w:pPr>
        <w:rPr>
          <w:lang w:eastAsia="en-US"/>
        </w:rPr>
      </w:pPr>
      <w:r w:rsidRPr="0087394B">
        <w:rPr>
          <w:lang w:eastAsia="en-US"/>
        </w:rPr>
        <w:t xml:space="preserve">Тестирование уровня физической подготовленности в спортивной борьбе. </w:t>
      </w:r>
    </w:p>
    <w:p w:rsidR="0087394B" w:rsidRPr="0087394B" w:rsidRDefault="0087394B" w:rsidP="0087394B">
      <w:pPr>
        <w:rPr>
          <w:lang w:eastAsia="en-US"/>
        </w:rPr>
      </w:pPr>
      <w:r w:rsidRPr="0087394B">
        <w:rPr>
          <w:lang w:eastAsia="en-US"/>
        </w:rPr>
        <w:t>Дневник самонаблюдения за показателями развития физических качеств и состояния здоровья.</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 xml:space="preserve">Комплексы упражнений для развития физических качеств (ловкости, гибкости, силы, выносливости, быстроты и скоростных способностей). </w:t>
      </w:r>
    </w:p>
    <w:p w:rsidR="0087394B" w:rsidRPr="0087394B" w:rsidRDefault="0087394B" w:rsidP="0087394B">
      <w:pPr>
        <w:rPr>
          <w:lang w:eastAsia="en-US"/>
        </w:rPr>
      </w:pPr>
      <w:r w:rsidRPr="0087394B">
        <w:rPr>
          <w:lang w:eastAsia="en-US"/>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87394B" w:rsidRPr="0087394B" w:rsidRDefault="0087394B" w:rsidP="0087394B">
      <w:pPr>
        <w:rPr>
          <w:lang w:eastAsia="en-US"/>
        </w:rPr>
      </w:pPr>
      <w:r w:rsidRPr="0087394B">
        <w:rPr>
          <w:lang w:eastAsia="en-US"/>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87394B" w:rsidRPr="0087394B" w:rsidRDefault="0087394B" w:rsidP="0087394B">
      <w:pPr>
        <w:rPr>
          <w:lang w:eastAsia="en-US"/>
        </w:rPr>
      </w:pPr>
      <w:r w:rsidRPr="0087394B">
        <w:rPr>
          <w:lang w:eastAsia="en-US"/>
        </w:rPr>
        <w:t>Технические приёмы и тактические действия в спортивной борьбе, изученные на уровне начального общего образования.</w:t>
      </w:r>
    </w:p>
    <w:p w:rsidR="0087394B" w:rsidRPr="0087394B" w:rsidRDefault="0087394B" w:rsidP="0087394B">
      <w:pPr>
        <w:rPr>
          <w:lang w:eastAsia="en-US"/>
        </w:rPr>
      </w:pPr>
      <w:r w:rsidRPr="0087394B">
        <w:rPr>
          <w:lang w:eastAsia="en-US"/>
        </w:rPr>
        <w:t>Индивидуальные технические действия и передвижения: различные виды ходьбы и бега.</w:t>
      </w:r>
    </w:p>
    <w:p w:rsidR="0087394B" w:rsidRPr="0087394B" w:rsidRDefault="0087394B" w:rsidP="0087394B">
      <w:pPr>
        <w:rPr>
          <w:lang w:eastAsia="en-US"/>
        </w:rPr>
      </w:pPr>
      <w:r w:rsidRPr="0087394B">
        <w:rPr>
          <w:lang w:eastAsia="en-US"/>
        </w:rPr>
        <w:t>Акробатические элементы: перекаты, различные виды кувырков, перевороты боком, перевороты разгибом и другие элементы.</w:t>
      </w:r>
    </w:p>
    <w:p w:rsidR="0087394B" w:rsidRPr="0087394B" w:rsidRDefault="0087394B" w:rsidP="0087394B">
      <w:pPr>
        <w:rPr>
          <w:lang w:eastAsia="en-US"/>
        </w:rPr>
      </w:pPr>
      <w:r w:rsidRPr="0087394B">
        <w:rPr>
          <w:lang w:eastAsia="en-US"/>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87394B" w:rsidRPr="0087394B" w:rsidRDefault="0087394B" w:rsidP="0087394B">
      <w:pPr>
        <w:rPr>
          <w:lang w:eastAsia="en-US"/>
        </w:rPr>
      </w:pPr>
      <w:r w:rsidRPr="0087394B">
        <w:rPr>
          <w:lang w:eastAsia="en-US"/>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87394B" w:rsidRPr="0087394B" w:rsidRDefault="0087394B" w:rsidP="0087394B">
      <w:pPr>
        <w:rPr>
          <w:lang w:eastAsia="en-US"/>
        </w:rPr>
      </w:pPr>
      <w:r w:rsidRPr="0087394B">
        <w:rPr>
          <w:lang w:eastAsia="en-US"/>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rsidR="0087394B" w:rsidRPr="0087394B" w:rsidRDefault="0087394B" w:rsidP="0087394B">
      <w:pPr>
        <w:rPr>
          <w:lang w:eastAsia="en-US"/>
        </w:rPr>
      </w:pPr>
      <w:r w:rsidRPr="0087394B">
        <w:rPr>
          <w:lang w:eastAsia="en-US"/>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87394B" w:rsidRPr="0087394B" w:rsidRDefault="0087394B" w:rsidP="0087394B">
      <w:pPr>
        <w:rPr>
          <w:lang w:eastAsia="en-US"/>
        </w:rPr>
      </w:pPr>
      <w:r w:rsidRPr="0087394B">
        <w:rPr>
          <w:lang w:eastAsia="en-US"/>
        </w:rPr>
        <w:t>Учебные, тренировочные и контрольные поединки, игры с элементами единоборств. Участие в соревновательной деятельности.</w:t>
      </w:r>
    </w:p>
    <w:p w:rsidR="0087394B" w:rsidRPr="0087394B" w:rsidRDefault="0087394B" w:rsidP="0087394B">
      <w:pPr>
        <w:rPr>
          <w:lang w:eastAsia="en-US"/>
        </w:rPr>
      </w:pPr>
      <w:r w:rsidRPr="0087394B">
        <w:rPr>
          <w:lang w:eastAsia="en-US"/>
        </w:rPr>
        <w:t>163.10.9.7.</w:t>
      </w:r>
      <w:r w:rsidRPr="0087394B">
        <w:rPr>
          <w:lang w:val="en-US" w:eastAsia="en-US"/>
        </w:rPr>
        <w:t> </w:t>
      </w:r>
      <w:r w:rsidRPr="0087394B">
        <w:rPr>
          <w:lang w:eastAsia="en-US"/>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9.7.1.</w:t>
      </w:r>
      <w:r w:rsidRPr="0087394B">
        <w:rPr>
          <w:lang w:val="en-US" w:eastAsia="en-US"/>
        </w:rPr>
        <w:t> </w:t>
      </w:r>
      <w:r w:rsidRPr="0087394B">
        <w:rPr>
          <w:lang w:eastAsia="en-US"/>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87394B" w:rsidRPr="0087394B" w:rsidRDefault="0087394B" w:rsidP="0087394B">
      <w:pPr>
        <w:rPr>
          <w:lang w:eastAsia="en-US"/>
        </w:rPr>
      </w:pPr>
      <w:r w:rsidRPr="0087394B">
        <w:rPr>
          <w:lang w:eastAsia="en-US"/>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87394B" w:rsidRPr="0087394B" w:rsidRDefault="0087394B" w:rsidP="0087394B">
      <w:pPr>
        <w:rPr>
          <w:lang w:eastAsia="en-US"/>
        </w:rPr>
      </w:pPr>
      <w:r w:rsidRPr="0087394B">
        <w:rPr>
          <w:lang w:eastAsia="en-US"/>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87394B" w:rsidRPr="0087394B" w:rsidRDefault="0087394B" w:rsidP="0087394B">
      <w:pPr>
        <w:rPr>
          <w:lang w:eastAsia="en-US"/>
        </w:rPr>
      </w:pPr>
      <w:r w:rsidRPr="0087394B">
        <w:rPr>
          <w:lang w:eastAsia="en-US"/>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87394B" w:rsidRPr="0087394B" w:rsidRDefault="0087394B" w:rsidP="0087394B">
      <w:pPr>
        <w:rPr>
          <w:lang w:eastAsia="en-US"/>
        </w:rPr>
      </w:pPr>
      <w:r w:rsidRPr="0087394B">
        <w:rPr>
          <w:lang w:eastAsia="en-US"/>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87394B" w:rsidRPr="0087394B" w:rsidRDefault="0087394B" w:rsidP="0087394B">
      <w:pPr>
        <w:rPr>
          <w:lang w:eastAsia="en-US"/>
        </w:rPr>
      </w:pPr>
      <w:r w:rsidRPr="0087394B">
        <w:rPr>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87394B" w:rsidRPr="0087394B" w:rsidRDefault="0087394B" w:rsidP="0087394B">
      <w:pPr>
        <w:rPr>
          <w:lang w:eastAsia="en-US"/>
        </w:rPr>
      </w:pPr>
      <w:r w:rsidRPr="0087394B">
        <w:rPr>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7394B" w:rsidRPr="0087394B" w:rsidRDefault="0087394B" w:rsidP="0087394B">
      <w:pPr>
        <w:rPr>
          <w:lang w:eastAsia="en-US"/>
        </w:rPr>
      </w:pPr>
      <w:r w:rsidRPr="0087394B">
        <w:rPr>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rsidR="0087394B" w:rsidRPr="0087394B" w:rsidRDefault="0087394B" w:rsidP="0087394B">
      <w:pPr>
        <w:rPr>
          <w:lang w:eastAsia="en-US"/>
        </w:rPr>
      </w:pPr>
      <w:r w:rsidRPr="0087394B">
        <w:rPr>
          <w:lang w:eastAsia="en-US"/>
        </w:rPr>
        <w:t>163.10.9.7.2.</w:t>
      </w:r>
      <w:r w:rsidRPr="0087394B">
        <w:rPr>
          <w:lang w:val="en-US" w:eastAsia="en-US"/>
        </w:rPr>
        <w:t> </w:t>
      </w:r>
      <w:r w:rsidRPr="0087394B">
        <w:rPr>
          <w:lang w:eastAsia="en-US"/>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7394B" w:rsidRPr="0087394B" w:rsidRDefault="0087394B" w:rsidP="0087394B">
      <w:pPr>
        <w:rPr>
          <w:lang w:eastAsia="en-US"/>
        </w:rPr>
      </w:pPr>
      <w:r w:rsidRPr="0087394B">
        <w:rPr>
          <w:lang w:eastAsia="en-US"/>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87394B" w:rsidRPr="0087394B" w:rsidRDefault="0087394B" w:rsidP="0087394B">
      <w:pPr>
        <w:rPr>
          <w:lang w:eastAsia="en-US"/>
        </w:rPr>
      </w:pPr>
      <w:r w:rsidRPr="0087394B">
        <w:rPr>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87394B" w:rsidRPr="0087394B" w:rsidRDefault="0087394B" w:rsidP="0087394B">
      <w:pPr>
        <w:rPr>
          <w:lang w:eastAsia="en-US"/>
        </w:rPr>
      </w:pPr>
      <w:r w:rsidRPr="0087394B">
        <w:rPr>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87394B" w:rsidRPr="0087394B" w:rsidRDefault="0087394B" w:rsidP="0087394B">
      <w:pPr>
        <w:rPr>
          <w:lang w:eastAsia="en-US"/>
        </w:rPr>
      </w:pPr>
      <w:r w:rsidRPr="0087394B">
        <w:rPr>
          <w:lang w:eastAsia="en-US"/>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87394B" w:rsidRPr="0087394B" w:rsidRDefault="0087394B" w:rsidP="0087394B">
      <w:pPr>
        <w:rPr>
          <w:lang w:eastAsia="en-US"/>
        </w:rPr>
      </w:pPr>
      <w:r w:rsidRPr="0087394B">
        <w:rPr>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7394B" w:rsidRPr="0087394B" w:rsidRDefault="0087394B" w:rsidP="0087394B">
      <w:pPr>
        <w:rPr>
          <w:lang w:eastAsia="en-US"/>
        </w:rPr>
      </w:pPr>
      <w:r w:rsidRPr="0087394B">
        <w:rPr>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87394B" w:rsidRPr="0087394B" w:rsidRDefault="0087394B" w:rsidP="0087394B">
      <w:pPr>
        <w:rPr>
          <w:lang w:eastAsia="en-US"/>
        </w:rPr>
      </w:pPr>
      <w:r w:rsidRPr="0087394B">
        <w:rPr>
          <w:lang w:eastAsia="en-US"/>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87394B" w:rsidRPr="0087394B" w:rsidRDefault="0087394B" w:rsidP="0087394B">
      <w:pPr>
        <w:rPr>
          <w:lang w:eastAsia="en-US"/>
        </w:rPr>
      </w:pPr>
      <w:r w:rsidRPr="0087394B">
        <w:rPr>
          <w:lang w:eastAsia="en-US"/>
        </w:rPr>
        <w:t>163.10.9.7.3.</w:t>
      </w:r>
      <w:r w:rsidRPr="0087394B">
        <w:rPr>
          <w:lang w:val="en-US" w:eastAsia="en-US"/>
        </w:rPr>
        <w:t> </w:t>
      </w:r>
      <w:r w:rsidRPr="0087394B">
        <w:rPr>
          <w:lang w:eastAsia="en-US"/>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87394B" w:rsidRPr="0087394B" w:rsidRDefault="0087394B" w:rsidP="0087394B">
      <w:pPr>
        <w:rPr>
          <w:lang w:eastAsia="en-US"/>
        </w:rPr>
      </w:pPr>
      <w:r w:rsidRPr="0087394B">
        <w:rPr>
          <w:lang w:eastAsia="en-US"/>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rsidR="0087394B" w:rsidRPr="0087394B" w:rsidRDefault="0087394B" w:rsidP="0087394B">
      <w:pPr>
        <w:rPr>
          <w:lang w:eastAsia="en-US"/>
        </w:rPr>
      </w:pPr>
      <w:r w:rsidRPr="0087394B">
        <w:rPr>
          <w:lang w:eastAsia="en-US"/>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87394B" w:rsidRPr="0087394B" w:rsidRDefault="0087394B" w:rsidP="0087394B">
      <w:pPr>
        <w:rPr>
          <w:lang w:eastAsia="en-US"/>
        </w:rPr>
      </w:pPr>
      <w:r w:rsidRPr="0087394B">
        <w:rPr>
          <w:lang w:eastAsia="en-US"/>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87394B" w:rsidRPr="0087394B" w:rsidRDefault="0087394B" w:rsidP="0087394B">
      <w:pPr>
        <w:rPr>
          <w:lang w:eastAsia="en-US"/>
        </w:rPr>
      </w:pPr>
      <w:r w:rsidRPr="0087394B">
        <w:rPr>
          <w:lang w:eastAsia="en-US"/>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87394B" w:rsidRPr="0087394B" w:rsidRDefault="0087394B" w:rsidP="0087394B">
      <w:pPr>
        <w:rPr>
          <w:lang w:eastAsia="en-US"/>
        </w:rPr>
      </w:pPr>
      <w:r w:rsidRPr="0087394B">
        <w:rPr>
          <w:lang w:eastAsia="en-US"/>
        </w:rPr>
        <w:t xml:space="preserve">умение демонстрировать технику базовых технических действий в стойке и партере; </w:t>
      </w:r>
    </w:p>
    <w:p w:rsidR="0087394B" w:rsidRPr="0087394B" w:rsidRDefault="0087394B" w:rsidP="0087394B">
      <w:pPr>
        <w:rPr>
          <w:lang w:eastAsia="en-US"/>
        </w:rPr>
      </w:pPr>
      <w:r w:rsidRPr="0087394B">
        <w:rPr>
          <w:lang w:eastAsia="en-US"/>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87394B" w:rsidRPr="0087394B" w:rsidRDefault="0087394B" w:rsidP="0087394B">
      <w:pPr>
        <w:rPr>
          <w:lang w:eastAsia="en-US"/>
        </w:rPr>
      </w:pPr>
      <w:r w:rsidRPr="0087394B">
        <w:rPr>
          <w:lang w:eastAsia="en-US"/>
        </w:rPr>
        <w:t>применение изученных технических и тактических приёмов в учебной, игровой и досуговой деятельности;</w:t>
      </w:r>
    </w:p>
    <w:p w:rsidR="0087394B" w:rsidRPr="0087394B" w:rsidRDefault="0087394B" w:rsidP="0087394B">
      <w:pPr>
        <w:rPr>
          <w:lang w:eastAsia="en-US"/>
        </w:rPr>
      </w:pPr>
      <w:r w:rsidRPr="0087394B">
        <w:rPr>
          <w:lang w:eastAsia="en-US"/>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87394B" w:rsidRPr="0087394B" w:rsidRDefault="0087394B" w:rsidP="0087394B">
      <w:pPr>
        <w:rPr>
          <w:lang w:eastAsia="en-US"/>
        </w:rPr>
      </w:pPr>
      <w:r w:rsidRPr="0087394B">
        <w:rPr>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87394B" w:rsidRPr="0087394B" w:rsidRDefault="0087394B" w:rsidP="0087394B">
      <w:pPr>
        <w:rPr>
          <w:lang w:eastAsia="en-US"/>
        </w:rPr>
      </w:pPr>
      <w:r w:rsidRPr="0087394B">
        <w:rPr>
          <w:lang w:eastAsia="en-US"/>
        </w:rPr>
        <w:t>умение отслеживать правильность двигательных действий и выявлять ошибки в технике выполнения приёмов борьбы;</w:t>
      </w:r>
    </w:p>
    <w:p w:rsidR="0087394B" w:rsidRPr="0087394B" w:rsidRDefault="0087394B" w:rsidP="0087394B">
      <w:pPr>
        <w:rPr>
          <w:lang w:eastAsia="en-US"/>
        </w:rPr>
      </w:pPr>
      <w:r w:rsidRPr="0087394B">
        <w:rPr>
          <w:lang w:eastAsia="en-US"/>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87394B" w:rsidRPr="0087394B" w:rsidRDefault="0087394B" w:rsidP="0087394B">
      <w:pPr>
        <w:rPr>
          <w:lang w:eastAsia="en-US"/>
        </w:rPr>
      </w:pPr>
      <w:r w:rsidRPr="0087394B">
        <w:rPr>
          <w:lang w:eastAsia="en-US"/>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87394B" w:rsidRPr="0087394B" w:rsidRDefault="0087394B" w:rsidP="0087394B">
      <w:pPr>
        <w:rPr>
          <w:lang w:eastAsia="en-US"/>
        </w:rPr>
      </w:pPr>
      <w:r w:rsidRPr="0087394B">
        <w:rPr>
          <w:lang w:eastAsia="en-US"/>
        </w:rPr>
        <w:t xml:space="preserve">умение соблюдать правила личной гигиены и ухода за борцовским спортивным инвентарем и оборудованием; </w:t>
      </w:r>
    </w:p>
    <w:p w:rsidR="0087394B" w:rsidRPr="0087394B" w:rsidRDefault="0087394B" w:rsidP="0087394B">
      <w:pPr>
        <w:rPr>
          <w:lang w:eastAsia="en-US"/>
        </w:rPr>
      </w:pPr>
      <w:r w:rsidRPr="0087394B">
        <w:rPr>
          <w:lang w:eastAsia="en-US"/>
        </w:rPr>
        <w:t>умение подбирать спортивную одежду и обувь для занятий спортивной борьбой;</w:t>
      </w:r>
    </w:p>
    <w:p w:rsidR="0087394B" w:rsidRPr="0087394B" w:rsidRDefault="0087394B" w:rsidP="0087394B">
      <w:pPr>
        <w:rPr>
          <w:lang w:eastAsia="en-US"/>
        </w:rPr>
      </w:pPr>
      <w:r w:rsidRPr="0087394B">
        <w:rPr>
          <w:lang w:eastAsia="en-US"/>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7394B" w:rsidRPr="0087394B" w:rsidRDefault="0087394B" w:rsidP="0087394B">
      <w:pPr>
        <w:rPr>
          <w:lang w:eastAsia="en-US"/>
        </w:rPr>
      </w:pPr>
      <w:r w:rsidRPr="0087394B">
        <w:rPr>
          <w:lang w:eastAsia="en-US"/>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87394B" w:rsidRPr="0087394B" w:rsidRDefault="0087394B" w:rsidP="0087394B">
      <w:pPr>
        <w:rPr>
          <w:lang w:eastAsia="en-US"/>
        </w:rPr>
      </w:pPr>
      <w:r w:rsidRPr="0087394B">
        <w:rPr>
          <w:lang w:eastAsia="en-US"/>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87394B" w:rsidRPr="0087394B" w:rsidRDefault="0087394B" w:rsidP="0087394B">
      <w:pPr>
        <w:rPr>
          <w:lang w:eastAsia="en-US"/>
        </w:rPr>
      </w:pPr>
      <w:r w:rsidRPr="0087394B">
        <w:rPr>
          <w:lang w:eastAsia="en-US"/>
        </w:rPr>
        <w:t>163.10.10.</w:t>
      </w:r>
      <w:r w:rsidRPr="0087394B">
        <w:rPr>
          <w:lang w:val="en-US" w:eastAsia="en-US"/>
        </w:rPr>
        <w:t> </w:t>
      </w:r>
      <w:r w:rsidRPr="0087394B">
        <w:rPr>
          <w:lang w:eastAsia="en-US"/>
        </w:rPr>
        <w:t>Модуль «Флорбол».</w:t>
      </w:r>
    </w:p>
    <w:p w:rsidR="0087394B" w:rsidRPr="0087394B" w:rsidRDefault="0087394B" w:rsidP="0087394B">
      <w:pPr>
        <w:rPr>
          <w:lang w:eastAsia="en-US"/>
        </w:rPr>
      </w:pPr>
      <w:r w:rsidRPr="0087394B">
        <w:rPr>
          <w:lang w:eastAsia="en-US"/>
        </w:rPr>
        <w:t>163.10.10.1.</w:t>
      </w:r>
      <w:r w:rsidRPr="0087394B">
        <w:rPr>
          <w:lang w:val="en-US" w:eastAsia="en-US"/>
        </w:rPr>
        <w:t> </w:t>
      </w:r>
      <w:r w:rsidRPr="0087394B">
        <w:rPr>
          <w:lang w:eastAsia="en-US"/>
        </w:rPr>
        <w:t>Пояснительная записка модуля «Флорбол».</w:t>
      </w:r>
    </w:p>
    <w:p w:rsidR="0087394B" w:rsidRPr="0087394B" w:rsidRDefault="0087394B" w:rsidP="0087394B">
      <w:pPr>
        <w:rPr>
          <w:lang w:eastAsia="en-US"/>
        </w:rPr>
      </w:pPr>
      <w:r w:rsidRPr="0087394B">
        <w:rPr>
          <w:lang w:eastAsia="en-US"/>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87394B" w:rsidRPr="0087394B" w:rsidRDefault="0087394B" w:rsidP="0087394B">
      <w:pPr>
        <w:rPr>
          <w:lang w:eastAsia="en-US"/>
        </w:rPr>
      </w:pPr>
      <w:r w:rsidRPr="0087394B">
        <w:rPr>
          <w:lang w:eastAsia="en-US"/>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87394B" w:rsidRPr="0087394B" w:rsidRDefault="0087394B" w:rsidP="0087394B">
      <w:pPr>
        <w:rPr>
          <w:lang w:eastAsia="en-US"/>
        </w:rPr>
      </w:pPr>
      <w:r w:rsidRPr="0087394B">
        <w:rPr>
          <w:lang w:eastAsia="en-US"/>
        </w:rPr>
        <w:t>163.10.10.2.</w:t>
      </w:r>
      <w:r w:rsidRPr="0087394B">
        <w:rPr>
          <w:lang w:val="en-US" w:eastAsia="en-US"/>
        </w:rPr>
        <w:t> </w:t>
      </w:r>
      <w:r w:rsidRPr="0087394B">
        <w:rPr>
          <w:lang w:eastAsia="en-US"/>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87394B" w:rsidRPr="0087394B" w:rsidRDefault="0087394B" w:rsidP="0087394B">
      <w:pPr>
        <w:rPr>
          <w:lang w:eastAsia="en-US"/>
        </w:rPr>
      </w:pPr>
      <w:r w:rsidRPr="0087394B">
        <w:rPr>
          <w:lang w:eastAsia="en-US"/>
        </w:rPr>
        <w:t>163.10.10.3.</w:t>
      </w:r>
      <w:r w:rsidRPr="0087394B">
        <w:rPr>
          <w:lang w:val="en-US" w:eastAsia="en-US"/>
        </w:rPr>
        <w:t> </w:t>
      </w:r>
      <w:r w:rsidRPr="0087394B">
        <w:rPr>
          <w:lang w:eastAsia="en-US"/>
        </w:rPr>
        <w:t>Задачами изучения модуля по флорболу являются:</w:t>
      </w:r>
    </w:p>
    <w:p w:rsidR="0087394B" w:rsidRPr="0087394B" w:rsidRDefault="0087394B" w:rsidP="0087394B">
      <w:pPr>
        <w:rPr>
          <w:lang w:eastAsia="en-US"/>
        </w:rPr>
      </w:pPr>
      <w:r w:rsidRPr="0087394B">
        <w:rPr>
          <w:lang w:eastAsia="en-US"/>
        </w:rPr>
        <w:t>всестороннее гармоничное развитие детей и подростков,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87394B" w:rsidRPr="0087394B" w:rsidRDefault="0087394B" w:rsidP="0087394B">
      <w:pPr>
        <w:rPr>
          <w:lang w:eastAsia="en-US"/>
        </w:rPr>
      </w:pPr>
      <w:r w:rsidRPr="0087394B">
        <w:rPr>
          <w:lang w:eastAsia="en-US"/>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87394B" w:rsidRPr="0087394B" w:rsidRDefault="0087394B" w:rsidP="0087394B">
      <w:pPr>
        <w:rPr>
          <w:lang w:eastAsia="en-US"/>
        </w:rPr>
      </w:pPr>
      <w:r w:rsidRPr="0087394B">
        <w:rPr>
          <w:lang w:eastAsia="en-US"/>
        </w:rPr>
        <w:t>формирование общей культуры развития личности обучающегося средствами флорбола, в том числе для самореализации и самоопределения;</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87394B" w:rsidRPr="0087394B" w:rsidRDefault="0087394B" w:rsidP="0087394B">
      <w:pPr>
        <w:rPr>
          <w:lang w:eastAsia="en-US"/>
        </w:rPr>
      </w:pPr>
      <w:r w:rsidRPr="0087394B">
        <w:rPr>
          <w:lang w:eastAsia="en-US"/>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10.4.</w:t>
      </w:r>
      <w:r w:rsidRPr="0087394B">
        <w:rPr>
          <w:lang w:val="en-US" w:eastAsia="en-US"/>
        </w:rPr>
        <w:t> </w:t>
      </w:r>
      <w:r w:rsidRPr="0087394B">
        <w:rPr>
          <w:lang w:eastAsia="en-US"/>
        </w:rPr>
        <w:t>Место и роль модуля по флорболу.</w:t>
      </w:r>
    </w:p>
    <w:p w:rsidR="0087394B" w:rsidRPr="0087394B" w:rsidRDefault="0087394B" w:rsidP="0087394B">
      <w:pPr>
        <w:rPr>
          <w:lang w:eastAsia="en-US"/>
        </w:rPr>
      </w:pPr>
      <w:bookmarkStart w:id="174" w:name="_Hlk125548010"/>
      <w:r w:rsidRPr="0087394B">
        <w:rPr>
          <w:lang w:eastAsia="en-US"/>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74"/>
    <w:p w:rsidR="0087394B" w:rsidRPr="0087394B" w:rsidRDefault="0087394B" w:rsidP="0087394B">
      <w:pPr>
        <w:rPr>
          <w:lang w:eastAsia="en-US"/>
        </w:rPr>
      </w:pPr>
      <w:r w:rsidRPr="0087394B">
        <w:rPr>
          <w:lang w:eastAsia="en-US"/>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87394B" w:rsidRPr="0087394B" w:rsidRDefault="0087394B" w:rsidP="0087394B">
      <w:pPr>
        <w:rPr>
          <w:lang w:eastAsia="en-US"/>
        </w:rPr>
      </w:pPr>
      <w:r w:rsidRPr="0087394B">
        <w:rPr>
          <w:lang w:eastAsia="en-US"/>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rsidR="0087394B" w:rsidRPr="0087394B" w:rsidRDefault="0087394B" w:rsidP="0087394B">
      <w:pPr>
        <w:rPr>
          <w:lang w:eastAsia="en-US"/>
        </w:rPr>
      </w:pPr>
      <w:r w:rsidRPr="0087394B">
        <w:rPr>
          <w:lang w:eastAsia="en-US"/>
        </w:rPr>
        <w:t>163.10.10.5.</w:t>
      </w:r>
      <w:r w:rsidRPr="0087394B">
        <w:rPr>
          <w:lang w:val="en-US" w:eastAsia="en-US"/>
        </w:rPr>
        <w:t> </w:t>
      </w:r>
      <w:r w:rsidRPr="0087394B">
        <w:rPr>
          <w:lang w:eastAsia="en-US"/>
        </w:rPr>
        <w:t>Модуль по флорболу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87394B" w:rsidRPr="0087394B" w:rsidRDefault="0087394B" w:rsidP="0087394B">
      <w:pPr>
        <w:rPr>
          <w:lang w:eastAsia="en-US"/>
        </w:rPr>
      </w:pPr>
      <w:r w:rsidRPr="0087394B">
        <w:rPr>
          <w:lang w:eastAsia="en-US"/>
        </w:rPr>
        <w:t>163.10.10.6.</w:t>
      </w:r>
      <w:r w:rsidRPr="0087394B">
        <w:rPr>
          <w:lang w:val="en-US" w:eastAsia="en-US"/>
        </w:rPr>
        <w:t> </w:t>
      </w:r>
      <w:r w:rsidRPr="0087394B">
        <w:rPr>
          <w:lang w:eastAsia="en-US"/>
        </w:rPr>
        <w:t>Содержание модуля по флорболу.</w:t>
      </w:r>
    </w:p>
    <w:p w:rsidR="0087394B" w:rsidRPr="0087394B" w:rsidRDefault="0087394B" w:rsidP="0087394B">
      <w:pPr>
        <w:rPr>
          <w:lang w:eastAsia="en-US"/>
        </w:rPr>
      </w:pPr>
      <w:r w:rsidRPr="0087394B">
        <w:rPr>
          <w:lang w:eastAsia="en-US"/>
        </w:rPr>
        <w:t>Знания о флорболе.</w:t>
      </w:r>
    </w:p>
    <w:p w:rsidR="0087394B" w:rsidRPr="0087394B" w:rsidRDefault="0087394B" w:rsidP="0087394B">
      <w:pPr>
        <w:rPr>
          <w:lang w:eastAsia="en-US"/>
        </w:rPr>
      </w:pPr>
      <w:r w:rsidRPr="0087394B">
        <w:rPr>
          <w:lang w:eastAsia="en-US"/>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87394B" w:rsidRPr="0087394B" w:rsidRDefault="0087394B" w:rsidP="0087394B">
      <w:pPr>
        <w:rPr>
          <w:lang w:eastAsia="en-US"/>
        </w:rPr>
      </w:pPr>
      <w:r w:rsidRPr="0087394B">
        <w:rPr>
          <w:lang w:eastAsia="en-US"/>
        </w:rPr>
        <w:t xml:space="preserve">Названия и роль главных флорбольных организаций, федераций (международные, российские), осуществляющих управление флорболом. </w:t>
      </w:r>
    </w:p>
    <w:p w:rsidR="0087394B" w:rsidRPr="0087394B" w:rsidRDefault="0087394B" w:rsidP="0087394B">
      <w:pPr>
        <w:rPr>
          <w:lang w:eastAsia="en-US"/>
        </w:rPr>
      </w:pPr>
      <w:r w:rsidRPr="0087394B">
        <w:rPr>
          <w:lang w:eastAsia="en-US"/>
        </w:rPr>
        <w:t xml:space="preserve">Флорбольные клубы, их история и традиции. Известные отечественные флорболисты и тренеры. </w:t>
      </w:r>
    </w:p>
    <w:p w:rsidR="0087394B" w:rsidRPr="0087394B" w:rsidRDefault="0087394B" w:rsidP="0087394B">
      <w:pPr>
        <w:rPr>
          <w:lang w:eastAsia="en-US"/>
        </w:rPr>
      </w:pPr>
      <w:r w:rsidRPr="0087394B">
        <w:rPr>
          <w:lang w:eastAsia="en-US"/>
        </w:rPr>
        <w:t xml:space="preserve">Достижения отечественной сборной команды страны и российских клубов на мировых первенствах и международных соревнованиях. </w:t>
      </w:r>
    </w:p>
    <w:p w:rsidR="0087394B" w:rsidRPr="0087394B" w:rsidRDefault="0087394B" w:rsidP="0087394B">
      <w:pPr>
        <w:rPr>
          <w:lang w:eastAsia="en-US"/>
        </w:rPr>
      </w:pPr>
      <w:r w:rsidRPr="0087394B">
        <w:rPr>
          <w:lang w:eastAsia="en-US"/>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87394B" w:rsidRPr="0087394B" w:rsidRDefault="0087394B" w:rsidP="0087394B">
      <w:pPr>
        <w:rPr>
          <w:lang w:eastAsia="en-US"/>
        </w:rPr>
      </w:pPr>
      <w:r w:rsidRPr="0087394B">
        <w:rPr>
          <w:lang w:eastAsia="en-US"/>
        </w:rPr>
        <w:t xml:space="preserve">Флорбольный словарь терминов и определений. </w:t>
      </w:r>
    </w:p>
    <w:p w:rsidR="0087394B" w:rsidRPr="0087394B" w:rsidRDefault="0087394B" w:rsidP="0087394B">
      <w:pPr>
        <w:rPr>
          <w:lang w:eastAsia="en-US"/>
        </w:rPr>
      </w:pPr>
      <w:r w:rsidRPr="0087394B">
        <w:rPr>
          <w:lang w:eastAsia="en-US"/>
        </w:rPr>
        <w:t xml:space="preserve">Правила соревнований игры во флорбол. Судейская коллегия, обслуживающая соревнования по флорболу. Жесты судьи. </w:t>
      </w:r>
    </w:p>
    <w:p w:rsidR="0087394B" w:rsidRPr="0087394B" w:rsidRDefault="0087394B" w:rsidP="0087394B">
      <w:pPr>
        <w:rPr>
          <w:lang w:eastAsia="en-US"/>
        </w:rPr>
      </w:pPr>
      <w:r w:rsidRPr="0087394B">
        <w:rPr>
          <w:lang w:eastAsia="en-US"/>
        </w:rPr>
        <w:t xml:space="preserve">Амплуа полевых игроков при игре во флорбол. </w:t>
      </w:r>
    </w:p>
    <w:p w:rsidR="0087394B" w:rsidRPr="0087394B" w:rsidRDefault="0087394B" w:rsidP="0087394B">
      <w:pPr>
        <w:rPr>
          <w:lang w:eastAsia="en-US"/>
        </w:rPr>
      </w:pPr>
      <w:r w:rsidRPr="0087394B">
        <w:rPr>
          <w:lang w:eastAsia="en-US"/>
        </w:rPr>
        <w:t xml:space="preserve">Правила подбора физических упражнений для развития физических качеств флорболистов. </w:t>
      </w:r>
    </w:p>
    <w:p w:rsidR="0087394B" w:rsidRPr="0087394B" w:rsidRDefault="0087394B" w:rsidP="0087394B">
      <w:pPr>
        <w:rPr>
          <w:lang w:eastAsia="en-US"/>
        </w:rPr>
      </w:pPr>
      <w:r w:rsidRPr="0087394B">
        <w:rPr>
          <w:lang w:eastAsia="en-US"/>
        </w:rPr>
        <w:t>Понятия и характеристика технических и тактических элементов флорбола, их название и методика выполнения.</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 xml:space="preserve">Правила безопасного, правомерного поведения во время соревнований по флорболу в качестве зрителя, болельщика (фаната). </w:t>
      </w:r>
    </w:p>
    <w:p w:rsidR="0087394B" w:rsidRPr="0087394B" w:rsidRDefault="0087394B" w:rsidP="0087394B">
      <w:pPr>
        <w:rPr>
          <w:lang w:eastAsia="en-US"/>
        </w:rPr>
      </w:pPr>
      <w:r w:rsidRPr="0087394B">
        <w:rPr>
          <w:lang w:eastAsia="en-US"/>
        </w:rPr>
        <w:t xml:space="preserve">Самоконтроль и его роль в учебной и соревновательной деятельности. </w:t>
      </w:r>
    </w:p>
    <w:p w:rsidR="0087394B" w:rsidRPr="0087394B" w:rsidRDefault="0087394B" w:rsidP="0087394B">
      <w:pPr>
        <w:rPr>
          <w:lang w:eastAsia="en-US"/>
        </w:rPr>
      </w:pPr>
      <w:r w:rsidRPr="0087394B">
        <w:rPr>
          <w:lang w:eastAsia="en-US"/>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87394B" w:rsidRPr="0087394B" w:rsidRDefault="0087394B" w:rsidP="0087394B">
      <w:pPr>
        <w:rPr>
          <w:lang w:eastAsia="en-US"/>
        </w:rPr>
      </w:pPr>
      <w:r w:rsidRPr="0087394B">
        <w:rPr>
          <w:lang w:eastAsia="en-US"/>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rsidR="0087394B" w:rsidRPr="0087394B" w:rsidRDefault="0087394B" w:rsidP="0087394B">
      <w:pPr>
        <w:rPr>
          <w:lang w:eastAsia="en-US"/>
        </w:rPr>
      </w:pPr>
      <w:r w:rsidRPr="0087394B">
        <w:rPr>
          <w:lang w:eastAsia="en-US"/>
        </w:rPr>
        <w:t xml:space="preserve">Тестирование уровня физической подготовленности во флорболе. </w:t>
      </w:r>
    </w:p>
    <w:p w:rsidR="0087394B" w:rsidRPr="0087394B" w:rsidRDefault="0087394B" w:rsidP="0087394B">
      <w:pPr>
        <w:rPr>
          <w:lang w:eastAsia="en-US"/>
        </w:rPr>
      </w:pPr>
      <w:r w:rsidRPr="0087394B">
        <w:rPr>
          <w:lang w:eastAsia="en-US"/>
        </w:rPr>
        <w:t>Дневник самонаблюдения за показателями развития физических качеств и состояния здоровья.</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 xml:space="preserve">Комплексы упражнений для развития физических качеств (ловкости, гибкости, силы, выносливости, быстроты и скоростных способностей). </w:t>
      </w:r>
    </w:p>
    <w:p w:rsidR="0087394B" w:rsidRPr="0087394B" w:rsidRDefault="0087394B" w:rsidP="0087394B">
      <w:pPr>
        <w:rPr>
          <w:lang w:eastAsia="en-US"/>
        </w:rPr>
      </w:pPr>
      <w:r w:rsidRPr="0087394B">
        <w:rPr>
          <w:lang w:eastAsia="en-US"/>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rsidR="0087394B" w:rsidRPr="0087394B" w:rsidRDefault="0087394B" w:rsidP="0087394B">
      <w:pPr>
        <w:rPr>
          <w:lang w:eastAsia="en-US"/>
        </w:rPr>
      </w:pPr>
      <w:r w:rsidRPr="0087394B">
        <w:rPr>
          <w:lang w:eastAsia="en-US"/>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87394B" w:rsidRPr="0087394B" w:rsidRDefault="0087394B" w:rsidP="0087394B">
      <w:pPr>
        <w:rPr>
          <w:lang w:eastAsia="en-US"/>
        </w:rPr>
      </w:pPr>
      <w:r w:rsidRPr="0087394B">
        <w:rPr>
          <w:lang w:eastAsia="en-US"/>
        </w:rPr>
        <w:t xml:space="preserve">Технические приемы и тактические действия во флорболе, изученные на уровне начального общего образования. </w:t>
      </w:r>
    </w:p>
    <w:p w:rsidR="0087394B" w:rsidRPr="0087394B" w:rsidRDefault="0087394B" w:rsidP="0087394B">
      <w:pPr>
        <w:rPr>
          <w:lang w:eastAsia="en-US"/>
        </w:rPr>
      </w:pPr>
      <w:r w:rsidRPr="0087394B">
        <w:rPr>
          <w:lang w:eastAsia="en-US"/>
        </w:rPr>
        <w:t xml:space="preserve">Элементы техники передвижения по игровой площадке полевого игрока во флорболе. </w:t>
      </w:r>
    </w:p>
    <w:p w:rsidR="0087394B" w:rsidRPr="0087394B" w:rsidRDefault="0087394B" w:rsidP="0087394B">
      <w:pPr>
        <w:rPr>
          <w:lang w:eastAsia="en-US"/>
        </w:rPr>
      </w:pPr>
      <w:r w:rsidRPr="0087394B">
        <w:rPr>
          <w:lang w:eastAsia="en-US"/>
        </w:rPr>
        <w:t xml:space="preserve">Ведение мяча: </w:t>
      </w:r>
    </w:p>
    <w:p w:rsidR="0087394B" w:rsidRPr="0087394B" w:rsidRDefault="0087394B" w:rsidP="0087394B">
      <w:pPr>
        <w:rPr>
          <w:lang w:eastAsia="en-US"/>
        </w:rPr>
      </w:pPr>
      <w:r w:rsidRPr="0087394B">
        <w:rPr>
          <w:lang w:eastAsia="en-US"/>
        </w:rPr>
        <w:t xml:space="preserve">различными способами дриблинга (с перекладыванием, способом «пятка-носок»); </w:t>
      </w:r>
    </w:p>
    <w:p w:rsidR="0087394B" w:rsidRPr="0087394B" w:rsidRDefault="0087394B" w:rsidP="0087394B">
      <w:pPr>
        <w:rPr>
          <w:lang w:eastAsia="en-US"/>
        </w:rPr>
      </w:pPr>
      <w:r w:rsidRPr="0087394B">
        <w:rPr>
          <w:lang w:eastAsia="en-US"/>
        </w:rPr>
        <w:t xml:space="preserve">без отрыва мяча от крюка клюшки; </w:t>
      </w:r>
    </w:p>
    <w:p w:rsidR="0087394B" w:rsidRPr="0087394B" w:rsidRDefault="0087394B" w:rsidP="0087394B">
      <w:pPr>
        <w:rPr>
          <w:lang w:eastAsia="en-US"/>
        </w:rPr>
      </w:pPr>
      <w:r w:rsidRPr="0087394B">
        <w:rPr>
          <w:lang w:eastAsia="en-US"/>
        </w:rPr>
        <w:t xml:space="preserve">ведение мяча толками (ударами), ведение, прикрывая мяч корпусом; </w:t>
      </w:r>
    </w:p>
    <w:p w:rsidR="0087394B" w:rsidRPr="0087394B" w:rsidRDefault="0087394B" w:rsidP="0087394B">
      <w:pPr>
        <w:rPr>
          <w:lang w:eastAsia="en-US"/>
        </w:rPr>
      </w:pPr>
      <w:r w:rsidRPr="0087394B">
        <w:rPr>
          <w:lang w:eastAsia="en-US"/>
        </w:rPr>
        <w:t xml:space="preserve">смешанный способ ведения мяча. </w:t>
      </w:r>
    </w:p>
    <w:p w:rsidR="0087394B" w:rsidRPr="0087394B" w:rsidRDefault="0087394B" w:rsidP="0087394B">
      <w:pPr>
        <w:rPr>
          <w:lang w:eastAsia="en-US"/>
        </w:rPr>
      </w:pPr>
      <w:r w:rsidRPr="0087394B">
        <w:rPr>
          <w:lang w:eastAsia="en-US"/>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rsidR="0087394B" w:rsidRPr="0087394B" w:rsidRDefault="0087394B" w:rsidP="0087394B">
      <w:pPr>
        <w:rPr>
          <w:lang w:eastAsia="en-US"/>
        </w:rPr>
      </w:pPr>
      <w:r w:rsidRPr="0087394B">
        <w:rPr>
          <w:lang w:eastAsia="en-US"/>
        </w:rPr>
        <w:t xml:space="preserve">Передача мяча: ударом, броском, верхом, по полу, неудобной стороной. </w:t>
      </w:r>
    </w:p>
    <w:p w:rsidR="0087394B" w:rsidRPr="0087394B" w:rsidRDefault="0087394B" w:rsidP="0087394B">
      <w:pPr>
        <w:rPr>
          <w:lang w:eastAsia="en-US"/>
        </w:rPr>
      </w:pPr>
      <w:r w:rsidRPr="0087394B">
        <w:rPr>
          <w:lang w:eastAsia="en-US"/>
        </w:rPr>
        <w:t xml:space="preserve">Бросок мяча: заметающий, кистевой, с дуги, с неудобной стороны. </w:t>
      </w:r>
    </w:p>
    <w:p w:rsidR="0087394B" w:rsidRPr="0087394B" w:rsidRDefault="0087394B" w:rsidP="0087394B">
      <w:pPr>
        <w:rPr>
          <w:lang w:eastAsia="en-US"/>
        </w:rPr>
      </w:pPr>
      <w:r w:rsidRPr="0087394B">
        <w:rPr>
          <w:lang w:eastAsia="en-US"/>
        </w:rPr>
        <w:t xml:space="preserve">Удар по мячу: заметающий, удар-щелчок, прямой удар, удар с неудобной стороны, удар по летному мячу. </w:t>
      </w:r>
    </w:p>
    <w:p w:rsidR="0087394B" w:rsidRPr="0087394B" w:rsidRDefault="0087394B" w:rsidP="0087394B">
      <w:pPr>
        <w:rPr>
          <w:lang w:eastAsia="en-US"/>
        </w:rPr>
      </w:pPr>
      <w:r w:rsidRPr="0087394B">
        <w:rPr>
          <w:lang w:eastAsia="en-US"/>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87394B" w:rsidRPr="0087394B" w:rsidRDefault="0087394B" w:rsidP="0087394B">
      <w:pPr>
        <w:rPr>
          <w:lang w:eastAsia="en-US"/>
        </w:rPr>
      </w:pPr>
      <w:r w:rsidRPr="0087394B">
        <w:rPr>
          <w:lang w:eastAsia="en-US"/>
        </w:rPr>
        <w:t>Отбор мяча</w:t>
      </w:r>
      <w:r w:rsidRPr="0087394B">
        <w:rPr>
          <w:lang w:eastAsia="en-US"/>
        </w:rPr>
        <w:tab/>
        <w:t xml:space="preserve"> (в момент приема и во время ведения): выбивание или вытаскивание. </w:t>
      </w:r>
    </w:p>
    <w:p w:rsidR="0087394B" w:rsidRPr="0087394B" w:rsidRDefault="0087394B" w:rsidP="0087394B">
      <w:pPr>
        <w:rPr>
          <w:lang w:eastAsia="en-US"/>
        </w:rPr>
      </w:pPr>
      <w:r w:rsidRPr="0087394B">
        <w:rPr>
          <w:lang w:eastAsia="en-US"/>
        </w:rPr>
        <w:t>Перехват мяча: клюшкой, ногой, корпусом.</w:t>
      </w:r>
    </w:p>
    <w:p w:rsidR="0087394B" w:rsidRPr="0087394B" w:rsidRDefault="0087394B" w:rsidP="0087394B">
      <w:pPr>
        <w:rPr>
          <w:lang w:eastAsia="en-US"/>
        </w:rPr>
      </w:pPr>
      <w:r w:rsidRPr="0087394B">
        <w:rPr>
          <w:lang w:eastAsia="en-US"/>
        </w:rPr>
        <w:t xml:space="preserve">Розыгрыш спорного мяча: выигрыш носком пера клюшки на себя, выбивание, продавливание. </w:t>
      </w:r>
    </w:p>
    <w:p w:rsidR="0087394B" w:rsidRPr="0087394B" w:rsidRDefault="0087394B" w:rsidP="0087394B">
      <w:pPr>
        <w:rPr>
          <w:lang w:eastAsia="en-US"/>
        </w:rPr>
      </w:pPr>
      <w:r w:rsidRPr="0087394B">
        <w:rPr>
          <w:lang w:eastAsia="en-US"/>
        </w:rPr>
        <w:t xml:space="preserve">Техника игры вратаря: </w:t>
      </w:r>
    </w:p>
    <w:p w:rsidR="0087394B" w:rsidRPr="0087394B" w:rsidRDefault="0087394B" w:rsidP="0087394B">
      <w:pPr>
        <w:rPr>
          <w:lang w:eastAsia="en-US"/>
        </w:rPr>
      </w:pPr>
      <w:r w:rsidRPr="0087394B">
        <w:rPr>
          <w:lang w:eastAsia="en-US"/>
        </w:rPr>
        <w:t xml:space="preserve">стойка (высокая, средняя, низкая); </w:t>
      </w:r>
    </w:p>
    <w:p w:rsidR="0087394B" w:rsidRPr="0087394B" w:rsidRDefault="0087394B" w:rsidP="0087394B">
      <w:pPr>
        <w:rPr>
          <w:lang w:eastAsia="en-US"/>
        </w:rPr>
      </w:pPr>
      <w:r w:rsidRPr="0087394B">
        <w:rPr>
          <w:lang w:eastAsia="en-US"/>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87394B" w:rsidRPr="0087394B" w:rsidRDefault="0087394B" w:rsidP="0087394B">
      <w:pPr>
        <w:rPr>
          <w:lang w:eastAsia="en-US"/>
        </w:rPr>
      </w:pPr>
      <w:r w:rsidRPr="0087394B">
        <w:rPr>
          <w:lang w:eastAsia="en-US"/>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87394B" w:rsidRPr="0087394B" w:rsidRDefault="0087394B" w:rsidP="0087394B">
      <w:pPr>
        <w:rPr>
          <w:lang w:eastAsia="en-US"/>
        </w:rPr>
      </w:pPr>
      <w:r w:rsidRPr="0087394B">
        <w:rPr>
          <w:lang w:eastAsia="en-US"/>
        </w:rPr>
        <w:t>элементы техники нападения (передача мяча рукой).</w:t>
      </w:r>
    </w:p>
    <w:p w:rsidR="0087394B" w:rsidRPr="0087394B" w:rsidRDefault="0087394B" w:rsidP="0087394B">
      <w:pPr>
        <w:rPr>
          <w:lang w:eastAsia="en-US"/>
        </w:rPr>
      </w:pPr>
      <w:r w:rsidRPr="0087394B">
        <w:rPr>
          <w:lang w:eastAsia="en-US"/>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87394B" w:rsidRPr="0087394B" w:rsidRDefault="0087394B" w:rsidP="0087394B">
      <w:pPr>
        <w:rPr>
          <w:lang w:eastAsia="en-US"/>
        </w:rPr>
      </w:pPr>
      <w:r w:rsidRPr="0087394B">
        <w:rPr>
          <w:lang w:eastAsia="en-US"/>
        </w:rPr>
        <w:t xml:space="preserve">Тактика нападения: </w:t>
      </w:r>
    </w:p>
    <w:p w:rsidR="0087394B" w:rsidRPr="0087394B" w:rsidRDefault="0087394B" w:rsidP="0087394B">
      <w:pPr>
        <w:rPr>
          <w:lang w:eastAsia="en-US"/>
        </w:rPr>
      </w:pPr>
      <w:r w:rsidRPr="0087394B">
        <w:rPr>
          <w:lang w:eastAsia="en-US"/>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87394B" w:rsidRPr="0087394B" w:rsidRDefault="0087394B" w:rsidP="0087394B">
      <w:pPr>
        <w:rPr>
          <w:lang w:eastAsia="en-US"/>
        </w:rPr>
      </w:pPr>
      <w:r w:rsidRPr="0087394B">
        <w:rPr>
          <w:lang w:eastAsia="en-US"/>
        </w:rPr>
        <w:t>групповые взаимодействия и комбинации (в парах, тройках, группах, при стандартных положениях);</w:t>
      </w:r>
    </w:p>
    <w:p w:rsidR="0087394B" w:rsidRPr="0087394B" w:rsidRDefault="0087394B" w:rsidP="0087394B">
      <w:pPr>
        <w:rPr>
          <w:lang w:eastAsia="en-US"/>
        </w:rPr>
      </w:pPr>
      <w:r w:rsidRPr="0087394B">
        <w:rPr>
          <w:lang w:eastAsia="en-US"/>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87394B" w:rsidRPr="0087394B" w:rsidRDefault="0087394B" w:rsidP="0087394B">
      <w:pPr>
        <w:rPr>
          <w:lang w:eastAsia="en-US"/>
        </w:rPr>
      </w:pPr>
      <w:r w:rsidRPr="0087394B">
        <w:rPr>
          <w:lang w:eastAsia="en-US"/>
        </w:rPr>
        <w:t>Тактика защиты:</w:t>
      </w:r>
    </w:p>
    <w:p w:rsidR="0087394B" w:rsidRPr="0087394B" w:rsidRDefault="0087394B" w:rsidP="0087394B">
      <w:pPr>
        <w:rPr>
          <w:lang w:eastAsia="en-US"/>
        </w:rPr>
      </w:pPr>
      <w:r w:rsidRPr="0087394B">
        <w:rPr>
          <w:lang w:eastAsia="en-US"/>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87394B" w:rsidRPr="0087394B" w:rsidRDefault="0087394B" w:rsidP="0087394B">
      <w:pPr>
        <w:rPr>
          <w:lang w:eastAsia="en-US"/>
        </w:rPr>
      </w:pPr>
      <w:r w:rsidRPr="0087394B">
        <w:rPr>
          <w:lang w:eastAsia="en-US"/>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87394B" w:rsidRPr="0087394B" w:rsidRDefault="0087394B" w:rsidP="0087394B">
      <w:pPr>
        <w:rPr>
          <w:lang w:eastAsia="en-US"/>
        </w:rPr>
      </w:pPr>
      <w:r w:rsidRPr="0087394B">
        <w:rPr>
          <w:lang w:eastAsia="en-US"/>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rsidR="0087394B" w:rsidRPr="0087394B" w:rsidRDefault="0087394B" w:rsidP="0087394B">
      <w:pPr>
        <w:rPr>
          <w:lang w:eastAsia="en-US"/>
        </w:rPr>
      </w:pPr>
      <w:r w:rsidRPr="0087394B">
        <w:rPr>
          <w:lang w:eastAsia="en-US"/>
        </w:rPr>
        <w:t>Учебные игры во флорбол. Малые (упрощенные) игры в технико-тактической подготовке флорболистов. Участие в соревновательной деятельности.</w:t>
      </w:r>
    </w:p>
    <w:p w:rsidR="0087394B" w:rsidRPr="0087394B" w:rsidRDefault="0087394B" w:rsidP="0087394B">
      <w:pPr>
        <w:rPr>
          <w:lang w:eastAsia="en-US"/>
        </w:rPr>
      </w:pPr>
      <w:r w:rsidRPr="0087394B">
        <w:rPr>
          <w:lang w:eastAsia="en-US"/>
        </w:rPr>
        <w:t>163.10.10.7.</w:t>
      </w:r>
      <w:r w:rsidRPr="0087394B">
        <w:rPr>
          <w:lang w:val="en-US" w:eastAsia="en-US"/>
        </w:rPr>
        <w:t> </w:t>
      </w:r>
      <w:r w:rsidRPr="0087394B">
        <w:rPr>
          <w:lang w:eastAsia="en-US"/>
        </w:rPr>
        <w:t>Содержание модуля по флорболу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10.7.1.</w:t>
      </w:r>
      <w:r w:rsidRPr="0087394B">
        <w:rPr>
          <w:lang w:val="en-US" w:eastAsia="en-US"/>
        </w:rPr>
        <w:t> </w:t>
      </w:r>
      <w:r w:rsidRPr="0087394B">
        <w:rPr>
          <w:lang w:eastAsia="en-US"/>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rsidR="0087394B" w:rsidRPr="0087394B" w:rsidRDefault="0087394B" w:rsidP="0087394B">
      <w:pPr>
        <w:rPr>
          <w:lang w:eastAsia="en-US"/>
        </w:rPr>
      </w:pPr>
      <w:r w:rsidRPr="0087394B">
        <w:rPr>
          <w:lang w:eastAsia="en-US"/>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87394B" w:rsidRPr="0087394B" w:rsidRDefault="0087394B" w:rsidP="0087394B">
      <w:pPr>
        <w:rPr>
          <w:lang w:eastAsia="en-US"/>
        </w:rPr>
      </w:pPr>
      <w:r w:rsidRPr="0087394B">
        <w:rPr>
          <w:lang w:eastAsia="en-US"/>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87394B" w:rsidRPr="0087394B" w:rsidRDefault="0087394B" w:rsidP="0087394B">
      <w:pPr>
        <w:rPr>
          <w:lang w:eastAsia="en-US"/>
        </w:rPr>
      </w:pPr>
      <w:r w:rsidRPr="0087394B">
        <w:rPr>
          <w:lang w:eastAsia="en-US"/>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87394B" w:rsidRPr="0087394B" w:rsidRDefault="0087394B" w:rsidP="0087394B">
      <w:pPr>
        <w:rPr>
          <w:lang w:eastAsia="en-US"/>
        </w:rPr>
      </w:pPr>
      <w:r w:rsidRPr="0087394B">
        <w:rPr>
          <w:lang w:eastAsia="en-US"/>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87394B" w:rsidRPr="0087394B" w:rsidRDefault="0087394B" w:rsidP="0087394B">
      <w:pPr>
        <w:rPr>
          <w:lang w:eastAsia="en-US"/>
        </w:rPr>
      </w:pPr>
      <w:r w:rsidRPr="0087394B">
        <w:rPr>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87394B" w:rsidRPr="0087394B" w:rsidRDefault="0087394B" w:rsidP="0087394B">
      <w:pPr>
        <w:rPr>
          <w:lang w:eastAsia="en-US"/>
        </w:rPr>
      </w:pPr>
      <w:r w:rsidRPr="0087394B">
        <w:rPr>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7394B" w:rsidRPr="0087394B" w:rsidRDefault="0087394B" w:rsidP="0087394B">
      <w:pPr>
        <w:rPr>
          <w:lang w:eastAsia="en-US"/>
        </w:rPr>
      </w:pPr>
      <w:r w:rsidRPr="0087394B">
        <w:rPr>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rsidR="0087394B" w:rsidRPr="0087394B" w:rsidRDefault="0087394B" w:rsidP="0087394B">
      <w:pPr>
        <w:rPr>
          <w:lang w:eastAsia="en-US"/>
        </w:rPr>
      </w:pPr>
      <w:r w:rsidRPr="0087394B">
        <w:rPr>
          <w:lang w:eastAsia="en-US"/>
        </w:rPr>
        <w:t>163.10.10.7.2.</w:t>
      </w:r>
      <w:r w:rsidRPr="0087394B">
        <w:rPr>
          <w:lang w:val="en-US" w:eastAsia="en-US"/>
        </w:rPr>
        <w:t> </w:t>
      </w:r>
      <w:r w:rsidRPr="0087394B">
        <w:rPr>
          <w:lang w:eastAsia="en-US"/>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87394B" w:rsidRPr="0087394B" w:rsidRDefault="0087394B" w:rsidP="0087394B">
      <w:pPr>
        <w:rPr>
          <w:lang w:eastAsia="en-US"/>
        </w:rPr>
      </w:pPr>
      <w:r w:rsidRPr="0087394B">
        <w:rPr>
          <w:lang w:eastAsia="en-US"/>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7394B" w:rsidRPr="0087394B" w:rsidRDefault="0087394B" w:rsidP="0087394B">
      <w:pPr>
        <w:rPr>
          <w:lang w:eastAsia="en-US"/>
        </w:rPr>
      </w:pPr>
      <w:r w:rsidRPr="0087394B">
        <w:rPr>
          <w:lang w:eastAsia="en-US"/>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87394B" w:rsidRPr="0087394B" w:rsidRDefault="0087394B" w:rsidP="0087394B">
      <w:pPr>
        <w:rPr>
          <w:lang w:eastAsia="en-US"/>
        </w:rPr>
      </w:pPr>
      <w:r w:rsidRPr="0087394B">
        <w:rPr>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87394B" w:rsidRPr="0087394B" w:rsidRDefault="0087394B" w:rsidP="0087394B">
      <w:pPr>
        <w:rPr>
          <w:lang w:eastAsia="en-US"/>
        </w:rPr>
      </w:pPr>
      <w:r w:rsidRPr="0087394B">
        <w:rPr>
          <w:lang w:eastAsia="en-US"/>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87394B" w:rsidRPr="0087394B" w:rsidRDefault="0087394B" w:rsidP="0087394B">
      <w:pPr>
        <w:rPr>
          <w:lang w:eastAsia="en-US"/>
        </w:rPr>
      </w:pPr>
      <w:r w:rsidRPr="0087394B">
        <w:rPr>
          <w:lang w:eastAsia="en-US"/>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87394B" w:rsidRPr="0087394B" w:rsidRDefault="0087394B" w:rsidP="0087394B">
      <w:pPr>
        <w:rPr>
          <w:lang w:eastAsia="en-US"/>
        </w:rPr>
      </w:pPr>
      <w:r w:rsidRPr="0087394B">
        <w:rPr>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7394B" w:rsidRPr="0087394B" w:rsidRDefault="0087394B" w:rsidP="0087394B">
      <w:pPr>
        <w:rPr>
          <w:lang w:eastAsia="en-US"/>
        </w:rPr>
      </w:pPr>
      <w:r w:rsidRPr="0087394B">
        <w:rPr>
          <w:lang w:eastAsia="en-US"/>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87394B" w:rsidRPr="0087394B" w:rsidRDefault="0087394B" w:rsidP="0087394B">
      <w:pPr>
        <w:rPr>
          <w:lang w:eastAsia="en-US"/>
        </w:rPr>
      </w:pPr>
      <w:r w:rsidRPr="0087394B">
        <w:rPr>
          <w:lang w:eastAsia="en-US"/>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87394B" w:rsidRPr="0087394B" w:rsidRDefault="0087394B" w:rsidP="0087394B">
      <w:pPr>
        <w:rPr>
          <w:lang w:eastAsia="en-US"/>
        </w:rPr>
      </w:pPr>
      <w:r w:rsidRPr="0087394B">
        <w:rPr>
          <w:lang w:eastAsia="en-US"/>
        </w:rPr>
        <w:t>163.10.10.7.3.</w:t>
      </w:r>
      <w:r w:rsidRPr="0087394B">
        <w:rPr>
          <w:lang w:val="en-US" w:eastAsia="en-US"/>
        </w:rPr>
        <w:t> </w:t>
      </w:r>
      <w:r w:rsidRPr="0087394B">
        <w:rPr>
          <w:lang w:eastAsia="en-US"/>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87394B" w:rsidRPr="0087394B" w:rsidRDefault="0087394B" w:rsidP="0087394B">
      <w:pPr>
        <w:rPr>
          <w:lang w:eastAsia="en-US"/>
        </w:rPr>
      </w:pPr>
      <w:r w:rsidRPr="0087394B">
        <w:rPr>
          <w:lang w:eastAsia="en-US"/>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rsidR="0087394B" w:rsidRPr="0087394B" w:rsidRDefault="0087394B" w:rsidP="0087394B">
      <w:pPr>
        <w:rPr>
          <w:lang w:eastAsia="en-US"/>
        </w:rPr>
      </w:pPr>
      <w:r w:rsidRPr="0087394B">
        <w:rPr>
          <w:lang w:eastAsia="en-US"/>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87394B" w:rsidRPr="0087394B" w:rsidRDefault="0087394B" w:rsidP="0087394B">
      <w:pPr>
        <w:rPr>
          <w:lang w:eastAsia="en-US"/>
        </w:rPr>
      </w:pPr>
      <w:r w:rsidRPr="0087394B">
        <w:rPr>
          <w:lang w:eastAsia="en-US"/>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87394B" w:rsidRPr="0087394B" w:rsidRDefault="0087394B" w:rsidP="0087394B">
      <w:pPr>
        <w:rPr>
          <w:lang w:eastAsia="en-US"/>
        </w:rPr>
      </w:pPr>
      <w:r w:rsidRPr="0087394B">
        <w:rPr>
          <w:lang w:eastAsia="en-US"/>
        </w:rPr>
        <w:t>умение характеризовать средства общей и специальной физической подготовки во флорболе, основные методы обучения техническим приемам;</w:t>
      </w:r>
    </w:p>
    <w:p w:rsidR="0087394B" w:rsidRPr="0087394B" w:rsidRDefault="0087394B" w:rsidP="0087394B">
      <w:pPr>
        <w:rPr>
          <w:lang w:eastAsia="en-US"/>
        </w:rPr>
      </w:pPr>
      <w:r w:rsidRPr="0087394B">
        <w:rPr>
          <w:lang w:eastAsia="en-US"/>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87394B" w:rsidRPr="0087394B" w:rsidRDefault="0087394B" w:rsidP="0087394B">
      <w:pPr>
        <w:rPr>
          <w:lang w:eastAsia="en-US"/>
        </w:rPr>
      </w:pPr>
      <w:r w:rsidRPr="0087394B">
        <w:rPr>
          <w:lang w:eastAsia="en-US"/>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87394B" w:rsidRPr="0087394B" w:rsidRDefault="0087394B" w:rsidP="0087394B">
      <w:pPr>
        <w:rPr>
          <w:lang w:eastAsia="en-US"/>
        </w:rPr>
      </w:pPr>
      <w:r w:rsidRPr="0087394B">
        <w:rPr>
          <w:lang w:eastAsia="en-US"/>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87394B" w:rsidRPr="0087394B" w:rsidRDefault="0087394B" w:rsidP="0087394B">
      <w:pPr>
        <w:rPr>
          <w:lang w:eastAsia="en-US"/>
        </w:rPr>
      </w:pPr>
      <w:r w:rsidRPr="0087394B">
        <w:rPr>
          <w:lang w:eastAsia="en-US"/>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87394B" w:rsidRPr="0087394B" w:rsidRDefault="0087394B" w:rsidP="0087394B">
      <w:pPr>
        <w:rPr>
          <w:lang w:eastAsia="en-US"/>
        </w:rPr>
      </w:pPr>
      <w:r w:rsidRPr="0087394B">
        <w:rPr>
          <w:lang w:eastAsia="en-US"/>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87394B" w:rsidRPr="0087394B" w:rsidRDefault="0087394B" w:rsidP="0087394B">
      <w:pPr>
        <w:rPr>
          <w:lang w:eastAsia="en-US"/>
        </w:rPr>
      </w:pPr>
      <w:r w:rsidRPr="0087394B">
        <w:rPr>
          <w:lang w:eastAsia="en-US"/>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87394B" w:rsidRPr="0087394B" w:rsidRDefault="0087394B" w:rsidP="0087394B">
      <w:pPr>
        <w:rPr>
          <w:lang w:eastAsia="en-US"/>
        </w:rPr>
      </w:pPr>
      <w:r w:rsidRPr="0087394B">
        <w:rPr>
          <w:lang w:eastAsia="en-US"/>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87394B" w:rsidRPr="0087394B" w:rsidRDefault="0087394B" w:rsidP="0087394B">
      <w:pPr>
        <w:rPr>
          <w:lang w:eastAsia="en-US"/>
        </w:rPr>
      </w:pPr>
      <w:r w:rsidRPr="0087394B">
        <w:rPr>
          <w:lang w:eastAsia="en-US"/>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87394B" w:rsidRPr="0087394B" w:rsidRDefault="0087394B" w:rsidP="0087394B">
      <w:pPr>
        <w:rPr>
          <w:lang w:eastAsia="en-US"/>
        </w:rPr>
      </w:pPr>
      <w:r w:rsidRPr="0087394B">
        <w:rPr>
          <w:lang w:eastAsia="en-US"/>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7394B" w:rsidRPr="0087394B" w:rsidRDefault="0087394B" w:rsidP="0087394B">
      <w:pPr>
        <w:rPr>
          <w:lang w:eastAsia="en-US"/>
        </w:rPr>
      </w:pPr>
      <w:r w:rsidRPr="0087394B">
        <w:rPr>
          <w:lang w:eastAsia="en-US"/>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87394B" w:rsidRPr="0087394B" w:rsidRDefault="0087394B" w:rsidP="0087394B">
      <w:pPr>
        <w:rPr>
          <w:lang w:eastAsia="en-US"/>
        </w:rPr>
      </w:pPr>
      <w:r w:rsidRPr="0087394B">
        <w:rPr>
          <w:lang w:eastAsia="en-US"/>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87394B" w:rsidRPr="0087394B" w:rsidRDefault="0087394B" w:rsidP="0087394B">
      <w:pPr>
        <w:rPr>
          <w:lang w:eastAsia="en-US"/>
        </w:rPr>
      </w:pPr>
      <w:r w:rsidRPr="0087394B">
        <w:rPr>
          <w:lang w:eastAsia="en-US"/>
        </w:rPr>
        <w:t>163.10.11. Модуль «Легкая атлетика».</w:t>
      </w:r>
    </w:p>
    <w:p w:rsidR="0087394B" w:rsidRPr="0087394B" w:rsidRDefault="0087394B" w:rsidP="0087394B">
      <w:pPr>
        <w:rPr>
          <w:lang w:eastAsia="en-US"/>
        </w:rPr>
      </w:pPr>
      <w:r w:rsidRPr="0087394B">
        <w:rPr>
          <w:lang w:eastAsia="en-US"/>
        </w:rPr>
        <w:t>163.10.11.1.</w:t>
      </w:r>
      <w:r w:rsidRPr="0087394B">
        <w:rPr>
          <w:lang w:val="en-US" w:eastAsia="en-US"/>
        </w:rPr>
        <w:t> </w:t>
      </w:r>
      <w:r w:rsidRPr="0087394B">
        <w:rPr>
          <w:lang w:eastAsia="en-US"/>
        </w:rPr>
        <w:t>Пояснительная записка модуля «Легкая атлетика».</w:t>
      </w:r>
    </w:p>
    <w:p w:rsidR="0087394B" w:rsidRPr="0087394B" w:rsidRDefault="0087394B" w:rsidP="0087394B">
      <w:pPr>
        <w:rPr>
          <w:lang w:eastAsia="en-US"/>
        </w:rPr>
      </w:pPr>
      <w:r w:rsidRPr="0087394B">
        <w:rPr>
          <w:lang w:eastAsia="en-US"/>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87394B" w:rsidRPr="0087394B" w:rsidRDefault="0087394B" w:rsidP="0087394B">
      <w:pPr>
        <w:rPr>
          <w:lang w:eastAsia="en-US"/>
        </w:rPr>
      </w:pPr>
      <w:r w:rsidRPr="0087394B">
        <w:rPr>
          <w:lang w:eastAsia="en-US"/>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87394B" w:rsidRPr="0087394B" w:rsidRDefault="0087394B" w:rsidP="0087394B">
      <w:pPr>
        <w:rPr>
          <w:lang w:eastAsia="en-US"/>
        </w:rPr>
      </w:pPr>
      <w:r w:rsidRPr="0087394B">
        <w:rPr>
          <w:lang w:eastAsia="en-US"/>
        </w:rPr>
        <w:t>163.10.11.2.</w:t>
      </w:r>
      <w:r w:rsidRPr="0087394B">
        <w:rPr>
          <w:lang w:val="en-US" w:eastAsia="en-US"/>
        </w:rPr>
        <w:t> </w:t>
      </w:r>
      <w:r w:rsidRPr="0087394B">
        <w:rPr>
          <w:lang w:eastAsia="en-US"/>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87394B" w:rsidRPr="0087394B" w:rsidRDefault="0087394B" w:rsidP="0087394B">
      <w:pPr>
        <w:rPr>
          <w:lang w:eastAsia="en-US"/>
        </w:rPr>
      </w:pPr>
      <w:r w:rsidRPr="0087394B">
        <w:rPr>
          <w:lang w:eastAsia="en-US"/>
        </w:rPr>
        <w:t>163.10.11.3.</w:t>
      </w:r>
      <w:r w:rsidRPr="0087394B">
        <w:rPr>
          <w:lang w:val="en-US" w:eastAsia="en-US"/>
        </w:rPr>
        <w:t> </w:t>
      </w:r>
      <w:r w:rsidRPr="0087394B">
        <w:rPr>
          <w:lang w:eastAsia="en-US"/>
        </w:rPr>
        <w:t xml:space="preserve">Задачами изучения модуля по легкой атлетике являются: </w:t>
      </w:r>
    </w:p>
    <w:p w:rsidR="0087394B" w:rsidRPr="0087394B" w:rsidRDefault="0087394B" w:rsidP="0087394B">
      <w:pPr>
        <w:rPr>
          <w:lang w:eastAsia="en-US"/>
        </w:rPr>
      </w:pPr>
      <w:r w:rsidRPr="0087394B">
        <w:rPr>
          <w:lang w:eastAsia="en-US"/>
        </w:rPr>
        <w:t>всестороннее гармоничное развитие детей и подростков,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87394B" w:rsidRPr="0087394B" w:rsidRDefault="0087394B" w:rsidP="0087394B">
      <w:pPr>
        <w:rPr>
          <w:lang w:eastAsia="en-US"/>
        </w:rPr>
      </w:pPr>
      <w:r w:rsidRPr="0087394B">
        <w:rPr>
          <w:lang w:eastAsia="en-US"/>
        </w:rPr>
        <w:t>формирование технических навыков бега, прыжков, метаний и умения применять их в различных условиях;</w:t>
      </w:r>
    </w:p>
    <w:p w:rsidR="0087394B" w:rsidRPr="0087394B" w:rsidRDefault="0087394B" w:rsidP="0087394B">
      <w:pPr>
        <w:rPr>
          <w:lang w:eastAsia="en-US"/>
        </w:rPr>
      </w:pPr>
      <w:r w:rsidRPr="0087394B">
        <w:rPr>
          <w:lang w:eastAsia="en-US"/>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87394B" w:rsidRPr="0087394B" w:rsidRDefault="0087394B" w:rsidP="0087394B">
      <w:pPr>
        <w:rPr>
          <w:lang w:eastAsia="en-US"/>
        </w:rPr>
      </w:pPr>
      <w:r w:rsidRPr="0087394B">
        <w:rPr>
          <w:lang w:eastAsia="en-US"/>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87394B" w:rsidRPr="0087394B" w:rsidRDefault="0087394B" w:rsidP="0087394B">
      <w:pPr>
        <w:rPr>
          <w:lang w:eastAsia="en-US"/>
        </w:rPr>
      </w:pPr>
      <w:r w:rsidRPr="0087394B">
        <w:rPr>
          <w:lang w:eastAsia="en-US"/>
        </w:rPr>
        <w:t>воспитание общей культуры развития личности обучающегося средствами легкой атлетики, в том числе, для самореализации и самоопределения;</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87394B" w:rsidRPr="0087394B" w:rsidRDefault="0087394B" w:rsidP="0087394B">
      <w:pPr>
        <w:rPr>
          <w:lang w:eastAsia="en-US"/>
        </w:rPr>
      </w:pPr>
      <w:r w:rsidRPr="0087394B">
        <w:rPr>
          <w:lang w:eastAsia="en-US"/>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87394B" w:rsidRPr="0087394B" w:rsidRDefault="0087394B" w:rsidP="0087394B">
      <w:pPr>
        <w:rPr>
          <w:lang w:eastAsia="en-US"/>
        </w:rPr>
      </w:pPr>
      <w:r w:rsidRPr="0087394B">
        <w:rPr>
          <w:lang w:eastAsia="en-US"/>
        </w:rPr>
        <w:t>выявление, развитие и поддержка одаренных детей в области спорта.</w:t>
      </w:r>
    </w:p>
    <w:p w:rsidR="0087394B" w:rsidRPr="0087394B" w:rsidRDefault="0087394B" w:rsidP="0087394B">
      <w:pPr>
        <w:rPr>
          <w:lang w:eastAsia="en-US"/>
        </w:rPr>
      </w:pPr>
      <w:r w:rsidRPr="0087394B">
        <w:rPr>
          <w:lang w:eastAsia="en-US"/>
        </w:rPr>
        <w:t>163.10.11.4.</w:t>
      </w:r>
      <w:r w:rsidRPr="0087394B">
        <w:rPr>
          <w:lang w:val="en-US" w:eastAsia="en-US"/>
        </w:rPr>
        <w:t> </w:t>
      </w:r>
      <w:r w:rsidRPr="0087394B">
        <w:rPr>
          <w:lang w:eastAsia="en-US"/>
        </w:rPr>
        <w:t>Место и роль модуля по легкой атлетике.</w:t>
      </w:r>
    </w:p>
    <w:p w:rsidR="0087394B" w:rsidRPr="0087394B" w:rsidRDefault="0087394B" w:rsidP="0087394B">
      <w:pPr>
        <w:rPr>
          <w:lang w:eastAsia="en-US"/>
        </w:rPr>
      </w:pPr>
      <w:r w:rsidRPr="0087394B">
        <w:rPr>
          <w:lang w:eastAsia="en-US"/>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94B" w:rsidRPr="0087394B" w:rsidRDefault="0087394B" w:rsidP="0087394B">
      <w:pPr>
        <w:rPr>
          <w:lang w:eastAsia="en-US"/>
        </w:rPr>
      </w:pPr>
      <w:r w:rsidRPr="0087394B">
        <w:rPr>
          <w:lang w:eastAsia="en-US"/>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87394B" w:rsidRPr="0087394B" w:rsidRDefault="0087394B" w:rsidP="0087394B">
      <w:pPr>
        <w:rPr>
          <w:lang w:eastAsia="en-US"/>
        </w:rPr>
      </w:pPr>
      <w:r w:rsidRPr="0087394B">
        <w:rPr>
          <w:lang w:eastAsia="en-US"/>
        </w:rPr>
        <w:t>163.10.11.5.</w:t>
      </w:r>
      <w:r w:rsidRPr="0087394B">
        <w:rPr>
          <w:lang w:val="en-US" w:eastAsia="en-US"/>
        </w:rPr>
        <w:t> </w:t>
      </w:r>
      <w:r w:rsidRPr="0087394B">
        <w:rPr>
          <w:lang w:eastAsia="en-US"/>
        </w:rPr>
        <w:t>Модуль по легкой атлетике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87394B" w:rsidRPr="0087394B" w:rsidRDefault="0087394B" w:rsidP="0087394B">
      <w:pPr>
        <w:rPr>
          <w:lang w:eastAsia="en-US"/>
        </w:rPr>
      </w:pPr>
      <w:r w:rsidRPr="0087394B">
        <w:rPr>
          <w:lang w:eastAsia="en-US"/>
        </w:rPr>
        <w:t>163.10.11.6.</w:t>
      </w:r>
      <w:r w:rsidRPr="0087394B">
        <w:rPr>
          <w:lang w:val="en-US" w:eastAsia="en-US"/>
        </w:rPr>
        <w:t> </w:t>
      </w:r>
      <w:r w:rsidRPr="0087394B">
        <w:rPr>
          <w:lang w:eastAsia="en-US"/>
        </w:rPr>
        <w:t>Содержание модуля по легкой атлетике.</w:t>
      </w:r>
    </w:p>
    <w:p w:rsidR="0087394B" w:rsidRPr="0087394B" w:rsidRDefault="0087394B" w:rsidP="0087394B">
      <w:pPr>
        <w:rPr>
          <w:lang w:eastAsia="en-US"/>
        </w:rPr>
      </w:pPr>
      <w:r w:rsidRPr="0087394B">
        <w:rPr>
          <w:lang w:eastAsia="en-US"/>
        </w:rPr>
        <w:t>Знания о легкой атлетике.</w:t>
      </w:r>
    </w:p>
    <w:p w:rsidR="0087394B" w:rsidRPr="0087394B" w:rsidRDefault="0087394B" w:rsidP="0087394B">
      <w:pPr>
        <w:rPr>
          <w:lang w:eastAsia="en-US"/>
        </w:rPr>
      </w:pPr>
      <w:r w:rsidRPr="0087394B">
        <w:rPr>
          <w:lang w:eastAsia="en-US"/>
        </w:rPr>
        <w:t>История развития легкой атлетики как вида спорта в мире, в Российской Федерации, в регионе.</w:t>
      </w:r>
    </w:p>
    <w:p w:rsidR="0087394B" w:rsidRPr="0087394B" w:rsidRDefault="0087394B" w:rsidP="0087394B">
      <w:pPr>
        <w:rPr>
          <w:lang w:eastAsia="en-US"/>
        </w:rPr>
      </w:pPr>
      <w:r w:rsidRPr="0087394B">
        <w:rPr>
          <w:lang w:eastAsia="en-US"/>
        </w:rPr>
        <w:t>Характеристика различных видов легкой атлетики (бега, прыжков, метаний, спортивной ходьбы).</w:t>
      </w:r>
    </w:p>
    <w:p w:rsidR="0087394B" w:rsidRPr="0087394B" w:rsidRDefault="0087394B" w:rsidP="0087394B">
      <w:pPr>
        <w:rPr>
          <w:lang w:eastAsia="en-US"/>
        </w:rPr>
      </w:pPr>
      <w:r w:rsidRPr="0087394B">
        <w:rPr>
          <w:lang w:eastAsia="en-US"/>
        </w:rPr>
        <w:t>Достижения отечественных легкоатлетов на мировых первенствах и Олимпийских играх.</w:t>
      </w:r>
    </w:p>
    <w:p w:rsidR="0087394B" w:rsidRPr="0087394B" w:rsidRDefault="0087394B" w:rsidP="0087394B">
      <w:pPr>
        <w:rPr>
          <w:lang w:eastAsia="en-US"/>
        </w:rPr>
      </w:pPr>
      <w:r w:rsidRPr="0087394B">
        <w:rPr>
          <w:lang w:eastAsia="en-US"/>
        </w:rPr>
        <w:t>Главные организации и федерации (международные, российские), осуществляющие управление легкой атлетикой.</w:t>
      </w:r>
    </w:p>
    <w:p w:rsidR="0087394B" w:rsidRPr="0087394B" w:rsidRDefault="0087394B" w:rsidP="0087394B">
      <w:pPr>
        <w:rPr>
          <w:lang w:eastAsia="en-US"/>
        </w:rPr>
      </w:pPr>
      <w:r w:rsidRPr="0087394B">
        <w:rPr>
          <w:lang w:eastAsia="en-US"/>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87394B" w:rsidRPr="0087394B" w:rsidRDefault="0087394B" w:rsidP="0087394B">
      <w:pPr>
        <w:rPr>
          <w:lang w:eastAsia="en-US"/>
        </w:rPr>
      </w:pPr>
      <w:r w:rsidRPr="0087394B">
        <w:rPr>
          <w:lang w:eastAsia="en-US"/>
        </w:rPr>
        <w:t>Судейская коллегия, обслуживающая соревнования по легкой атлетике (основные функции).</w:t>
      </w:r>
    </w:p>
    <w:p w:rsidR="0087394B" w:rsidRPr="0087394B" w:rsidRDefault="0087394B" w:rsidP="0087394B">
      <w:pPr>
        <w:rPr>
          <w:lang w:eastAsia="en-US"/>
        </w:rPr>
      </w:pPr>
      <w:r w:rsidRPr="0087394B">
        <w:rPr>
          <w:lang w:eastAsia="en-US"/>
        </w:rPr>
        <w:t>Словарь терминов и определений по легкой атлетике.</w:t>
      </w:r>
    </w:p>
    <w:p w:rsidR="0087394B" w:rsidRPr="0087394B" w:rsidRDefault="0087394B" w:rsidP="0087394B">
      <w:pPr>
        <w:rPr>
          <w:lang w:eastAsia="en-US"/>
        </w:rPr>
      </w:pPr>
      <w:r w:rsidRPr="0087394B">
        <w:rPr>
          <w:lang w:eastAsia="en-US"/>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87394B" w:rsidRPr="0087394B" w:rsidRDefault="0087394B" w:rsidP="0087394B">
      <w:pPr>
        <w:rPr>
          <w:lang w:eastAsia="en-US"/>
        </w:rPr>
      </w:pPr>
      <w:r w:rsidRPr="0087394B">
        <w:rPr>
          <w:lang w:eastAsia="en-US"/>
        </w:rPr>
        <w:t>Сведения о физических качествах, необходимых в различных видах легкой атлетики и способах их развития с учетом сенситивных периодов.</w:t>
      </w:r>
    </w:p>
    <w:p w:rsidR="0087394B" w:rsidRPr="0087394B" w:rsidRDefault="0087394B" w:rsidP="0087394B">
      <w:pPr>
        <w:rPr>
          <w:lang w:eastAsia="en-US"/>
        </w:rPr>
      </w:pPr>
      <w:r w:rsidRPr="0087394B">
        <w:rPr>
          <w:lang w:eastAsia="en-US"/>
        </w:rPr>
        <w:t>Значение занятий различными видами легкой атлетики на формирование положительных качеств личности человека.</w:t>
      </w:r>
    </w:p>
    <w:p w:rsidR="0087394B" w:rsidRPr="0087394B" w:rsidRDefault="0087394B" w:rsidP="0087394B">
      <w:pPr>
        <w:rPr>
          <w:lang w:eastAsia="en-US"/>
        </w:rPr>
      </w:pPr>
      <w:r w:rsidRPr="0087394B">
        <w:rPr>
          <w:lang w:eastAsia="en-US"/>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87394B" w:rsidRPr="0087394B" w:rsidRDefault="0087394B" w:rsidP="0087394B">
      <w:pPr>
        <w:rPr>
          <w:lang w:eastAsia="en-US"/>
        </w:rPr>
      </w:pPr>
      <w:r w:rsidRPr="0087394B">
        <w:rPr>
          <w:lang w:eastAsia="en-US"/>
        </w:rPr>
        <w:t>Основные средства и методы обучения технике различных видов легкой атлетики.</w:t>
      </w:r>
    </w:p>
    <w:p w:rsidR="0087394B" w:rsidRPr="0087394B" w:rsidRDefault="0087394B" w:rsidP="0087394B">
      <w:pPr>
        <w:rPr>
          <w:lang w:eastAsia="en-US"/>
        </w:rPr>
      </w:pPr>
      <w:r w:rsidRPr="0087394B">
        <w:rPr>
          <w:lang w:eastAsia="en-US"/>
        </w:rPr>
        <w:t>Основы прикладного значения различных видов легкой атлетики.</w:t>
      </w:r>
    </w:p>
    <w:p w:rsidR="0087394B" w:rsidRPr="0087394B" w:rsidRDefault="0087394B" w:rsidP="0087394B">
      <w:pPr>
        <w:rPr>
          <w:lang w:eastAsia="en-US"/>
        </w:rPr>
      </w:pPr>
      <w:r w:rsidRPr="0087394B">
        <w:rPr>
          <w:lang w:eastAsia="en-US"/>
        </w:rPr>
        <w:t>Игры и развлечения при занятиях различными видами легкой атлетики.</w:t>
      </w:r>
    </w:p>
    <w:p w:rsidR="0087394B" w:rsidRPr="0087394B" w:rsidRDefault="0087394B" w:rsidP="0087394B">
      <w:pPr>
        <w:rPr>
          <w:lang w:eastAsia="en-US"/>
        </w:rPr>
      </w:pPr>
      <w:r w:rsidRPr="0087394B">
        <w:rPr>
          <w:lang w:eastAsia="en-US"/>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87394B" w:rsidRPr="0087394B" w:rsidRDefault="0087394B" w:rsidP="0087394B">
      <w:pPr>
        <w:rPr>
          <w:lang w:eastAsia="en-US"/>
        </w:rPr>
      </w:pPr>
      <w:r w:rsidRPr="0087394B">
        <w:rPr>
          <w:lang w:eastAsia="en-US"/>
        </w:rPr>
        <w:t>2)</w:t>
      </w:r>
      <w:r w:rsidRPr="0087394B">
        <w:rPr>
          <w:lang w:val="en-US" w:eastAsia="en-US"/>
        </w:rPr>
        <w:t> </w:t>
      </w: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87394B" w:rsidRPr="0087394B" w:rsidRDefault="0087394B" w:rsidP="0087394B">
      <w:pPr>
        <w:rPr>
          <w:lang w:eastAsia="en-US"/>
        </w:rPr>
      </w:pPr>
      <w:r w:rsidRPr="0087394B">
        <w:rPr>
          <w:lang w:eastAsia="en-US"/>
        </w:rPr>
        <w:t>Правила личной гигиены, требования к спортивной одежде, кроссовой и специальной обуви для занятий легкой атлетикой.</w:t>
      </w:r>
    </w:p>
    <w:p w:rsidR="0087394B" w:rsidRPr="0087394B" w:rsidRDefault="0087394B" w:rsidP="0087394B">
      <w:pPr>
        <w:rPr>
          <w:lang w:eastAsia="en-US"/>
        </w:rPr>
      </w:pPr>
      <w:r w:rsidRPr="0087394B">
        <w:rPr>
          <w:lang w:eastAsia="en-US"/>
        </w:rPr>
        <w:t>Правильное сбалансированное питание в различных видах легкой атлетики.</w:t>
      </w:r>
    </w:p>
    <w:p w:rsidR="0087394B" w:rsidRPr="0087394B" w:rsidRDefault="0087394B" w:rsidP="0087394B">
      <w:pPr>
        <w:rPr>
          <w:lang w:eastAsia="en-US"/>
        </w:rPr>
      </w:pPr>
      <w:r w:rsidRPr="0087394B">
        <w:rPr>
          <w:lang w:eastAsia="en-US"/>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87394B" w:rsidRPr="0087394B" w:rsidRDefault="0087394B" w:rsidP="0087394B">
      <w:pPr>
        <w:rPr>
          <w:lang w:eastAsia="en-US"/>
        </w:rPr>
      </w:pPr>
      <w:r w:rsidRPr="0087394B">
        <w:rPr>
          <w:lang w:eastAsia="en-US"/>
        </w:rPr>
        <w:t xml:space="preserve">Самостоятельное освоение двигательных действий. </w:t>
      </w:r>
    </w:p>
    <w:p w:rsidR="0087394B" w:rsidRPr="0087394B" w:rsidRDefault="0087394B" w:rsidP="0087394B">
      <w:pPr>
        <w:rPr>
          <w:lang w:eastAsia="en-US"/>
        </w:rPr>
      </w:pPr>
      <w:r w:rsidRPr="0087394B">
        <w:rPr>
          <w:lang w:eastAsia="en-US"/>
        </w:rPr>
        <w:t>Судейство простейших спортивных соревнований по различным видам легкой атлетики в качестве судьи.</w:t>
      </w:r>
    </w:p>
    <w:p w:rsidR="0087394B" w:rsidRPr="0087394B" w:rsidRDefault="0087394B" w:rsidP="0087394B">
      <w:pPr>
        <w:rPr>
          <w:lang w:eastAsia="en-US"/>
        </w:rPr>
      </w:pPr>
      <w:r w:rsidRPr="0087394B">
        <w:rPr>
          <w:lang w:eastAsia="en-US"/>
        </w:rPr>
        <w:t>Характерные травмы во время занятий различными видами легкой атлетики и мероприятия по их профилактике.</w:t>
      </w:r>
    </w:p>
    <w:p w:rsidR="0087394B" w:rsidRPr="0087394B" w:rsidRDefault="0087394B" w:rsidP="0087394B">
      <w:pPr>
        <w:rPr>
          <w:lang w:eastAsia="en-US"/>
        </w:rPr>
      </w:pPr>
      <w:r w:rsidRPr="0087394B">
        <w:rPr>
          <w:lang w:eastAsia="en-US"/>
        </w:rPr>
        <w:t>Причины возникновения ошибок при выполнении технических приёмов в беге, прыжках и метаниях.</w:t>
      </w:r>
    </w:p>
    <w:p w:rsidR="0087394B" w:rsidRPr="0087394B" w:rsidRDefault="0087394B" w:rsidP="0087394B">
      <w:pPr>
        <w:rPr>
          <w:lang w:eastAsia="en-US"/>
        </w:rPr>
      </w:pPr>
      <w:r w:rsidRPr="0087394B">
        <w:rPr>
          <w:lang w:eastAsia="en-US"/>
        </w:rPr>
        <w:t>Тестирование уровня физической подготовленности в беге, прыжках и метаниях.</w:t>
      </w:r>
    </w:p>
    <w:p w:rsidR="0087394B" w:rsidRPr="0087394B" w:rsidRDefault="0087394B" w:rsidP="0087394B">
      <w:pPr>
        <w:rPr>
          <w:lang w:eastAsia="en-US"/>
        </w:rPr>
      </w:pPr>
      <w:r w:rsidRPr="0087394B">
        <w:rPr>
          <w:lang w:eastAsia="en-US"/>
        </w:rPr>
        <w:t>3)</w:t>
      </w:r>
      <w:r w:rsidRPr="0087394B">
        <w:rPr>
          <w:lang w:val="en-US" w:eastAsia="en-US"/>
        </w:rPr>
        <w:t> </w:t>
      </w: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Комплексы общеразвивающих, специальных и имитационных упражнений в различных видах легкой атлетики.</w:t>
      </w:r>
    </w:p>
    <w:p w:rsidR="0087394B" w:rsidRPr="0087394B" w:rsidRDefault="0087394B" w:rsidP="0087394B">
      <w:pPr>
        <w:rPr>
          <w:lang w:eastAsia="en-US"/>
        </w:rPr>
      </w:pPr>
      <w:r w:rsidRPr="0087394B">
        <w:rPr>
          <w:lang w:eastAsia="en-US"/>
        </w:rPr>
        <w:t>Комплексы упражнений на развитие физических качеств, характерных для различных видов легкой атлетики.</w:t>
      </w:r>
    </w:p>
    <w:p w:rsidR="0087394B" w:rsidRPr="0087394B" w:rsidRDefault="0087394B" w:rsidP="0087394B">
      <w:pPr>
        <w:rPr>
          <w:lang w:eastAsia="en-US"/>
        </w:rPr>
      </w:pPr>
      <w:r w:rsidRPr="0087394B">
        <w:rPr>
          <w:lang w:eastAsia="en-US"/>
        </w:rPr>
        <w:t>Упражнения с использованием вспомогательных средств (барьеров и конусов различной высоты, медболов).</w:t>
      </w:r>
    </w:p>
    <w:p w:rsidR="0087394B" w:rsidRPr="0087394B" w:rsidRDefault="0087394B" w:rsidP="0087394B">
      <w:pPr>
        <w:rPr>
          <w:lang w:eastAsia="en-US"/>
        </w:rPr>
      </w:pPr>
      <w:r w:rsidRPr="0087394B">
        <w:rPr>
          <w:lang w:eastAsia="en-US"/>
        </w:rPr>
        <w:t>Бег со старта из различных положений, бег со сменой темпа и направлений бега, многоскоки (прыжки с ноги на ногу), метание медбола с партнером.</w:t>
      </w:r>
    </w:p>
    <w:p w:rsidR="0087394B" w:rsidRPr="0087394B" w:rsidRDefault="0087394B" w:rsidP="0087394B">
      <w:pPr>
        <w:rPr>
          <w:lang w:eastAsia="en-US"/>
        </w:rPr>
      </w:pPr>
      <w:r w:rsidRPr="0087394B">
        <w:rPr>
          <w:lang w:eastAsia="en-US"/>
        </w:rPr>
        <w:t>Пробегание учебных дистанций с низкого и высокого старта, с хода, в группах и в парах с фиксацией результата.</w:t>
      </w:r>
    </w:p>
    <w:p w:rsidR="0087394B" w:rsidRPr="0087394B" w:rsidRDefault="0087394B" w:rsidP="0087394B">
      <w:pPr>
        <w:rPr>
          <w:lang w:eastAsia="en-US"/>
        </w:rPr>
      </w:pPr>
      <w:r w:rsidRPr="0087394B">
        <w:rPr>
          <w:lang w:eastAsia="en-US"/>
        </w:rPr>
        <w:t>Подвижные игры с элементами бега, прыжков и метаний (с элементами соревнования, не имеющие сюжета, игры сюжетного характера, командные игры).</w:t>
      </w:r>
    </w:p>
    <w:p w:rsidR="0087394B" w:rsidRPr="0087394B" w:rsidRDefault="0087394B" w:rsidP="0087394B">
      <w:pPr>
        <w:rPr>
          <w:lang w:eastAsia="en-US"/>
        </w:rPr>
      </w:pPr>
      <w:r w:rsidRPr="0087394B">
        <w:rPr>
          <w:lang w:eastAsia="en-US"/>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87394B" w:rsidRPr="0087394B" w:rsidRDefault="0087394B" w:rsidP="0087394B">
      <w:pPr>
        <w:rPr>
          <w:lang w:eastAsia="en-US"/>
        </w:rPr>
      </w:pPr>
      <w:r w:rsidRPr="0087394B">
        <w:rPr>
          <w:lang w:eastAsia="en-US"/>
        </w:rPr>
        <w:t>Прикладные виды легкой атлетики (кросс).</w:t>
      </w:r>
    </w:p>
    <w:p w:rsidR="0087394B" w:rsidRPr="0087394B" w:rsidRDefault="0087394B" w:rsidP="0087394B">
      <w:pPr>
        <w:rPr>
          <w:lang w:eastAsia="en-US"/>
        </w:rPr>
      </w:pPr>
      <w:r w:rsidRPr="0087394B">
        <w:rPr>
          <w:lang w:eastAsia="en-US"/>
        </w:rPr>
        <w:t>Тестовые упражнения по физической подготовленности в беге, прыжках и метаниях.</w:t>
      </w:r>
    </w:p>
    <w:p w:rsidR="0087394B" w:rsidRPr="0087394B" w:rsidRDefault="0087394B" w:rsidP="0087394B">
      <w:pPr>
        <w:rPr>
          <w:lang w:eastAsia="en-US"/>
        </w:rPr>
      </w:pPr>
      <w:r w:rsidRPr="0087394B">
        <w:rPr>
          <w:lang w:eastAsia="en-US"/>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rsidR="0087394B" w:rsidRPr="0087394B" w:rsidRDefault="0087394B" w:rsidP="0087394B">
      <w:pPr>
        <w:rPr>
          <w:lang w:eastAsia="en-US"/>
        </w:rPr>
      </w:pPr>
      <w:r w:rsidRPr="0087394B">
        <w:rPr>
          <w:lang w:eastAsia="en-US"/>
        </w:rPr>
        <w:t>163.10.11.7.</w:t>
      </w:r>
      <w:r w:rsidRPr="0087394B">
        <w:rPr>
          <w:lang w:val="en-US" w:eastAsia="en-US"/>
        </w:rPr>
        <w:t> </w:t>
      </w:r>
      <w:r w:rsidRPr="0087394B">
        <w:rPr>
          <w:lang w:eastAsia="en-US"/>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11.7.1.</w:t>
      </w:r>
      <w:r w:rsidRPr="0087394B">
        <w:rPr>
          <w:lang w:val="en-US" w:eastAsia="en-US"/>
        </w:rPr>
        <w:t> </w:t>
      </w:r>
      <w:r w:rsidRPr="0087394B">
        <w:rPr>
          <w:lang w:eastAsia="en-US"/>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87394B" w:rsidRPr="0087394B" w:rsidRDefault="0087394B" w:rsidP="0087394B">
      <w:pPr>
        <w:rPr>
          <w:lang w:eastAsia="en-US"/>
        </w:rPr>
      </w:pPr>
      <w:r w:rsidRPr="0087394B">
        <w:rPr>
          <w:lang w:eastAsia="en-US"/>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87394B" w:rsidRPr="0087394B" w:rsidRDefault="0087394B" w:rsidP="0087394B">
      <w:pPr>
        <w:rPr>
          <w:lang w:eastAsia="en-US"/>
        </w:rPr>
      </w:pPr>
      <w:r w:rsidRPr="0087394B">
        <w:rPr>
          <w:lang w:eastAsia="en-US"/>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87394B" w:rsidRPr="0087394B" w:rsidRDefault="0087394B" w:rsidP="0087394B">
      <w:pPr>
        <w:rPr>
          <w:lang w:eastAsia="en-US"/>
        </w:rPr>
      </w:pPr>
      <w:r w:rsidRPr="0087394B">
        <w:rPr>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87394B" w:rsidRPr="0087394B" w:rsidRDefault="0087394B" w:rsidP="0087394B">
      <w:pPr>
        <w:rPr>
          <w:lang w:eastAsia="en-US"/>
        </w:rPr>
      </w:pPr>
      <w:r w:rsidRPr="0087394B">
        <w:rPr>
          <w:lang w:eastAsia="en-US"/>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87394B" w:rsidRPr="0087394B" w:rsidRDefault="0087394B" w:rsidP="0087394B">
      <w:pPr>
        <w:rPr>
          <w:lang w:eastAsia="en-US"/>
        </w:rPr>
      </w:pPr>
      <w:r w:rsidRPr="0087394B">
        <w:rPr>
          <w:lang w:eastAsia="en-US"/>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87394B" w:rsidRPr="0087394B" w:rsidRDefault="0087394B" w:rsidP="0087394B">
      <w:pPr>
        <w:rPr>
          <w:lang w:eastAsia="en-US"/>
        </w:rPr>
      </w:pPr>
      <w:r w:rsidRPr="0087394B">
        <w:rPr>
          <w:lang w:eastAsia="en-US"/>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87394B" w:rsidRPr="0087394B" w:rsidRDefault="0087394B" w:rsidP="0087394B">
      <w:pPr>
        <w:rPr>
          <w:lang w:eastAsia="en-US"/>
        </w:rPr>
      </w:pPr>
      <w:r w:rsidRPr="0087394B">
        <w:rPr>
          <w:lang w:eastAsia="en-US"/>
        </w:rPr>
        <w:t>163.10.11.7.2.</w:t>
      </w:r>
      <w:r w:rsidRPr="0087394B">
        <w:rPr>
          <w:lang w:val="en-US" w:eastAsia="en-US"/>
        </w:rPr>
        <w:t> </w:t>
      </w:r>
      <w:r w:rsidRPr="0087394B">
        <w:rPr>
          <w:lang w:eastAsia="en-US"/>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87394B" w:rsidRPr="0087394B" w:rsidRDefault="0087394B" w:rsidP="0087394B">
      <w:pPr>
        <w:rPr>
          <w:lang w:eastAsia="en-US"/>
        </w:rPr>
      </w:pPr>
      <w:r w:rsidRPr="0087394B">
        <w:rPr>
          <w:lang w:eastAsia="en-US"/>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87394B" w:rsidRPr="0087394B" w:rsidRDefault="0087394B" w:rsidP="0087394B">
      <w:pPr>
        <w:rPr>
          <w:lang w:eastAsia="en-US"/>
        </w:rPr>
      </w:pPr>
      <w:r w:rsidRPr="0087394B">
        <w:rPr>
          <w:lang w:eastAsia="en-US"/>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87394B" w:rsidRPr="0087394B" w:rsidRDefault="0087394B" w:rsidP="0087394B">
      <w:pPr>
        <w:rPr>
          <w:lang w:eastAsia="en-US"/>
        </w:rPr>
      </w:pPr>
      <w:r w:rsidRPr="0087394B">
        <w:rPr>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7394B" w:rsidRPr="0087394B" w:rsidRDefault="0087394B" w:rsidP="0087394B">
      <w:pPr>
        <w:rPr>
          <w:lang w:eastAsia="en-US"/>
        </w:rPr>
      </w:pPr>
      <w:r w:rsidRPr="0087394B">
        <w:rPr>
          <w:lang w:eastAsia="en-US"/>
        </w:rPr>
        <w:t>163.10.11.7.3.</w:t>
      </w:r>
      <w:r w:rsidRPr="0087394B">
        <w:rPr>
          <w:lang w:val="en-US" w:eastAsia="en-US"/>
        </w:rPr>
        <w:t> </w:t>
      </w:r>
      <w:r w:rsidRPr="0087394B">
        <w:rPr>
          <w:lang w:eastAsia="en-US"/>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87394B" w:rsidRPr="0087394B" w:rsidRDefault="0087394B" w:rsidP="0087394B">
      <w:pPr>
        <w:rPr>
          <w:lang w:eastAsia="en-US"/>
        </w:rPr>
      </w:pPr>
      <w:r w:rsidRPr="0087394B">
        <w:rPr>
          <w:lang w:eastAsia="en-US"/>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87394B" w:rsidRPr="0087394B" w:rsidRDefault="0087394B" w:rsidP="0087394B">
      <w:pPr>
        <w:rPr>
          <w:lang w:eastAsia="en-US"/>
        </w:rPr>
      </w:pPr>
      <w:r w:rsidRPr="0087394B">
        <w:rPr>
          <w:lang w:eastAsia="en-US"/>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87394B" w:rsidRPr="0087394B" w:rsidRDefault="0087394B" w:rsidP="0087394B">
      <w:pPr>
        <w:rPr>
          <w:lang w:eastAsia="en-US"/>
        </w:rPr>
      </w:pPr>
      <w:r w:rsidRPr="0087394B">
        <w:rPr>
          <w:lang w:eastAsia="en-US"/>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87394B" w:rsidRPr="0087394B" w:rsidRDefault="0087394B" w:rsidP="0087394B">
      <w:pPr>
        <w:rPr>
          <w:lang w:eastAsia="en-US"/>
        </w:rPr>
      </w:pPr>
      <w:r w:rsidRPr="0087394B">
        <w:rPr>
          <w:lang w:eastAsia="en-US"/>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87394B" w:rsidRPr="0087394B" w:rsidRDefault="0087394B" w:rsidP="0087394B">
      <w:pPr>
        <w:rPr>
          <w:lang w:eastAsia="en-US"/>
        </w:rPr>
      </w:pPr>
      <w:r w:rsidRPr="0087394B">
        <w:rPr>
          <w:lang w:eastAsia="en-US"/>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87394B" w:rsidRPr="0087394B" w:rsidRDefault="0087394B" w:rsidP="0087394B">
      <w:pPr>
        <w:rPr>
          <w:lang w:eastAsia="en-US"/>
        </w:rPr>
      </w:pPr>
      <w:r w:rsidRPr="0087394B">
        <w:rPr>
          <w:lang w:eastAsia="en-US"/>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87394B" w:rsidRPr="0087394B" w:rsidRDefault="0087394B" w:rsidP="0087394B">
      <w:pPr>
        <w:rPr>
          <w:lang w:eastAsia="en-US"/>
        </w:rPr>
      </w:pPr>
      <w:r w:rsidRPr="0087394B">
        <w:rPr>
          <w:lang w:eastAsia="en-US"/>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87394B" w:rsidRPr="0087394B" w:rsidRDefault="0087394B" w:rsidP="0087394B">
      <w:pPr>
        <w:rPr>
          <w:lang w:eastAsia="en-US"/>
        </w:rPr>
      </w:pPr>
      <w:r w:rsidRPr="0087394B">
        <w:rPr>
          <w:lang w:eastAsia="en-US"/>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87394B" w:rsidRPr="0087394B" w:rsidRDefault="0087394B" w:rsidP="0087394B">
      <w:pPr>
        <w:rPr>
          <w:lang w:eastAsia="en-US"/>
        </w:rPr>
      </w:pPr>
      <w:r w:rsidRPr="0087394B">
        <w:rPr>
          <w:lang w:eastAsia="en-US"/>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rsidR="0087394B" w:rsidRPr="0087394B" w:rsidRDefault="0087394B" w:rsidP="0087394B">
      <w:pPr>
        <w:rPr>
          <w:lang w:eastAsia="en-US"/>
        </w:rPr>
      </w:pPr>
      <w:r w:rsidRPr="0087394B">
        <w:rPr>
          <w:lang w:eastAsia="en-US"/>
        </w:rPr>
        <w:t>163.10.12. Модуль «Бадминтон».</w:t>
      </w:r>
    </w:p>
    <w:p w:rsidR="0087394B" w:rsidRPr="0087394B" w:rsidRDefault="0087394B" w:rsidP="0087394B">
      <w:pPr>
        <w:rPr>
          <w:lang w:eastAsia="en-US"/>
        </w:rPr>
      </w:pPr>
      <w:r w:rsidRPr="0087394B">
        <w:rPr>
          <w:lang w:eastAsia="en-US"/>
        </w:rPr>
        <w:t>163.10.12.1.</w:t>
      </w:r>
      <w:bookmarkStart w:id="175" w:name="_Hlk125549813"/>
      <w:r w:rsidRPr="0087394B">
        <w:rPr>
          <w:lang w:val="en-US" w:eastAsia="en-US"/>
        </w:rPr>
        <w:t> </w:t>
      </w:r>
      <w:r w:rsidRPr="0087394B">
        <w:rPr>
          <w:lang w:eastAsia="en-US"/>
        </w:rPr>
        <w:t>Пояснительная записка</w:t>
      </w:r>
      <w:bookmarkEnd w:id="175"/>
      <w:r w:rsidRPr="0087394B">
        <w:rPr>
          <w:lang w:eastAsia="en-US"/>
        </w:rPr>
        <w:t xml:space="preserve"> модуля «Бадминтон».</w:t>
      </w:r>
    </w:p>
    <w:p w:rsidR="0087394B" w:rsidRPr="0087394B" w:rsidRDefault="0087394B" w:rsidP="0087394B">
      <w:pPr>
        <w:rPr>
          <w:lang w:eastAsia="en-US"/>
        </w:rPr>
      </w:pPr>
      <w:r w:rsidRPr="0087394B">
        <w:rPr>
          <w:lang w:eastAsia="en-US"/>
        </w:rPr>
        <w:t xml:space="preserve">Модуль «Бадминтон» </w:t>
      </w:r>
      <w:bookmarkStart w:id="176" w:name="_Hlk125549853"/>
      <w:r w:rsidRPr="0087394B">
        <w:rPr>
          <w:lang w:eastAsia="en-US"/>
        </w:rPr>
        <w:t>(далее – модуль по бадминтону,</w:t>
      </w:r>
      <w:bookmarkEnd w:id="176"/>
      <w:r w:rsidRPr="0087394B">
        <w:rPr>
          <w:lang w:eastAsia="en-US"/>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Игра в бадминтон является эффективным средством укрепления здоровья 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rsidR="0087394B" w:rsidRPr="0087394B" w:rsidRDefault="0087394B" w:rsidP="0087394B">
      <w:pPr>
        <w:rPr>
          <w:lang w:eastAsia="en-US"/>
        </w:rPr>
      </w:pPr>
      <w:r w:rsidRPr="0087394B">
        <w:rPr>
          <w:lang w:eastAsia="en-US"/>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87394B" w:rsidRPr="0087394B" w:rsidRDefault="0087394B" w:rsidP="0087394B">
      <w:pPr>
        <w:rPr>
          <w:lang w:eastAsia="en-US"/>
        </w:rPr>
      </w:pPr>
      <w:r w:rsidRPr="0087394B">
        <w:rPr>
          <w:lang w:eastAsia="en-US"/>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87394B" w:rsidRPr="0087394B" w:rsidRDefault="0087394B" w:rsidP="0087394B">
      <w:pPr>
        <w:rPr>
          <w:lang w:eastAsia="en-US"/>
        </w:rPr>
      </w:pPr>
      <w:r w:rsidRPr="0087394B">
        <w:rPr>
          <w:lang w:eastAsia="en-US"/>
        </w:rPr>
        <w:t>163.10.12.2.</w:t>
      </w:r>
      <w:r w:rsidRPr="0087394B">
        <w:rPr>
          <w:lang w:val="en-US" w:eastAsia="en-US"/>
        </w:rPr>
        <w:t> </w:t>
      </w:r>
      <w:r w:rsidRPr="0087394B">
        <w:rPr>
          <w:lang w:eastAsia="en-US"/>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87394B" w:rsidRPr="0087394B" w:rsidRDefault="0087394B" w:rsidP="0087394B">
      <w:pPr>
        <w:rPr>
          <w:lang w:eastAsia="en-US"/>
        </w:rPr>
      </w:pPr>
      <w:r w:rsidRPr="0087394B">
        <w:rPr>
          <w:lang w:eastAsia="en-US"/>
        </w:rPr>
        <w:t>163.10.12.3.</w:t>
      </w:r>
      <w:r w:rsidRPr="0087394B">
        <w:rPr>
          <w:lang w:val="en-US" w:eastAsia="en-US"/>
        </w:rPr>
        <w:t> </w:t>
      </w:r>
      <w:r w:rsidRPr="0087394B">
        <w:rPr>
          <w:lang w:eastAsia="en-US"/>
        </w:rPr>
        <w:t>Задачами изучения модуля по бадминтону являются:</w:t>
      </w:r>
    </w:p>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rsidR="0087394B" w:rsidRPr="0087394B" w:rsidRDefault="0087394B" w:rsidP="0087394B">
      <w:pPr>
        <w:rPr>
          <w:lang w:eastAsia="en-US"/>
        </w:rPr>
      </w:pPr>
      <w:r w:rsidRPr="0087394B">
        <w:rPr>
          <w:lang w:eastAsia="en-US"/>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87394B" w:rsidRPr="0087394B" w:rsidRDefault="0087394B" w:rsidP="0087394B">
      <w:pPr>
        <w:rPr>
          <w:lang w:eastAsia="en-US"/>
        </w:rPr>
      </w:pPr>
      <w:r w:rsidRPr="0087394B">
        <w:rPr>
          <w:lang w:eastAsia="en-US"/>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rsidR="0087394B" w:rsidRPr="0087394B" w:rsidRDefault="0087394B" w:rsidP="0087394B">
      <w:pPr>
        <w:rPr>
          <w:lang w:eastAsia="en-US"/>
        </w:rPr>
      </w:pPr>
      <w:r w:rsidRPr="0087394B">
        <w:rPr>
          <w:lang w:eastAsia="en-US"/>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87394B" w:rsidRPr="0087394B" w:rsidRDefault="0087394B" w:rsidP="0087394B">
      <w:pPr>
        <w:rPr>
          <w:lang w:eastAsia="en-US"/>
        </w:rPr>
      </w:pPr>
      <w:r w:rsidRPr="0087394B">
        <w:rPr>
          <w:lang w:eastAsia="en-US"/>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87394B" w:rsidRPr="0087394B" w:rsidRDefault="0087394B" w:rsidP="0087394B">
      <w:pPr>
        <w:rPr>
          <w:lang w:eastAsia="en-US"/>
        </w:rPr>
      </w:pPr>
      <w:r w:rsidRPr="0087394B">
        <w:rPr>
          <w:lang w:eastAsia="en-US"/>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87394B" w:rsidRPr="0087394B" w:rsidRDefault="0087394B" w:rsidP="0087394B">
      <w:pPr>
        <w:rPr>
          <w:lang w:eastAsia="en-US"/>
        </w:rPr>
      </w:pPr>
      <w:r w:rsidRPr="0087394B">
        <w:rPr>
          <w:lang w:eastAsia="en-US"/>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87394B" w:rsidRPr="0087394B" w:rsidRDefault="0087394B" w:rsidP="0087394B">
      <w:pPr>
        <w:rPr>
          <w:lang w:eastAsia="en-US"/>
        </w:rPr>
      </w:pPr>
      <w:r w:rsidRPr="0087394B">
        <w:rPr>
          <w:lang w:eastAsia="en-US"/>
        </w:rPr>
        <w:t>выявление, развитие и поддержка одарённых подростков в области спорта.</w:t>
      </w:r>
    </w:p>
    <w:p w:rsidR="0087394B" w:rsidRPr="0087394B" w:rsidRDefault="0087394B" w:rsidP="0087394B">
      <w:pPr>
        <w:rPr>
          <w:lang w:eastAsia="en-US"/>
        </w:rPr>
      </w:pPr>
      <w:r w:rsidRPr="0087394B">
        <w:rPr>
          <w:lang w:eastAsia="en-US"/>
        </w:rPr>
        <w:t>163.10.12.4.</w:t>
      </w:r>
      <w:r w:rsidRPr="0087394B">
        <w:rPr>
          <w:lang w:val="en-US" w:eastAsia="en-US"/>
        </w:rPr>
        <w:t> </w:t>
      </w:r>
      <w:r w:rsidRPr="0087394B">
        <w:rPr>
          <w:lang w:eastAsia="en-US"/>
        </w:rPr>
        <w:t>Место и роль модуля по бадминтону.</w:t>
      </w:r>
    </w:p>
    <w:p w:rsidR="0087394B" w:rsidRPr="0087394B" w:rsidRDefault="0087394B" w:rsidP="0087394B">
      <w:pPr>
        <w:rPr>
          <w:lang w:eastAsia="en-US"/>
        </w:rPr>
      </w:pPr>
      <w:r w:rsidRPr="0087394B">
        <w:rPr>
          <w:lang w:eastAsia="en-US"/>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87394B" w:rsidRPr="0087394B" w:rsidRDefault="0087394B" w:rsidP="0087394B">
      <w:pPr>
        <w:rPr>
          <w:lang w:eastAsia="en-US"/>
        </w:rPr>
      </w:pPr>
      <w:r w:rsidRPr="0087394B">
        <w:rPr>
          <w:lang w:eastAsia="en-US"/>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rsidR="0087394B" w:rsidRPr="0087394B" w:rsidRDefault="0087394B" w:rsidP="0087394B">
      <w:pPr>
        <w:rPr>
          <w:lang w:eastAsia="en-US"/>
        </w:rPr>
      </w:pPr>
      <w:r w:rsidRPr="0087394B">
        <w:rPr>
          <w:lang w:eastAsia="en-US"/>
        </w:rPr>
        <w:t>163.10.12.5.</w:t>
      </w:r>
      <w:r w:rsidRPr="0087394B">
        <w:rPr>
          <w:lang w:val="en-US" w:eastAsia="en-US"/>
        </w:rPr>
        <w:t> </w:t>
      </w:r>
      <w:r w:rsidRPr="0087394B">
        <w:rPr>
          <w:lang w:eastAsia="en-US"/>
        </w:rPr>
        <w:t>Модуль по бадминтону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87394B" w:rsidRPr="0087394B" w:rsidRDefault="0087394B" w:rsidP="0087394B">
      <w:pPr>
        <w:rPr>
          <w:lang w:eastAsia="en-US"/>
        </w:rPr>
      </w:pPr>
      <w:r w:rsidRPr="0087394B">
        <w:rPr>
          <w:lang w:eastAsia="en-US"/>
        </w:rPr>
        <w:t>163.10.12.6.</w:t>
      </w:r>
      <w:r w:rsidRPr="0087394B">
        <w:rPr>
          <w:lang w:val="en-US" w:eastAsia="en-US"/>
        </w:rPr>
        <w:t> </w:t>
      </w:r>
      <w:r w:rsidRPr="0087394B">
        <w:rPr>
          <w:lang w:eastAsia="en-US"/>
        </w:rPr>
        <w:t xml:space="preserve">Содержание модуля по бадминтону. </w:t>
      </w:r>
    </w:p>
    <w:p w:rsidR="0087394B" w:rsidRPr="0087394B" w:rsidRDefault="0087394B" w:rsidP="0087394B">
      <w:pPr>
        <w:rPr>
          <w:lang w:eastAsia="en-US"/>
        </w:rPr>
      </w:pPr>
      <w:r w:rsidRPr="0087394B">
        <w:rPr>
          <w:lang w:eastAsia="en-US"/>
        </w:rPr>
        <w:t>Знания о бадминтоне.</w:t>
      </w:r>
    </w:p>
    <w:p w:rsidR="0087394B" w:rsidRPr="0087394B" w:rsidRDefault="0087394B" w:rsidP="0087394B">
      <w:pPr>
        <w:rPr>
          <w:lang w:eastAsia="en-US"/>
        </w:rPr>
      </w:pPr>
      <w:r w:rsidRPr="0087394B">
        <w:rPr>
          <w:lang w:eastAsia="en-US"/>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87394B" w:rsidRPr="0087394B" w:rsidRDefault="0087394B" w:rsidP="0087394B">
      <w:pPr>
        <w:rPr>
          <w:lang w:eastAsia="en-US"/>
        </w:rPr>
      </w:pPr>
      <w:r w:rsidRPr="0087394B">
        <w:rPr>
          <w:lang w:eastAsia="en-US"/>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rsidR="0087394B" w:rsidRPr="0087394B" w:rsidRDefault="0087394B" w:rsidP="0087394B">
      <w:pPr>
        <w:rPr>
          <w:lang w:eastAsia="en-US"/>
        </w:rPr>
      </w:pPr>
      <w:r w:rsidRPr="0087394B">
        <w:rPr>
          <w:lang w:eastAsia="en-US"/>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87394B" w:rsidRPr="0087394B" w:rsidRDefault="0087394B" w:rsidP="0087394B">
      <w:pPr>
        <w:rPr>
          <w:lang w:eastAsia="en-US"/>
        </w:rPr>
      </w:pPr>
      <w:r w:rsidRPr="0087394B">
        <w:rPr>
          <w:lang w:eastAsia="en-US"/>
        </w:rPr>
        <w:t>Влияние занятий бадминтоном на воспитание положительных качеств личности современного человека.</w:t>
      </w:r>
    </w:p>
    <w:p w:rsidR="0087394B" w:rsidRPr="0087394B" w:rsidRDefault="0087394B" w:rsidP="0087394B">
      <w:pPr>
        <w:rPr>
          <w:lang w:eastAsia="en-US"/>
        </w:rPr>
      </w:pPr>
      <w:r w:rsidRPr="0087394B">
        <w:rPr>
          <w:lang w:eastAsia="en-US"/>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87394B" w:rsidRPr="0087394B" w:rsidRDefault="0087394B" w:rsidP="0087394B">
      <w:pPr>
        <w:rPr>
          <w:lang w:eastAsia="en-US"/>
        </w:rPr>
      </w:pPr>
      <w:r w:rsidRPr="0087394B">
        <w:rPr>
          <w:lang w:eastAsia="en-US"/>
        </w:rPr>
        <w:t>Бадминтон и здоровье. Организация здорового образа жизни, профилактика вредных привычек средствами бадминтона.</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rsidR="0087394B" w:rsidRPr="0087394B" w:rsidRDefault="0087394B" w:rsidP="0087394B">
      <w:pPr>
        <w:rPr>
          <w:lang w:eastAsia="en-US"/>
        </w:rPr>
      </w:pPr>
      <w:r w:rsidRPr="0087394B">
        <w:rPr>
          <w:lang w:eastAsia="en-US"/>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87394B" w:rsidRPr="0087394B" w:rsidRDefault="0087394B" w:rsidP="0087394B">
      <w:pPr>
        <w:rPr>
          <w:lang w:eastAsia="en-US"/>
        </w:rPr>
      </w:pPr>
      <w:r w:rsidRPr="0087394B">
        <w:rPr>
          <w:lang w:eastAsia="en-US"/>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rsidR="0087394B" w:rsidRPr="0087394B" w:rsidRDefault="0087394B" w:rsidP="0087394B">
      <w:pPr>
        <w:rPr>
          <w:lang w:eastAsia="en-US"/>
        </w:rPr>
      </w:pPr>
      <w:r w:rsidRPr="0087394B">
        <w:rPr>
          <w:lang w:eastAsia="en-US"/>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87394B" w:rsidRPr="0087394B" w:rsidRDefault="0087394B" w:rsidP="0087394B">
      <w:pPr>
        <w:rPr>
          <w:lang w:eastAsia="en-US"/>
        </w:rPr>
      </w:pPr>
      <w:r w:rsidRPr="0087394B">
        <w:rPr>
          <w:lang w:eastAsia="en-US"/>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87394B" w:rsidRPr="0087394B" w:rsidRDefault="0087394B" w:rsidP="0087394B">
      <w:pPr>
        <w:rPr>
          <w:lang w:eastAsia="en-US"/>
        </w:rPr>
      </w:pPr>
      <w:r w:rsidRPr="0087394B">
        <w:rPr>
          <w:lang w:eastAsia="en-US"/>
        </w:rPr>
        <w:t xml:space="preserve">Правила техники безопасности и гигиены мест занятий в процессе выполнения физических упражнений </w:t>
      </w:r>
      <w:r w:rsidRPr="0087394B">
        <w:rPr>
          <w:lang w:val="en-US" w:eastAsia="en-US"/>
        </w:rPr>
        <w:t>c</w:t>
      </w:r>
      <w:r w:rsidRPr="0087394B">
        <w:rPr>
          <w:lang w:eastAsia="en-US"/>
        </w:rPr>
        <w:t xml:space="preserve"> элементами бадминтона на открытых площадках. </w:t>
      </w:r>
    </w:p>
    <w:p w:rsidR="0087394B" w:rsidRPr="0087394B" w:rsidRDefault="0087394B" w:rsidP="0087394B">
      <w:pPr>
        <w:rPr>
          <w:lang w:eastAsia="en-US"/>
        </w:rPr>
      </w:pPr>
      <w:r w:rsidRPr="0087394B">
        <w:rPr>
          <w:lang w:eastAsia="en-US"/>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87394B" w:rsidRPr="0087394B" w:rsidRDefault="0087394B" w:rsidP="0087394B">
      <w:pPr>
        <w:rPr>
          <w:lang w:eastAsia="en-US"/>
        </w:rPr>
      </w:pPr>
      <w:r w:rsidRPr="0087394B">
        <w:rPr>
          <w:lang w:eastAsia="en-US"/>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rsidR="0087394B" w:rsidRPr="0087394B" w:rsidRDefault="0087394B" w:rsidP="0087394B">
      <w:pPr>
        <w:rPr>
          <w:lang w:eastAsia="en-US"/>
        </w:rPr>
      </w:pPr>
      <w:r w:rsidRPr="0087394B">
        <w:rPr>
          <w:lang w:eastAsia="en-US"/>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87394B" w:rsidRPr="0087394B" w:rsidRDefault="0087394B" w:rsidP="0087394B">
      <w:pPr>
        <w:rPr>
          <w:lang w:eastAsia="en-US"/>
        </w:rPr>
      </w:pPr>
      <w:r w:rsidRPr="0087394B">
        <w:rPr>
          <w:lang w:eastAsia="en-US"/>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87394B" w:rsidRPr="0087394B" w:rsidRDefault="0087394B" w:rsidP="0087394B">
      <w:pPr>
        <w:rPr>
          <w:lang w:eastAsia="en-US"/>
        </w:rPr>
      </w:pPr>
      <w:r w:rsidRPr="0087394B">
        <w:rPr>
          <w:lang w:eastAsia="en-US"/>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87394B" w:rsidRPr="0087394B" w:rsidRDefault="0087394B" w:rsidP="0087394B">
      <w:pPr>
        <w:rPr>
          <w:lang w:eastAsia="en-US"/>
        </w:rPr>
      </w:pPr>
      <w:r w:rsidRPr="0087394B">
        <w:rPr>
          <w:lang w:eastAsia="en-US"/>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87394B" w:rsidRPr="0087394B" w:rsidRDefault="0087394B" w:rsidP="0087394B">
      <w:pPr>
        <w:rPr>
          <w:lang w:eastAsia="en-US"/>
        </w:rPr>
      </w:pPr>
      <w:r w:rsidRPr="0087394B">
        <w:rPr>
          <w:lang w:eastAsia="en-US"/>
        </w:rPr>
        <w:t>Профилактика перенапряжения систем организма средствами бадминтона: упражнения для профилактики общего утомления и остроты зрения.</w:t>
      </w:r>
    </w:p>
    <w:p w:rsidR="0087394B" w:rsidRPr="0087394B" w:rsidRDefault="0087394B" w:rsidP="0087394B">
      <w:pPr>
        <w:rPr>
          <w:lang w:eastAsia="en-US"/>
        </w:rPr>
      </w:pPr>
      <w:r w:rsidRPr="0087394B">
        <w:rPr>
          <w:lang w:eastAsia="en-US"/>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87394B" w:rsidRPr="0087394B" w:rsidRDefault="0087394B" w:rsidP="0087394B">
      <w:pPr>
        <w:rPr>
          <w:lang w:eastAsia="en-US"/>
        </w:rPr>
      </w:pPr>
      <w:r w:rsidRPr="0087394B">
        <w:rPr>
          <w:lang w:eastAsia="en-US"/>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87394B" w:rsidRPr="0087394B" w:rsidRDefault="0087394B" w:rsidP="0087394B">
      <w:pPr>
        <w:rPr>
          <w:lang w:eastAsia="en-US"/>
        </w:rPr>
      </w:pPr>
      <w:r w:rsidRPr="0087394B">
        <w:rPr>
          <w:lang w:eastAsia="en-US"/>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87394B" w:rsidRPr="0087394B" w:rsidRDefault="0087394B" w:rsidP="0087394B">
      <w:pPr>
        <w:rPr>
          <w:lang w:eastAsia="en-US"/>
        </w:rPr>
      </w:pPr>
      <w:r w:rsidRPr="0087394B">
        <w:rPr>
          <w:lang w:eastAsia="en-US"/>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87394B" w:rsidRPr="0087394B" w:rsidRDefault="0087394B" w:rsidP="0087394B">
      <w:pPr>
        <w:rPr>
          <w:lang w:eastAsia="en-US"/>
        </w:rPr>
      </w:pPr>
      <w:r w:rsidRPr="0087394B">
        <w:rPr>
          <w:lang w:eastAsia="en-US"/>
        </w:rPr>
        <w:t xml:space="preserve">Технические и тактические действия: удары в задней зоне площадки, защитные действия игрока, прием и выполнение атакующих ударов. </w:t>
      </w:r>
    </w:p>
    <w:p w:rsidR="0087394B" w:rsidRPr="0087394B" w:rsidRDefault="0087394B" w:rsidP="0087394B">
      <w:pPr>
        <w:rPr>
          <w:lang w:eastAsia="en-US"/>
        </w:rPr>
      </w:pPr>
      <w:r w:rsidRPr="0087394B">
        <w:rPr>
          <w:lang w:eastAsia="en-US"/>
        </w:rPr>
        <w:t xml:space="preserve">Технико-тактические действия в нападении. Тактика одиночной игры. Тактика парной игры. </w:t>
      </w:r>
    </w:p>
    <w:p w:rsidR="0087394B" w:rsidRPr="0087394B" w:rsidRDefault="0087394B" w:rsidP="0087394B">
      <w:pPr>
        <w:rPr>
          <w:lang w:eastAsia="en-US"/>
        </w:rPr>
      </w:pPr>
      <w:r w:rsidRPr="0087394B">
        <w:rPr>
          <w:lang w:eastAsia="en-US"/>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87394B" w:rsidRPr="0087394B" w:rsidRDefault="0087394B" w:rsidP="0087394B">
      <w:pPr>
        <w:rPr>
          <w:lang w:eastAsia="en-US"/>
        </w:rPr>
      </w:pPr>
      <w:r w:rsidRPr="0087394B">
        <w:rPr>
          <w:lang w:eastAsia="en-US"/>
        </w:rPr>
        <w:t>Игровая деятельность по правилам с использованием ранее разученных технических приёмов.</w:t>
      </w:r>
    </w:p>
    <w:p w:rsidR="0087394B" w:rsidRPr="0087394B" w:rsidRDefault="0087394B" w:rsidP="0087394B">
      <w:pPr>
        <w:rPr>
          <w:lang w:eastAsia="en-US"/>
        </w:rPr>
      </w:pPr>
      <w:r w:rsidRPr="0087394B">
        <w:rPr>
          <w:lang w:eastAsia="en-US"/>
        </w:rPr>
        <w:t>163.10.12.7.</w:t>
      </w:r>
      <w:r w:rsidRPr="0087394B">
        <w:rPr>
          <w:lang w:val="en-US" w:eastAsia="en-US"/>
        </w:rPr>
        <w:t> </w:t>
      </w:r>
      <w:r w:rsidRPr="0087394B">
        <w:rPr>
          <w:lang w:eastAsia="en-US"/>
        </w:rPr>
        <w:t>Содержание модуля по бадминтону способствует достижению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12.7.1.</w:t>
      </w:r>
      <w:r w:rsidRPr="0087394B">
        <w:rPr>
          <w:lang w:val="en-US" w:eastAsia="en-US"/>
        </w:rPr>
        <w:t> </w:t>
      </w:r>
      <w:r w:rsidRPr="0087394B">
        <w:rPr>
          <w:lang w:eastAsia="en-US"/>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87394B" w:rsidRPr="0087394B" w:rsidRDefault="0087394B" w:rsidP="0087394B">
      <w:pPr>
        <w:rPr>
          <w:lang w:eastAsia="en-US"/>
        </w:rPr>
      </w:pPr>
      <w:r w:rsidRPr="0087394B">
        <w:rPr>
          <w:lang w:eastAsia="en-US"/>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87394B" w:rsidRPr="0087394B" w:rsidRDefault="0087394B" w:rsidP="0087394B">
      <w:pPr>
        <w:rPr>
          <w:lang w:eastAsia="en-US"/>
        </w:rPr>
      </w:pPr>
      <w:r w:rsidRPr="0087394B">
        <w:rPr>
          <w:lang w:eastAsia="en-US"/>
        </w:rPr>
        <w:t>формирование осознанного, уважительного и доброжелательного общения в команде, со сверстниками и педагогами;</w:t>
      </w:r>
    </w:p>
    <w:p w:rsidR="0087394B" w:rsidRPr="0087394B" w:rsidRDefault="0087394B" w:rsidP="0087394B">
      <w:pPr>
        <w:rPr>
          <w:lang w:eastAsia="en-US"/>
        </w:rPr>
      </w:pPr>
      <w:r w:rsidRPr="0087394B">
        <w:rPr>
          <w:lang w:eastAsia="en-US"/>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87394B" w:rsidRPr="0087394B" w:rsidRDefault="0087394B" w:rsidP="0087394B">
      <w:pPr>
        <w:rPr>
          <w:lang w:eastAsia="en-US"/>
        </w:rPr>
      </w:pPr>
      <w:r w:rsidRPr="0087394B">
        <w:rPr>
          <w:lang w:eastAsia="en-US"/>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87394B" w:rsidRPr="0087394B" w:rsidRDefault="0087394B" w:rsidP="0087394B">
      <w:pPr>
        <w:rPr>
          <w:lang w:eastAsia="en-US"/>
        </w:rPr>
      </w:pPr>
      <w:r w:rsidRPr="0087394B">
        <w:rPr>
          <w:lang w:eastAsia="en-US"/>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87394B" w:rsidRPr="0087394B" w:rsidRDefault="0087394B" w:rsidP="0087394B">
      <w:pPr>
        <w:rPr>
          <w:lang w:eastAsia="en-US"/>
        </w:rPr>
      </w:pPr>
      <w:r w:rsidRPr="0087394B">
        <w:rPr>
          <w:lang w:eastAsia="en-US"/>
        </w:rPr>
        <w:t>163.10.12.7.2.</w:t>
      </w:r>
      <w:r w:rsidRPr="0087394B">
        <w:rPr>
          <w:lang w:val="en-US" w:eastAsia="en-US"/>
        </w:rPr>
        <w:t> </w:t>
      </w:r>
      <w:r w:rsidRPr="0087394B">
        <w:rPr>
          <w:lang w:eastAsia="en-US"/>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87394B" w:rsidRPr="0087394B" w:rsidRDefault="0087394B" w:rsidP="0087394B">
      <w:pPr>
        <w:rPr>
          <w:lang w:eastAsia="en-US"/>
        </w:rPr>
      </w:pPr>
      <w:r w:rsidRPr="0087394B">
        <w:rPr>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87394B" w:rsidRPr="0087394B" w:rsidRDefault="0087394B" w:rsidP="0087394B">
      <w:pPr>
        <w:rPr>
          <w:lang w:eastAsia="en-US"/>
        </w:rPr>
      </w:pPr>
      <w:r w:rsidRPr="0087394B">
        <w:rPr>
          <w:lang w:eastAsia="en-US"/>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7394B" w:rsidRPr="0087394B" w:rsidRDefault="0087394B" w:rsidP="0087394B">
      <w:pPr>
        <w:rPr>
          <w:lang w:eastAsia="en-US"/>
        </w:rPr>
      </w:pPr>
      <w:r w:rsidRPr="0087394B">
        <w:rPr>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7394B" w:rsidRPr="0087394B" w:rsidRDefault="0087394B" w:rsidP="0087394B">
      <w:pPr>
        <w:rPr>
          <w:lang w:eastAsia="en-US"/>
        </w:rPr>
      </w:pPr>
      <w:r w:rsidRPr="0087394B">
        <w:rPr>
          <w:lang w:eastAsia="en-US"/>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87394B" w:rsidRPr="0087394B" w:rsidRDefault="0087394B" w:rsidP="0087394B">
      <w:pPr>
        <w:rPr>
          <w:lang w:eastAsia="en-US"/>
        </w:rPr>
      </w:pPr>
      <w:r w:rsidRPr="0087394B">
        <w:rPr>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87394B" w:rsidRPr="0087394B" w:rsidRDefault="0087394B" w:rsidP="0087394B">
      <w:pPr>
        <w:rPr>
          <w:lang w:eastAsia="en-US"/>
        </w:rPr>
      </w:pPr>
      <w:r w:rsidRPr="0087394B">
        <w:rPr>
          <w:lang w:eastAsia="en-US"/>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87394B" w:rsidRPr="0087394B" w:rsidRDefault="0087394B" w:rsidP="0087394B">
      <w:pPr>
        <w:rPr>
          <w:lang w:eastAsia="en-US"/>
        </w:rPr>
      </w:pPr>
      <w:r w:rsidRPr="0087394B">
        <w:rPr>
          <w:lang w:eastAsia="en-US"/>
        </w:rPr>
        <w:t>163.10.12.7.3.</w:t>
      </w:r>
      <w:r w:rsidRPr="0087394B">
        <w:rPr>
          <w:lang w:val="en-US" w:eastAsia="en-US"/>
        </w:rPr>
        <w:t> </w:t>
      </w:r>
      <w:r w:rsidRPr="0087394B">
        <w:rPr>
          <w:lang w:eastAsia="en-US"/>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87394B" w:rsidRPr="0087394B" w:rsidRDefault="0087394B" w:rsidP="0087394B">
      <w:pPr>
        <w:rPr>
          <w:lang w:eastAsia="en-US"/>
        </w:rPr>
      </w:pPr>
      <w:r w:rsidRPr="0087394B">
        <w:rPr>
          <w:lang w:eastAsia="en-US"/>
        </w:rPr>
        <w:t>знание истории развития бадминтона как олимпийского вида спорта;</w:t>
      </w:r>
    </w:p>
    <w:p w:rsidR="0087394B" w:rsidRPr="0087394B" w:rsidRDefault="0087394B" w:rsidP="0087394B">
      <w:pPr>
        <w:rPr>
          <w:lang w:eastAsia="en-US"/>
        </w:rPr>
      </w:pPr>
      <w:r w:rsidRPr="0087394B">
        <w:rPr>
          <w:lang w:eastAsia="en-US"/>
        </w:rPr>
        <w:t>умение характеризовать основные направления и формы организации бадминтона в современном обществе;</w:t>
      </w:r>
    </w:p>
    <w:p w:rsidR="0087394B" w:rsidRPr="0087394B" w:rsidRDefault="0087394B" w:rsidP="0087394B">
      <w:pPr>
        <w:rPr>
          <w:lang w:eastAsia="en-US"/>
        </w:rPr>
      </w:pPr>
      <w:r w:rsidRPr="0087394B">
        <w:rPr>
          <w:lang w:eastAsia="en-US"/>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87394B" w:rsidRPr="0087394B" w:rsidRDefault="0087394B" w:rsidP="0087394B">
      <w:pPr>
        <w:rPr>
          <w:lang w:eastAsia="en-US"/>
        </w:rPr>
      </w:pPr>
      <w:r w:rsidRPr="0087394B">
        <w:rPr>
          <w:lang w:eastAsia="en-US"/>
        </w:rPr>
        <w:t>знания правил игры в бадминтон, основных терминов и понятий, правил организации соревнований;</w:t>
      </w:r>
    </w:p>
    <w:p w:rsidR="0087394B" w:rsidRPr="0087394B" w:rsidRDefault="0087394B" w:rsidP="0087394B">
      <w:pPr>
        <w:rPr>
          <w:lang w:eastAsia="en-US"/>
        </w:rPr>
      </w:pPr>
      <w:r w:rsidRPr="0087394B">
        <w:rPr>
          <w:lang w:eastAsia="en-US"/>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87394B" w:rsidRPr="0087394B" w:rsidRDefault="0087394B" w:rsidP="0087394B">
      <w:pPr>
        <w:rPr>
          <w:lang w:eastAsia="en-US"/>
        </w:rPr>
      </w:pPr>
      <w:r w:rsidRPr="0087394B">
        <w:rPr>
          <w:lang w:eastAsia="en-US"/>
        </w:rPr>
        <w:t>умение составлять и выполнять самостоятельно комплексы физических упражнений с элементами бадминтона с коррекционной направленностью;</w:t>
      </w:r>
    </w:p>
    <w:p w:rsidR="0087394B" w:rsidRPr="0087394B" w:rsidRDefault="0087394B" w:rsidP="0087394B">
      <w:pPr>
        <w:rPr>
          <w:lang w:eastAsia="en-US"/>
        </w:rPr>
      </w:pPr>
      <w:r w:rsidRPr="0087394B">
        <w:rPr>
          <w:lang w:eastAsia="en-US"/>
        </w:rPr>
        <w:t xml:space="preserve">проведение самостоятельных занятий бадминтоном на открытых площадках и в домашних условиях; </w:t>
      </w:r>
    </w:p>
    <w:p w:rsidR="0087394B" w:rsidRPr="0087394B" w:rsidRDefault="0087394B" w:rsidP="0087394B">
      <w:pPr>
        <w:rPr>
          <w:lang w:eastAsia="en-US"/>
        </w:rPr>
      </w:pPr>
      <w:r w:rsidRPr="0087394B">
        <w:rPr>
          <w:lang w:eastAsia="en-US"/>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87394B" w:rsidRPr="0087394B" w:rsidRDefault="0087394B" w:rsidP="0087394B">
      <w:pPr>
        <w:rPr>
          <w:lang w:eastAsia="en-US"/>
        </w:rPr>
      </w:pPr>
      <w:r w:rsidRPr="0087394B">
        <w:rPr>
          <w:lang w:eastAsia="en-US"/>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87394B" w:rsidRPr="0087394B" w:rsidRDefault="0087394B" w:rsidP="0087394B">
      <w:pPr>
        <w:rPr>
          <w:lang w:eastAsia="en-US"/>
        </w:rPr>
      </w:pPr>
      <w:r w:rsidRPr="0087394B">
        <w:rPr>
          <w:lang w:eastAsia="en-US"/>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87394B" w:rsidRPr="0087394B" w:rsidRDefault="0087394B" w:rsidP="0087394B">
      <w:pPr>
        <w:rPr>
          <w:lang w:eastAsia="en-US"/>
        </w:rPr>
      </w:pPr>
      <w:r w:rsidRPr="0087394B">
        <w:rPr>
          <w:lang w:eastAsia="en-US"/>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rsidR="0087394B" w:rsidRPr="0087394B" w:rsidRDefault="0087394B" w:rsidP="0087394B">
      <w:pPr>
        <w:rPr>
          <w:lang w:eastAsia="en-US"/>
        </w:rPr>
      </w:pPr>
      <w:r w:rsidRPr="0087394B">
        <w:rPr>
          <w:lang w:eastAsia="en-US"/>
        </w:rPr>
        <w:t>умение оказывать первую помощь на самостоятельных занятиях бадминтоном и во время активного отдыха;</w:t>
      </w:r>
    </w:p>
    <w:p w:rsidR="0087394B" w:rsidRPr="0087394B" w:rsidRDefault="0087394B" w:rsidP="0087394B">
      <w:pPr>
        <w:rPr>
          <w:lang w:eastAsia="en-US"/>
        </w:rPr>
      </w:pPr>
      <w:r w:rsidRPr="0087394B">
        <w:rPr>
          <w:lang w:eastAsia="en-US"/>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87394B" w:rsidRPr="0087394B" w:rsidRDefault="0087394B" w:rsidP="0087394B">
      <w:pPr>
        <w:rPr>
          <w:lang w:eastAsia="en-US"/>
        </w:rPr>
      </w:pPr>
      <w:r w:rsidRPr="0087394B">
        <w:rPr>
          <w:lang w:eastAsia="en-US"/>
        </w:rPr>
        <w:t xml:space="preserve">использование в игре технико-тактические действия в нападении и защите, при одиночной и парной игре; </w:t>
      </w:r>
    </w:p>
    <w:p w:rsidR="0087394B" w:rsidRPr="0087394B" w:rsidRDefault="0087394B" w:rsidP="0087394B">
      <w:pPr>
        <w:rPr>
          <w:lang w:eastAsia="en-US"/>
        </w:rPr>
      </w:pPr>
      <w:r w:rsidRPr="0087394B">
        <w:rPr>
          <w:lang w:eastAsia="en-US"/>
        </w:rPr>
        <w:t>осуществление игровой деятельности по правилам с использованием ранее разученных технических приёмов.</w:t>
      </w:r>
    </w:p>
    <w:bookmarkEnd w:id="142"/>
    <w:p w:rsidR="0087394B" w:rsidRPr="0087394B" w:rsidRDefault="0087394B" w:rsidP="0087394B">
      <w:pPr>
        <w:rPr>
          <w:lang w:eastAsia="en-US"/>
        </w:rPr>
      </w:pPr>
      <w:r w:rsidRPr="0087394B">
        <w:rPr>
          <w:lang w:eastAsia="en-US"/>
        </w:rPr>
        <w:t>163.10.13.</w:t>
      </w:r>
      <w:r w:rsidRPr="0087394B">
        <w:rPr>
          <w:lang w:val="en-US" w:eastAsia="en-US"/>
        </w:rPr>
        <w:t> </w:t>
      </w:r>
      <w:r w:rsidRPr="0087394B">
        <w:rPr>
          <w:lang w:eastAsia="en-US"/>
        </w:rPr>
        <w:t>Модуль «Триатлон».</w:t>
      </w:r>
    </w:p>
    <w:p w:rsidR="0087394B" w:rsidRPr="0087394B" w:rsidRDefault="0087394B" w:rsidP="0087394B">
      <w:pPr>
        <w:rPr>
          <w:lang w:eastAsia="en-US"/>
        </w:rPr>
      </w:pPr>
      <w:r w:rsidRPr="0087394B">
        <w:rPr>
          <w:lang w:eastAsia="en-US"/>
        </w:rPr>
        <w:t>163.10.13.1.</w:t>
      </w:r>
      <w:r w:rsidRPr="0087394B">
        <w:rPr>
          <w:lang w:val="en-US" w:eastAsia="en-US"/>
        </w:rPr>
        <w:t> </w:t>
      </w:r>
      <w:r w:rsidRPr="0087394B">
        <w:rPr>
          <w:lang w:eastAsia="en-US"/>
        </w:rPr>
        <w:t>Пояснительная записка модуля «Триатлон».</w:t>
      </w:r>
    </w:p>
    <w:p w:rsidR="0087394B" w:rsidRPr="0087394B" w:rsidRDefault="0087394B" w:rsidP="0087394B">
      <w:pPr>
        <w:rPr>
          <w:lang w:eastAsia="en-US"/>
        </w:rPr>
      </w:pPr>
      <w:r w:rsidRPr="0087394B">
        <w:rPr>
          <w:lang w:eastAsia="en-US"/>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87394B" w:rsidRPr="0087394B" w:rsidRDefault="0087394B" w:rsidP="0087394B">
      <w:pPr>
        <w:rPr>
          <w:lang w:eastAsia="en-US"/>
        </w:rPr>
      </w:pPr>
      <w:r w:rsidRPr="0087394B">
        <w:rPr>
          <w:lang w:eastAsia="en-US"/>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87394B" w:rsidRPr="0087394B" w:rsidRDefault="0087394B" w:rsidP="0087394B">
      <w:pPr>
        <w:rPr>
          <w:lang w:eastAsia="en-US"/>
        </w:rPr>
      </w:pPr>
      <w:r w:rsidRPr="0087394B">
        <w:rPr>
          <w:lang w:eastAsia="en-US"/>
        </w:rPr>
        <w:t>163.10.13.2. 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rsidR="0087394B" w:rsidRPr="0087394B" w:rsidRDefault="0087394B" w:rsidP="0087394B">
      <w:pPr>
        <w:rPr>
          <w:lang w:eastAsia="en-US"/>
        </w:rPr>
      </w:pPr>
      <w:r w:rsidRPr="0087394B">
        <w:rPr>
          <w:lang w:eastAsia="en-US"/>
        </w:rPr>
        <w:t xml:space="preserve">163.10.13.3. Задачами изучения модуля по триатлону являются: </w:t>
      </w:r>
    </w:p>
    <w:p w:rsidR="0087394B" w:rsidRPr="0087394B" w:rsidRDefault="0087394B" w:rsidP="0087394B">
      <w:pPr>
        <w:rPr>
          <w:lang w:eastAsia="en-US"/>
        </w:rPr>
      </w:pPr>
      <w:r w:rsidRPr="0087394B">
        <w:rPr>
          <w:lang w:eastAsia="en-US"/>
        </w:rPr>
        <w:t>всестороннее гармоничное развитие детей и подростков,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87394B" w:rsidRPr="0087394B" w:rsidRDefault="0087394B" w:rsidP="0087394B">
      <w:pPr>
        <w:rPr>
          <w:lang w:eastAsia="en-US"/>
        </w:rPr>
      </w:pPr>
      <w:r w:rsidRPr="0087394B">
        <w:rPr>
          <w:lang w:eastAsia="en-US"/>
        </w:rPr>
        <w:t>освоение знаний о физической культуре и спорте в целом, и о триатлоне в частности;</w:t>
      </w:r>
    </w:p>
    <w:p w:rsidR="0087394B" w:rsidRPr="0087394B" w:rsidRDefault="0087394B" w:rsidP="0087394B">
      <w:pPr>
        <w:rPr>
          <w:lang w:eastAsia="en-US"/>
        </w:rPr>
      </w:pPr>
      <w:r w:rsidRPr="0087394B">
        <w:rPr>
          <w:lang w:eastAsia="en-US"/>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87394B" w:rsidRPr="0087394B" w:rsidRDefault="0087394B" w:rsidP="0087394B">
      <w:pPr>
        <w:rPr>
          <w:lang w:eastAsia="en-US"/>
        </w:rPr>
      </w:pPr>
      <w:r w:rsidRPr="0087394B">
        <w:rPr>
          <w:lang w:eastAsia="en-US"/>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87394B" w:rsidRPr="0087394B" w:rsidRDefault="0087394B" w:rsidP="0087394B">
      <w:pPr>
        <w:rPr>
          <w:lang w:eastAsia="en-US"/>
        </w:rPr>
      </w:pPr>
      <w:r w:rsidRPr="0087394B">
        <w:rPr>
          <w:lang w:eastAsia="en-US"/>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13.4.</w:t>
      </w:r>
      <w:r w:rsidRPr="0087394B">
        <w:rPr>
          <w:lang w:val="en-US" w:eastAsia="en-US"/>
        </w:rPr>
        <w:t> </w:t>
      </w:r>
      <w:r w:rsidRPr="0087394B">
        <w:rPr>
          <w:lang w:eastAsia="en-US"/>
        </w:rPr>
        <w:t>Место и роль модуля по триатлону.</w:t>
      </w:r>
    </w:p>
    <w:p w:rsidR="0087394B" w:rsidRPr="0087394B" w:rsidRDefault="0087394B" w:rsidP="0087394B">
      <w:pPr>
        <w:rPr>
          <w:lang w:eastAsia="en-US"/>
        </w:rPr>
      </w:pPr>
      <w:bookmarkStart w:id="177" w:name="_Hlk125555906"/>
      <w:r w:rsidRPr="0087394B">
        <w:rPr>
          <w:lang w:eastAsia="en-US"/>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94B" w:rsidRPr="0087394B" w:rsidRDefault="0087394B" w:rsidP="0087394B">
      <w:pPr>
        <w:rPr>
          <w:lang w:eastAsia="en-US"/>
        </w:rPr>
      </w:pPr>
      <w:r w:rsidRPr="0087394B">
        <w:rPr>
          <w:lang w:eastAsia="en-US"/>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87394B" w:rsidRPr="0087394B" w:rsidRDefault="0087394B" w:rsidP="0087394B">
      <w:pPr>
        <w:rPr>
          <w:lang w:eastAsia="en-US"/>
        </w:rPr>
      </w:pPr>
      <w:r w:rsidRPr="0087394B">
        <w:rPr>
          <w:lang w:eastAsia="en-US"/>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77"/>
    <w:p w:rsidR="0087394B" w:rsidRPr="0087394B" w:rsidRDefault="0087394B" w:rsidP="0087394B">
      <w:pPr>
        <w:rPr>
          <w:lang w:eastAsia="en-US"/>
        </w:rPr>
      </w:pPr>
      <w:r w:rsidRPr="0087394B">
        <w:rPr>
          <w:lang w:eastAsia="en-US"/>
        </w:rPr>
        <w:t>163.10.13.5.</w:t>
      </w:r>
      <w:r w:rsidRPr="0087394B">
        <w:rPr>
          <w:lang w:val="en-US" w:eastAsia="en-US"/>
        </w:rPr>
        <w:t> </w:t>
      </w:r>
      <w:r w:rsidRPr="0087394B">
        <w:rPr>
          <w:lang w:eastAsia="en-US"/>
        </w:rPr>
        <w:t>Модуль по триатлону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87394B" w:rsidRPr="0087394B" w:rsidRDefault="0087394B" w:rsidP="0087394B">
      <w:pPr>
        <w:rPr>
          <w:lang w:eastAsia="en-US"/>
        </w:rPr>
      </w:pPr>
      <w:r w:rsidRPr="0087394B">
        <w:rPr>
          <w:lang w:eastAsia="en-US"/>
        </w:rPr>
        <w:t>163.10.13.6.</w:t>
      </w:r>
      <w:r w:rsidRPr="0087394B">
        <w:rPr>
          <w:lang w:val="en-US" w:eastAsia="en-US"/>
        </w:rPr>
        <w:t> </w:t>
      </w:r>
      <w:r w:rsidRPr="0087394B">
        <w:rPr>
          <w:lang w:eastAsia="en-US"/>
        </w:rPr>
        <w:t>Содержание модуля по триатлону.</w:t>
      </w:r>
    </w:p>
    <w:p w:rsidR="0087394B" w:rsidRPr="0087394B" w:rsidRDefault="0087394B" w:rsidP="0087394B">
      <w:pPr>
        <w:rPr>
          <w:lang w:eastAsia="en-US"/>
        </w:rPr>
      </w:pPr>
      <w:r w:rsidRPr="0087394B">
        <w:rPr>
          <w:lang w:eastAsia="en-US"/>
        </w:rPr>
        <w:t>Знания о триатлоне.</w:t>
      </w:r>
    </w:p>
    <w:p w:rsidR="0087394B" w:rsidRPr="0087394B" w:rsidRDefault="0087394B" w:rsidP="0087394B">
      <w:pPr>
        <w:rPr>
          <w:lang w:eastAsia="en-US"/>
        </w:rPr>
      </w:pPr>
      <w:r w:rsidRPr="0087394B">
        <w:rPr>
          <w:lang w:eastAsia="en-US"/>
        </w:rPr>
        <w:t>Названия и роль главных организаций мира, Европы, страны, региона занимающихся развитием триатлона.</w:t>
      </w:r>
    </w:p>
    <w:p w:rsidR="0087394B" w:rsidRPr="0087394B" w:rsidRDefault="0087394B" w:rsidP="0087394B">
      <w:pPr>
        <w:rPr>
          <w:lang w:eastAsia="en-US"/>
        </w:rPr>
      </w:pPr>
      <w:r w:rsidRPr="0087394B">
        <w:rPr>
          <w:lang w:eastAsia="en-US"/>
        </w:rPr>
        <w:t>Выдающиеся отечественные и зарубежные триатлонисты, тренеры, внесшие общий вклад в развитие и становление современного триатлона.</w:t>
      </w:r>
    </w:p>
    <w:p w:rsidR="0087394B" w:rsidRPr="0087394B" w:rsidRDefault="0087394B" w:rsidP="0087394B">
      <w:pPr>
        <w:rPr>
          <w:lang w:eastAsia="en-US"/>
        </w:rPr>
      </w:pPr>
      <w:r w:rsidRPr="0087394B">
        <w:rPr>
          <w:lang w:eastAsia="en-US"/>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87394B" w:rsidRPr="0087394B" w:rsidRDefault="0087394B" w:rsidP="0087394B">
      <w:pPr>
        <w:rPr>
          <w:lang w:eastAsia="en-US"/>
        </w:rPr>
      </w:pPr>
      <w:r w:rsidRPr="0087394B">
        <w:rPr>
          <w:lang w:eastAsia="en-US"/>
        </w:rPr>
        <w:t>Основные направления спортивного менеджмента и маркетинга в триатлоне.</w:t>
      </w:r>
    </w:p>
    <w:p w:rsidR="0087394B" w:rsidRPr="0087394B" w:rsidRDefault="0087394B" w:rsidP="0087394B">
      <w:pPr>
        <w:rPr>
          <w:lang w:eastAsia="en-US"/>
        </w:rPr>
      </w:pPr>
      <w:r w:rsidRPr="0087394B">
        <w:rPr>
          <w:lang w:eastAsia="en-US"/>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87394B" w:rsidRPr="0087394B" w:rsidRDefault="0087394B" w:rsidP="0087394B">
      <w:pPr>
        <w:rPr>
          <w:lang w:eastAsia="en-US"/>
        </w:rPr>
      </w:pPr>
      <w:r w:rsidRPr="0087394B">
        <w:rPr>
          <w:lang w:eastAsia="en-US"/>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87394B" w:rsidRPr="0087394B" w:rsidRDefault="0087394B" w:rsidP="0087394B">
      <w:pPr>
        <w:rPr>
          <w:lang w:eastAsia="en-US"/>
        </w:rPr>
      </w:pPr>
      <w:r w:rsidRPr="0087394B">
        <w:rPr>
          <w:lang w:eastAsia="en-US"/>
        </w:rPr>
        <w:t>Правила дорожного движения, относящихся к велосипедистам и пешеходам.</w:t>
      </w:r>
    </w:p>
    <w:p w:rsidR="0087394B" w:rsidRPr="0087394B" w:rsidRDefault="0087394B" w:rsidP="0087394B">
      <w:pPr>
        <w:rPr>
          <w:lang w:eastAsia="en-US"/>
        </w:rPr>
      </w:pPr>
      <w:r w:rsidRPr="0087394B">
        <w:rPr>
          <w:lang w:eastAsia="en-US"/>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87394B" w:rsidRPr="0087394B" w:rsidRDefault="0087394B" w:rsidP="0087394B">
      <w:pPr>
        <w:rPr>
          <w:lang w:eastAsia="en-US"/>
        </w:rPr>
      </w:pPr>
      <w:r w:rsidRPr="0087394B">
        <w:rPr>
          <w:lang w:eastAsia="en-US"/>
        </w:rPr>
        <w:t>Основы правильного питания и суточного пищевого рациона триатлонистов.</w:t>
      </w:r>
    </w:p>
    <w:p w:rsidR="0087394B" w:rsidRPr="0087394B" w:rsidRDefault="0087394B" w:rsidP="0087394B">
      <w:pPr>
        <w:rPr>
          <w:lang w:eastAsia="en-US"/>
        </w:rPr>
      </w:pPr>
      <w:r w:rsidRPr="0087394B">
        <w:rPr>
          <w:lang w:eastAsia="en-US"/>
        </w:rPr>
        <w:t>Влияние занятий триатлоном на индивидуальные особенности физического развития и физической подготовленности организма.</w:t>
      </w:r>
    </w:p>
    <w:p w:rsidR="0087394B" w:rsidRPr="0087394B" w:rsidRDefault="0087394B" w:rsidP="0087394B">
      <w:pPr>
        <w:rPr>
          <w:lang w:eastAsia="en-US"/>
        </w:rPr>
      </w:pPr>
      <w:r w:rsidRPr="0087394B">
        <w:rPr>
          <w:lang w:eastAsia="en-US"/>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87394B" w:rsidRPr="0087394B" w:rsidRDefault="0087394B" w:rsidP="0087394B">
      <w:pPr>
        <w:rPr>
          <w:lang w:eastAsia="en-US"/>
        </w:rPr>
      </w:pPr>
      <w:r w:rsidRPr="0087394B">
        <w:rPr>
          <w:lang w:eastAsia="en-US"/>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87394B" w:rsidRPr="0087394B" w:rsidRDefault="0087394B" w:rsidP="0087394B">
      <w:pPr>
        <w:rPr>
          <w:lang w:eastAsia="en-US"/>
        </w:rPr>
      </w:pPr>
      <w:r w:rsidRPr="0087394B">
        <w:rPr>
          <w:lang w:eastAsia="en-US"/>
        </w:rPr>
        <w:t>Методы предупреждения и нивелирования конфликтных ситуации во время занятий триатлоном.</w:t>
      </w:r>
    </w:p>
    <w:p w:rsidR="0087394B" w:rsidRPr="0087394B" w:rsidRDefault="0087394B" w:rsidP="0087394B">
      <w:pPr>
        <w:rPr>
          <w:lang w:eastAsia="en-US"/>
        </w:rPr>
      </w:pPr>
      <w:r w:rsidRPr="0087394B">
        <w:rPr>
          <w:lang w:eastAsia="en-US"/>
        </w:rPr>
        <w:t>Классификация физических упражнений, применяемых в триатлоне: подготовительные, общеразвивающие, специальные и корригирующие.</w:t>
      </w:r>
    </w:p>
    <w:p w:rsidR="0087394B" w:rsidRPr="0087394B" w:rsidRDefault="0087394B" w:rsidP="0087394B">
      <w:pPr>
        <w:rPr>
          <w:lang w:eastAsia="en-US"/>
        </w:rPr>
      </w:pPr>
      <w:r w:rsidRPr="0087394B">
        <w:rPr>
          <w:lang w:eastAsia="en-US"/>
        </w:rPr>
        <w:t>Характеристика средств общей и специальной физической подготовки, применяемых в учебных занятиях с юными триатлонистами.</w:t>
      </w:r>
    </w:p>
    <w:p w:rsidR="0087394B" w:rsidRPr="0087394B" w:rsidRDefault="0087394B" w:rsidP="0087394B">
      <w:pPr>
        <w:rPr>
          <w:lang w:eastAsia="en-US"/>
        </w:rPr>
      </w:pPr>
      <w:r w:rsidRPr="0087394B">
        <w:rPr>
          <w:lang w:eastAsia="en-US"/>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87394B" w:rsidRPr="0087394B" w:rsidRDefault="0087394B" w:rsidP="0087394B">
      <w:pPr>
        <w:rPr>
          <w:lang w:eastAsia="en-US"/>
        </w:rPr>
      </w:pPr>
      <w:r w:rsidRPr="0087394B">
        <w:rPr>
          <w:lang w:eastAsia="en-US"/>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rsidR="0087394B" w:rsidRPr="0087394B" w:rsidRDefault="0087394B" w:rsidP="0087394B">
      <w:pPr>
        <w:rPr>
          <w:lang w:eastAsia="en-US"/>
        </w:rPr>
      </w:pPr>
      <w:r w:rsidRPr="0087394B">
        <w:rPr>
          <w:lang w:eastAsia="en-US"/>
        </w:rPr>
        <w:t>Составление индивидуальных планов (траектории роста) физической подготовленности. План индивидуальных занятий триатлоном.</w:t>
      </w:r>
    </w:p>
    <w:p w:rsidR="0087394B" w:rsidRPr="0087394B" w:rsidRDefault="0087394B" w:rsidP="0087394B">
      <w:pPr>
        <w:rPr>
          <w:lang w:eastAsia="en-US"/>
        </w:rPr>
      </w:pPr>
      <w:r w:rsidRPr="0087394B">
        <w:rPr>
          <w:lang w:eastAsia="en-US"/>
        </w:rPr>
        <w:t>Проведение общеразвивающих упражнений с элементами триатлона и включение их в разминку.</w:t>
      </w:r>
    </w:p>
    <w:p w:rsidR="0087394B" w:rsidRPr="0087394B" w:rsidRDefault="0087394B" w:rsidP="0087394B">
      <w:pPr>
        <w:rPr>
          <w:lang w:eastAsia="en-US"/>
        </w:rPr>
      </w:pPr>
      <w:r w:rsidRPr="0087394B">
        <w:rPr>
          <w:lang w:eastAsia="en-US"/>
        </w:rPr>
        <w:t>Индивидуальные комплексы общеразвивающих, оздоровительных и корригирующих упражнений.</w:t>
      </w:r>
    </w:p>
    <w:p w:rsidR="0087394B" w:rsidRPr="0087394B" w:rsidRDefault="0087394B" w:rsidP="0087394B">
      <w:pPr>
        <w:rPr>
          <w:lang w:eastAsia="en-US"/>
        </w:rPr>
      </w:pPr>
      <w:r w:rsidRPr="0087394B">
        <w:rPr>
          <w:lang w:eastAsia="en-US"/>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87394B" w:rsidRPr="0087394B" w:rsidRDefault="0087394B" w:rsidP="0087394B">
      <w:pPr>
        <w:rPr>
          <w:lang w:eastAsia="en-US"/>
        </w:rPr>
      </w:pPr>
      <w:r w:rsidRPr="0087394B">
        <w:rPr>
          <w:lang w:eastAsia="en-US"/>
        </w:rPr>
        <w:t>Подвижные игры и эстафеты с элементами триатлона.</w:t>
      </w:r>
    </w:p>
    <w:p w:rsidR="0087394B" w:rsidRPr="0087394B" w:rsidRDefault="0087394B" w:rsidP="0087394B">
      <w:pPr>
        <w:rPr>
          <w:lang w:eastAsia="en-US"/>
        </w:rPr>
      </w:pPr>
      <w:r w:rsidRPr="0087394B">
        <w:rPr>
          <w:lang w:eastAsia="en-US"/>
        </w:rPr>
        <w:t>Контрольно-тестовые упражнения уровня физической подготовленности по модулю «Триатлон».</w:t>
      </w:r>
    </w:p>
    <w:p w:rsidR="0087394B" w:rsidRPr="0087394B" w:rsidRDefault="0087394B" w:rsidP="0087394B">
      <w:pPr>
        <w:rPr>
          <w:lang w:eastAsia="en-US"/>
        </w:rPr>
      </w:pPr>
      <w:r w:rsidRPr="0087394B">
        <w:rPr>
          <w:lang w:eastAsia="en-US"/>
        </w:rPr>
        <w:t>Дневник самонаблюдения за показателями физического развития, развития физических качеств и состояния здоровья.</w:t>
      </w:r>
    </w:p>
    <w:p w:rsidR="0087394B" w:rsidRPr="0087394B" w:rsidRDefault="0087394B" w:rsidP="0087394B">
      <w:pPr>
        <w:rPr>
          <w:lang w:eastAsia="en-US"/>
        </w:rPr>
      </w:pPr>
      <w:r w:rsidRPr="0087394B">
        <w:rPr>
          <w:lang w:eastAsia="en-US"/>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87394B" w:rsidRPr="0087394B" w:rsidRDefault="0087394B" w:rsidP="0087394B">
      <w:pPr>
        <w:rPr>
          <w:lang w:eastAsia="en-US"/>
        </w:rPr>
      </w:pPr>
      <w:r w:rsidRPr="0087394B">
        <w:rPr>
          <w:lang w:eastAsia="en-US"/>
        </w:rPr>
        <w:t>Технические и тактические действия в триатлоне, изученные на уровне начального общего образования.</w:t>
      </w:r>
    </w:p>
    <w:p w:rsidR="0087394B" w:rsidRPr="0087394B" w:rsidRDefault="0087394B" w:rsidP="0087394B">
      <w:pPr>
        <w:rPr>
          <w:lang w:eastAsia="en-US"/>
        </w:rPr>
      </w:pPr>
      <w:r w:rsidRPr="0087394B">
        <w:rPr>
          <w:lang w:eastAsia="en-US"/>
        </w:rPr>
        <w:t xml:space="preserve">Техника передвижения в воде: </w:t>
      </w:r>
    </w:p>
    <w:p w:rsidR="0087394B" w:rsidRPr="0087394B" w:rsidRDefault="0087394B" w:rsidP="0087394B">
      <w:pPr>
        <w:rPr>
          <w:lang w:eastAsia="en-US"/>
        </w:rPr>
      </w:pPr>
      <w:r w:rsidRPr="0087394B">
        <w:rPr>
          <w:lang w:eastAsia="en-US"/>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87394B" w:rsidRPr="0087394B" w:rsidRDefault="0087394B" w:rsidP="0087394B">
      <w:pPr>
        <w:rPr>
          <w:lang w:eastAsia="en-US"/>
        </w:rPr>
      </w:pPr>
      <w:r w:rsidRPr="0087394B">
        <w:rPr>
          <w:lang w:eastAsia="en-US"/>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87394B" w:rsidRPr="0087394B" w:rsidRDefault="0087394B" w:rsidP="0087394B">
      <w:pPr>
        <w:rPr>
          <w:lang w:eastAsia="en-US"/>
        </w:rPr>
      </w:pPr>
      <w:r w:rsidRPr="0087394B">
        <w:rPr>
          <w:lang w:eastAsia="en-US"/>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rsidR="0087394B" w:rsidRPr="0087394B" w:rsidRDefault="0087394B" w:rsidP="0087394B">
      <w:pPr>
        <w:rPr>
          <w:lang w:eastAsia="en-US"/>
        </w:rPr>
      </w:pPr>
      <w:r w:rsidRPr="0087394B">
        <w:rPr>
          <w:lang w:eastAsia="en-US"/>
        </w:rPr>
        <w:t>Техника передвижения на велосипеде:</w:t>
      </w:r>
    </w:p>
    <w:p w:rsidR="0087394B" w:rsidRPr="0087394B" w:rsidRDefault="0087394B" w:rsidP="0087394B">
      <w:pPr>
        <w:rPr>
          <w:lang w:eastAsia="en-US"/>
        </w:rPr>
      </w:pPr>
      <w:r w:rsidRPr="0087394B">
        <w:rPr>
          <w:lang w:eastAsia="en-US"/>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87394B" w:rsidRPr="0087394B" w:rsidRDefault="0087394B" w:rsidP="0087394B">
      <w:pPr>
        <w:rPr>
          <w:lang w:eastAsia="en-US"/>
        </w:rPr>
      </w:pPr>
      <w:r w:rsidRPr="0087394B">
        <w:rPr>
          <w:lang w:eastAsia="en-US"/>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87394B" w:rsidRPr="0087394B" w:rsidRDefault="0087394B" w:rsidP="0087394B">
      <w:pPr>
        <w:rPr>
          <w:lang w:eastAsia="en-US"/>
        </w:rPr>
      </w:pPr>
      <w:r w:rsidRPr="0087394B">
        <w:rPr>
          <w:lang w:eastAsia="en-US"/>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rsidR="0087394B" w:rsidRPr="0087394B" w:rsidRDefault="0087394B" w:rsidP="0087394B">
      <w:pPr>
        <w:rPr>
          <w:lang w:eastAsia="en-US"/>
        </w:rPr>
      </w:pPr>
      <w:r w:rsidRPr="0087394B">
        <w:rPr>
          <w:lang w:eastAsia="en-US"/>
        </w:rPr>
        <w:t xml:space="preserve">Техника передвижения бегом (беговая подготовка): </w:t>
      </w:r>
    </w:p>
    <w:p w:rsidR="0087394B" w:rsidRPr="0087394B" w:rsidRDefault="0087394B" w:rsidP="0087394B">
      <w:pPr>
        <w:rPr>
          <w:lang w:eastAsia="en-US"/>
        </w:rPr>
      </w:pPr>
      <w:r w:rsidRPr="0087394B">
        <w:rPr>
          <w:lang w:eastAsia="en-US"/>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87394B" w:rsidRPr="0087394B" w:rsidRDefault="0087394B" w:rsidP="0087394B">
      <w:pPr>
        <w:rPr>
          <w:lang w:eastAsia="en-US"/>
        </w:rPr>
      </w:pPr>
      <w:r w:rsidRPr="0087394B">
        <w:rPr>
          <w:lang w:eastAsia="en-US"/>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rsidR="0087394B" w:rsidRPr="0087394B" w:rsidRDefault="0087394B" w:rsidP="0087394B">
      <w:pPr>
        <w:rPr>
          <w:lang w:eastAsia="en-US"/>
        </w:rPr>
      </w:pPr>
      <w:r w:rsidRPr="0087394B">
        <w:rPr>
          <w:lang w:eastAsia="en-US"/>
        </w:rPr>
        <w:t>техника бега в триатлоне: бег после езды на велосипеде, чередование бега и езды на велосипеде.</w:t>
      </w:r>
    </w:p>
    <w:p w:rsidR="0087394B" w:rsidRPr="0087394B" w:rsidRDefault="0087394B" w:rsidP="0087394B">
      <w:pPr>
        <w:rPr>
          <w:lang w:eastAsia="en-US"/>
        </w:rPr>
      </w:pPr>
      <w:r w:rsidRPr="0087394B">
        <w:rPr>
          <w:lang w:eastAsia="en-US"/>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rsidR="0087394B" w:rsidRPr="0087394B" w:rsidRDefault="0087394B" w:rsidP="0087394B">
      <w:pPr>
        <w:rPr>
          <w:lang w:eastAsia="en-US"/>
        </w:rPr>
      </w:pPr>
      <w:r w:rsidRPr="0087394B">
        <w:rPr>
          <w:lang w:eastAsia="en-US"/>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87394B" w:rsidRPr="0087394B" w:rsidRDefault="0087394B" w:rsidP="0087394B">
      <w:pPr>
        <w:rPr>
          <w:lang w:eastAsia="en-US"/>
        </w:rPr>
      </w:pPr>
      <w:r w:rsidRPr="0087394B">
        <w:rPr>
          <w:lang w:eastAsia="en-US"/>
        </w:rPr>
        <w:t>163.10.13.7.</w:t>
      </w:r>
      <w:r w:rsidRPr="0087394B">
        <w:rPr>
          <w:lang w:val="en-US" w:eastAsia="en-US"/>
        </w:rPr>
        <w:t> </w:t>
      </w:r>
      <w:r w:rsidRPr="0087394B">
        <w:rPr>
          <w:lang w:eastAsia="en-US"/>
        </w:rPr>
        <w:t>Содержание модуля по триатлону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13.7.1.</w:t>
      </w:r>
      <w:r w:rsidRPr="0087394B">
        <w:rPr>
          <w:lang w:val="en-US" w:eastAsia="en-US"/>
        </w:rPr>
        <w:t> </w:t>
      </w:r>
      <w:r w:rsidRPr="0087394B">
        <w:rPr>
          <w:lang w:eastAsia="en-US"/>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rsidR="0087394B" w:rsidRPr="0087394B" w:rsidRDefault="0087394B" w:rsidP="0087394B">
      <w:pPr>
        <w:rPr>
          <w:lang w:eastAsia="en-US"/>
        </w:rPr>
      </w:pPr>
      <w:r w:rsidRPr="0087394B">
        <w:rPr>
          <w:lang w:eastAsia="en-US"/>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87394B" w:rsidRPr="0087394B" w:rsidRDefault="0087394B" w:rsidP="0087394B">
      <w:pPr>
        <w:rPr>
          <w:lang w:eastAsia="en-US"/>
        </w:rPr>
      </w:pPr>
      <w:r w:rsidRPr="0087394B">
        <w:rPr>
          <w:lang w:eastAsia="en-US"/>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87394B" w:rsidRPr="0087394B" w:rsidRDefault="0087394B" w:rsidP="0087394B">
      <w:pPr>
        <w:rPr>
          <w:lang w:eastAsia="en-US"/>
        </w:rPr>
      </w:pPr>
      <w:r w:rsidRPr="0087394B">
        <w:rPr>
          <w:lang w:eastAsia="en-US"/>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87394B" w:rsidRPr="0087394B" w:rsidRDefault="0087394B" w:rsidP="0087394B">
      <w:pPr>
        <w:rPr>
          <w:lang w:eastAsia="en-US"/>
        </w:rPr>
      </w:pPr>
      <w:r w:rsidRPr="0087394B">
        <w:rPr>
          <w:lang w:eastAsia="en-US"/>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87394B" w:rsidRPr="0087394B" w:rsidRDefault="0087394B" w:rsidP="0087394B">
      <w:pPr>
        <w:rPr>
          <w:lang w:eastAsia="en-US"/>
        </w:rPr>
      </w:pPr>
      <w:r w:rsidRPr="0087394B">
        <w:rPr>
          <w:lang w:eastAsia="en-US"/>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87394B" w:rsidRPr="0087394B" w:rsidRDefault="0087394B" w:rsidP="0087394B">
      <w:pPr>
        <w:rPr>
          <w:lang w:eastAsia="en-US"/>
        </w:rPr>
      </w:pPr>
      <w:r w:rsidRPr="0087394B">
        <w:rPr>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7394B" w:rsidRPr="0087394B" w:rsidRDefault="0087394B" w:rsidP="0087394B">
      <w:pPr>
        <w:rPr>
          <w:lang w:eastAsia="en-US"/>
        </w:rPr>
      </w:pPr>
      <w:r w:rsidRPr="0087394B">
        <w:rPr>
          <w:lang w:eastAsia="en-US"/>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rsidR="0087394B" w:rsidRPr="0087394B" w:rsidRDefault="0087394B" w:rsidP="0087394B">
      <w:pPr>
        <w:rPr>
          <w:lang w:eastAsia="en-US"/>
        </w:rPr>
      </w:pPr>
      <w:r w:rsidRPr="0087394B">
        <w:rPr>
          <w:lang w:eastAsia="en-US"/>
        </w:rPr>
        <w:t>163.10.13.7.2.</w:t>
      </w:r>
      <w:r w:rsidRPr="0087394B">
        <w:rPr>
          <w:lang w:val="en-US" w:eastAsia="en-US"/>
        </w:rPr>
        <w:t> </w:t>
      </w:r>
      <w:r w:rsidRPr="0087394B">
        <w:rPr>
          <w:lang w:eastAsia="en-US"/>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87394B" w:rsidRPr="0087394B" w:rsidRDefault="0087394B" w:rsidP="0087394B">
      <w:pPr>
        <w:rPr>
          <w:lang w:eastAsia="en-US"/>
        </w:rPr>
      </w:pPr>
      <w:r w:rsidRPr="0087394B">
        <w:rPr>
          <w:lang w:eastAsia="en-US"/>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87394B" w:rsidRPr="0087394B" w:rsidRDefault="0087394B" w:rsidP="0087394B">
      <w:pPr>
        <w:rPr>
          <w:lang w:eastAsia="en-US"/>
        </w:rPr>
      </w:pPr>
      <w:r w:rsidRPr="0087394B">
        <w:rPr>
          <w:lang w:eastAsia="en-US"/>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7394B" w:rsidRPr="0087394B" w:rsidRDefault="0087394B" w:rsidP="0087394B">
      <w:pPr>
        <w:rPr>
          <w:lang w:eastAsia="en-US"/>
        </w:rPr>
      </w:pPr>
      <w:r w:rsidRPr="0087394B">
        <w:rPr>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7394B" w:rsidRPr="0087394B" w:rsidRDefault="0087394B" w:rsidP="0087394B">
      <w:pPr>
        <w:rPr>
          <w:lang w:eastAsia="en-US"/>
        </w:rPr>
      </w:pPr>
      <w:r w:rsidRPr="0087394B">
        <w:rPr>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87394B" w:rsidRPr="0087394B" w:rsidRDefault="0087394B" w:rsidP="0087394B">
      <w:pPr>
        <w:rPr>
          <w:lang w:eastAsia="en-US"/>
        </w:rPr>
      </w:pPr>
      <w:r w:rsidRPr="0087394B">
        <w:rPr>
          <w:lang w:eastAsia="en-US"/>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87394B" w:rsidRPr="0087394B" w:rsidRDefault="0087394B" w:rsidP="0087394B">
      <w:pPr>
        <w:rPr>
          <w:lang w:eastAsia="en-US"/>
        </w:rPr>
      </w:pPr>
      <w:r w:rsidRPr="0087394B">
        <w:rPr>
          <w:lang w:eastAsia="en-US"/>
        </w:rPr>
        <w:t>163.10.13.7.3.</w:t>
      </w:r>
      <w:r w:rsidRPr="0087394B">
        <w:rPr>
          <w:lang w:val="en-US" w:eastAsia="en-US"/>
        </w:rPr>
        <w:t> </w:t>
      </w:r>
      <w:r w:rsidRPr="0087394B">
        <w:rPr>
          <w:lang w:eastAsia="en-US"/>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87394B" w:rsidRPr="0087394B" w:rsidRDefault="0087394B" w:rsidP="0087394B">
      <w:pPr>
        <w:rPr>
          <w:lang w:eastAsia="en-US"/>
        </w:rPr>
      </w:pPr>
      <w:r w:rsidRPr="0087394B">
        <w:rPr>
          <w:lang w:eastAsia="en-US"/>
        </w:rPr>
        <w:t xml:space="preserve">понимание роли главных спортивных организаций, занимающихся развитием триатлона в мире, в Европе, в России и в своем регионе; </w:t>
      </w:r>
    </w:p>
    <w:p w:rsidR="0087394B" w:rsidRPr="0087394B" w:rsidRDefault="0087394B" w:rsidP="0087394B">
      <w:pPr>
        <w:rPr>
          <w:lang w:eastAsia="en-US"/>
        </w:rPr>
      </w:pPr>
      <w:r w:rsidRPr="0087394B">
        <w:rPr>
          <w:lang w:eastAsia="en-US"/>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rsidR="0087394B" w:rsidRPr="0087394B" w:rsidRDefault="0087394B" w:rsidP="0087394B">
      <w:pPr>
        <w:rPr>
          <w:lang w:eastAsia="en-US"/>
        </w:rPr>
      </w:pPr>
      <w:r w:rsidRPr="0087394B">
        <w:rPr>
          <w:lang w:eastAsia="en-US"/>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rsidR="0087394B" w:rsidRPr="0087394B" w:rsidRDefault="0087394B" w:rsidP="0087394B">
      <w:pPr>
        <w:rPr>
          <w:lang w:eastAsia="en-US"/>
        </w:rPr>
      </w:pPr>
      <w:r w:rsidRPr="0087394B">
        <w:rPr>
          <w:lang w:eastAsia="en-US"/>
        </w:rPr>
        <w:t>понимание особенностей стратегии и тактики прохождения дистанций триатлона различной длины и сложности;</w:t>
      </w:r>
    </w:p>
    <w:p w:rsidR="0087394B" w:rsidRPr="0087394B" w:rsidRDefault="0087394B" w:rsidP="0087394B">
      <w:pPr>
        <w:rPr>
          <w:lang w:eastAsia="en-US"/>
        </w:rPr>
      </w:pPr>
      <w:r w:rsidRPr="0087394B">
        <w:rPr>
          <w:lang w:eastAsia="en-US"/>
        </w:rPr>
        <w:t>понимание основных направлений развития спортивного маркетинга в триатлоне, развитие интереса в области спортивного маркетинга;</w:t>
      </w:r>
    </w:p>
    <w:p w:rsidR="0087394B" w:rsidRPr="0087394B" w:rsidRDefault="0087394B" w:rsidP="0087394B">
      <w:pPr>
        <w:rPr>
          <w:lang w:eastAsia="en-US"/>
        </w:rPr>
      </w:pPr>
      <w:r w:rsidRPr="0087394B">
        <w:rPr>
          <w:lang w:eastAsia="en-US"/>
        </w:rPr>
        <w:t xml:space="preserve">знания основ современных правил организации и проведения соревнований по триатлону; </w:t>
      </w:r>
    </w:p>
    <w:p w:rsidR="0087394B" w:rsidRPr="0087394B" w:rsidRDefault="0087394B" w:rsidP="0087394B">
      <w:pPr>
        <w:rPr>
          <w:lang w:eastAsia="en-US"/>
        </w:rPr>
      </w:pPr>
      <w:r w:rsidRPr="0087394B">
        <w:rPr>
          <w:lang w:eastAsia="en-US"/>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87394B" w:rsidRPr="0087394B" w:rsidRDefault="0087394B" w:rsidP="0087394B">
      <w:pPr>
        <w:rPr>
          <w:lang w:eastAsia="en-US"/>
        </w:rPr>
      </w:pPr>
      <w:r w:rsidRPr="0087394B">
        <w:rPr>
          <w:lang w:eastAsia="en-US"/>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rsidR="0087394B" w:rsidRPr="0087394B" w:rsidRDefault="0087394B" w:rsidP="0087394B">
      <w:pPr>
        <w:rPr>
          <w:lang w:eastAsia="en-US"/>
        </w:rPr>
      </w:pPr>
      <w:r w:rsidRPr="0087394B">
        <w:rPr>
          <w:lang w:eastAsia="en-US"/>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rsidR="0087394B" w:rsidRPr="0087394B" w:rsidRDefault="0087394B" w:rsidP="0087394B">
      <w:pPr>
        <w:rPr>
          <w:lang w:eastAsia="en-US"/>
        </w:rPr>
      </w:pPr>
      <w:r w:rsidRPr="0087394B">
        <w:rPr>
          <w:lang w:eastAsia="en-US"/>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87394B" w:rsidRPr="0087394B" w:rsidRDefault="0087394B" w:rsidP="0087394B">
      <w:pPr>
        <w:rPr>
          <w:lang w:eastAsia="en-US"/>
        </w:rPr>
      </w:pPr>
      <w:r w:rsidRPr="0087394B">
        <w:rPr>
          <w:lang w:eastAsia="en-US"/>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87394B" w:rsidRPr="0087394B" w:rsidRDefault="0087394B" w:rsidP="0087394B">
      <w:pPr>
        <w:rPr>
          <w:lang w:eastAsia="en-US"/>
        </w:rPr>
      </w:pPr>
      <w:r w:rsidRPr="0087394B">
        <w:rPr>
          <w:lang w:eastAsia="en-US"/>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87394B" w:rsidRPr="0087394B" w:rsidRDefault="0087394B" w:rsidP="0087394B">
      <w:pPr>
        <w:rPr>
          <w:lang w:eastAsia="en-US"/>
        </w:rPr>
      </w:pPr>
      <w:r w:rsidRPr="0087394B">
        <w:rPr>
          <w:lang w:eastAsia="en-US"/>
        </w:rPr>
        <w:t>знания устройства и назначения основных узлов спортивного велосипеда, овладение навыками технического обслуживания велосипеда;</w:t>
      </w:r>
    </w:p>
    <w:p w:rsidR="0087394B" w:rsidRPr="0087394B" w:rsidRDefault="0087394B" w:rsidP="0087394B">
      <w:pPr>
        <w:rPr>
          <w:lang w:eastAsia="en-US"/>
        </w:rPr>
      </w:pPr>
      <w:r w:rsidRPr="0087394B">
        <w:rPr>
          <w:lang w:eastAsia="en-US"/>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87394B" w:rsidRPr="0087394B" w:rsidRDefault="0087394B" w:rsidP="0087394B">
      <w:pPr>
        <w:rPr>
          <w:lang w:eastAsia="en-US"/>
        </w:rPr>
      </w:pPr>
      <w:r w:rsidRPr="0087394B">
        <w:rPr>
          <w:lang w:eastAsia="en-US"/>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87394B" w:rsidRPr="0087394B" w:rsidRDefault="0087394B" w:rsidP="0087394B">
      <w:pPr>
        <w:rPr>
          <w:lang w:eastAsia="en-US"/>
        </w:rPr>
      </w:pPr>
      <w:r w:rsidRPr="0087394B">
        <w:rPr>
          <w:lang w:eastAsia="en-US"/>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87394B" w:rsidRPr="0087394B" w:rsidRDefault="0087394B" w:rsidP="0087394B">
      <w:pPr>
        <w:rPr>
          <w:lang w:eastAsia="en-US"/>
        </w:rPr>
      </w:pPr>
      <w:r w:rsidRPr="0087394B">
        <w:rPr>
          <w:lang w:eastAsia="en-US"/>
        </w:rPr>
        <w:t>умение соблюдать требования к местам проведения занятий триатлоном, правила ухода за спортивным оборудованием, инвентарем;</w:t>
      </w:r>
    </w:p>
    <w:p w:rsidR="0087394B" w:rsidRPr="0087394B" w:rsidRDefault="0087394B" w:rsidP="0087394B">
      <w:pPr>
        <w:rPr>
          <w:lang w:eastAsia="en-US"/>
        </w:rPr>
      </w:pPr>
      <w:r w:rsidRPr="0087394B">
        <w:rPr>
          <w:lang w:eastAsia="en-US"/>
        </w:rPr>
        <w:t>знания основ правил дорожного движения, относящихся к велосипедистам и пешеходам;</w:t>
      </w:r>
    </w:p>
    <w:p w:rsidR="0087394B" w:rsidRPr="0087394B" w:rsidRDefault="0087394B" w:rsidP="0087394B">
      <w:pPr>
        <w:rPr>
          <w:lang w:eastAsia="en-US"/>
        </w:rPr>
      </w:pPr>
      <w:r w:rsidRPr="0087394B">
        <w:rPr>
          <w:lang w:eastAsia="en-US"/>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87394B" w:rsidRPr="0087394B" w:rsidRDefault="0087394B" w:rsidP="0087394B">
      <w:pPr>
        <w:rPr>
          <w:lang w:eastAsia="en-US"/>
        </w:rPr>
      </w:pPr>
      <w:r w:rsidRPr="0087394B">
        <w:rPr>
          <w:lang w:eastAsia="en-US"/>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87394B" w:rsidRPr="0087394B" w:rsidRDefault="0087394B" w:rsidP="0087394B">
      <w:pPr>
        <w:rPr>
          <w:lang w:eastAsia="en-US"/>
        </w:rPr>
      </w:pPr>
      <w:r w:rsidRPr="0087394B">
        <w:rPr>
          <w:lang w:eastAsia="en-US"/>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87394B" w:rsidRPr="0087394B" w:rsidRDefault="0087394B" w:rsidP="0087394B">
      <w:pPr>
        <w:rPr>
          <w:lang w:eastAsia="en-US"/>
        </w:rPr>
      </w:pPr>
      <w:r w:rsidRPr="0087394B">
        <w:rPr>
          <w:lang w:eastAsia="en-US"/>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87394B" w:rsidRPr="0087394B" w:rsidRDefault="0087394B" w:rsidP="0087394B">
      <w:pPr>
        <w:rPr>
          <w:lang w:eastAsia="en-US"/>
        </w:rPr>
      </w:pPr>
      <w:r w:rsidRPr="0087394B">
        <w:rPr>
          <w:lang w:eastAsia="en-US"/>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87394B" w:rsidRPr="0087394B" w:rsidRDefault="0087394B" w:rsidP="0087394B">
      <w:pPr>
        <w:rPr>
          <w:lang w:eastAsia="en-US"/>
        </w:rPr>
      </w:pPr>
      <w:r w:rsidRPr="0087394B">
        <w:rPr>
          <w:lang w:eastAsia="en-US"/>
        </w:rPr>
        <w:t>163.10.14.</w:t>
      </w:r>
      <w:r w:rsidRPr="0087394B">
        <w:rPr>
          <w:lang w:val="en-US" w:eastAsia="en-US"/>
        </w:rPr>
        <w:t> </w:t>
      </w:r>
      <w:r w:rsidRPr="0087394B">
        <w:rPr>
          <w:lang w:eastAsia="en-US"/>
        </w:rPr>
        <w:t>Модуль «Лапта».</w:t>
      </w:r>
    </w:p>
    <w:p w:rsidR="0087394B" w:rsidRPr="0087394B" w:rsidRDefault="0087394B" w:rsidP="0087394B">
      <w:pPr>
        <w:rPr>
          <w:lang w:eastAsia="en-US"/>
        </w:rPr>
      </w:pPr>
      <w:r w:rsidRPr="0087394B">
        <w:rPr>
          <w:lang w:eastAsia="en-US"/>
        </w:rPr>
        <w:t>163.10.14.1.</w:t>
      </w:r>
      <w:r w:rsidRPr="0087394B">
        <w:rPr>
          <w:lang w:val="en-US" w:eastAsia="en-US"/>
        </w:rPr>
        <w:t> </w:t>
      </w:r>
      <w:r w:rsidRPr="0087394B">
        <w:rPr>
          <w:lang w:eastAsia="en-US"/>
        </w:rPr>
        <w:t>Пояснительная записка модуля «Лапта».</w:t>
      </w:r>
    </w:p>
    <w:p w:rsidR="0087394B" w:rsidRPr="0087394B" w:rsidRDefault="0087394B" w:rsidP="0087394B">
      <w:pPr>
        <w:rPr>
          <w:lang w:eastAsia="en-US"/>
        </w:rPr>
      </w:pPr>
      <w:r w:rsidRPr="0087394B">
        <w:rPr>
          <w:lang w:eastAsia="en-US"/>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78" w:name="_Hlk125118941"/>
      <w:r w:rsidRPr="0087394B">
        <w:rPr>
          <w:lang w:eastAsia="en-US"/>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78"/>
    <w:p w:rsidR="0087394B" w:rsidRPr="0087394B" w:rsidRDefault="0087394B" w:rsidP="0087394B">
      <w:pPr>
        <w:rPr>
          <w:lang w:eastAsia="en-US"/>
        </w:rPr>
      </w:pPr>
      <w:r w:rsidRPr="0087394B">
        <w:rPr>
          <w:lang w:eastAsia="en-US"/>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rsidR="0087394B" w:rsidRPr="0087394B" w:rsidRDefault="0087394B" w:rsidP="0087394B">
      <w:pPr>
        <w:rPr>
          <w:lang w:eastAsia="en-US"/>
        </w:rPr>
      </w:pPr>
      <w:r w:rsidRPr="0087394B">
        <w:rPr>
          <w:lang w:eastAsia="en-US"/>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87394B" w:rsidRPr="0087394B" w:rsidRDefault="0087394B" w:rsidP="0087394B">
      <w:pPr>
        <w:rPr>
          <w:lang w:eastAsia="en-US"/>
        </w:rPr>
      </w:pPr>
      <w:r w:rsidRPr="0087394B">
        <w:rPr>
          <w:lang w:eastAsia="en-US"/>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87394B" w:rsidRPr="0087394B" w:rsidRDefault="0087394B" w:rsidP="0087394B">
      <w:pPr>
        <w:rPr>
          <w:lang w:eastAsia="en-US"/>
        </w:rPr>
      </w:pPr>
      <w:r w:rsidRPr="0087394B">
        <w:rPr>
          <w:lang w:eastAsia="en-US"/>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87394B" w:rsidRPr="0087394B" w:rsidRDefault="0087394B" w:rsidP="0087394B">
      <w:pPr>
        <w:rPr>
          <w:lang w:eastAsia="en-US"/>
        </w:rPr>
      </w:pPr>
      <w:r w:rsidRPr="0087394B">
        <w:rPr>
          <w:lang w:eastAsia="en-US"/>
        </w:rPr>
        <w:t>163.10.14.2. 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rsidR="0087394B" w:rsidRPr="0087394B" w:rsidRDefault="0087394B" w:rsidP="0087394B">
      <w:pPr>
        <w:rPr>
          <w:lang w:eastAsia="en-US"/>
        </w:rPr>
      </w:pPr>
      <w:r w:rsidRPr="0087394B">
        <w:rPr>
          <w:lang w:eastAsia="en-US"/>
        </w:rPr>
        <w:t>163.10.14.3. Задачами изучения модуля по лапте являются:</w:t>
      </w:r>
    </w:p>
    <w:p w:rsidR="0087394B" w:rsidRPr="0087394B" w:rsidRDefault="0087394B" w:rsidP="0087394B">
      <w:pPr>
        <w:rPr>
          <w:lang w:eastAsia="en-US"/>
        </w:rPr>
      </w:pPr>
      <w:r w:rsidRPr="0087394B">
        <w:rPr>
          <w:lang w:eastAsia="en-US"/>
        </w:rPr>
        <w:t>всестороннее гармоничное развитие обучающихся, увеличение объёма их двигательной активности;</w:t>
      </w:r>
    </w:p>
    <w:p w:rsidR="0087394B" w:rsidRPr="0087394B" w:rsidRDefault="0087394B" w:rsidP="0087394B">
      <w:pPr>
        <w:rPr>
          <w:lang w:eastAsia="en-US"/>
        </w:rPr>
      </w:pPr>
      <w:r w:rsidRPr="0087394B">
        <w:rPr>
          <w:lang w:eastAsia="en-US"/>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rsidR="0087394B" w:rsidRPr="0087394B" w:rsidRDefault="0087394B" w:rsidP="0087394B">
      <w:pPr>
        <w:rPr>
          <w:lang w:eastAsia="en-US"/>
        </w:rPr>
      </w:pPr>
      <w:r w:rsidRPr="0087394B">
        <w:rPr>
          <w:lang w:eastAsia="en-US"/>
        </w:rPr>
        <w:t>освоение знаний о физической культуре и спорте в целом, истории развития лапты в частности;</w:t>
      </w:r>
    </w:p>
    <w:p w:rsidR="0087394B" w:rsidRPr="0087394B" w:rsidRDefault="0087394B" w:rsidP="0087394B">
      <w:pPr>
        <w:rPr>
          <w:lang w:eastAsia="en-US"/>
        </w:rPr>
      </w:pPr>
      <w:r w:rsidRPr="0087394B">
        <w:rPr>
          <w:lang w:eastAsia="en-US"/>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rsidR="0087394B" w:rsidRPr="0087394B" w:rsidRDefault="0087394B" w:rsidP="0087394B">
      <w:pPr>
        <w:rPr>
          <w:lang w:eastAsia="en-US"/>
        </w:rPr>
      </w:pPr>
      <w:r w:rsidRPr="0087394B">
        <w:rPr>
          <w:lang w:eastAsia="en-US"/>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87394B" w:rsidRPr="0087394B" w:rsidRDefault="0087394B" w:rsidP="0087394B">
      <w:pPr>
        <w:rPr>
          <w:lang w:eastAsia="en-US"/>
        </w:rPr>
      </w:pPr>
      <w:r w:rsidRPr="0087394B">
        <w:rPr>
          <w:lang w:eastAsia="en-US"/>
        </w:rPr>
        <w:t>воспитание положительных качеств личности, норм коллективного взаимодействия и сотрудничества;</w:t>
      </w:r>
    </w:p>
    <w:p w:rsidR="0087394B" w:rsidRPr="0087394B" w:rsidRDefault="0087394B" w:rsidP="0087394B">
      <w:pPr>
        <w:rPr>
          <w:lang w:eastAsia="en-US"/>
        </w:rPr>
      </w:pPr>
      <w:r w:rsidRPr="0087394B">
        <w:rPr>
          <w:lang w:eastAsia="en-US"/>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w:t>
      </w:r>
    </w:p>
    <w:p w:rsidR="0087394B" w:rsidRPr="0087394B" w:rsidRDefault="0087394B" w:rsidP="0087394B">
      <w:pPr>
        <w:rPr>
          <w:lang w:eastAsia="en-US"/>
        </w:rPr>
      </w:pPr>
      <w:r w:rsidRPr="0087394B">
        <w:rPr>
          <w:lang w:eastAsia="en-US"/>
        </w:rPr>
        <w:t>163.10.14.4.</w:t>
      </w:r>
      <w:r w:rsidRPr="0087394B">
        <w:rPr>
          <w:lang w:val="en-US" w:eastAsia="en-US"/>
        </w:rPr>
        <w:t> </w:t>
      </w:r>
      <w:r w:rsidRPr="0087394B">
        <w:rPr>
          <w:lang w:eastAsia="en-US"/>
        </w:rPr>
        <w:t>Место и роль модуля по лапте.</w:t>
      </w:r>
    </w:p>
    <w:p w:rsidR="0087394B" w:rsidRPr="0087394B" w:rsidRDefault="0087394B" w:rsidP="0087394B">
      <w:pPr>
        <w:rPr>
          <w:lang w:eastAsia="en-US"/>
        </w:rPr>
      </w:pPr>
      <w:bookmarkStart w:id="179" w:name="_Hlk125559056"/>
      <w:r w:rsidRPr="0087394B">
        <w:rPr>
          <w:lang w:eastAsia="en-US"/>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7394B" w:rsidRPr="0087394B" w:rsidRDefault="0087394B" w:rsidP="0087394B">
      <w:pPr>
        <w:rPr>
          <w:lang w:eastAsia="en-US"/>
        </w:rPr>
      </w:pPr>
      <w:r w:rsidRPr="0087394B">
        <w:rPr>
          <w:lang w:eastAsia="en-US"/>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79"/>
    <w:p w:rsidR="0087394B" w:rsidRPr="0087394B" w:rsidRDefault="0087394B" w:rsidP="0087394B">
      <w:pPr>
        <w:rPr>
          <w:lang w:eastAsia="en-US"/>
        </w:rPr>
      </w:pPr>
      <w:r w:rsidRPr="0087394B">
        <w:rPr>
          <w:lang w:eastAsia="en-US"/>
        </w:rPr>
        <w:t>163.10.14.5.</w:t>
      </w:r>
      <w:r w:rsidRPr="0087394B">
        <w:rPr>
          <w:lang w:val="en-US" w:eastAsia="en-US"/>
        </w:rPr>
        <w:t> </w:t>
      </w:r>
      <w:r w:rsidRPr="0087394B">
        <w:rPr>
          <w:lang w:eastAsia="en-US"/>
        </w:rPr>
        <w:t>Модуль по лапте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87394B" w:rsidRPr="0087394B" w:rsidRDefault="0087394B" w:rsidP="0087394B">
      <w:pPr>
        <w:rPr>
          <w:lang w:eastAsia="en-US"/>
        </w:rPr>
      </w:pPr>
      <w:r w:rsidRPr="0087394B">
        <w:rPr>
          <w:lang w:eastAsia="en-US"/>
        </w:rPr>
        <w:t>163.10.14.6.</w:t>
      </w:r>
      <w:r w:rsidRPr="0087394B">
        <w:rPr>
          <w:lang w:val="en-US" w:eastAsia="en-US"/>
        </w:rPr>
        <w:t> </w:t>
      </w:r>
      <w:r w:rsidRPr="0087394B">
        <w:rPr>
          <w:lang w:eastAsia="en-US"/>
        </w:rPr>
        <w:t>Содержание модуля по лапте.</w:t>
      </w:r>
    </w:p>
    <w:p w:rsidR="0087394B" w:rsidRPr="0087394B" w:rsidRDefault="0087394B" w:rsidP="0087394B">
      <w:pPr>
        <w:rPr>
          <w:lang w:eastAsia="en-US"/>
        </w:rPr>
      </w:pPr>
      <w:r w:rsidRPr="0087394B">
        <w:rPr>
          <w:lang w:eastAsia="en-US"/>
        </w:rPr>
        <w:t>Знания о лапте.</w:t>
      </w:r>
    </w:p>
    <w:p w:rsidR="0087394B" w:rsidRPr="0087394B" w:rsidRDefault="0087394B" w:rsidP="0087394B">
      <w:pPr>
        <w:rPr>
          <w:lang w:eastAsia="en-US"/>
        </w:rPr>
      </w:pPr>
      <w:r w:rsidRPr="0087394B">
        <w:rPr>
          <w:lang w:eastAsia="en-US"/>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87394B" w:rsidRPr="0087394B" w:rsidRDefault="0087394B" w:rsidP="0087394B">
      <w:pPr>
        <w:rPr>
          <w:lang w:eastAsia="en-US"/>
        </w:rPr>
      </w:pPr>
      <w:r w:rsidRPr="0087394B">
        <w:rPr>
          <w:lang w:eastAsia="en-US"/>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87394B" w:rsidRPr="0087394B" w:rsidRDefault="0087394B" w:rsidP="0087394B">
      <w:pPr>
        <w:rPr>
          <w:lang w:eastAsia="en-US"/>
        </w:rPr>
      </w:pPr>
      <w:r w:rsidRPr="0087394B">
        <w:rPr>
          <w:lang w:eastAsia="en-US"/>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87394B" w:rsidRPr="0087394B" w:rsidRDefault="0087394B" w:rsidP="0087394B">
      <w:pPr>
        <w:rPr>
          <w:lang w:eastAsia="en-US"/>
        </w:rPr>
      </w:pPr>
      <w:r w:rsidRPr="0087394B">
        <w:rPr>
          <w:lang w:eastAsia="en-US"/>
        </w:rPr>
        <w:t>Разновидности лапты. Основные понятия о спортивных сооружениях и инвентаре.</w:t>
      </w:r>
    </w:p>
    <w:p w:rsidR="0087394B" w:rsidRPr="0087394B" w:rsidRDefault="0087394B" w:rsidP="0087394B">
      <w:pPr>
        <w:rPr>
          <w:lang w:eastAsia="en-US"/>
        </w:rPr>
      </w:pPr>
      <w:r w:rsidRPr="0087394B">
        <w:rPr>
          <w:lang w:eastAsia="en-US"/>
        </w:rPr>
        <w:t>Амплуа полевых игроков при игре в лапту.</w:t>
      </w:r>
    </w:p>
    <w:p w:rsidR="0087394B" w:rsidRPr="0087394B" w:rsidRDefault="0087394B" w:rsidP="0087394B">
      <w:pPr>
        <w:rPr>
          <w:lang w:eastAsia="en-US"/>
        </w:rPr>
      </w:pPr>
      <w:r w:rsidRPr="0087394B">
        <w:rPr>
          <w:lang w:eastAsia="en-US"/>
        </w:rPr>
        <w:t>Правила безопасного поведения во время занятий лаптой. Характерные травмы игроки в лапту и мероприятия по их предупреждению.</w:t>
      </w:r>
    </w:p>
    <w:p w:rsidR="0087394B" w:rsidRPr="0087394B" w:rsidRDefault="0087394B" w:rsidP="0087394B">
      <w:pPr>
        <w:rPr>
          <w:lang w:eastAsia="en-US"/>
        </w:rPr>
      </w:pPr>
      <w:r w:rsidRPr="0087394B">
        <w:rPr>
          <w:lang w:eastAsia="en-US"/>
        </w:rPr>
        <w:t xml:space="preserve"> Режим дня при занятиях лаптой. Правила личной гигиены во время занятий лаптой.</w:t>
      </w:r>
    </w:p>
    <w:p w:rsidR="0087394B" w:rsidRPr="0087394B" w:rsidRDefault="0087394B" w:rsidP="0087394B">
      <w:pPr>
        <w:rPr>
          <w:lang w:eastAsia="en-US"/>
        </w:rPr>
      </w:pPr>
      <w:r w:rsidRPr="0087394B">
        <w:rPr>
          <w:lang w:eastAsia="en-US"/>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Подвижные игры и правила их проведения. Организация и проведение игр специальной направленности с элементами лапты.</w:t>
      </w:r>
    </w:p>
    <w:p w:rsidR="0087394B" w:rsidRPr="0087394B" w:rsidRDefault="0087394B" w:rsidP="0087394B">
      <w:pPr>
        <w:rPr>
          <w:lang w:eastAsia="en-US"/>
        </w:rPr>
      </w:pPr>
      <w:r w:rsidRPr="0087394B">
        <w:rPr>
          <w:lang w:eastAsia="en-US"/>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87394B" w:rsidRPr="0087394B" w:rsidRDefault="0087394B" w:rsidP="0087394B">
      <w:pPr>
        <w:rPr>
          <w:lang w:eastAsia="en-US"/>
        </w:rPr>
      </w:pPr>
      <w:r w:rsidRPr="0087394B">
        <w:rPr>
          <w:lang w:eastAsia="en-US"/>
        </w:rPr>
        <w:t>Правила безопасного, правомерного поведения во время соревнований по лапте в качестве зрителя, болельщика.</w:t>
      </w:r>
    </w:p>
    <w:p w:rsidR="0087394B" w:rsidRPr="0087394B" w:rsidRDefault="0087394B" w:rsidP="0087394B">
      <w:pPr>
        <w:rPr>
          <w:lang w:eastAsia="en-US"/>
        </w:rPr>
      </w:pPr>
      <w:r w:rsidRPr="0087394B">
        <w:rPr>
          <w:lang w:eastAsia="en-US"/>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87394B" w:rsidRPr="0087394B" w:rsidRDefault="0087394B" w:rsidP="0087394B">
      <w:pPr>
        <w:rPr>
          <w:lang w:eastAsia="en-US"/>
        </w:rPr>
      </w:pPr>
      <w:r w:rsidRPr="0087394B">
        <w:rPr>
          <w:lang w:eastAsia="en-US"/>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rsidR="0087394B" w:rsidRPr="0087394B" w:rsidRDefault="0087394B" w:rsidP="0087394B">
      <w:pPr>
        <w:rPr>
          <w:lang w:eastAsia="en-US"/>
        </w:rPr>
      </w:pPr>
      <w:r w:rsidRPr="0087394B">
        <w:rPr>
          <w:lang w:eastAsia="en-US"/>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87394B" w:rsidRPr="0087394B" w:rsidRDefault="0087394B" w:rsidP="0087394B">
      <w:pPr>
        <w:rPr>
          <w:lang w:eastAsia="en-US"/>
        </w:rPr>
      </w:pPr>
      <w:r w:rsidRPr="0087394B">
        <w:rPr>
          <w:lang w:eastAsia="en-US"/>
        </w:rPr>
        <w:t>Способы и методы профилактики пагубных привычек, асоциального и созависимого поведения. Антидопинговое поведение.</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87394B" w:rsidRPr="0087394B" w:rsidRDefault="0087394B" w:rsidP="0087394B">
      <w:pPr>
        <w:rPr>
          <w:lang w:eastAsia="en-US"/>
        </w:rPr>
      </w:pPr>
      <w:r w:rsidRPr="0087394B">
        <w:rPr>
          <w:lang w:eastAsia="en-US"/>
        </w:rPr>
        <w:t>Специально-подготовительные упражнения, развивающие основные качества, необходимые для овладения техникой и тактикой игры в лапту.</w:t>
      </w:r>
    </w:p>
    <w:p w:rsidR="0087394B" w:rsidRPr="0087394B" w:rsidRDefault="0087394B" w:rsidP="0087394B">
      <w:pPr>
        <w:rPr>
          <w:lang w:eastAsia="en-US"/>
        </w:rPr>
      </w:pPr>
      <w:r w:rsidRPr="0087394B">
        <w:rPr>
          <w:lang w:eastAsia="en-US"/>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rsidR="0087394B" w:rsidRPr="0087394B" w:rsidRDefault="0087394B" w:rsidP="0087394B">
      <w:pPr>
        <w:rPr>
          <w:lang w:eastAsia="en-US"/>
        </w:rPr>
      </w:pPr>
      <w:r w:rsidRPr="0087394B">
        <w:rPr>
          <w:lang w:eastAsia="en-US"/>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87394B" w:rsidRPr="0087394B" w:rsidRDefault="0087394B" w:rsidP="0087394B">
      <w:pPr>
        <w:rPr>
          <w:lang w:eastAsia="en-US"/>
        </w:rPr>
      </w:pPr>
      <w:r w:rsidRPr="0087394B">
        <w:rPr>
          <w:lang w:eastAsia="en-US"/>
        </w:rPr>
        <w:t xml:space="preserve">Тактика нападения. </w:t>
      </w:r>
    </w:p>
    <w:p w:rsidR="0087394B" w:rsidRPr="0087394B" w:rsidRDefault="0087394B" w:rsidP="0087394B">
      <w:pPr>
        <w:rPr>
          <w:lang w:eastAsia="en-US"/>
        </w:rPr>
      </w:pPr>
      <w:r w:rsidRPr="0087394B">
        <w:rPr>
          <w:lang w:eastAsia="en-US"/>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87394B" w:rsidRPr="0087394B" w:rsidRDefault="0087394B" w:rsidP="0087394B">
      <w:pPr>
        <w:rPr>
          <w:lang w:eastAsia="en-US"/>
        </w:rPr>
      </w:pPr>
      <w:r w:rsidRPr="0087394B">
        <w:rPr>
          <w:lang w:eastAsia="en-US"/>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rsidR="0087394B" w:rsidRPr="0087394B" w:rsidRDefault="0087394B" w:rsidP="0087394B">
      <w:pPr>
        <w:rPr>
          <w:lang w:eastAsia="en-US"/>
        </w:rPr>
      </w:pPr>
      <w:r w:rsidRPr="0087394B">
        <w:rPr>
          <w:lang w:eastAsia="en-US"/>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87394B" w:rsidRPr="0087394B" w:rsidRDefault="0087394B" w:rsidP="0087394B">
      <w:pPr>
        <w:rPr>
          <w:lang w:eastAsia="en-US"/>
        </w:rPr>
      </w:pPr>
      <w:r w:rsidRPr="0087394B">
        <w:rPr>
          <w:lang w:eastAsia="en-US"/>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87394B" w:rsidRPr="0087394B" w:rsidRDefault="0087394B" w:rsidP="0087394B">
      <w:pPr>
        <w:rPr>
          <w:lang w:eastAsia="en-US"/>
        </w:rPr>
      </w:pPr>
      <w:r w:rsidRPr="0087394B">
        <w:rPr>
          <w:lang w:eastAsia="en-US"/>
        </w:rPr>
        <w:t>Тактика защиты:</w:t>
      </w:r>
    </w:p>
    <w:p w:rsidR="0087394B" w:rsidRPr="0087394B" w:rsidRDefault="0087394B" w:rsidP="0087394B">
      <w:pPr>
        <w:rPr>
          <w:lang w:eastAsia="en-US"/>
        </w:rPr>
      </w:pPr>
      <w:r w:rsidRPr="0087394B">
        <w:rPr>
          <w:lang w:eastAsia="en-US"/>
        </w:rPr>
        <w:t xml:space="preserve">Индивидуальные действия. Выбор места для ловли мяча при ударах (сверху, сбоку, «свечой»). </w:t>
      </w:r>
    </w:p>
    <w:p w:rsidR="0087394B" w:rsidRPr="0087394B" w:rsidRDefault="0087394B" w:rsidP="0087394B">
      <w:pPr>
        <w:rPr>
          <w:lang w:eastAsia="en-US"/>
        </w:rPr>
      </w:pPr>
      <w:r w:rsidRPr="0087394B">
        <w:rPr>
          <w:lang w:eastAsia="en-US"/>
        </w:rPr>
        <w:t>Действия защитника при:</w:t>
      </w:r>
    </w:p>
    <w:p w:rsidR="0087394B" w:rsidRPr="0087394B" w:rsidRDefault="0087394B" w:rsidP="0087394B">
      <w:pPr>
        <w:rPr>
          <w:lang w:eastAsia="en-US"/>
        </w:rPr>
      </w:pPr>
      <w:r w:rsidRPr="0087394B">
        <w:rPr>
          <w:lang w:eastAsia="en-US"/>
        </w:rPr>
        <w:t>пропуске мяча, летящего в его сторону;</w:t>
      </w:r>
    </w:p>
    <w:p w:rsidR="0087394B" w:rsidRPr="0087394B" w:rsidRDefault="0087394B" w:rsidP="0087394B">
      <w:pPr>
        <w:rPr>
          <w:lang w:eastAsia="en-US"/>
        </w:rPr>
      </w:pPr>
      <w:r w:rsidRPr="0087394B">
        <w:rPr>
          <w:lang w:eastAsia="en-US"/>
        </w:rPr>
        <w:t>страховке своих партнеров при ударе сверху;</w:t>
      </w:r>
    </w:p>
    <w:p w:rsidR="0087394B" w:rsidRPr="0087394B" w:rsidRDefault="0087394B" w:rsidP="0087394B">
      <w:pPr>
        <w:rPr>
          <w:lang w:eastAsia="en-US"/>
        </w:rPr>
      </w:pPr>
      <w:r w:rsidRPr="0087394B">
        <w:rPr>
          <w:lang w:eastAsia="en-US"/>
        </w:rPr>
        <w:t xml:space="preserve">выборе места для того, чтобы осалить перебежчика; </w:t>
      </w:r>
    </w:p>
    <w:p w:rsidR="0087394B" w:rsidRPr="0087394B" w:rsidRDefault="0087394B" w:rsidP="0087394B">
      <w:pPr>
        <w:rPr>
          <w:lang w:eastAsia="en-US"/>
        </w:rPr>
      </w:pPr>
      <w:r w:rsidRPr="0087394B">
        <w:rPr>
          <w:lang w:eastAsia="en-US"/>
        </w:rPr>
        <w:t xml:space="preserve">выборе места для получения мяча от партнера; </w:t>
      </w:r>
    </w:p>
    <w:p w:rsidR="0087394B" w:rsidRPr="0087394B" w:rsidRDefault="0087394B" w:rsidP="0087394B">
      <w:pPr>
        <w:rPr>
          <w:lang w:eastAsia="en-US"/>
        </w:rPr>
      </w:pPr>
      <w:r w:rsidRPr="0087394B">
        <w:rPr>
          <w:lang w:eastAsia="en-US"/>
        </w:rPr>
        <w:t xml:space="preserve">переосаливании (обратном осаливании); </w:t>
      </w:r>
    </w:p>
    <w:p w:rsidR="0087394B" w:rsidRPr="0087394B" w:rsidRDefault="0087394B" w:rsidP="0087394B">
      <w:pPr>
        <w:rPr>
          <w:lang w:eastAsia="en-US"/>
        </w:rPr>
      </w:pPr>
      <w:r w:rsidRPr="0087394B">
        <w:rPr>
          <w:lang w:eastAsia="en-US"/>
        </w:rPr>
        <w:t xml:space="preserve">расположении нападающих в пригороде и за линией кона; </w:t>
      </w:r>
    </w:p>
    <w:p w:rsidR="0087394B" w:rsidRPr="0087394B" w:rsidRDefault="0087394B" w:rsidP="0087394B">
      <w:pPr>
        <w:rPr>
          <w:lang w:eastAsia="en-US"/>
        </w:rPr>
      </w:pPr>
      <w:r w:rsidRPr="0087394B">
        <w:rPr>
          <w:lang w:eastAsia="en-US"/>
        </w:rPr>
        <w:t xml:space="preserve">перебежках нападающих. </w:t>
      </w:r>
    </w:p>
    <w:p w:rsidR="0087394B" w:rsidRPr="0087394B" w:rsidRDefault="0087394B" w:rsidP="0087394B">
      <w:pPr>
        <w:rPr>
          <w:lang w:eastAsia="en-US"/>
        </w:rPr>
      </w:pPr>
      <w:r w:rsidRPr="0087394B">
        <w:rPr>
          <w:lang w:eastAsia="en-US"/>
        </w:rPr>
        <w:t xml:space="preserve">Действия подающего при выносе мяча за линию дома. </w:t>
      </w:r>
    </w:p>
    <w:p w:rsidR="0087394B" w:rsidRPr="0087394B" w:rsidRDefault="0087394B" w:rsidP="0087394B">
      <w:pPr>
        <w:rPr>
          <w:lang w:eastAsia="en-US"/>
        </w:rPr>
      </w:pPr>
      <w:r w:rsidRPr="0087394B">
        <w:rPr>
          <w:lang w:eastAsia="en-US"/>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87394B" w:rsidRPr="0087394B" w:rsidRDefault="0087394B" w:rsidP="0087394B">
      <w:pPr>
        <w:rPr>
          <w:lang w:eastAsia="en-US"/>
        </w:rPr>
      </w:pPr>
      <w:r w:rsidRPr="0087394B">
        <w:rPr>
          <w:lang w:eastAsia="en-US"/>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87394B" w:rsidRPr="0087394B" w:rsidRDefault="0087394B" w:rsidP="0087394B">
      <w:pPr>
        <w:rPr>
          <w:lang w:eastAsia="en-US"/>
        </w:rPr>
      </w:pPr>
      <w:r w:rsidRPr="0087394B">
        <w:rPr>
          <w:lang w:eastAsia="en-US"/>
        </w:rPr>
        <w:t>Действия команды защиты при:</w:t>
      </w:r>
    </w:p>
    <w:p w:rsidR="0087394B" w:rsidRPr="0087394B" w:rsidRDefault="0087394B" w:rsidP="0087394B">
      <w:pPr>
        <w:rPr>
          <w:lang w:eastAsia="en-US"/>
        </w:rPr>
      </w:pPr>
      <w:r w:rsidRPr="0087394B">
        <w:rPr>
          <w:lang w:eastAsia="en-US"/>
        </w:rPr>
        <w:t>ударе сверху (в правую, левую зоны и по центру);</w:t>
      </w:r>
    </w:p>
    <w:p w:rsidR="0087394B" w:rsidRPr="0087394B" w:rsidRDefault="0087394B" w:rsidP="0087394B">
      <w:pPr>
        <w:rPr>
          <w:lang w:eastAsia="en-US"/>
        </w:rPr>
      </w:pPr>
      <w:r w:rsidRPr="0087394B">
        <w:rPr>
          <w:lang w:eastAsia="en-US"/>
        </w:rPr>
        <w:t>ударе сбоку и «свечой»;</w:t>
      </w:r>
    </w:p>
    <w:p w:rsidR="0087394B" w:rsidRPr="0087394B" w:rsidRDefault="0087394B" w:rsidP="0087394B">
      <w:pPr>
        <w:rPr>
          <w:lang w:eastAsia="en-US"/>
        </w:rPr>
      </w:pPr>
      <w:r w:rsidRPr="0087394B">
        <w:rPr>
          <w:lang w:eastAsia="en-US"/>
        </w:rPr>
        <w:t>проигрывающей по ходу игры;</w:t>
      </w:r>
    </w:p>
    <w:p w:rsidR="0087394B" w:rsidRPr="0087394B" w:rsidRDefault="0087394B" w:rsidP="0087394B">
      <w:pPr>
        <w:rPr>
          <w:lang w:eastAsia="en-US"/>
        </w:rPr>
      </w:pPr>
      <w:r w:rsidRPr="0087394B">
        <w:rPr>
          <w:lang w:eastAsia="en-US"/>
        </w:rPr>
        <w:t>случае, когда у нападающих остался один игрок, имеющий право на удар;</w:t>
      </w:r>
    </w:p>
    <w:p w:rsidR="0087394B" w:rsidRPr="0087394B" w:rsidRDefault="0087394B" w:rsidP="0087394B">
      <w:pPr>
        <w:rPr>
          <w:lang w:eastAsia="en-US"/>
        </w:rPr>
      </w:pPr>
      <w:r w:rsidRPr="0087394B">
        <w:rPr>
          <w:lang w:eastAsia="en-US"/>
        </w:rPr>
        <w:t>одиночных перебежках соперника, групповых перебежках соперника;</w:t>
      </w:r>
    </w:p>
    <w:p w:rsidR="0087394B" w:rsidRPr="0087394B" w:rsidRDefault="0087394B" w:rsidP="0087394B">
      <w:pPr>
        <w:rPr>
          <w:lang w:eastAsia="en-US"/>
        </w:rPr>
      </w:pPr>
      <w:r w:rsidRPr="0087394B">
        <w:rPr>
          <w:lang w:eastAsia="en-US"/>
        </w:rPr>
        <w:t>ударе, после которого мяч улетает за боковую линию;</w:t>
      </w:r>
    </w:p>
    <w:p w:rsidR="0087394B" w:rsidRPr="0087394B" w:rsidRDefault="0087394B" w:rsidP="0087394B">
      <w:pPr>
        <w:rPr>
          <w:lang w:eastAsia="en-US"/>
        </w:rPr>
      </w:pPr>
      <w:r w:rsidRPr="0087394B">
        <w:rPr>
          <w:lang w:eastAsia="en-US"/>
        </w:rPr>
        <w:t>самоосаливание соперника, переосаливание соперника.</w:t>
      </w:r>
    </w:p>
    <w:p w:rsidR="0087394B" w:rsidRPr="0087394B" w:rsidRDefault="0087394B" w:rsidP="0087394B">
      <w:pPr>
        <w:rPr>
          <w:lang w:eastAsia="en-US"/>
        </w:rPr>
      </w:pPr>
      <w:r w:rsidRPr="0087394B">
        <w:rPr>
          <w:lang w:eastAsia="en-US"/>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rsidR="0087394B" w:rsidRPr="0087394B" w:rsidRDefault="0087394B" w:rsidP="0087394B">
      <w:pPr>
        <w:rPr>
          <w:lang w:eastAsia="en-US"/>
        </w:rPr>
      </w:pPr>
      <w:r w:rsidRPr="0087394B">
        <w:rPr>
          <w:lang w:eastAsia="en-US"/>
        </w:rPr>
        <w:t>Учебные игры в лапту. Малые (упрощенные) игры в технико-тактической подготовке игроков в лапту. Участие в соревновательной деятельности.</w:t>
      </w:r>
    </w:p>
    <w:p w:rsidR="0087394B" w:rsidRPr="0087394B" w:rsidRDefault="0087394B" w:rsidP="0087394B">
      <w:pPr>
        <w:rPr>
          <w:lang w:eastAsia="en-US"/>
        </w:rPr>
      </w:pPr>
      <w:r w:rsidRPr="0087394B">
        <w:rPr>
          <w:lang w:eastAsia="en-US"/>
        </w:rPr>
        <w:t>163.10.14.7.</w:t>
      </w:r>
      <w:r w:rsidRPr="0087394B">
        <w:rPr>
          <w:lang w:val="en-US" w:eastAsia="en-US"/>
        </w:rPr>
        <w:t> </w:t>
      </w:r>
      <w:r w:rsidRPr="0087394B">
        <w:rPr>
          <w:lang w:eastAsia="en-US"/>
        </w:rPr>
        <w:t>Содержание модуля по лапте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14.7.1.</w:t>
      </w:r>
      <w:r w:rsidRPr="0087394B">
        <w:rPr>
          <w:lang w:val="en-US" w:eastAsia="en-US"/>
        </w:rPr>
        <w:t> </w:t>
      </w:r>
      <w:r w:rsidRPr="0087394B">
        <w:rPr>
          <w:lang w:eastAsia="en-US"/>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87394B" w:rsidRPr="0087394B" w:rsidRDefault="0087394B" w:rsidP="0087394B">
      <w:pPr>
        <w:rPr>
          <w:lang w:eastAsia="en-US"/>
        </w:rPr>
      </w:pPr>
      <w:r w:rsidRPr="0087394B">
        <w:rPr>
          <w:lang w:eastAsia="en-US"/>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87394B" w:rsidRPr="0087394B" w:rsidRDefault="0087394B" w:rsidP="0087394B">
      <w:pPr>
        <w:rPr>
          <w:lang w:eastAsia="en-US"/>
        </w:rPr>
      </w:pPr>
      <w:r w:rsidRPr="0087394B">
        <w:rPr>
          <w:lang w:eastAsia="en-US"/>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87394B" w:rsidRPr="0087394B" w:rsidRDefault="0087394B" w:rsidP="0087394B">
      <w:pPr>
        <w:rPr>
          <w:lang w:eastAsia="en-US"/>
        </w:rPr>
      </w:pPr>
      <w:r w:rsidRPr="0087394B">
        <w:rPr>
          <w:lang w:eastAsia="en-US"/>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7394B" w:rsidRPr="0087394B" w:rsidRDefault="0087394B" w:rsidP="0087394B">
      <w:pPr>
        <w:rPr>
          <w:lang w:eastAsia="en-US"/>
        </w:rPr>
      </w:pPr>
      <w:r w:rsidRPr="0087394B">
        <w:rPr>
          <w:lang w:eastAsia="en-US"/>
        </w:rPr>
        <w:t xml:space="preserve">проявление положительных качеств личности и управление своими эмоциями в различных ситуациях и условиях; </w:t>
      </w:r>
    </w:p>
    <w:p w:rsidR="0087394B" w:rsidRPr="0087394B" w:rsidRDefault="0087394B" w:rsidP="0087394B">
      <w:pPr>
        <w:rPr>
          <w:lang w:eastAsia="en-US"/>
        </w:rPr>
      </w:pPr>
      <w:r w:rsidRPr="0087394B">
        <w:rPr>
          <w:lang w:eastAsia="en-US"/>
        </w:rPr>
        <w:t>осознанное, уважительное и доброжелательное отношение к сверстникам и педагогам.</w:t>
      </w:r>
    </w:p>
    <w:p w:rsidR="0087394B" w:rsidRPr="0087394B" w:rsidRDefault="0087394B" w:rsidP="0087394B">
      <w:pPr>
        <w:rPr>
          <w:lang w:eastAsia="en-US"/>
        </w:rPr>
      </w:pPr>
      <w:r w:rsidRPr="0087394B">
        <w:rPr>
          <w:lang w:eastAsia="en-US"/>
        </w:rPr>
        <w:t>163.10.14.7.2.</w:t>
      </w:r>
      <w:r w:rsidRPr="0087394B">
        <w:rPr>
          <w:lang w:val="en-US" w:eastAsia="en-US"/>
        </w:rPr>
        <w:t> </w:t>
      </w:r>
      <w:r w:rsidRPr="0087394B">
        <w:rPr>
          <w:lang w:eastAsia="en-US"/>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rsidR="0087394B" w:rsidRPr="0087394B" w:rsidRDefault="0087394B" w:rsidP="0087394B">
      <w:pPr>
        <w:rPr>
          <w:lang w:eastAsia="en-US"/>
        </w:rPr>
      </w:pPr>
      <w:r w:rsidRPr="0087394B">
        <w:rPr>
          <w:lang w:eastAsia="en-US"/>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rsidR="0087394B" w:rsidRPr="0087394B" w:rsidRDefault="0087394B" w:rsidP="0087394B">
      <w:pPr>
        <w:rPr>
          <w:lang w:eastAsia="en-US"/>
        </w:rPr>
      </w:pPr>
      <w:r w:rsidRPr="0087394B">
        <w:rPr>
          <w:lang w:eastAsia="en-US"/>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87394B" w:rsidRPr="0087394B" w:rsidRDefault="0087394B" w:rsidP="0087394B">
      <w:pPr>
        <w:rPr>
          <w:lang w:eastAsia="en-US"/>
        </w:rPr>
      </w:pPr>
      <w:r w:rsidRPr="0087394B">
        <w:rPr>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7394B" w:rsidRPr="0087394B" w:rsidRDefault="0087394B" w:rsidP="0087394B">
      <w:pPr>
        <w:rPr>
          <w:lang w:eastAsia="en-US"/>
        </w:rPr>
      </w:pPr>
      <w:r w:rsidRPr="0087394B">
        <w:rPr>
          <w:lang w:eastAsia="en-US"/>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7394B" w:rsidRPr="0087394B" w:rsidRDefault="0087394B" w:rsidP="0087394B">
      <w:pPr>
        <w:rPr>
          <w:lang w:eastAsia="en-US"/>
        </w:rPr>
      </w:pPr>
      <w:r w:rsidRPr="0087394B">
        <w:rPr>
          <w:lang w:eastAsia="en-US"/>
        </w:rPr>
        <w:t>163.10.14.7.3.</w:t>
      </w:r>
      <w:r w:rsidRPr="0087394B">
        <w:rPr>
          <w:lang w:val="en-US" w:eastAsia="en-US"/>
        </w:rPr>
        <w:t> </w:t>
      </w:r>
      <w:r w:rsidRPr="0087394B">
        <w:rPr>
          <w:lang w:eastAsia="en-US"/>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87394B" w:rsidRPr="0087394B" w:rsidRDefault="0087394B" w:rsidP="0087394B">
      <w:pPr>
        <w:rPr>
          <w:lang w:eastAsia="en-US"/>
        </w:rPr>
      </w:pPr>
      <w:r w:rsidRPr="0087394B">
        <w:rPr>
          <w:lang w:eastAsia="en-US"/>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rsidR="0087394B" w:rsidRPr="0087394B" w:rsidRDefault="0087394B" w:rsidP="0087394B">
      <w:pPr>
        <w:rPr>
          <w:lang w:eastAsia="en-US"/>
        </w:rPr>
      </w:pPr>
      <w:r w:rsidRPr="0087394B">
        <w:rPr>
          <w:lang w:eastAsia="en-US"/>
        </w:rPr>
        <w:t>освоение и демонстрация базовых технических приемов техники игры, знание, демонстрация базовых тактических действий игроков в лапту;</w:t>
      </w:r>
    </w:p>
    <w:p w:rsidR="0087394B" w:rsidRPr="0087394B" w:rsidRDefault="0087394B" w:rsidP="0087394B">
      <w:pPr>
        <w:rPr>
          <w:lang w:eastAsia="en-US"/>
        </w:rPr>
      </w:pPr>
      <w:r w:rsidRPr="0087394B">
        <w:rPr>
          <w:lang w:eastAsia="en-US"/>
        </w:rPr>
        <w:t>использование основных средств и методов обучения базовым техническим приемам и тактическим действиям лапты;</w:t>
      </w:r>
    </w:p>
    <w:p w:rsidR="0087394B" w:rsidRPr="0087394B" w:rsidRDefault="0087394B" w:rsidP="0087394B">
      <w:pPr>
        <w:rPr>
          <w:lang w:eastAsia="en-US"/>
        </w:rPr>
      </w:pPr>
      <w:r w:rsidRPr="0087394B">
        <w:rPr>
          <w:lang w:eastAsia="en-US"/>
        </w:rPr>
        <w:t>соблюдение правил личной гигиены и ухода за спортивным инвентарем и оборудованием, подбора спортивной одежды и обуви для занятий по лапте;</w:t>
      </w:r>
    </w:p>
    <w:p w:rsidR="0087394B" w:rsidRPr="0087394B" w:rsidRDefault="0087394B" w:rsidP="0087394B">
      <w:pPr>
        <w:rPr>
          <w:lang w:eastAsia="en-US"/>
        </w:rPr>
      </w:pPr>
      <w:r w:rsidRPr="0087394B">
        <w:rPr>
          <w:lang w:eastAsia="en-US"/>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7394B" w:rsidRPr="0087394B" w:rsidRDefault="0087394B" w:rsidP="0087394B">
      <w:pPr>
        <w:rPr>
          <w:lang w:eastAsia="en-US"/>
        </w:rPr>
      </w:pPr>
      <w:r w:rsidRPr="0087394B">
        <w:rPr>
          <w:lang w:eastAsia="en-US"/>
        </w:rPr>
        <w:t>знание контрольно-тестовых упражнений для определения уровня физической и технической подготовленности игроков в лапту;</w:t>
      </w:r>
    </w:p>
    <w:p w:rsidR="0087394B" w:rsidRPr="0087394B" w:rsidRDefault="0087394B" w:rsidP="0087394B">
      <w:pPr>
        <w:rPr>
          <w:lang w:eastAsia="en-US"/>
        </w:rPr>
      </w:pPr>
      <w:r w:rsidRPr="0087394B">
        <w:rPr>
          <w:lang w:eastAsia="en-US"/>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87394B" w:rsidRPr="0087394B" w:rsidRDefault="0087394B" w:rsidP="0087394B">
      <w:pPr>
        <w:rPr>
          <w:lang w:eastAsia="en-US"/>
        </w:rPr>
      </w:pPr>
      <w:r w:rsidRPr="0087394B">
        <w:rPr>
          <w:lang w:eastAsia="en-US"/>
        </w:rPr>
        <w:t>163.10.15.</w:t>
      </w:r>
      <w:r w:rsidRPr="0087394B">
        <w:rPr>
          <w:lang w:val="en-US" w:eastAsia="en-US"/>
        </w:rPr>
        <w:t> </w:t>
      </w:r>
      <w:r w:rsidRPr="0087394B">
        <w:rPr>
          <w:lang w:eastAsia="en-US"/>
        </w:rPr>
        <w:t>Модуль «Футбол для всех».</w:t>
      </w:r>
    </w:p>
    <w:p w:rsidR="0087394B" w:rsidRPr="0087394B" w:rsidRDefault="0087394B" w:rsidP="0087394B">
      <w:pPr>
        <w:rPr>
          <w:lang w:eastAsia="en-US"/>
        </w:rPr>
      </w:pPr>
      <w:r w:rsidRPr="0087394B">
        <w:rPr>
          <w:lang w:eastAsia="en-US"/>
        </w:rPr>
        <w:t>163.10.15.1.</w:t>
      </w:r>
      <w:r w:rsidRPr="0087394B">
        <w:rPr>
          <w:lang w:val="en-US" w:eastAsia="en-US"/>
        </w:rPr>
        <w:t> </w:t>
      </w:r>
      <w:r w:rsidRPr="0087394B">
        <w:rPr>
          <w:lang w:eastAsia="en-US"/>
        </w:rPr>
        <w:t>Пояснительная записка модуля «Футбол для всех».</w:t>
      </w:r>
    </w:p>
    <w:p w:rsidR="0087394B" w:rsidRPr="0087394B" w:rsidRDefault="0087394B" w:rsidP="0087394B">
      <w:pPr>
        <w:rPr>
          <w:lang w:eastAsia="en-US"/>
        </w:rPr>
      </w:pPr>
      <w:r w:rsidRPr="0087394B">
        <w:rPr>
          <w:lang w:eastAsia="en-US"/>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87394B" w:rsidRPr="0087394B" w:rsidRDefault="0087394B" w:rsidP="0087394B">
      <w:pPr>
        <w:rPr>
          <w:lang w:eastAsia="en-US"/>
        </w:rPr>
      </w:pPr>
      <w:r w:rsidRPr="0087394B">
        <w:rPr>
          <w:lang w:eastAsia="en-US"/>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87394B" w:rsidRPr="0087394B" w:rsidRDefault="0087394B" w:rsidP="0087394B">
      <w:pPr>
        <w:rPr>
          <w:lang w:eastAsia="en-US"/>
        </w:rPr>
      </w:pPr>
      <w:r w:rsidRPr="0087394B">
        <w:rPr>
          <w:lang w:eastAsia="en-US"/>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87394B" w:rsidRPr="0087394B" w:rsidRDefault="0087394B" w:rsidP="0087394B">
      <w:pPr>
        <w:rPr>
          <w:lang w:eastAsia="en-US"/>
        </w:rPr>
      </w:pPr>
      <w:r w:rsidRPr="0087394B">
        <w:rPr>
          <w:lang w:eastAsia="en-US"/>
        </w:rPr>
        <w:t>163.10.15.2.</w:t>
      </w:r>
      <w:r w:rsidRPr="0087394B">
        <w:rPr>
          <w:lang w:val="en-US" w:eastAsia="en-US"/>
        </w:rPr>
        <w:t> </w:t>
      </w:r>
      <w:r w:rsidRPr="0087394B">
        <w:rPr>
          <w:lang w:eastAsia="en-US"/>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rsidR="0087394B" w:rsidRPr="0087394B" w:rsidRDefault="0087394B" w:rsidP="0087394B">
      <w:pPr>
        <w:rPr>
          <w:lang w:eastAsia="en-US"/>
        </w:rPr>
      </w:pPr>
      <w:r w:rsidRPr="0087394B">
        <w:rPr>
          <w:lang w:eastAsia="en-US"/>
        </w:rPr>
        <w:t>163.10.15.3.</w:t>
      </w:r>
      <w:r w:rsidRPr="0087394B">
        <w:rPr>
          <w:lang w:val="en-US" w:eastAsia="en-US"/>
        </w:rPr>
        <w:t> </w:t>
      </w:r>
      <w:r w:rsidRPr="0087394B">
        <w:rPr>
          <w:lang w:eastAsia="en-US"/>
        </w:rPr>
        <w:t>Задачами изучения модуля по футболу являются:</w:t>
      </w:r>
    </w:p>
    <w:p w:rsidR="0087394B" w:rsidRPr="0087394B" w:rsidRDefault="0087394B" w:rsidP="0087394B">
      <w:pPr>
        <w:rPr>
          <w:lang w:eastAsia="en-US"/>
        </w:rPr>
      </w:pPr>
      <w:r w:rsidRPr="0087394B">
        <w:rPr>
          <w:lang w:eastAsia="en-US"/>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87394B" w:rsidRPr="0087394B" w:rsidRDefault="0087394B" w:rsidP="0087394B">
      <w:pPr>
        <w:rPr>
          <w:lang w:eastAsia="en-US"/>
        </w:rPr>
      </w:pPr>
      <w:r w:rsidRPr="0087394B">
        <w:rPr>
          <w:lang w:eastAsia="en-US"/>
        </w:rPr>
        <w:t>приобщение обучающихся к здоровому образу жизни и гармонии тела средствами футбола;</w:t>
      </w:r>
    </w:p>
    <w:p w:rsidR="0087394B" w:rsidRPr="0087394B" w:rsidRDefault="0087394B" w:rsidP="0087394B">
      <w:pPr>
        <w:rPr>
          <w:lang w:eastAsia="en-US"/>
        </w:rPr>
      </w:pPr>
      <w:r w:rsidRPr="0087394B">
        <w:rPr>
          <w:lang w:eastAsia="en-US"/>
        </w:rPr>
        <w:t>укрепление и сохранения здоровья, развитие основных физических качеств и повышение функциональных способностей организма;</w:t>
      </w:r>
    </w:p>
    <w:p w:rsidR="0087394B" w:rsidRPr="0087394B" w:rsidRDefault="0087394B" w:rsidP="0087394B">
      <w:pPr>
        <w:rPr>
          <w:lang w:eastAsia="en-US"/>
        </w:rPr>
      </w:pPr>
      <w:r w:rsidRPr="0087394B">
        <w:rPr>
          <w:lang w:eastAsia="en-US"/>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87394B" w:rsidRPr="0087394B" w:rsidRDefault="0087394B" w:rsidP="0087394B">
      <w:pPr>
        <w:rPr>
          <w:lang w:eastAsia="en-US"/>
        </w:rPr>
      </w:pPr>
      <w:r w:rsidRPr="0087394B">
        <w:rPr>
          <w:lang w:eastAsia="en-US"/>
        </w:rPr>
        <w:t>163.10.15.4.</w:t>
      </w:r>
      <w:r w:rsidRPr="0087394B">
        <w:rPr>
          <w:lang w:val="en-US" w:eastAsia="en-US"/>
        </w:rPr>
        <w:t> </w:t>
      </w:r>
      <w:r w:rsidRPr="0087394B">
        <w:rPr>
          <w:lang w:eastAsia="en-US"/>
        </w:rPr>
        <w:t>Место и роль модуля по футболу.</w:t>
      </w:r>
    </w:p>
    <w:p w:rsidR="0087394B" w:rsidRPr="0087394B" w:rsidRDefault="0087394B" w:rsidP="0087394B">
      <w:pPr>
        <w:rPr>
          <w:lang w:eastAsia="en-US"/>
        </w:rPr>
      </w:pPr>
      <w:r w:rsidRPr="0087394B">
        <w:rPr>
          <w:lang w:eastAsia="en-US"/>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87394B" w:rsidRPr="0087394B" w:rsidRDefault="0087394B" w:rsidP="0087394B">
      <w:pPr>
        <w:rPr>
          <w:lang w:eastAsia="en-US"/>
        </w:rPr>
      </w:pPr>
      <w:bookmarkStart w:id="180" w:name="_Hlk125464980"/>
      <w:r w:rsidRPr="0087394B">
        <w:rPr>
          <w:lang w:eastAsia="en-US"/>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80"/>
    <w:p w:rsidR="0087394B" w:rsidRPr="0087394B" w:rsidRDefault="0087394B" w:rsidP="0087394B">
      <w:pPr>
        <w:rPr>
          <w:lang w:eastAsia="en-US"/>
        </w:rPr>
      </w:pPr>
      <w:r w:rsidRPr="0087394B">
        <w:rPr>
          <w:lang w:eastAsia="en-US"/>
        </w:rPr>
        <w:t>163.10.15.5.</w:t>
      </w:r>
      <w:r w:rsidRPr="0087394B">
        <w:rPr>
          <w:lang w:val="en-US" w:eastAsia="en-US"/>
        </w:rPr>
        <w:t> </w:t>
      </w:r>
      <w:r w:rsidRPr="0087394B">
        <w:rPr>
          <w:lang w:eastAsia="en-US"/>
        </w:rPr>
        <w:t>Модуль по футболу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87394B" w:rsidRPr="0087394B" w:rsidRDefault="0087394B" w:rsidP="0087394B">
      <w:pPr>
        <w:rPr>
          <w:lang w:eastAsia="en-US"/>
        </w:rPr>
      </w:pPr>
      <w:r w:rsidRPr="0087394B">
        <w:rPr>
          <w:lang w:eastAsia="en-US"/>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87394B" w:rsidRPr="0087394B" w:rsidRDefault="0087394B" w:rsidP="0087394B">
      <w:pPr>
        <w:rPr>
          <w:lang w:eastAsia="en-US"/>
        </w:rPr>
      </w:pPr>
      <w:r w:rsidRPr="0087394B">
        <w:rPr>
          <w:lang w:eastAsia="en-US"/>
        </w:rPr>
        <w:t>163.10.15.6.</w:t>
      </w:r>
      <w:r w:rsidRPr="0087394B">
        <w:rPr>
          <w:lang w:val="en-US" w:eastAsia="en-US"/>
        </w:rPr>
        <w:t> </w:t>
      </w:r>
      <w:r w:rsidRPr="0087394B">
        <w:rPr>
          <w:lang w:eastAsia="en-US"/>
        </w:rPr>
        <w:t>Содержание модуля по футболу.</w:t>
      </w:r>
    </w:p>
    <w:p w:rsidR="0087394B" w:rsidRPr="0087394B" w:rsidRDefault="0087394B" w:rsidP="0087394B">
      <w:pPr>
        <w:rPr>
          <w:lang w:eastAsia="en-US"/>
        </w:rPr>
      </w:pPr>
      <w:r w:rsidRPr="0087394B">
        <w:rPr>
          <w:lang w:eastAsia="en-US"/>
        </w:rPr>
        <w:t>Знания о футболе.</w:t>
      </w:r>
    </w:p>
    <w:p w:rsidR="0087394B" w:rsidRPr="0087394B" w:rsidRDefault="0087394B" w:rsidP="0087394B">
      <w:pPr>
        <w:rPr>
          <w:lang w:eastAsia="en-US"/>
        </w:rPr>
      </w:pPr>
      <w:r w:rsidRPr="0087394B">
        <w:rPr>
          <w:lang w:eastAsia="en-US"/>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87394B" w:rsidRPr="0087394B" w:rsidRDefault="0087394B" w:rsidP="0087394B">
      <w:pPr>
        <w:rPr>
          <w:lang w:eastAsia="en-US"/>
        </w:rPr>
      </w:pPr>
      <w:r w:rsidRPr="0087394B">
        <w:rPr>
          <w:lang w:eastAsia="en-US"/>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87394B" w:rsidRPr="0087394B" w:rsidRDefault="0087394B" w:rsidP="0087394B">
      <w:pPr>
        <w:rPr>
          <w:lang w:eastAsia="en-US"/>
        </w:rPr>
      </w:pPr>
      <w:r w:rsidRPr="0087394B">
        <w:rPr>
          <w:lang w:eastAsia="en-US"/>
        </w:rPr>
        <w:t>Врачебный контроль и самоконтроль. Оказание первой медицинской помощи.</w:t>
      </w:r>
    </w:p>
    <w:p w:rsidR="0087394B" w:rsidRPr="0087394B" w:rsidRDefault="0087394B" w:rsidP="0087394B">
      <w:pPr>
        <w:rPr>
          <w:lang w:eastAsia="en-US"/>
        </w:rPr>
      </w:pPr>
      <w:r w:rsidRPr="0087394B">
        <w:rPr>
          <w:lang w:eastAsia="en-US"/>
        </w:rPr>
        <w:t>Комплексы упражнений для развития основных физических качеств футболиста.</w:t>
      </w:r>
    </w:p>
    <w:p w:rsidR="0087394B" w:rsidRPr="0087394B" w:rsidRDefault="0087394B" w:rsidP="0087394B">
      <w:pPr>
        <w:rPr>
          <w:lang w:eastAsia="en-US"/>
        </w:rPr>
      </w:pPr>
      <w:r w:rsidRPr="0087394B">
        <w:rPr>
          <w:lang w:eastAsia="en-US"/>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87394B" w:rsidRPr="0087394B" w:rsidRDefault="0087394B" w:rsidP="0087394B">
      <w:pPr>
        <w:rPr>
          <w:lang w:eastAsia="en-US"/>
        </w:rPr>
      </w:pPr>
      <w:r w:rsidRPr="0087394B">
        <w:rPr>
          <w:lang w:eastAsia="en-US"/>
        </w:rPr>
        <w:t>Способы самостоятельной деятельности.</w:t>
      </w:r>
    </w:p>
    <w:p w:rsidR="0087394B" w:rsidRPr="0087394B" w:rsidRDefault="0087394B" w:rsidP="0087394B">
      <w:pPr>
        <w:rPr>
          <w:lang w:eastAsia="en-US"/>
        </w:rPr>
      </w:pPr>
      <w:r w:rsidRPr="0087394B">
        <w:rPr>
          <w:lang w:eastAsia="en-US"/>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87394B" w:rsidRPr="0087394B" w:rsidRDefault="0087394B" w:rsidP="0087394B">
      <w:pPr>
        <w:rPr>
          <w:lang w:eastAsia="en-US"/>
        </w:rPr>
      </w:pPr>
      <w:r w:rsidRPr="0087394B">
        <w:rPr>
          <w:lang w:eastAsia="en-US"/>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87394B" w:rsidRPr="0087394B" w:rsidRDefault="0087394B" w:rsidP="0087394B">
      <w:pPr>
        <w:rPr>
          <w:lang w:eastAsia="en-US"/>
        </w:rPr>
      </w:pPr>
      <w:r w:rsidRPr="0087394B">
        <w:rPr>
          <w:lang w:eastAsia="en-US"/>
        </w:rPr>
        <w:t>Физическое совершенствование.</w:t>
      </w:r>
    </w:p>
    <w:p w:rsidR="0087394B" w:rsidRPr="0087394B" w:rsidRDefault="0087394B" w:rsidP="0087394B">
      <w:pPr>
        <w:rPr>
          <w:lang w:eastAsia="en-US"/>
        </w:rPr>
      </w:pPr>
      <w:r w:rsidRPr="0087394B">
        <w:rPr>
          <w:lang w:eastAsia="en-US"/>
        </w:rPr>
        <w:t>Комплексы подготовительных и специальных упражнений, формирующих двигательные умения и навыки футболиста.</w:t>
      </w:r>
    </w:p>
    <w:p w:rsidR="0087394B" w:rsidRPr="0087394B" w:rsidRDefault="0087394B" w:rsidP="0087394B">
      <w:pPr>
        <w:rPr>
          <w:lang w:eastAsia="en-US"/>
        </w:rPr>
      </w:pPr>
      <w:r w:rsidRPr="0087394B">
        <w:rPr>
          <w:lang w:eastAsia="en-US"/>
        </w:rPr>
        <w:t>Технические действия в игре.</w:t>
      </w:r>
    </w:p>
    <w:p w:rsidR="0087394B" w:rsidRPr="0087394B" w:rsidRDefault="0087394B" w:rsidP="0087394B">
      <w:pPr>
        <w:rPr>
          <w:lang w:eastAsia="en-US"/>
        </w:rPr>
      </w:pPr>
      <w:r w:rsidRPr="0087394B">
        <w:rPr>
          <w:lang w:eastAsia="en-US"/>
        </w:rPr>
        <w:t>Техника передвижения: бег обычный, спиной вперед, скрестным и приставным шагом, по прямой, дугами, с изменением направления и скорости.</w:t>
      </w:r>
    </w:p>
    <w:p w:rsidR="0087394B" w:rsidRPr="0087394B" w:rsidRDefault="0087394B" w:rsidP="0087394B">
      <w:pPr>
        <w:rPr>
          <w:lang w:eastAsia="en-US"/>
        </w:rPr>
      </w:pPr>
      <w:r w:rsidRPr="0087394B">
        <w:rPr>
          <w:lang w:eastAsia="en-US"/>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87394B" w:rsidRPr="0087394B" w:rsidRDefault="0087394B" w:rsidP="0087394B">
      <w:pPr>
        <w:rPr>
          <w:lang w:eastAsia="en-US"/>
        </w:rPr>
      </w:pPr>
      <w:r w:rsidRPr="0087394B">
        <w:rPr>
          <w:lang w:eastAsia="en-US"/>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87394B" w:rsidRPr="0087394B" w:rsidRDefault="0087394B" w:rsidP="0087394B">
      <w:pPr>
        <w:rPr>
          <w:lang w:eastAsia="en-US"/>
        </w:rPr>
      </w:pPr>
      <w:r w:rsidRPr="0087394B">
        <w:rPr>
          <w:lang w:eastAsia="en-US"/>
        </w:rPr>
        <w:t>Удары на точность: в определенную цель на поле, в ворота, в ноги партнеру, на ход двигающемуся партнеру.</w:t>
      </w:r>
    </w:p>
    <w:p w:rsidR="0087394B" w:rsidRPr="0087394B" w:rsidRDefault="0087394B" w:rsidP="0087394B">
      <w:pPr>
        <w:rPr>
          <w:lang w:eastAsia="en-US"/>
        </w:rPr>
      </w:pPr>
      <w:r w:rsidRPr="0087394B">
        <w:rPr>
          <w:lang w:eastAsia="en-US"/>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87394B" w:rsidRPr="0087394B" w:rsidRDefault="0087394B" w:rsidP="0087394B">
      <w:pPr>
        <w:rPr>
          <w:lang w:eastAsia="en-US"/>
        </w:rPr>
      </w:pPr>
      <w:r w:rsidRPr="0087394B">
        <w:rPr>
          <w:lang w:eastAsia="en-US"/>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87394B" w:rsidRPr="0087394B" w:rsidRDefault="0087394B" w:rsidP="0087394B">
      <w:pPr>
        <w:rPr>
          <w:lang w:eastAsia="en-US"/>
        </w:rPr>
      </w:pPr>
      <w:r w:rsidRPr="0087394B">
        <w:rPr>
          <w:lang w:eastAsia="en-US"/>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87394B" w:rsidRPr="0087394B" w:rsidRDefault="0087394B" w:rsidP="0087394B">
      <w:pPr>
        <w:rPr>
          <w:lang w:eastAsia="en-US"/>
        </w:rPr>
      </w:pPr>
      <w:r w:rsidRPr="0087394B">
        <w:rPr>
          <w:lang w:eastAsia="en-US"/>
        </w:rPr>
        <w:t>Отбор мяча: при единоборстве с соперником, находящимся на месте, движущимся навстречу или сбоку, применяя выбивание мяча ногой в выпаде.</w:t>
      </w:r>
    </w:p>
    <w:p w:rsidR="0087394B" w:rsidRPr="0087394B" w:rsidRDefault="0087394B" w:rsidP="0087394B">
      <w:pPr>
        <w:rPr>
          <w:lang w:eastAsia="en-US"/>
        </w:rPr>
      </w:pPr>
      <w:r w:rsidRPr="0087394B">
        <w:rPr>
          <w:lang w:eastAsia="en-US"/>
        </w:rPr>
        <w:t>Вбрасывание мяча: из-за боковой линии, с места из положения ноги вместе и шага, на точность: в ноги или на ход партнеру.</w:t>
      </w:r>
    </w:p>
    <w:p w:rsidR="0087394B" w:rsidRPr="0087394B" w:rsidRDefault="0087394B" w:rsidP="0087394B">
      <w:pPr>
        <w:rPr>
          <w:lang w:eastAsia="en-US"/>
        </w:rPr>
      </w:pPr>
      <w:r w:rsidRPr="0087394B">
        <w:rPr>
          <w:lang w:eastAsia="en-US"/>
        </w:rPr>
        <w:t>Техника игры вратаря: основная стойка вратаря. Передвижение в воротах без мяча в сторону скрестным, приставным шагом и скачками.</w:t>
      </w:r>
    </w:p>
    <w:p w:rsidR="0087394B" w:rsidRPr="0087394B" w:rsidRDefault="0087394B" w:rsidP="0087394B">
      <w:pPr>
        <w:rPr>
          <w:lang w:eastAsia="en-US"/>
        </w:rPr>
      </w:pPr>
      <w:r w:rsidRPr="0087394B">
        <w:rPr>
          <w:lang w:eastAsia="en-US"/>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87394B" w:rsidRPr="0087394B" w:rsidRDefault="0087394B" w:rsidP="0087394B">
      <w:pPr>
        <w:rPr>
          <w:lang w:eastAsia="en-US"/>
        </w:rPr>
      </w:pPr>
      <w:r w:rsidRPr="0087394B">
        <w:rPr>
          <w:lang w:eastAsia="en-US"/>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87394B" w:rsidRPr="0087394B" w:rsidRDefault="0087394B" w:rsidP="0087394B">
      <w:pPr>
        <w:rPr>
          <w:lang w:eastAsia="en-US"/>
        </w:rPr>
      </w:pPr>
      <w:r w:rsidRPr="0087394B">
        <w:rPr>
          <w:lang w:eastAsia="en-US"/>
        </w:rPr>
        <w:t>Тактические действия в нападении.</w:t>
      </w:r>
    </w:p>
    <w:p w:rsidR="0087394B" w:rsidRPr="0087394B" w:rsidRDefault="0087394B" w:rsidP="0087394B">
      <w:pPr>
        <w:rPr>
          <w:lang w:eastAsia="en-US"/>
        </w:rPr>
      </w:pPr>
      <w:r w:rsidRPr="0087394B">
        <w:rPr>
          <w:lang w:eastAsia="en-US"/>
        </w:rPr>
        <w:t>Индивидуальные действия без мяча. Выбор месторасположения на футбольном поле.</w:t>
      </w:r>
    </w:p>
    <w:p w:rsidR="0087394B" w:rsidRPr="0087394B" w:rsidRDefault="0087394B" w:rsidP="0087394B">
      <w:pPr>
        <w:rPr>
          <w:lang w:eastAsia="en-US"/>
        </w:rPr>
      </w:pPr>
      <w:r w:rsidRPr="0087394B">
        <w:rPr>
          <w:lang w:eastAsia="en-US"/>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87394B" w:rsidRPr="0087394B" w:rsidRDefault="0087394B" w:rsidP="0087394B">
      <w:pPr>
        <w:rPr>
          <w:lang w:eastAsia="en-US"/>
        </w:rPr>
      </w:pPr>
      <w:r w:rsidRPr="0087394B">
        <w:rPr>
          <w:lang w:eastAsia="en-US"/>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87394B" w:rsidRPr="0087394B" w:rsidRDefault="0087394B" w:rsidP="0087394B">
      <w:pPr>
        <w:rPr>
          <w:lang w:eastAsia="en-US"/>
        </w:rPr>
      </w:pPr>
      <w:r w:rsidRPr="0087394B">
        <w:rPr>
          <w:lang w:eastAsia="en-US"/>
        </w:rPr>
        <w:t>Тактика защиты.</w:t>
      </w:r>
    </w:p>
    <w:p w:rsidR="0087394B" w:rsidRPr="0087394B" w:rsidRDefault="0087394B" w:rsidP="0087394B">
      <w:pPr>
        <w:rPr>
          <w:lang w:eastAsia="en-US"/>
        </w:rPr>
      </w:pPr>
      <w:r w:rsidRPr="0087394B">
        <w:rPr>
          <w:lang w:eastAsia="en-US"/>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87394B" w:rsidRPr="0087394B" w:rsidRDefault="0087394B" w:rsidP="0087394B">
      <w:pPr>
        <w:rPr>
          <w:lang w:eastAsia="en-US"/>
        </w:rPr>
      </w:pPr>
      <w:r w:rsidRPr="0087394B">
        <w:rPr>
          <w:lang w:eastAsia="en-US"/>
        </w:rPr>
        <w:t>Групповые действия. Противодействие комбинации «стенка». Взаимодействие игроков при розыгрыше противником «стандартных» комбинаций.</w:t>
      </w:r>
    </w:p>
    <w:p w:rsidR="0087394B" w:rsidRPr="0087394B" w:rsidRDefault="0087394B" w:rsidP="0087394B">
      <w:pPr>
        <w:rPr>
          <w:lang w:eastAsia="en-US"/>
        </w:rPr>
      </w:pPr>
      <w:r w:rsidRPr="0087394B">
        <w:rPr>
          <w:lang w:eastAsia="en-US"/>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87394B" w:rsidRPr="0087394B" w:rsidRDefault="0087394B" w:rsidP="0087394B">
      <w:pPr>
        <w:rPr>
          <w:lang w:eastAsia="en-US"/>
        </w:rPr>
      </w:pPr>
      <w:r w:rsidRPr="0087394B">
        <w:rPr>
          <w:lang w:eastAsia="en-US"/>
        </w:rPr>
        <w:t>163.10.15.7.</w:t>
      </w:r>
      <w:r w:rsidRPr="0087394B">
        <w:rPr>
          <w:lang w:val="en-US" w:eastAsia="en-US"/>
        </w:rPr>
        <w:t> </w:t>
      </w:r>
      <w:r w:rsidRPr="0087394B">
        <w:rPr>
          <w:lang w:eastAsia="en-US"/>
        </w:rPr>
        <w:t>Содержание модуля по футболу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15.7.1.</w:t>
      </w:r>
      <w:r w:rsidRPr="0087394B">
        <w:rPr>
          <w:lang w:val="en-US" w:eastAsia="en-US"/>
        </w:rPr>
        <w:t> </w:t>
      </w:r>
      <w:r w:rsidRPr="0087394B">
        <w:rPr>
          <w:lang w:eastAsia="en-US"/>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готовность и способность обучающихся к саморазвитию и самообразованию;</w:t>
      </w:r>
    </w:p>
    <w:p w:rsidR="0087394B" w:rsidRPr="0087394B" w:rsidRDefault="0087394B" w:rsidP="0087394B">
      <w:pPr>
        <w:rPr>
          <w:lang w:eastAsia="en-US"/>
        </w:rPr>
      </w:pPr>
      <w:r w:rsidRPr="0087394B">
        <w:rPr>
          <w:lang w:eastAsia="en-US"/>
        </w:rPr>
        <w:t>развитие доброжелательности и эмоционально-нравственной отзывчивости, понимания во время игры в футбол;</w:t>
      </w:r>
    </w:p>
    <w:p w:rsidR="0087394B" w:rsidRPr="0087394B" w:rsidRDefault="0087394B" w:rsidP="0087394B">
      <w:pPr>
        <w:rPr>
          <w:lang w:eastAsia="en-US"/>
        </w:rPr>
      </w:pPr>
      <w:r w:rsidRPr="0087394B">
        <w:rPr>
          <w:lang w:eastAsia="en-US"/>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87394B" w:rsidRPr="0087394B" w:rsidRDefault="0087394B" w:rsidP="0087394B">
      <w:pPr>
        <w:rPr>
          <w:lang w:eastAsia="en-US"/>
        </w:rPr>
      </w:pPr>
      <w:r w:rsidRPr="0087394B">
        <w:rPr>
          <w:lang w:eastAsia="en-US"/>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87394B" w:rsidRPr="0087394B" w:rsidRDefault="0087394B" w:rsidP="0087394B">
      <w:pPr>
        <w:rPr>
          <w:lang w:eastAsia="en-US"/>
        </w:rPr>
      </w:pPr>
      <w:r w:rsidRPr="0087394B">
        <w:rPr>
          <w:lang w:eastAsia="en-US"/>
        </w:rPr>
        <w:t>формирование эстетических потребностей, ценностей и чувств;</w:t>
      </w:r>
    </w:p>
    <w:p w:rsidR="0087394B" w:rsidRPr="0087394B" w:rsidRDefault="0087394B" w:rsidP="0087394B">
      <w:pPr>
        <w:rPr>
          <w:lang w:eastAsia="en-US"/>
        </w:rPr>
      </w:pPr>
      <w:r w:rsidRPr="0087394B">
        <w:rPr>
          <w:lang w:eastAsia="en-US"/>
        </w:rPr>
        <w:t>формирование установки на безопасный, здоровый образ жизни.</w:t>
      </w:r>
    </w:p>
    <w:p w:rsidR="0087394B" w:rsidRPr="0087394B" w:rsidRDefault="0087394B" w:rsidP="0087394B">
      <w:pPr>
        <w:rPr>
          <w:lang w:eastAsia="en-US"/>
        </w:rPr>
      </w:pPr>
      <w:r w:rsidRPr="0087394B">
        <w:rPr>
          <w:lang w:eastAsia="en-US"/>
        </w:rPr>
        <w:t>163.10.15.7.2.</w:t>
      </w:r>
      <w:r w:rsidRPr="0087394B">
        <w:rPr>
          <w:lang w:val="en-US" w:eastAsia="en-US"/>
        </w:rPr>
        <w:t> </w:t>
      </w:r>
      <w:r w:rsidRPr="0087394B">
        <w:rPr>
          <w:lang w:eastAsia="en-US"/>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87394B" w:rsidRPr="0087394B" w:rsidRDefault="0087394B" w:rsidP="0087394B">
      <w:pPr>
        <w:rPr>
          <w:lang w:eastAsia="en-US"/>
        </w:rPr>
      </w:pPr>
      <w:r w:rsidRPr="0087394B">
        <w:rPr>
          <w:lang w:eastAsia="en-US"/>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87394B" w:rsidRPr="0087394B" w:rsidRDefault="0087394B" w:rsidP="0087394B">
      <w:pPr>
        <w:rPr>
          <w:lang w:eastAsia="en-US"/>
        </w:rPr>
      </w:pPr>
      <w:r w:rsidRPr="0087394B">
        <w:rPr>
          <w:lang w:eastAsia="en-US"/>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87394B" w:rsidRPr="0087394B" w:rsidRDefault="0087394B" w:rsidP="0087394B">
      <w:pPr>
        <w:rPr>
          <w:lang w:eastAsia="en-US"/>
        </w:rPr>
      </w:pPr>
      <w:r w:rsidRPr="0087394B">
        <w:rPr>
          <w:lang w:eastAsia="en-US"/>
        </w:rPr>
        <w:t>овладение способностью использовать знаки, символы, схемы в игровой и соревновательной деятельности по футболу;</w:t>
      </w:r>
    </w:p>
    <w:p w:rsidR="0087394B" w:rsidRPr="0087394B" w:rsidRDefault="0087394B" w:rsidP="0087394B">
      <w:pPr>
        <w:rPr>
          <w:lang w:eastAsia="en-US"/>
        </w:rPr>
      </w:pPr>
      <w:r w:rsidRPr="0087394B">
        <w:rPr>
          <w:lang w:eastAsia="en-US"/>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87394B" w:rsidRPr="0087394B" w:rsidRDefault="0087394B" w:rsidP="0087394B">
      <w:pPr>
        <w:rPr>
          <w:lang w:eastAsia="en-US"/>
        </w:rPr>
      </w:pPr>
      <w:r w:rsidRPr="0087394B">
        <w:rPr>
          <w:lang w:eastAsia="en-US"/>
        </w:rPr>
        <w:t>163.10.15.7.3.</w:t>
      </w:r>
      <w:r w:rsidRPr="0087394B">
        <w:rPr>
          <w:lang w:val="en-US" w:eastAsia="en-US"/>
        </w:rPr>
        <w:t> </w:t>
      </w:r>
      <w:r w:rsidRPr="0087394B">
        <w:rPr>
          <w:lang w:eastAsia="en-US"/>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87394B" w:rsidRPr="0087394B" w:rsidRDefault="0087394B" w:rsidP="0087394B">
      <w:pPr>
        <w:rPr>
          <w:lang w:eastAsia="en-US"/>
        </w:rPr>
      </w:pPr>
      <w:r w:rsidRPr="0087394B">
        <w:rPr>
          <w:lang w:eastAsia="en-US"/>
        </w:rPr>
        <w:t>владение различными приемами владения мячом;</w:t>
      </w:r>
    </w:p>
    <w:p w:rsidR="0087394B" w:rsidRPr="0087394B" w:rsidRDefault="0087394B" w:rsidP="0087394B">
      <w:pPr>
        <w:rPr>
          <w:lang w:eastAsia="en-US"/>
        </w:rPr>
      </w:pPr>
      <w:r w:rsidRPr="0087394B">
        <w:rPr>
          <w:lang w:eastAsia="en-US"/>
        </w:rPr>
        <w:t>применение тактических и стратегических приемов организации игры в футбол в быстро меняющейся игровой обстановке;</w:t>
      </w:r>
    </w:p>
    <w:p w:rsidR="0087394B" w:rsidRPr="0087394B" w:rsidRDefault="0087394B" w:rsidP="0087394B">
      <w:pPr>
        <w:rPr>
          <w:lang w:eastAsia="en-US"/>
        </w:rPr>
      </w:pPr>
      <w:r w:rsidRPr="0087394B">
        <w:rPr>
          <w:lang w:eastAsia="en-US"/>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87394B" w:rsidRPr="0087394B" w:rsidRDefault="0087394B" w:rsidP="0087394B">
      <w:pPr>
        <w:rPr>
          <w:lang w:eastAsia="en-US"/>
        </w:rPr>
      </w:pPr>
      <w:r w:rsidRPr="0087394B">
        <w:rPr>
          <w:lang w:eastAsia="en-US"/>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87394B" w:rsidRPr="0087394B" w:rsidRDefault="0087394B" w:rsidP="0087394B">
      <w:pPr>
        <w:rPr>
          <w:lang w:eastAsia="en-US"/>
        </w:rPr>
      </w:pPr>
      <w:r w:rsidRPr="0087394B">
        <w:rPr>
          <w:lang w:eastAsia="en-US"/>
        </w:rPr>
        <w:t>организация соревнований по футболу для обучающихся младшего школьного возраста;</w:t>
      </w:r>
    </w:p>
    <w:p w:rsidR="0087394B" w:rsidRPr="0087394B" w:rsidRDefault="0087394B" w:rsidP="0087394B">
      <w:pPr>
        <w:rPr>
          <w:lang w:eastAsia="en-US"/>
        </w:rPr>
      </w:pPr>
      <w:r w:rsidRPr="0087394B">
        <w:rPr>
          <w:lang w:eastAsia="en-US"/>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87394B" w:rsidRPr="0087394B" w:rsidRDefault="0087394B" w:rsidP="0087394B">
      <w:pPr>
        <w:rPr>
          <w:lang w:eastAsia="en-US"/>
        </w:rPr>
      </w:pPr>
      <w:r w:rsidRPr="0087394B">
        <w:rPr>
          <w:lang w:eastAsia="en-US"/>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87394B" w:rsidRPr="0087394B" w:rsidRDefault="0087394B" w:rsidP="0087394B">
      <w:pPr>
        <w:rPr>
          <w:lang w:eastAsia="en-US"/>
        </w:rPr>
      </w:pPr>
      <w:r w:rsidRPr="0087394B">
        <w:rPr>
          <w:lang w:eastAsia="en-US"/>
        </w:rPr>
        <w:t>163.10.16.</w:t>
      </w:r>
      <w:r w:rsidRPr="0087394B">
        <w:rPr>
          <w:lang w:val="en-US" w:eastAsia="en-US"/>
        </w:rPr>
        <w:t> </w:t>
      </w:r>
      <w:r w:rsidRPr="0087394B">
        <w:rPr>
          <w:lang w:eastAsia="en-US"/>
        </w:rPr>
        <w:t>Модуль «Шахматы в школе».</w:t>
      </w:r>
    </w:p>
    <w:p w:rsidR="0087394B" w:rsidRPr="0087394B" w:rsidRDefault="0087394B" w:rsidP="0087394B">
      <w:pPr>
        <w:rPr>
          <w:lang w:eastAsia="en-US"/>
        </w:rPr>
      </w:pPr>
      <w:r w:rsidRPr="0087394B">
        <w:rPr>
          <w:lang w:eastAsia="en-US"/>
        </w:rPr>
        <w:t>163.10.16.1.</w:t>
      </w:r>
      <w:r w:rsidRPr="0087394B">
        <w:rPr>
          <w:lang w:val="en-US" w:eastAsia="en-US"/>
        </w:rPr>
        <w:t> </w:t>
      </w:r>
      <w:r w:rsidRPr="0087394B">
        <w:rPr>
          <w:lang w:eastAsia="en-US"/>
        </w:rPr>
        <w:t>Пояснительная записка модуля «Шахматы в школе».</w:t>
      </w:r>
    </w:p>
    <w:p w:rsidR="0087394B" w:rsidRPr="0087394B" w:rsidRDefault="0087394B" w:rsidP="0087394B">
      <w:pPr>
        <w:rPr>
          <w:lang w:eastAsia="en-US"/>
        </w:rPr>
      </w:pPr>
      <w:r w:rsidRPr="0087394B">
        <w:rPr>
          <w:lang w:eastAsia="en-US"/>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7394B" w:rsidRPr="0087394B" w:rsidRDefault="0087394B" w:rsidP="0087394B">
      <w:pPr>
        <w:rPr>
          <w:lang w:eastAsia="en-US"/>
        </w:rPr>
      </w:pPr>
      <w:r w:rsidRPr="0087394B">
        <w:rPr>
          <w:lang w:eastAsia="en-US"/>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87394B" w:rsidRPr="0087394B" w:rsidRDefault="0087394B" w:rsidP="0087394B">
      <w:pPr>
        <w:rPr>
          <w:lang w:eastAsia="en-US"/>
        </w:rPr>
      </w:pPr>
      <w:r w:rsidRPr="0087394B">
        <w:rPr>
          <w:lang w:eastAsia="en-US"/>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87394B" w:rsidRPr="0087394B" w:rsidRDefault="0087394B" w:rsidP="0087394B">
      <w:pPr>
        <w:rPr>
          <w:lang w:eastAsia="en-US"/>
        </w:rPr>
      </w:pPr>
      <w:r w:rsidRPr="0087394B">
        <w:rPr>
          <w:lang w:eastAsia="en-US"/>
        </w:rPr>
        <w:t>163.10.16.2.</w:t>
      </w:r>
      <w:r w:rsidRPr="0087394B">
        <w:rPr>
          <w:lang w:val="en-US" w:eastAsia="en-US"/>
        </w:rPr>
        <w:t> </w:t>
      </w:r>
      <w:r w:rsidRPr="0087394B">
        <w:rPr>
          <w:lang w:eastAsia="en-US"/>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87394B" w:rsidRPr="0087394B" w:rsidRDefault="0087394B" w:rsidP="0087394B">
      <w:pPr>
        <w:rPr>
          <w:lang w:eastAsia="en-US"/>
        </w:rPr>
      </w:pPr>
      <w:r w:rsidRPr="0087394B">
        <w:rPr>
          <w:lang w:eastAsia="en-US"/>
        </w:rPr>
        <w:t>163.10.16.3.</w:t>
      </w:r>
      <w:r w:rsidRPr="0087394B">
        <w:rPr>
          <w:lang w:val="en-US" w:eastAsia="en-US"/>
        </w:rPr>
        <w:t> </w:t>
      </w:r>
      <w:r w:rsidRPr="0087394B">
        <w:rPr>
          <w:lang w:eastAsia="en-US"/>
        </w:rPr>
        <w:t>Задачами изучения модуля «Шахматы в школе» являются:</w:t>
      </w:r>
    </w:p>
    <w:p w:rsidR="0087394B" w:rsidRPr="0087394B" w:rsidRDefault="0087394B" w:rsidP="0087394B">
      <w:pPr>
        <w:rPr>
          <w:lang w:eastAsia="en-US"/>
        </w:rPr>
      </w:pPr>
      <w:r w:rsidRPr="0087394B">
        <w:rPr>
          <w:lang w:eastAsia="en-US"/>
        </w:rPr>
        <w:t xml:space="preserve">приобщение обучающихся основной школы к шахматной культуре; </w:t>
      </w:r>
    </w:p>
    <w:p w:rsidR="0087394B" w:rsidRPr="0087394B" w:rsidRDefault="0087394B" w:rsidP="0087394B">
      <w:pPr>
        <w:rPr>
          <w:lang w:eastAsia="en-US"/>
        </w:rPr>
      </w:pPr>
      <w:r w:rsidRPr="0087394B">
        <w:rPr>
          <w:lang w:eastAsia="en-US"/>
        </w:rPr>
        <w:t xml:space="preserve">формирование новых знаний, умений и навыков игры в шахматы; </w:t>
      </w:r>
    </w:p>
    <w:p w:rsidR="0087394B" w:rsidRPr="0087394B" w:rsidRDefault="0087394B" w:rsidP="0087394B">
      <w:pPr>
        <w:rPr>
          <w:lang w:eastAsia="en-US"/>
        </w:rPr>
      </w:pPr>
      <w:r w:rsidRPr="0087394B">
        <w:rPr>
          <w:lang w:eastAsia="en-US"/>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87394B" w:rsidRPr="0087394B" w:rsidRDefault="0087394B" w:rsidP="0087394B">
      <w:pPr>
        <w:rPr>
          <w:lang w:eastAsia="en-US"/>
        </w:rPr>
      </w:pPr>
      <w:r w:rsidRPr="0087394B">
        <w:rPr>
          <w:lang w:eastAsia="en-US"/>
        </w:rPr>
        <w:t xml:space="preserve">приобретение знаний из истории развития шахмат; </w:t>
      </w:r>
    </w:p>
    <w:p w:rsidR="0087394B" w:rsidRPr="0087394B" w:rsidRDefault="0087394B" w:rsidP="0087394B">
      <w:pPr>
        <w:rPr>
          <w:lang w:eastAsia="en-US"/>
        </w:rPr>
      </w:pPr>
      <w:r w:rsidRPr="0087394B">
        <w:rPr>
          <w:lang w:eastAsia="en-US"/>
        </w:rPr>
        <w:t xml:space="preserve">углубление знаний в области шахматной игры, получение представлений о различных тактических приёмах; </w:t>
      </w:r>
    </w:p>
    <w:p w:rsidR="0087394B" w:rsidRPr="0087394B" w:rsidRDefault="0087394B" w:rsidP="0087394B">
      <w:pPr>
        <w:rPr>
          <w:lang w:eastAsia="en-US"/>
        </w:rPr>
      </w:pPr>
      <w:r w:rsidRPr="0087394B">
        <w:rPr>
          <w:lang w:eastAsia="en-US"/>
        </w:rPr>
        <w:t xml:space="preserve">освоение принципов игры в дебюте, миттельшпиле и эндшпиле; </w:t>
      </w:r>
    </w:p>
    <w:p w:rsidR="0087394B" w:rsidRPr="0087394B" w:rsidRDefault="0087394B" w:rsidP="0087394B">
      <w:pPr>
        <w:rPr>
          <w:lang w:eastAsia="en-US"/>
        </w:rPr>
      </w:pPr>
      <w:r w:rsidRPr="0087394B">
        <w:rPr>
          <w:lang w:eastAsia="en-US"/>
        </w:rPr>
        <w:t>изучение приёмов и методов шахматной борьбы;</w:t>
      </w:r>
    </w:p>
    <w:p w:rsidR="0087394B" w:rsidRPr="0087394B" w:rsidRDefault="0087394B" w:rsidP="0087394B">
      <w:pPr>
        <w:rPr>
          <w:lang w:eastAsia="en-US"/>
        </w:rPr>
      </w:pPr>
      <w:r w:rsidRPr="0087394B">
        <w:rPr>
          <w:lang w:eastAsia="en-US"/>
        </w:rPr>
        <w:t xml:space="preserve">формирование представлений об интеллектуальной культуре вообще и о культуре шахмат в частности; </w:t>
      </w:r>
    </w:p>
    <w:p w:rsidR="0087394B" w:rsidRPr="0087394B" w:rsidRDefault="0087394B" w:rsidP="0087394B">
      <w:pPr>
        <w:rPr>
          <w:lang w:eastAsia="en-US"/>
        </w:rPr>
      </w:pPr>
      <w:r w:rsidRPr="0087394B">
        <w:rPr>
          <w:lang w:eastAsia="en-US"/>
        </w:rPr>
        <w:t xml:space="preserve">формирование первоначальных умений саморегуляции интеллектуальных и эмоциональных проявлений; </w:t>
      </w:r>
    </w:p>
    <w:p w:rsidR="0087394B" w:rsidRPr="0087394B" w:rsidRDefault="0087394B" w:rsidP="0087394B">
      <w:pPr>
        <w:rPr>
          <w:lang w:eastAsia="en-US"/>
        </w:rPr>
      </w:pPr>
      <w:r w:rsidRPr="0087394B">
        <w:rPr>
          <w:lang w:eastAsia="en-US"/>
        </w:rPr>
        <w:t>воспитание стремления вести здоровый образ жизни;</w:t>
      </w:r>
    </w:p>
    <w:p w:rsidR="0087394B" w:rsidRPr="0087394B" w:rsidRDefault="0087394B" w:rsidP="0087394B">
      <w:pPr>
        <w:rPr>
          <w:lang w:eastAsia="en-US"/>
        </w:rPr>
      </w:pPr>
      <w:r w:rsidRPr="0087394B">
        <w:rPr>
          <w:lang w:eastAsia="en-US"/>
        </w:rPr>
        <w:t xml:space="preserve">приобщение подростков к самостоятельным занятиям интеллектуальными играми и использованию их в свободное время; </w:t>
      </w:r>
    </w:p>
    <w:p w:rsidR="0087394B" w:rsidRPr="0087394B" w:rsidRDefault="0087394B" w:rsidP="0087394B">
      <w:pPr>
        <w:rPr>
          <w:lang w:eastAsia="en-US"/>
        </w:rPr>
      </w:pPr>
      <w:r w:rsidRPr="0087394B">
        <w:rPr>
          <w:lang w:eastAsia="en-US"/>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87394B" w:rsidRPr="0087394B" w:rsidRDefault="0087394B" w:rsidP="0087394B">
      <w:pPr>
        <w:rPr>
          <w:lang w:eastAsia="en-US"/>
        </w:rPr>
      </w:pPr>
      <w:r w:rsidRPr="0087394B">
        <w:rPr>
          <w:lang w:eastAsia="en-US"/>
        </w:rPr>
        <w:t xml:space="preserve">формирование у подростков устойчивой мотивации к интеллектуальным занятиям; </w:t>
      </w:r>
    </w:p>
    <w:p w:rsidR="0087394B" w:rsidRPr="0087394B" w:rsidRDefault="0087394B" w:rsidP="0087394B">
      <w:pPr>
        <w:rPr>
          <w:lang w:eastAsia="en-US"/>
        </w:rPr>
      </w:pPr>
      <w:r w:rsidRPr="0087394B">
        <w:rPr>
          <w:lang w:eastAsia="en-US"/>
        </w:rPr>
        <w:t xml:space="preserve">развитие выдержки, собранности, внимательности; </w:t>
      </w:r>
    </w:p>
    <w:p w:rsidR="0087394B" w:rsidRPr="0087394B" w:rsidRDefault="0087394B" w:rsidP="0087394B">
      <w:pPr>
        <w:rPr>
          <w:lang w:eastAsia="en-US"/>
        </w:rPr>
      </w:pPr>
      <w:r w:rsidRPr="0087394B">
        <w:rPr>
          <w:lang w:eastAsia="en-US"/>
        </w:rPr>
        <w:t xml:space="preserve">развитие эстетического восприятия действительности; </w:t>
      </w:r>
    </w:p>
    <w:p w:rsidR="0087394B" w:rsidRPr="0087394B" w:rsidRDefault="0087394B" w:rsidP="0087394B">
      <w:pPr>
        <w:rPr>
          <w:lang w:eastAsia="en-US"/>
        </w:rPr>
      </w:pPr>
      <w:r w:rsidRPr="0087394B">
        <w:rPr>
          <w:lang w:eastAsia="en-US"/>
        </w:rPr>
        <w:t>формирование уважения к чужому мнению.</w:t>
      </w:r>
    </w:p>
    <w:p w:rsidR="0087394B" w:rsidRPr="0087394B" w:rsidRDefault="0087394B" w:rsidP="0087394B">
      <w:pPr>
        <w:rPr>
          <w:lang w:eastAsia="en-US"/>
        </w:rPr>
      </w:pPr>
      <w:r w:rsidRPr="0087394B">
        <w:rPr>
          <w:lang w:eastAsia="en-US"/>
        </w:rPr>
        <w:t>163.10.16.4.</w:t>
      </w:r>
      <w:r w:rsidRPr="0087394B">
        <w:rPr>
          <w:lang w:val="en-US" w:eastAsia="en-US"/>
        </w:rPr>
        <w:t> </w:t>
      </w:r>
      <w:r w:rsidRPr="0087394B">
        <w:rPr>
          <w:lang w:eastAsia="en-US"/>
        </w:rPr>
        <w:t>Место и роль модуля «Шахматы в школе».</w:t>
      </w:r>
    </w:p>
    <w:p w:rsidR="0087394B" w:rsidRPr="0087394B" w:rsidRDefault="0087394B" w:rsidP="0087394B">
      <w:pPr>
        <w:rPr>
          <w:lang w:eastAsia="en-US"/>
        </w:rPr>
      </w:pPr>
      <w:r w:rsidRPr="0087394B">
        <w:rPr>
          <w:lang w:eastAsia="en-US"/>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7394B" w:rsidRPr="0087394B" w:rsidRDefault="0087394B" w:rsidP="0087394B">
      <w:pPr>
        <w:rPr>
          <w:lang w:eastAsia="en-US"/>
        </w:rPr>
      </w:pPr>
      <w:r w:rsidRPr="0087394B">
        <w:rPr>
          <w:lang w:eastAsia="en-US"/>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87394B" w:rsidRPr="0087394B" w:rsidRDefault="0087394B" w:rsidP="0087394B">
      <w:pPr>
        <w:rPr>
          <w:lang w:eastAsia="en-US"/>
        </w:rPr>
      </w:pPr>
      <w:r w:rsidRPr="0087394B">
        <w:rPr>
          <w:lang w:eastAsia="en-US"/>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87394B" w:rsidRPr="0087394B" w:rsidRDefault="0087394B" w:rsidP="0087394B">
      <w:pPr>
        <w:rPr>
          <w:lang w:eastAsia="en-US"/>
        </w:rPr>
      </w:pPr>
      <w:r w:rsidRPr="0087394B">
        <w:rPr>
          <w:lang w:eastAsia="en-US"/>
        </w:rPr>
        <w:t>163.10.16.5.</w:t>
      </w:r>
      <w:r w:rsidRPr="0087394B">
        <w:rPr>
          <w:lang w:val="en-US" w:eastAsia="en-US"/>
        </w:rPr>
        <w:t> </w:t>
      </w:r>
      <w:r w:rsidRPr="0087394B">
        <w:rPr>
          <w:lang w:eastAsia="en-US"/>
        </w:rPr>
        <w:t>Модуль «Шахматы в школе» может быть реализован в следующих вариантах:</w:t>
      </w:r>
    </w:p>
    <w:p w:rsidR="0087394B" w:rsidRPr="0087394B" w:rsidRDefault="0087394B" w:rsidP="0087394B">
      <w:pPr>
        <w:rPr>
          <w:lang w:eastAsia="en-US"/>
        </w:rPr>
      </w:pPr>
      <w:r w:rsidRPr="0087394B">
        <w:rPr>
          <w:lang w:eastAsia="en-US"/>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87394B" w:rsidRPr="0087394B" w:rsidRDefault="0087394B" w:rsidP="0087394B">
      <w:pPr>
        <w:rPr>
          <w:lang w:eastAsia="en-US"/>
        </w:rPr>
      </w:pPr>
      <w:r w:rsidRPr="0087394B">
        <w:rPr>
          <w:lang w:eastAsia="en-US"/>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81" w:name="_Hlk125562537"/>
      <w:r w:rsidRPr="0087394B">
        <w:rPr>
          <w:lang w:eastAsia="en-US"/>
        </w:rPr>
        <w:t>5, 6, 7-х классах – по 34 часа)</w:t>
      </w:r>
      <w:bookmarkEnd w:id="181"/>
      <w:r w:rsidRPr="0087394B">
        <w:rPr>
          <w:lang w:eastAsia="en-US"/>
        </w:rPr>
        <w:t>;</w:t>
      </w:r>
    </w:p>
    <w:p w:rsidR="0087394B" w:rsidRPr="0087394B" w:rsidRDefault="0087394B" w:rsidP="0087394B">
      <w:pPr>
        <w:rPr>
          <w:lang w:eastAsia="en-US"/>
        </w:rPr>
      </w:pPr>
      <w:r w:rsidRPr="0087394B">
        <w:rPr>
          <w:lang w:eastAsia="en-US"/>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87394B" w:rsidRPr="0087394B" w:rsidRDefault="0087394B" w:rsidP="0087394B">
      <w:pPr>
        <w:rPr>
          <w:lang w:eastAsia="en-US"/>
        </w:rPr>
      </w:pPr>
      <w:r w:rsidRPr="0087394B">
        <w:rPr>
          <w:lang w:eastAsia="en-US"/>
        </w:rPr>
        <w:t>163.10.16.6.</w:t>
      </w:r>
      <w:r w:rsidRPr="0087394B">
        <w:rPr>
          <w:lang w:val="en-US" w:eastAsia="en-US"/>
        </w:rPr>
        <w:t> </w:t>
      </w:r>
      <w:r w:rsidRPr="0087394B">
        <w:rPr>
          <w:lang w:eastAsia="en-US"/>
        </w:rPr>
        <w:t>Содержание модуля «Шахматы в школе».</w:t>
      </w:r>
    </w:p>
    <w:p w:rsidR="0087394B" w:rsidRPr="0087394B" w:rsidRDefault="0087394B" w:rsidP="0087394B">
      <w:pPr>
        <w:rPr>
          <w:lang w:eastAsia="en-US"/>
        </w:rPr>
      </w:pPr>
      <w:r w:rsidRPr="0087394B">
        <w:rPr>
          <w:lang w:eastAsia="en-US"/>
        </w:rPr>
        <w:t>Знания об игре в шахматы.</w:t>
      </w:r>
    </w:p>
    <w:p w:rsidR="0087394B" w:rsidRPr="0087394B" w:rsidRDefault="0087394B" w:rsidP="0087394B">
      <w:pPr>
        <w:rPr>
          <w:lang w:eastAsia="en-US"/>
        </w:rPr>
      </w:pPr>
      <w:r w:rsidRPr="0087394B">
        <w:rPr>
          <w:lang w:eastAsia="en-US"/>
        </w:rPr>
        <w:t xml:space="preserve">Теоретические основы и правила шахматной игры. </w:t>
      </w:r>
    </w:p>
    <w:p w:rsidR="0087394B" w:rsidRPr="0087394B" w:rsidRDefault="0087394B" w:rsidP="0087394B">
      <w:pPr>
        <w:rPr>
          <w:lang w:eastAsia="en-US"/>
        </w:rPr>
      </w:pPr>
      <w:r w:rsidRPr="0087394B">
        <w:rPr>
          <w:lang w:eastAsia="en-US"/>
        </w:rPr>
        <w:t xml:space="preserve">История шахмат. </w:t>
      </w:r>
    </w:p>
    <w:p w:rsidR="0087394B" w:rsidRPr="0087394B" w:rsidRDefault="0087394B" w:rsidP="0087394B">
      <w:pPr>
        <w:rPr>
          <w:lang w:eastAsia="en-US"/>
        </w:rPr>
      </w:pPr>
      <w:r w:rsidRPr="0087394B">
        <w:rPr>
          <w:lang w:eastAsia="en-US"/>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87394B" w:rsidRPr="0087394B" w:rsidRDefault="0087394B" w:rsidP="0087394B">
      <w:pPr>
        <w:rPr>
          <w:lang w:eastAsia="en-US"/>
        </w:rPr>
      </w:pPr>
      <w:r w:rsidRPr="0087394B">
        <w:rPr>
          <w:lang w:eastAsia="en-US"/>
        </w:rPr>
        <w:t xml:space="preserve">Базовые понятия шахматной игры. </w:t>
      </w:r>
    </w:p>
    <w:p w:rsidR="0087394B" w:rsidRPr="0087394B" w:rsidRDefault="0087394B" w:rsidP="0087394B">
      <w:pPr>
        <w:rPr>
          <w:lang w:eastAsia="en-US"/>
        </w:rPr>
      </w:pPr>
      <w:r w:rsidRPr="0087394B">
        <w:rPr>
          <w:lang w:eastAsia="en-US"/>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87394B" w:rsidRPr="0087394B" w:rsidRDefault="0087394B" w:rsidP="0087394B">
      <w:pPr>
        <w:rPr>
          <w:lang w:eastAsia="en-US"/>
        </w:rPr>
      </w:pPr>
      <w:r w:rsidRPr="0087394B">
        <w:rPr>
          <w:lang w:eastAsia="en-US"/>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87394B" w:rsidRPr="0087394B" w:rsidRDefault="0087394B" w:rsidP="0087394B">
      <w:pPr>
        <w:rPr>
          <w:lang w:eastAsia="en-US"/>
        </w:rPr>
      </w:pPr>
      <w:r w:rsidRPr="0087394B">
        <w:rPr>
          <w:lang w:eastAsia="en-US"/>
        </w:rPr>
        <w:t>Способы физкультурной деятельности.</w:t>
      </w:r>
    </w:p>
    <w:p w:rsidR="0087394B" w:rsidRPr="0087394B" w:rsidRDefault="0087394B" w:rsidP="0087394B">
      <w:pPr>
        <w:rPr>
          <w:lang w:eastAsia="en-US"/>
        </w:rPr>
      </w:pPr>
      <w:r w:rsidRPr="0087394B">
        <w:rPr>
          <w:lang w:eastAsia="en-US"/>
        </w:rPr>
        <w:t>Практико-ориентированная соревновательная деятельность.</w:t>
      </w:r>
    </w:p>
    <w:p w:rsidR="0087394B" w:rsidRPr="0087394B" w:rsidRDefault="0087394B" w:rsidP="0087394B">
      <w:pPr>
        <w:rPr>
          <w:lang w:eastAsia="en-US"/>
        </w:rPr>
      </w:pPr>
      <w:r w:rsidRPr="0087394B">
        <w:rPr>
          <w:lang w:eastAsia="en-US"/>
        </w:rPr>
        <w:t>Данный вид деятельности включает в себя конкурсы решения позиций, спарринги, соревнования, шахматные праздники.</w:t>
      </w:r>
    </w:p>
    <w:p w:rsidR="0087394B" w:rsidRPr="0087394B" w:rsidRDefault="0087394B" w:rsidP="0087394B">
      <w:pPr>
        <w:rPr>
          <w:lang w:eastAsia="en-US"/>
        </w:rPr>
      </w:pPr>
      <w:r w:rsidRPr="0087394B">
        <w:rPr>
          <w:lang w:eastAsia="en-US"/>
        </w:rPr>
        <w:t>Тесты и контрольные точки на все пройденные тактические приемы и шахматные комбинации, стратегические приемы.</w:t>
      </w:r>
    </w:p>
    <w:p w:rsidR="0087394B" w:rsidRPr="0087394B" w:rsidRDefault="0087394B" w:rsidP="0087394B">
      <w:pPr>
        <w:rPr>
          <w:lang w:eastAsia="en-US"/>
        </w:rPr>
      </w:pPr>
      <w:r w:rsidRPr="0087394B">
        <w:rPr>
          <w:lang w:eastAsia="en-US"/>
        </w:rPr>
        <w:t>163.10.16.7.</w:t>
      </w:r>
      <w:r w:rsidRPr="0087394B">
        <w:rPr>
          <w:lang w:val="en-US" w:eastAsia="en-US"/>
        </w:rPr>
        <w:t> </w:t>
      </w:r>
      <w:r w:rsidRPr="0087394B">
        <w:rPr>
          <w:lang w:eastAsia="en-US"/>
        </w:rPr>
        <w:t>Содержание модуля «Шахматы в школе» направлено на достижение обучающимися личностных, метапредметных и предметных результатов обучения.</w:t>
      </w:r>
    </w:p>
    <w:p w:rsidR="0087394B" w:rsidRPr="0087394B" w:rsidRDefault="0087394B" w:rsidP="0087394B">
      <w:pPr>
        <w:rPr>
          <w:lang w:eastAsia="en-US"/>
        </w:rPr>
      </w:pPr>
      <w:r w:rsidRPr="0087394B">
        <w:rPr>
          <w:lang w:eastAsia="en-US"/>
        </w:rPr>
        <w:t>163.10.16.7.1.</w:t>
      </w:r>
      <w:r w:rsidRPr="0087394B">
        <w:rPr>
          <w:lang w:val="en-US" w:eastAsia="en-US"/>
        </w:rPr>
        <w:t> </w:t>
      </w:r>
      <w:r w:rsidRPr="0087394B">
        <w:rPr>
          <w:lang w:eastAsia="en-US"/>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87394B" w:rsidRPr="0087394B" w:rsidRDefault="0087394B" w:rsidP="0087394B">
      <w:pPr>
        <w:rPr>
          <w:lang w:eastAsia="en-US"/>
        </w:rPr>
      </w:pPr>
      <w:r w:rsidRPr="0087394B">
        <w:rPr>
          <w:lang w:eastAsia="en-US"/>
        </w:rPr>
        <w:t xml:space="preserve">формирование основ российской, гражданской идентичности; </w:t>
      </w:r>
    </w:p>
    <w:p w:rsidR="0087394B" w:rsidRPr="0087394B" w:rsidRDefault="0087394B" w:rsidP="0087394B">
      <w:pPr>
        <w:rPr>
          <w:lang w:eastAsia="en-US"/>
        </w:rPr>
      </w:pPr>
      <w:r w:rsidRPr="0087394B">
        <w:rPr>
          <w:lang w:eastAsia="en-US"/>
        </w:rPr>
        <w:t xml:space="preserve">ориентация на моральные нормы и их выполнение; </w:t>
      </w:r>
    </w:p>
    <w:p w:rsidR="0087394B" w:rsidRPr="0087394B" w:rsidRDefault="0087394B" w:rsidP="0087394B">
      <w:pPr>
        <w:rPr>
          <w:lang w:eastAsia="en-US"/>
        </w:rPr>
      </w:pPr>
      <w:r w:rsidRPr="0087394B">
        <w:rPr>
          <w:lang w:eastAsia="en-US"/>
        </w:rPr>
        <w:t xml:space="preserve">формирование основ шахматной культуры и наличие чувства прекрасного; </w:t>
      </w:r>
    </w:p>
    <w:p w:rsidR="0087394B" w:rsidRPr="0087394B" w:rsidRDefault="0087394B" w:rsidP="0087394B">
      <w:pPr>
        <w:rPr>
          <w:lang w:eastAsia="en-US"/>
        </w:rPr>
      </w:pPr>
      <w:r w:rsidRPr="0087394B">
        <w:rPr>
          <w:lang w:eastAsia="en-US"/>
        </w:rPr>
        <w:t xml:space="preserve">понимание важности бережного отношения к собственному здоровью; </w:t>
      </w:r>
    </w:p>
    <w:p w:rsidR="0087394B" w:rsidRPr="0087394B" w:rsidRDefault="0087394B" w:rsidP="0087394B">
      <w:pPr>
        <w:rPr>
          <w:lang w:eastAsia="en-US"/>
        </w:rPr>
      </w:pPr>
      <w:r w:rsidRPr="0087394B">
        <w:rPr>
          <w:lang w:eastAsia="en-US"/>
        </w:rPr>
        <w:t xml:space="preserve">наличие мотивации к творческому труду, работе на результат; </w:t>
      </w:r>
    </w:p>
    <w:p w:rsidR="0087394B" w:rsidRPr="0087394B" w:rsidRDefault="0087394B" w:rsidP="0087394B">
      <w:pPr>
        <w:rPr>
          <w:lang w:eastAsia="en-US"/>
        </w:rPr>
      </w:pPr>
      <w:r w:rsidRPr="0087394B">
        <w:rPr>
          <w:lang w:eastAsia="en-US"/>
        </w:rPr>
        <w:t xml:space="preserve">готовность и способность к саморазвитию и самообучению; </w:t>
      </w:r>
    </w:p>
    <w:p w:rsidR="0087394B" w:rsidRPr="0087394B" w:rsidRDefault="0087394B" w:rsidP="0087394B">
      <w:pPr>
        <w:rPr>
          <w:lang w:eastAsia="en-US"/>
        </w:rPr>
      </w:pPr>
      <w:r w:rsidRPr="0087394B">
        <w:rPr>
          <w:lang w:eastAsia="en-US"/>
        </w:rPr>
        <w:t xml:space="preserve">уважительное отношение к иному мнению; </w:t>
      </w:r>
    </w:p>
    <w:p w:rsidR="0087394B" w:rsidRPr="0087394B" w:rsidRDefault="0087394B" w:rsidP="0087394B">
      <w:pPr>
        <w:rPr>
          <w:lang w:eastAsia="en-US"/>
        </w:rPr>
      </w:pPr>
      <w:r w:rsidRPr="0087394B">
        <w:rPr>
          <w:lang w:eastAsia="en-US"/>
        </w:rPr>
        <w:t xml:space="preserve">приобретение основных навыков сотрудничества со взрослыми людьми и сверстниками; </w:t>
      </w:r>
    </w:p>
    <w:p w:rsidR="0087394B" w:rsidRPr="0087394B" w:rsidRDefault="0087394B" w:rsidP="0087394B">
      <w:pPr>
        <w:rPr>
          <w:lang w:eastAsia="en-US"/>
        </w:rPr>
      </w:pPr>
      <w:r w:rsidRPr="0087394B">
        <w:rPr>
          <w:lang w:eastAsia="en-US"/>
        </w:rPr>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87394B" w:rsidRPr="0087394B" w:rsidRDefault="0087394B" w:rsidP="0087394B">
      <w:pPr>
        <w:rPr>
          <w:lang w:eastAsia="en-US"/>
        </w:rPr>
      </w:pPr>
      <w:r w:rsidRPr="0087394B">
        <w:rPr>
          <w:lang w:eastAsia="en-US"/>
        </w:rPr>
        <w:t xml:space="preserve">умение управлять своими эмоциями, дисциплинированность, внимательность, трудолюбие и упорство в достижении поставленных целей; </w:t>
      </w:r>
    </w:p>
    <w:p w:rsidR="0087394B" w:rsidRPr="0087394B" w:rsidRDefault="0087394B" w:rsidP="0087394B">
      <w:pPr>
        <w:rPr>
          <w:lang w:eastAsia="en-US"/>
        </w:rPr>
      </w:pPr>
      <w:r w:rsidRPr="0087394B">
        <w:rPr>
          <w:lang w:eastAsia="en-US"/>
        </w:rPr>
        <w:t xml:space="preserve">формирование навыков творческого подхода при решении различных задач, стремление к работе на результат. </w:t>
      </w:r>
    </w:p>
    <w:p w:rsidR="0087394B" w:rsidRPr="0087394B" w:rsidRDefault="0087394B" w:rsidP="0087394B">
      <w:pPr>
        <w:rPr>
          <w:lang w:eastAsia="en-US"/>
        </w:rPr>
      </w:pPr>
      <w:r w:rsidRPr="0087394B">
        <w:rPr>
          <w:lang w:eastAsia="en-US"/>
        </w:rPr>
        <w:t>163.10.16.7.2.</w:t>
      </w:r>
      <w:r w:rsidRPr="0087394B">
        <w:rPr>
          <w:lang w:val="en-US" w:eastAsia="en-US"/>
        </w:rPr>
        <w:t> </w:t>
      </w:r>
      <w:r w:rsidRPr="0087394B">
        <w:rPr>
          <w:lang w:eastAsia="en-US"/>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87394B" w:rsidRPr="0087394B" w:rsidRDefault="0087394B" w:rsidP="0087394B">
      <w:pPr>
        <w:rPr>
          <w:lang w:eastAsia="en-US"/>
        </w:rPr>
      </w:pPr>
      <w:r w:rsidRPr="0087394B">
        <w:rPr>
          <w:lang w:eastAsia="en-US"/>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87394B" w:rsidRPr="0087394B" w:rsidRDefault="0087394B" w:rsidP="0087394B">
      <w:pPr>
        <w:rPr>
          <w:lang w:eastAsia="en-US"/>
        </w:rPr>
      </w:pPr>
      <w:r w:rsidRPr="0087394B">
        <w:rPr>
          <w:lang w:eastAsia="en-US"/>
        </w:rPr>
        <w:t xml:space="preserve">владение способом структурирования шахматных знаний; </w:t>
      </w:r>
    </w:p>
    <w:p w:rsidR="0087394B" w:rsidRPr="0087394B" w:rsidRDefault="0087394B" w:rsidP="0087394B">
      <w:pPr>
        <w:rPr>
          <w:lang w:eastAsia="en-US"/>
        </w:rPr>
      </w:pPr>
      <w:r w:rsidRPr="0087394B">
        <w:rPr>
          <w:lang w:eastAsia="en-US"/>
        </w:rPr>
        <w:t xml:space="preserve">способность выбрать наиболее эффективный способ решения учебной задачи в конкретных условиях; </w:t>
      </w:r>
    </w:p>
    <w:p w:rsidR="0087394B" w:rsidRPr="0087394B" w:rsidRDefault="0087394B" w:rsidP="0087394B">
      <w:pPr>
        <w:rPr>
          <w:lang w:eastAsia="en-US"/>
        </w:rPr>
      </w:pPr>
      <w:r w:rsidRPr="0087394B">
        <w:rPr>
          <w:lang w:eastAsia="en-US"/>
        </w:rPr>
        <w:t xml:space="preserve">умение находить необходимую информацию; </w:t>
      </w:r>
    </w:p>
    <w:p w:rsidR="0087394B" w:rsidRPr="0087394B" w:rsidRDefault="0087394B" w:rsidP="0087394B">
      <w:pPr>
        <w:rPr>
          <w:lang w:eastAsia="en-US"/>
        </w:rPr>
      </w:pPr>
      <w:r w:rsidRPr="0087394B">
        <w:rPr>
          <w:lang w:eastAsia="en-US"/>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87394B" w:rsidRPr="0087394B" w:rsidRDefault="0087394B" w:rsidP="0087394B">
      <w:pPr>
        <w:rPr>
          <w:lang w:eastAsia="en-US"/>
        </w:rPr>
      </w:pPr>
      <w:r w:rsidRPr="0087394B">
        <w:rPr>
          <w:lang w:eastAsia="en-US"/>
        </w:rPr>
        <w:t xml:space="preserve">умение моделировать, владение широким спектром логических действий и операций, включая общие приёмы решения задач; </w:t>
      </w:r>
    </w:p>
    <w:p w:rsidR="0087394B" w:rsidRPr="0087394B" w:rsidRDefault="0087394B" w:rsidP="0087394B">
      <w:pPr>
        <w:rPr>
          <w:lang w:eastAsia="en-US"/>
        </w:rPr>
      </w:pPr>
      <w:r w:rsidRPr="0087394B">
        <w:rPr>
          <w:lang w:eastAsia="en-US"/>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87394B" w:rsidRPr="0087394B" w:rsidRDefault="0087394B" w:rsidP="0087394B">
      <w:pPr>
        <w:rPr>
          <w:lang w:eastAsia="en-US"/>
        </w:rPr>
      </w:pPr>
      <w:r w:rsidRPr="0087394B">
        <w:rPr>
          <w:lang w:eastAsia="en-US"/>
        </w:rPr>
        <w:t xml:space="preserve">умение находить компромиссы и общие решения, разрешать конфликты на основе согласования различных позиций; </w:t>
      </w:r>
    </w:p>
    <w:p w:rsidR="0087394B" w:rsidRPr="0087394B" w:rsidRDefault="0087394B" w:rsidP="0087394B">
      <w:pPr>
        <w:rPr>
          <w:lang w:eastAsia="en-US"/>
        </w:rPr>
      </w:pPr>
      <w:r w:rsidRPr="0087394B">
        <w:rPr>
          <w:lang w:eastAsia="en-US"/>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87394B" w:rsidRPr="0087394B" w:rsidRDefault="0087394B" w:rsidP="0087394B">
      <w:pPr>
        <w:rPr>
          <w:lang w:eastAsia="en-US"/>
        </w:rPr>
      </w:pPr>
      <w:r w:rsidRPr="0087394B">
        <w:rPr>
          <w:lang w:eastAsia="en-US"/>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87394B" w:rsidRPr="0087394B" w:rsidRDefault="0087394B" w:rsidP="0087394B">
      <w:pPr>
        <w:rPr>
          <w:lang w:eastAsia="en-US"/>
        </w:rPr>
      </w:pPr>
      <w:r w:rsidRPr="0087394B">
        <w:rPr>
          <w:lang w:eastAsia="en-US"/>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87394B" w:rsidRPr="0087394B" w:rsidRDefault="0087394B" w:rsidP="0087394B">
      <w:pPr>
        <w:rPr>
          <w:lang w:eastAsia="en-US"/>
        </w:rPr>
      </w:pPr>
      <w:r w:rsidRPr="0087394B">
        <w:rPr>
          <w:lang w:eastAsia="en-US"/>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87394B" w:rsidRPr="0087394B" w:rsidRDefault="0087394B" w:rsidP="0087394B">
      <w:pPr>
        <w:rPr>
          <w:lang w:eastAsia="en-US"/>
        </w:rPr>
      </w:pPr>
      <w:r w:rsidRPr="0087394B">
        <w:rPr>
          <w:lang w:eastAsia="en-US"/>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87394B" w:rsidRPr="0087394B" w:rsidRDefault="0087394B" w:rsidP="0087394B">
      <w:pPr>
        <w:rPr>
          <w:lang w:eastAsia="en-US"/>
        </w:rPr>
      </w:pPr>
      <w:r w:rsidRPr="0087394B">
        <w:rPr>
          <w:lang w:eastAsia="en-US"/>
        </w:rPr>
        <w:t>163.10.16.7.3.</w:t>
      </w:r>
      <w:r w:rsidRPr="0087394B">
        <w:rPr>
          <w:lang w:val="en-US" w:eastAsia="en-US"/>
        </w:rPr>
        <w:t> </w:t>
      </w:r>
      <w:r w:rsidRPr="0087394B">
        <w:rPr>
          <w:lang w:eastAsia="en-US"/>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87394B" w:rsidRPr="0087394B" w:rsidRDefault="0087394B" w:rsidP="0087394B">
      <w:pPr>
        <w:rPr>
          <w:lang w:eastAsia="en-US"/>
        </w:rPr>
      </w:pPr>
      <w:r w:rsidRPr="0087394B">
        <w:rPr>
          <w:lang w:eastAsia="en-US"/>
        </w:rPr>
        <w:t xml:space="preserve">знание правил техники безопасности во время занятий шахматами; </w:t>
      </w:r>
    </w:p>
    <w:p w:rsidR="0087394B" w:rsidRPr="0087394B" w:rsidRDefault="0087394B" w:rsidP="0087394B">
      <w:pPr>
        <w:rPr>
          <w:lang w:eastAsia="en-US"/>
        </w:rPr>
      </w:pPr>
      <w:r w:rsidRPr="0087394B">
        <w:rPr>
          <w:lang w:eastAsia="en-US"/>
        </w:rPr>
        <w:t>знание истории возникновения и развития шахматной игры;</w:t>
      </w:r>
    </w:p>
    <w:p w:rsidR="0087394B" w:rsidRPr="0087394B" w:rsidRDefault="0087394B" w:rsidP="0087394B">
      <w:pPr>
        <w:rPr>
          <w:lang w:eastAsia="en-US"/>
        </w:rPr>
      </w:pPr>
      <w:r w:rsidRPr="0087394B">
        <w:rPr>
          <w:lang w:eastAsia="en-US"/>
        </w:rPr>
        <w:t>знание чемпионов мира по шахматам, их вклада в развитие шахмат;</w:t>
      </w:r>
    </w:p>
    <w:p w:rsidR="0087394B" w:rsidRPr="0087394B" w:rsidRDefault="0087394B" w:rsidP="0087394B">
      <w:pPr>
        <w:rPr>
          <w:lang w:eastAsia="en-US"/>
        </w:rPr>
      </w:pPr>
      <w:r w:rsidRPr="0087394B">
        <w:rPr>
          <w:lang w:eastAsia="en-US"/>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87394B" w:rsidRPr="0087394B" w:rsidRDefault="0087394B" w:rsidP="0087394B">
      <w:pPr>
        <w:rPr>
          <w:lang w:eastAsia="en-US"/>
        </w:rPr>
      </w:pPr>
      <w:r w:rsidRPr="0087394B">
        <w:rPr>
          <w:lang w:eastAsia="en-US"/>
        </w:rPr>
        <w:t>знание истории развития шахматной культуры и спорта в России, выдающихся шахматных деятелей России;</w:t>
      </w:r>
    </w:p>
    <w:p w:rsidR="0087394B" w:rsidRPr="0087394B" w:rsidRDefault="0087394B" w:rsidP="0087394B">
      <w:pPr>
        <w:rPr>
          <w:lang w:eastAsia="en-US"/>
        </w:rPr>
      </w:pPr>
      <w:r w:rsidRPr="0087394B">
        <w:rPr>
          <w:lang w:eastAsia="en-US"/>
        </w:rPr>
        <w:t>знание правил разыгрывания дебюта;</w:t>
      </w:r>
    </w:p>
    <w:p w:rsidR="0087394B" w:rsidRPr="0087394B" w:rsidRDefault="0087394B" w:rsidP="0087394B">
      <w:pPr>
        <w:rPr>
          <w:lang w:eastAsia="en-US"/>
        </w:rPr>
      </w:pPr>
      <w:r w:rsidRPr="0087394B">
        <w:rPr>
          <w:lang w:eastAsia="en-US"/>
        </w:rPr>
        <w:t>знание техники расчета вариантов;</w:t>
      </w:r>
    </w:p>
    <w:p w:rsidR="0087394B" w:rsidRPr="0087394B" w:rsidRDefault="0087394B" w:rsidP="0087394B">
      <w:pPr>
        <w:rPr>
          <w:lang w:eastAsia="en-US"/>
        </w:rPr>
      </w:pPr>
      <w:r w:rsidRPr="0087394B">
        <w:rPr>
          <w:lang w:eastAsia="en-US"/>
        </w:rPr>
        <w:t>знание основ стратегического преимущества;</w:t>
      </w:r>
    </w:p>
    <w:p w:rsidR="0087394B" w:rsidRPr="0087394B" w:rsidRDefault="0087394B" w:rsidP="0087394B">
      <w:pPr>
        <w:rPr>
          <w:lang w:eastAsia="en-US"/>
        </w:rPr>
      </w:pPr>
      <w:r w:rsidRPr="0087394B">
        <w:rPr>
          <w:lang w:eastAsia="en-US"/>
        </w:rPr>
        <w:t>знание специфики открытых и полуоткрытых линий, специфики «хороших» и «плохих» фигур;</w:t>
      </w:r>
    </w:p>
    <w:p w:rsidR="0087394B" w:rsidRPr="0087394B" w:rsidRDefault="0087394B" w:rsidP="0087394B">
      <w:pPr>
        <w:rPr>
          <w:lang w:eastAsia="en-US"/>
        </w:rPr>
      </w:pPr>
      <w:r w:rsidRPr="0087394B">
        <w:rPr>
          <w:lang w:eastAsia="en-US"/>
        </w:rPr>
        <w:t>поиск и решение различные шахматные комбинации;</w:t>
      </w:r>
    </w:p>
    <w:p w:rsidR="0087394B" w:rsidRPr="0087394B" w:rsidRDefault="0087394B" w:rsidP="0087394B">
      <w:pPr>
        <w:rPr>
          <w:lang w:eastAsia="en-US"/>
        </w:rPr>
      </w:pPr>
      <w:r w:rsidRPr="0087394B">
        <w:rPr>
          <w:lang w:eastAsia="en-US"/>
        </w:rPr>
        <w:t>приобретение навыков разыгрывания пешечных окончаний;</w:t>
      </w:r>
    </w:p>
    <w:p w:rsidR="0087394B" w:rsidRPr="0087394B" w:rsidRDefault="0087394B" w:rsidP="0087394B">
      <w:pPr>
        <w:rPr>
          <w:lang w:eastAsia="en-US"/>
        </w:rPr>
      </w:pPr>
      <w:r w:rsidRPr="0087394B">
        <w:rPr>
          <w:lang w:eastAsia="en-US"/>
        </w:rPr>
        <w:t>умение длительно концентрировать внимание во время шахматной партии;</w:t>
      </w:r>
    </w:p>
    <w:p w:rsidR="0087394B" w:rsidRPr="0087394B" w:rsidRDefault="0087394B" w:rsidP="0087394B">
      <w:pPr>
        <w:rPr>
          <w:lang w:eastAsia="en-US"/>
        </w:rPr>
      </w:pPr>
      <w:r w:rsidRPr="0087394B">
        <w:rPr>
          <w:lang w:eastAsia="en-US"/>
        </w:rPr>
        <w:t>знание истории возникновения шахматных дебютов;</w:t>
      </w:r>
    </w:p>
    <w:p w:rsidR="0087394B" w:rsidRPr="0087394B" w:rsidRDefault="0087394B" w:rsidP="0087394B">
      <w:pPr>
        <w:rPr>
          <w:lang w:eastAsia="en-US"/>
        </w:rPr>
      </w:pPr>
      <w:r w:rsidRPr="0087394B">
        <w:rPr>
          <w:lang w:eastAsia="en-US"/>
        </w:rPr>
        <w:t>знание основ начала шахматной партии и его особенности;</w:t>
      </w:r>
    </w:p>
    <w:p w:rsidR="0087394B" w:rsidRPr="0087394B" w:rsidRDefault="0087394B" w:rsidP="0087394B">
      <w:pPr>
        <w:rPr>
          <w:lang w:eastAsia="en-US"/>
        </w:rPr>
      </w:pPr>
      <w:r w:rsidRPr="0087394B">
        <w:rPr>
          <w:lang w:eastAsia="en-US"/>
        </w:rPr>
        <w:t>знание приемов развития атаки на короля в разных стадиях шахматной партии;</w:t>
      </w:r>
    </w:p>
    <w:p w:rsidR="0087394B" w:rsidRPr="0087394B" w:rsidRDefault="0087394B" w:rsidP="0087394B">
      <w:pPr>
        <w:rPr>
          <w:lang w:eastAsia="en-US"/>
        </w:rPr>
      </w:pPr>
      <w:r w:rsidRPr="0087394B">
        <w:rPr>
          <w:lang w:eastAsia="en-US"/>
        </w:rPr>
        <w:t>понимание специфики «сильных» и «слабых» фигур, понимание «форпоста»;</w:t>
      </w:r>
    </w:p>
    <w:p w:rsidR="0087394B" w:rsidRPr="0087394B" w:rsidRDefault="0087394B" w:rsidP="0087394B">
      <w:pPr>
        <w:rPr>
          <w:lang w:eastAsia="en-US"/>
        </w:rPr>
      </w:pPr>
      <w:r w:rsidRPr="0087394B">
        <w:rPr>
          <w:lang w:eastAsia="en-US"/>
        </w:rPr>
        <w:t>применение на практике приемов подключения ладьи к атаке на короля соперника;</w:t>
      </w:r>
    </w:p>
    <w:p w:rsidR="0087394B" w:rsidRPr="0087394B" w:rsidRDefault="0087394B" w:rsidP="0087394B">
      <w:pPr>
        <w:rPr>
          <w:lang w:eastAsia="en-US"/>
        </w:rPr>
      </w:pPr>
      <w:r w:rsidRPr="0087394B">
        <w:rPr>
          <w:lang w:eastAsia="en-US"/>
        </w:rPr>
        <w:t>приобретение элементарных навыков разыгрывания слоновых окончаний;</w:t>
      </w:r>
    </w:p>
    <w:p w:rsidR="0087394B" w:rsidRPr="0087394B" w:rsidRDefault="0087394B" w:rsidP="0087394B">
      <w:pPr>
        <w:rPr>
          <w:lang w:eastAsia="en-US"/>
        </w:rPr>
      </w:pPr>
      <w:r w:rsidRPr="0087394B">
        <w:rPr>
          <w:lang w:eastAsia="en-US"/>
        </w:rPr>
        <w:t>применение на практике тактических и стратегических средств шахматной борьбы;</w:t>
      </w:r>
    </w:p>
    <w:p w:rsidR="0087394B" w:rsidRPr="0087394B" w:rsidRDefault="0087394B" w:rsidP="0087394B">
      <w:pPr>
        <w:rPr>
          <w:lang w:eastAsia="en-US"/>
        </w:rPr>
      </w:pPr>
      <w:r w:rsidRPr="0087394B">
        <w:rPr>
          <w:lang w:eastAsia="en-US"/>
        </w:rPr>
        <w:t>умение находить и решать различные шахматные комбинации;</w:t>
      </w:r>
    </w:p>
    <w:p w:rsidR="0087394B" w:rsidRPr="0087394B" w:rsidRDefault="0087394B" w:rsidP="0087394B">
      <w:pPr>
        <w:rPr>
          <w:lang w:eastAsia="en-US"/>
        </w:rPr>
      </w:pPr>
      <w:r w:rsidRPr="0087394B">
        <w:rPr>
          <w:lang w:eastAsia="en-US"/>
        </w:rPr>
        <w:t>овладение стратегическими особенностями разыгрывания дебюта;</w:t>
      </w:r>
    </w:p>
    <w:p w:rsidR="0087394B" w:rsidRPr="0087394B" w:rsidRDefault="0087394B" w:rsidP="0087394B">
      <w:pPr>
        <w:rPr>
          <w:lang w:eastAsia="en-US"/>
        </w:rPr>
      </w:pPr>
      <w:r w:rsidRPr="0087394B">
        <w:rPr>
          <w:lang w:eastAsia="en-US"/>
        </w:rPr>
        <w:t>обучение различным пешечным формациям;</w:t>
      </w:r>
    </w:p>
    <w:p w:rsidR="0087394B" w:rsidRPr="0087394B" w:rsidRDefault="0087394B" w:rsidP="0087394B">
      <w:pPr>
        <w:rPr>
          <w:lang w:eastAsia="en-US"/>
        </w:rPr>
      </w:pPr>
      <w:r w:rsidRPr="0087394B">
        <w:rPr>
          <w:lang w:eastAsia="en-US"/>
        </w:rPr>
        <w:t>умение ценить классическое шахматное наследие;</w:t>
      </w:r>
    </w:p>
    <w:p w:rsidR="0087394B" w:rsidRPr="0087394B" w:rsidRDefault="0087394B" w:rsidP="0087394B">
      <w:pPr>
        <w:rPr>
          <w:lang w:eastAsia="en-US"/>
        </w:rPr>
      </w:pPr>
      <w:r w:rsidRPr="0087394B">
        <w:rPr>
          <w:lang w:eastAsia="en-US"/>
        </w:rPr>
        <w:t>знание ключевых шахматных компетенций;</w:t>
      </w:r>
    </w:p>
    <w:p w:rsidR="0087394B" w:rsidRPr="0087394B" w:rsidRDefault="0087394B" w:rsidP="0087394B">
      <w:pPr>
        <w:rPr>
          <w:lang w:eastAsia="en-US"/>
        </w:rPr>
      </w:pPr>
      <w:r w:rsidRPr="0087394B">
        <w:rPr>
          <w:lang w:eastAsia="en-US"/>
        </w:rPr>
        <w:t>знание элементарных навыков разыгрывания коневых окончаний;</w:t>
      </w:r>
    </w:p>
    <w:p w:rsidR="0087394B" w:rsidRPr="0087394B" w:rsidRDefault="0087394B" w:rsidP="0087394B">
      <w:pPr>
        <w:rPr>
          <w:lang w:eastAsia="en-US"/>
        </w:rPr>
      </w:pPr>
      <w:r w:rsidRPr="0087394B">
        <w:rPr>
          <w:lang w:eastAsia="en-US"/>
        </w:rPr>
        <w:t>знание фундаментального стратегического подхода в шахматах;</w:t>
      </w:r>
    </w:p>
    <w:p w:rsidR="0087394B" w:rsidRPr="0087394B" w:rsidRDefault="0087394B" w:rsidP="0087394B">
      <w:pPr>
        <w:rPr>
          <w:lang w:eastAsia="en-US"/>
        </w:rPr>
      </w:pPr>
      <w:r w:rsidRPr="0087394B">
        <w:rPr>
          <w:lang w:eastAsia="en-US"/>
        </w:rPr>
        <w:t>умение анализировать, разбирать шахматные партии.</w:t>
      </w:r>
    </w:p>
    <w:p w:rsidR="0087394B" w:rsidRPr="0087394B" w:rsidRDefault="0087394B" w:rsidP="0087394B">
      <w:pPr>
        <w:rPr>
          <w:lang w:eastAsia="x-none"/>
        </w:rPr>
      </w:pPr>
      <w:r w:rsidRPr="0087394B">
        <w:rPr>
          <w:rFonts w:eastAsia="SchoolBookSanPin"/>
          <w:lang w:eastAsia="x-none"/>
        </w:rPr>
        <w:t>164. Федеральная рабочая программа по учебному предмету «Основы безопасности жизнедеятельности».</w:t>
      </w:r>
      <w:r w:rsidRPr="0087394B">
        <w:rPr>
          <w:lang w:eastAsia="x-none"/>
        </w:rPr>
        <w:t xml:space="preserve"> </w:t>
      </w:r>
    </w:p>
    <w:p w:rsidR="0087394B" w:rsidRPr="0087394B" w:rsidRDefault="0087394B" w:rsidP="0087394B">
      <w:pPr>
        <w:rPr>
          <w:rFonts w:eastAsia="SchoolBookSanPin"/>
          <w:lang w:eastAsia="en-US"/>
        </w:rPr>
      </w:pPr>
      <w:r w:rsidRPr="0087394B">
        <w:rPr>
          <w:rFonts w:eastAsia="SchoolBookSanPin"/>
          <w:lang w:eastAsia="en-US"/>
        </w:rPr>
        <w:t>164.1. Федеральная р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p>
    <w:p w:rsidR="0087394B" w:rsidRPr="0087394B" w:rsidRDefault="0087394B" w:rsidP="0087394B">
      <w:pPr>
        <w:rPr>
          <w:rFonts w:eastAsia="OfficinaSansBoldITC"/>
          <w:lang w:eastAsia="en-US"/>
        </w:rPr>
      </w:pPr>
      <w:r w:rsidRPr="0087394B">
        <w:rPr>
          <w:rFonts w:eastAsia="SchoolBookSanPin"/>
          <w:lang w:eastAsia="en-US"/>
        </w:rPr>
        <w:t>164.2. </w:t>
      </w:r>
      <w:r w:rsidRPr="0087394B">
        <w:rPr>
          <w:rFonts w:eastAsia="OfficinaSansBoldITC"/>
          <w:lang w:eastAsia="en-US"/>
        </w:rPr>
        <w:t>Пояснительная записка.</w:t>
      </w:r>
    </w:p>
    <w:p w:rsidR="0087394B" w:rsidRPr="0087394B" w:rsidRDefault="0087394B" w:rsidP="0087394B">
      <w:pPr>
        <w:rPr>
          <w:rFonts w:eastAsia="SchoolBookSanPin"/>
          <w:lang w:eastAsia="en-US"/>
        </w:rPr>
      </w:pPr>
      <w:r w:rsidRPr="0087394B">
        <w:rPr>
          <w:rFonts w:eastAsia="SchoolBookSanPin"/>
          <w:lang w:eastAsia="en-US"/>
        </w:rPr>
        <w:t xml:space="preserve">164.2.1. Программа ОБЖ разработана на основе требований к результатам освоения программы основного общего образования, представленных в ФГОС ООО, федеральной рабочей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87394B" w:rsidRPr="0087394B" w:rsidRDefault="0087394B" w:rsidP="0087394B">
      <w:pPr>
        <w:rPr>
          <w:rFonts w:eastAsia="SchoolBookSanPin"/>
          <w:lang w:eastAsia="en-US"/>
        </w:rPr>
      </w:pPr>
      <w:r w:rsidRPr="0087394B">
        <w:rPr>
          <w:rFonts w:eastAsia="SchoolBookSanPin"/>
          <w:lang w:eastAsia="en-US"/>
        </w:rPr>
        <w:t>164.2.2. 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rsidR="0087394B" w:rsidRPr="0087394B" w:rsidRDefault="0087394B" w:rsidP="0087394B">
      <w:pPr>
        <w:rPr>
          <w:rFonts w:eastAsia="SchoolBookSanPin"/>
          <w:lang w:eastAsia="en-US"/>
        </w:rPr>
      </w:pPr>
      <w:r w:rsidRPr="0087394B">
        <w:rPr>
          <w:rFonts w:eastAsia="SchoolBookSanPin"/>
          <w:lang w:eastAsia="en-US"/>
        </w:rPr>
        <w:t>164.2.3. Программа ОБЖ обеспечивает:</w:t>
      </w:r>
    </w:p>
    <w:p w:rsidR="0087394B" w:rsidRPr="0087394B" w:rsidRDefault="0087394B" w:rsidP="0087394B">
      <w:pPr>
        <w:rPr>
          <w:rFonts w:eastAsia="SchoolBookSanPin"/>
          <w:lang w:eastAsia="en-US"/>
        </w:rPr>
      </w:pPr>
      <w:r w:rsidRPr="0087394B">
        <w:rPr>
          <w:rFonts w:eastAsia="SchoolBookSanPin"/>
          <w:lang w:eastAsia="en-US"/>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87394B" w:rsidRPr="0087394B" w:rsidRDefault="0087394B" w:rsidP="0087394B">
      <w:pPr>
        <w:rPr>
          <w:rFonts w:eastAsia="SchoolBookSanPin"/>
          <w:lang w:eastAsia="en-US"/>
        </w:rPr>
      </w:pPr>
      <w:r w:rsidRPr="0087394B">
        <w:rPr>
          <w:rFonts w:eastAsia="SchoolBookSanPin"/>
          <w:lang w:eastAsia="en-US"/>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87394B" w:rsidRPr="0087394B" w:rsidRDefault="0087394B" w:rsidP="0087394B">
      <w:pPr>
        <w:rPr>
          <w:rFonts w:eastAsia="SchoolBookSanPin"/>
          <w:lang w:eastAsia="en-US"/>
        </w:rPr>
      </w:pPr>
      <w:r w:rsidRPr="0087394B">
        <w:rPr>
          <w:rFonts w:eastAsia="SchoolBookSanPin"/>
          <w:lang w:eastAsia="en-US"/>
        </w:rPr>
        <w:t>возможность выработки и закрепления у обучающихся умений и навыков, необходимых для последующей жизни;</w:t>
      </w:r>
    </w:p>
    <w:p w:rsidR="0087394B" w:rsidRPr="0087394B" w:rsidRDefault="0087394B" w:rsidP="0087394B">
      <w:pPr>
        <w:rPr>
          <w:rFonts w:eastAsia="SchoolBookSanPin"/>
          <w:lang w:eastAsia="en-US"/>
        </w:rPr>
      </w:pPr>
      <w:r w:rsidRPr="0087394B">
        <w:rPr>
          <w:rFonts w:eastAsia="SchoolBookSanPin"/>
          <w:lang w:eastAsia="en-US"/>
        </w:rPr>
        <w:t>выработку практико-ориентированных компетенций, соответствующих потребностям современности;</w:t>
      </w:r>
    </w:p>
    <w:p w:rsidR="0087394B" w:rsidRPr="0087394B" w:rsidRDefault="0087394B" w:rsidP="0087394B">
      <w:pPr>
        <w:rPr>
          <w:rFonts w:eastAsia="SchoolBookSanPin"/>
          <w:lang w:eastAsia="en-US"/>
        </w:rPr>
      </w:pPr>
      <w:r w:rsidRPr="0087394B">
        <w:rPr>
          <w:rFonts w:eastAsia="SchoolBookSanPin"/>
          <w:lang w:eastAsia="en-US"/>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87394B" w:rsidRPr="0087394B" w:rsidRDefault="0087394B" w:rsidP="0087394B">
      <w:pPr>
        <w:rPr>
          <w:rFonts w:eastAsia="SchoolBookSanPin"/>
          <w:lang w:eastAsia="en-US"/>
        </w:rPr>
      </w:pPr>
      <w:r w:rsidRPr="0087394B">
        <w:rPr>
          <w:rFonts w:eastAsia="SchoolBookSanPin"/>
          <w:lang w:eastAsia="en-US"/>
        </w:rPr>
        <w:t>164.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87394B" w:rsidRPr="0087394B" w:rsidRDefault="0087394B" w:rsidP="0087394B">
      <w:pPr>
        <w:rPr>
          <w:rFonts w:eastAsia="SchoolBookSanPin"/>
          <w:lang w:eastAsia="en-US"/>
        </w:rPr>
      </w:pPr>
      <w:r w:rsidRPr="0087394B">
        <w:rPr>
          <w:rFonts w:eastAsia="SchoolBookSanPin"/>
          <w:lang w:eastAsia="en-US"/>
        </w:rPr>
        <w:t>модуль № 1 «Культура безопасности жизнедеятельности в современном обществе»;</w:t>
      </w:r>
    </w:p>
    <w:p w:rsidR="0087394B" w:rsidRPr="0087394B" w:rsidRDefault="0087394B" w:rsidP="0087394B">
      <w:pPr>
        <w:rPr>
          <w:rFonts w:eastAsia="SchoolBookSanPin"/>
          <w:lang w:eastAsia="en-US"/>
        </w:rPr>
      </w:pPr>
      <w:r w:rsidRPr="0087394B">
        <w:rPr>
          <w:rFonts w:eastAsia="SchoolBookSanPin"/>
          <w:lang w:eastAsia="en-US"/>
        </w:rPr>
        <w:t>модуль № 2 «Безопасность в быту»;</w:t>
      </w:r>
    </w:p>
    <w:p w:rsidR="0087394B" w:rsidRPr="0087394B" w:rsidRDefault="0087394B" w:rsidP="0087394B">
      <w:pPr>
        <w:rPr>
          <w:rFonts w:eastAsia="SchoolBookSanPin"/>
          <w:lang w:eastAsia="en-US"/>
        </w:rPr>
      </w:pPr>
      <w:r w:rsidRPr="0087394B">
        <w:rPr>
          <w:rFonts w:eastAsia="SchoolBookSanPin"/>
          <w:lang w:eastAsia="en-US"/>
        </w:rPr>
        <w:t>модуль № 3 «Безопасность на транспорте»;</w:t>
      </w:r>
    </w:p>
    <w:p w:rsidR="0087394B" w:rsidRPr="0087394B" w:rsidRDefault="0087394B" w:rsidP="0087394B">
      <w:pPr>
        <w:rPr>
          <w:rFonts w:eastAsia="SchoolBookSanPin"/>
          <w:lang w:eastAsia="en-US"/>
        </w:rPr>
      </w:pPr>
      <w:r w:rsidRPr="0087394B">
        <w:rPr>
          <w:rFonts w:eastAsia="SchoolBookSanPin"/>
          <w:lang w:eastAsia="en-US"/>
        </w:rPr>
        <w:t>модуль № 4 «Безопасность в общественных местах»;</w:t>
      </w:r>
    </w:p>
    <w:p w:rsidR="0087394B" w:rsidRPr="0087394B" w:rsidRDefault="0087394B" w:rsidP="0087394B">
      <w:pPr>
        <w:rPr>
          <w:rFonts w:eastAsia="SchoolBookSanPin"/>
          <w:lang w:eastAsia="en-US"/>
        </w:rPr>
      </w:pPr>
      <w:r w:rsidRPr="0087394B">
        <w:rPr>
          <w:rFonts w:eastAsia="SchoolBookSanPin"/>
          <w:lang w:eastAsia="en-US"/>
        </w:rPr>
        <w:t>модуль № 5 «Безопасность в природной среде»;</w:t>
      </w:r>
    </w:p>
    <w:p w:rsidR="0087394B" w:rsidRPr="0087394B" w:rsidRDefault="0087394B" w:rsidP="0087394B">
      <w:pPr>
        <w:rPr>
          <w:rFonts w:eastAsia="SchoolBookSanPin"/>
          <w:lang w:eastAsia="en-US"/>
        </w:rPr>
      </w:pPr>
      <w:r w:rsidRPr="0087394B">
        <w:rPr>
          <w:rFonts w:eastAsia="SchoolBookSanPin"/>
          <w:lang w:eastAsia="en-US"/>
        </w:rPr>
        <w:t>модуль № 6 «Здоровье и как его сохранить. Основы медицинских знаний»;</w:t>
      </w:r>
    </w:p>
    <w:p w:rsidR="0087394B" w:rsidRPr="0087394B" w:rsidRDefault="0087394B" w:rsidP="0087394B">
      <w:pPr>
        <w:rPr>
          <w:rFonts w:eastAsia="SchoolBookSanPin"/>
          <w:lang w:eastAsia="en-US"/>
        </w:rPr>
      </w:pPr>
      <w:r w:rsidRPr="0087394B">
        <w:rPr>
          <w:rFonts w:eastAsia="SchoolBookSanPin"/>
          <w:lang w:eastAsia="en-US"/>
        </w:rPr>
        <w:t>модуль № 7 «Безопасность в социуме»;</w:t>
      </w:r>
    </w:p>
    <w:p w:rsidR="0087394B" w:rsidRPr="0087394B" w:rsidRDefault="0087394B" w:rsidP="0087394B">
      <w:pPr>
        <w:rPr>
          <w:rFonts w:eastAsia="SchoolBookSanPin"/>
          <w:lang w:eastAsia="en-US"/>
        </w:rPr>
      </w:pPr>
      <w:r w:rsidRPr="0087394B">
        <w:rPr>
          <w:rFonts w:eastAsia="SchoolBookSanPin"/>
          <w:lang w:eastAsia="en-US"/>
        </w:rPr>
        <w:t>модуль № 8 «Безопасность в информационном пространстве»;</w:t>
      </w:r>
    </w:p>
    <w:p w:rsidR="0087394B" w:rsidRPr="0087394B" w:rsidRDefault="0087394B" w:rsidP="0087394B">
      <w:pPr>
        <w:rPr>
          <w:rFonts w:eastAsia="SchoolBookSanPin"/>
          <w:lang w:eastAsia="en-US"/>
        </w:rPr>
      </w:pPr>
      <w:r w:rsidRPr="0087394B">
        <w:rPr>
          <w:rFonts w:eastAsia="SchoolBookSanPin"/>
          <w:lang w:eastAsia="en-US"/>
        </w:rPr>
        <w:t>модуль № 9 «Основы противодействия экстремизму и терроризму»;</w:t>
      </w:r>
    </w:p>
    <w:p w:rsidR="0087394B" w:rsidRPr="0087394B" w:rsidRDefault="0087394B" w:rsidP="0087394B">
      <w:pPr>
        <w:rPr>
          <w:rFonts w:eastAsia="SchoolBookSanPin"/>
          <w:lang w:eastAsia="en-US"/>
        </w:rPr>
      </w:pPr>
      <w:r w:rsidRPr="0087394B">
        <w:rPr>
          <w:rFonts w:eastAsia="SchoolBookSanPin"/>
          <w:lang w:eastAsia="en-US"/>
        </w:rPr>
        <w:t>модуль № 10 «Взаимодействие личности, общества и государства в обеспечении безопасности жизни и здоровья населения».</w:t>
      </w:r>
    </w:p>
    <w:p w:rsidR="0087394B" w:rsidRPr="0087394B" w:rsidRDefault="0087394B" w:rsidP="0087394B">
      <w:pPr>
        <w:rPr>
          <w:rFonts w:eastAsia="SchoolBookSanPin"/>
          <w:lang w:eastAsia="en-US"/>
        </w:rPr>
      </w:pPr>
      <w:r w:rsidRPr="0087394B">
        <w:rPr>
          <w:rFonts w:eastAsia="SchoolBookSanPin"/>
          <w:lang w:eastAsia="en-US"/>
        </w:rPr>
        <w:t xml:space="preserve">164.2.5. 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w:t>
      </w:r>
      <w:r w:rsidRPr="0087394B">
        <w:rPr>
          <w:rFonts w:eastAsia="Symbola"/>
          <w:lang w:eastAsia="en-US"/>
        </w:rPr>
        <w:t xml:space="preserve">→ </w:t>
      </w:r>
      <w:r w:rsidRPr="0087394B">
        <w:rPr>
          <w:rFonts w:eastAsia="SchoolBookSanPin"/>
          <w:lang w:eastAsia="en-US"/>
        </w:rPr>
        <w:t xml:space="preserve">по возможности её избегать </w:t>
      </w:r>
      <w:r w:rsidRPr="0087394B">
        <w:rPr>
          <w:rFonts w:eastAsia="Symbola"/>
          <w:lang w:eastAsia="en-US"/>
        </w:rPr>
        <w:t xml:space="preserve">→ </w:t>
      </w:r>
      <w:r w:rsidRPr="0087394B">
        <w:rPr>
          <w:rFonts w:eastAsia="SchoolBookSanPin"/>
          <w:lang w:eastAsia="en-US"/>
        </w:rPr>
        <w:t>при необходимости действовать».</w:t>
      </w:r>
    </w:p>
    <w:p w:rsidR="0087394B" w:rsidRPr="0087394B" w:rsidRDefault="0087394B" w:rsidP="0087394B">
      <w:pPr>
        <w:rPr>
          <w:rFonts w:eastAsia="SchoolBookSanPin"/>
          <w:lang w:eastAsia="en-US"/>
        </w:rPr>
      </w:pPr>
      <w:r w:rsidRPr="0087394B">
        <w:rPr>
          <w:rFonts w:eastAsia="SchoolBookSanPin"/>
          <w:lang w:eastAsia="en-US"/>
        </w:rPr>
        <w:t>164.2.6. Учебный материал систематизирован по сферам возможных проявлений рисков и опасностей:</w:t>
      </w:r>
    </w:p>
    <w:p w:rsidR="0087394B" w:rsidRPr="0087394B" w:rsidRDefault="0087394B" w:rsidP="0087394B">
      <w:pPr>
        <w:rPr>
          <w:rFonts w:eastAsia="SchoolBookSanPin"/>
          <w:lang w:eastAsia="en-US"/>
        </w:rPr>
      </w:pPr>
      <w:r w:rsidRPr="0087394B">
        <w:rPr>
          <w:rFonts w:eastAsia="SchoolBookSanPin"/>
          <w:lang w:eastAsia="en-US"/>
        </w:rPr>
        <w:t>помещения и бытовые условия; улица и общественные места;</w:t>
      </w:r>
    </w:p>
    <w:p w:rsidR="0087394B" w:rsidRPr="0087394B" w:rsidRDefault="0087394B" w:rsidP="0087394B">
      <w:pPr>
        <w:rPr>
          <w:rFonts w:eastAsia="SchoolBookSanPin"/>
          <w:lang w:eastAsia="en-US"/>
        </w:rPr>
      </w:pPr>
      <w:r w:rsidRPr="0087394B">
        <w:rPr>
          <w:rFonts w:eastAsia="SchoolBookSanPin"/>
          <w:lang w:eastAsia="en-US"/>
        </w:rPr>
        <w:t>природные условия; коммуникационные связи и каналы; объекты и учреждения культуры и другие.</w:t>
      </w:r>
    </w:p>
    <w:p w:rsidR="0087394B" w:rsidRPr="0087394B" w:rsidRDefault="0087394B" w:rsidP="0087394B">
      <w:pPr>
        <w:rPr>
          <w:rFonts w:eastAsia="SchoolBookSanPin"/>
          <w:lang w:eastAsia="en-US"/>
        </w:rPr>
      </w:pPr>
      <w:r w:rsidRPr="0087394B">
        <w:rPr>
          <w:rFonts w:eastAsia="SchoolBookSanPin"/>
          <w:lang w:eastAsia="en-US"/>
        </w:rPr>
        <w:t>164.2.7. 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87394B" w:rsidRPr="0087394B" w:rsidRDefault="0087394B" w:rsidP="0087394B">
      <w:pPr>
        <w:rPr>
          <w:rFonts w:eastAsia="SchoolBookSanPin"/>
          <w:lang w:eastAsia="en-US"/>
        </w:rPr>
      </w:pPr>
      <w:r w:rsidRPr="0087394B">
        <w:rPr>
          <w:rFonts w:eastAsia="SchoolBookSanPin"/>
          <w:lang w:eastAsia="en-US"/>
        </w:rPr>
        <w:t>164.2.8. 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87394B" w:rsidRPr="0087394B" w:rsidRDefault="0087394B" w:rsidP="0087394B">
      <w:pPr>
        <w:rPr>
          <w:rFonts w:eastAsia="SchoolBookSanPin"/>
          <w:lang w:eastAsia="en-US"/>
        </w:rPr>
      </w:pPr>
      <w:r w:rsidRPr="0087394B">
        <w:rPr>
          <w:rFonts w:eastAsia="SchoolBookSanPin"/>
          <w:lang w:eastAsia="en-US"/>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2030 года, утвержденные Указом Президента Российской Федерации от 21 июля 2020 г. № 474),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 № 1642.</w:t>
      </w:r>
    </w:p>
    <w:p w:rsidR="0087394B" w:rsidRPr="0087394B" w:rsidRDefault="0087394B" w:rsidP="0087394B">
      <w:pPr>
        <w:rPr>
          <w:rFonts w:eastAsia="SchoolBookSanPin"/>
          <w:lang w:eastAsia="en-US"/>
        </w:rPr>
      </w:pPr>
      <w:r w:rsidRPr="0087394B">
        <w:rPr>
          <w:rFonts w:eastAsia="SchoolBookSanPin"/>
          <w:lang w:eastAsia="en-US"/>
        </w:rPr>
        <w:t>164.2.9. 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87394B" w:rsidRPr="0087394B" w:rsidRDefault="0087394B" w:rsidP="0087394B">
      <w:pPr>
        <w:rPr>
          <w:rFonts w:eastAsia="SchoolBookSanPin"/>
          <w:lang w:eastAsia="en-US"/>
        </w:rPr>
      </w:pPr>
      <w:r w:rsidRPr="0087394B">
        <w:rPr>
          <w:rFonts w:eastAsia="SchoolBookSanPin"/>
          <w:lang w:eastAsia="en-US"/>
        </w:rPr>
        <w:t>164.2.10. 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87394B" w:rsidRPr="0087394B" w:rsidRDefault="0087394B" w:rsidP="0087394B">
      <w:pPr>
        <w:rPr>
          <w:rFonts w:eastAsia="SchoolBookSanPin"/>
          <w:lang w:eastAsia="en-US"/>
        </w:rPr>
      </w:pPr>
      <w:r w:rsidRPr="0087394B">
        <w:rPr>
          <w:rFonts w:eastAsia="SchoolBookSanPin"/>
          <w:lang w:eastAsia="en-US"/>
        </w:rPr>
        <w:t>164.2.11. 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87394B" w:rsidRPr="0087394B" w:rsidRDefault="0087394B" w:rsidP="0087394B">
      <w:pPr>
        <w:rPr>
          <w:rFonts w:eastAsia="SchoolBookSanPin"/>
          <w:lang w:eastAsia="en-US"/>
        </w:rPr>
      </w:pPr>
      <w:r w:rsidRPr="0087394B">
        <w:rPr>
          <w:rFonts w:eastAsia="SchoolBookSanPin"/>
          <w:lang w:eastAsia="en-US"/>
        </w:rPr>
        <w:t>164.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87394B" w:rsidRPr="0087394B" w:rsidRDefault="0087394B" w:rsidP="0087394B">
      <w:pPr>
        <w:rPr>
          <w:rFonts w:eastAsia="SchoolBookSanPin"/>
          <w:lang w:eastAsia="en-US"/>
        </w:rPr>
      </w:pPr>
      <w:r w:rsidRPr="0087394B">
        <w:rPr>
          <w:rFonts w:eastAsia="SchoolBookSanPin"/>
          <w:lang w:eastAsia="en-US"/>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87394B" w:rsidRPr="0087394B" w:rsidRDefault="0087394B" w:rsidP="0087394B">
      <w:pPr>
        <w:rPr>
          <w:rFonts w:eastAsia="SchoolBookSanPin"/>
          <w:lang w:eastAsia="en-US"/>
        </w:rPr>
      </w:pPr>
      <w:r w:rsidRPr="0087394B">
        <w:rPr>
          <w:rFonts w:eastAsia="SchoolBookSanPin"/>
          <w:lang w:eastAsia="en-US"/>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87394B" w:rsidRPr="0087394B" w:rsidRDefault="0087394B" w:rsidP="0087394B">
      <w:pPr>
        <w:rPr>
          <w:rFonts w:eastAsia="SchoolBookSanPin"/>
          <w:lang w:eastAsia="en-US"/>
        </w:rPr>
      </w:pPr>
      <w:r w:rsidRPr="0087394B">
        <w:rPr>
          <w:rFonts w:eastAsia="SchoolBookSanPin"/>
          <w:lang w:eastAsia="en-US"/>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87394B" w:rsidRPr="0087394B" w:rsidRDefault="0087394B" w:rsidP="0087394B">
      <w:pPr>
        <w:rPr>
          <w:rFonts w:eastAsia="SchoolBookSanPin"/>
          <w:lang w:eastAsia="en-US"/>
        </w:rPr>
      </w:pPr>
      <w:r w:rsidRPr="0087394B">
        <w:rPr>
          <w:rFonts w:eastAsia="SchoolBookSanPin"/>
          <w:lang w:eastAsia="en-US"/>
        </w:rPr>
        <w:t>164.2.13. 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87394B" w:rsidRPr="0087394B" w:rsidRDefault="0087394B" w:rsidP="0087394B">
      <w:pPr>
        <w:rPr>
          <w:rFonts w:eastAsia="SchoolBookSanPin"/>
          <w:lang w:eastAsia="en-US"/>
        </w:rPr>
      </w:pPr>
      <w:r w:rsidRPr="0087394B">
        <w:rPr>
          <w:rFonts w:eastAsia="SchoolBookSanPin"/>
          <w:lang w:eastAsia="en-US"/>
        </w:rPr>
        <w:t>Общее число часов, рекомендованных для изучения ОБЖ в 8–9 классах, составляет 68 часов, по 1 часу в неделю за счет обязательной части учебного плана основного общего образования.</w:t>
      </w:r>
    </w:p>
    <w:p w:rsidR="0087394B" w:rsidRPr="0087394B" w:rsidRDefault="0087394B" w:rsidP="0087394B">
      <w:pPr>
        <w:rPr>
          <w:rFonts w:eastAsia="SchoolBookSanPin"/>
          <w:lang w:eastAsia="en-US"/>
        </w:rPr>
      </w:pPr>
      <w:r w:rsidRPr="0087394B">
        <w:rPr>
          <w:rFonts w:eastAsia="SchoolBookSanPin"/>
          <w:lang w:eastAsia="en-US"/>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rsidR="0087394B" w:rsidRPr="0087394B" w:rsidRDefault="0087394B" w:rsidP="0087394B">
      <w:pPr>
        <w:rPr>
          <w:rFonts w:eastAsia="OfficinaSansBoldITC"/>
          <w:lang w:eastAsia="en-US"/>
        </w:rPr>
      </w:pPr>
      <w:r w:rsidRPr="0087394B">
        <w:rPr>
          <w:rFonts w:eastAsia="SchoolBookSanPin"/>
          <w:lang w:eastAsia="en-US"/>
        </w:rPr>
        <w:t>164.3. </w:t>
      </w:r>
      <w:r w:rsidRPr="0087394B">
        <w:rPr>
          <w:rFonts w:eastAsia="OfficinaSansBoldITC"/>
          <w:lang w:eastAsia="en-US"/>
        </w:rPr>
        <w:t xml:space="preserve">Содержание обучения. </w:t>
      </w:r>
    </w:p>
    <w:p w:rsidR="0087394B" w:rsidRPr="0087394B" w:rsidRDefault="0087394B" w:rsidP="0087394B">
      <w:pPr>
        <w:rPr>
          <w:rFonts w:eastAsia="OfficinaSansBoldITC"/>
          <w:lang w:eastAsia="en-US"/>
        </w:rPr>
      </w:pPr>
      <w:r w:rsidRPr="0087394B">
        <w:rPr>
          <w:rFonts w:eastAsia="SchoolBookSanPin"/>
          <w:lang w:eastAsia="en-US"/>
        </w:rPr>
        <w:t>164.3.1. </w:t>
      </w:r>
      <w:r w:rsidRPr="0087394B">
        <w:rPr>
          <w:rFonts w:eastAsia="OfficinaSansBoldITC"/>
          <w:lang w:eastAsia="en-US"/>
        </w:rPr>
        <w:t>Модуль № 1 «Культура безопасности жизнедеятельности в современном обществе»:</w:t>
      </w:r>
    </w:p>
    <w:p w:rsidR="0087394B" w:rsidRPr="0087394B" w:rsidRDefault="0087394B" w:rsidP="0087394B">
      <w:pPr>
        <w:rPr>
          <w:rFonts w:eastAsia="SchoolBookSanPin"/>
          <w:lang w:eastAsia="en-US"/>
        </w:rPr>
      </w:pPr>
      <w:r w:rsidRPr="0087394B">
        <w:rPr>
          <w:rFonts w:eastAsia="SchoolBookSanPin"/>
          <w:lang w:eastAsia="en-US"/>
        </w:rPr>
        <w:t>цель и задачи учебного предмета ОБЖ, его ключевые понятия и значение для человека;</w:t>
      </w:r>
    </w:p>
    <w:p w:rsidR="0087394B" w:rsidRPr="0087394B" w:rsidRDefault="0087394B" w:rsidP="0087394B">
      <w:pPr>
        <w:rPr>
          <w:rFonts w:eastAsia="SchoolBookSanPin"/>
          <w:lang w:eastAsia="en-US"/>
        </w:rPr>
      </w:pPr>
      <w:r w:rsidRPr="0087394B">
        <w:rPr>
          <w:rFonts w:eastAsia="SchoolBookSanPin"/>
          <w:lang w:eastAsia="en-US"/>
        </w:rPr>
        <w:t>смысл понятий «опасность», «безопасность», «риск», «культура безопасности жизнедеятельности»;</w:t>
      </w:r>
    </w:p>
    <w:p w:rsidR="0087394B" w:rsidRPr="0087394B" w:rsidRDefault="0087394B" w:rsidP="0087394B">
      <w:pPr>
        <w:rPr>
          <w:rFonts w:eastAsia="SchoolBookSanPin"/>
          <w:lang w:eastAsia="en-US"/>
        </w:rPr>
      </w:pPr>
      <w:r w:rsidRPr="0087394B">
        <w:rPr>
          <w:rFonts w:eastAsia="SchoolBookSanPin"/>
          <w:lang w:eastAsia="en-US"/>
        </w:rPr>
        <w:t>источники и факторы опасности, их классификация;</w:t>
      </w:r>
    </w:p>
    <w:p w:rsidR="0087394B" w:rsidRPr="0087394B" w:rsidRDefault="0087394B" w:rsidP="0087394B">
      <w:pPr>
        <w:rPr>
          <w:rFonts w:eastAsia="SchoolBookSanPin"/>
          <w:lang w:eastAsia="en-US"/>
        </w:rPr>
      </w:pPr>
      <w:r w:rsidRPr="0087394B">
        <w:rPr>
          <w:rFonts w:eastAsia="SchoolBookSanPin"/>
          <w:lang w:eastAsia="en-US"/>
        </w:rPr>
        <w:t>общие принципы безопасного поведения;</w:t>
      </w:r>
    </w:p>
    <w:p w:rsidR="0087394B" w:rsidRPr="0087394B" w:rsidRDefault="0087394B" w:rsidP="0087394B">
      <w:pPr>
        <w:rPr>
          <w:rFonts w:eastAsia="SchoolBookSanPin"/>
          <w:lang w:eastAsia="en-US"/>
        </w:rPr>
      </w:pPr>
      <w:r w:rsidRPr="0087394B">
        <w:rPr>
          <w:rFonts w:eastAsia="SchoolBookSanPin"/>
          <w:lang w:eastAsia="en-US"/>
        </w:rPr>
        <w:t>виды чрезвычайных ситуаций, сходство и различия опасной, экстремальной и чрезвычайной ситуаций;</w:t>
      </w:r>
    </w:p>
    <w:p w:rsidR="0087394B" w:rsidRPr="0087394B" w:rsidRDefault="0087394B" w:rsidP="0087394B">
      <w:pPr>
        <w:rPr>
          <w:rFonts w:eastAsia="SchoolBookSanPin"/>
          <w:lang w:eastAsia="en-US"/>
        </w:rPr>
      </w:pPr>
      <w:r w:rsidRPr="0087394B">
        <w:rPr>
          <w:rFonts w:eastAsia="SchoolBookSanPin"/>
          <w:lang w:eastAsia="en-US"/>
        </w:rPr>
        <w:t>уровни взаимодействия человека и окружающей среды;</w:t>
      </w:r>
    </w:p>
    <w:p w:rsidR="0087394B" w:rsidRPr="0087394B" w:rsidRDefault="0087394B" w:rsidP="0087394B">
      <w:pPr>
        <w:rPr>
          <w:rFonts w:eastAsia="SchoolBookSanPin"/>
          <w:lang w:eastAsia="en-US"/>
        </w:rPr>
      </w:pPr>
      <w:r w:rsidRPr="0087394B">
        <w:rPr>
          <w:rFonts w:eastAsia="SchoolBookSanPin"/>
          <w:lang w:eastAsia="en-US"/>
        </w:rPr>
        <w:t>механизм перерастания повседневной ситуации в чрезвычайную ситуацию, правила поведения в опасных и чрезвычайных ситуациях.</w:t>
      </w:r>
    </w:p>
    <w:p w:rsidR="0087394B" w:rsidRPr="0087394B" w:rsidRDefault="0087394B" w:rsidP="0087394B">
      <w:pPr>
        <w:rPr>
          <w:rFonts w:eastAsia="OfficinaSansBoldITC"/>
          <w:lang w:eastAsia="en-US"/>
        </w:rPr>
      </w:pPr>
      <w:r w:rsidRPr="0087394B">
        <w:rPr>
          <w:rFonts w:eastAsia="SchoolBookSanPin"/>
          <w:lang w:eastAsia="en-US"/>
        </w:rPr>
        <w:t>164.3.2. </w:t>
      </w:r>
      <w:r w:rsidRPr="0087394B">
        <w:rPr>
          <w:rFonts w:eastAsia="OfficinaSansBoldITC"/>
          <w:lang w:eastAsia="en-US"/>
        </w:rPr>
        <w:t>Модуль № 2 «Безопасность в быту»:</w:t>
      </w:r>
    </w:p>
    <w:p w:rsidR="0087394B" w:rsidRPr="0087394B" w:rsidRDefault="0087394B" w:rsidP="0087394B">
      <w:pPr>
        <w:rPr>
          <w:rFonts w:eastAsia="SchoolBookSanPin"/>
          <w:lang w:eastAsia="en-US"/>
        </w:rPr>
      </w:pPr>
      <w:r w:rsidRPr="0087394B">
        <w:rPr>
          <w:rFonts w:eastAsia="SchoolBookSanPin"/>
          <w:lang w:eastAsia="en-US"/>
        </w:rPr>
        <w:t>основные источники опасности в быту и их классификация;</w:t>
      </w:r>
    </w:p>
    <w:p w:rsidR="0087394B" w:rsidRPr="0087394B" w:rsidRDefault="0087394B" w:rsidP="0087394B">
      <w:pPr>
        <w:rPr>
          <w:rFonts w:eastAsia="SchoolBookSanPin"/>
          <w:lang w:eastAsia="en-US"/>
        </w:rPr>
      </w:pPr>
      <w:r w:rsidRPr="0087394B">
        <w:rPr>
          <w:rFonts w:eastAsia="SchoolBookSanPin"/>
          <w:lang w:eastAsia="en-US"/>
        </w:rPr>
        <w:t>защита прав потребителя, сроки годности и состав продуктов питания;</w:t>
      </w:r>
    </w:p>
    <w:p w:rsidR="0087394B" w:rsidRPr="0087394B" w:rsidRDefault="0087394B" w:rsidP="0087394B">
      <w:pPr>
        <w:rPr>
          <w:rFonts w:eastAsia="SchoolBookSanPin"/>
          <w:lang w:eastAsia="en-US"/>
        </w:rPr>
      </w:pPr>
      <w:r w:rsidRPr="0087394B">
        <w:rPr>
          <w:rFonts w:eastAsia="SchoolBookSanPin"/>
          <w:lang w:eastAsia="en-US"/>
        </w:rPr>
        <w:t>бытовые отравления и причины их возникновения, классификация ядовитых веществ и их опасности;</w:t>
      </w:r>
    </w:p>
    <w:p w:rsidR="0087394B" w:rsidRPr="0087394B" w:rsidRDefault="0087394B" w:rsidP="0087394B">
      <w:pPr>
        <w:rPr>
          <w:rFonts w:eastAsia="SchoolBookSanPin"/>
          <w:lang w:eastAsia="en-US"/>
        </w:rPr>
      </w:pPr>
      <w:r w:rsidRPr="0087394B">
        <w:rPr>
          <w:rFonts w:eastAsia="SchoolBookSanPin"/>
          <w:lang w:eastAsia="en-US"/>
        </w:rPr>
        <w:t>признаки отравления, приёмы и правила оказания первой помощи;</w:t>
      </w:r>
    </w:p>
    <w:p w:rsidR="0087394B" w:rsidRPr="0087394B" w:rsidRDefault="0087394B" w:rsidP="0087394B">
      <w:pPr>
        <w:rPr>
          <w:rFonts w:eastAsia="SchoolBookSanPin"/>
          <w:lang w:eastAsia="en-US"/>
        </w:rPr>
      </w:pPr>
      <w:r w:rsidRPr="0087394B">
        <w:rPr>
          <w:rFonts w:eastAsia="SchoolBookSanPin"/>
          <w:lang w:eastAsia="en-US"/>
        </w:rPr>
        <w:t>правила комплектования и хранения домашней аптечки;</w:t>
      </w:r>
    </w:p>
    <w:p w:rsidR="0087394B" w:rsidRPr="0087394B" w:rsidRDefault="0087394B" w:rsidP="0087394B">
      <w:pPr>
        <w:rPr>
          <w:rFonts w:eastAsia="SchoolBookSanPin"/>
          <w:lang w:eastAsia="en-US"/>
        </w:rPr>
      </w:pPr>
      <w:r w:rsidRPr="0087394B">
        <w:rPr>
          <w:rFonts w:eastAsia="SchoolBookSanPin"/>
          <w:lang w:eastAsia="en-US"/>
        </w:rPr>
        <w:t>бытовые травмы и правила их предупреждения, приёмы и правила оказания первой помощи;</w:t>
      </w:r>
    </w:p>
    <w:p w:rsidR="0087394B" w:rsidRPr="0087394B" w:rsidRDefault="0087394B" w:rsidP="0087394B">
      <w:pPr>
        <w:rPr>
          <w:rFonts w:eastAsia="SchoolBookSanPin"/>
          <w:lang w:eastAsia="en-US"/>
        </w:rPr>
      </w:pPr>
      <w:r w:rsidRPr="0087394B">
        <w:rPr>
          <w:rFonts w:eastAsia="SchoolBookSanPin"/>
          <w:lang w:eastAsia="en-US"/>
        </w:rPr>
        <w:t>правила обращения с газовыми и электрическими приборами, приёмы и правила оказания первой помощи;</w:t>
      </w:r>
    </w:p>
    <w:p w:rsidR="0087394B" w:rsidRPr="0087394B" w:rsidRDefault="0087394B" w:rsidP="0087394B">
      <w:pPr>
        <w:rPr>
          <w:rFonts w:eastAsia="SchoolBookSanPin"/>
          <w:lang w:eastAsia="en-US"/>
        </w:rPr>
      </w:pPr>
      <w:r w:rsidRPr="0087394B">
        <w:rPr>
          <w:rFonts w:eastAsia="SchoolBookSanPin"/>
          <w:lang w:eastAsia="en-US"/>
        </w:rPr>
        <w:t>правила поведения в подъезде и лифте, а также при входе и выходе из них;</w:t>
      </w:r>
    </w:p>
    <w:p w:rsidR="0087394B" w:rsidRPr="0087394B" w:rsidRDefault="0087394B" w:rsidP="0087394B">
      <w:pPr>
        <w:rPr>
          <w:rFonts w:eastAsia="SchoolBookSanPin"/>
          <w:lang w:eastAsia="en-US"/>
        </w:rPr>
      </w:pPr>
      <w:r w:rsidRPr="0087394B">
        <w:rPr>
          <w:rFonts w:eastAsia="SchoolBookSanPin"/>
          <w:lang w:eastAsia="en-US"/>
        </w:rPr>
        <w:t>пожар и факторы его развития;</w:t>
      </w:r>
    </w:p>
    <w:p w:rsidR="0087394B" w:rsidRPr="0087394B" w:rsidRDefault="0087394B" w:rsidP="0087394B">
      <w:pPr>
        <w:rPr>
          <w:rFonts w:eastAsia="SchoolBookSanPin"/>
          <w:lang w:eastAsia="en-US"/>
        </w:rPr>
      </w:pPr>
      <w:r w:rsidRPr="0087394B">
        <w:rPr>
          <w:rFonts w:eastAsia="SchoolBookSanPin"/>
          <w:lang w:eastAsia="en-US"/>
        </w:rPr>
        <w:t>условия и причины возникновения пожаров, их возможные последствия, приёмы и правила оказания первой помощи;</w:t>
      </w:r>
    </w:p>
    <w:p w:rsidR="0087394B" w:rsidRPr="0087394B" w:rsidRDefault="0087394B" w:rsidP="0087394B">
      <w:pPr>
        <w:rPr>
          <w:rFonts w:eastAsia="SchoolBookSanPin"/>
          <w:lang w:eastAsia="en-US"/>
        </w:rPr>
      </w:pPr>
      <w:r w:rsidRPr="0087394B">
        <w:rPr>
          <w:rFonts w:eastAsia="SchoolBookSanPin"/>
          <w:lang w:eastAsia="en-US"/>
        </w:rPr>
        <w:t>первичные средства пожаротушения;</w:t>
      </w:r>
    </w:p>
    <w:p w:rsidR="0087394B" w:rsidRPr="0087394B" w:rsidRDefault="0087394B" w:rsidP="0087394B">
      <w:pPr>
        <w:rPr>
          <w:rFonts w:eastAsia="SchoolBookSanPin"/>
          <w:lang w:eastAsia="en-US"/>
        </w:rPr>
      </w:pPr>
      <w:r w:rsidRPr="0087394B">
        <w:rPr>
          <w:rFonts w:eastAsia="SchoolBookSanPin"/>
          <w:lang w:eastAsia="en-US"/>
        </w:rPr>
        <w:t>правила вызова экстренных служб и порядок взаимодействия с ними, ответственность за ложные сообщения;</w:t>
      </w:r>
    </w:p>
    <w:p w:rsidR="0087394B" w:rsidRPr="0087394B" w:rsidRDefault="0087394B" w:rsidP="0087394B">
      <w:pPr>
        <w:rPr>
          <w:rFonts w:eastAsia="SchoolBookSanPin"/>
          <w:lang w:eastAsia="en-US"/>
        </w:rPr>
      </w:pPr>
      <w:r w:rsidRPr="0087394B">
        <w:rPr>
          <w:rFonts w:eastAsia="SchoolBookSanPin"/>
          <w:lang w:eastAsia="en-US"/>
        </w:rPr>
        <w:t>права, обязанности и ответственность граждан в области пожарной безопасности;</w:t>
      </w:r>
    </w:p>
    <w:p w:rsidR="0087394B" w:rsidRPr="0087394B" w:rsidRDefault="0087394B" w:rsidP="0087394B">
      <w:pPr>
        <w:rPr>
          <w:rFonts w:eastAsia="SchoolBookSanPin"/>
          <w:lang w:eastAsia="en-US"/>
        </w:rPr>
      </w:pPr>
      <w:r w:rsidRPr="0087394B">
        <w:rPr>
          <w:rFonts w:eastAsia="SchoolBookSanPin"/>
          <w:lang w:eastAsia="en-US"/>
        </w:rPr>
        <w:t>ситуации криминального характера, правила поведения с малознакомыми людьми;</w:t>
      </w:r>
    </w:p>
    <w:p w:rsidR="0087394B" w:rsidRPr="0087394B" w:rsidRDefault="0087394B" w:rsidP="0087394B">
      <w:pPr>
        <w:rPr>
          <w:rFonts w:eastAsia="SchoolBookSanPin"/>
          <w:lang w:eastAsia="en-US"/>
        </w:rPr>
      </w:pPr>
      <w:r w:rsidRPr="0087394B">
        <w:rPr>
          <w:rFonts w:eastAsia="SchoolBookSanPin"/>
          <w:lang w:eastAsia="en-US"/>
        </w:rPr>
        <w:t>меры по предотвращению проникновения злоумышленников в дом, правила поведения при попытке проникновения в дом посторонних;</w:t>
      </w:r>
    </w:p>
    <w:p w:rsidR="0087394B" w:rsidRPr="0087394B" w:rsidRDefault="0087394B" w:rsidP="0087394B">
      <w:pPr>
        <w:rPr>
          <w:rFonts w:eastAsia="SchoolBookSanPin"/>
          <w:lang w:eastAsia="en-US"/>
        </w:rPr>
      </w:pPr>
      <w:r w:rsidRPr="0087394B">
        <w:rPr>
          <w:rFonts w:eastAsia="SchoolBookSanPin"/>
          <w:lang w:eastAsia="en-US"/>
        </w:rPr>
        <w:t>классификация аварийных ситуаций в коммунальных системах жизнеобеспечения;</w:t>
      </w:r>
    </w:p>
    <w:p w:rsidR="0087394B" w:rsidRPr="0087394B" w:rsidRDefault="0087394B" w:rsidP="0087394B">
      <w:pPr>
        <w:rPr>
          <w:rFonts w:eastAsia="SchoolBookSanPin"/>
          <w:lang w:eastAsia="en-US"/>
        </w:rPr>
      </w:pPr>
      <w:r w:rsidRPr="0087394B">
        <w:rPr>
          <w:rFonts w:eastAsia="SchoolBookSanPin"/>
          <w:lang w:eastAsia="en-US"/>
        </w:rPr>
        <w:t>правила подготовки к возможным авариям на коммунальных системах, порядок действий при авариях на коммунальных системах.</w:t>
      </w:r>
    </w:p>
    <w:p w:rsidR="0087394B" w:rsidRPr="0087394B" w:rsidRDefault="0087394B" w:rsidP="0087394B">
      <w:pPr>
        <w:rPr>
          <w:rFonts w:eastAsia="OfficinaSansBoldITC"/>
          <w:lang w:eastAsia="en-US"/>
        </w:rPr>
      </w:pPr>
      <w:r w:rsidRPr="0087394B">
        <w:rPr>
          <w:rFonts w:eastAsia="SchoolBookSanPin"/>
          <w:lang w:eastAsia="en-US"/>
        </w:rPr>
        <w:t>164.3.3. </w:t>
      </w:r>
      <w:r w:rsidRPr="0087394B">
        <w:rPr>
          <w:rFonts w:eastAsia="OfficinaSansBoldITC"/>
          <w:lang w:eastAsia="en-US"/>
        </w:rPr>
        <w:t>Модуль № 3 «Безопасность на транспорте»:</w:t>
      </w:r>
    </w:p>
    <w:p w:rsidR="0087394B" w:rsidRPr="0087394B" w:rsidRDefault="0087394B" w:rsidP="0087394B">
      <w:pPr>
        <w:rPr>
          <w:rFonts w:eastAsia="SchoolBookSanPin"/>
          <w:lang w:eastAsia="en-US"/>
        </w:rPr>
      </w:pPr>
      <w:r w:rsidRPr="0087394B">
        <w:rPr>
          <w:rFonts w:eastAsia="SchoolBookSanPin"/>
          <w:lang w:eastAsia="en-US"/>
        </w:rPr>
        <w:t>правила дорожного движения и их значение, условия обеспечения безопасности участников дорожного движения;</w:t>
      </w:r>
    </w:p>
    <w:p w:rsidR="0087394B" w:rsidRPr="0087394B" w:rsidRDefault="0087394B" w:rsidP="0087394B">
      <w:pPr>
        <w:rPr>
          <w:rFonts w:eastAsia="SchoolBookSanPin"/>
          <w:lang w:eastAsia="en-US"/>
        </w:rPr>
      </w:pPr>
      <w:r w:rsidRPr="0087394B">
        <w:rPr>
          <w:rFonts w:eastAsia="SchoolBookSanPin"/>
          <w:lang w:eastAsia="en-US"/>
        </w:rPr>
        <w:t>правила дорожного движения и дорожные знаки для пешеходов;</w:t>
      </w:r>
    </w:p>
    <w:p w:rsidR="0087394B" w:rsidRPr="0087394B" w:rsidRDefault="0087394B" w:rsidP="0087394B">
      <w:pPr>
        <w:rPr>
          <w:rFonts w:eastAsia="SchoolBookSanPin"/>
          <w:lang w:eastAsia="en-US"/>
        </w:rPr>
      </w:pPr>
      <w:r w:rsidRPr="0087394B">
        <w:rPr>
          <w:rFonts w:eastAsia="SchoolBookSanPin"/>
          <w:lang w:eastAsia="en-US"/>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87394B" w:rsidRPr="0087394B" w:rsidRDefault="0087394B" w:rsidP="0087394B">
      <w:pPr>
        <w:rPr>
          <w:rFonts w:eastAsia="SchoolBookSanPin"/>
          <w:lang w:eastAsia="en-US"/>
        </w:rPr>
      </w:pPr>
      <w:r w:rsidRPr="0087394B">
        <w:rPr>
          <w:rFonts w:eastAsia="SchoolBookSanPin"/>
          <w:lang w:eastAsia="en-US"/>
        </w:rPr>
        <w:t>обязанности пассажиров маршрутных транспортных средств, ремень безопасности и правила его применения;</w:t>
      </w:r>
    </w:p>
    <w:p w:rsidR="0087394B" w:rsidRPr="0087394B" w:rsidRDefault="0087394B" w:rsidP="0087394B">
      <w:pPr>
        <w:rPr>
          <w:rFonts w:eastAsia="SchoolBookSanPin"/>
          <w:lang w:eastAsia="en-US"/>
        </w:rPr>
      </w:pPr>
      <w:r w:rsidRPr="0087394B">
        <w:rPr>
          <w:rFonts w:eastAsia="SchoolBookSanPin"/>
          <w:lang w:eastAsia="en-US"/>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87394B" w:rsidRPr="0087394B" w:rsidRDefault="0087394B" w:rsidP="0087394B">
      <w:pPr>
        <w:rPr>
          <w:rFonts w:eastAsia="SchoolBookSanPin"/>
          <w:lang w:eastAsia="en-US"/>
        </w:rPr>
      </w:pPr>
      <w:r w:rsidRPr="0087394B">
        <w:rPr>
          <w:rFonts w:eastAsia="SchoolBookSanPin"/>
          <w:lang w:eastAsia="en-US"/>
        </w:rPr>
        <w:t>правила поведения пассажира мотоцикла;</w:t>
      </w:r>
    </w:p>
    <w:p w:rsidR="0087394B" w:rsidRPr="0087394B" w:rsidRDefault="0087394B" w:rsidP="0087394B">
      <w:pPr>
        <w:rPr>
          <w:rFonts w:eastAsia="SchoolBookSanPin"/>
          <w:lang w:eastAsia="en-US"/>
        </w:rPr>
      </w:pPr>
      <w:r w:rsidRPr="0087394B">
        <w:rPr>
          <w:rFonts w:eastAsia="SchoolBookSanPin"/>
          <w:lang w:eastAsia="en-US"/>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87394B" w:rsidRPr="0087394B" w:rsidRDefault="0087394B" w:rsidP="0087394B">
      <w:pPr>
        <w:rPr>
          <w:rFonts w:eastAsia="SchoolBookSanPin"/>
          <w:lang w:eastAsia="en-US"/>
        </w:rPr>
      </w:pPr>
      <w:r w:rsidRPr="0087394B">
        <w:rPr>
          <w:rFonts w:eastAsia="SchoolBookSanPin"/>
          <w:lang w:eastAsia="en-US"/>
        </w:rPr>
        <w:t>дорожные знаки для водителя велосипеда, сигналы велосипедиста;</w:t>
      </w:r>
    </w:p>
    <w:p w:rsidR="0087394B" w:rsidRPr="0087394B" w:rsidRDefault="0087394B" w:rsidP="0087394B">
      <w:pPr>
        <w:rPr>
          <w:rFonts w:eastAsia="SchoolBookSanPin"/>
          <w:lang w:eastAsia="en-US"/>
        </w:rPr>
      </w:pPr>
      <w:r w:rsidRPr="0087394B">
        <w:rPr>
          <w:rFonts w:eastAsia="SchoolBookSanPin"/>
          <w:lang w:eastAsia="en-US"/>
        </w:rPr>
        <w:t>правила подготовки велосипеда к пользованию;</w:t>
      </w:r>
    </w:p>
    <w:p w:rsidR="0087394B" w:rsidRPr="0087394B" w:rsidRDefault="0087394B" w:rsidP="0087394B">
      <w:pPr>
        <w:rPr>
          <w:rFonts w:eastAsia="SchoolBookSanPin"/>
          <w:lang w:eastAsia="en-US"/>
        </w:rPr>
      </w:pPr>
      <w:r w:rsidRPr="0087394B">
        <w:rPr>
          <w:rFonts w:eastAsia="SchoolBookSanPin"/>
          <w:lang w:eastAsia="en-US"/>
        </w:rPr>
        <w:t>дорожно-транспортные происшествия и причины их возникновения;</w:t>
      </w:r>
    </w:p>
    <w:p w:rsidR="0087394B" w:rsidRPr="0087394B" w:rsidRDefault="0087394B" w:rsidP="0087394B">
      <w:pPr>
        <w:rPr>
          <w:rFonts w:eastAsia="SchoolBookSanPin"/>
          <w:lang w:eastAsia="en-US"/>
        </w:rPr>
      </w:pPr>
      <w:r w:rsidRPr="0087394B">
        <w:rPr>
          <w:rFonts w:eastAsia="SchoolBookSanPin"/>
          <w:lang w:eastAsia="en-US"/>
        </w:rPr>
        <w:t>основные факторы риска возникновения дорожно-транспортных происшествий;</w:t>
      </w:r>
    </w:p>
    <w:p w:rsidR="0087394B" w:rsidRPr="0087394B" w:rsidRDefault="0087394B" w:rsidP="0087394B">
      <w:pPr>
        <w:rPr>
          <w:rFonts w:eastAsia="SchoolBookSanPin"/>
          <w:lang w:eastAsia="en-US"/>
        </w:rPr>
      </w:pPr>
      <w:r w:rsidRPr="0087394B">
        <w:rPr>
          <w:rFonts w:eastAsia="SchoolBookSanPin"/>
          <w:lang w:eastAsia="en-US"/>
        </w:rPr>
        <w:t>порядок действий очевидца дорожно-транспортного происшествия;</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пожаре на транспорте;</w:t>
      </w:r>
    </w:p>
    <w:p w:rsidR="0087394B" w:rsidRPr="0087394B" w:rsidRDefault="0087394B" w:rsidP="0087394B">
      <w:pPr>
        <w:rPr>
          <w:rFonts w:eastAsia="SchoolBookSanPin"/>
          <w:lang w:eastAsia="en-US"/>
        </w:rPr>
      </w:pPr>
      <w:r w:rsidRPr="0087394B">
        <w:rPr>
          <w:rFonts w:eastAsia="SchoolBookSanPin"/>
          <w:lang w:eastAsia="en-US"/>
        </w:rPr>
        <w:t>особенности различных видов транспорта (подземного, железнодорожного, водного, воздушного);</w:t>
      </w:r>
    </w:p>
    <w:p w:rsidR="0087394B" w:rsidRPr="0087394B" w:rsidRDefault="0087394B" w:rsidP="0087394B">
      <w:pPr>
        <w:rPr>
          <w:rFonts w:eastAsia="SchoolBookSanPin"/>
          <w:lang w:eastAsia="en-US"/>
        </w:rPr>
      </w:pPr>
      <w:r w:rsidRPr="0087394B">
        <w:rPr>
          <w:rFonts w:eastAsia="SchoolBookSanPin"/>
          <w:lang w:eastAsia="en-US"/>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87394B" w:rsidRPr="0087394B" w:rsidRDefault="0087394B" w:rsidP="0087394B">
      <w:pPr>
        <w:rPr>
          <w:rFonts w:eastAsia="SchoolBookSanPin"/>
          <w:lang w:eastAsia="en-US"/>
        </w:rPr>
      </w:pPr>
      <w:r w:rsidRPr="0087394B">
        <w:rPr>
          <w:rFonts w:eastAsia="SchoolBookSanPin"/>
          <w:lang w:eastAsia="en-US"/>
        </w:rPr>
        <w:t>первая помощь и последовательность её оказания;</w:t>
      </w:r>
    </w:p>
    <w:p w:rsidR="0087394B" w:rsidRPr="0087394B" w:rsidRDefault="0087394B" w:rsidP="0087394B">
      <w:pPr>
        <w:rPr>
          <w:rFonts w:eastAsia="SchoolBookSanPin"/>
          <w:lang w:eastAsia="en-US"/>
        </w:rPr>
      </w:pPr>
      <w:r w:rsidRPr="0087394B">
        <w:rPr>
          <w:rFonts w:eastAsia="SchoolBookSanPin"/>
          <w:lang w:eastAsia="en-US"/>
        </w:rPr>
        <w:t>правила и приёмы оказания первой помощи при различных травмах в результате чрезвычайных ситуаций на транспорте.</w:t>
      </w:r>
    </w:p>
    <w:p w:rsidR="0087394B" w:rsidRPr="0087394B" w:rsidRDefault="0087394B" w:rsidP="0087394B">
      <w:pPr>
        <w:rPr>
          <w:rFonts w:eastAsia="OfficinaSansBoldITC"/>
          <w:lang w:eastAsia="en-US"/>
        </w:rPr>
      </w:pPr>
      <w:r w:rsidRPr="0087394B">
        <w:rPr>
          <w:rFonts w:eastAsia="SchoolBookSanPin"/>
          <w:lang w:eastAsia="en-US"/>
        </w:rPr>
        <w:t>164.3.4. </w:t>
      </w:r>
      <w:r w:rsidRPr="0087394B">
        <w:rPr>
          <w:rFonts w:eastAsia="OfficinaSansBoldITC"/>
          <w:lang w:eastAsia="en-US"/>
        </w:rPr>
        <w:t>Модуль № 4 «Безопасность в общественных местах»:</w:t>
      </w:r>
    </w:p>
    <w:p w:rsidR="0087394B" w:rsidRPr="0087394B" w:rsidRDefault="0087394B" w:rsidP="0087394B">
      <w:pPr>
        <w:rPr>
          <w:rFonts w:eastAsia="SchoolBookSanPin"/>
          <w:lang w:eastAsia="en-US"/>
        </w:rPr>
      </w:pPr>
      <w:r w:rsidRPr="0087394B">
        <w:rPr>
          <w:rFonts w:eastAsia="SchoolBookSanPin"/>
          <w:lang w:eastAsia="en-US"/>
        </w:rPr>
        <w:t>общественные места и их характеристики, потенциальные источники опасности в общественных местах;</w:t>
      </w:r>
    </w:p>
    <w:p w:rsidR="0087394B" w:rsidRPr="0087394B" w:rsidRDefault="0087394B" w:rsidP="0087394B">
      <w:pPr>
        <w:rPr>
          <w:rFonts w:eastAsia="SchoolBookSanPin"/>
          <w:lang w:eastAsia="en-US"/>
        </w:rPr>
      </w:pPr>
      <w:r w:rsidRPr="0087394B">
        <w:rPr>
          <w:rFonts w:eastAsia="SchoolBookSanPin"/>
          <w:lang w:eastAsia="en-US"/>
        </w:rPr>
        <w:t>правила вызова экстренных служб и порядок взаимодействия с ними;</w:t>
      </w:r>
    </w:p>
    <w:p w:rsidR="0087394B" w:rsidRPr="0087394B" w:rsidRDefault="0087394B" w:rsidP="0087394B">
      <w:pPr>
        <w:rPr>
          <w:rFonts w:eastAsia="SchoolBookSanPin"/>
          <w:lang w:eastAsia="en-US"/>
        </w:rPr>
      </w:pPr>
      <w:r w:rsidRPr="0087394B">
        <w:rPr>
          <w:rFonts w:eastAsia="SchoolBookSanPin"/>
          <w:lang w:eastAsia="en-US"/>
        </w:rPr>
        <w:t>массовые мероприятия и правила подготовки к ним, оборудование мест массового пребывания людей;</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беспорядках в местах массового пребывания людей;</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попадании в толпу и давку;</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обнаружении угрозы возникновения пожара;</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эвакуации из общественных мест и зданий;</w:t>
      </w:r>
    </w:p>
    <w:p w:rsidR="0087394B" w:rsidRPr="0087394B" w:rsidRDefault="0087394B" w:rsidP="0087394B">
      <w:pPr>
        <w:rPr>
          <w:rFonts w:eastAsia="SchoolBookSanPin"/>
          <w:lang w:eastAsia="en-US"/>
        </w:rPr>
      </w:pPr>
      <w:r w:rsidRPr="0087394B">
        <w:rPr>
          <w:rFonts w:eastAsia="SchoolBookSanPin"/>
          <w:lang w:eastAsia="en-US"/>
        </w:rPr>
        <w:t>опасности криминогенного и антиобщественного характера в общественных местах, порядок действий при их возникновении;</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взаимодействии с правоохранительными органами.</w:t>
      </w:r>
    </w:p>
    <w:p w:rsidR="0087394B" w:rsidRPr="0087394B" w:rsidRDefault="0087394B" w:rsidP="0087394B">
      <w:pPr>
        <w:rPr>
          <w:rFonts w:eastAsia="OfficinaSansBoldITC"/>
          <w:lang w:eastAsia="en-US"/>
        </w:rPr>
      </w:pPr>
      <w:r w:rsidRPr="0087394B">
        <w:rPr>
          <w:rFonts w:eastAsia="SchoolBookSanPin"/>
          <w:lang w:eastAsia="en-US"/>
        </w:rPr>
        <w:t>164.3.5. </w:t>
      </w:r>
      <w:r w:rsidRPr="0087394B">
        <w:rPr>
          <w:rFonts w:eastAsia="OfficinaSansBoldITC"/>
          <w:lang w:eastAsia="en-US"/>
        </w:rPr>
        <w:t>Модуль № 5 «Безопасность в природной среде»:</w:t>
      </w:r>
    </w:p>
    <w:p w:rsidR="0087394B" w:rsidRPr="0087394B" w:rsidRDefault="0087394B" w:rsidP="0087394B">
      <w:pPr>
        <w:rPr>
          <w:rFonts w:eastAsia="SchoolBookSanPin"/>
          <w:lang w:eastAsia="en-US"/>
        </w:rPr>
      </w:pPr>
      <w:r w:rsidRPr="0087394B">
        <w:rPr>
          <w:rFonts w:eastAsia="SchoolBookSanPin"/>
          <w:lang w:eastAsia="en-US"/>
        </w:rPr>
        <w:t>чрезвычайные ситуации природного характера и их классификация;</w:t>
      </w:r>
    </w:p>
    <w:p w:rsidR="0087394B" w:rsidRPr="0087394B" w:rsidRDefault="0087394B" w:rsidP="0087394B">
      <w:pPr>
        <w:rPr>
          <w:rFonts w:eastAsia="SchoolBookSanPin"/>
          <w:lang w:eastAsia="en-US"/>
        </w:rPr>
      </w:pPr>
      <w:r w:rsidRPr="0087394B">
        <w:rPr>
          <w:rFonts w:eastAsia="SchoolBookSanPin"/>
          <w:lang w:eastAsia="en-US"/>
        </w:rPr>
        <w:t>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клещей и насекомых;</w:t>
      </w:r>
    </w:p>
    <w:p w:rsidR="0087394B" w:rsidRPr="0087394B" w:rsidRDefault="0087394B" w:rsidP="0087394B">
      <w:pPr>
        <w:rPr>
          <w:rFonts w:eastAsia="SchoolBookSanPin"/>
          <w:lang w:eastAsia="en-US"/>
        </w:rPr>
      </w:pPr>
      <w:r w:rsidRPr="0087394B">
        <w:rPr>
          <w:rFonts w:eastAsia="SchoolBookSanPin"/>
          <w:lang w:eastAsia="en-US"/>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87394B" w:rsidRPr="0087394B" w:rsidRDefault="0087394B" w:rsidP="0087394B">
      <w:pPr>
        <w:rPr>
          <w:rFonts w:eastAsia="SchoolBookSanPin"/>
          <w:lang w:eastAsia="en-US"/>
        </w:rPr>
      </w:pPr>
      <w:r w:rsidRPr="0087394B">
        <w:rPr>
          <w:rFonts w:eastAsia="SchoolBookSanPin"/>
          <w:lang w:eastAsia="en-US"/>
        </w:rPr>
        <w:t>автономные условия, их особенности и опасности, правила подготовки к длительному автономному существованию;</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автономном существовании в природной среде;</w:t>
      </w:r>
    </w:p>
    <w:p w:rsidR="0087394B" w:rsidRPr="0087394B" w:rsidRDefault="0087394B" w:rsidP="0087394B">
      <w:pPr>
        <w:rPr>
          <w:rFonts w:eastAsia="SchoolBookSanPin"/>
          <w:lang w:eastAsia="en-US"/>
        </w:rPr>
      </w:pPr>
      <w:r w:rsidRPr="0087394B">
        <w:rPr>
          <w:rFonts w:eastAsia="SchoolBookSanPin"/>
          <w:lang w:eastAsia="en-US"/>
        </w:rPr>
        <w:t>правила ориентирования на местности, способы подачи сигналов бедствия;</w:t>
      </w:r>
    </w:p>
    <w:p w:rsidR="0087394B" w:rsidRPr="0087394B" w:rsidRDefault="0087394B" w:rsidP="0087394B">
      <w:pPr>
        <w:rPr>
          <w:rFonts w:eastAsia="SchoolBookSanPin"/>
          <w:lang w:eastAsia="en-US"/>
        </w:rPr>
      </w:pPr>
      <w:r w:rsidRPr="0087394B">
        <w:rPr>
          <w:rFonts w:eastAsia="SchoolBookSanPin"/>
          <w:lang w:eastAsia="en-US"/>
        </w:rPr>
        <w:t>природные пожары, их виды и опасности, факторы и причины их возникновения, порядок действий при нахождении в зоне природного пожара;</w:t>
      </w:r>
    </w:p>
    <w:p w:rsidR="0087394B" w:rsidRPr="0087394B" w:rsidRDefault="0087394B" w:rsidP="0087394B">
      <w:pPr>
        <w:rPr>
          <w:rFonts w:eastAsia="SchoolBookSanPin"/>
          <w:lang w:eastAsia="en-US"/>
        </w:rPr>
      </w:pPr>
      <w:r w:rsidRPr="0087394B">
        <w:rPr>
          <w:rFonts w:eastAsia="SchoolBookSanPin"/>
          <w:lang w:eastAsia="en-US"/>
        </w:rPr>
        <w:t>горы и классификация горных пород, правила безопасного поведения в горах;</w:t>
      </w:r>
    </w:p>
    <w:p w:rsidR="0087394B" w:rsidRPr="0087394B" w:rsidRDefault="0087394B" w:rsidP="0087394B">
      <w:pPr>
        <w:rPr>
          <w:rFonts w:eastAsia="SchoolBookSanPin"/>
          <w:lang w:eastAsia="en-US"/>
        </w:rPr>
      </w:pPr>
      <w:r w:rsidRPr="0087394B">
        <w:rPr>
          <w:rFonts w:eastAsia="SchoolBookSanPin"/>
          <w:lang w:eastAsia="en-US"/>
        </w:rPr>
        <w:t>снежные лавины, их характеристики и опасности, порядок действий при попадании в лавину;</w:t>
      </w:r>
    </w:p>
    <w:p w:rsidR="0087394B" w:rsidRPr="0087394B" w:rsidRDefault="0087394B" w:rsidP="0087394B">
      <w:pPr>
        <w:rPr>
          <w:rFonts w:eastAsia="SchoolBookSanPin"/>
          <w:lang w:eastAsia="en-US"/>
        </w:rPr>
      </w:pPr>
      <w:r w:rsidRPr="0087394B">
        <w:rPr>
          <w:rFonts w:eastAsia="SchoolBookSanPin"/>
          <w:lang w:eastAsia="en-US"/>
        </w:rPr>
        <w:t>камнепады, их характеристики и опасности, порядок действий, необходимых для снижения риска попадания под камнепад;</w:t>
      </w:r>
    </w:p>
    <w:p w:rsidR="0087394B" w:rsidRPr="0087394B" w:rsidRDefault="0087394B" w:rsidP="0087394B">
      <w:pPr>
        <w:rPr>
          <w:rFonts w:eastAsia="SchoolBookSanPin"/>
          <w:lang w:eastAsia="en-US"/>
        </w:rPr>
      </w:pPr>
      <w:r w:rsidRPr="0087394B">
        <w:rPr>
          <w:rFonts w:eastAsia="SchoolBookSanPin"/>
          <w:lang w:eastAsia="en-US"/>
        </w:rPr>
        <w:t>сели, их характеристики и опасности, порядок действий при попадании в зону селя;</w:t>
      </w:r>
    </w:p>
    <w:p w:rsidR="0087394B" w:rsidRPr="0087394B" w:rsidRDefault="0087394B" w:rsidP="0087394B">
      <w:pPr>
        <w:rPr>
          <w:rFonts w:eastAsia="SchoolBookSanPin"/>
          <w:lang w:eastAsia="en-US"/>
        </w:rPr>
      </w:pPr>
      <w:r w:rsidRPr="0087394B">
        <w:rPr>
          <w:rFonts w:eastAsia="SchoolBookSanPin"/>
          <w:lang w:eastAsia="en-US"/>
        </w:rPr>
        <w:t>оползни, их характеристики и опасности, порядок действий при начале оползня;</w:t>
      </w:r>
    </w:p>
    <w:p w:rsidR="0087394B" w:rsidRPr="0087394B" w:rsidRDefault="0087394B" w:rsidP="0087394B">
      <w:pPr>
        <w:rPr>
          <w:rFonts w:eastAsia="SchoolBookSanPin"/>
          <w:lang w:eastAsia="en-US"/>
        </w:rPr>
      </w:pPr>
      <w:r w:rsidRPr="0087394B">
        <w:rPr>
          <w:rFonts w:eastAsia="SchoolBookSanPin"/>
          <w:lang w:eastAsia="en-US"/>
        </w:rPr>
        <w:t>общие правила безопасного поведения на водоёмах, правила купания в подготовленных и неподготовленных местах;</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87394B" w:rsidRPr="0087394B" w:rsidRDefault="0087394B" w:rsidP="0087394B">
      <w:pPr>
        <w:rPr>
          <w:rFonts w:eastAsia="SchoolBookSanPin"/>
          <w:lang w:eastAsia="en-US"/>
        </w:rPr>
      </w:pPr>
      <w:r w:rsidRPr="0087394B">
        <w:rPr>
          <w:rFonts w:eastAsia="SchoolBookSanPin"/>
          <w:lang w:eastAsia="en-US"/>
        </w:rPr>
        <w:t>наводнения, их характеристики и опасности, порядок действий при наводнении;</w:t>
      </w:r>
    </w:p>
    <w:p w:rsidR="0087394B" w:rsidRPr="0087394B" w:rsidRDefault="0087394B" w:rsidP="0087394B">
      <w:pPr>
        <w:rPr>
          <w:rFonts w:eastAsia="SchoolBookSanPin"/>
          <w:lang w:eastAsia="en-US"/>
        </w:rPr>
      </w:pPr>
      <w:r w:rsidRPr="0087394B">
        <w:rPr>
          <w:rFonts w:eastAsia="SchoolBookSanPin"/>
          <w:lang w:eastAsia="en-US"/>
        </w:rPr>
        <w:t>цунами, их характеристики и опасности, порядок действий при нахождении в зоне цунами;</w:t>
      </w:r>
    </w:p>
    <w:p w:rsidR="0087394B" w:rsidRPr="0087394B" w:rsidRDefault="0087394B" w:rsidP="0087394B">
      <w:pPr>
        <w:rPr>
          <w:rFonts w:eastAsia="SchoolBookSanPin"/>
          <w:lang w:eastAsia="en-US"/>
        </w:rPr>
      </w:pPr>
      <w:r w:rsidRPr="0087394B">
        <w:rPr>
          <w:rFonts w:eastAsia="SchoolBookSanPin"/>
          <w:lang w:eastAsia="en-US"/>
        </w:rPr>
        <w:t>ураганы, бури, смерчи, их характеристики и опасности, порядок действий при ураганах, бурях и смерчах;</w:t>
      </w:r>
    </w:p>
    <w:p w:rsidR="0087394B" w:rsidRPr="0087394B" w:rsidRDefault="0087394B" w:rsidP="0087394B">
      <w:pPr>
        <w:rPr>
          <w:rFonts w:eastAsia="SchoolBookSanPin"/>
          <w:lang w:eastAsia="en-US"/>
        </w:rPr>
      </w:pPr>
      <w:r w:rsidRPr="0087394B">
        <w:rPr>
          <w:rFonts w:eastAsia="SchoolBookSanPin"/>
          <w:lang w:eastAsia="en-US"/>
        </w:rPr>
        <w:t>грозы, их характеристики и опасности, порядок действий при попадании в грозу;</w:t>
      </w:r>
    </w:p>
    <w:p w:rsidR="0087394B" w:rsidRPr="0087394B" w:rsidRDefault="0087394B" w:rsidP="0087394B">
      <w:pPr>
        <w:rPr>
          <w:rFonts w:eastAsia="SchoolBookSanPin"/>
          <w:lang w:eastAsia="en-US"/>
        </w:rPr>
      </w:pPr>
      <w:r w:rsidRPr="0087394B">
        <w:rPr>
          <w:rFonts w:eastAsia="SchoolBookSanPin"/>
          <w:lang w:eastAsia="en-US"/>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rsidR="0087394B" w:rsidRPr="0087394B" w:rsidRDefault="0087394B" w:rsidP="0087394B">
      <w:pPr>
        <w:rPr>
          <w:rFonts w:eastAsia="SchoolBookSanPin"/>
          <w:lang w:eastAsia="en-US"/>
        </w:rPr>
      </w:pPr>
      <w:r w:rsidRPr="0087394B">
        <w:rPr>
          <w:rFonts w:eastAsia="SchoolBookSanPin"/>
          <w:lang w:eastAsia="en-US"/>
        </w:rPr>
        <w:t>смысл понятий «экология» и «экологическая культура», значение экологии для устойчивого развития общества;</w:t>
      </w:r>
    </w:p>
    <w:p w:rsidR="0087394B" w:rsidRPr="0087394B" w:rsidRDefault="0087394B" w:rsidP="0087394B">
      <w:pPr>
        <w:rPr>
          <w:rFonts w:eastAsia="SchoolBookSanPin"/>
          <w:lang w:eastAsia="en-US"/>
        </w:rPr>
      </w:pPr>
      <w:r w:rsidRPr="0087394B">
        <w:rPr>
          <w:rFonts w:eastAsia="SchoolBookSanPin"/>
          <w:lang w:eastAsia="en-US"/>
        </w:rPr>
        <w:t>правила безопасного поведения при неблагоприятной экологической обстановке.</w:t>
      </w:r>
    </w:p>
    <w:p w:rsidR="0087394B" w:rsidRPr="0087394B" w:rsidRDefault="0087394B" w:rsidP="0087394B">
      <w:pPr>
        <w:rPr>
          <w:rFonts w:eastAsia="OfficinaSansBoldITC"/>
          <w:lang w:eastAsia="en-US"/>
        </w:rPr>
      </w:pPr>
      <w:r w:rsidRPr="0087394B">
        <w:rPr>
          <w:rFonts w:eastAsia="SchoolBookSanPin"/>
          <w:lang w:eastAsia="en-US"/>
        </w:rPr>
        <w:t>164.3.6. </w:t>
      </w:r>
      <w:r w:rsidRPr="0087394B">
        <w:rPr>
          <w:rFonts w:eastAsia="OfficinaSansBoldITC"/>
          <w:lang w:eastAsia="en-US"/>
        </w:rPr>
        <w:t>Модуль № 6 «Здоровье и как его сохранить. Основы медицинских знаний»:</w:t>
      </w:r>
    </w:p>
    <w:p w:rsidR="0087394B" w:rsidRPr="0087394B" w:rsidRDefault="0087394B" w:rsidP="0087394B">
      <w:pPr>
        <w:rPr>
          <w:rFonts w:eastAsia="SchoolBookSanPin"/>
          <w:lang w:eastAsia="en-US"/>
        </w:rPr>
      </w:pPr>
      <w:r w:rsidRPr="0087394B">
        <w:rPr>
          <w:rFonts w:eastAsia="SchoolBookSanPin"/>
          <w:lang w:eastAsia="en-US"/>
        </w:rPr>
        <w:t>смысл понятий «здоровье» и «здоровый образ жизни», их содержание и значение для человека;</w:t>
      </w:r>
    </w:p>
    <w:p w:rsidR="0087394B" w:rsidRPr="0087394B" w:rsidRDefault="0087394B" w:rsidP="0087394B">
      <w:pPr>
        <w:rPr>
          <w:rFonts w:eastAsia="SchoolBookSanPin"/>
          <w:lang w:eastAsia="en-US"/>
        </w:rPr>
      </w:pPr>
      <w:r w:rsidRPr="0087394B">
        <w:rPr>
          <w:rFonts w:eastAsia="SchoolBookSanPin"/>
          <w:lang w:eastAsia="en-US"/>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87394B" w:rsidRPr="0087394B" w:rsidRDefault="0087394B" w:rsidP="0087394B">
      <w:pPr>
        <w:rPr>
          <w:rFonts w:eastAsia="SchoolBookSanPin"/>
          <w:lang w:eastAsia="en-US"/>
        </w:rPr>
      </w:pPr>
      <w:r w:rsidRPr="0087394B">
        <w:rPr>
          <w:rFonts w:eastAsia="SchoolBookSanPin"/>
          <w:lang w:eastAsia="en-US"/>
        </w:rPr>
        <w:t>элементы здорового образа жизни, ответственность за сохранение здоровья;</w:t>
      </w:r>
    </w:p>
    <w:p w:rsidR="0087394B" w:rsidRPr="0087394B" w:rsidRDefault="0087394B" w:rsidP="0087394B">
      <w:pPr>
        <w:rPr>
          <w:rFonts w:eastAsia="SchoolBookSanPin"/>
          <w:lang w:eastAsia="en-US"/>
        </w:rPr>
      </w:pPr>
      <w:r w:rsidRPr="0087394B">
        <w:rPr>
          <w:rFonts w:eastAsia="SchoolBookSanPin"/>
          <w:lang w:eastAsia="en-US"/>
        </w:rPr>
        <w:t>понятие «инфекционные заболевания», причины их возникновения;</w:t>
      </w:r>
    </w:p>
    <w:p w:rsidR="0087394B" w:rsidRPr="0087394B" w:rsidRDefault="0087394B" w:rsidP="0087394B">
      <w:pPr>
        <w:rPr>
          <w:rFonts w:eastAsia="SchoolBookSanPin"/>
          <w:lang w:eastAsia="en-US"/>
        </w:rPr>
      </w:pPr>
      <w:r w:rsidRPr="0087394B">
        <w:rPr>
          <w:rFonts w:eastAsia="SchoolBookSanPin"/>
          <w:lang w:eastAsia="en-US"/>
        </w:rPr>
        <w:t>механизм распространения инфекционных заболеваний, меры их профилактики и защиты от них;</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rsidR="0087394B" w:rsidRPr="0087394B" w:rsidRDefault="0087394B" w:rsidP="0087394B">
      <w:pPr>
        <w:rPr>
          <w:rFonts w:eastAsia="SchoolBookSanPin"/>
          <w:lang w:eastAsia="en-US"/>
        </w:rPr>
      </w:pPr>
      <w:r w:rsidRPr="0087394B">
        <w:rPr>
          <w:rFonts w:eastAsia="SchoolBookSanPin"/>
          <w:lang w:eastAsia="en-US"/>
        </w:rPr>
        <w:t>понятие «неинфекционные заболевания» и их классификация, факторы риска неинфекционных заболеваний;</w:t>
      </w:r>
    </w:p>
    <w:p w:rsidR="0087394B" w:rsidRPr="0087394B" w:rsidRDefault="0087394B" w:rsidP="0087394B">
      <w:pPr>
        <w:rPr>
          <w:rFonts w:eastAsia="SchoolBookSanPin"/>
          <w:lang w:eastAsia="en-US"/>
        </w:rPr>
      </w:pPr>
      <w:r w:rsidRPr="0087394B">
        <w:rPr>
          <w:rFonts w:eastAsia="SchoolBookSanPin"/>
          <w:lang w:eastAsia="en-US"/>
        </w:rPr>
        <w:t>меры профилактики неинфекционных заболеваний и защиты от них;</w:t>
      </w:r>
    </w:p>
    <w:p w:rsidR="0087394B" w:rsidRPr="0087394B" w:rsidRDefault="0087394B" w:rsidP="0087394B">
      <w:pPr>
        <w:rPr>
          <w:rFonts w:eastAsia="SchoolBookSanPin"/>
          <w:lang w:eastAsia="en-US"/>
        </w:rPr>
      </w:pPr>
      <w:r w:rsidRPr="0087394B">
        <w:rPr>
          <w:rFonts w:eastAsia="SchoolBookSanPin"/>
          <w:lang w:eastAsia="en-US"/>
        </w:rPr>
        <w:t>диспансеризация и её задачи;</w:t>
      </w:r>
    </w:p>
    <w:p w:rsidR="0087394B" w:rsidRPr="0087394B" w:rsidRDefault="0087394B" w:rsidP="0087394B">
      <w:pPr>
        <w:rPr>
          <w:rFonts w:eastAsia="SchoolBookSanPin"/>
          <w:lang w:eastAsia="en-US"/>
        </w:rPr>
      </w:pPr>
      <w:r w:rsidRPr="0087394B">
        <w:rPr>
          <w:rFonts w:eastAsia="SchoolBookSanPin"/>
          <w:lang w:eastAsia="en-US"/>
        </w:rPr>
        <w:t>понятия «психическое здоровье» и «психологическое благополучие», современные модели психического здоровья и здоровой личности;</w:t>
      </w:r>
    </w:p>
    <w:p w:rsidR="0087394B" w:rsidRPr="0087394B" w:rsidRDefault="0087394B" w:rsidP="0087394B">
      <w:pPr>
        <w:rPr>
          <w:rFonts w:eastAsia="SchoolBookSanPin"/>
          <w:lang w:eastAsia="en-US"/>
        </w:rPr>
      </w:pPr>
      <w:r w:rsidRPr="0087394B">
        <w:rPr>
          <w:rFonts w:eastAsia="SchoolBookSanPin"/>
          <w:lang w:eastAsia="en-US"/>
        </w:rPr>
        <w:t>стресс и его влияние на человека, меры профилактики стресса, способы самоконтроля и саморегуляции эмоциональных состояний;</w:t>
      </w:r>
    </w:p>
    <w:p w:rsidR="0087394B" w:rsidRPr="0087394B" w:rsidRDefault="0087394B" w:rsidP="0087394B">
      <w:pPr>
        <w:rPr>
          <w:rFonts w:eastAsia="SchoolBookSanPin"/>
          <w:lang w:eastAsia="en-US"/>
        </w:rPr>
      </w:pPr>
      <w:r w:rsidRPr="0087394B">
        <w:rPr>
          <w:rFonts w:eastAsia="SchoolBookSanPin"/>
          <w:lang w:eastAsia="en-US"/>
        </w:rPr>
        <w:t>понятие «первая помощь» и обязанность по её оказанию, универсальный алгоритм оказания первой помощи;</w:t>
      </w:r>
    </w:p>
    <w:p w:rsidR="0087394B" w:rsidRPr="0087394B" w:rsidRDefault="0087394B" w:rsidP="0087394B">
      <w:pPr>
        <w:rPr>
          <w:rFonts w:eastAsia="SchoolBookSanPin"/>
          <w:lang w:eastAsia="en-US"/>
        </w:rPr>
      </w:pPr>
      <w:r w:rsidRPr="0087394B">
        <w:rPr>
          <w:rFonts w:eastAsia="SchoolBookSanPin"/>
          <w:lang w:eastAsia="en-US"/>
        </w:rPr>
        <w:t>назначение и состав аптечки первой помощи;</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оказании первой помощи в различных ситуациях, приёмы психологической поддержки пострадавшего.</w:t>
      </w:r>
    </w:p>
    <w:p w:rsidR="0087394B" w:rsidRPr="0087394B" w:rsidRDefault="0087394B" w:rsidP="0087394B">
      <w:pPr>
        <w:rPr>
          <w:rFonts w:eastAsia="OfficinaSansBoldITC"/>
          <w:lang w:eastAsia="en-US"/>
        </w:rPr>
      </w:pPr>
      <w:r w:rsidRPr="0087394B">
        <w:rPr>
          <w:rFonts w:eastAsia="SchoolBookSanPin"/>
          <w:lang w:eastAsia="en-US"/>
        </w:rPr>
        <w:t>164.3.7. </w:t>
      </w:r>
      <w:r w:rsidRPr="0087394B">
        <w:rPr>
          <w:rFonts w:eastAsia="OfficinaSansBoldITC"/>
          <w:lang w:eastAsia="en-US"/>
        </w:rPr>
        <w:t>Модуль № 7 «Безопасность в социуме»:</w:t>
      </w:r>
    </w:p>
    <w:p w:rsidR="0087394B" w:rsidRPr="0087394B" w:rsidRDefault="0087394B" w:rsidP="0087394B">
      <w:pPr>
        <w:rPr>
          <w:rFonts w:eastAsia="SchoolBookSanPin"/>
          <w:lang w:eastAsia="en-US"/>
        </w:rPr>
      </w:pPr>
      <w:r w:rsidRPr="0087394B">
        <w:rPr>
          <w:rFonts w:eastAsia="SchoolBookSanPin"/>
          <w:lang w:eastAsia="en-US"/>
        </w:rPr>
        <w:t>общение и его значение для человека, способы организации эффективного и позитивного общения;</w:t>
      </w:r>
    </w:p>
    <w:p w:rsidR="0087394B" w:rsidRPr="0087394B" w:rsidRDefault="0087394B" w:rsidP="0087394B">
      <w:pPr>
        <w:rPr>
          <w:rFonts w:eastAsia="SchoolBookSanPin"/>
          <w:lang w:eastAsia="en-US"/>
        </w:rPr>
      </w:pPr>
      <w:r w:rsidRPr="0087394B">
        <w:rPr>
          <w:rFonts w:eastAsia="SchoolBookSanPin"/>
          <w:lang w:eastAsia="en-US"/>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87394B" w:rsidRPr="0087394B" w:rsidRDefault="0087394B" w:rsidP="0087394B">
      <w:pPr>
        <w:rPr>
          <w:rFonts w:eastAsia="SchoolBookSanPin"/>
          <w:lang w:eastAsia="en-US"/>
        </w:rPr>
      </w:pPr>
      <w:r w:rsidRPr="0087394B">
        <w:rPr>
          <w:rFonts w:eastAsia="SchoolBookSanPin"/>
          <w:lang w:eastAsia="en-US"/>
        </w:rPr>
        <w:t>понятие «конфликт» и стадии его развития, факторы и причины развития конфликта;</w:t>
      </w:r>
    </w:p>
    <w:p w:rsidR="0087394B" w:rsidRPr="0087394B" w:rsidRDefault="0087394B" w:rsidP="0087394B">
      <w:pPr>
        <w:rPr>
          <w:rFonts w:eastAsia="SchoolBookSanPin"/>
          <w:lang w:eastAsia="en-US"/>
        </w:rPr>
      </w:pPr>
      <w:r w:rsidRPr="0087394B">
        <w:rPr>
          <w:rFonts w:eastAsia="SchoolBookSanPin"/>
          <w:lang w:eastAsia="en-US"/>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87394B" w:rsidRPr="0087394B" w:rsidRDefault="0087394B" w:rsidP="0087394B">
      <w:pPr>
        <w:rPr>
          <w:rFonts w:eastAsia="SchoolBookSanPin"/>
          <w:lang w:eastAsia="en-US"/>
        </w:rPr>
      </w:pPr>
      <w:r w:rsidRPr="0087394B">
        <w:rPr>
          <w:rFonts w:eastAsia="SchoolBookSanPin"/>
          <w:lang w:eastAsia="en-US"/>
        </w:rPr>
        <w:t>правила поведения для снижения риска конфликта и порядок действий при его опасных проявлениях;</w:t>
      </w:r>
    </w:p>
    <w:p w:rsidR="0087394B" w:rsidRPr="0087394B" w:rsidRDefault="0087394B" w:rsidP="0087394B">
      <w:pPr>
        <w:rPr>
          <w:rFonts w:eastAsia="SchoolBookSanPin"/>
          <w:lang w:eastAsia="en-US"/>
        </w:rPr>
      </w:pPr>
      <w:r w:rsidRPr="0087394B">
        <w:rPr>
          <w:rFonts w:eastAsia="SchoolBookSanPin"/>
          <w:lang w:eastAsia="en-US"/>
        </w:rPr>
        <w:t>способ разрешения конфликта с помощью третьей стороны (модератора);</w:t>
      </w:r>
    </w:p>
    <w:p w:rsidR="0087394B" w:rsidRPr="0087394B" w:rsidRDefault="0087394B" w:rsidP="0087394B">
      <w:pPr>
        <w:rPr>
          <w:rFonts w:eastAsia="SchoolBookSanPin"/>
          <w:lang w:eastAsia="en-US"/>
        </w:rPr>
      </w:pPr>
      <w:r w:rsidRPr="0087394B">
        <w:rPr>
          <w:rFonts w:eastAsia="SchoolBookSanPin"/>
          <w:lang w:eastAsia="en-US"/>
        </w:rPr>
        <w:t>опасные формы проявления конфликта: агрессия, домашнее насилие и буллинг;</w:t>
      </w:r>
    </w:p>
    <w:p w:rsidR="0087394B" w:rsidRPr="0087394B" w:rsidRDefault="0087394B" w:rsidP="0087394B">
      <w:pPr>
        <w:rPr>
          <w:rFonts w:eastAsia="SchoolBookSanPin"/>
          <w:lang w:eastAsia="en-US"/>
        </w:rPr>
      </w:pPr>
      <w:r w:rsidRPr="0087394B">
        <w:rPr>
          <w:rFonts w:eastAsia="SchoolBookSanPin"/>
          <w:lang w:eastAsia="en-US"/>
        </w:rPr>
        <w:t>манипуляции в ходе межличностного общения, приёмы распознавания манипуляций и способы противостояния им;</w:t>
      </w:r>
    </w:p>
    <w:p w:rsidR="0087394B" w:rsidRPr="0087394B" w:rsidRDefault="0087394B" w:rsidP="0087394B">
      <w:pPr>
        <w:rPr>
          <w:rFonts w:eastAsia="SchoolBookSanPin"/>
          <w:lang w:eastAsia="en-US"/>
        </w:rPr>
      </w:pPr>
      <w:r w:rsidRPr="0087394B">
        <w:rPr>
          <w:rFonts w:eastAsia="SchoolBookSanPin"/>
          <w:lang w:eastAsia="en-US"/>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87394B" w:rsidRPr="0087394B" w:rsidRDefault="0087394B" w:rsidP="0087394B">
      <w:pPr>
        <w:rPr>
          <w:rFonts w:eastAsia="SchoolBookSanPin"/>
          <w:lang w:eastAsia="en-US"/>
        </w:rPr>
      </w:pPr>
      <w:r w:rsidRPr="0087394B">
        <w:rPr>
          <w:rFonts w:eastAsia="SchoolBookSanPin"/>
          <w:lang w:eastAsia="en-US"/>
        </w:rPr>
        <w:t>современные молодёжные увлечения и опасности, связанные с ними, правила безопасного поведения;</w:t>
      </w:r>
    </w:p>
    <w:p w:rsidR="0087394B" w:rsidRPr="0087394B" w:rsidRDefault="0087394B" w:rsidP="0087394B">
      <w:pPr>
        <w:rPr>
          <w:rFonts w:eastAsia="SchoolBookSanPin"/>
          <w:lang w:eastAsia="en-US"/>
        </w:rPr>
      </w:pPr>
      <w:r w:rsidRPr="0087394B">
        <w:rPr>
          <w:rFonts w:eastAsia="SchoolBookSanPin"/>
          <w:lang w:eastAsia="en-US"/>
        </w:rPr>
        <w:t>правила безопасной коммуникации с незнакомыми людьми.</w:t>
      </w:r>
    </w:p>
    <w:p w:rsidR="0087394B" w:rsidRPr="0087394B" w:rsidRDefault="0087394B" w:rsidP="0087394B">
      <w:pPr>
        <w:rPr>
          <w:rFonts w:eastAsia="OfficinaSansBoldITC"/>
          <w:lang w:eastAsia="en-US"/>
        </w:rPr>
      </w:pPr>
      <w:r w:rsidRPr="0087394B">
        <w:rPr>
          <w:rFonts w:eastAsia="SchoolBookSanPin"/>
          <w:lang w:eastAsia="en-US"/>
        </w:rPr>
        <w:t>164.3.8. </w:t>
      </w:r>
      <w:r w:rsidRPr="0087394B">
        <w:rPr>
          <w:rFonts w:eastAsia="OfficinaSansBoldITC"/>
          <w:lang w:eastAsia="en-US"/>
        </w:rPr>
        <w:t>Модуль № 8 «Безопасность в информационном пространстве»:</w:t>
      </w:r>
    </w:p>
    <w:p w:rsidR="0087394B" w:rsidRPr="0087394B" w:rsidRDefault="0087394B" w:rsidP="0087394B">
      <w:pPr>
        <w:rPr>
          <w:rFonts w:eastAsia="SchoolBookSanPin"/>
          <w:lang w:eastAsia="en-US"/>
        </w:rPr>
      </w:pPr>
      <w:r w:rsidRPr="0087394B">
        <w:rPr>
          <w:rFonts w:eastAsia="SchoolBookSanPin"/>
          <w:lang w:eastAsia="en-US"/>
        </w:rPr>
        <w:t>понятие «цифровая среда», её характеристики и примеры информационных и компьютерных угроз, положительные возможности цифровой среды;</w:t>
      </w:r>
    </w:p>
    <w:p w:rsidR="0087394B" w:rsidRPr="0087394B" w:rsidRDefault="0087394B" w:rsidP="0087394B">
      <w:pPr>
        <w:rPr>
          <w:rFonts w:eastAsia="SchoolBookSanPin"/>
          <w:lang w:eastAsia="en-US"/>
        </w:rPr>
      </w:pPr>
      <w:r w:rsidRPr="0087394B">
        <w:rPr>
          <w:rFonts w:eastAsia="SchoolBookSanPin"/>
          <w:lang w:eastAsia="en-US"/>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rsidR="0087394B" w:rsidRPr="0087394B" w:rsidRDefault="0087394B" w:rsidP="0087394B">
      <w:pPr>
        <w:rPr>
          <w:rFonts w:eastAsia="SchoolBookSanPin"/>
          <w:lang w:eastAsia="en-US"/>
        </w:rPr>
      </w:pPr>
      <w:r w:rsidRPr="0087394B">
        <w:rPr>
          <w:rFonts w:eastAsia="SchoolBookSanPin"/>
          <w:lang w:eastAsia="en-US"/>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87394B" w:rsidRPr="0087394B" w:rsidRDefault="0087394B" w:rsidP="0087394B">
      <w:pPr>
        <w:rPr>
          <w:rFonts w:eastAsia="SchoolBookSanPin"/>
          <w:lang w:eastAsia="en-US"/>
        </w:rPr>
      </w:pPr>
      <w:r w:rsidRPr="0087394B">
        <w:rPr>
          <w:rFonts w:eastAsia="SchoolBookSanPin"/>
          <w:lang w:eastAsia="en-US"/>
        </w:rPr>
        <w:t>опасные явления цифровой среды: вредоносные программы и приложения и их разновидности;</w:t>
      </w:r>
    </w:p>
    <w:p w:rsidR="0087394B" w:rsidRPr="0087394B" w:rsidRDefault="0087394B" w:rsidP="0087394B">
      <w:pPr>
        <w:rPr>
          <w:rFonts w:eastAsia="SchoolBookSanPin"/>
          <w:lang w:eastAsia="en-US"/>
        </w:rPr>
      </w:pPr>
      <w:r w:rsidRPr="0087394B">
        <w:rPr>
          <w:rFonts w:eastAsia="SchoolBookSanPin"/>
          <w:lang w:eastAsia="en-US"/>
        </w:rPr>
        <w:t>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использовании Интернета;</w:t>
      </w:r>
    </w:p>
    <w:p w:rsidR="0087394B" w:rsidRPr="0087394B" w:rsidRDefault="0087394B" w:rsidP="0087394B">
      <w:pPr>
        <w:rPr>
          <w:rFonts w:eastAsia="SchoolBookSanPin"/>
          <w:lang w:eastAsia="en-US"/>
        </w:rPr>
      </w:pPr>
      <w:r w:rsidRPr="0087394B">
        <w:rPr>
          <w:rFonts w:eastAsia="SchoolBookSanPin"/>
          <w:lang w:eastAsia="en-US"/>
        </w:rPr>
        <w:t>противоправные действия в Интернете;</w:t>
      </w:r>
    </w:p>
    <w:p w:rsidR="0087394B" w:rsidRPr="0087394B" w:rsidRDefault="0087394B" w:rsidP="0087394B">
      <w:pPr>
        <w:rPr>
          <w:rFonts w:eastAsia="SchoolBookSanPin"/>
          <w:lang w:eastAsia="en-US"/>
        </w:rPr>
      </w:pPr>
      <w:r w:rsidRPr="0087394B">
        <w:rPr>
          <w:rFonts w:eastAsia="SchoolBookSanPin"/>
          <w:lang w:eastAsia="en-US"/>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rsidR="0087394B" w:rsidRPr="0087394B" w:rsidRDefault="0087394B" w:rsidP="0087394B">
      <w:pPr>
        <w:rPr>
          <w:rFonts w:eastAsia="SchoolBookSanPin"/>
          <w:lang w:eastAsia="en-US"/>
        </w:rPr>
      </w:pPr>
      <w:r w:rsidRPr="0087394B">
        <w:rPr>
          <w:rFonts w:eastAsia="SchoolBookSanPin"/>
          <w:lang w:eastAsia="en-US"/>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87394B" w:rsidRPr="0087394B" w:rsidRDefault="0087394B" w:rsidP="0087394B">
      <w:pPr>
        <w:rPr>
          <w:rFonts w:eastAsia="OfficinaSansBoldITC"/>
          <w:lang w:eastAsia="en-US"/>
        </w:rPr>
      </w:pPr>
      <w:r w:rsidRPr="0087394B">
        <w:rPr>
          <w:rFonts w:eastAsia="SchoolBookSanPin"/>
          <w:lang w:eastAsia="en-US"/>
        </w:rPr>
        <w:t>164.3.9. </w:t>
      </w:r>
      <w:r w:rsidRPr="0087394B">
        <w:rPr>
          <w:rFonts w:eastAsia="OfficinaSansBoldITC"/>
          <w:lang w:eastAsia="en-US"/>
        </w:rPr>
        <w:t>Модуль № 9 «Основы противодействия экстремизму и терроризму»:</w:t>
      </w:r>
    </w:p>
    <w:p w:rsidR="0087394B" w:rsidRPr="0087394B" w:rsidRDefault="0087394B" w:rsidP="0087394B">
      <w:pPr>
        <w:rPr>
          <w:rFonts w:eastAsia="SchoolBookSanPin"/>
          <w:lang w:eastAsia="en-US"/>
        </w:rPr>
      </w:pPr>
      <w:r w:rsidRPr="0087394B">
        <w:rPr>
          <w:rFonts w:eastAsia="SchoolBookSanPin"/>
          <w:lang w:eastAsia="en-US"/>
        </w:rPr>
        <w:t>понятия «экстремизм» и «терроризм», их содержание, причины, возможные варианты проявления и последствия;</w:t>
      </w:r>
    </w:p>
    <w:p w:rsidR="0087394B" w:rsidRPr="0087394B" w:rsidRDefault="0087394B" w:rsidP="0087394B">
      <w:pPr>
        <w:rPr>
          <w:rFonts w:eastAsia="SchoolBookSanPin"/>
          <w:lang w:eastAsia="en-US"/>
        </w:rPr>
      </w:pPr>
      <w:r w:rsidRPr="0087394B">
        <w:rPr>
          <w:rFonts w:eastAsia="SchoolBookSanPin"/>
          <w:lang w:eastAsia="en-US"/>
        </w:rPr>
        <w:t>цели и формы проявления террористических актов, их последствия, уровни террористической опасности;</w:t>
      </w:r>
    </w:p>
    <w:p w:rsidR="0087394B" w:rsidRPr="0087394B" w:rsidRDefault="0087394B" w:rsidP="0087394B">
      <w:pPr>
        <w:rPr>
          <w:rFonts w:eastAsia="SchoolBookSanPin"/>
          <w:lang w:eastAsia="en-US"/>
        </w:rPr>
      </w:pPr>
      <w:r w:rsidRPr="0087394B">
        <w:rPr>
          <w:rFonts w:eastAsia="SchoolBookSanPin"/>
          <w:lang w:eastAsia="en-US"/>
        </w:rPr>
        <w:t>основы общественно-государственной системы противодействия экстремизму и терроризму, контртеррористическая операция и её цели;</w:t>
      </w:r>
    </w:p>
    <w:p w:rsidR="0087394B" w:rsidRPr="0087394B" w:rsidRDefault="0087394B" w:rsidP="0087394B">
      <w:pPr>
        <w:rPr>
          <w:rFonts w:eastAsia="SchoolBookSanPin"/>
          <w:lang w:eastAsia="en-US"/>
        </w:rPr>
      </w:pPr>
      <w:r w:rsidRPr="0087394B">
        <w:rPr>
          <w:rFonts w:eastAsia="SchoolBookSanPin"/>
          <w:lang w:eastAsia="en-US"/>
        </w:rPr>
        <w:t>признаки вовлечения в террористическую деятельность, правила антитеррористического поведения;</w:t>
      </w:r>
    </w:p>
    <w:p w:rsidR="0087394B" w:rsidRPr="0087394B" w:rsidRDefault="0087394B" w:rsidP="0087394B">
      <w:pPr>
        <w:rPr>
          <w:rFonts w:eastAsia="SchoolBookSanPin"/>
          <w:lang w:eastAsia="en-US"/>
        </w:rPr>
      </w:pPr>
      <w:r w:rsidRPr="0087394B">
        <w:rPr>
          <w:rFonts w:eastAsia="SchoolBookSanPin"/>
          <w:lang w:eastAsia="en-US"/>
        </w:rPr>
        <w:t>признаки угроз и подготовки различных форм терактов, порядок действий при их обнаружении;</w:t>
      </w:r>
    </w:p>
    <w:p w:rsidR="0087394B" w:rsidRPr="0087394B" w:rsidRDefault="0087394B" w:rsidP="0087394B">
      <w:pPr>
        <w:rPr>
          <w:rFonts w:eastAsia="SchoolBookSanPin"/>
          <w:lang w:eastAsia="en-US"/>
        </w:rPr>
      </w:pPr>
      <w:r w:rsidRPr="0087394B">
        <w:rPr>
          <w:rFonts w:eastAsia="SchoolBookSanPin"/>
          <w:lang w:eastAsia="en-US"/>
        </w:rPr>
        <w:t>правила безопасного поведения в условиях совершения теракта;</w:t>
      </w:r>
    </w:p>
    <w:p w:rsidR="0087394B" w:rsidRPr="0087394B" w:rsidRDefault="0087394B" w:rsidP="0087394B">
      <w:pPr>
        <w:rPr>
          <w:rFonts w:eastAsia="SchoolBookSanPin"/>
          <w:lang w:eastAsia="en-US"/>
        </w:rPr>
      </w:pPr>
      <w:r w:rsidRPr="0087394B">
        <w:rPr>
          <w:rFonts w:eastAsia="SchoolBookSanPin"/>
          <w:lang w:eastAsia="en-US"/>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87394B" w:rsidRPr="0087394B" w:rsidRDefault="0087394B" w:rsidP="0087394B">
      <w:pPr>
        <w:rPr>
          <w:rFonts w:eastAsia="OfficinaSansBoldITC"/>
          <w:lang w:eastAsia="en-US"/>
        </w:rPr>
      </w:pPr>
      <w:r w:rsidRPr="0087394B">
        <w:rPr>
          <w:rFonts w:eastAsia="SchoolBookSanPin"/>
          <w:lang w:eastAsia="en-US"/>
        </w:rPr>
        <w:t>164.3.10. </w:t>
      </w:r>
      <w:r w:rsidRPr="0087394B">
        <w:rPr>
          <w:rFonts w:eastAsia="OfficinaSansBoldITC"/>
          <w:lang w:eastAsia="en-US"/>
        </w:rPr>
        <w:t>Модуль № 10 «Взаимодействие личности, общества и государства в обеспечении безопасности жизни и здоровья населения»:</w:t>
      </w:r>
    </w:p>
    <w:p w:rsidR="0087394B" w:rsidRPr="0087394B" w:rsidRDefault="0087394B" w:rsidP="0087394B">
      <w:pPr>
        <w:rPr>
          <w:rFonts w:eastAsia="SchoolBookSanPin"/>
          <w:lang w:eastAsia="en-US"/>
        </w:rPr>
      </w:pPr>
      <w:r w:rsidRPr="0087394B">
        <w:rPr>
          <w:rFonts w:eastAsia="SchoolBookSanPin"/>
          <w:lang w:eastAsia="en-US"/>
        </w:rPr>
        <w:t>классификация чрезвычайных ситуаций природного и техногенного характера;</w:t>
      </w:r>
    </w:p>
    <w:p w:rsidR="0087394B" w:rsidRPr="0087394B" w:rsidRDefault="0087394B" w:rsidP="0087394B">
      <w:pPr>
        <w:rPr>
          <w:rFonts w:eastAsia="SchoolBookSanPin"/>
          <w:lang w:eastAsia="en-US"/>
        </w:rPr>
      </w:pPr>
      <w:r w:rsidRPr="0087394B">
        <w:rPr>
          <w:rFonts w:eastAsia="SchoolBookSanPin"/>
          <w:lang w:eastAsia="en-US"/>
        </w:rPr>
        <w:t>единая государственная система предупреждения и ликвидации чрезвычайных ситуаций (РСЧС), её задачи, структура, режимы функционирования;</w:t>
      </w:r>
    </w:p>
    <w:p w:rsidR="0087394B" w:rsidRPr="0087394B" w:rsidRDefault="0087394B" w:rsidP="0087394B">
      <w:pPr>
        <w:rPr>
          <w:rFonts w:eastAsia="SchoolBookSanPin"/>
          <w:lang w:eastAsia="en-US"/>
        </w:rPr>
      </w:pPr>
      <w:r w:rsidRPr="0087394B">
        <w:rPr>
          <w:rFonts w:eastAsia="SchoolBookSanPin"/>
          <w:lang w:eastAsia="en-US"/>
        </w:rPr>
        <w:t>государственные службы обеспечения безопасности, их роль и сфера ответственности, порядок взаимодействия с ними;</w:t>
      </w:r>
    </w:p>
    <w:p w:rsidR="0087394B" w:rsidRPr="0087394B" w:rsidRDefault="0087394B" w:rsidP="0087394B">
      <w:pPr>
        <w:rPr>
          <w:rFonts w:eastAsia="SchoolBookSanPin"/>
          <w:lang w:eastAsia="en-US"/>
        </w:rPr>
      </w:pPr>
      <w:r w:rsidRPr="0087394B">
        <w:rPr>
          <w:rFonts w:eastAsia="SchoolBookSanPin"/>
          <w:lang w:eastAsia="en-US"/>
        </w:rPr>
        <w:t>общественные институты и их место в системе обеспечения безопасности жизни и здоровья населения;</w:t>
      </w:r>
    </w:p>
    <w:p w:rsidR="0087394B" w:rsidRPr="0087394B" w:rsidRDefault="0087394B" w:rsidP="0087394B">
      <w:pPr>
        <w:rPr>
          <w:rFonts w:eastAsia="SchoolBookSanPin"/>
          <w:lang w:eastAsia="en-US"/>
        </w:rPr>
      </w:pPr>
      <w:r w:rsidRPr="0087394B">
        <w:rPr>
          <w:rFonts w:eastAsia="SchoolBookSanPin"/>
          <w:lang w:eastAsia="en-US"/>
        </w:rPr>
        <w:t>права, обязанности и роль граждан Российской Федерации в области защиты населения от чрезвычайных ситуаций;</w:t>
      </w:r>
    </w:p>
    <w:p w:rsidR="0087394B" w:rsidRPr="0087394B" w:rsidRDefault="0087394B" w:rsidP="0087394B">
      <w:pPr>
        <w:rPr>
          <w:rFonts w:eastAsia="SchoolBookSanPin"/>
          <w:lang w:eastAsia="en-US"/>
        </w:rPr>
      </w:pPr>
      <w:r w:rsidRPr="0087394B">
        <w:rPr>
          <w:rFonts w:eastAsia="SchoolBookSanPin"/>
          <w:lang w:eastAsia="en-US"/>
        </w:rPr>
        <w:t>антикоррупционное поведение как элемент общественной и государственной безопасности;</w:t>
      </w:r>
    </w:p>
    <w:p w:rsidR="0087394B" w:rsidRPr="0087394B" w:rsidRDefault="0087394B" w:rsidP="0087394B">
      <w:pPr>
        <w:rPr>
          <w:rFonts w:eastAsia="SchoolBookSanPin"/>
          <w:lang w:eastAsia="en-US"/>
        </w:rPr>
      </w:pPr>
      <w:r w:rsidRPr="0087394B">
        <w:rPr>
          <w:rFonts w:eastAsia="SchoolBookSanPin"/>
          <w:lang w:eastAsia="en-US"/>
        </w:rPr>
        <w:t>информирование и оповещение населения о чрезвычайных ситуациях, система ОКСИОН;</w:t>
      </w:r>
    </w:p>
    <w:p w:rsidR="0087394B" w:rsidRPr="0087394B" w:rsidRDefault="0087394B" w:rsidP="0087394B">
      <w:pPr>
        <w:rPr>
          <w:rFonts w:eastAsia="SchoolBookSanPin"/>
          <w:lang w:eastAsia="en-US"/>
        </w:rPr>
      </w:pPr>
      <w:r w:rsidRPr="0087394B">
        <w:rPr>
          <w:rFonts w:eastAsia="SchoolBookSanPin"/>
          <w:lang w:eastAsia="en-US"/>
        </w:rPr>
        <w:t>сигнал «Внимание всем!», порядок действий населения при его получении, в том числе при авариях с выбросом химических и радиоактивных веществ;</w:t>
      </w:r>
    </w:p>
    <w:p w:rsidR="0087394B" w:rsidRPr="0087394B" w:rsidRDefault="0087394B" w:rsidP="0087394B">
      <w:pPr>
        <w:rPr>
          <w:rFonts w:eastAsia="SchoolBookSanPin"/>
          <w:lang w:eastAsia="en-US"/>
        </w:rPr>
      </w:pPr>
      <w:r w:rsidRPr="0087394B">
        <w:rPr>
          <w:rFonts w:eastAsia="SchoolBookSanPin"/>
          <w:lang w:eastAsia="en-US"/>
        </w:rPr>
        <w:t>средства индивидуальной и коллективной защиты населения, порядок пользования фильтрующим противогазом;</w:t>
      </w:r>
    </w:p>
    <w:p w:rsidR="0087394B" w:rsidRPr="0087394B" w:rsidRDefault="0087394B" w:rsidP="0087394B">
      <w:pPr>
        <w:rPr>
          <w:rFonts w:eastAsia="SchoolBookSanPin"/>
          <w:lang w:eastAsia="en-US"/>
        </w:rPr>
      </w:pPr>
      <w:r w:rsidRPr="0087394B">
        <w:rPr>
          <w:rFonts w:eastAsia="SchoolBookSanPin"/>
          <w:lang w:eastAsia="en-US"/>
        </w:rPr>
        <w:t>эвакуация населения в условиях чрезвычайных ситуаций, порядок действий населения при объявлении эвакуации.</w:t>
      </w:r>
    </w:p>
    <w:p w:rsidR="0087394B" w:rsidRPr="0087394B" w:rsidRDefault="0087394B" w:rsidP="0087394B">
      <w:pPr>
        <w:rPr>
          <w:rFonts w:eastAsia="OfficinaSansBoldITC"/>
          <w:lang w:eastAsia="en-US"/>
        </w:rPr>
      </w:pPr>
      <w:r w:rsidRPr="0087394B">
        <w:rPr>
          <w:rFonts w:eastAsia="SchoolBookSanPin"/>
          <w:lang w:eastAsia="en-US"/>
        </w:rPr>
        <w:t>164.4. </w:t>
      </w:r>
      <w:r w:rsidRPr="0087394B">
        <w:rPr>
          <w:rFonts w:eastAsia="OfficinaSansBoldITC"/>
          <w:lang w:eastAsia="en-US"/>
        </w:rPr>
        <w:t>Планируемые результаты освоения программы ОБЖ.</w:t>
      </w:r>
    </w:p>
    <w:p w:rsidR="0087394B" w:rsidRPr="0087394B" w:rsidRDefault="0087394B" w:rsidP="0087394B">
      <w:pPr>
        <w:rPr>
          <w:rFonts w:eastAsia="SchoolBookSanPin"/>
          <w:lang w:eastAsia="en-US"/>
        </w:rPr>
      </w:pPr>
      <w:r w:rsidRPr="0087394B">
        <w:rPr>
          <w:rFonts w:eastAsia="SchoolBookSanPin"/>
          <w:lang w:eastAsia="en-US"/>
        </w:rPr>
        <w:t>164.4.1. 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87394B" w:rsidRPr="0087394B" w:rsidRDefault="0087394B" w:rsidP="0087394B">
      <w:pPr>
        <w:rPr>
          <w:rFonts w:eastAsia="SchoolBookSanPin"/>
          <w:lang w:eastAsia="en-US"/>
        </w:rPr>
      </w:pPr>
      <w:r w:rsidRPr="0087394B">
        <w:rPr>
          <w:rFonts w:eastAsia="SchoolBookSanPin"/>
          <w:lang w:eastAsia="en-US"/>
        </w:rPr>
        <w:t>164.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rsidR="0087394B" w:rsidRPr="0087394B" w:rsidRDefault="0087394B" w:rsidP="0087394B">
      <w:pPr>
        <w:rPr>
          <w:rFonts w:eastAsia="SchoolBookSanPin"/>
          <w:lang w:eastAsia="en-US"/>
        </w:rPr>
      </w:pPr>
      <w:r w:rsidRPr="0087394B">
        <w:rPr>
          <w:rFonts w:eastAsia="SchoolBookSanPin"/>
          <w:lang w:eastAsia="en-US"/>
        </w:rPr>
        <w:t>164.4.3. Личностные результаты изучения ОБЖ включают:</w:t>
      </w:r>
    </w:p>
    <w:p w:rsidR="0087394B" w:rsidRPr="0087394B" w:rsidRDefault="0087394B" w:rsidP="0087394B">
      <w:pPr>
        <w:rPr>
          <w:rFonts w:eastAsia="SchoolBookSanPin"/>
          <w:lang w:eastAsia="en-US"/>
        </w:rPr>
      </w:pPr>
      <w:r w:rsidRPr="0087394B">
        <w:rPr>
          <w:rFonts w:eastAsia="SchoolBookSanPin"/>
          <w:lang w:eastAsia="en-US"/>
        </w:rPr>
        <w:t>1) патриотическое воспитание:</w:t>
      </w:r>
    </w:p>
    <w:p w:rsidR="0087394B" w:rsidRPr="0087394B" w:rsidRDefault="0087394B" w:rsidP="0087394B">
      <w:pPr>
        <w:rPr>
          <w:rFonts w:eastAsia="SchoolBookSanPin"/>
          <w:lang w:eastAsia="en-US"/>
        </w:rPr>
      </w:pPr>
      <w:r w:rsidRPr="0087394B">
        <w:rPr>
          <w:rFonts w:eastAsia="SchoolBookSanPin"/>
          <w:lang w:eastAsia="en-US"/>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7394B" w:rsidRPr="0087394B" w:rsidRDefault="0087394B" w:rsidP="0087394B">
      <w:pPr>
        <w:rPr>
          <w:rFonts w:eastAsia="SchoolBookSanPin"/>
          <w:lang w:eastAsia="en-US"/>
        </w:rPr>
      </w:pPr>
      <w:r w:rsidRPr="0087394B">
        <w:rPr>
          <w:rFonts w:eastAsia="SchoolBookSanPin"/>
          <w:lang w:eastAsia="en-US"/>
        </w:rPr>
        <w:t>формирование чувства гордости за свою Родину, ответственного отношения к выполнению конституционного долга – защите Отечества;</w:t>
      </w:r>
    </w:p>
    <w:p w:rsidR="0087394B" w:rsidRPr="0087394B" w:rsidRDefault="0087394B" w:rsidP="0087394B">
      <w:pPr>
        <w:rPr>
          <w:rFonts w:eastAsia="SchoolBookSanPin"/>
          <w:lang w:eastAsia="en-US"/>
        </w:rPr>
      </w:pPr>
      <w:r w:rsidRPr="0087394B">
        <w:rPr>
          <w:rFonts w:eastAsia="SchoolBookSanPin"/>
          <w:lang w:eastAsia="en-US"/>
        </w:rPr>
        <w:t>2) гражданское воспитание:</w:t>
      </w:r>
    </w:p>
    <w:p w:rsidR="0087394B" w:rsidRPr="0087394B" w:rsidRDefault="0087394B" w:rsidP="0087394B">
      <w:pPr>
        <w:rPr>
          <w:rFonts w:eastAsia="SchoolBookSanPin"/>
          <w:lang w:eastAsia="en-US"/>
        </w:rPr>
      </w:pPr>
      <w:r w:rsidRPr="0087394B">
        <w:rPr>
          <w:rFonts w:eastAsia="SchoolBookSanPin"/>
          <w:lang w:eastAsia="en-US"/>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rsidR="0087394B" w:rsidRPr="0087394B" w:rsidRDefault="0087394B" w:rsidP="0087394B">
      <w:pPr>
        <w:rPr>
          <w:rFonts w:eastAsia="SchoolBookSanPin"/>
          <w:lang w:eastAsia="en-US"/>
        </w:rPr>
      </w:pPr>
      <w:r w:rsidRPr="0087394B">
        <w:rPr>
          <w:rFonts w:eastAsia="SchoolBookSanPin"/>
          <w:lang w:eastAsia="en-US"/>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7394B" w:rsidRPr="0087394B" w:rsidRDefault="0087394B" w:rsidP="0087394B">
      <w:pPr>
        <w:rPr>
          <w:rFonts w:eastAsia="SchoolBookSanPin"/>
          <w:lang w:eastAsia="en-US"/>
        </w:rPr>
      </w:pPr>
      <w:r w:rsidRPr="0087394B">
        <w:rPr>
          <w:rFonts w:eastAsia="SchoolBookSanPin"/>
          <w:lang w:eastAsia="en-US"/>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87394B" w:rsidRPr="0087394B" w:rsidRDefault="0087394B" w:rsidP="0087394B">
      <w:pPr>
        <w:rPr>
          <w:rFonts w:eastAsia="SchoolBookSanPin"/>
          <w:lang w:eastAsia="en-US"/>
        </w:rPr>
      </w:pPr>
      <w:r w:rsidRPr="0087394B">
        <w:rPr>
          <w:rFonts w:eastAsia="SchoolBookSanPin"/>
          <w:lang w:eastAsia="en-US"/>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87394B" w:rsidRPr="0087394B" w:rsidRDefault="0087394B" w:rsidP="0087394B">
      <w:pPr>
        <w:rPr>
          <w:rFonts w:eastAsia="SchoolBookSanPin"/>
          <w:lang w:eastAsia="en-US"/>
        </w:rPr>
      </w:pPr>
      <w:r w:rsidRPr="0087394B">
        <w:rPr>
          <w:rFonts w:eastAsia="SchoolBookSanPin"/>
          <w:lang w:eastAsia="en-US"/>
        </w:rPr>
        <w:t>3) духовно-нравственное воспитание:</w:t>
      </w:r>
    </w:p>
    <w:p w:rsidR="0087394B" w:rsidRPr="0087394B" w:rsidRDefault="0087394B" w:rsidP="0087394B">
      <w:pPr>
        <w:rPr>
          <w:rFonts w:eastAsia="SchoolBookSanPin"/>
          <w:lang w:eastAsia="en-US"/>
        </w:rPr>
      </w:pPr>
      <w:r w:rsidRPr="0087394B">
        <w:rPr>
          <w:rFonts w:eastAsia="SchoolBookSanPin"/>
          <w:lang w:eastAsia="en-US"/>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7394B" w:rsidRPr="0087394B" w:rsidRDefault="0087394B" w:rsidP="0087394B">
      <w:pPr>
        <w:rPr>
          <w:rFonts w:eastAsia="SchoolBookSanPin"/>
          <w:lang w:eastAsia="en-US"/>
        </w:rPr>
      </w:pPr>
      <w:r w:rsidRPr="0087394B">
        <w:rPr>
          <w:rFonts w:eastAsia="SchoolBookSanPin"/>
          <w:lang w:eastAsia="en-US"/>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87394B" w:rsidRPr="0087394B" w:rsidRDefault="0087394B" w:rsidP="0087394B">
      <w:pPr>
        <w:rPr>
          <w:rFonts w:eastAsia="SchoolBookSanPin"/>
          <w:lang w:eastAsia="en-US"/>
        </w:rPr>
      </w:pPr>
      <w:r w:rsidRPr="0087394B">
        <w:rPr>
          <w:rFonts w:eastAsia="SchoolBookSanPin"/>
          <w:lang w:eastAsia="en-US"/>
        </w:rPr>
        <w:t>формирование личности безопасного типа, осознанного и ответственного отношения к личной безопасности и безопасности других людей;</w:t>
      </w:r>
    </w:p>
    <w:p w:rsidR="0087394B" w:rsidRPr="0087394B" w:rsidRDefault="0087394B" w:rsidP="0087394B">
      <w:pPr>
        <w:rPr>
          <w:rFonts w:eastAsia="SchoolBookSanPin"/>
          <w:lang w:eastAsia="en-US"/>
        </w:rPr>
      </w:pPr>
      <w:r w:rsidRPr="0087394B">
        <w:rPr>
          <w:rFonts w:eastAsia="SchoolBookSanPin"/>
          <w:lang w:eastAsia="en-US"/>
        </w:rPr>
        <w:t>4) эстетическое воспитание:</w:t>
      </w:r>
    </w:p>
    <w:p w:rsidR="0087394B" w:rsidRPr="0087394B" w:rsidRDefault="0087394B" w:rsidP="0087394B">
      <w:pPr>
        <w:rPr>
          <w:rFonts w:eastAsia="SchoolBookSanPin"/>
          <w:lang w:eastAsia="en-US"/>
        </w:rPr>
      </w:pPr>
      <w:r w:rsidRPr="0087394B">
        <w:rPr>
          <w:rFonts w:eastAsia="SchoolBookSanPin"/>
          <w:lang w:eastAsia="en-US"/>
        </w:rPr>
        <w:t>формирование гармоничной личности, развитие способности воспринимать, ценить и создавать прекрасное в повседневной жизни;</w:t>
      </w:r>
    </w:p>
    <w:p w:rsidR="0087394B" w:rsidRPr="0087394B" w:rsidRDefault="0087394B" w:rsidP="0087394B">
      <w:pPr>
        <w:rPr>
          <w:rFonts w:eastAsia="SchoolBookSanPin"/>
          <w:lang w:eastAsia="en-US"/>
        </w:rPr>
      </w:pPr>
      <w:r w:rsidRPr="0087394B">
        <w:rPr>
          <w:rFonts w:eastAsia="SchoolBookSanPin"/>
          <w:lang w:eastAsia="en-US"/>
        </w:rPr>
        <w:t>понимание взаимозависимости счастливого юношества и безопасного личного поведения в повседневной жизни;</w:t>
      </w:r>
    </w:p>
    <w:p w:rsidR="0087394B" w:rsidRPr="0087394B" w:rsidRDefault="0087394B" w:rsidP="0087394B">
      <w:pPr>
        <w:rPr>
          <w:rFonts w:eastAsia="SchoolBookSanPin"/>
          <w:lang w:eastAsia="en-US"/>
        </w:rPr>
      </w:pPr>
      <w:r w:rsidRPr="0087394B">
        <w:rPr>
          <w:rFonts w:eastAsia="SchoolBookSanPin"/>
          <w:lang w:eastAsia="en-US"/>
        </w:rPr>
        <w:t>5) ценности научного познания:</w:t>
      </w:r>
    </w:p>
    <w:p w:rsidR="0087394B" w:rsidRPr="0087394B" w:rsidRDefault="0087394B" w:rsidP="0087394B">
      <w:pPr>
        <w:rPr>
          <w:rFonts w:eastAsia="SchoolBookSanPin"/>
          <w:lang w:eastAsia="en-US"/>
        </w:rPr>
      </w:pPr>
      <w:r w:rsidRPr="0087394B">
        <w:rPr>
          <w:rFonts w:eastAsia="SchoolBookSanPin"/>
          <w:lang w:eastAsia="en-US"/>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394B" w:rsidRPr="0087394B" w:rsidRDefault="0087394B" w:rsidP="0087394B">
      <w:pPr>
        <w:rPr>
          <w:rFonts w:eastAsia="SchoolBookSanPin"/>
          <w:lang w:eastAsia="en-US"/>
        </w:rPr>
      </w:pPr>
      <w:r w:rsidRPr="0087394B">
        <w:rPr>
          <w:rFonts w:eastAsia="SchoolBookSanPin"/>
          <w:lang w:eastAsia="en-US"/>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7394B" w:rsidRPr="0087394B" w:rsidRDefault="0087394B" w:rsidP="0087394B">
      <w:pPr>
        <w:rPr>
          <w:rFonts w:eastAsia="SchoolBookSanPin"/>
          <w:lang w:eastAsia="en-US"/>
        </w:rPr>
      </w:pPr>
      <w:r w:rsidRPr="0087394B">
        <w:rPr>
          <w:rFonts w:eastAsia="SchoolBookSanPin"/>
          <w:lang w:eastAsia="en-US"/>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87394B" w:rsidRPr="0087394B" w:rsidRDefault="0087394B" w:rsidP="0087394B">
      <w:pPr>
        <w:rPr>
          <w:rFonts w:eastAsia="SchoolBookSanPin"/>
          <w:lang w:eastAsia="en-US"/>
        </w:rPr>
      </w:pPr>
      <w:r w:rsidRPr="0087394B">
        <w:rPr>
          <w:rFonts w:eastAsia="SchoolBookSanPin"/>
          <w:lang w:eastAsia="en-US"/>
        </w:rPr>
        <w:t>6) физическое воспитание, формирование культуры здоровья и эмоционального благополучия:</w:t>
      </w:r>
    </w:p>
    <w:p w:rsidR="0087394B" w:rsidRPr="0087394B" w:rsidRDefault="0087394B" w:rsidP="0087394B">
      <w:pPr>
        <w:rPr>
          <w:rFonts w:eastAsia="SchoolBookSanPin"/>
          <w:lang w:eastAsia="en-US"/>
        </w:rPr>
      </w:pPr>
      <w:r w:rsidRPr="0087394B">
        <w:rPr>
          <w:rFonts w:eastAsia="SchoolBookSanPin"/>
          <w:lang w:eastAsia="en-US"/>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rsidR="0087394B" w:rsidRPr="0087394B" w:rsidRDefault="0087394B" w:rsidP="0087394B">
      <w:pPr>
        <w:rPr>
          <w:rFonts w:eastAsia="SchoolBookSanPin"/>
          <w:lang w:eastAsia="en-US"/>
        </w:rPr>
      </w:pPr>
      <w:r w:rsidRPr="0087394B">
        <w:rPr>
          <w:rFonts w:eastAsia="SchoolBookSanPin"/>
          <w:lang w:eastAsia="en-US"/>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87394B" w:rsidRPr="0087394B" w:rsidRDefault="0087394B" w:rsidP="0087394B">
      <w:pPr>
        <w:rPr>
          <w:rFonts w:eastAsia="SchoolBookSanPin"/>
          <w:lang w:eastAsia="en-US"/>
        </w:rPr>
      </w:pPr>
      <w:r w:rsidRPr="0087394B">
        <w:rPr>
          <w:rFonts w:eastAsia="SchoolBookSanPin"/>
          <w:lang w:eastAsia="en-US"/>
        </w:rPr>
        <w:t>умение принимать себя и других, не осуждая;</w:t>
      </w:r>
    </w:p>
    <w:p w:rsidR="0087394B" w:rsidRPr="0087394B" w:rsidRDefault="0087394B" w:rsidP="0087394B">
      <w:pPr>
        <w:rPr>
          <w:rFonts w:eastAsia="SchoolBookSanPin"/>
          <w:lang w:eastAsia="en-US"/>
        </w:rPr>
      </w:pPr>
      <w:r w:rsidRPr="0087394B">
        <w:rPr>
          <w:rFonts w:eastAsia="SchoolBookSanPin"/>
          <w:lang w:eastAsia="en-US"/>
        </w:rPr>
        <w:t>умение осознавать эмоциональное состояние своё и других, уметь управлять собственным эмоциональным состоянием;</w:t>
      </w:r>
    </w:p>
    <w:p w:rsidR="0087394B" w:rsidRPr="0087394B" w:rsidRDefault="0087394B" w:rsidP="0087394B">
      <w:pPr>
        <w:rPr>
          <w:rFonts w:eastAsia="SchoolBookSanPin"/>
          <w:lang w:eastAsia="en-US"/>
        </w:rPr>
      </w:pPr>
      <w:r w:rsidRPr="0087394B">
        <w:rPr>
          <w:rFonts w:eastAsia="SchoolBookSanPin"/>
          <w:lang w:eastAsia="en-US"/>
        </w:rPr>
        <w:t>сформированность навыка рефлексии, признание своего права на ошибку и такого же права другого человека;</w:t>
      </w:r>
    </w:p>
    <w:p w:rsidR="0087394B" w:rsidRPr="0087394B" w:rsidRDefault="0087394B" w:rsidP="0087394B">
      <w:pPr>
        <w:rPr>
          <w:rFonts w:eastAsia="SchoolBookSanPin"/>
          <w:lang w:eastAsia="en-US"/>
        </w:rPr>
      </w:pPr>
      <w:r w:rsidRPr="0087394B">
        <w:rPr>
          <w:rFonts w:eastAsia="SchoolBookSanPin"/>
          <w:lang w:eastAsia="en-US"/>
        </w:rPr>
        <w:t>7) трудовое воспитание:</w:t>
      </w:r>
    </w:p>
    <w:p w:rsidR="0087394B" w:rsidRPr="0087394B" w:rsidRDefault="0087394B" w:rsidP="0087394B">
      <w:pPr>
        <w:rPr>
          <w:rFonts w:eastAsia="SchoolBookSanPin"/>
          <w:lang w:eastAsia="en-US"/>
        </w:rPr>
      </w:pPr>
      <w:r w:rsidRPr="0087394B">
        <w:rPr>
          <w:rFonts w:eastAsia="SchoolBookSanPin"/>
          <w:lang w:eastAsia="en-US"/>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7394B" w:rsidRPr="0087394B" w:rsidRDefault="0087394B" w:rsidP="0087394B">
      <w:pPr>
        <w:rPr>
          <w:rFonts w:eastAsia="SchoolBookSanPin"/>
          <w:lang w:eastAsia="en-US"/>
        </w:rPr>
      </w:pPr>
      <w:r w:rsidRPr="0087394B">
        <w:rPr>
          <w:rFonts w:eastAsia="SchoolBookSanPin"/>
          <w:lang w:eastAsia="en-US"/>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87394B" w:rsidRPr="0087394B" w:rsidRDefault="0087394B" w:rsidP="0087394B">
      <w:pPr>
        <w:rPr>
          <w:rFonts w:eastAsia="SchoolBookSanPin"/>
          <w:lang w:eastAsia="en-US"/>
        </w:rPr>
      </w:pPr>
      <w:r w:rsidRPr="0087394B">
        <w:rPr>
          <w:rFonts w:eastAsia="SchoolBookSanPin"/>
          <w:lang w:eastAsia="en-US"/>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87394B" w:rsidRPr="0087394B" w:rsidRDefault="0087394B" w:rsidP="0087394B">
      <w:pPr>
        <w:rPr>
          <w:rFonts w:eastAsia="SchoolBookSanPin"/>
          <w:lang w:eastAsia="en-US"/>
        </w:rPr>
      </w:pPr>
      <w:r w:rsidRPr="0087394B">
        <w:rPr>
          <w:rFonts w:eastAsia="SchoolBookSanPin"/>
          <w:lang w:eastAsia="en-US"/>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87394B" w:rsidRPr="0087394B" w:rsidRDefault="0087394B" w:rsidP="0087394B">
      <w:pPr>
        <w:rPr>
          <w:rFonts w:eastAsia="SchoolBookSanPin"/>
          <w:lang w:eastAsia="en-US"/>
        </w:rPr>
      </w:pPr>
      <w:r w:rsidRPr="0087394B">
        <w:rPr>
          <w:rFonts w:eastAsia="SchoolBookSanPin"/>
          <w:lang w:eastAsia="en-US"/>
        </w:rPr>
        <w:t>8) экологическое воспитание:</w:t>
      </w:r>
    </w:p>
    <w:p w:rsidR="0087394B" w:rsidRPr="0087394B" w:rsidRDefault="0087394B" w:rsidP="0087394B">
      <w:pPr>
        <w:rPr>
          <w:rFonts w:eastAsia="SchoolBookSanPin"/>
          <w:lang w:eastAsia="en-US"/>
        </w:rPr>
      </w:pPr>
      <w:r w:rsidRPr="0087394B">
        <w:rPr>
          <w:rFonts w:eastAsia="SchoolBookSanPin"/>
          <w:lang w:eastAsia="en-US"/>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7394B" w:rsidRPr="0087394B" w:rsidRDefault="0087394B" w:rsidP="0087394B">
      <w:pPr>
        <w:rPr>
          <w:rFonts w:eastAsia="SchoolBookSanPin"/>
          <w:lang w:eastAsia="en-US"/>
        </w:rPr>
      </w:pPr>
      <w:r w:rsidRPr="0087394B">
        <w:rPr>
          <w:rFonts w:eastAsia="SchoolBookSanPin"/>
          <w:lang w:eastAsia="en-US"/>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87394B" w:rsidRPr="0087394B" w:rsidRDefault="0087394B" w:rsidP="0087394B">
      <w:pPr>
        <w:rPr>
          <w:rFonts w:eastAsia="SchoolBookSanPin"/>
          <w:lang w:eastAsia="en-US"/>
        </w:rPr>
      </w:pPr>
      <w:r w:rsidRPr="0087394B">
        <w:rPr>
          <w:rFonts w:eastAsia="SchoolBookSanPin"/>
          <w:lang w:eastAsia="en-US"/>
        </w:rPr>
        <w:t xml:space="preserve">164.4.4. В результате изучения ОБЖ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4.1. </w:t>
      </w:r>
      <w:r w:rsidRPr="0087394B">
        <w:rPr>
          <w:rFonts w:eastAsia="SchoolBookSanPin"/>
          <w:lang w:eastAsia="en-US"/>
        </w:rPr>
        <w:t>У обучающегося будут сформированы следующие базовые логиче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ыявлять и характеризовать существенные признаки объектов (явлений);</w:t>
      </w:r>
    </w:p>
    <w:p w:rsidR="0087394B" w:rsidRPr="0087394B" w:rsidRDefault="0087394B" w:rsidP="0087394B">
      <w:pPr>
        <w:rPr>
          <w:rFonts w:eastAsia="SchoolBookSanPin"/>
          <w:lang w:eastAsia="en-US"/>
        </w:rPr>
      </w:pPr>
      <w:r w:rsidRPr="0087394B">
        <w:rPr>
          <w:rFonts w:eastAsia="SchoolBookSanPin"/>
          <w:lang w:eastAsia="en-US"/>
        </w:rPr>
        <w:t>устанавливать существенный признак классификации, основания для обобщения и сравнения, критерии проводимого анализа;</w:t>
      </w:r>
    </w:p>
    <w:p w:rsidR="0087394B" w:rsidRPr="0087394B" w:rsidRDefault="0087394B" w:rsidP="0087394B">
      <w:pPr>
        <w:rPr>
          <w:rFonts w:eastAsia="SchoolBookSanPin"/>
          <w:lang w:eastAsia="en-US"/>
        </w:rPr>
      </w:pPr>
      <w:r w:rsidRPr="0087394B">
        <w:rPr>
          <w:rFonts w:eastAsia="SchoolBookSanPin"/>
          <w:lang w:eastAsia="en-US"/>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87394B" w:rsidRPr="0087394B" w:rsidRDefault="0087394B" w:rsidP="0087394B">
      <w:pPr>
        <w:rPr>
          <w:rFonts w:eastAsia="SchoolBookSanPin"/>
          <w:lang w:eastAsia="en-US"/>
        </w:rPr>
      </w:pPr>
      <w:r w:rsidRPr="0087394B">
        <w:rPr>
          <w:rFonts w:eastAsia="SchoolBookSanPin"/>
          <w:lang w:eastAsia="en-US"/>
        </w:rPr>
        <w:t>выявлять дефициты информации, данных, необходимых для решения поставленной задачи;</w:t>
      </w:r>
    </w:p>
    <w:p w:rsidR="0087394B" w:rsidRPr="0087394B" w:rsidRDefault="0087394B" w:rsidP="0087394B">
      <w:pPr>
        <w:rPr>
          <w:rFonts w:eastAsia="SchoolBookSanPin"/>
          <w:lang w:eastAsia="en-US"/>
        </w:rPr>
      </w:pPr>
      <w:r w:rsidRPr="0087394B">
        <w:rPr>
          <w:rFonts w:eastAsia="SchoolBookSanPin"/>
          <w:lang w:eastAsia="en-US"/>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394B" w:rsidRPr="0087394B" w:rsidRDefault="0087394B" w:rsidP="0087394B">
      <w:pPr>
        <w:rPr>
          <w:rFonts w:eastAsia="SchoolBookSanPin"/>
          <w:lang w:eastAsia="en-US"/>
        </w:rPr>
      </w:pPr>
      <w:r w:rsidRPr="0087394B">
        <w:rPr>
          <w:rFonts w:eastAsia="SchoolBookSanPin"/>
          <w:lang w:eastAsia="en-US"/>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4.2. </w:t>
      </w:r>
      <w:r w:rsidRPr="0087394B">
        <w:rPr>
          <w:rFonts w:eastAsia="SchoolBookSanPin"/>
          <w:lang w:eastAsia="en-US"/>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87394B" w:rsidRPr="0087394B" w:rsidRDefault="0087394B" w:rsidP="0087394B">
      <w:pPr>
        <w:rPr>
          <w:rFonts w:eastAsia="SchoolBookSanPin"/>
          <w:lang w:eastAsia="en-US"/>
        </w:rPr>
      </w:pPr>
      <w:r w:rsidRPr="0087394B">
        <w:rPr>
          <w:rFonts w:eastAsia="SchoolBookSanPin"/>
          <w:lang w:eastAsia="en-US"/>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rsidR="0087394B" w:rsidRPr="0087394B" w:rsidRDefault="0087394B" w:rsidP="0087394B">
      <w:pPr>
        <w:rPr>
          <w:rFonts w:eastAsia="SchoolBookSanPin"/>
          <w:lang w:eastAsia="en-US"/>
        </w:rPr>
      </w:pPr>
      <w:r w:rsidRPr="0087394B">
        <w:rPr>
          <w:rFonts w:eastAsia="SchoolBookSanPin"/>
          <w:lang w:eastAsia="en-US"/>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87394B" w:rsidRPr="0087394B" w:rsidRDefault="0087394B" w:rsidP="0087394B">
      <w:pPr>
        <w:rPr>
          <w:rFonts w:eastAsia="SchoolBookSanPin"/>
          <w:lang w:eastAsia="en-US"/>
        </w:rPr>
      </w:pPr>
      <w:r w:rsidRPr="0087394B">
        <w:rPr>
          <w:rFonts w:eastAsia="SchoolBookSanPin"/>
          <w:lang w:eastAsia="en-US"/>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4.3. </w:t>
      </w:r>
      <w:r w:rsidRPr="0087394B">
        <w:rPr>
          <w:rFonts w:eastAsia="SchoolBookSanPin"/>
          <w:lang w:eastAsia="en-US"/>
        </w:rPr>
        <w:t>У обучающегося будут сформированы умения работать с информацией как часть познаватель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87394B" w:rsidRPr="0087394B" w:rsidRDefault="0087394B" w:rsidP="0087394B">
      <w:pPr>
        <w:rPr>
          <w:rFonts w:eastAsia="SchoolBookSanPin"/>
          <w:lang w:eastAsia="en-US"/>
        </w:rPr>
      </w:pPr>
      <w:r w:rsidRPr="0087394B">
        <w:rPr>
          <w:rFonts w:eastAsia="SchoolBookSanPin"/>
          <w:lang w:eastAsia="en-US"/>
        </w:rPr>
        <w:t>выбирать, анализировать, систематизировать и интерпретировать информацию различных видов и форм представления;</w:t>
      </w:r>
    </w:p>
    <w:p w:rsidR="0087394B" w:rsidRPr="0087394B" w:rsidRDefault="0087394B" w:rsidP="0087394B">
      <w:pPr>
        <w:rPr>
          <w:rFonts w:eastAsia="SchoolBookSanPin"/>
          <w:lang w:eastAsia="en-US"/>
        </w:rPr>
      </w:pPr>
      <w:r w:rsidRPr="0087394B">
        <w:rPr>
          <w:rFonts w:eastAsia="SchoolBookSanPin"/>
          <w:lang w:eastAsia="en-US"/>
        </w:rPr>
        <w:t>находить сходные аргументы (подтверждающие или опровергающие одну и ту же идею, версию) в различных информационных источниках;</w:t>
      </w:r>
    </w:p>
    <w:p w:rsidR="0087394B" w:rsidRPr="0087394B" w:rsidRDefault="0087394B" w:rsidP="0087394B">
      <w:pPr>
        <w:rPr>
          <w:rFonts w:eastAsia="SchoolBookSanPin"/>
          <w:lang w:eastAsia="en-US"/>
        </w:rPr>
      </w:pPr>
      <w:r w:rsidRPr="0087394B">
        <w:rPr>
          <w:rFonts w:eastAsia="SchoolBookSanPin"/>
          <w:lang w:eastAsia="en-US"/>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394B" w:rsidRPr="0087394B" w:rsidRDefault="0087394B" w:rsidP="0087394B">
      <w:pPr>
        <w:rPr>
          <w:rFonts w:eastAsia="SchoolBookSanPin"/>
          <w:lang w:eastAsia="en-US"/>
        </w:rPr>
      </w:pPr>
      <w:r w:rsidRPr="0087394B">
        <w:rPr>
          <w:rFonts w:eastAsia="SchoolBookSanPin"/>
          <w:lang w:eastAsia="en-US"/>
        </w:rPr>
        <w:t>оценивать надёжность информации по критериям, предложенным педагогическим работником или сформулированным самостоятельно;</w:t>
      </w:r>
    </w:p>
    <w:p w:rsidR="0087394B" w:rsidRPr="0087394B" w:rsidRDefault="0087394B" w:rsidP="0087394B">
      <w:pPr>
        <w:rPr>
          <w:rFonts w:eastAsia="SchoolBookSanPin"/>
          <w:lang w:eastAsia="en-US"/>
        </w:rPr>
      </w:pPr>
      <w:r w:rsidRPr="0087394B">
        <w:rPr>
          <w:rFonts w:eastAsia="SchoolBookSanPin"/>
          <w:lang w:eastAsia="en-US"/>
        </w:rPr>
        <w:t>эффективно запоминать и систематизировать информацию;</w:t>
      </w:r>
    </w:p>
    <w:p w:rsidR="0087394B" w:rsidRPr="0087394B" w:rsidRDefault="0087394B" w:rsidP="0087394B">
      <w:pPr>
        <w:rPr>
          <w:rFonts w:eastAsia="SchoolBookSanPin"/>
          <w:lang w:eastAsia="en-US"/>
        </w:rPr>
      </w:pPr>
      <w:r w:rsidRPr="0087394B">
        <w:rPr>
          <w:rFonts w:eastAsia="SchoolBookSanPin"/>
          <w:lang w:eastAsia="en-US"/>
        </w:rPr>
        <w:t>овладение системой универсальных познавательных действий обеспечивает сформированность когнитивных навыков обучающихся.</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4.4. </w:t>
      </w:r>
      <w:r w:rsidRPr="0087394B">
        <w:rPr>
          <w:rFonts w:eastAsia="SchoolBookSanPin"/>
          <w:lang w:eastAsia="en-US"/>
        </w:rPr>
        <w:t>У обучающегося будут сформированы умения общения как часть коммуника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87394B" w:rsidRPr="0087394B" w:rsidRDefault="0087394B" w:rsidP="0087394B">
      <w:pPr>
        <w:rPr>
          <w:rFonts w:eastAsia="SchoolBookSanPin"/>
          <w:lang w:eastAsia="en-US"/>
        </w:rPr>
      </w:pPr>
      <w:r w:rsidRPr="0087394B">
        <w:rPr>
          <w:rFonts w:eastAsia="SchoolBookSanPin"/>
          <w:lang w:eastAsia="en-US"/>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87394B" w:rsidRPr="0087394B" w:rsidRDefault="0087394B" w:rsidP="0087394B">
      <w:pPr>
        <w:rPr>
          <w:rFonts w:eastAsia="SchoolBookSanPin"/>
          <w:lang w:eastAsia="en-US"/>
        </w:rPr>
      </w:pPr>
      <w:r w:rsidRPr="0087394B">
        <w:rPr>
          <w:rFonts w:eastAsia="SchoolBookSanPin"/>
          <w:lang w:eastAsia="en-US"/>
        </w:rPr>
        <w:t>сопоставлять свои суждения с суждениями других участников диалога, обнаруживать различие и сходство позиций;</w:t>
      </w:r>
    </w:p>
    <w:p w:rsidR="0087394B" w:rsidRPr="0087394B" w:rsidRDefault="0087394B" w:rsidP="0087394B">
      <w:pPr>
        <w:rPr>
          <w:rFonts w:eastAsia="SchoolBookSanPin"/>
          <w:lang w:eastAsia="en-US"/>
        </w:rPr>
      </w:pPr>
      <w:r w:rsidRPr="0087394B">
        <w:rPr>
          <w:rFonts w:eastAsia="SchoolBookSanPin"/>
          <w:lang w:eastAsia="en-US"/>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87394B" w:rsidRPr="0087394B" w:rsidRDefault="0087394B" w:rsidP="0087394B">
      <w:pPr>
        <w:rPr>
          <w:rFonts w:eastAsia="SchoolBookSanPin"/>
          <w:lang w:eastAsia="en-US"/>
        </w:rPr>
      </w:pPr>
      <w:r w:rsidRPr="0087394B">
        <w:rPr>
          <w:rFonts w:eastAsia="SchoolBookSanPin"/>
          <w:lang w:eastAsia="en-US"/>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4.5. </w:t>
      </w:r>
      <w:r w:rsidRPr="0087394B">
        <w:rPr>
          <w:rFonts w:eastAsia="SchoolBookSanPin"/>
          <w:lang w:eastAsia="en-US"/>
        </w:rPr>
        <w:t>У обучающегося будут сформированы умения самоорганизации как части регуля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выявлять проблемные вопросы, требующие решения в жизненных и учебных ситуациях;</w:t>
      </w:r>
    </w:p>
    <w:p w:rsidR="0087394B" w:rsidRPr="0087394B" w:rsidRDefault="0087394B" w:rsidP="0087394B">
      <w:pPr>
        <w:rPr>
          <w:rFonts w:eastAsia="SchoolBookSanPin"/>
          <w:lang w:eastAsia="en-US"/>
        </w:rPr>
      </w:pPr>
      <w:r w:rsidRPr="0087394B">
        <w:rPr>
          <w:rFonts w:eastAsia="SchoolBookSanPin"/>
          <w:lang w:eastAsia="en-US"/>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87394B" w:rsidRPr="0087394B" w:rsidRDefault="0087394B" w:rsidP="0087394B">
      <w:pPr>
        <w:rPr>
          <w:rFonts w:eastAsia="SchoolBookSanPin"/>
          <w:lang w:eastAsia="en-US"/>
        </w:rPr>
      </w:pPr>
      <w:r w:rsidRPr="0087394B">
        <w:rPr>
          <w:rFonts w:eastAsia="SchoolBookSanPin"/>
          <w:lang w:eastAsia="en-US"/>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4.6. </w:t>
      </w:r>
      <w:r w:rsidRPr="0087394B">
        <w:rPr>
          <w:rFonts w:eastAsia="SchoolBookSanPin"/>
          <w:lang w:eastAsia="en-US"/>
        </w:rPr>
        <w:t>У обучающегося будут сформированы умения самоконтроля, эмоционального интеллекта как части регулятивных универсальных учебных действий:</w:t>
      </w:r>
    </w:p>
    <w:p w:rsidR="0087394B" w:rsidRPr="0087394B" w:rsidRDefault="0087394B" w:rsidP="0087394B">
      <w:pPr>
        <w:rPr>
          <w:rFonts w:eastAsia="SchoolBookSanPin"/>
          <w:lang w:eastAsia="en-US"/>
        </w:rPr>
      </w:pPr>
      <w:r w:rsidRPr="0087394B">
        <w:rPr>
          <w:rFonts w:eastAsia="SchoolBookSanPin"/>
          <w:lang w:eastAsia="en-US"/>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87394B" w:rsidRPr="0087394B" w:rsidRDefault="0087394B" w:rsidP="0087394B">
      <w:pPr>
        <w:rPr>
          <w:rFonts w:eastAsia="SchoolBookSanPin"/>
          <w:lang w:eastAsia="en-US"/>
        </w:rPr>
      </w:pPr>
      <w:r w:rsidRPr="0087394B">
        <w:rPr>
          <w:rFonts w:eastAsia="SchoolBookSanPin"/>
          <w:lang w:eastAsia="en-US"/>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7394B" w:rsidRPr="0087394B" w:rsidRDefault="0087394B" w:rsidP="0087394B">
      <w:pPr>
        <w:rPr>
          <w:rFonts w:eastAsia="SchoolBookSanPin"/>
          <w:lang w:eastAsia="en-US"/>
        </w:rPr>
      </w:pPr>
      <w:r w:rsidRPr="0087394B">
        <w:rPr>
          <w:rFonts w:eastAsia="SchoolBookSanPin"/>
          <w:lang w:eastAsia="en-US"/>
        </w:rPr>
        <w:t>оценивать соответствие результата цели и условиям;</w:t>
      </w:r>
    </w:p>
    <w:p w:rsidR="0087394B" w:rsidRPr="0087394B" w:rsidRDefault="0087394B" w:rsidP="0087394B">
      <w:pPr>
        <w:rPr>
          <w:rFonts w:eastAsia="SchoolBookSanPin"/>
          <w:lang w:eastAsia="en-US"/>
        </w:rPr>
      </w:pPr>
      <w:r w:rsidRPr="0087394B">
        <w:rPr>
          <w:rFonts w:eastAsia="SchoolBookSanPin"/>
          <w:lang w:eastAsia="en-US"/>
        </w:rPr>
        <w:t>управлять собственными эмоциями и не поддаваться эмоциям других, выявлять и анализировать их причины;</w:t>
      </w:r>
    </w:p>
    <w:p w:rsidR="0087394B" w:rsidRPr="0087394B" w:rsidRDefault="0087394B" w:rsidP="0087394B">
      <w:pPr>
        <w:rPr>
          <w:rFonts w:eastAsia="SchoolBookSanPin"/>
          <w:lang w:eastAsia="en-US"/>
        </w:rPr>
      </w:pPr>
      <w:r w:rsidRPr="0087394B">
        <w:rPr>
          <w:rFonts w:eastAsia="SchoolBookSanPin"/>
          <w:lang w:eastAsia="en-US"/>
        </w:rPr>
        <w:t>ставить себя на место другого человека, понимать мотивы и намерения другого, регулировать способ выражения эмоций;</w:t>
      </w:r>
    </w:p>
    <w:p w:rsidR="0087394B" w:rsidRPr="0087394B" w:rsidRDefault="0087394B" w:rsidP="0087394B">
      <w:pPr>
        <w:rPr>
          <w:rFonts w:eastAsia="SchoolBookSanPin"/>
          <w:lang w:eastAsia="en-US"/>
        </w:rPr>
      </w:pPr>
      <w:r w:rsidRPr="0087394B">
        <w:rPr>
          <w:rFonts w:eastAsia="SchoolBookSanPin"/>
          <w:lang w:eastAsia="en-US"/>
        </w:rPr>
        <w:t>осознанно относиться к другому человеку, его мнению, признавать право на ошибку свою и чужую;</w:t>
      </w:r>
    </w:p>
    <w:p w:rsidR="0087394B" w:rsidRPr="0087394B" w:rsidRDefault="0087394B" w:rsidP="0087394B">
      <w:pPr>
        <w:rPr>
          <w:rFonts w:eastAsia="SchoolBookSanPin"/>
          <w:lang w:eastAsia="en-US"/>
        </w:rPr>
      </w:pPr>
      <w:r w:rsidRPr="0087394B">
        <w:rPr>
          <w:rFonts w:eastAsia="SchoolBookSanPin"/>
          <w:lang w:eastAsia="en-US"/>
        </w:rPr>
        <w:t>быть открытым себе и другим, осознавать невозможность контроля всего вокруг.</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4.7. </w:t>
      </w:r>
      <w:r w:rsidRPr="0087394B">
        <w:rPr>
          <w:rFonts w:eastAsia="SchoolBookSanPin"/>
          <w:lang w:eastAsia="en-US"/>
        </w:rPr>
        <w:t>У обучающегося будут сформированы умения совместной деятельности:</w:t>
      </w:r>
    </w:p>
    <w:p w:rsidR="0087394B" w:rsidRPr="0087394B" w:rsidRDefault="0087394B" w:rsidP="0087394B">
      <w:pPr>
        <w:rPr>
          <w:rFonts w:eastAsia="SchoolBookSanPin"/>
          <w:lang w:eastAsia="en-US"/>
        </w:rPr>
      </w:pPr>
      <w:r w:rsidRPr="0087394B">
        <w:rPr>
          <w:rFonts w:eastAsia="SchoolBookSanPin"/>
          <w:lang w:eastAsia="en-US"/>
        </w:rPr>
        <w:t>понимать и использовать преимущества командной и индивидуальной работы при решении конкретной учебной задачи;</w:t>
      </w:r>
    </w:p>
    <w:p w:rsidR="0087394B" w:rsidRPr="0087394B" w:rsidRDefault="0087394B" w:rsidP="0087394B">
      <w:pPr>
        <w:rPr>
          <w:rFonts w:eastAsia="SchoolBookSanPin"/>
          <w:lang w:eastAsia="en-US"/>
        </w:rPr>
      </w:pPr>
      <w:r w:rsidRPr="0087394B">
        <w:rPr>
          <w:rFonts w:eastAsia="SchoolBookSanPin"/>
          <w:lang w:eastAsia="en-US"/>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87394B" w:rsidRPr="0087394B" w:rsidRDefault="0087394B" w:rsidP="0087394B">
      <w:pPr>
        <w:rPr>
          <w:rFonts w:eastAsia="SchoolBookSanPin"/>
          <w:lang w:eastAsia="en-US"/>
        </w:rPr>
      </w:pPr>
      <w:r w:rsidRPr="0087394B">
        <w:rPr>
          <w:rFonts w:eastAsia="SchoolBookSanPin"/>
          <w:lang w:eastAsia="en-US"/>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 xml:space="preserve">. Предметные результаты освоения программы по ОБЖ на уровне основного общего образования </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1. 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rsidR="0087394B" w:rsidRPr="0087394B" w:rsidRDefault="0087394B" w:rsidP="0087394B">
      <w:pPr>
        <w:rPr>
          <w:rFonts w:eastAsia="SchoolBookSanPin"/>
          <w:lang w:eastAsia="en-US"/>
        </w:rPr>
      </w:pPr>
      <w:r w:rsidRPr="0087394B">
        <w:rPr>
          <w:rFonts w:eastAsia="SchoolBookSanPin"/>
          <w:lang w:eastAsia="en-US"/>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2. Предметные результаты по ОБЖ должны обеспечивать:</w:t>
      </w:r>
    </w:p>
    <w:p w:rsidR="0087394B" w:rsidRPr="0087394B" w:rsidRDefault="0087394B" w:rsidP="0087394B">
      <w:pPr>
        <w:rPr>
          <w:rFonts w:eastAsia="SchoolBookSanPin"/>
          <w:lang w:eastAsia="en-US"/>
        </w:rPr>
      </w:pPr>
      <w:r w:rsidRPr="0087394B">
        <w:rPr>
          <w:rFonts w:eastAsia="SchoolBookSanPin"/>
          <w:lang w:eastAsia="en-US"/>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87394B" w:rsidRPr="0087394B" w:rsidRDefault="0087394B" w:rsidP="0087394B">
      <w:pPr>
        <w:rPr>
          <w:rFonts w:eastAsia="SchoolBookSanPin"/>
          <w:lang w:eastAsia="en-US"/>
        </w:rPr>
      </w:pPr>
      <w:r w:rsidRPr="0087394B">
        <w:rPr>
          <w:rFonts w:eastAsia="SchoolBookSanPin"/>
          <w:lang w:eastAsia="en-US"/>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87394B" w:rsidRPr="0087394B" w:rsidRDefault="0087394B" w:rsidP="0087394B">
      <w:pPr>
        <w:rPr>
          <w:rFonts w:eastAsia="SchoolBookSanPin"/>
          <w:lang w:eastAsia="en-US"/>
        </w:rPr>
      </w:pPr>
      <w:r w:rsidRPr="0087394B">
        <w:rPr>
          <w:rFonts w:eastAsia="SchoolBookSanPin"/>
          <w:lang w:eastAsia="en-US"/>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7394B" w:rsidRPr="0087394B" w:rsidRDefault="0087394B" w:rsidP="0087394B">
      <w:pPr>
        <w:rPr>
          <w:rFonts w:eastAsia="SchoolBookSanPin"/>
          <w:lang w:eastAsia="en-US"/>
        </w:rPr>
      </w:pPr>
      <w:r w:rsidRPr="0087394B">
        <w:rPr>
          <w:rFonts w:eastAsia="SchoolBookSanPin"/>
          <w:lang w:eastAsia="en-US"/>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87394B" w:rsidRPr="0087394B" w:rsidRDefault="0087394B" w:rsidP="0087394B">
      <w:pPr>
        <w:rPr>
          <w:rFonts w:eastAsia="SchoolBookSanPin"/>
          <w:lang w:eastAsia="en-US"/>
        </w:rPr>
      </w:pPr>
      <w:r w:rsidRPr="0087394B">
        <w:rPr>
          <w:rFonts w:eastAsia="SchoolBookSanPin"/>
          <w:lang w:eastAsia="en-US"/>
        </w:rPr>
        <w:t>5) сформированность чувства гордости за свою Родину, ответственного отношения к выполнению конституционного долга – защите Отечества;</w:t>
      </w:r>
    </w:p>
    <w:p w:rsidR="0087394B" w:rsidRPr="0087394B" w:rsidRDefault="0087394B" w:rsidP="0087394B">
      <w:pPr>
        <w:rPr>
          <w:rFonts w:eastAsia="SchoolBookSanPin"/>
          <w:lang w:eastAsia="en-US"/>
        </w:rPr>
      </w:pPr>
      <w:r w:rsidRPr="0087394B">
        <w:rPr>
          <w:rFonts w:eastAsia="SchoolBookSanPin"/>
          <w:lang w:eastAsia="en-US"/>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87394B" w:rsidRPr="0087394B" w:rsidRDefault="0087394B" w:rsidP="0087394B">
      <w:pPr>
        <w:rPr>
          <w:rFonts w:eastAsia="SchoolBookSanPin"/>
          <w:lang w:eastAsia="en-US"/>
        </w:rPr>
      </w:pPr>
      <w:r w:rsidRPr="0087394B">
        <w:rPr>
          <w:rFonts w:eastAsia="SchoolBookSanPin"/>
          <w:lang w:eastAsia="en-US"/>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7394B" w:rsidRPr="0087394B" w:rsidRDefault="0087394B" w:rsidP="0087394B">
      <w:pPr>
        <w:rPr>
          <w:rFonts w:eastAsia="SchoolBookSanPin"/>
          <w:lang w:eastAsia="en-US"/>
        </w:rPr>
      </w:pPr>
      <w:r w:rsidRPr="0087394B">
        <w:rPr>
          <w:rFonts w:eastAsia="SchoolBookSanPin"/>
          <w:lang w:eastAsia="en-US"/>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rsidR="0087394B" w:rsidRPr="0087394B" w:rsidRDefault="0087394B" w:rsidP="0087394B">
      <w:pPr>
        <w:rPr>
          <w:rFonts w:eastAsia="SchoolBookSanPin"/>
          <w:lang w:eastAsia="en-US"/>
        </w:rPr>
      </w:pPr>
      <w:r w:rsidRPr="0087394B">
        <w:rPr>
          <w:rFonts w:eastAsia="SchoolBookSanPin"/>
          <w:lang w:eastAsia="en-US"/>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87394B" w:rsidRPr="0087394B" w:rsidRDefault="0087394B" w:rsidP="0087394B">
      <w:pPr>
        <w:rPr>
          <w:rFonts w:eastAsia="SchoolBookSanPin"/>
          <w:lang w:eastAsia="en-US"/>
        </w:rPr>
      </w:pPr>
      <w:r w:rsidRPr="0087394B">
        <w:rPr>
          <w:rFonts w:eastAsia="SchoolBookSanPin"/>
          <w:lang w:eastAsia="en-US"/>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87394B" w:rsidRPr="0087394B" w:rsidRDefault="0087394B" w:rsidP="0087394B">
      <w:pPr>
        <w:rPr>
          <w:rFonts w:eastAsia="SchoolBookSanPin"/>
          <w:lang w:eastAsia="en-US"/>
        </w:rPr>
      </w:pPr>
      <w:r w:rsidRPr="0087394B">
        <w:rPr>
          <w:rFonts w:eastAsia="SchoolBookSanPin"/>
          <w:lang w:eastAsia="en-US"/>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87394B" w:rsidRPr="0087394B" w:rsidRDefault="0087394B" w:rsidP="0087394B">
      <w:pPr>
        <w:rPr>
          <w:rFonts w:eastAsia="SchoolBookSanPin"/>
          <w:lang w:eastAsia="en-US"/>
        </w:rPr>
      </w:pPr>
      <w:r w:rsidRPr="0087394B">
        <w:rPr>
          <w:rFonts w:eastAsia="SchoolBookSanPin"/>
          <w:lang w:eastAsia="en-US"/>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4. Образовательная организация вправе самостоятельно определять последовательность для освоения обучающимися модулей ОБЖ.</w:t>
      </w:r>
    </w:p>
    <w:p w:rsidR="0087394B" w:rsidRPr="0087394B" w:rsidRDefault="0087394B" w:rsidP="0087394B">
      <w:pPr>
        <w:rPr>
          <w:rFonts w:eastAsia="SchoolBookSanPin"/>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 Предлагается распределение предметных результатов, формируемых в ходе изучения учебного предмета ОБЖ, сгруппировать по учебным модулям:</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1. </w:t>
      </w:r>
      <w:r w:rsidRPr="0087394B">
        <w:rPr>
          <w:rFonts w:eastAsia="OfficinaSansBoldITC"/>
          <w:lang w:eastAsia="en-US"/>
        </w:rPr>
        <w:t>Модуль № 1 «Культура безопасности жизнедеятельности в современном обществе»:</w:t>
      </w:r>
    </w:p>
    <w:p w:rsidR="0087394B" w:rsidRPr="0087394B" w:rsidRDefault="0087394B" w:rsidP="0087394B">
      <w:pPr>
        <w:rPr>
          <w:rFonts w:eastAsia="SchoolBookSanPin"/>
          <w:lang w:eastAsia="en-US"/>
        </w:rPr>
      </w:pPr>
      <w:r w:rsidRPr="0087394B">
        <w:rPr>
          <w:rFonts w:eastAsia="SchoolBookSanPin"/>
          <w:lang w:eastAsia="en-US"/>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rsidR="0087394B" w:rsidRPr="0087394B" w:rsidRDefault="0087394B" w:rsidP="0087394B">
      <w:pPr>
        <w:rPr>
          <w:rFonts w:eastAsia="SchoolBookSanPin"/>
          <w:lang w:eastAsia="en-US"/>
        </w:rPr>
      </w:pPr>
      <w:r w:rsidRPr="0087394B">
        <w:rPr>
          <w:rFonts w:eastAsia="SchoolBookSanPin"/>
          <w:lang w:eastAsia="en-US"/>
        </w:rPr>
        <w:t>раскрывать смысл понятия «культура безопасности» (как способности предвидеть, по возможности избегать, действовать в опасных ситуациях);</w:t>
      </w:r>
    </w:p>
    <w:p w:rsidR="0087394B" w:rsidRPr="0087394B" w:rsidRDefault="0087394B" w:rsidP="0087394B">
      <w:pPr>
        <w:rPr>
          <w:rFonts w:eastAsia="SchoolBookSanPin"/>
          <w:lang w:eastAsia="en-US"/>
        </w:rPr>
      </w:pPr>
      <w:r w:rsidRPr="0087394B">
        <w:rPr>
          <w:rFonts w:eastAsia="SchoolBookSanPin"/>
          <w:lang w:eastAsia="en-US"/>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87394B" w:rsidRPr="0087394B" w:rsidRDefault="0087394B" w:rsidP="0087394B">
      <w:pPr>
        <w:rPr>
          <w:rFonts w:eastAsia="SchoolBookSanPin"/>
          <w:lang w:eastAsia="en-US"/>
        </w:rPr>
      </w:pPr>
      <w:r w:rsidRPr="0087394B">
        <w:rPr>
          <w:rFonts w:eastAsia="SchoolBookSanPin"/>
          <w:lang w:eastAsia="en-US"/>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rsidR="0087394B" w:rsidRPr="0087394B" w:rsidRDefault="0087394B" w:rsidP="0087394B">
      <w:pPr>
        <w:rPr>
          <w:rFonts w:eastAsia="SchoolBookSanPin"/>
          <w:lang w:eastAsia="en-US"/>
        </w:rPr>
      </w:pPr>
      <w:r w:rsidRPr="0087394B">
        <w:rPr>
          <w:rFonts w:eastAsia="SchoolBookSanPin"/>
          <w:lang w:eastAsia="en-US"/>
        </w:rPr>
        <w:t>раскрывать общие принципы безопасного поведения;</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2. </w:t>
      </w:r>
      <w:r w:rsidRPr="0087394B">
        <w:rPr>
          <w:rFonts w:eastAsia="OfficinaSansBoldITC"/>
          <w:lang w:eastAsia="en-US"/>
        </w:rPr>
        <w:t>Модуль № 2 «Безопасность в быту»:</w:t>
      </w:r>
    </w:p>
    <w:p w:rsidR="0087394B" w:rsidRPr="0087394B" w:rsidRDefault="0087394B" w:rsidP="0087394B">
      <w:pPr>
        <w:rPr>
          <w:rFonts w:eastAsia="SchoolBookSanPin"/>
          <w:lang w:eastAsia="en-US"/>
        </w:rPr>
      </w:pPr>
      <w:r w:rsidRPr="0087394B">
        <w:rPr>
          <w:rFonts w:eastAsia="SchoolBookSanPin"/>
          <w:lang w:eastAsia="en-US"/>
        </w:rPr>
        <w:t>объяснять особенности жизнеобеспечения жилища;</w:t>
      </w:r>
    </w:p>
    <w:p w:rsidR="0087394B" w:rsidRPr="0087394B" w:rsidRDefault="0087394B" w:rsidP="0087394B">
      <w:pPr>
        <w:rPr>
          <w:rFonts w:eastAsia="SchoolBookSanPin"/>
          <w:lang w:eastAsia="en-US"/>
        </w:rPr>
      </w:pPr>
      <w:r w:rsidRPr="0087394B">
        <w:rPr>
          <w:rFonts w:eastAsia="SchoolBookSanPin"/>
          <w:lang w:eastAsia="en-US"/>
        </w:rPr>
        <w:t>классифицировать источники опасности в быту (пожароопасные предметы, электроприборы, газовое оборудование, бытовая химия, медикаменты);</w:t>
      </w:r>
    </w:p>
    <w:p w:rsidR="0087394B" w:rsidRPr="0087394B" w:rsidRDefault="0087394B" w:rsidP="0087394B">
      <w:pPr>
        <w:rPr>
          <w:rFonts w:eastAsia="SchoolBookSanPin"/>
          <w:lang w:eastAsia="en-US"/>
        </w:rPr>
      </w:pPr>
      <w:r w:rsidRPr="0087394B">
        <w:rPr>
          <w:rFonts w:eastAsia="SchoolBookSanPin"/>
          <w:lang w:eastAsia="en-US"/>
        </w:rPr>
        <w:t>знать права, обязанности и ответственность граждан в области пожарной безопасности;</w:t>
      </w:r>
    </w:p>
    <w:p w:rsidR="0087394B" w:rsidRPr="0087394B" w:rsidRDefault="0087394B" w:rsidP="0087394B">
      <w:pPr>
        <w:rPr>
          <w:rFonts w:eastAsia="SchoolBookSanPin"/>
          <w:lang w:eastAsia="en-US"/>
        </w:rPr>
      </w:pPr>
      <w:r w:rsidRPr="0087394B">
        <w:rPr>
          <w:rFonts w:eastAsia="SchoolBookSanPin"/>
          <w:lang w:eastAsia="en-US"/>
        </w:rPr>
        <w:t>соблюдать правила безопасного поведения, позволяющие предупредить возникновение опасных ситуаций в быту;</w:t>
      </w:r>
    </w:p>
    <w:p w:rsidR="0087394B" w:rsidRPr="0087394B" w:rsidRDefault="0087394B" w:rsidP="0087394B">
      <w:pPr>
        <w:rPr>
          <w:rFonts w:eastAsia="SchoolBookSanPin"/>
          <w:lang w:eastAsia="en-US"/>
        </w:rPr>
      </w:pPr>
      <w:r w:rsidRPr="0087394B">
        <w:rPr>
          <w:rFonts w:eastAsia="SchoolBookSanPin"/>
          <w:lang w:eastAsia="en-US"/>
        </w:rPr>
        <w:t>распознавать ситуации криминального характера;</w:t>
      </w:r>
    </w:p>
    <w:p w:rsidR="0087394B" w:rsidRPr="0087394B" w:rsidRDefault="0087394B" w:rsidP="0087394B">
      <w:pPr>
        <w:rPr>
          <w:rFonts w:eastAsia="SchoolBookSanPin"/>
          <w:lang w:eastAsia="en-US"/>
        </w:rPr>
      </w:pPr>
      <w:r w:rsidRPr="0087394B">
        <w:rPr>
          <w:rFonts w:eastAsia="SchoolBookSanPin"/>
          <w:lang w:eastAsia="en-US"/>
        </w:rPr>
        <w:t>знать о правилах вызова экстренных служб и ответственности за ложные сообщения;</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в ситуациях криминального характера;</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при пожаре в жилых и общественных зданиях, в том числе правильно использовать первичные средства пожаротушения;</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3. </w:t>
      </w:r>
      <w:r w:rsidRPr="0087394B">
        <w:rPr>
          <w:rFonts w:eastAsia="OfficinaSansBoldITC"/>
          <w:lang w:eastAsia="en-US"/>
        </w:rPr>
        <w:t>Модуль № 3 «Безопасность на транспорте»:</w:t>
      </w:r>
    </w:p>
    <w:p w:rsidR="0087394B" w:rsidRPr="0087394B" w:rsidRDefault="0087394B" w:rsidP="0087394B">
      <w:pPr>
        <w:rPr>
          <w:rFonts w:eastAsia="SchoolBookSanPin"/>
          <w:lang w:eastAsia="en-US"/>
        </w:rPr>
      </w:pPr>
      <w:r w:rsidRPr="0087394B">
        <w:rPr>
          <w:rFonts w:eastAsia="SchoolBookSanPin"/>
          <w:lang w:eastAsia="en-US"/>
        </w:rPr>
        <w:t>классифицировать виды опасностей на транспорте (наземный, подземный, железнодорожный, водный, воздушный);</w:t>
      </w:r>
    </w:p>
    <w:p w:rsidR="0087394B" w:rsidRPr="0087394B" w:rsidRDefault="0087394B" w:rsidP="0087394B">
      <w:pPr>
        <w:rPr>
          <w:rFonts w:eastAsia="SchoolBookSanPin"/>
          <w:lang w:eastAsia="en-US"/>
        </w:rPr>
      </w:pPr>
      <w:r w:rsidRPr="0087394B">
        <w:rPr>
          <w:rFonts w:eastAsia="SchoolBookSanPin"/>
          <w:lang w:eastAsia="en-US"/>
        </w:rPr>
        <w:t>соблюдать правила дорожного движения, установленные для пешехода, пассажира, водителя велосипеда и иных средств передвижения;</w:t>
      </w:r>
    </w:p>
    <w:p w:rsidR="0087394B" w:rsidRPr="0087394B" w:rsidRDefault="0087394B" w:rsidP="0087394B">
      <w:pPr>
        <w:rPr>
          <w:rFonts w:eastAsia="SchoolBookSanPin"/>
          <w:lang w:eastAsia="en-US"/>
        </w:rPr>
      </w:pPr>
      <w:r w:rsidRPr="0087394B">
        <w:rPr>
          <w:rFonts w:eastAsia="SchoolBookSanPin"/>
          <w:lang w:eastAsia="en-US"/>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4. </w:t>
      </w:r>
      <w:r w:rsidRPr="0087394B">
        <w:rPr>
          <w:rFonts w:eastAsia="OfficinaSansBoldITC"/>
          <w:lang w:eastAsia="en-US"/>
        </w:rPr>
        <w:t>Модуль № 4 «Безопасность в общественных местах»:</w:t>
      </w:r>
    </w:p>
    <w:p w:rsidR="0087394B" w:rsidRPr="0087394B" w:rsidRDefault="0087394B" w:rsidP="0087394B">
      <w:pPr>
        <w:rPr>
          <w:rFonts w:eastAsia="SchoolBookSanPin"/>
          <w:lang w:eastAsia="en-US"/>
        </w:rPr>
      </w:pPr>
      <w:r w:rsidRPr="0087394B">
        <w:rPr>
          <w:rFonts w:eastAsia="SchoolBookSanPin"/>
          <w:lang w:eastAsia="en-US"/>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хулиганство, ксенофобия);</w:t>
      </w:r>
    </w:p>
    <w:p w:rsidR="0087394B" w:rsidRPr="0087394B" w:rsidRDefault="0087394B" w:rsidP="0087394B">
      <w:pPr>
        <w:rPr>
          <w:rFonts w:eastAsia="SchoolBookSanPin"/>
          <w:lang w:eastAsia="en-US"/>
        </w:rPr>
      </w:pPr>
      <w:r w:rsidRPr="0087394B">
        <w:rPr>
          <w:rFonts w:eastAsia="SchoolBookSanPin"/>
          <w:lang w:eastAsia="en-US"/>
        </w:rPr>
        <w:t>соблюдать правила безопасного поведения в местах массового пребывания людей (в толпе);</w:t>
      </w:r>
    </w:p>
    <w:p w:rsidR="0087394B" w:rsidRPr="0087394B" w:rsidRDefault="0087394B" w:rsidP="0087394B">
      <w:pPr>
        <w:rPr>
          <w:rFonts w:eastAsia="SchoolBookSanPin"/>
          <w:lang w:eastAsia="en-US"/>
        </w:rPr>
      </w:pPr>
      <w:r w:rsidRPr="0087394B">
        <w:rPr>
          <w:rFonts w:eastAsia="SchoolBookSanPin"/>
          <w:lang w:eastAsia="en-US"/>
        </w:rPr>
        <w:t>знать правила информирования экстренных служб;</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при обнаружении в общественных местах бесхозных (потенциально опасных) вещей и предметов;</w:t>
      </w:r>
    </w:p>
    <w:p w:rsidR="0087394B" w:rsidRPr="0087394B" w:rsidRDefault="0087394B" w:rsidP="0087394B">
      <w:pPr>
        <w:rPr>
          <w:rFonts w:eastAsia="SchoolBookSanPin"/>
          <w:lang w:eastAsia="en-US"/>
        </w:rPr>
      </w:pPr>
      <w:r w:rsidRPr="0087394B">
        <w:rPr>
          <w:rFonts w:eastAsia="SchoolBookSanPin"/>
          <w:lang w:eastAsia="en-US"/>
        </w:rPr>
        <w:t>эвакуироваться из общественных мест и зданий;</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при возникновении пожара и происшествиях в общественных местах;</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в условиях совершения террористического акта, в том числе при захвате и освобождении заложников;</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в ситуациях криминогенного и антиобщественного характера;</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5. </w:t>
      </w:r>
      <w:r w:rsidRPr="0087394B">
        <w:rPr>
          <w:rFonts w:eastAsia="OfficinaSansBoldITC"/>
          <w:lang w:eastAsia="en-US"/>
        </w:rPr>
        <w:t>Модуль № 5 «Безопасность в природной среде»:</w:t>
      </w:r>
    </w:p>
    <w:p w:rsidR="0087394B" w:rsidRPr="0087394B" w:rsidRDefault="0087394B" w:rsidP="0087394B">
      <w:pPr>
        <w:rPr>
          <w:rFonts w:eastAsia="SchoolBookSanPin"/>
          <w:lang w:eastAsia="en-US"/>
        </w:rPr>
      </w:pPr>
      <w:r w:rsidRPr="0087394B">
        <w:rPr>
          <w:rFonts w:eastAsia="SchoolBookSanPin"/>
          <w:lang w:eastAsia="en-US"/>
        </w:rPr>
        <w:t>раскрывать смысл понятия экологии, экологической культуры, значение экологии для устойчивого развития общества;</w:t>
      </w:r>
    </w:p>
    <w:p w:rsidR="0087394B" w:rsidRPr="0087394B" w:rsidRDefault="0087394B" w:rsidP="0087394B">
      <w:pPr>
        <w:rPr>
          <w:rFonts w:eastAsia="SchoolBookSanPin"/>
          <w:lang w:eastAsia="en-US"/>
        </w:rPr>
      </w:pPr>
      <w:r w:rsidRPr="0087394B">
        <w:rPr>
          <w:rFonts w:eastAsia="SchoolBookSanPin"/>
          <w:lang w:eastAsia="en-US"/>
        </w:rPr>
        <w:t>помнить и выполнять правила безопасного поведения при неблагоприятной экологической обстановке;</w:t>
      </w:r>
    </w:p>
    <w:p w:rsidR="0087394B" w:rsidRPr="0087394B" w:rsidRDefault="0087394B" w:rsidP="0087394B">
      <w:pPr>
        <w:rPr>
          <w:rFonts w:eastAsia="SchoolBookSanPin"/>
          <w:lang w:eastAsia="en-US"/>
        </w:rPr>
      </w:pPr>
      <w:r w:rsidRPr="0087394B">
        <w:rPr>
          <w:rFonts w:eastAsia="SchoolBookSanPin"/>
          <w:lang w:eastAsia="en-US"/>
        </w:rPr>
        <w:t>соблюдать правила безопасного поведения на природе;</w:t>
      </w:r>
    </w:p>
    <w:p w:rsidR="0087394B" w:rsidRPr="0087394B" w:rsidRDefault="0087394B" w:rsidP="0087394B">
      <w:pPr>
        <w:rPr>
          <w:rFonts w:eastAsia="SchoolBookSanPin"/>
          <w:lang w:eastAsia="en-US"/>
        </w:rPr>
      </w:pPr>
      <w:r w:rsidRPr="0087394B">
        <w:rPr>
          <w:rFonts w:eastAsia="SchoolBookSanPin"/>
          <w:lang w:eastAsia="en-US"/>
        </w:rPr>
        <w:t>объяснять правила безопасного поведения на водоёмах в различное время года;</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87394B" w:rsidRPr="0087394B" w:rsidRDefault="0087394B" w:rsidP="0087394B">
      <w:pPr>
        <w:rPr>
          <w:rFonts w:eastAsia="SchoolBookSanPin"/>
          <w:lang w:eastAsia="en-US"/>
        </w:rPr>
      </w:pPr>
      <w:r w:rsidRPr="0087394B">
        <w:rPr>
          <w:rFonts w:eastAsia="SchoolBookSanPin"/>
          <w:lang w:eastAsia="en-US"/>
        </w:rPr>
        <w:t>характеризовать правила само- и взаимопомощи терпящим бедствие на воде;</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rsidR="0087394B" w:rsidRPr="0087394B" w:rsidRDefault="0087394B" w:rsidP="0087394B">
      <w:pPr>
        <w:rPr>
          <w:rFonts w:eastAsia="SchoolBookSanPin"/>
          <w:lang w:eastAsia="en-US"/>
        </w:rPr>
      </w:pPr>
      <w:r w:rsidRPr="0087394B">
        <w:rPr>
          <w:rFonts w:eastAsia="SchoolBookSanPin"/>
          <w:lang w:eastAsia="en-US"/>
        </w:rPr>
        <w:t>знать и применять способы подачи сигнала о помощи;</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6. </w:t>
      </w:r>
      <w:r w:rsidRPr="0087394B">
        <w:rPr>
          <w:rFonts w:eastAsia="OfficinaSansBoldITC"/>
          <w:lang w:eastAsia="en-US"/>
        </w:rPr>
        <w:t>Модуль № 6 «Здоровье и как его сохранить. Основы медицинских знаний»:</w:t>
      </w:r>
    </w:p>
    <w:p w:rsidR="0087394B" w:rsidRPr="0087394B" w:rsidRDefault="0087394B" w:rsidP="0087394B">
      <w:pPr>
        <w:rPr>
          <w:rFonts w:eastAsia="SchoolBookSanPin"/>
          <w:lang w:eastAsia="en-US"/>
        </w:rPr>
      </w:pPr>
      <w:r w:rsidRPr="0087394B">
        <w:rPr>
          <w:rFonts w:eastAsia="SchoolBookSanPin"/>
          <w:lang w:eastAsia="en-US"/>
        </w:rPr>
        <w:t>раскрывать смысл понятий здоровья (физического и психического) и здорового образа жизни;</w:t>
      </w:r>
    </w:p>
    <w:p w:rsidR="0087394B" w:rsidRPr="0087394B" w:rsidRDefault="0087394B" w:rsidP="0087394B">
      <w:pPr>
        <w:rPr>
          <w:rFonts w:eastAsia="SchoolBookSanPin"/>
          <w:lang w:eastAsia="en-US"/>
        </w:rPr>
      </w:pPr>
      <w:r w:rsidRPr="0087394B">
        <w:rPr>
          <w:rFonts w:eastAsia="SchoolBookSanPin"/>
          <w:lang w:eastAsia="en-US"/>
        </w:rPr>
        <w:t>характеризовать факторы, влияющие на здоровье человека;</w:t>
      </w:r>
    </w:p>
    <w:p w:rsidR="0087394B" w:rsidRPr="0087394B" w:rsidRDefault="0087394B" w:rsidP="0087394B">
      <w:pPr>
        <w:rPr>
          <w:rFonts w:eastAsia="SchoolBookSanPin"/>
          <w:lang w:eastAsia="en-US"/>
        </w:rPr>
      </w:pPr>
      <w:r w:rsidRPr="0087394B">
        <w:rPr>
          <w:rFonts w:eastAsia="SchoolBookSanPin"/>
          <w:lang w:eastAsia="en-US"/>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rsidR="0087394B" w:rsidRPr="0087394B" w:rsidRDefault="0087394B" w:rsidP="0087394B">
      <w:pPr>
        <w:rPr>
          <w:rFonts w:eastAsia="SchoolBookSanPin"/>
          <w:lang w:eastAsia="en-US"/>
        </w:rPr>
      </w:pPr>
      <w:r w:rsidRPr="0087394B">
        <w:rPr>
          <w:rFonts w:eastAsia="SchoolBookSanPin"/>
          <w:lang w:eastAsia="en-US"/>
        </w:rPr>
        <w:t>негативно относиться к вредным привычкам (табакокурение, алкоголизм, наркомания, игровая зависимость);</w:t>
      </w:r>
    </w:p>
    <w:p w:rsidR="0087394B" w:rsidRPr="0087394B" w:rsidRDefault="0087394B" w:rsidP="0087394B">
      <w:pPr>
        <w:rPr>
          <w:rFonts w:eastAsia="SchoolBookSanPin"/>
          <w:lang w:eastAsia="en-US"/>
        </w:rPr>
      </w:pPr>
      <w:r w:rsidRPr="0087394B">
        <w:rPr>
          <w:rFonts w:eastAsia="SchoolBookSanPin"/>
          <w:lang w:eastAsia="en-US"/>
        </w:rPr>
        <w:t>приводить примеры мер защиты от инфекционных и неинфекционных заболеваний;</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в случае возникновения чрезвычайных ситуаций биолого-социального происхождения (эпидемии, пандемии);</w:t>
      </w:r>
    </w:p>
    <w:p w:rsidR="0087394B" w:rsidRPr="0087394B" w:rsidRDefault="0087394B" w:rsidP="0087394B">
      <w:pPr>
        <w:rPr>
          <w:rFonts w:eastAsia="SchoolBookSanPin"/>
          <w:lang w:eastAsia="en-US"/>
        </w:rPr>
      </w:pPr>
      <w:r w:rsidRPr="0087394B">
        <w:rPr>
          <w:rFonts w:eastAsia="SchoolBookSanPin"/>
          <w:lang w:eastAsia="en-US"/>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87394B" w:rsidRPr="0087394B" w:rsidRDefault="0087394B" w:rsidP="0087394B">
      <w:pPr>
        <w:rPr>
          <w:rFonts w:eastAsia="SchoolBookSanPin"/>
          <w:lang w:eastAsia="en-US"/>
        </w:rPr>
      </w:pPr>
      <w:r w:rsidRPr="0087394B">
        <w:rPr>
          <w:rFonts w:eastAsia="SchoolBookSanPin"/>
          <w:lang w:eastAsia="en-US"/>
        </w:rPr>
        <w:t>оказывать первую помощь и самопомощь при неотложных состояниях;</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7. </w:t>
      </w:r>
      <w:r w:rsidRPr="0087394B">
        <w:rPr>
          <w:rFonts w:eastAsia="OfficinaSansBoldITC"/>
          <w:lang w:eastAsia="en-US"/>
        </w:rPr>
        <w:t>Модуль № 7 «Безопасность в социуме»:</w:t>
      </w:r>
    </w:p>
    <w:p w:rsidR="0087394B" w:rsidRPr="0087394B" w:rsidRDefault="0087394B" w:rsidP="0087394B">
      <w:pPr>
        <w:rPr>
          <w:rFonts w:eastAsia="SchoolBookSanPin"/>
          <w:lang w:eastAsia="en-US"/>
        </w:rPr>
      </w:pPr>
      <w:r w:rsidRPr="0087394B">
        <w:rPr>
          <w:rFonts w:eastAsia="SchoolBookSanPin"/>
          <w:lang w:eastAsia="en-US"/>
        </w:rPr>
        <w:t>приводить примеры межличностного и группового конфликта;</w:t>
      </w:r>
    </w:p>
    <w:p w:rsidR="0087394B" w:rsidRPr="0087394B" w:rsidRDefault="0087394B" w:rsidP="0087394B">
      <w:pPr>
        <w:rPr>
          <w:rFonts w:eastAsia="SchoolBookSanPin"/>
          <w:lang w:eastAsia="en-US"/>
        </w:rPr>
      </w:pPr>
      <w:r w:rsidRPr="0087394B">
        <w:rPr>
          <w:rFonts w:eastAsia="SchoolBookSanPin"/>
          <w:lang w:eastAsia="en-US"/>
        </w:rPr>
        <w:t>характеризовать способы избегания и разрешения конфликтных ситуаций;</w:t>
      </w:r>
    </w:p>
    <w:p w:rsidR="0087394B" w:rsidRPr="0087394B" w:rsidRDefault="0087394B" w:rsidP="0087394B">
      <w:pPr>
        <w:rPr>
          <w:rFonts w:eastAsia="SchoolBookSanPin"/>
          <w:lang w:eastAsia="en-US"/>
        </w:rPr>
      </w:pPr>
      <w:r w:rsidRPr="0087394B">
        <w:rPr>
          <w:rFonts w:eastAsia="SchoolBookSanPin"/>
          <w:lang w:eastAsia="en-US"/>
        </w:rPr>
        <w:t>характеризовать опасные проявления конфликтов (в том числе насилие, буллинг (травля);</w:t>
      </w:r>
    </w:p>
    <w:p w:rsidR="0087394B" w:rsidRPr="0087394B" w:rsidRDefault="0087394B" w:rsidP="0087394B">
      <w:pPr>
        <w:rPr>
          <w:rFonts w:eastAsia="SchoolBookSanPin"/>
          <w:lang w:eastAsia="en-US"/>
        </w:rPr>
      </w:pPr>
      <w:r w:rsidRPr="0087394B">
        <w:rPr>
          <w:rFonts w:eastAsia="SchoolBookSanPin"/>
          <w:lang w:eastAsia="en-US"/>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rsidR="0087394B" w:rsidRPr="0087394B" w:rsidRDefault="0087394B" w:rsidP="0087394B">
      <w:pPr>
        <w:rPr>
          <w:rFonts w:eastAsia="SchoolBookSanPin"/>
          <w:lang w:eastAsia="en-US"/>
        </w:rPr>
      </w:pPr>
      <w:r w:rsidRPr="0087394B">
        <w:rPr>
          <w:rFonts w:eastAsia="SchoolBookSanPin"/>
          <w:lang w:eastAsia="en-US"/>
        </w:rPr>
        <w:t>соблюдать правила коммуникации с незнакомыми людьми (в том числе с подозрительными людьми, у которых могут иметься преступные намерения);</w:t>
      </w:r>
    </w:p>
    <w:p w:rsidR="0087394B" w:rsidRPr="0087394B" w:rsidRDefault="0087394B" w:rsidP="0087394B">
      <w:pPr>
        <w:rPr>
          <w:rFonts w:eastAsia="SchoolBookSanPin"/>
          <w:lang w:eastAsia="en-US"/>
        </w:rPr>
      </w:pPr>
      <w:r w:rsidRPr="0087394B">
        <w:rPr>
          <w:rFonts w:eastAsia="SchoolBookSanPin"/>
          <w:lang w:eastAsia="en-US"/>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87394B" w:rsidRPr="0087394B" w:rsidRDefault="0087394B" w:rsidP="0087394B">
      <w:pPr>
        <w:rPr>
          <w:rFonts w:eastAsia="SchoolBookSanPin"/>
          <w:lang w:eastAsia="en-US"/>
        </w:rPr>
      </w:pPr>
      <w:r w:rsidRPr="0087394B">
        <w:rPr>
          <w:rFonts w:eastAsia="SchoolBookSanPin"/>
          <w:lang w:eastAsia="en-US"/>
        </w:rPr>
        <w:t>распознавать опасности и соблюдать правила безопасного поведения в практике современных молодёжных увлечений;</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при опасных проявлениях конфликта и при возможных манипуляциях;</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8. </w:t>
      </w:r>
      <w:r w:rsidRPr="0087394B">
        <w:rPr>
          <w:rFonts w:eastAsia="OfficinaSansBoldITC"/>
          <w:lang w:eastAsia="en-US"/>
        </w:rPr>
        <w:t>Модуль № 8 «Безопасность в информационном пространстве»:</w:t>
      </w:r>
    </w:p>
    <w:p w:rsidR="0087394B" w:rsidRPr="0087394B" w:rsidRDefault="0087394B" w:rsidP="0087394B">
      <w:pPr>
        <w:rPr>
          <w:rFonts w:eastAsia="SchoolBookSanPin"/>
          <w:lang w:eastAsia="en-US"/>
        </w:rPr>
      </w:pPr>
      <w:r w:rsidRPr="0087394B">
        <w:rPr>
          <w:rFonts w:eastAsia="SchoolBookSanPin"/>
          <w:lang w:eastAsia="en-US"/>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p>
    <w:p w:rsidR="0087394B" w:rsidRPr="0087394B" w:rsidRDefault="0087394B" w:rsidP="0087394B">
      <w:pPr>
        <w:rPr>
          <w:rFonts w:eastAsia="SchoolBookSanPin"/>
          <w:lang w:eastAsia="en-US"/>
        </w:rPr>
      </w:pPr>
      <w:r w:rsidRPr="0087394B">
        <w:rPr>
          <w:rFonts w:eastAsia="SchoolBookSanPin"/>
          <w:lang w:eastAsia="en-US"/>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rsidR="0087394B" w:rsidRPr="0087394B" w:rsidRDefault="0087394B" w:rsidP="0087394B">
      <w:pPr>
        <w:rPr>
          <w:rFonts w:eastAsia="SchoolBookSanPin"/>
          <w:lang w:eastAsia="en-US"/>
        </w:rPr>
      </w:pPr>
      <w:r w:rsidRPr="0087394B">
        <w:rPr>
          <w:rFonts w:eastAsia="SchoolBookSanPin"/>
          <w:lang w:eastAsia="en-US"/>
        </w:rPr>
        <w:t>предупреждать возникновение сложных и опасных ситуаций;</w:t>
      </w:r>
    </w:p>
    <w:p w:rsidR="0087394B" w:rsidRPr="0087394B" w:rsidRDefault="0087394B" w:rsidP="0087394B">
      <w:pPr>
        <w:rPr>
          <w:rFonts w:eastAsia="SchoolBookSanPin"/>
          <w:lang w:eastAsia="en-US"/>
        </w:rPr>
      </w:pPr>
      <w:r w:rsidRPr="0087394B">
        <w:rPr>
          <w:rFonts w:eastAsia="SchoolBookSanPin"/>
          <w:lang w:eastAsia="en-US"/>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9. </w:t>
      </w:r>
      <w:r w:rsidRPr="0087394B">
        <w:rPr>
          <w:rFonts w:eastAsia="OfficinaSansBoldITC"/>
          <w:lang w:eastAsia="en-US"/>
        </w:rPr>
        <w:t>Модуль № 9 «Основы противодействия экстремизму и терроризму»:</w:t>
      </w:r>
    </w:p>
    <w:p w:rsidR="0087394B" w:rsidRPr="0087394B" w:rsidRDefault="0087394B" w:rsidP="0087394B">
      <w:pPr>
        <w:rPr>
          <w:rFonts w:eastAsia="SchoolBookSanPin"/>
          <w:lang w:eastAsia="en-US"/>
        </w:rPr>
      </w:pPr>
      <w:r w:rsidRPr="0087394B">
        <w:rPr>
          <w:rFonts w:eastAsia="SchoolBookSanPin"/>
          <w:lang w:eastAsia="en-US"/>
        </w:rPr>
        <w:t>объяснять понятия экстремизма, терроризма, их причины и последствия;</w:t>
      </w:r>
    </w:p>
    <w:p w:rsidR="0087394B" w:rsidRPr="0087394B" w:rsidRDefault="0087394B" w:rsidP="0087394B">
      <w:pPr>
        <w:rPr>
          <w:rFonts w:eastAsia="SchoolBookSanPin"/>
          <w:lang w:eastAsia="en-US"/>
        </w:rPr>
      </w:pPr>
      <w:r w:rsidRPr="0087394B">
        <w:rPr>
          <w:rFonts w:eastAsia="SchoolBookSanPin"/>
          <w:lang w:eastAsia="en-US"/>
        </w:rPr>
        <w:t>сформировать негативное отношение к экстремистской и террористической деятельности;</w:t>
      </w:r>
    </w:p>
    <w:p w:rsidR="0087394B" w:rsidRPr="0087394B" w:rsidRDefault="0087394B" w:rsidP="0087394B">
      <w:pPr>
        <w:rPr>
          <w:rFonts w:eastAsia="SchoolBookSanPin"/>
          <w:lang w:eastAsia="en-US"/>
        </w:rPr>
      </w:pPr>
      <w:r w:rsidRPr="0087394B">
        <w:rPr>
          <w:rFonts w:eastAsia="SchoolBookSanPin"/>
          <w:lang w:eastAsia="en-US"/>
        </w:rPr>
        <w:t>объяснять организационные основы системы противодействия терроризму и экстремизму в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распознавать ситуации угрозы террористического акта в доме, в общественном месте;</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при обнаружении в общественных местах бесхозных (или опасных) вещей и предметов;</w:t>
      </w:r>
    </w:p>
    <w:p w:rsidR="0087394B" w:rsidRPr="0087394B" w:rsidRDefault="0087394B" w:rsidP="0087394B">
      <w:pPr>
        <w:rPr>
          <w:rFonts w:eastAsia="SchoolBookSanPin"/>
          <w:lang w:eastAsia="en-US"/>
        </w:rPr>
      </w:pPr>
      <w:r w:rsidRPr="0087394B">
        <w:rPr>
          <w:rFonts w:eastAsia="SchoolBookSanPin"/>
          <w:lang w:eastAsia="en-US"/>
        </w:rPr>
        <w:t>безопасно действовать в условиях совершения террористического акта, в том числе при захвате и освобождении заложников;</w:t>
      </w:r>
    </w:p>
    <w:p w:rsidR="0087394B" w:rsidRPr="0087394B" w:rsidRDefault="0087394B" w:rsidP="0087394B">
      <w:pPr>
        <w:rPr>
          <w:rFonts w:eastAsia="OfficinaSansBoldITC"/>
          <w:lang w:eastAsia="en-US"/>
        </w:rPr>
      </w:pPr>
      <w:r w:rsidRPr="0087394B">
        <w:rPr>
          <w:rFonts w:eastAsia="SchoolBookSanPin"/>
          <w:lang w:eastAsia="en-US"/>
        </w:rPr>
        <w:t>164</w:t>
      </w:r>
      <w:r w:rsidRPr="0087394B">
        <w:rPr>
          <w:rFonts w:eastAsia="OfficinaSansBoldITC"/>
          <w:lang w:eastAsia="en-US"/>
        </w:rPr>
        <w:t>.4.5</w:t>
      </w:r>
      <w:r w:rsidRPr="0087394B">
        <w:rPr>
          <w:rFonts w:eastAsia="SchoolBookSanPin"/>
          <w:lang w:eastAsia="en-US"/>
        </w:rPr>
        <w:t>.5.10. </w:t>
      </w:r>
      <w:r w:rsidRPr="0087394B">
        <w:rPr>
          <w:rFonts w:eastAsia="OfficinaSansBoldITC"/>
          <w:lang w:eastAsia="en-US"/>
        </w:rPr>
        <w:t>Модуль № 10 «Взаимодействие личности, общества и государства в обеспечении безопасности жизни и здоровья населения»:</w:t>
      </w:r>
    </w:p>
    <w:p w:rsidR="0087394B" w:rsidRPr="0087394B" w:rsidRDefault="0087394B" w:rsidP="0087394B">
      <w:pPr>
        <w:rPr>
          <w:rFonts w:eastAsia="SchoolBookSanPin"/>
          <w:lang w:eastAsia="en-US"/>
        </w:rPr>
      </w:pPr>
      <w:r w:rsidRPr="0087394B">
        <w:rPr>
          <w:rFonts w:eastAsia="SchoolBookSanPin"/>
          <w:lang w:eastAsia="en-US"/>
        </w:rPr>
        <w:t>характеризовать роль человека, общества и государства при обеспечении безопасности жизни и здоровья населения в Российской Федерации;</w:t>
      </w:r>
    </w:p>
    <w:p w:rsidR="0087394B" w:rsidRPr="0087394B" w:rsidRDefault="0087394B" w:rsidP="0087394B">
      <w:pPr>
        <w:rPr>
          <w:rFonts w:eastAsia="SchoolBookSanPin"/>
          <w:lang w:eastAsia="en-US"/>
        </w:rPr>
      </w:pPr>
      <w:r w:rsidRPr="0087394B">
        <w:rPr>
          <w:rFonts w:eastAsia="SchoolBookSanPin"/>
          <w:lang w:eastAsia="en-US"/>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p>
    <w:p w:rsidR="0087394B" w:rsidRPr="0087394B" w:rsidRDefault="0087394B" w:rsidP="0087394B">
      <w:pPr>
        <w:rPr>
          <w:rFonts w:eastAsia="SchoolBookSanPin"/>
          <w:lang w:eastAsia="en-US"/>
        </w:rPr>
      </w:pPr>
      <w:r w:rsidRPr="0087394B">
        <w:rPr>
          <w:rFonts w:eastAsia="SchoolBookSanPin"/>
          <w:lang w:eastAsia="en-US"/>
        </w:rPr>
        <w:t>объяснять правила оповещения и эвакуации населения в условиях чрезвычайных ситуаций;</w:t>
      </w:r>
    </w:p>
    <w:p w:rsidR="0087394B" w:rsidRPr="0087394B" w:rsidRDefault="0087394B" w:rsidP="0087394B">
      <w:pPr>
        <w:rPr>
          <w:rFonts w:eastAsia="SchoolBookSanPin"/>
          <w:lang w:eastAsia="en-US"/>
        </w:rPr>
      </w:pPr>
      <w:r w:rsidRPr="0087394B">
        <w:rPr>
          <w:rFonts w:eastAsia="SchoolBookSanPin"/>
          <w:lang w:eastAsia="en-US"/>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rsidR="0087394B" w:rsidRPr="0087394B" w:rsidRDefault="0087394B" w:rsidP="0087394B">
      <w:pPr>
        <w:rPr>
          <w:rFonts w:eastAsia="SchoolBookSanPin"/>
          <w:lang w:eastAsia="en-US"/>
        </w:rPr>
      </w:pPr>
      <w:r w:rsidRPr="0087394B">
        <w:rPr>
          <w:rFonts w:eastAsia="SchoolBookSanPin"/>
          <w:lang w:eastAsia="en-US"/>
        </w:rPr>
        <w:t>владеть правилами безопасного поведения и безопасно действовать в различных ситуациях;</w:t>
      </w:r>
    </w:p>
    <w:p w:rsidR="0087394B" w:rsidRPr="0087394B" w:rsidRDefault="0087394B" w:rsidP="0087394B">
      <w:pPr>
        <w:rPr>
          <w:rFonts w:eastAsia="SchoolBookSanPin"/>
          <w:lang w:eastAsia="en-US"/>
        </w:rPr>
      </w:pPr>
      <w:r w:rsidRPr="0087394B">
        <w:rPr>
          <w:rFonts w:eastAsia="SchoolBookSanPin"/>
          <w:lang w:eastAsia="en-US"/>
        </w:rPr>
        <w:t>владеть способами антикоррупционного поведения с учётом возрастных обязанностей;</w:t>
      </w:r>
    </w:p>
    <w:p w:rsidR="0087394B" w:rsidRPr="0087394B" w:rsidRDefault="0087394B" w:rsidP="0087394B">
      <w:pPr>
        <w:rPr>
          <w:rFonts w:eastAsia="SchoolBookSanPin"/>
          <w:lang w:eastAsia="en-US"/>
        </w:rPr>
      </w:pPr>
      <w:r w:rsidRPr="0087394B">
        <w:rPr>
          <w:rFonts w:eastAsia="SchoolBookSanPin"/>
          <w:lang w:eastAsia="en-US"/>
        </w:rPr>
        <w:t>информировать население и соответствующие органы о возникновении опасных ситуаций.</w:t>
      </w:r>
    </w:p>
    <w:p w:rsidR="00451F6F" w:rsidRDefault="00451F6F" w:rsidP="00451F6F">
      <w:pPr>
        <w:ind w:right="67"/>
      </w:pPr>
    </w:p>
    <w:p w:rsidR="00451F6F" w:rsidRDefault="00451F6F" w:rsidP="00451F6F">
      <w:pPr>
        <w:ind w:right="67"/>
      </w:pPr>
    </w:p>
    <w:p w:rsidR="009547F1" w:rsidRDefault="00CC0064">
      <w:pPr>
        <w:numPr>
          <w:ilvl w:val="1"/>
          <w:numId w:val="4"/>
        </w:numPr>
        <w:spacing w:after="5" w:line="271" w:lineRule="auto"/>
        <w:ind w:right="69" w:firstLine="540"/>
        <w:jc w:val="left"/>
      </w:pPr>
      <w:r>
        <w:rPr>
          <w:b/>
        </w:rPr>
        <w:t xml:space="preserve">Программа формирования универсальных учебных действий. </w:t>
      </w:r>
    </w:p>
    <w:p w:rsidR="009547F1" w:rsidRDefault="00CC0064">
      <w:pPr>
        <w:spacing w:after="24" w:line="259" w:lineRule="auto"/>
        <w:ind w:left="540" w:right="0" w:firstLine="0"/>
        <w:jc w:val="left"/>
      </w:pPr>
      <w:r>
        <w:t xml:space="preserve"> </w:t>
      </w:r>
    </w:p>
    <w:p w:rsidR="009547F1" w:rsidRDefault="00CC0064">
      <w:pPr>
        <w:spacing w:after="5" w:line="271" w:lineRule="auto"/>
        <w:ind w:left="535" w:right="72"/>
        <w:jc w:val="left"/>
      </w:pPr>
      <w:r>
        <w:rPr>
          <w:b/>
        </w:rPr>
        <w:t xml:space="preserve">2.2.1. Целевой раздел. </w:t>
      </w:r>
    </w:p>
    <w:p w:rsidR="009547F1" w:rsidRDefault="00CC0064">
      <w:pPr>
        <w:ind w:left="-5" w:right="67"/>
      </w:pPr>
      <w:r>
        <w:t xml:space="preserve">2.2.1.1. Программа формирования универсальных учебных действий (далее - УУД) у обучающихся должна обеспечивать: </w:t>
      </w:r>
    </w:p>
    <w:p w:rsidR="009B298E" w:rsidRDefault="009B298E" w:rsidP="009B298E">
      <w:pPr>
        <w:pStyle w:val="a3"/>
        <w:numPr>
          <w:ilvl w:val="0"/>
          <w:numId w:val="32"/>
        </w:numPr>
        <w:ind w:right="67"/>
      </w:pPr>
      <w:r w:rsidRPr="009B298E">
        <w:t xml:space="preserve">развитие способности к саморазвитию и самосовершенствованию; </w:t>
      </w:r>
    </w:p>
    <w:p w:rsidR="009B298E" w:rsidRDefault="009B298E" w:rsidP="009B298E">
      <w:pPr>
        <w:pStyle w:val="a3"/>
        <w:numPr>
          <w:ilvl w:val="0"/>
          <w:numId w:val="32"/>
        </w:numPr>
        <w:ind w:right="67"/>
      </w:pPr>
      <w:r w:rsidRPr="009B298E">
        <w:t>формирование внутренней позиции личности, регулятивных, познавательных, коммуникативных УУД у обучающихся; 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9B298E" w:rsidRDefault="009B298E" w:rsidP="009B298E">
      <w:pPr>
        <w:pStyle w:val="a3"/>
        <w:numPr>
          <w:ilvl w:val="0"/>
          <w:numId w:val="32"/>
        </w:numPr>
        <w:ind w:right="67"/>
      </w:pPr>
      <w:r w:rsidRPr="009B298E">
        <w:t>повышение эффективности усвоения знаний и учебных действий, формирования</w:t>
      </w:r>
      <w:r>
        <w:t xml:space="preserve"> </w:t>
      </w:r>
      <w:r w:rsidR="00CC0064">
        <w:t xml:space="preserve">компетенций в предметных областях, учебно-исследовательской и проектной деятельности; </w:t>
      </w:r>
    </w:p>
    <w:p w:rsidR="009B298E" w:rsidRDefault="00CC0064" w:rsidP="009B298E">
      <w:pPr>
        <w:pStyle w:val="a3"/>
        <w:numPr>
          <w:ilvl w:val="0"/>
          <w:numId w:val="32"/>
        </w:numPr>
        <w:ind w:right="67"/>
      </w:pPr>
      <w:r>
        <w:t>формирование навыка участия в различных формах организации учебно</w:t>
      </w:r>
      <w:r w:rsidR="009B298E">
        <w:t>-</w:t>
      </w:r>
      <w:r>
        <w:t>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9B298E" w:rsidRDefault="00CC0064" w:rsidP="009B298E">
      <w:pPr>
        <w:pStyle w:val="a3"/>
        <w:numPr>
          <w:ilvl w:val="0"/>
          <w:numId w:val="32"/>
        </w:numPr>
        <w:ind w:right="67"/>
      </w:pPr>
      <w: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w:t>
      </w:r>
      <w:r w:rsidR="009B298E">
        <w:t>-</w:t>
      </w:r>
      <w:r>
        <w:t xml:space="preserve">исследовательской и проектной деятельности; </w:t>
      </w:r>
    </w:p>
    <w:p w:rsidR="009B298E" w:rsidRDefault="00CC0064" w:rsidP="009B298E">
      <w:pPr>
        <w:pStyle w:val="a3"/>
        <w:numPr>
          <w:ilvl w:val="0"/>
          <w:numId w:val="32"/>
        </w:numPr>
        <w:ind w:right="67"/>
      </w:pPr>
      <w:r>
        <w:t xml:space="preserve">формирование и развитие компетенций обучающихся в области использования ИКТ; </w:t>
      </w:r>
    </w:p>
    <w:p w:rsidR="009B298E" w:rsidRDefault="00CC0064" w:rsidP="009B298E">
      <w:pPr>
        <w:pStyle w:val="a3"/>
        <w:numPr>
          <w:ilvl w:val="0"/>
          <w:numId w:val="32"/>
        </w:numPr>
        <w:ind w:right="67"/>
      </w:pPr>
      <w:r>
        <w:t xml:space="preserve">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Интернет), формирование культуры пользования ИКТ; </w:t>
      </w:r>
    </w:p>
    <w:p w:rsidR="009547F1" w:rsidRDefault="00CC0064" w:rsidP="009B298E">
      <w:pPr>
        <w:pStyle w:val="a3"/>
        <w:numPr>
          <w:ilvl w:val="0"/>
          <w:numId w:val="32"/>
        </w:numPr>
        <w:ind w:right="67"/>
      </w:pPr>
      <w:r>
        <w:t xml:space="preserve">формирование знаний и навыков в области финансовой грамотности и устойчивого развития </w:t>
      </w:r>
    </w:p>
    <w:p w:rsidR="009547F1" w:rsidRDefault="00CC0064" w:rsidP="009B298E">
      <w:pPr>
        <w:pStyle w:val="a3"/>
        <w:numPr>
          <w:ilvl w:val="0"/>
          <w:numId w:val="32"/>
        </w:numPr>
        <w:ind w:right="67"/>
      </w:pPr>
      <w:r>
        <w:t xml:space="preserve">общества. </w:t>
      </w:r>
    </w:p>
    <w:p w:rsidR="009B298E" w:rsidRDefault="009B298E" w:rsidP="009B298E">
      <w:pPr>
        <w:ind w:left="360" w:right="67" w:firstLine="0"/>
      </w:pPr>
    </w:p>
    <w:p w:rsidR="009547F1" w:rsidRDefault="00CC0064" w:rsidP="009B298E">
      <w:pPr>
        <w:ind w:right="67"/>
      </w:pPr>
      <w:r>
        <w:t xml:space="preserve">2.2.1.2. УУД позволяют решать широкий круг задач в различных предметных областях и являющиеся результатами освоения обучающимися ООП ООО. </w:t>
      </w:r>
    </w:p>
    <w:p w:rsidR="009547F1" w:rsidRDefault="00CC0064" w:rsidP="009B298E">
      <w:pPr>
        <w:ind w:left="-15" w:right="67" w:firstLine="0"/>
      </w:pPr>
      <w:r>
        <w:t xml:space="preserve">2.2.1.3. 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 </w:t>
      </w:r>
    </w:p>
    <w:p w:rsidR="009B298E" w:rsidRDefault="00CC0064">
      <w:pPr>
        <w:ind w:left="-15" w:right="67" w:firstLine="540"/>
      </w:pPr>
      <w:r>
        <w:t xml:space="preserve">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 </w:t>
      </w:r>
    </w:p>
    <w:p w:rsidR="009547F1" w:rsidRDefault="00CC0064">
      <w:pPr>
        <w:ind w:left="-15" w:right="67" w:firstLine="540"/>
      </w:pPr>
      <w:r>
        <w:t xml:space="preserve">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w:t>
      </w:r>
    </w:p>
    <w:p w:rsidR="009B298E" w:rsidRDefault="00CC0064">
      <w:pPr>
        <w:ind w:left="-5" w:right="67"/>
      </w:pPr>
      <w:r>
        <w:t xml:space="preserve">(универсальные учебные коммуникативные действия); </w:t>
      </w:r>
    </w:p>
    <w:p w:rsidR="009547F1" w:rsidRDefault="00CC0064" w:rsidP="009B298E">
      <w:pPr>
        <w:spacing w:line="266" w:lineRule="auto"/>
        <w:ind w:left="-17" w:right="68" w:firstLine="709"/>
      </w:pPr>
      <w:r>
        <w:t xml:space="preserve">включающи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 </w:t>
      </w:r>
    </w:p>
    <w:p w:rsidR="009547F1" w:rsidRDefault="00CC0064">
      <w:pPr>
        <w:spacing w:after="22" w:line="259" w:lineRule="auto"/>
        <w:ind w:left="540" w:right="0" w:firstLine="0"/>
        <w:jc w:val="left"/>
      </w:pPr>
      <w:r>
        <w:t xml:space="preserve"> </w:t>
      </w:r>
    </w:p>
    <w:p w:rsidR="009547F1" w:rsidRDefault="00CC0064">
      <w:pPr>
        <w:spacing w:after="5" w:line="271" w:lineRule="auto"/>
        <w:ind w:left="535" w:right="72"/>
        <w:jc w:val="left"/>
      </w:pPr>
      <w:r>
        <w:rPr>
          <w:b/>
        </w:rPr>
        <w:t xml:space="preserve">2.2.2.  Содержательный раздел. </w:t>
      </w:r>
    </w:p>
    <w:p w:rsidR="009547F1" w:rsidRDefault="00CC0064">
      <w:pPr>
        <w:ind w:left="-15" w:right="67" w:firstLine="540"/>
      </w:pPr>
      <w:r>
        <w:t>2.2.2.1 Программа формирования УУД у обучающихся должна содержать: описание взаимосвязи универсальных учебных действий с содержанием учебных предметов; описание особенностей реализации основных направлений и форм учебно</w:t>
      </w:r>
      <w:r w:rsidR="009B298E">
        <w:t>-</w:t>
      </w:r>
      <w:r>
        <w:t xml:space="preserve">исследовательской деятельности в рамках урочной и внеурочной работы. </w:t>
      </w:r>
    </w:p>
    <w:p w:rsidR="009547F1" w:rsidRDefault="00CC0064">
      <w:pPr>
        <w:ind w:left="-15" w:right="67" w:firstLine="540"/>
      </w:pPr>
      <w:r>
        <w:t xml:space="preserve">2.2.2.2 Описание взаимосвязи УУД с содержанием учебных предметов. 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 </w:t>
      </w:r>
    </w:p>
    <w:p w:rsidR="009547F1" w:rsidRDefault="00CC0064" w:rsidP="009B298E">
      <w:pPr>
        <w:ind w:left="-15" w:right="67" w:firstLine="540"/>
      </w:pPr>
      <w:r>
        <w:t xml:space="preserve">Разработанные по всем учебным предметам федеральные рабочие программы (далее - ФРП) отражают определенные во </w:t>
      </w:r>
      <w:hyperlink r:id="rId37">
        <w:r>
          <w:t>ФГОС ООО</w:t>
        </w:r>
      </w:hyperlink>
      <w:hyperlink r:id="rId38">
        <w:r>
          <w:t xml:space="preserve"> </w:t>
        </w:r>
      </w:hyperlink>
      <w:r>
        <w:t xml:space="preserve">УУД в трех своих компонентах: как часть метапредметных результатов обучения в разделе "Планируемые результаты освоения учебного предмета на уровне основного общего образования"; в соотнесении с предметными результатами по основным разделам и темам учебного содержания; в разделе "Основные виды деятельности" тематического планирования. </w:t>
      </w:r>
    </w:p>
    <w:p w:rsidR="009547F1" w:rsidRDefault="00CC0064">
      <w:pPr>
        <w:ind w:left="-15" w:right="67" w:firstLine="540"/>
      </w:pPr>
      <w:r>
        <w:t xml:space="preserve">2.2.2.3. Описание реализации требований формирования УУД в предметных результатах и тематическом планировании по отдельным предметным областям. </w:t>
      </w:r>
    </w:p>
    <w:p w:rsidR="009547F1" w:rsidRDefault="00CC0064">
      <w:pPr>
        <w:ind w:left="550" w:right="67"/>
      </w:pPr>
      <w:r>
        <w:t xml:space="preserve">2.2.2.3.1. Русский язык и литература. </w:t>
      </w:r>
    </w:p>
    <w:p w:rsidR="009547F1" w:rsidRDefault="00CC0064">
      <w:pPr>
        <w:ind w:left="-15" w:right="67" w:firstLine="540"/>
      </w:pPr>
      <w:r>
        <w:t xml:space="preserve">2.2.2.3.1.1. Формирование универсальных учебных познавательных действий в части базовых логических действий. </w:t>
      </w:r>
    </w:p>
    <w:p w:rsidR="009547F1" w:rsidRDefault="00CC0064">
      <w:pPr>
        <w:ind w:left="-15" w:right="67" w:firstLine="540"/>
      </w:pPr>
      <w:r>
        <w:t>Анализировать, классифицировать, сравнивать языковые единицы, а также тексты различных функциональных разновидностей языка, функционально</w:t>
      </w:r>
      <w:r w:rsidR="009B298E">
        <w:t>-</w:t>
      </w:r>
      <w:r>
        <w:t xml:space="preserve">смысловых типов речи и жанров. </w:t>
      </w:r>
    </w:p>
    <w:p w:rsidR="009547F1" w:rsidRDefault="00CC0064">
      <w:pPr>
        <w:ind w:left="-15" w:right="67" w:firstLine="540"/>
      </w:pPr>
      <w:r>
        <w:t xml:space="preserve">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 </w:t>
      </w:r>
    </w:p>
    <w:p w:rsidR="009547F1" w:rsidRDefault="00CC0064">
      <w:pPr>
        <w:ind w:left="-15" w:right="67" w:firstLine="540"/>
      </w:pPr>
      <w:r>
        <w:t xml:space="preserve">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 </w:t>
      </w:r>
    </w:p>
    <w:p w:rsidR="009547F1" w:rsidRDefault="00CC0064">
      <w:pPr>
        <w:ind w:left="-15" w:right="67" w:firstLine="540"/>
      </w:pPr>
      <w:r>
        <w:t xml:space="preserve">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 </w:t>
      </w:r>
    </w:p>
    <w:p w:rsidR="009547F1" w:rsidRDefault="00CC0064">
      <w:pPr>
        <w:ind w:left="-15" w:right="67" w:firstLine="540"/>
      </w:pPr>
      <w:r>
        <w:t xml:space="preserve">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имальный вариант с учетом самостоятельно выделенных критериев. </w:t>
      </w:r>
    </w:p>
    <w:p w:rsidR="009547F1" w:rsidRDefault="00CC0064">
      <w:pPr>
        <w:ind w:left="-15" w:right="67" w:firstLine="540"/>
      </w:pPr>
      <w:r>
        <w:t xml:space="preserve">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 </w:t>
      </w:r>
    </w:p>
    <w:p w:rsidR="009547F1" w:rsidRDefault="00CC0064">
      <w:pPr>
        <w:ind w:left="-15" w:right="67" w:firstLine="540"/>
      </w:pPr>
      <w:r>
        <w:t xml:space="preserve">Выявлять дефицит литературной и другой информации, данных, необходимых для решения поставленной учебной задачи. </w:t>
      </w:r>
    </w:p>
    <w:p w:rsidR="009547F1" w:rsidRDefault="00CC0064">
      <w:pPr>
        <w:ind w:left="-15" w:right="67" w:firstLine="540"/>
      </w:pPr>
      <w:r>
        <w:t xml:space="preserve">Устанавливать причинно-следственные связи при изучении литературных явлений и процессов, формулировать гипотезы об их взаимосвязях. </w:t>
      </w:r>
    </w:p>
    <w:p w:rsidR="009547F1" w:rsidRDefault="00CC0064">
      <w:pPr>
        <w:ind w:left="-15" w:right="67" w:firstLine="540"/>
      </w:pPr>
      <w:r>
        <w:t xml:space="preserve">2.2.2.3.1.2. Формирование универсальных учебных познавательных действий в части базовых исследовательских действий. </w:t>
      </w:r>
    </w:p>
    <w:p w:rsidR="009547F1" w:rsidRDefault="00CC0064">
      <w:pPr>
        <w:ind w:left="-15" w:right="67" w:firstLine="540"/>
      </w:pPr>
      <w:r>
        <w:t>Самостоятельно определять и формулировать цели лингвистических мини</w:t>
      </w:r>
      <w:r w:rsidR="009B298E">
        <w:t>-</w:t>
      </w:r>
      <w:r>
        <w:t xml:space="preserve">исследований, формулировать и использовать вопросы как исследовательский инструмент. </w:t>
      </w:r>
    </w:p>
    <w:p w:rsidR="009547F1" w:rsidRDefault="00CC0064">
      <w:pPr>
        <w:ind w:left="-15" w:right="67" w:firstLine="540"/>
      </w:pPr>
      <w:r>
        <w:t xml:space="preserve">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 </w:t>
      </w:r>
    </w:p>
    <w:p w:rsidR="009547F1" w:rsidRDefault="00CC0064">
      <w:pPr>
        <w:ind w:left="-15" w:right="67" w:firstLine="540"/>
      </w:pPr>
      <w:r>
        <w:t xml:space="preserve">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 </w:t>
      </w:r>
    </w:p>
    <w:p w:rsidR="009547F1" w:rsidRDefault="00CC0064">
      <w:pPr>
        <w:ind w:left="-15" w:right="67" w:firstLine="540"/>
      </w:pPr>
      <w:r>
        <w:t xml:space="preserve">Самостоятельно формулировать обобщения и выводы по результатам проведе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 </w:t>
      </w:r>
    </w:p>
    <w:p w:rsidR="009547F1" w:rsidRDefault="00CC0064">
      <w:pPr>
        <w:ind w:left="-15" w:right="67" w:firstLine="540"/>
      </w:pPr>
      <w:r>
        <w:t xml:space="preserve">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 </w:t>
      </w:r>
    </w:p>
    <w:p w:rsidR="009547F1" w:rsidRDefault="00CC0064">
      <w:pPr>
        <w:ind w:left="-15" w:right="67" w:firstLine="540"/>
      </w:pPr>
      <w:r>
        <w:t xml:space="preserve">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 </w:t>
      </w:r>
    </w:p>
    <w:p w:rsidR="009547F1" w:rsidRDefault="00CC0064">
      <w:pPr>
        <w:ind w:left="550" w:right="67"/>
      </w:pPr>
      <w:r>
        <w:t xml:space="preserve">Овладеть инструментами оценки достоверности полученных выводов и обобщений. </w:t>
      </w:r>
    </w:p>
    <w:p w:rsidR="009547F1" w:rsidRDefault="00CC0064">
      <w:pPr>
        <w:ind w:left="-15" w:right="67" w:firstLine="540"/>
      </w:pPr>
      <w:r>
        <w:t xml:space="preserve">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 </w:t>
      </w:r>
    </w:p>
    <w:p w:rsidR="009547F1" w:rsidRDefault="00CC0064">
      <w:pPr>
        <w:ind w:left="-15" w:right="67" w:firstLine="540"/>
      </w:pPr>
      <w:r>
        <w:t xml:space="preserve">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 </w:t>
      </w:r>
    </w:p>
    <w:p w:rsidR="009547F1" w:rsidRDefault="00CC0064">
      <w:pPr>
        <w:ind w:left="-15" w:right="67" w:firstLine="540"/>
      </w:pPr>
      <w:r>
        <w:t xml:space="preserve">2..2.3.1.3. Формирование универсальных учебных познавательных действий в части базовых работа с информацией. </w:t>
      </w:r>
    </w:p>
    <w:p w:rsidR="009547F1" w:rsidRDefault="00CC0064" w:rsidP="009B298E">
      <w:pPr>
        <w:spacing w:after="0" w:line="256" w:lineRule="auto"/>
        <w:ind w:right="68" w:firstLine="709"/>
      </w:pPr>
      <w:r>
        <w:t xml:space="preserve">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ернутом виде в соответствии с учебной задачей. </w:t>
      </w:r>
    </w:p>
    <w:p w:rsidR="009547F1" w:rsidRDefault="00CC0064" w:rsidP="009B298E">
      <w:pPr>
        <w:ind w:left="-15" w:right="68" w:firstLine="709"/>
      </w:pPr>
      <w:r>
        <w:t xml:space="preserve">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 </w:t>
      </w:r>
    </w:p>
    <w:p w:rsidR="009547F1" w:rsidRDefault="00CC0064">
      <w:pPr>
        <w:ind w:left="-15" w:right="67" w:firstLine="540"/>
      </w:pPr>
      <w:r>
        <w:t xml:space="preserve">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 </w:t>
      </w:r>
    </w:p>
    <w:p w:rsidR="009547F1" w:rsidRDefault="00CC0064">
      <w:pPr>
        <w:ind w:left="-15" w:right="67" w:firstLine="540"/>
      </w:pPr>
      <w:r>
        <w:t xml:space="preserve">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 </w:t>
      </w:r>
    </w:p>
    <w:p w:rsidR="009547F1" w:rsidRDefault="00CC0064">
      <w:pPr>
        <w:ind w:left="-15" w:right="67" w:firstLine="540"/>
      </w:pPr>
      <w:r>
        <w:t xml:space="preserve">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 </w:t>
      </w:r>
    </w:p>
    <w:p w:rsidR="009547F1" w:rsidRDefault="00CC0064">
      <w:pPr>
        <w:ind w:left="-15" w:right="67" w:firstLine="540"/>
      </w:pPr>
      <w:r>
        <w:t xml:space="preserve">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 </w:t>
      </w:r>
    </w:p>
    <w:p w:rsidR="009547F1" w:rsidRDefault="00CC0064">
      <w:pPr>
        <w:ind w:left="-15" w:right="67" w:firstLine="540"/>
      </w:pPr>
      <w:r>
        <w:t xml:space="preserve">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 </w:t>
      </w:r>
    </w:p>
    <w:p w:rsidR="009547F1" w:rsidRDefault="00CC0064">
      <w:pPr>
        <w:ind w:left="550" w:right="67"/>
      </w:pPr>
      <w:r>
        <w:t xml:space="preserve">2.2.3.1.4. Формирование универсальных учебных коммуникативных действий. </w:t>
      </w:r>
    </w:p>
    <w:p w:rsidR="009547F1" w:rsidRDefault="00CC0064">
      <w:pPr>
        <w:ind w:left="-15" w:right="67" w:firstLine="540"/>
      </w:pPr>
      <w:r>
        <w:t xml:space="preserve">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 </w:t>
      </w:r>
    </w:p>
    <w:p w:rsidR="009547F1" w:rsidRDefault="00CC0064">
      <w:pPr>
        <w:ind w:left="-15" w:right="67" w:firstLine="540"/>
      </w:pPr>
      <w:r>
        <w:t xml:space="preserve">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 </w:t>
      </w:r>
    </w:p>
    <w:p w:rsidR="009547F1" w:rsidRDefault="00CC0064">
      <w:pPr>
        <w:ind w:left="-15" w:right="67" w:firstLine="540"/>
      </w:pPr>
      <w:r>
        <w:t xml:space="preserve">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 </w:t>
      </w:r>
    </w:p>
    <w:p w:rsidR="009547F1" w:rsidRDefault="00CC0064">
      <w:pPr>
        <w:ind w:left="-15" w:right="67" w:firstLine="540"/>
      </w:pPr>
      <w:r>
        <w:t xml:space="preserve">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 </w:t>
      </w:r>
    </w:p>
    <w:p w:rsidR="009547F1" w:rsidRDefault="00CC0064">
      <w:pPr>
        <w:ind w:left="550" w:right="67"/>
      </w:pPr>
      <w:r>
        <w:t xml:space="preserve">Управлять собственными эмоциями, корректно выражать их в процессе речевого общения. </w:t>
      </w:r>
    </w:p>
    <w:p w:rsidR="009547F1" w:rsidRDefault="00CC0064">
      <w:pPr>
        <w:ind w:left="550" w:right="67"/>
      </w:pPr>
      <w:r>
        <w:t xml:space="preserve">2.2.2.3.1.5. Формирование универсальных учебных регулятивных действий. </w:t>
      </w:r>
    </w:p>
    <w:p w:rsidR="009547F1" w:rsidRDefault="00CC0064">
      <w:pPr>
        <w:ind w:left="-15" w:right="67" w:firstLine="540"/>
      </w:pPr>
      <w:r>
        <w:t xml:space="preserve">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 </w:t>
      </w:r>
    </w:p>
    <w:p w:rsidR="009547F1" w:rsidRDefault="00CC0064">
      <w:pPr>
        <w:ind w:left="-15" w:right="67" w:firstLine="540"/>
      </w:pPr>
      <w:r>
        <w:t xml:space="preserve">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 </w:t>
      </w:r>
    </w:p>
    <w:p w:rsidR="009547F1" w:rsidRDefault="00CC0064">
      <w:pPr>
        <w:ind w:left="550" w:right="67"/>
      </w:pPr>
      <w:r>
        <w:t xml:space="preserve">2.2.2.3.2. Иностранный язык. </w:t>
      </w:r>
    </w:p>
    <w:p w:rsidR="009547F1" w:rsidRDefault="00CC0064">
      <w:pPr>
        <w:ind w:left="-15" w:right="67" w:firstLine="540"/>
      </w:pPr>
      <w:r>
        <w:t xml:space="preserve">2.2.2.3.2.1. Формирование универсальных учебных познавательных действий в части базовых логических действий. </w:t>
      </w:r>
    </w:p>
    <w:p w:rsidR="009547F1" w:rsidRDefault="00CC0064">
      <w:pPr>
        <w:ind w:left="-15" w:right="67" w:firstLine="540"/>
      </w:pPr>
      <w:r>
        <w:t xml:space="preserve">Выявлять признаки и свойства языковых единиц и языковых явлений иностранного языка; применять изученные правила, алгоритмы. </w:t>
      </w:r>
    </w:p>
    <w:p w:rsidR="009547F1" w:rsidRDefault="00CC0064">
      <w:pPr>
        <w:ind w:left="550" w:right="67"/>
      </w:pPr>
      <w:r>
        <w:t xml:space="preserve">Анализировать, устанавливать аналогии, между способами выражения мысли средствами родного и иностранного языков. </w:t>
      </w:r>
    </w:p>
    <w:p w:rsidR="009547F1" w:rsidRDefault="00CC0064">
      <w:pPr>
        <w:ind w:left="-15" w:right="67" w:firstLine="540"/>
      </w:pPr>
      <w:r>
        <w:t xml:space="preserve">Сравнивать, упорядочивать, классифицировать языковые единицы и языковые явления иностранного языка, разные типы высказывания. </w:t>
      </w:r>
    </w:p>
    <w:p w:rsidR="009547F1" w:rsidRDefault="00CC0064">
      <w:pPr>
        <w:ind w:left="-15" w:right="67" w:firstLine="540"/>
      </w:pPr>
      <w:r>
        <w:t xml:space="preserve">Моделировать отношения между объектами (членами предложения, структурными единицами диалога и другие). </w:t>
      </w:r>
    </w:p>
    <w:p w:rsidR="009547F1" w:rsidRDefault="00CC0064">
      <w:pPr>
        <w:ind w:left="-15" w:right="67" w:firstLine="540"/>
      </w:pPr>
      <w:r>
        <w:t xml:space="preserve">Использовать информацию, извлеченную из несплошных текстов (таблицы, диаграммы), в собственных устных и письменных высказываниях. </w:t>
      </w:r>
    </w:p>
    <w:p w:rsidR="009547F1" w:rsidRDefault="00CC0064">
      <w:pPr>
        <w:ind w:left="-15" w:right="67" w:firstLine="540"/>
      </w:pPr>
      <w:r>
        <w:t xml:space="preserve">Выдвигать гипотезы (например, об употреблении глагола-связки в иностранном языке); обосновывать, аргументировать свои суждения, выводы. </w:t>
      </w:r>
    </w:p>
    <w:p w:rsidR="009547F1" w:rsidRDefault="00CC0064">
      <w:pPr>
        <w:ind w:left="-15" w:right="67" w:firstLine="540"/>
      </w:pPr>
      <w:r>
        <w:t xml:space="preserve">Распознавать свойства и признаки языковых единиц и языковых явлений (например, с помощью словообразовательных элементов). </w:t>
      </w:r>
    </w:p>
    <w:p w:rsidR="009547F1" w:rsidRDefault="00CC0064">
      <w:pPr>
        <w:ind w:left="-15" w:right="67" w:firstLine="540"/>
      </w:pPr>
      <w:r>
        <w:t xml:space="preserve">Сравнивать языковые единицы разного уровня (звуки, буквы, слова, речевые клише, грамматические явления, тексты и т.п.). </w:t>
      </w:r>
    </w:p>
    <w:p w:rsidR="009547F1" w:rsidRDefault="00CC0064">
      <w:pPr>
        <w:ind w:left="550" w:right="67"/>
      </w:pPr>
      <w:r>
        <w:t xml:space="preserve">Пользоваться классификациями (по типу чтения, по типу высказывания и другим). </w:t>
      </w:r>
    </w:p>
    <w:p w:rsidR="009547F1" w:rsidRDefault="00CC0064">
      <w:pPr>
        <w:ind w:left="-15" w:right="67" w:firstLine="540"/>
      </w:pPr>
      <w:r>
        <w:t xml:space="preserve">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 </w:t>
      </w:r>
    </w:p>
    <w:p w:rsidR="009547F1" w:rsidRDefault="00CC0064">
      <w:pPr>
        <w:ind w:left="-15" w:right="67" w:firstLine="540"/>
      </w:pPr>
      <w:r>
        <w:t xml:space="preserve">2.2.2.3.2.2. Формирование универсальных учебных познавательных действий в части работы с информацией. </w:t>
      </w:r>
    </w:p>
    <w:p w:rsidR="009547F1" w:rsidRDefault="00CC0064">
      <w:pPr>
        <w:ind w:left="-15" w:right="67" w:firstLine="540"/>
      </w:pPr>
      <w:r>
        <w:t xml:space="preserve">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 </w:t>
      </w:r>
    </w:p>
    <w:p w:rsidR="009547F1" w:rsidRDefault="00CC0064">
      <w:pPr>
        <w:ind w:left="-15" w:right="67" w:firstLine="540"/>
      </w:pPr>
      <w:r>
        <w:t xml:space="preserve">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 </w:t>
      </w:r>
    </w:p>
    <w:p w:rsidR="009547F1" w:rsidRDefault="00CC0064">
      <w:pPr>
        <w:ind w:left="-15" w:right="67" w:firstLine="540"/>
      </w:pPr>
      <w:r>
        <w:t xml:space="preserve">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 </w:t>
      </w:r>
    </w:p>
    <w:p w:rsidR="009547F1" w:rsidRDefault="00CC0064">
      <w:pPr>
        <w:ind w:left="550" w:right="67"/>
      </w:pPr>
      <w:r>
        <w:t xml:space="preserve">Фиксировать информацию доступными средствами (в виде ключевых слов, плана). </w:t>
      </w:r>
    </w:p>
    <w:p w:rsidR="009547F1" w:rsidRDefault="00CC0064">
      <w:pPr>
        <w:ind w:left="550" w:right="67"/>
      </w:pPr>
      <w:r>
        <w:t xml:space="preserve">Оценивать достоверность информации, полученной из иноязычных источников. </w:t>
      </w:r>
    </w:p>
    <w:p w:rsidR="009547F1" w:rsidRDefault="00CC0064">
      <w:pPr>
        <w:ind w:left="-15" w:right="67" w:firstLine="540"/>
      </w:pPr>
      <w:r>
        <w:t xml:space="preserve">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 </w:t>
      </w:r>
    </w:p>
    <w:p w:rsidR="009547F1" w:rsidRDefault="00CC0064">
      <w:pPr>
        <w:ind w:left="550" w:right="67"/>
      </w:pPr>
      <w:r>
        <w:t xml:space="preserve">2.2.2.3.2.3. Формирование универсальных учебных коммуникативных действий. </w:t>
      </w:r>
    </w:p>
    <w:p w:rsidR="009547F1" w:rsidRDefault="00CC0064">
      <w:pPr>
        <w:ind w:left="-15" w:right="67" w:firstLine="540"/>
      </w:pPr>
      <w:r>
        <w:t xml:space="preserve">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 </w:t>
      </w:r>
    </w:p>
    <w:p w:rsidR="009547F1" w:rsidRDefault="00CC0064">
      <w:pPr>
        <w:ind w:left="-15" w:right="67" w:firstLine="540"/>
      </w:pPr>
      <w:r>
        <w:t xml:space="preserve">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 </w:t>
      </w:r>
    </w:p>
    <w:p w:rsidR="009547F1" w:rsidRDefault="00CC0064">
      <w:pPr>
        <w:ind w:left="550" w:right="67"/>
      </w:pPr>
      <w:r>
        <w:t xml:space="preserve">Анализировать и восстанавливать текст с опущенными в учебных целях фрагментами. </w:t>
      </w:r>
    </w:p>
    <w:p w:rsidR="009547F1" w:rsidRDefault="00CC0064">
      <w:pPr>
        <w:ind w:left="-15" w:right="67" w:firstLine="540"/>
      </w:pPr>
      <w:r>
        <w:t xml:space="preserve">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 </w:t>
      </w:r>
    </w:p>
    <w:p w:rsidR="009547F1" w:rsidRDefault="00CC0064">
      <w:pPr>
        <w:ind w:left="-15" w:right="67" w:firstLine="540"/>
      </w:pPr>
      <w:r>
        <w:t xml:space="preserve">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 </w:t>
      </w:r>
    </w:p>
    <w:p w:rsidR="009547F1" w:rsidRDefault="00CC0064">
      <w:pPr>
        <w:ind w:left="-15" w:right="67" w:firstLine="540"/>
      </w:pPr>
      <w:r>
        <w:t xml:space="preserve">Удерживать цель деятельности; планировать выполнение учебной задачи, выбирать и аргументировать способ деятельности. </w:t>
      </w:r>
    </w:p>
    <w:p w:rsidR="009547F1" w:rsidRDefault="00CC0064">
      <w:pPr>
        <w:ind w:left="-15" w:right="67" w:firstLine="540"/>
      </w:pPr>
      <w:r>
        <w:t xml:space="preserve">Планировать организацию совместной работы, определять свою роль, распределять задачи между членами команды, участвовать в групповых формах работы. </w:t>
      </w:r>
    </w:p>
    <w:p w:rsidR="009547F1" w:rsidRDefault="00CC0064">
      <w:pPr>
        <w:ind w:left="-15" w:right="67" w:firstLine="540"/>
      </w:pPr>
      <w:r>
        <w:t xml:space="preserve">Оказывать влияние на речевое поведение партнера (например, поощряя его продолжать поиск совместного решения поставленной задачи). </w:t>
      </w:r>
    </w:p>
    <w:p w:rsidR="009547F1" w:rsidRDefault="00CC0064">
      <w:pPr>
        <w:ind w:left="-15" w:right="67" w:firstLine="540"/>
      </w:pPr>
      <w:r>
        <w:t xml:space="preserve">Корректировать деятельность с учетом возникших трудностей, ошибок, новых данных или информации. </w:t>
      </w:r>
    </w:p>
    <w:p w:rsidR="009547F1" w:rsidRDefault="00CC0064">
      <w:pPr>
        <w:ind w:left="-15" w:right="67" w:firstLine="540"/>
      </w:pPr>
      <w:r>
        <w:t xml:space="preserve">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 </w:t>
      </w:r>
    </w:p>
    <w:p w:rsidR="009547F1" w:rsidRDefault="00CC0064">
      <w:pPr>
        <w:ind w:left="550" w:right="67"/>
      </w:pPr>
      <w:r>
        <w:t xml:space="preserve">2.2.2.3.3. Математика и информатика. </w:t>
      </w:r>
    </w:p>
    <w:p w:rsidR="009547F1" w:rsidRDefault="00CC0064">
      <w:pPr>
        <w:ind w:left="-15" w:right="67" w:firstLine="540"/>
      </w:pPr>
      <w:r>
        <w:t xml:space="preserve">2.2.2.3.3.1. Формирование универсальных учебных познавательных действий в части базовых логических действий. </w:t>
      </w:r>
    </w:p>
    <w:p w:rsidR="009547F1" w:rsidRDefault="00CC0064">
      <w:pPr>
        <w:ind w:left="550" w:right="67"/>
      </w:pPr>
      <w:r>
        <w:t xml:space="preserve">Выявлять качества, свойства, характеристики математических объектов. </w:t>
      </w:r>
    </w:p>
    <w:p w:rsidR="009547F1" w:rsidRDefault="00CC0064">
      <w:pPr>
        <w:ind w:left="550" w:right="67"/>
      </w:pPr>
      <w:r>
        <w:t xml:space="preserve">Различать свойства и признаки объектов. </w:t>
      </w:r>
    </w:p>
    <w:p w:rsidR="009547F1" w:rsidRDefault="00CC0064">
      <w:pPr>
        <w:ind w:left="-15" w:right="67" w:firstLine="540"/>
      </w:pPr>
      <w:r>
        <w:t xml:space="preserve">Сравнивать, упорядочивать, классифицировать числа, величины, выражения, формулы, графики, геометрические фигуры и другие. </w:t>
      </w:r>
    </w:p>
    <w:p w:rsidR="009547F1" w:rsidRDefault="00CC0064">
      <w:pPr>
        <w:ind w:left="-15" w:right="67" w:firstLine="540"/>
      </w:pPr>
      <w:r>
        <w:t xml:space="preserve">Устанавливать связи и отношения, проводить аналогии, распознавать зависимости между объектами. </w:t>
      </w:r>
    </w:p>
    <w:p w:rsidR="009547F1" w:rsidRDefault="00CC0064">
      <w:pPr>
        <w:ind w:left="550" w:right="67"/>
      </w:pPr>
      <w:r>
        <w:t xml:space="preserve">Анализировать изменения и находить закономерности. </w:t>
      </w:r>
    </w:p>
    <w:p w:rsidR="009547F1" w:rsidRDefault="00CC0064">
      <w:pPr>
        <w:ind w:left="-15" w:right="67" w:firstLine="540"/>
      </w:pPr>
      <w:r>
        <w:t xml:space="preserve">Формулировать и использовать определения понятий, теоремы; выводить следствия, строить отрицания, формулировать обратные теоремы. </w:t>
      </w:r>
    </w:p>
    <w:p w:rsidR="009547F1" w:rsidRDefault="00CC0064">
      <w:pPr>
        <w:ind w:left="550" w:right="67"/>
      </w:pPr>
      <w:r>
        <w:t xml:space="preserve">Использовать логические связки "и", "или", "если..., то...". </w:t>
      </w:r>
    </w:p>
    <w:p w:rsidR="009547F1" w:rsidRDefault="00CC0064">
      <w:pPr>
        <w:ind w:left="-15" w:right="67" w:firstLine="540"/>
      </w:pPr>
      <w:r>
        <w:t xml:space="preserve">Обобщать и конкретизировать; строить заключения от общего к частному и от частного к общему. </w:t>
      </w:r>
    </w:p>
    <w:p w:rsidR="009547F1" w:rsidRDefault="00CC0064">
      <w:pPr>
        <w:ind w:left="-15" w:right="67" w:firstLine="540"/>
      </w:pPr>
      <w:r>
        <w:t xml:space="preserve">Использовать кванторы "все", "всякий", "любой", "некоторый", "существует"; приводить пример и контрпример. </w:t>
      </w:r>
    </w:p>
    <w:p w:rsidR="009547F1" w:rsidRDefault="00CC0064">
      <w:pPr>
        <w:ind w:left="550" w:right="67"/>
      </w:pPr>
      <w:r>
        <w:t xml:space="preserve">Различать, распознавать верные и неверные утверждения. </w:t>
      </w:r>
    </w:p>
    <w:p w:rsidR="009547F1" w:rsidRDefault="00CC0064">
      <w:pPr>
        <w:ind w:left="550" w:right="67"/>
      </w:pPr>
      <w:r>
        <w:t xml:space="preserve">Выражать отношения, зависимости, правила, закономерности с помощью формул. </w:t>
      </w:r>
    </w:p>
    <w:p w:rsidR="009547F1" w:rsidRDefault="00CC0064">
      <w:pPr>
        <w:ind w:left="-15" w:right="67" w:firstLine="540"/>
      </w:pPr>
      <w:r>
        <w:t xml:space="preserve">Моделировать отношения между объектами, использовать символьные и графические модели. </w:t>
      </w:r>
    </w:p>
    <w:p w:rsidR="009547F1" w:rsidRDefault="00CC0064">
      <w:pPr>
        <w:ind w:left="550" w:right="67"/>
      </w:pPr>
      <w:r>
        <w:t xml:space="preserve">Воспроизводить и строить логические цепочки утверждений, прямые и от противного. </w:t>
      </w:r>
    </w:p>
    <w:p w:rsidR="009547F1" w:rsidRDefault="00CC0064">
      <w:pPr>
        <w:ind w:left="550" w:right="67"/>
      </w:pPr>
      <w:r>
        <w:t xml:space="preserve">Устанавливать противоречия в рассуждениях. </w:t>
      </w:r>
    </w:p>
    <w:p w:rsidR="009547F1" w:rsidRDefault="00CC0064">
      <w:pPr>
        <w:ind w:left="-15" w:right="67" w:firstLine="540"/>
      </w:pPr>
      <w:r>
        <w:t xml:space="preserve">Создавать, применять и преобразовывать знаки и символы, модели и схемы для решения учебных и познавательных задач. </w:t>
      </w:r>
    </w:p>
    <w:p w:rsidR="009547F1" w:rsidRDefault="00CC0064">
      <w:pPr>
        <w:ind w:left="-15" w:right="67" w:firstLine="540"/>
      </w:pPr>
      <w:r>
        <w:t xml:space="preserve">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 </w:t>
      </w:r>
    </w:p>
    <w:p w:rsidR="009547F1" w:rsidRDefault="00CC0064">
      <w:pPr>
        <w:ind w:left="-15" w:right="67" w:firstLine="540"/>
      </w:pPr>
      <w:r>
        <w:t xml:space="preserve">2.2.2.3.3.2. Формирование универсальных учебных познавательных действий в части базовых исследовательских действий. </w:t>
      </w:r>
    </w:p>
    <w:p w:rsidR="009547F1" w:rsidRDefault="00CC0064">
      <w:pPr>
        <w:spacing w:after="24" w:line="253" w:lineRule="auto"/>
        <w:ind w:left="-15" w:right="64" w:firstLine="540"/>
        <w:jc w:val="left"/>
      </w:pPr>
      <w:r>
        <w:t xml:space="preserve">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 </w:t>
      </w:r>
    </w:p>
    <w:p w:rsidR="009547F1" w:rsidRDefault="00CC0064">
      <w:pPr>
        <w:ind w:left="-15" w:right="67" w:firstLine="540"/>
      </w:pPr>
      <w:r>
        <w:t xml:space="preserve">Доказывать, обосновывать, аргументировать свои суждения, выводы, закономерности и результаты. </w:t>
      </w:r>
    </w:p>
    <w:p w:rsidR="009547F1" w:rsidRDefault="00CC0064">
      <w:pPr>
        <w:ind w:left="-15" w:right="67" w:firstLine="540"/>
      </w:pPr>
      <w:r>
        <w:t xml:space="preserve">Дописывать </w:t>
      </w:r>
      <w:r>
        <w:tab/>
        <w:t xml:space="preserve">выводы, </w:t>
      </w:r>
      <w:r>
        <w:tab/>
        <w:t xml:space="preserve">результаты </w:t>
      </w:r>
      <w:r>
        <w:tab/>
        <w:t xml:space="preserve">опытов, </w:t>
      </w:r>
      <w:r>
        <w:tab/>
        <w:t xml:space="preserve">экспериментов, </w:t>
      </w:r>
      <w:r>
        <w:tab/>
        <w:t xml:space="preserve">исследований, </w:t>
      </w:r>
      <w:r>
        <w:tab/>
        <w:t xml:space="preserve">используя математический язык и символику. </w:t>
      </w:r>
    </w:p>
    <w:p w:rsidR="009547F1" w:rsidRDefault="00CC0064">
      <w:pPr>
        <w:ind w:left="-15" w:right="67" w:firstLine="540"/>
      </w:pPr>
      <w:r>
        <w:t xml:space="preserve">Оценивать </w:t>
      </w:r>
      <w:r>
        <w:tab/>
        <w:t xml:space="preserve">надежность </w:t>
      </w:r>
      <w:r>
        <w:tab/>
        <w:t xml:space="preserve">информации </w:t>
      </w:r>
      <w:r>
        <w:tab/>
        <w:t xml:space="preserve">по </w:t>
      </w:r>
      <w:r>
        <w:tab/>
        <w:t xml:space="preserve">критериям, </w:t>
      </w:r>
      <w:r>
        <w:tab/>
        <w:t xml:space="preserve">предложенным </w:t>
      </w:r>
      <w:r>
        <w:tab/>
        <w:t xml:space="preserve">учителем </w:t>
      </w:r>
      <w:r>
        <w:tab/>
        <w:t xml:space="preserve">или сформулированным самостоятельно. </w:t>
      </w:r>
    </w:p>
    <w:p w:rsidR="009547F1" w:rsidRDefault="00CC0064">
      <w:pPr>
        <w:ind w:left="-15" w:right="67" w:firstLine="540"/>
      </w:pPr>
      <w:r>
        <w:t xml:space="preserve">2.2.2.3.3.3. Формирование универсальных учебных познавательных действий в части работы с информацией. </w:t>
      </w:r>
    </w:p>
    <w:p w:rsidR="009547F1" w:rsidRDefault="00CC0064">
      <w:pPr>
        <w:ind w:left="-15" w:right="67" w:firstLine="540"/>
      </w:pPr>
      <w:r>
        <w:t xml:space="preserve">Использовать таблицы и схемы для структурированного представления информации, графические способы представления данных. </w:t>
      </w:r>
    </w:p>
    <w:p w:rsidR="009547F1" w:rsidRDefault="00CC0064">
      <w:pPr>
        <w:ind w:left="550" w:right="67"/>
      </w:pPr>
      <w:r>
        <w:t xml:space="preserve">Переводить вербальную информацию в графическую форму и наоборот. </w:t>
      </w:r>
    </w:p>
    <w:p w:rsidR="009547F1" w:rsidRDefault="00CC0064">
      <w:pPr>
        <w:ind w:left="-15" w:right="67" w:firstLine="540"/>
      </w:pPr>
      <w:r>
        <w:t xml:space="preserve">Выявлять недостаточность и избыточность информации, данных, необходимых для решения учебной или практической задачи. </w:t>
      </w:r>
    </w:p>
    <w:p w:rsidR="009547F1" w:rsidRDefault="00CC0064">
      <w:pPr>
        <w:ind w:left="-15" w:right="67" w:firstLine="540"/>
      </w:pPr>
      <w:r>
        <w:t xml:space="preserve">Распознавать неверную информацию, данные, утверждения; устанавливать противоречия в фактах, данных. </w:t>
      </w:r>
    </w:p>
    <w:p w:rsidR="009547F1" w:rsidRDefault="00CC0064">
      <w:pPr>
        <w:ind w:left="550" w:right="67"/>
      </w:pPr>
      <w:r>
        <w:t xml:space="preserve">Находить ошибки в неверных утверждениях и исправлять их. </w:t>
      </w:r>
    </w:p>
    <w:p w:rsidR="009547F1" w:rsidRDefault="00CC0064">
      <w:pPr>
        <w:ind w:left="-15" w:right="67" w:firstLine="540"/>
      </w:pPr>
      <w:r>
        <w:t xml:space="preserve">Оценивать </w:t>
      </w:r>
      <w:r>
        <w:tab/>
        <w:t xml:space="preserve">надежность </w:t>
      </w:r>
      <w:r>
        <w:tab/>
        <w:t xml:space="preserve">информации </w:t>
      </w:r>
      <w:r>
        <w:tab/>
        <w:t xml:space="preserve">по </w:t>
      </w:r>
      <w:r>
        <w:tab/>
        <w:t xml:space="preserve">критериям, </w:t>
      </w:r>
      <w:r>
        <w:tab/>
        <w:t xml:space="preserve">предложенным </w:t>
      </w:r>
      <w:r>
        <w:tab/>
        <w:t xml:space="preserve">учителем </w:t>
      </w:r>
      <w:r>
        <w:tab/>
        <w:t xml:space="preserve">или сформулированным самостоятельно. </w:t>
      </w:r>
    </w:p>
    <w:p w:rsidR="009547F1" w:rsidRDefault="00CC0064">
      <w:pPr>
        <w:ind w:left="550" w:right="67"/>
      </w:pPr>
      <w:r>
        <w:t xml:space="preserve">2.2.3.3.4. Формирование универсальных учебных коммуникативных действий. </w:t>
      </w:r>
    </w:p>
    <w:p w:rsidR="009547F1" w:rsidRDefault="00CC0064">
      <w:pPr>
        <w:ind w:left="550" w:right="67"/>
      </w:pPr>
      <w:r>
        <w:t xml:space="preserve">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 </w:t>
      </w:r>
    </w:p>
    <w:p w:rsidR="009547F1" w:rsidRDefault="00CC0064">
      <w:pPr>
        <w:ind w:left="-15" w:right="67" w:firstLine="540"/>
      </w:pPr>
      <w:r>
        <w:t xml:space="preserve">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 </w:t>
      </w:r>
    </w:p>
    <w:p w:rsidR="009547F1" w:rsidRDefault="00CC0064">
      <w:pPr>
        <w:ind w:left="-15" w:right="67" w:firstLine="540"/>
      </w:pPr>
      <w:r>
        <w:t xml:space="preserve">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 </w:t>
      </w:r>
    </w:p>
    <w:p w:rsidR="009547F1" w:rsidRDefault="00CC0064">
      <w:pPr>
        <w:ind w:left="-15" w:right="67" w:firstLine="540"/>
      </w:pPr>
      <w:r>
        <w:t xml:space="preserve">Принимать цель совместной информационной деятельности по сбору, обработке, передаче, формализации информации. </w:t>
      </w:r>
    </w:p>
    <w:p w:rsidR="009547F1" w:rsidRDefault="00CC0064">
      <w:pPr>
        <w:ind w:left="-15" w:right="67" w:firstLine="540"/>
      </w:pPr>
      <w:r>
        <w:t xml:space="preserve">Коллективно строить действия по ее достижению: распределять роли, договариваться, обсуждать процесс и результат совместной работы. </w:t>
      </w:r>
    </w:p>
    <w:p w:rsidR="009547F1" w:rsidRDefault="00CC0064">
      <w:pPr>
        <w:ind w:left="-15" w:right="67" w:firstLine="540"/>
      </w:pPr>
      <w:r>
        <w:t xml:space="preserve">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 </w:t>
      </w:r>
    </w:p>
    <w:p w:rsidR="009547F1" w:rsidRDefault="00CC0064">
      <w:pPr>
        <w:ind w:left="-15" w:right="67" w:firstLine="540"/>
      </w:pPr>
      <w:r>
        <w:t xml:space="preserve">Оценивать качество своего вклада в общий информационный продукт по критериям, самостоятельно сформулированным участниками взаимодействия. </w:t>
      </w:r>
    </w:p>
    <w:p w:rsidR="009547F1" w:rsidRDefault="00CC0064">
      <w:pPr>
        <w:ind w:left="550" w:right="67"/>
      </w:pPr>
      <w:r>
        <w:t xml:space="preserve">2.2.2.3.3.5. Формирование универсальных учебных регулятивных действий. </w:t>
      </w:r>
    </w:p>
    <w:p w:rsidR="009547F1" w:rsidRDefault="00CC0064">
      <w:pPr>
        <w:ind w:left="550" w:right="67"/>
      </w:pPr>
      <w:r>
        <w:t xml:space="preserve">Удерживать цель деятельности. </w:t>
      </w:r>
    </w:p>
    <w:p w:rsidR="009547F1" w:rsidRDefault="00CC0064">
      <w:pPr>
        <w:ind w:left="550" w:right="67"/>
      </w:pPr>
      <w:r>
        <w:t xml:space="preserve">Планировать выполнение учебной задачи, выбирать и аргументировать способ деятельности. </w:t>
      </w:r>
    </w:p>
    <w:p w:rsidR="009547F1" w:rsidRDefault="00CC0064">
      <w:pPr>
        <w:ind w:left="-15" w:right="67" w:firstLine="540"/>
      </w:pPr>
      <w:r>
        <w:t xml:space="preserve">Корректировать деятельность с учетом возникших трудностей, ошибок, новых данных или информации. </w:t>
      </w:r>
    </w:p>
    <w:p w:rsidR="009547F1" w:rsidRDefault="00CC0064">
      <w:pPr>
        <w:ind w:left="-15" w:right="67" w:firstLine="540"/>
      </w:pPr>
      <w:r>
        <w:t xml:space="preserve">Анализировать и оценивать собственную работу: меру собственной самостоятельности, затруднения, дефициты, ошибки и другое. </w:t>
      </w:r>
    </w:p>
    <w:p w:rsidR="009547F1" w:rsidRDefault="00CC0064">
      <w:pPr>
        <w:ind w:left="550" w:right="67"/>
      </w:pPr>
      <w:r>
        <w:t xml:space="preserve">2.2.2.3.4. Естественнонаучные предметы. </w:t>
      </w:r>
    </w:p>
    <w:p w:rsidR="009547F1" w:rsidRDefault="00CC0064">
      <w:pPr>
        <w:ind w:left="-15" w:right="67" w:firstLine="540"/>
      </w:pPr>
      <w:r>
        <w:t xml:space="preserve">2.2.2.3.4.1. Формирование универсальных учебных познавательных действий в части базовых логических действий. </w:t>
      </w:r>
    </w:p>
    <w:p w:rsidR="009547F1" w:rsidRDefault="00CC0064">
      <w:pPr>
        <w:ind w:left="-15" w:right="67" w:firstLine="540"/>
      </w:pPr>
      <w:r>
        <w:t xml:space="preserve">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 </w:t>
      </w:r>
    </w:p>
    <w:p w:rsidR="009547F1" w:rsidRDefault="00CC0064">
      <w:pPr>
        <w:ind w:left="550" w:right="67"/>
      </w:pPr>
      <w:r>
        <w:t xml:space="preserve">Строить простейшие модели физических явлений (в виде рисунков или схем), например: </w:t>
      </w:r>
    </w:p>
    <w:p w:rsidR="009547F1" w:rsidRDefault="00CC0064">
      <w:pPr>
        <w:ind w:left="-5" w:right="67"/>
      </w:pPr>
      <w:r>
        <w:t xml:space="preserve">падение предмета; отражение света от зеркальной поверхности. </w:t>
      </w:r>
    </w:p>
    <w:p w:rsidR="009547F1" w:rsidRDefault="00CC0064">
      <w:pPr>
        <w:ind w:left="-15" w:right="67" w:firstLine="540"/>
      </w:pPr>
      <w:r>
        <w:t xml:space="preserve">Прогнозировать свойства веществ на основе общих химических свойств изученных классов (групп) веществ, к которым они относятся. </w:t>
      </w:r>
    </w:p>
    <w:p w:rsidR="009547F1" w:rsidRDefault="00CC0064">
      <w:pPr>
        <w:ind w:left="-15" w:right="67" w:firstLine="540"/>
      </w:pPr>
      <w:r>
        <w:t xml:space="preserve">Объяснять общности происхождения и эволюции систематических групп растений на примере сопоставления биологических растительных объектов. </w:t>
      </w:r>
    </w:p>
    <w:p w:rsidR="009547F1" w:rsidRDefault="00CC0064">
      <w:pPr>
        <w:ind w:left="-15" w:right="67" w:firstLine="540"/>
      </w:pPr>
      <w:r>
        <w:t xml:space="preserve">2.2.2.3.4.2. Формирование универсальных учебных познавательных действий в части базовых исследовательских действий. </w:t>
      </w:r>
    </w:p>
    <w:p w:rsidR="009547F1" w:rsidRDefault="00CC0064">
      <w:pPr>
        <w:ind w:left="550" w:right="67"/>
      </w:pPr>
      <w:r>
        <w:t xml:space="preserve">Исследование явления теплообмена при смешивании холодной и горячей воды. </w:t>
      </w:r>
    </w:p>
    <w:p w:rsidR="009547F1" w:rsidRDefault="00CC0064">
      <w:pPr>
        <w:ind w:left="550" w:right="67"/>
      </w:pPr>
      <w:r>
        <w:t xml:space="preserve">Исследование процесса испарения различных жидкостей. </w:t>
      </w:r>
    </w:p>
    <w:p w:rsidR="009547F1" w:rsidRDefault="00CC0064">
      <w:pPr>
        <w:ind w:left="-15" w:right="67" w:firstLine="540"/>
      </w:pPr>
      <w:r>
        <w:t xml:space="preserve">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 </w:t>
      </w:r>
    </w:p>
    <w:p w:rsidR="009547F1" w:rsidRDefault="00CC0064">
      <w:pPr>
        <w:ind w:left="-15" w:right="67" w:firstLine="540"/>
      </w:pPr>
      <w:r>
        <w:t xml:space="preserve">2.2.2.3.4.3. Формирование универсальных учебных познавательных действий в части работы с информацией. </w:t>
      </w:r>
    </w:p>
    <w:p w:rsidR="009547F1" w:rsidRDefault="00CC0064">
      <w:pPr>
        <w:ind w:left="-15" w:right="67" w:firstLine="540"/>
      </w:pPr>
      <w:r>
        <w:t xml:space="preserve">Анализировать оригинальный текст, посвященный использованию звука (или ультразвука) в технике (эхолокация, ультразвук в медицине и другие). </w:t>
      </w:r>
    </w:p>
    <w:p w:rsidR="009547F1" w:rsidRDefault="00CC0064">
      <w:pPr>
        <w:ind w:left="550" w:right="67"/>
      </w:pPr>
      <w:r>
        <w:t xml:space="preserve">Выполнять задания по тексту (смысловое чтение). </w:t>
      </w:r>
    </w:p>
    <w:p w:rsidR="009547F1" w:rsidRDefault="00CC0064">
      <w:pPr>
        <w:ind w:left="-15" w:right="67" w:firstLine="540"/>
      </w:pPr>
      <w:r>
        <w:t xml:space="preserve">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формационно-телекоммуникационной сети "Интернет". </w:t>
      </w:r>
    </w:p>
    <w:p w:rsidR="009547F1" w:rsidRDefault="00CC0064">
      <w:pPr>
        <w:ind w:left="-15" w:right="67" w:firstLine="540"/>
      </w:pPr>
      <w:r>
        <w:t xml:space="preserve">Анализировать современные источники о вакцинах и вакцинировании. Обсуждать роли вакцин и лечебных сывороток для сохранения здоровья человека. </w:t>
      </w:r>
    </w:p>
    <w:p w:rsidR="009547F1" w:rsidRDefault="00CC0064">
      <w:pPr>
        <w:ind w:left="550" w:right="67"/>
      </w:pPr>
      <w:r>
        <w:t xml:space="preserve">2.2.2.3.4.4. Формирование универсальных учебных коммуникативных действий. </w:t>
      </w:r>
    </w:p>
    <w:p w:rsidR="009547F1" w:rsidRDefault="00CC0064">
      <w:pPr>
        <w:ind w:left="-15" w:right="67" w:firstLine="540"/>
      </w:pPr>
      <w:r>
        <w:t xml:space="preserve">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 </w:t>
      </w:r>
    </w:p>
    <w:p w:rsidR="009547F1" w:rsidRDefault="00CC0064">
      <w:pPr>
        <w:ind w:left="550" w:right="67"/>
      </w:pPr>
      <w:r>
        <w:t xml:space="preserve">Выражать свою точку зрения на решение естественнонаучной задачи в устных и письменных текстах. </w:t>
      </w:r>
    </w:p>
    <w:p w:rsidR="009547F1" w:rsidRDefault="00CC0064">
      <w:pPr>
        <w:ind w:left="-15" w:right="67" w:firstLine="540"/>
      </w:pPr>
      <w:r>
        <w:t xml:space="preserve">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 </w:t>
      </w:r>
    </w:p>
    <w:p w:rsidR="009547F1" w:rsidRDefault="00CC0064">
      <w:pPr>
        <w:ind w:left="-15" w:right="67" w:firstLine="540"/>
      </w:pPr>
      <w:r>
        <w:t xml:space="preserve">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 </w:t>
      </w:r>
    </w:p>
    <w:p w:rsidR="009547F1" w:rsidRDefault="00CC0064">
      <w:pPr>
        <w:ind w:left="-15" w:right="67" w:firstLine="540"/>
      </w:pPr>
      <w:r>
        <w:t xml:space="preserve">Координировать свои действия с другими членами команды при решении задачи, выполнении естественнонаучного исследования или проекта. </w:t>
      </w:r>
    </w:p>
    <w:p w:rsidR="009547F1" w:rsidRDefault="00CC0064">
      <w:pPr>
        <w:ind w:left="-15" w:right="67" w:firstLine="540"/>
      </w:pPr>
      <w:r>
        <w:t xml:space="preserve">Оценивать свой вклад в решение естественнонаучной проблемы по критериям, самостоятельно сформулированным участниками команды. </w:t>
      </w:r>
    </w:p>
    <w:p w:rsidR="009547F1" w:rsidRDefault="00CC0064">
      <w:pPr>
        <w:ind w:left="550" w:right="67"/>
      </w:pPr>
      <w:r>
        <w:t xml:space="preserve">2.2.2.3.4.5. Формирование универсальных учебных регулятивных действий. </w:t>
      </w:r>
    </w:p>
    <w:p w:rsidR="009547F1" w:rsidRDefault="00CC0064">
      <w:pPr>
        <w:ind w:left="-15" w:right="67" w:firstLine="540"/>
      </w:pPr>
      <w:r>
        <w:t xml:space="preserve">Выявление проблем в жизненных и учебных ситуациях, требующих для решения проявлений естественнонаучной грамотности. </w:t>
      </w:r>
    </w:p>
    <w:p w:rsidR="009547F1" w:rsidRDefault="00CC0064">
      <w:pPr>
        <w:ind w:left="-15" w:right="67" w:firstLine="540"/>
      </w:pPr>
      <w:r>
        <w:t xml:space="preserve">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 </w:t>
      </w:r>
    </w:p>
    <w:p w:rsidR="009547F1" w:rsidRDefault="00CC0064">
      <w:pPr>
        <w:ind w:left="-15" w:right="67" w:firstLine="540"/>
      </w:pPr>
      <w:r>
        <w:t xml:space="preserve">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 </w:t>
      </w:r>
    </w:p>
    <w:p w:rsidR="009547F1" w:rsidRDefault="00CC0064">
      <w:pPr>
        <w:ind w:left="-15" w:right="67" w:firstLine="540"/>
      </w:pPr>
      <w:r>
        <w:t xml:space="preserve">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 </w:t>
      </w:r>
    </w:p>
    <w:p w:rsidR="009547F1" w:rsidRDefault="00CC0064">
      <w:pPr>
        <w:ind w:left="-15" w:right="67" w:firstLine="540"/>
      </w:pPr>
      <w:r>
        <w:t xml:space="preserve">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 </w:t>
      </w:r>
    </w:p>
    <w:p w:rsidR="009547F1" w:rsidRDefault="00CC0064">
      <w:pPr>
        <w:ind w:left="-15" w:right="67" w:firstLine="540"/>
      </w:pPr>
      <w:r>
        <w:t xml:space="preserve">Оценка соответствия результата решения естественнонаучной проблемы поставленным целям и условиям. </w:t>
      </w:r>
    </w:p>
    <w:p w:rsidR="009547F1" w:rsidRDefault="00CC0064">
      <w:pPr>
        <w:ind w:left="-15" w:right="67" w:firstLine="540"/>
      </w:pPr>
      <w:r>
        <w:t xml:space="preserve">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 </w:t>
      </w:r>
    </w:p>
    <w:p w:rsidR="009547F1" w:rsidRDefault="00CC0064">
      <w:pPr>
        <w:ind w:left="550" w:right="67"/>
      </w:pPr>
      <w:r>
        <w:t xml:space="preserve">2.2.2.3.5. Общественно-научные предметы. </w:t>
      </w:r>
    </w:p>
    <w:p w:rsidR="009547F1" w:rsidRDefault="00CC0064">
      <w:pPr>
        <w:ind w:left="-15" w:right="67" w:firstLine="540"/>
      </w:pPr>
      <w:r>
        <w:t xml:space="preserve">2.2.2.3.5.1. Формирование универсальных учебных познавательных действий в части базовых логических действий. </w:t>
      </w:r>
    </w:p>
    <w:p w:rsidR="009547F1" w:rsidRDefault="00CC0064">
      <w:pPr>
        <w:ind w:left="550" w:right="67"/>
      </w:pPr>
      <w:r>
        <w:t xml:space="preserve">Систематизировать, классифицировать и обобщать исторические факты. </w:t>
      </w:r>
    </w:p>
    <w:p w:rsidR="009547F1" w:rsidRDefault="00CC0064">
      <w:pPr>
        <w:ind w:left="550" w:right="67"/>
      </w:pPr>
      <w:r>
        <w:t xml:space="preserve">Составлять синхронистические и систематические таблицы. </w:t>
      </w:r>
    </w:p>
    <w:p w:rsidR="009547F1" w:rsidRDefault="00CC0064">
      <w:pPr>
        <w:ind w:left="550" w:right="67"/>
      </w:pPr>
      <w:r>
        <w:t xml:space="preserve">Выявлять и характеризовать существенные признаки исторических явлений, процессов. </w:t>
      </w:r>
    </w:p>
    <w:p w:rsidR="009547F1" w:rsidRDefault="00CC0064">
      <w:pPr>
        <w:ind w:left="-15" w:right="67" w:firstLine="540"/>
      </w:pPr>
      <w:r>
        <w:t xml:space="preserve">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ествовавшие синхронно в разных сообществах) и в динамике ("было - стало") по заданным или самостоятельно определенным основаниям. </w:t>
      </w:r>
    </w:p>
    <w:p w:rsidR="009547F1" w:rsidRDefault="00CC0064">
      <w:pPr>
        <w:ind w:left="-15" w:right="67" w:firstLine="540"/>
      </w:pPr>
      <w:r>
        <w:t xml:space="preserve">Использовать понятия и категории современного исторического знания (эпоха, цивилизация, исторический источник, исторический факт, историзм и другие). </w:t>
      </w:r>
    </w:p>
    <w:p w:rsidR="009547F1" w:rsidRDefault="00CC0064">
      <w:pPr>
        <w:ind w:left="550" w:right="67"/>
      </w:pPr>
      <w:r>
        <w:t xml:space="preserve">Выявлять причины и следствия исторических событий и процессов. </w:t>
      </w:r>
    </w:p>
    <w:p w:rsidR="009547F1" w:rsidRDefault="00CC0064">
      <w:pPr>
        <w:ind w:left="-15" w:right="67" w:firstLine="540"/>
      </w:pPr>
      <w:r>
        <w:t xml:space="preserve">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 </w:t>
      </w:r>
    </w:p>
    <w:p w:rsidR="009547F1" w:rsidRDefault="00CC0064">
      <w:pPr>
        <w:ind w:left="-15" w:right="67" w:firstLine="540"/>
      </w:pPr>
      <w:r>
        <w:t xml:space="preserve">Соотносить результаты своего исследования с уже имеющимися данными, оценивать их значимость. </w:t>
      </w:r>
    </w:p>
    <w:p w:rsidR="009547F1" w:rsidRDefault="00CC0064">
      <w:pPr>
        <w:ind w:left="-15" w:right="67" w:firstLine="540"/>
      </w:pPr>
      <w:r>
        <w:t xml:space="preserve">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 </w:t>
      </w:r>
    </w:p>
    <w:p w:rsidR="009547F1" w:rsidRDefault="00CC0064">
      <w:pPr>
        <w:ind w:left="-15" w:right="67" w:firstLine="540"/>
      </w:pPr>
      <w:r>
        <w:t xml:space="preserve">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 </w:t>
      </w:r>
    </w:p>
    <w:p w:rsidR="009547F1" w:rsidRDefault="00CC0064">
      <w:pPr>
        <w:ind w:left="-15" w:right="67" w:firstLine="540"/>
      </w:pPr>
      <w:r>
        <w:t xml:space="preserve">Определять конструктивные модели поведения в конфликтной ситуации, находить конструктивное разрешение конфликта. </w:t>
      </w:r>
    </w:p>
    <w:p w:rsidR="009547F1" w:rsidRDefault="00CC0064">
      <w:pPr>
        <w:ind w:left="550" w:right="67"/>
      </w:pPr>
      <w:r>
        <w:t xml:space="preserve">Преобразовывать статистическую и визуальную информацию о достижениях России в текст. </w:t>
      </w:r>
    </w:p>
    <w:p w:rsidR="009547F1" w:rsidRDefault="00CC0064">
      <w:pPr>
        <w:ind w:left="-15" w:right="67" w:firstLine="540"/>
      </w:pPr>
      <w:r>
        <w:t xml:space="preserve">Вносить коррективы в моделируемую экономическую деятельность на основе изменившихся ситуаций. </w:t>
      </w:r>
    </w:p>
    <w:p w:rsidR="009547F1" w:rsidRDefault="00CC0064">
      <w:pPr>
        <w:ind w:left="-15" w:right="67" w:firstLine="540"/>
      </w:pPr>
      <w:r>
        <w:t xml:space="preserve">Использовать полученные знания для публичного представления результатов своей деятельности в сфере духовной культуры. </w:t>
      </w:r>
    </w:p>
    <w:p w:rsidR="009547F1" w:rsidRDefault="00CC0064">
      <w:pPr>
        <w:ind w:left="550" w:right="67"/>
      </w:pPr>
      <w:r>
        <w:t xml:space="preserve">Выступать с сообщениями в соответствии с особенностями аудитории и регламентом. </w:t>
      </w:r>
    </w:p>
    <w:p w:rsidR="009547F1" w:rsidRDefault="00CC0064">
      <w:pPr>
        <w:ind w:left="-15" w:right="67" w:firstLine="540"/>
      </w:pPr>
      <w:r>
        <w:t xml:space="preserve">Устанавливать и объяснять взаимосвязи между правами человека и гражданина и обязанностями граждан. </w:t>
      </w:r>
    </w:p>
    <w:p w:rsidR="009547F1" w:rsidRDefault="00CC0064">
      <w:pPr>
        <w:ind w:left="550" w:right="67"/>
      </w:pPr>
      <w:r>
        <w:t xml:space="preserve">Объяснять причины смены дня и ночи и времен года. </w:t>
      </w:r>
    </w:p>
    <w:p w:rsidR="009547F1" w:rsidRDefault="00CC0064">
      <w:pPr>
        <w:ind w:left="-15" w:right="67" w:firstLine="540"/>
      </w:pPr>
      <w:r>
        <w:t xml:space="preserve">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 </w:t>
      </w:r>
    </w:p>
    <w:p w:rsidR="009547F1" w:rsidRDefault="00CC0064">
      <w:pPr>
        <w:ind w:left="550" w:right="67"/>
      </w:pPr>
      <w:r>
        <w:t xml:space="preserve">Классифицировать формы рельефа суши по высоте и по внешнему облику. </w:t>
      </w:r>
    </w:p>
    <w:p w:rsidR="009547F1" w:rsidRDefault="00CC0064">
      <w:pPr>
        <w:ind w:left="550" w:right="67"/>
      </w:pPr>
      <w:r>
        <w:t xml:space="preserve">Классифицировать острова по происхождению. </w:t>
      </w:r>
    </w:p>
    <w:p w:rsidR="009547F1" w:rsidRDefault="00CC0064">
      <w:pPr>
        <w:ind w:left="-15" w:right="67" w:firstLine="540"/>
      </w:pPr>
      <w:r>
        <w:t xml:space="preserve">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 </w:t>
      </w:r>
    </w:p>
    <w:p w:rsidR="009547F1" w:rsidRDefault="00CC0064">
      <w:pPr>
        <w:ind w:left="550" w:right="67"/>
      </w:pPr>
      <w:r>
        <w:t xml:space="preserve">Самостоятельно составлять план решения учебной географической задачи. </w:t>
      </w:r>
    </w:p>
    <w:p w:rsidR="009547F1" w:rsidRDefault="00CC0064">
      <w:pPr>
        <w:ind w:left="-15" w:right="67" w:firstLine="540"/>
      </w:pPr>
      <w:r>
        <w:t xml:space="preserve">2.2.2.3.5.2. Формирование универсальных учебных познавательных действий в части базовых исследовательских действий. </w:t>
      </w:r>
    </w:p>
    <w:p w:rsidR="009547F1" w:rsidRDefault="00CC0064">
      <w:pPr>
        <w:spacing w:after="24" w:line="253" w:lineRule="auto"/>
        <w:ind w:left="-15" w:right="64" w:firstLine="540"/>
        <w:jc w:val="left"/>
      </w:pPr>
      <w:r>
        <w:t xml:space="preserve">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 </w:t>
      </w:r>
    </w:p>
    <w:p w:rsidR="009547F1" w:rsidRDefault="00CC0064">
      <w:pPr>
        <w:ind w:left="-15" w:right="67" w:firstLine="540"/>
      </w:pPr>
      <w:r>
        <w:t xml:space="preserve">Формулировать вопросы, поиск ответов на которые необходим для прогнозирования изменения численности населения Российской Федерации в будущем. </w:t>
      </w:r>
    </w:p>
    <w:p w:rsidR="009547F1" w:rsidRDefault="00CC0064">
      <w:pPr>
        <w:ind w:left="-15" w:right="67" w:firstLine="540"/>
      </w:pPr>
      <w:r>
        <w:t xml:space="preserve">Представлять результаты фенологических наблюдений и наблюдений за погодой в различной форме (табличной, графической, географического описания). </w:t>
      </w:r>
    </w:p>
    <w:p w:rsidR="009547F1" w:rsidRDefault="00CC0064">
      <w:pPr>
        <w:ind w:left="-15" w:right="67" w:firstLine="540"/>
      </w:pPr>
      <w:r>
        <w:t xml:space="preserve">Проводить по самостоятельно составленному плану небольшое исследование роли традиций в обществе. </w:t>
      </w:r>
    </w:p>
    <w:p w:rsidR="009547F1" w:rsidRDefault="00CC0064">
      <w:pPr>
        <w:ind w:left="-15" w:right="67" w:firstLine="540"/>
      </w:pPr>
      <w:r>
        <w:t xml:space="preserve">Исследовать несложные практические ситуации, связанные с использованием различных способов повышения эффективности производства. </w:t>
      </w:r>
    </w:p>
    <w:p w:rsidR="009547F1" w:rsidRDefault="00CC0064">
      <w:pPr>
        <w:ind w:left="-15" w:right="67" w:firstLine="540"/>
      </w:pPr>
      <w:r>
        <w:t xml:space="preserve">2.2.2.3.5.3. Формирование универсальных учебных познавательных действий в части работы с информацией. </w:t>
      </w:r>
    </w:p>
    <w:p w:rsidR="009547F1" w:rsidRDefault="00CC0064">
      <w:pPr>
        <w:ind w:left="-15" w:right="67" w:firstLine="540"/>
      </w:pPr>
      <w:r>
        <w:t xml:space="preserve">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 </w:t>
      </w:r>
    </w:p>
    <w:p w:rsidR="009547F1" w:rsidRDefault="00CC0064">
      <w:pPr>
        <w:ind w:left="-15" w:right="67" w:firstLine="540"/>
      </w:pPr>
      <w:r>
        <w:t xml:space="preserve">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 </w:t>
      </w:r>
    </w:p>
    <w:p w:rsidR="009547F1" w:rsidRDefault="00CC0064">
      <w:pPr>
        <w:ind w:left="-15" w:right="67" w:firstLine="540"/>
      </w:pPr>
      <w:r>
        <w:t xml:space="preserve">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 </w:t>
      </w:r>
    </w:p>
    <w:p w:rsidR="009547F1" w:rsidRDefault="00CC0064">
      <w:pPr>
        <w:ind w:left="-15" w:right="67" w:firstLine="540"/>
      </w:pPr>
      <w:r>
        <w:t xml:space="preserve">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 </w:t>
      </w:r>
    </w:p>
    <w:p w:rsidR="009547F1" w:rsidRDefault="00CC0064">
      <w:pPr>
        <w:ind w:left="-15" w:right="67" w:firstLine="540"/>
      </w:pPr>
      <w:r>
        <w:t xml:space="preserve">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 </w:t>
      </w:r>
    </w:p>
    <w:p w:rsidR="009547F1" w:rsidRDefault="00CC0064">
      <w:pPr>
        <w:ind w:left="-15" w:right="67" w:firstLine="540"/>
      </w:pPr>
      <w:r>
        <w:t xml:space="preserve">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 </w:t>
      </w:r>
    </w:p>
    <w:p w:rsidR="009547F1" w:rsidRDefault="00CC0064">
      <w:pPr>
        <w:ind w:left="-15" w:right="67" w:firstLine="540"/>
      </w:pPr>
      <w: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 </w:t>
      </w:r>
    </w:p>
    <w:p w:rsidR="009547F1" w:rsidRDefault="00CC0064">
      <w:pPr>
        <w:ind w:left="-15" w:right="67" w:firstLine="540"/>
      </w:pPr>
      <w:r>
        <w:t xml:space="preserve">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 </w:t>
      </w:r>
    </w:p>
    <w:p w:rsidR="009547F1" w:rsidRDefault="00CC0064">
      <w:pPr>
        <w:ind w:left="550" w:right="67"/>
      </w:pPr>
      <w:r>
        <w:t xml:space="preserve">Определять информацию, недостающую для решения той или иной задачи. </w:t>
      </w:r>
    </w:p>
    <w:p w:rsidR="009547F1" w:rsidRDefault="00CC0064">
      <w:pPr>
        <w:ind w:left="-15" w:right="67" w:firstLine="540"/>
      </w:pPr>
      <w:r>
        <w:t xml:space="preserve">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 </w:t>
      </w:r>
    </w:p>
    <w:p w:rsidR="009547F1" w:rsidRDefault="00CC0064">
      <w:pPr>
        <w:ind w:left="-15" w:right="67" w:firstLine="540"/>
      </w:pPr>
      <w:r>
        <w:t xml:space="preserve">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 </w:t>
      </w:r>
    </w:p>
    <w:p w:rsidR="009547F1" w:rsidRDefault="00CC0064">
      <w:pPr>
        <w:ind w:left="550" w:right="67"/>
      </w:pPr>
      <w:r>
        <w:t xml:space="preserve">Представлять информацию в виде кратких выводов и обобщений. </w:t>
      </w:r>
    </w:p>
    <w:p w:rsidR="009547F1" w:rsidRDefault="00CC0064">
      <w:pPr>
        <w:ind w:left="-15" w:right="67" w:firstLine="540"/>
      </w:pPr>
      <w:r>
        <w:t xml:space="preserve">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 </w:t>
      </w:r>
    </w:p>
    <w:p w:rsidR="009547F1" w:rsidRDefault="00CC0064">
      <w:pPr>
        <w:ind w:left="550" w:right="67"/>
      </w:pPr>
      <w:r>
        <w:t xml:space="preserve">2.2.2.3.5.4. Формирование универсальных учебных коммуникативных действий. </w:t>
      </w:r>
    </w:p>
    <w:p w:rsidR="009547F1" w:rsidRDefault="00CC0064">
      <w:pPr>
        <w:ind w:left="-15" w:right="67" w:firstLine="540"/>
      </w:pPr>
      <w:r>
        <w:t xml:space="preserve">Определять характер отношений между людьми в различных исторических и современных ситуациях, событиях. </w:t>
      </w:r>
    </w:p>
    <w:p w:rsidR="009547F1" w:rsidRDefault="00CC0064">
      <w:pPr>
        <w:ind w:left="-15" w:right="67" w:firstLine="540"/>
      </w:pPr>
      <w:r>
        <w:t xml:space="preserve">Раскрывать значение совместной деятельности, сотрудничества людей в разных сферах в различные исторические эпохи. </w:t>
      </w:r>
    </w:p>
    <w:p w:rsidR="009547F1" w:rsidRDefault="00CC0064">
      <w:pPr>
        <w:ind w:left="-15" w:right="67" w:firstLine="540"/>
      </w:pPr>
      <w:r>
        <w:t xml:space="preserve">Принимать участие в обсуждении открытых (в том числе дискуссионных) вопросов истории, высказывая и аргументируя свои суждения. </w:t>
      </w:r>
    </w:p>
    <w:p w:rsidR="009547F1" w:rsidRDefault="00CC0064">
      <w:pPr>
        <w:ind w:left="-15" w:right="67" w:firstLine="540"/>
      </w:pPr>
      <w:r>
        <w:t xml:space="preserve">Осуществлять презентацию выполненной самостоятельной работы по истории, проявляя способность к диалогу с аудиторией. </w:t>
      </w:r>
    </w:p>
    <w:p w:rsidR="009547F1" w:rsidRDefault="00CC0064">
      <w:pPr>
        <w:ind w:left="-15" w:right="67" w:firstLine="540"/>
      </w:pPr>
      <w:r>
        <w:t xml:space="preserve">Оценивать собственные поступки и поведение других людей с точки зрения их соответствия правовым и нравственным нормам. </w:t>
      </w:r>
    </w:p>
    <w:p w:rsidR="009547F1" w:rsidRDefault="00CC0064">
      <w:pPr>
        <w:ind w:left="-15" w:right="67" w:firstLine="540"/>
      </w:pPr>
      <w:r>
        <w:t xml:space="preserve">Анализировать причины социальных и межличностных конфликтов, моделировать варианты выхода из конфликтной ситуации. </w:t>
      </w:r>
    </w:p>
    <w:p w:rsidR="009547F1" w:rsidRDefault="00CC0064">
      <w:pPr>
        <w:ind w:left="550" w:right="67"/>
      </w:pPr>
      <w:r>
        <w:t xml:space="preserve">Выражать свою точку зрения, участвовать в дискуссии. </w:t>
      </w:r>
    </w:p>
    <w:p w:rsidR="009547F1" w:rsidRDefault="00CC0064">
      <w:pPr>
        <w:ind w:left="-15" w:right="67" w:firstLine="540"/>
      </w:pPr>
      <w:r>
        <w:t xml:space="preserve">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 </w:t>
      </w:r>
    </w:p>
    <w:p w:rsidR="009547F1" w:rsidRDefault="00CC0064">
      <w:pPr>
        <w:ind w:left="-15" w:right="67" w:firstLine="540"/>
      </w:pPr>
      <w:r>
        <w:t xml:space="preserve">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 </w:t>
      </w:r>
    </w:p>
    <w:p w:rsidR="009547F1" w:rsidRDefault="00CC0064">
      <w:pPr>
        <w:ind w:left="-15" w:right="67" w:firstLine="540"/>
      </w:pPr>
      <w:r>
        <w:t xml:space="preserve">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 </w:t>
      </w:r>
    </w:p>
    <w:p w:rsidR="009547F1" w:rsidRDefault="00CC0064">
      <w:pPr>
        <w:ind w:left="-15" w:right="67" w:firstLine="540"/>
      </w:pPr>
      <w:r>
        <w:t xml:space="preserve">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 </w:t>
      </w:r>
    </w:p>
    <w:p w:rsidR="009547F1" w:rsidRDefault="00CC0064">
      <w:pPr>
        <w:ind w:left="-15" w:right="67" w:firstLine="540"/>
      </w:pPr>
      <w:r>
        <w:t xml:space="preserve">Сравнивать результаты выполнения учебного географического проекта с исходной задачей и вклад каждого члена команды в достижение результатов. </w:t>
      </w:r>
    </w:p>
    <w:p w:rsidR="009547F1" w:rsidRDefault="00CC0064">
      <w:pPr>
        <w:ind w:left="550" w:right="67"/>
      </w:pPr>
      <w:r>
        <w:t xml:space="preserve">Разделять сферу ответственности. </w:t>
      </w:r>
    </w:p>
    <w:p w:rsidR="009547F1" w:rsidRDefault="00CC0064">
      <w:pPr>
        <w:ind w:left="550" w:right="67"/>
      </w:pPr>
      <w:r>
        <w:t xml:space="preserve">2.2.2.3.5.5. Формирование универсальных учебных регулятивных действий. </w:t>
      </w:r>
    </w:p>
    <w:p w:rsidR="009547F1" w:rsidRDefault="00CC0064">
      <w:pPr>
        <w:ind w:left="-15" w:right="67" w:firstLine="540"/>
      </w:pPr>
      <w:r>
        <w:t xml:space="preserve">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 </w:t>
      </w:r>
    </w:p>
    <w:p w:rsidR="009547F1" w:rsidRDefault="00CC0064">
      <w:pPr>
        <w:ind w:left="550" w:right="67"/>
      </w:pPr>
      <w:r>
        <w:t xml:space="preserve">Определять способ решения поисковых, исследовательских, творческих задач по истории </w:t>
      </w:r>
    </w:p>
    <w:p w:rsidR="009547F1" w:rsidRDefault="00CC0064">
      <w:pPr>
        <w:ind w:left="-5" w:right="67"/>
      </w:pPr>
      <w:r>
        <w:t xml:space="preserve">(включая использование на разных этапах обучения сначала предложенных, а затем самостоятельно определяемых плана и источников информации). </w:t>
      </w:r>
    </w:p>
    <w:p w:rsidR="009547F1" w:rsidRDefault="00CC0064">
      <w:pPr>
        <w:ind w:left="-15" w:right="67" w:firstLine="540"/>
      </w:pPr>
      <w:r>
        <w:t xml:space="preserve">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 </w:t>
      </w:r>
    </w:p>
    <w:p w:rsidR="009547F1" w:rsidRDefault="00CC0064">
      <w:pPr>
        <w:ind w:left="-15" w:right="67" w:firstLine="540"/>
      </w:pPr>
      <w:r>
        <w:t xml:space="preserve">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 </w:t>
      </w:r>
    </w:p>
    <w:p w:rsidR="009547F1" w:rsidRDefault="00CC0064">
      <w:pPr>
        <w:ind w:left="-15" w:right="67" w:firstLine="540"/>
      </w:pPr>
      <w:r>
        <w:t xml:space="preserve">2.2.2.4. Особенности реализации основных направлений и форм учебно-исследовательской и проектной деятельности в рамках урочной и внеурочной деятельности. </w:t>
      </w:r>
    </w:p>
    <w:p w:rsidR="009547F1" w:rsidRDefault="00CC0064">
      <w:pPr>
        <w:ind w:left="-15" w:right="67" w:firstLine="540"/>
      </w:pPr>
      <w:r>
        <w:t xml:space="preserve">2.2.2.4.1. 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 </w:t>
      </w:r>
    </w:p>
    <w:p w:rsidR="009547F1" w:rsidRDefault="00CC0064">
      <w:pPr>
        <w:ind w:left="-15" w:right="67" w:firstLine="540"/>
      </w:pPr>
      <w:r>
        <w:t xml:space="preserve">2.2.2.4.2. 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 </w:t>
      </w:r>
    </w:p>
    <w:p w:rsidR="009547F1" w:rsidRDefault="00CC0064">
      <w:pPr>
        <w:ind w:left="-15" w:right="67" w:firstLine="540"/>
      </w:pPr>
      <w:r>
        <w:t xml:space="preserve">2.2.2.4.3. УИПД обучающихся должна быть с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 </w:t>
      </w:r>
    </w:p>
    <w:p w:rsidR="009547F1" w:rsidRDefault="00CC0064">
      <w:pPr>
        <w:ind w:left="-15" w:right="67" w:firstLine="540"/>
      </w:pPr>
      <w:r>
        <w:t xml:space="preserve">2.2.2.4.4. УИПД может осуществляться обучающимися индивидуально и коллективно (в составе малых групп, класса). </w:t>
      </w:r>
    </w:p>
    <w:p w:rsidR="009547F1" w:rsidRDefault="00CC0064">
      <w:pPr>
        <w:ind w:left="-15" w:right="67" w:firstLine="540"/>
      </w:pPr>
      <w:r>
        <w:t xml:space="preserve">2.2.2.4.5. 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 </w:t>
      </w:r>
    </w:p>
    <w:p w:rsidR="009547F1" w:rsidRDefault="00CC0064">
      <w:pPr>
        <w:ind w:left="-15" w:right="67" w:firstLine="540"/>
      </w:pPr>
      <w:r>
        <w:t xml:space="preserve">2.2.2.4.6. Материально-техническое оснащение образовательного процесса должно обеспечивать возможность включения всех обучающихся в УИПД. </w:t>
      </w:r>
    </w:p>
    <w:p w:rsidR="009547F1" w:rsidRDefault="00CC0064">
      <w:pPr>
        <w:ind w:left="-15" w:right="67" w:firstLine="540"/>
      </w:pPr>
      <w:r>
        <w:t xml:space="preserve">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 </w:t>
      </w:r>
    </w:p>
    <w:p w:rsidR="009547F1" w:rsidRDefault="00CC0064">
      <w:pPr>
        <w:ind w:left="-15" w:right="67" w:firstLine="540"/>
      </w:pPr>
      <w:r>
        <w:t xml:space="preserve">2.2.2.4.7. 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 </w:t>
      </w:r>
    </w:p>
    <w:p w:rsidR="009547F1" w:rsidRDefault="00CC0064">
      <w:pPr>
        <w:ind w:left="-15" w:right="67" w:firstLine="540"/>
      </w:pPr>
      <w:r>
        <w:t xml:space="preserve">2.2.2.4.8. Исследовательские задачи представляют собой особый вид педагогической установки, ориентированной: </w:t>
      </w:r>
    </w:p>
    <w:p w:rsidR="009547F1" w:rsidRDefault="00CC0064">
      <w:pPr>
        <w:ind w:left="550" w:right="67"/>
      </w:pPr>
      <w:r>
        <w:t xml:space="preserve">на формирование и развитие у школьников навыков поиска ответов на проблемные вопросы, </w:t>
      </w:r>
    </w:p>
    <w:p w:rsidR="009547F1" w:rsidRDefault="00CC0064">
      <w:pPr>
        <w:ind w:left="-5" w:right="67"/>
      </w:pPr>
      <w:r>
        <w:t xml:space="preserve">предполагающие не использование имеющихся у школьников знаний, а получение новых посредством размышлений, рассуждений, предположений, экспериментирования; 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делать обобщения и формулировать выводы на основе анализа полученных данных). </w:t>
      </w:r>
    </w:p>
    <w:p w:rsidR="009547F1" w:rsidRDefault="00CC0064">
      <w:pPr>
        <w:ind w:left="-15" w:right="67" w:firstLine="540"/>
      </w:pPr>
      <w:r>
        <w:t xml:space="preserve">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 </w:t>
      </w:r>
    </w:p>
    <w:p w:rsidR="009B298E" w:rsidRDefault="009B298E" w:rsidP="009B298E">
      <w:pPr>
        <w:spacing w:after="24" w:line="253" w:lineRule="auto"/>
        <w:ind w:right="64"/>
        <w:jc w:val="left"/>
      </w:pPr>
      <w:r>
        <w:t xml:space="preserve">2.2.2.4.9. Осуществление УИД обучающимися включает в себя ряд этапов: </w:t>
      </w:r>
    </w:p>
    <w:p w:rsidR="009B298E" w:rsidRDefault="009B298E" w:rsidP="009B298E">
      <w:pPr>
        <w:pStyle w:val="a3"/>
        <w:numPr>
          <w:ilvl w:val="0"/>
          <w:numId w:val="34"/>
        </w:numPr>
        <w:spacing w:after="24" w:line="253" w:lineRule="auto"/>
        <w:ind w:right="64"/>
        <w:jc w:val="left"/>
      </w:pPr>
      <w:r>
        <w:t xml:space="preserve">обоснование актуальности исследования; </w:t>
      </w:r>
    </w:p>
    <w:p w:rsidR="009B298E" w:rsidRDefault="009B298E" w:rsidP="009B298E">
      <w:pPr>
        <w:pStyle w:val="a3"/>
        <w:numPr>
          <w:ilvl w:val="0"/>
          <w:numId w:val="34"/>
        </w:numPr>
        <w:spacing w:after="24" w:line="253" w:lineRule="auto"/>
        <w:ind w:right="64"/>
        <w:jc w:val="left"/>
      </w:pPr>
      <w:r>
        <w:t xml:space="preserve">планирование (проектирование) исследовательских работ (выдвижение гипотезы, постановка </w:t>
      </w:r>
    </w:p>
    <w:p w:rsidR="009B298E" w:rsidRDefault="009B298E" w:rsidP="009B298E">
      <w:pPr>
        <w:pStyle w:val="a3"/>
        <w:numPr>
          <w:ilvl w:val="0"/>
          <w:numId w:val="34"/>
        </w:numPr>
        <w:spacing w:after="24" w:line="253" w:lineRule="auto"/>
        <w:ind w:right="64"/>
        <w:jc w:val="left"/>
      </w:pPr>
      <w:r>
        <w:t xml:space="preserve">цели и задач), выбор необходимых средств (инструментария); </w:t>
      </w:r>
    </w:p>
    <w:p w:rsidR="009B298E" w:rsidRDefault="009B298E" w:rsidP="009B298E">
      <w:pPr>
        <w:pStyle w:val="a3"/>
        <w:numPr>
          <w:ilvl w:val="0"/>
          <w:numId w:val="34"/>
        </w:numPr>
        <w:spacing w:after="24" w:line="253" w:lineRule="auto"/>
        <w:ind w:right="64"/>
        <w:jc w:val="left"/>
      </w:pPr>
      <w:r>
        <w:t xml:space="preserve">собственно проведение исследования с обязательным поэтапным контролем и коррекцией </w:t>
      </w:r>
    </w:p>
    <w:p w:rsidR="009B298E" w:rsidRDefault="009B298E" w:rsidP="009B298E">
      <w:pPr>
        <w:pStyle w:val="a3"/>
        <w:numPr>
          <w:ilvl w:val="0"/>
          <w:numId w:val="34"/>
        </w:numPr>
        <w:spacing w:after="24" w:line="253" w:lineRule="auto"/>
        <w:ind w:right="64"/>
        <w:jc w:val="left"/>
      </w:pPr>
      <w:r>
        <w:t xml:space="preserve">результатов работ, проверка гипотезы; </w:t>
      </w:r>
    </w:p>
    <w:p w:rsidR="009B298E" w:rsidRDefault="009B298E" w:rsidP="009B298E">
      <w:pPr>
        <w:pStyle w:val="a3"/>
        <w:numPr>
          <w:ilvl w:val="0"/>
          <w:numId w:val="34"/>
        </w:numPr>
        <w:spacing w:after="24" w:line="253" w:lineRule="auto"/>
        <w:ind w:right="64"/>
        <w:jc w:val="left"/>
      </w:pPr>
      <w:r>
        <w:t xml:space="preserve">описание процесса исследования, оформление результатов </w:t>
      </w:r>
      <w:r>
        <w:tab/>
        <w:t xml:space="preserve">учебно-исследовательской </w:t>
      </w:r>
    </w:p>
    <w:p w:rsidR="009B298E" w:rsidRDefault="009B298E" w:rsidP="009B298E">
      <w:pPr>
        <w:pStyle w:val="a3"/>
        <w:numPr>
          <w:ilvl w:val="0"/>
          <w:numId w:val="34"/>
        </w:numPr>
        <w:spacing w:after="24" w:line="253" w:lineRule="auto"/>
        <w:ind w:right="64"/>
        <w:jc w:val="left"/>
      </w:pPr>
      <w:r>
        <w:t xml:space="preserve">деятельности в виде конечного продукта; </w:t>
      </w:r>
    </w:p>
    <w:p w:rsidR="009B298E" w:rsidRDefault="009B298E" w:rsidP="009B298E">
      <w:pPr>
        <w:pStyle w:val="a3"/>
        <w:numPr>
          <w:ilvl w:val="0"/>
          <w:numId w:val="34"/>
        </w:numPr>
        <w:spacing w:after="24" w:line="253" w:lineRule="auto"/>
        <w:ind w:right="64"/>
        <w:jc w:val="left"/>
      </w:pPr>
      <w:r>
        <w:t xml:space="preserve">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 </w:t>
      </w:r>
    </w:p>
    <w:p w:rsidR="009547F1" w:rsidRDefault="00CC0064" w:rsidP="009B298E">
      <w:pPr>
        <w:spacing w:after="24" w:line="253" w:lineRule="auto"/>
        <w:ind w:right="64"/>
        <w:jc w:val="left"/>
      </w:pPr>
      <w:r>
        <w:t xml:space="preserve">2.2.2.4.10. 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 </w:t>
      </w:r>
    </w:p>
    <w:p w:rsidR="009547F1" w:rsidRDefault="00CC0064" w:rsidP="009B298E">
      <w:pPr>
        <w:ind w:left="-15" w:right="67" w:firstLine="0"/>
      </w:pPr>
      <w:r>
        <w:t xml:space="preserve">2.2.2.4.11. С учетом этого при организации УИД обучающихся в урочное время целесообразно ориентироваться на реализацию двух основных направлений исследований: </w:t>
      </w:r>
    </w:p>
    <w:p w:rsidR="009B298E" w:rsidRDefault="00CC0064" w:rsidP="009B298E">
      <w:pPr>
        <w:pStyle w:val="a3"/>
        <w:numPr>
          <w:ilvl w:val="0"/>
          <w:numId w:val="33"/>
        </w:numPr>
        <w:ind w:right="3827"/>
      </w:pPr>
      <w:r>
        <w:t>п</w:t>
      </w:r>
      <w:r w:rsidR="009B298E">
        <w:t>редметные учебные исследования</w:t>
      </w:r>
    </w:p>
    <w:p w:rsidR="009547F1" w:rsidRDefault="00CC0064" w:rsidP="009B298E">
      <w:pPr>
        <w:pStyle w:val="a3"/>
        <w:numPr>
          <w:ilvl w:val="0"/>
          <w:numId w:val="33"/>
        </w:numPr>
        <w:ind w:right="3827"/>
      </w:pPr>
      <w:r>
        <w:t xml:space="preserve">междисциплинарные учебные исследования. </w:t>
      </w:r>
    </w:p>
    <w:p w:rsidR="009547F1" w:rsidRDefault="00CC0064" w:rsidP="009B298E">
      <w:pPr>
        <w:ind w:left="-15" w:right="67" w:firstLine="0"/>
      </w:pPr>
      <w:r>
        <w:t xml:space="preserve">2.2.2.4.12. 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 </w:t>
      </w:r>
    </w:p>
    <w:p w:rsidR="009547F1" w:rsidRDefault="00CC0064">
      <w:pPr>
        <w:ind w:left="-15" w:right="67" w:firstLine="540"/>
      </w:pPr>
      <w:r>
        <w:t xml:space="preserve">2.2.2.4.13. 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 </w:t>
      </w:r>
    </w:p>
    <w:p w:rsidR="009547F1" w:rsidRDefault="00CC0064">
      <w:pPr>
        <w:ind w:left="-15" w:right="67" w:firstLine="540"/>
      </w:pPr>
      <w:r>
        <w:t xml:space="preserve">2.2.2.4.14. Формы организации исследовательской деятельности обучающихся могут быть следующие: </w:t>
      </w:r>
    </w:p>
    <w:p w:rsidR="009547F1" w:rsidRDefault="00CC0064">
      <w:pPr>
        <w:ind w:left="550" w:right="67"/>
      </w:pPr>
      <w:r>
        <w:t xml:space="preserve">урок-исследование; </w:t>
      </w:r>
    </w:p>
    <w:p w:rsidR="009547F1" w:rsidRDefault="00CC0064">
      <w:pPr>
        <w:ind w:left="550" w:right="67"/>
      </w:pPr>
      <w:r>
        <w:t xml:space="preserve">урок с использованием интерактивной беседы в исследовательском ключе; </w:t>
      </w:r>
    </w:p>
    <w:p w:rsidR="009547F1" w:rsidRDefault="00CC0064">
      <w:pPr>
        <w:tabs>
          <w:tab w:val="center" w:pos="1498"/>
          <w:tab w:val="center" w:pos="3415"/>
          <w:tab w:val="center" w:pos="4776"/>
          <w:tab w:val="center" w:pos="5912"/>
          <w:tab w:val="center" w:pos="7617"/>
          <w:tab w:val="right" w:pos="10279"/>
        </w:tabs>
        <w:ind w:left="0" w:right="0" w:firstLine="0"/>
        <w:jc w:val="left"/>
      </w:pPr>
      <w:r>
        <w:rPr>
          <w:rFonts w:ascii="Calibri" w:eastAsia="Calibri" w:hAnsi="Calibri" w:cs="Calibri"/>
          <w:sz w:val="22"/>
        </w:rPr>
        <w:tab/>
      </w:r>
      <w:r>
        <w:t xml:space="preserve">урок-эксперимент, </w:t>
      </w:r>
      <w:r>
        <w:tab/>
        <w:t xml:space="preserve">позволяющий </w:t>
      </w:r>
      <w:r>
        <w:tab/>
        <w:t xml:space="preserve">освоить </w:t>
      </w:r>
      <w:r>
        <w:tab/>
        <w:t xml:space="preserve">элементы </w:t>
      </w:r>
      <w:r>
        <w:tab/>
        <w:t xml:space="preserve">исследовательской </w:t>
      </w:r>
      <w:r>
        <w:tab/>
        <w:t xml:space="preserve">деятельности </w:t>
      </w:r>
    </w:p>
    <w:p w:rsidR="009547F1" w:rsidRDefault="00CC0064">
      <w:pPr>
        <w:spacing w:after="24" w:line="253" w:lineRule="auto"/>
        <w:ind w:left="525" w:right="1972" w:hanging="540"/>
        <w:jc w:val="left"/>
      </w:pPr>
      <w:r>
        <w:t xml:space="preserve">(планирование и проведение эксперимента, обработка и анализ его результатов); урок-консультация; мини-исследование в рамках домашнего задания. </w:t>
      </w:r>
    </w:p>
    <w:p w:rsidR="009547F1" w:rsidRDefault="00CC0064">
      <w:pPr>
        <w:ind w:left="-15" w:right="67" w:firstLine="540"/>
      </w:pPr>
      <w:r>
        <w:t xml:space="preserve">2.2.2.4.15. 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 </w:t>
      </w:r>
    </w:p>
    <w:p w:rsidR="009547F1" w:rsidRDefault="00CC0064">
      <w:pPr>
        <w:ind w:left="550" w:right="67"/>
      </w:pPr>
      <w:r>
        <w:t xml:space="preserve">учебных исследовательских задач, предполагающих деятельность учащихся в проблемной </w:t>
      </w:r>
    </w:p>
    <w:p w:rsidR="009547F1" w:rsidRDefault="00CC0064">
      <w:pPr>
        <w:ind w:left="-5" w:right="67"/>
      </w:pPr>
      <w:r>
        <w:t xml:space="preserve">ситуации, поставленной перед ними учителем в рамках следующих теоретических вопросов: </w:t>
      </w:r>
    </w:p>
    <w:p w:rsidR="009547F1" w:rsidRDefault="00CC0064">
      <w:pPr>
        <w:ind w:left="550" w:right="67"/>
      </w:pPr>
      <w:r>
        <w:t xml:space="preserve">Как (в каком направлении)... в какой степени... изменилось... ? </w:t>
      </w:r>
    </w:p>
    <w:p w:rsidR="009547F1" w:rsidRDefault="00CC0064">
      <w:pPr>
        <w:ind w:left="550" w:right="67"/>
      </w:pPr>
      <w:r>
        <w:t xml:space="preserve">Как (каким образом)... в какой степени повлияло... на... ? </w:t>
      </w:r>
    </w:p>
    <w:p w:rsidR="009547F1" w:rsidRDefault="00CC0064">
      <w:pPr>
        <w:ind w:left="550" w:right="67"/>
      </w:pPr>
      <w:r>
        <w:t xml:space="preserve">Какой (в чем проявилась)... насколько важной... была роль... ? </w:t>
      </w:r>
    </w:p>
    <w:p w:rsidR="009547F1" w:rsidRDefault="00CC0064">
      <w:pPr>
        <w:ind w:left="550" w:right="67"/>
      </w:pPr>
      <w:r>
        <w:t xml:space="preserve">Каково (в чем проявилось)... как можно оценить... значение... ? </w:t>
      </w:r>
    </w:p>
    <w:p w:rsidR="009547F1" w:rsidRDefault="00CC0064">
      <w:pPr>
        <w:ind w:left="550" w:right="67"/>
      </w:pPr>
      <w:r>
        <w:t xml:space="preserve">Что произойдет... как изменится..., если... ? </w:t>
      </w:r>
    </w:p>
    <w:p w:rsidR="009547F1" w:rsidRDefault="00CC0064">
      <w:pPr>
        <w:ind w:left="550" w:right="67"/>
      </w:pPr>
      <w:r>
        <w:t xml:space="preserve">мини-исследований, организуемых педагогом в течение одного или 2 уроков ("сдвоенный </w:t>
      </w:r>
    </w:p>
    <w:p w:rsidR="009547F1" w:rsidRDefault="00CC0064">
      <w:pPr>
        <w:ind w:left="-5" w:right="67"/>
      </w:pPr>
      <w:r>
        <w:t xml:space="preserve">урок") и ориентирующих обучающихся на поиск ответов на один или несколько проблемных вопросов. </w:t>
      </w:r>
    </w:p>
    <w:p w:rsidR="009547F1" w:rsidRDefault="00CC0064" w:rsidP="009B298E">
      <w:pPr>
        <w:ind w:left="550" w:right="67"/>
      </w:pPr>
      <w:r>
        <w:t xml:space="preserve">2.2.2.4.16. Основными формами представления итогов учебных исследований являются: доклад, реферат; статьи, обзоры, отчеты и заключения по итогам исследований по различным предметным областям. </w:t>
      </w:r>
    </w:p>
    <w:p w:rsidR="009547F1" w:rsidRDefault="00CC0064">
      <w:pPr>
        <w:ind w:left="550" w:right="67"/>
      </w:pPr>
      <w:r>
        <w:t xml:space="preserve">Особенности организации УИД в рамках внеурочной деятельности. </w:t>
      </w:r>
    </w:p>
    <w:p w:rsidR="009547F1" w:rsidRDefault="00CC0064">
      <w:pPr>
        <w:ind w:left="-15" w:right="67" w:firstLine="540"/>
      </w:pPr>
      <w:r>
        <w:t xml:space="preserve">2.2.2.4.17. 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 </w:t>
      </w:r>
    </w:p>
    <w:p w:rsidR="009547F1" w:rsidRDefault="00CC0064">
      <w:pPr>
        <w:ind w:left="-15" w:right="67" w:firstLine="540"/>
      </w:pPr>
      <w:r>
        <w:t xml:space="preserve">2.2.2.4.18. 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 </w:t>
      </w:r>
    </w:p>
    <w:p w:rsidR="009547F1" w:rsidRDefault="00CC0064">
      <w:pPr>
        <w:spacing w:after="24" w:line="253" w:lineRule="auto"/>
        <w:ind w:left="550" w:right="5817"/>
        <w:jc w:val="left"/>
      </w:pPr>
      <w:r>
        <w:t xml:space="preserve">социально-гуманитарное; филологическое; естественнонаучное; информационно-технологическое; междисциплинарное. </w:t>
      </w:r>
    </w:p>
    <w:p w:rsidR="009547F1" w:rsidRDefault="00CC0064">
      <w:pPr>
        <w:ind w:left="-15" w:right="67" w:firstLine="540"/>
      </w:pPr>
      <w:r>
        <w:t xml:space="preserve">Основными формами организации УИД во внеурочное время являются: конференция, семинар, дискуссия, диспут; брифинг, интервью, телемост; </w:t>
      </w:r>
    </w:p>
    <w:p w:rsidR="009547F1" w:rsidRDefault="00CC0064">
      <w:pPr>
        <w:ind w:left="550" w:right="67"/>
      </w:pPr>
      <w:r>
        <w:t xml:space="preserve">исследовательская практика, образовательные экспедиции, походы, поездки, экскурсии; научно-исследовательское общество учащихся. </w:t>
      </w:r>
    </w:p>
    <w:p w:rsidR="009547F1" w:rsidRDefault="00CC0064">
      <w:pPr>
        <w:ind w:left="-15" w:right="67" w:firstLine="540"/>
      </w:pPr>
      <w:r>
        <w:t xml:space="preserve">2.2.2.4.19. Для представления итогов УИД во внеурочное время наиболее целесообразно использование следующих форм предъявления результатов: </w:t>
      </w:r>
    </w:p>
    <w:p w:rsidR="009547F1" w:rsidRDefault="00CC0064">
      <w:pPr>
        <w:ind w:left="-15" w:right="67" w:firstLine="540"/>
      </w:pPr>
      <w:r>
        <w:t xml:space="preserve">письменная исследовательская работа (эссе, доклад, реферат); 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 </w:t>
      </w:r>
    </w:p>
    <w:p w:rsidR="009547F1" w:rsidRDefault="00CC0064">
      <w:pPr>
        <w:ind w:left="-15" w:right="67" w:firstLine="540"/>
      </w:pPr>
      <w:r>
        <w:t xml:space="preserve">2.2.2.4.20. 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 </w:t>
      </w:r>
    </w:p>
    <w:p w:rsidR="009547F1" w:rsidRDefault="00CC0064">
      <w:pPr>
        <w:ind w:left="-15" w:right="67" w:firstLine="540"/>
      </w:pPr>
      <w:r>
        <w:t xml:space="preserve">2.2.2.4.21. 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 </w:t>
      </w:r>
    </w:p>
    <w:p w:rsidR="009547F1" w:rsidRDefault="00CC0064" w:rsidP="0049325B">
      <w:pPr>
        <w:pStyle w:val="a3"/>
        <w:numPr>
          <w:ilvl w:val="0"/>
          <w:numId w:val="35"/>
        </w:numPr>
        <w:ind w:right="67"/>
      </w:pPr>
      <w:r>
        <w:t xml:space="preserve">использовать вопросы как исследовательский инструмент познания; </w:t>
      </w:r>
    </w:p>
    <w:p w:rsidR="009547F1" w:rsidRDefault="00CC0064" w:rsidP="0049325B">
      <w:pPr>
        <w:pStyle w:val="a3"/>
        <w:numPr>
          <w:ilvl w:val="0"/>
          <w:numId w:val="35"/>
        </w:numPr>
        <w:ind w:right="67"/>
      </w:pPr>
      <w:r>
        <w:t xml:space="preserve">формулировать вопросы, фиксирующие разрыв между реальным и желательным состоянием </w:t>
      </w:r>
    </w:p>
    <w:p w:rsidR="0049325B" w:rsidRDefault="00CC0064" w:rsidP="0049325B">
      <w:pPr>
        <w:pStyle w:val="a3"/>
        <w:ind w:right="67" w:firstLine="0"/>
      </w:pPr>
      <w:r>
        <w:t>ситуации, объекта, самостоятельно устанавливать искомое и данное; формировать гипотезу об истинности собственных суждений и суждений других, аргументировать свою позицию, мнение;</w:t>
      </w:r>
    </w:p>
    <w:p w:rsidR="009547F1" w:rsidRDefault="00CC0064" w:rsidP="0049325B">
      <w:pPr>
        <w:pStyle w:val="a3"/>
        <w:numPr>
          <w:ilvl w:val="0"/>
          <w:numId w:val="35"/>
        </w:numPr>
        <w:ind w:right="67"/>
      </w:pPr>
      <w:r>
        <w:t xml:space="preserve">проводить по самостоятельно составленному плану опыт, несложный эксперимент, </w:t>
      </w:r>
    </w:p>
    <w:p w:rsidR="009B298E" w:rsidRDefault="00CC0064" w:rsidP="0049325B">
      <w:pPr>
        <w:pStyle w:val="a3"/>
        <w:ind w:right="67" w:firstLine="0"/>
      </w:pPr>
      <w:r>
        <w:t>небольшое исследование;</w:t>
      </w:r>
    </w:p>
    <w:p w:rsidR="009547F1" w:rsidRDefault="00CC0064" w:rsidP="0049325B">
      <w:pPr>
        <w:pStyle w:val="a3"/>
        <w:numPr>
          <w:ilvl w:val="0"/>
          <w:numId w:val="35"/>
        </w:numPr>
        <w:spacing w:line="266" w:lineRule="auto"/>
        <w:ind w:right="68"/>
      </w:pPr>
      <w:r>
        <w:t xml:space="preserve">оценивать на применимость и достоверность информацию, полученную в ходе исследования </w:t>
      </w:r>
    </w:p>
    <w:p w:rsidR="0049325B" w:rsidRDefault="00CC0064" w:rsidP="0049325B">
      <w:pPr>
        <w:pStyle w:val="a3"/>
        <w:spacing w:line="266" w:lineRule="auto"/>
        <w:ind w:right="68" w:firstLine="0"/>
      </w:pPr>
      <w:r>
        <w:t xml:space="preserve">(эксперимента); </w:t>
      </w:r>
    </w:p>
    <w:p w:rsidR="0049325B" w:rsidRDefault="00CC0064" w:rsidP="0049325B">
      <w:pPr>
        <w:pStyle w:val="a3"/>
        <w:numPr>
          <w:ilvl w:val="0"/>
          <w:numId w:val="35"/>
        </w:numPr>
        <w:spacing w:line="266" w:lineRule="auto"/>
        <w:ind w:right="68"/>
      </w:pPr>
      <w:r>
        <w:t xml:space="preserve">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 </w:t>
      </w:r>
    </w:p>
    <w:p w:rsidR="009547F1" w:rsidRDefault="00CC0064" w:rsidP="0049325B">
      <w:pPr>
        <w:pStyle w:val="a3"/>
        <w:numPr>
          <w:ilvl w:val="0"/>
          <w:numId w:val="35"/>
        </w:numPr>
        <w:spacing w:line="266" w:lineRule="auto"/>
        <w:ind w:right="68"/>
      </w:pPr>
      <w:r>
        <w:t xml:space="preserve">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 </w:t>
      </w:r>
    </w:p>
    <w:p w:rsidR="009547F1" w:rsidRDefault="00CC0064">
      <w:pPr>
        <w:ind w:left="-15" w:right="67" w:firstLine="540"/>
      </w:pPr>
      <w:r>
        <w:t xml:space="preserve">2.2.2.4.22. 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 </w:t>
      </w:r>
    </w:p>
    <w:p w:rsidR="009547F1" w:rsidRDefault="00CC0064">
      <w:pPr>
        <w:ind w:left="-15" w:right="67" w:firstLine="540"/>
      </w:pPr>
      <w:r>
        <w:t xml:space="preserve">2.2.2.4.23. Проектные задачи отличаются от исследовательских иной логикой решения, а также тем, что нацелены на формирование и развитие у обучающихся умений: </w:t>
      </w:r>
    </w:p>
    <w:p w:rsidR="009547F1" w:rsidRDefault="00CC0064">
      <w:pPr>
        <w:ind w:left="550" w:right="67"/>
      </w:pPr>
      <w:r>
        <w:t xml:space="preserve">определять оптимальный путь решения проблемного вопроса, прогнозировать проектный </w:t>
      </w:r>
    </w:p>
    <w:p w:rsidR="009547F1" w:rsidRDefault="00CC0064">
      <w:pPr>
        <w:ind w:left="-5" w:right="67"/>
      </w:pPr>
      <w:r>
        <w:t xml:space="preserve">результат и оформлять его в виде реального "продукта"; 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w:t>
      </w:r>
    </w:p>
    <w:p w:rsidR="009547F1" w:rsidRDefault="00CC0064">
      <w:pPr>
        <w:ind w:left="-15" w:right="67" w:firstLine="540"/>
      </w:pPr>
      <w:r>
        <w:t xml:space="preserve">Проектная работа должна ответить на вопрос "Что необходимо сделать (сконструировать, смоделировать, изготовить и другие действия), чтобы решить реально существующую или потенциально значимую проблему?". </w:t>
      </w:r>
    </w:p>
    <w:p w:rsidR="0049325B" w:rsidRDefault="0049325B">
      <w:pPr>
        <w:ind w:left="-15" w:right="67" w:firstLine="540"/>
      </w:pPr>
      <w:r w:rsidRPr="0049325B">
        <w:t xml:space="preserve">2.2.2.4.24. Осуществление ПД обучающимися включает в себя ряд этапов: анализ и формулирование проблемы; формулирование темы проекта; постановка цели и задач проекта; составление плана работы; сбор информации (исследование); выполнение технологического этапа; подготовка и защита проекта; рефлексия, анализ результатов выполнения проекта, оценка качества выполнения. </w:t>
      </w:r>
    </w:p>
    <w:p w:rsidR="009547F1" w:rsidRDefault="00CC0064">
      <w:pPr>
        <w:ind w:left="-15" w:right="67" w:firstLine="540"/>
      </w:pPr>
      <w:r>
        <w:t xml:space="preserve">2.2.2.4.25. 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 </w:t>
      </w:r>
    </w:p>
    <w:p w:rsidR="009547F1" w:rsidRDefault="00CC0064">
      <w:pPr>
        <w:spacing w:after="24" w:line="253" w:lineRule="auto"/>
        <w:ind w:left="-15" w:right="64" w:firstLine="540"/>
        <w:jc w:val="left"/>
      </w:pPr>
      <w:r>
        <w:t xml:space="preserve">2.2.2.4.26. 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 </w:t>
      </w:r>
    </w:p>
    <w:p w:rsidR="009547F1" w:rsidRDefault="00CC0064">
      <w:pPr>
        <w:ind w:left="-15" w:right="67" w:firstLine="540"/>
      </w:pPr>
      <w:r>
        <w:t xml:space="preserve">2.2.2.4.27. С учетом этого при организации ПД обучающихся в урочное время целесообразно ориентироваться на реализацию двух основных направлений проектирования: </w:t>
      </w:r>
    </w:p>
    <w:p w:rsidR="0049325B" w:rsidRDefault="00CC0064">
      <w:pPr>
        <w:ind w:left="550" w:right="5754"/>
      </w:pPr>
      <w:r>
        <w:t xml:space="preserve">предметные проекты; </w:t>
      </w:r>
    </w:p>
    <w:p w:rsidR="009547F1" w:rsidRDefault="00CC0064">
      <w:pPr>
        <w:ind w:left="550" w:right="5754"/>
      </w:pPr>
      <w:r>
        <w:t xml:space="preserve">метапредметные проекты. </w:t>
      </w:r>
    </w:p>
    <w:p w:rsidR="009547F1" w:rsidRDefault="00CC0064">
      <w:pPr>
        <w:ind w:left="-15" w:right="67" w:firstLine="540"/>
      </w:pPr>
      <w:r>
        <w:t xml:space="preserve">2.2.2.4.28. 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 </w:t>
      </w:r>
    </w:p>
    <w:p w:rsidR="0049325B" w:rsidRDefault="00CC0064">
      <w:pPr>
        <w:ind w:left="550" w:right="900"/>
      </w:pPr>
      <w:r>
        <w:t xml:space="preserve">2.2.2.4.29. Формы организации ПД обучающихся могут быть следующие: </w:t>
      </w:r>
    </w:p>
    <w:p w:rsidR="009547F1" w:rsidRDefault="00CC0064">
      <w:pPr>
        <w:ind w:left="550" w:right="900"/>
      </w:pPr>
      <w:r>
        <w:t xml:space="preserve">монопроект (использование содержания одного предмета); </w:t>
      </w:r>
    </w:p>
    <w:p w:rsidR="009547F1" w:rsidRDefault="00CC0064">
      <w:pPr>
        <w:ind w:left="550" w:right="67"/>
      </w:pPr>
      <w:r>
        <w:t xml:space="preserve">межпредметный проект (использование интегрированного знания и способов учебной </w:t>
      </w:r>
    </w:p>
    <w:p w:rsidR="0049325B" w:rsidRDefault="00CC0064">
      <w:pPr>
        <w:ind w:left="525" w:right="67" w:hanging="540"/>
      </w:pPr>
      <w:r>
        <w:t xml:space="preserve">деятельности различных предметов); </w:t>
      </w:r>
    </w:p>
    <w:p w:rsidR="009547F1" w:rsidRDefault="0049325B">
      <w:pPr>
        <w:ind w:left="525" w:right="67" w:hanging="540"/>
      </w:pPr>
      <w:r>
        <w:t xml:space="preserve">         </w:t>
      </w:r>
      <w:r w:rsidR="00CC0064">
        <w:t xml:space="preserve">метапроект (использование областей знания и методов деятельности, выходящих за рамки </w:t>
      </w:r>
    </w:p>
    <w:p w:rsidR="009547F1" w:rsidRDefault="00CC0064">
      <w:pPr>
        <w:ind w:left="-5" w:right="67"/>
      </w:pPr>
      <w:r>
        <w:t xml:space="preserve">предметного обучения). </w:t>
      </w:r>
    </w:p>
    <w:p w:rsidR="009547F1" w:rsidRDefault="00CC0064">
      <w:pPr>
        <w:ind w:left="-15" w:right="67" w:firstLine="540"/>
      </w:pPr>
      <w:r>
        <w:t xml:space="preserve">2.2.2.4.30. 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 </w:t>
      </w:r>
    </w:p>
    <w:p w:rsidR="009547F1" w:rsidRDefault="00CC0064">
      <w:pPr>
        <w:ind w:left="550" w:right="67"/>
      </w:pPr>
      <w:r>
        <w:t xml:space="preserve">Какое средство поможет в решении проблемы... (опишите, объясните)? </w:t>
      </w:r>
    </w:p>
    <w:p w:rsidR="009547F1" w:rsidRDefault="00CC0064">
      <w:pPr>
        <w:ind w:left="550" w:right="67"/>
      </w:pPr>
      <w:r>
        <w:t xml:space="preserve">Каким должно быть средство для решения проблемы... (опишите, смоделируйте)? </w:t>
      </w:r>
    </w:p>
    <w:p w:rsidR="009547F1" w:rsidRDefault="00CC0064">
      <w:pPr>
        <w:ind w:left="550" w:right="67"/>
      </w:pPr>
      <w:r>
        <w:t xml:space="preserve">Как сделать средство для решения проблемы (дайте инструкцию)? </w:t>
      </w:r>
    </w:p>
    <w:p w:rsidR="009547F1" w:rsidRDefault="00CC0064">
      <w:pPr>
        <w:ind w:left="550" w:right="67"/>
      </w:pPr>
      <w:r>
        <w:t xml:space="preserve">Как выглядело... (опишите, реконструируйте)? </w:t>
      </w:r>
    </w:p>
    <w:p w:rsidR="009547F1" w:rsidRDefault="00CC0064">
      <w:pPr>
        <w:ind w:left="550" w:right="67"/>
      </w:pPr>
      <w:r>
        <w:t xml:space="preserve">Как будет выглядеть... (опишите, спрогнозируйте)? </w:t>
      </w:r>
    </w:p>
    <w:p w:rsidR="0049325B" w:rsidRDefault="0049325B" w:rsidP="0049325B">
      <w:pPr>
        <w:ind w:left="-15" w:right="67" w:firstLine="540"/>
      </w:pPr>
      <w:r>
        <w:t xml:space="preserve">25.2.4.31. Основными формами представления итогов ПД являются: </w:t>
      </w:r>
    </w:p>
    <w:p w:rsidR="0049325B" w:rsidRDefault="0049325B" w:rsidP="0049325B">
      <w:pPr>
        <w:ind w:right="67"/>
      </w:pPr>
      <w:r>
        <w:t xml:space="preserve">материальный объект, макет, конструкторское изделие; </w:t>
      </w:r>
    </w:p>
    <w:p w:rsidR="0049325B" w:rsidRDefault="0049325B" w:rsidP="0049325B">
      <w:pPr>
        <w:ind w:right="67"/>
      </w:pPr>
      <w:r>
        <w:t xml:space="preserve">отчетные материалы по проекту (тексты, мультимедийные продукты). </w:t>
      </w:r>
    </w:p>
    <w:p w:rsidR="009547F1" w:rsidRDefault="0049325B" w:rsidP="0049325B">
      <w:pPr>
        <w:ind w:left="-15" w:right="67" w:firstLine="540"/>
      </w:pPr>
      <w:r>
        <w:t>2.2.2.4.32. 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r w:rsidR="00CC0064">
        <w:t xml:space="preserve"> </w:t>
      </w:r>
    </w:p>
    <w:p w:rsidR="009547F1" w:rsidRDefault="00CC0064">
      <w:pPr>
        <w:spacing w:after="24" w:line="253" w:lineRule="auto"/>
        <w:ind w:left="-15" w:right="64" w:firstLine="540"/>
        <w:jc w:val="left"/>
      </w:pPr>
      <w:r>
        <w:t xml:space="preserve">2.2.2.4.33. С учетом этого при организации ПД обучающихся во внеурочное время целесообразно </w:t>
      </w:r>
      <w:r>
        <w:tab/>
        <w:t xml:space="preserve">ориентироваться </w:t>
      </w:r>
      <w:r>
        <w:tab/>
        <w:t xml:space="preserve">на </w:t>
      </w:r>
      <w:r>
        <w:tab/>
        <w:t xml:space="preserve">реализацию </w:t>
      </w:r>
      <w:r>
        <w:tab/>
        <w:t xml:space="preserve">следующих </w:t>
      </w:r>
      <w:r>
        <w:tab/>
        <w:t xml:space="preserve">направлений </w:t>
      </w:r>
      <w:r>
        <w:tab/>
        <w:t xml:space="preserve">учебного проектирования: </w:t>
      </w:r>
    </w:p>
    <w:p w:rsidR="009547F1" w:rsidRDefault="00CC0064">
      <w:pPr>
        <w:spacing w:after="24" w:line="253" w:lineRule="auto"/>
        <w:ind w:left="550" w:right="6064"/>
        <w:jc w:val="left"/>
      </w:pPr>
      <w:r>
        <w:t xml:space="preserve">гуманитарное; естественнонаучное; социально-ориентированное; инженерно-техническое; художественно-творческое; спортивно-оздоровительное; туристско-краеведческое. </w:t>
      </w:r>
    </w:p>
    <w:p w:rsidR="0049325B" w:rsidRDefault="0049325B" w:rsidP="0049325B">
      <w:pPr>
        <w:ind w:left="-15" w:right="67" w:firstLine="540"/>
      </w:pPr>
      <w:r>
        <w:t xml:space="preserve">2.2.2.4.34. В качестве основных форм организации ПД могут быть использованы: творческие мастерские; экспериментальные лаборатории; конструкторское бюро; проектные недели; практикумы. </w:t>
      </w:r>
    </w:p>
    <w:p w:rsidR="0049325B" w:rsidRDefault="0049325B" w:rsidP="0049325B">
      <w:pPr>
        <w:ind w:left="-15" w:right="67" w:firstLine="540"/>
      </w:pPr>
      <w:r>
        <w:t xml:space="preserve">2.2.2.4.35. Формами представления итогов ПД во внеурочное время являются: </w:t>
      </w:r>
    </w:p>
    <w:p w:rsidR="0049325B" w:rsidRDefault="0049325B" w:rsidP="0049325B">
      <w:pPr>
        <w:ind w:left="-15" w:right="67" w:firstLine="540"/>
      </w:pPr>
      <w:r>
        <w:t xml:space="preserve">материальный продукт (объект, макет, конструкторское изделие и другое); </w:t>
      </w:r>
    </w:p>
    <w:p w:rsidR="0049325B" w:rsidRDefault="0049325B" w:rsidP="0049325B">
      <w:pPr>
        <w:ind w:left="-15" w:right="67" w:firstLine="540"/>
      </w:pPr>
      <w:r>
        <w:t>медийный продукт (плакат, газета, журнал, рекламная продукция, фильм и другие);</w:t>
      </w:r>
    </w:p>
    <w:p w:rsidR="0049325B" w:rsidRDefault="0049325B" w:rsidP="0049325B">
      <w:pPr>
        <w:ind w:left="-15" w:right="67" w:firstLine="540"/>
      </w:pPr>
      <w:r>
        <w:t xml:space="preserve"> публичное мероприятие (образовательное событие, социальное мероприятие (акция), </w:t>
      </w:r>
    </w:p>
    <w:p w:rsidR="0049325B" w:rsidRDefault="0049325B" w:rsidP="0049325B">
      <w:pPr>
        <w:ind w:left="-15" w:right="67" w:firstLine="540"/>
      </w:pPr>
      <w:r>
        <w:t xml:space="preserve">театральная постановка и другие); отчетные материалы по проекту (тексты, мультимедийные продукты). </w:t>
      </w:r>
    </w:p>
    <w:p w:rsidR="009547F1" w:rsidRDefault="00CC0064" w:rsidP="0049325B">
      <w:pPr>
        <w:ind w:left="-15" w:right="67" w:firstLine="540"/>
      </w:pPr>
      <w:r>
        <w:t xml:space="preserve">2.2.2.4.36. 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 </w:t>
      </w:r>
    </w:p>
    <w:p w:rsidR="009547F1" w:rsidRDefault="00CC0064">
      <w:pPr>
        <w:ind w:left="-15" w:right="67" w:firstLine="540"/>
      </w:pPr>
      <w:r>
        <w:t xml:space="preserve">2.2.2.4.37. 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 </w:t>
      </w:r>
    </w:p>
    <w:p w:rsidR="009547F1" w:rsidRDefault="00CC0064">
      <w:pPr>
        <w:ind w:left="550" w:right="3484"/>
      </w:pPr>
      <w:r>
        <w:t xml:space="preserve">понимание проблемы, связанных с нею цели и задач; умение определить оптимальный путь решения проблемы; </w:t>
      </w:r>
    </w:p>
    <w:p w:rsidR="009547F1" w:rsidRDefault="00CC0064">
      <w:pPr>
        <w:ind w:left="550" w:right="67"/>
      </w:pPr>
      <w:r>
        <w:t xml:space="preserve">умение планировать и работать по плану; </w:t>
      </w:r>
    </w:p>
    <w:p w:rsidR="009547F1" w:rsidRDefault="00CC0064">
      <w:pPr>
        <w:ind w:left="550" w:right="67"/>
      </w:pPr>
      <w:r>
        <w:t xml:space="preserve">умение реализовать проектный замысел и оформить его в виде реального "продукта"; умение осуществлять самооценку деятельности и результата, взаимоценку деятельности в </w:t>
      </w:r>
    </w:p>
    <w:p w:rsidR="009547F1" w:rsidRDefault="00CC0064">
      <w:pPr>
        <w:ind w:left="-5" w:right="67"/>
      </w:pPr>
      <w:r>
        <w:t xml:space="preserve">группе. </w:t>
      </w:r>
    </w:p>
    <w:p w:rsidR="009547F1" w:rsidRDefault="00CC0064">
      <w:pPr>
        <w:ind w:left="550" w:right="67"/>
      </w:pPr>
      <w:r>
        <w:t xml:space="preserve">2.2.2.4.38. В процессе публичной презентации результатов проекта оценивается: </w:t>
      </w:r>
    </w:p>
    <w:p w:rsidR="009547F1" w:rsidRDefault="00CC0064">
      <w:pPr>
        <w:ind w:left="550" w:right="67"/>
      </w:pPr>
      <w:r>
        <w:t xml:space="preserve">качество защиты проекта (четкость и ясность изложения задачи; убедительность </w:t>
      </w:r>
    </w:p>
    <w:p w:rsidR="009547F1" w:rsidRDefault="00CC0064">
      <w:pPr>
        <w:ind w:left="525" w:right="67" w:hanging="540"/>
      </w:pPr>
      <w:r>
        <w:t xml:space="preserve">рассуждений; последовательность в аргументации; логичность и оригинальность); качество наглядного представления проекта (использование рисунков, схем, графиков, </w:t>
      </w:r>
    </w:p>
    <w:p w:rsidR="009547F1" w:rsidRDefault="00CC0064">
      <w:pPr>
        <w:ind w:left="525" w:right="67" w:hanging="540"/>
      </w:pPr>
      <w:r>
        <w:t xml:space="preserve">моделей и других средств наглядной презентации); качество письменного текста (соответствие плану, оформление работы, грамотность </w:t>
      </w:r>
    </w:p>
    <w:p w:rsidR="009547F1" w:rsidRDefault="00CC0064">
      <w:pPr>
        <w:ind w:left="-5" w:right="67"/>
      </w:pPr>
      <w:r>
        <w:t xml:space="preserve">изложения); 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 </w:t>
      </w:r>
    </w:p>
    <w:p w:rsidR="009547F1" w:rsidRDefault="00CC0064">
      <w:pPr>
        <w:spacing w:after="23" w:line="259" w:lineRule="auto"/>
        <w:ind w:left="540" w:right="0" w:firstLine="0"/>
        <w:jc w:val="left"/>
      </w:pPr>
      <w:r>
        <w:t xml:space="preserve"> </w:t>
      </w:r>
    </w:p>
    <w:p w:rsidR="009547F1" w:rsidRDefault="00CC0064">
      <w:pPr>
        <w:spacing w:after="5" w:line="271" w:lineRule="auto"/>
        <w:ind w:left="535" w:right="72"/>
        <w:jc w:val="left"/>
      </w:pPr>
      <w:r>
        <w:rPr>
          <w:b/>
        </w:rPr>
        <w:t xml:space="preserve">2.2.3 Организационный раздел. </w:t>
      </w:r>
    </w:p>
    <w:p w:rsidR="009547F1" w:rsidRDefault="00CC0064">
      <w:pPr>
        <w:ind w:left="-15" w:right="67" w:firstLine="540"/>
      </w:pPr>
      <w:r>
        <w:t xml:space="preserve">2.2.3.1. Формы взаимодействия участников образовательного процесса при создании и реализации программы формирования УУД. </w:t>
      </w:r>
    </w:p>
    <w:p w:rsidR="009547F1" w:rsidRDefault="00CC0064">
      <w:pPr>
        <w:ind w:left="-15" w:right="67" w:firstLine="540"/>
      </w:pPr>
      <w:r>
        <w:t xml:space="preserve">2.2.3.1.1. С целью разработки и реализации программы формирования УУД в образовательной организации может быть создана рабочая группа, реализующая свою деятельность по следующим направлениям: </w:t>
      </w:r>
    </w:p>
    <w:p w:rsidR="0049325B" w:rsidRDefault="0049325B" w:rsidP="0049325B">
      <w:pPr>
        <w:ind w:left="-15" w:right="67" w:firstLine="540"/>
      </w:pPr>
      <w:r>
        <w:t xml:space="preserve">разработка плана координации деятельности учителей-предметников, направленной на </w:t>
      </w:r>
    </w:p>
    <w:p w:rsidR="0049325B" w:rsidRDefault="0049325B" w:rsidP="0049325B">
      <w:pPr>
        <w:ind w:left="-15" w:right="67" w:firstLine="540"/>
      </w:pPr>
      <w:r>
        <w:t xml:space="preserve">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 </w:t>
      </w:r>
    </w:p>
    <w:p w:rsidR="0049325B" w:rsidRDefault="0049325B" w:rsidP="0049325B">
      <w:pPr>
        <w:pStyle w:val="a3"/>
        <w:numPr>
          <w:ilvl w:val="0"/>
          <w:numId w:val="36"/>
        </w:numPr>
        <w:ind w:right="67"/>
      </w:pPr>
      <w:r>
        <w:t xml:space="preserve">определение способов межпредметной интеграции, обеспечивающей достижение данных результатов (междисциплинарный модуль, интегративные уроки и другое); </w:t>
      </w:r>
    </w:p>
    <w:p w:rsidR="0049325B" w:rsidRDefault="0049325B" w:rsidP="0049325B">
      <w:pPr>
        <w:pStyle w:val="a3"/>
        <w:numPr>
          <w:ilvl w:val="0"/>
          <w:numId w:val="36"/>
        </w:numPr>
        <w:ind w:right="67"/>
      </w:pPr>
      <w:r>
        <w:t>определение этапов и форм постепенного усложнения деятельности учащихся по овладению УУД;</w:t>
      </w:r>
    </w:p>
    <w:p w:rsidR="0049325B" w:rsidRDefault="0049325B" w:rsidP="0049325B">
      <w:pPr>
        <w:pStyle w:val="a3"/>
        <w:numPr>
          <w:ilvl w:val="0"/>
          <w:numId w:val="36"/>
        </w:numPr>
        <w:ind w:right="67"/>
      </w:pPr>
      <w:r>
        <w:t xml:space="preserve">разработка общего алгоритма (технологической схемы) урока, имеющего два целевых фокуса (предметный и метапредметный); </w:t>
      </w:r>
    </w:p>
    <w:p w:rsidR="0049325B" w:rsidRDefault="0049325B" w:rsidP="0049325B">
      <w:pPr>
        <w:pStyle w:val="a3"/>
        <w:numPr>
          <w:ilvl w:val="0"/>
          <w:numId w:val="36"/>
        </w:numPr>
        <w:ind w:right="67"/>
      </w:pPr>
      <w:r>
        <w:t>разработка основных подходов к конструированию задач на применение УУД;</w:t>
      </w:r>
    </w:p>
    <w:p w:rsidR="0049325B" w:rsidRDefault="0049325B" w:rsidP="0049325B">
      <w:pPr>
        <w:pStyle w:val="a3"/>
        <w:numPr>
          <w:ilvl w:val="0"/>
          <w:numId w:val="36"/>
        </w:numPr>
        <w:ind w:right="67"/>
      </w:pPr>
      <w:r>
        <w:t>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rsidR="0049325B" w:rsidRDefault="0049325B" w:rsidP="0049325B">
      <w:pPr>
        <w:pStyle w:val="a3"/>
        <w:numPr>
          <w:ilvl w:val="0"/>
          <w:numId w:val="36"/>
        </w:numPr>
        <w:ind w:right="67"/>
      </w:pPr>
      <w:r>
        <w:t xml:space="preserve">разработка основных подходов к организации учебной деятельности по формированию и развитию ИКТ-компетенций; </w:t>
      </w:r>
    </w:p>
    <w:p w:rsidR="0049325B" w:rsidRDefault="0049325B" w:rsidP="0049325B">
      <w:pPr>
        <w:pStyle w:val="a3"/>
        <w:numPr>
          <w:ilvl w:val="0"/>
          <w:numId w:val="36"/>
        </w:numPr>
        <w:ind w:right="67"/>
      </w:pPr>
      <w:r>
        <w:t xml:space="preserve">разработка комплекса мер по организации системы оценки деятельности образовательной организации по формированию и развитию УУД у обучающихся; </w:t>
      </w:r>
    </w:p>
    <w:p w:rsidR="0049325B" w:rsidRDefault="0049325B" w:rsidP="0049325B">
      <w:pPr>
        <w:pStyle w:val="a3"/>
        <w:numPr>
          <w:ilvl w:val="0"/>
          <w:numId w:val="36"/>
        </w:numPr>
        <w:ind w:right="67"/>
      </w:pPr>
      <w:r>
        <w:t xml:space="preserve">разработка методики и инструментария мониторинга успешности освоения и применения обучающимися УУД; </w:t>
      </w:r>
    </w:p>
    <w:p w:rsidR="0049325B" w:rsidRDefault="0049325B" w:rsidP="0049325B">
      <w:pPr>
        <w:pStyle w:val="a3"/>
        <w:numPr>
          <w:ilvl w:val="0"/>
          <w:numId w:val="36"/>
        </w:numPr>
        <w:ind w:right="67"/>
      </w:pPr>
      <w: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49325B" w:rsidRDefault="0049325B" w:rsidP="0049325B">
      <w:pPr>
        <w:pStyle w:val="a3"/>
        <w:numPr>
          <w:ilvl w:val="0"/>
          <w:numId w:val="36"/>
        </w:numPr>
        <w:ind w:right="67"/>
      </w:pPr>
      <w:r>
        <w:t xml:space="preserve">организация и проведение систематических консультаций с педагогами-предметниками по проблемам, связанным с развитием УУД в образовательном процессе; </w:t>
      </w:r>
    </w:p>
    <w:p w:rsidR="0049325B" w:rsidRDefault="0049325B" w:rsidP="0049325B">
      <w:pPr>
        <w:pStyle w:val="a3"/>
        <w:numPr>
          <w:ilvl w:val="0"/>
          <w:numId w:val="36"/>
        </w:numPr>
        <w:ind w:right="67"/>
      </w:pPr>
      <w:r>
        <w:t xml:space="preserve">организация и проведение методических семинаров с педагогами-предметниками и педагогами-психологами по анализу и способам минимизации рисков развития УУД у обучающихся; </w:t>
      </w:r>
    </w:p>
    <w:p w:rsidR="0049325B" w:rsidRDefault="0049325B" w:rsidP="0049325B">
      <w:pPr>
        <w:pStyle w:val="a3"/>
        <w:numPr>
          <w:ilvl w:val="0"/>
          <w:numId w:val="36"/>
        </w:numPr>
        <w:ind w:right="67"/>
      </w:pPr>
      <w:r>
        <w:t xml:space="preserve">организация разъяснительной (просветительской работы) с родителями по проблемам </w:t>
      </w:r>
    </w:p>
    <w:p w:rsidR="0049325B" w:rsidRDefault="0049325B" w:rsidP="0049325B">
      <w:pPr>
        <w:pStyle w:val="a3"/>
        <w:ind w:left="1245" w:right="67" w:firstLine="0"/>
      </w:pPr>
      <w:r>
        <w:t xml:space="preserve">развития УУД у обучающихся; </w:t>
      </w:r>
    </w:p>
    <w:p w:rsidR="0049325B" w:rsidRDefault="0049325B" w:rsidP="0049325B">
      <w:pPr>
        <w:pStyle w:val="a3"/>
        <w:numPr>
          <w:ilvl w:val="0"/>
          <w:numId w:val="36"/>
        </w:numPr>
        <w:ind w:right="67"/>
      </w:pPr>
      <w:r>
        <w:t xml:space="preserve">организация отражения аналитических материалов о результатах работы по формированию УУД у обучающихся на сайте образовательной организации. </w:t>
      </w:r>
    </w:p>
    <w:p w:rsidR="0049325B" w:rsidRDefault="0049325B" w:rsidP="0049325B">
      <w:pPr>
        <w:pStyle w:val="a3"/>
        <w:ind w:left="1245" w:right="67" w:firstLine="0"/>
      </w:pPr>
    </w:p>
    <w:p w:rsidR="0049325B" w:rsidRDefault="0049325B" w:rsidP="0049325B">
      <w:pPr>
        <w:ind w:left="-15" w:right="67" w:firstLine="540"/>
      </w:pPr>
      <w:r>
        <w:t xml:space="preserve">2.3.1.2.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 </w:t>
      </w:r>
    </w:p>
    <w:p w:rsidR="0049325B" w:rsidRDefault="0049325B" w:rsidP="0049325B">
      <w:pPr>
        <w:ind w:left="-15" w:right="67" w:firstLine="540"/>
      </w:pPr>
      <w:r>
        <w:t xml:space="preserve">На подготовительном этапе команда образовательной организации может провести следующие аналитические работы: </w:t>
      </w:r>
    </w:p>
    <w:p w:rsidR="0049325B" w:rsidRDefault="0049325B" w:rsidP="0049325B">
      <w:pPr>
        <w:ind w:left="-15" w:right="67" w:firstLine="540"/>
      </w:pPr>
      <w:r>
        <w:t xml:space="preserve">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формирования УУД; </w:t>
      </w:r>
    </w:p>
    <w:p w:rsidR="0049325B" w:rsidRDefault="0049325B" w:rsidP="0049325B">
      <w:pPr>
        <w:ind w:left="-15" w:right="67" w:firstLine="540"/>
      </w:pPr>
      <w:r>
        <w:t xml:space="preserve">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 </w:t>
      </w:r>
    </w:p>
    <w:p w:rsidR="0049325B" w:rsidRDefault="0049325B" w:rsidP="0049325B">
      <w:pPr>
        <w:ind w:left="-15" w:right="67" w:firstLine="540"/>
      </w:pPr>
      <w:r>
        <w:t xml:space="preserve">анализировать результаты учащихся по линии развития УУД на предыдущем уровне; анализировать и обсуждать опыт применения успешных практик, в том числе с </w:t>
      </w:r>
    </w:p>
    <w:p w:rsidR="0049325B" w:rsidRDefault="0049325B" w:rsidP="0049325B">
      <w:pPr>
        <w:ind w:left="-15" w:right="67" w:firstLine="540"/>
      </w:pPr>
      <w:r>
        <w:t xml:space="preserve">использованием информационных ресурсов образовательной организации. </w:t>
      </w:r>
    </w:p>
    <w:p w:rsidR="0049325B" w:rsidRDefault="0049325B" w:rsidP="0049325B">
      <w:pPr>
        <w:ind w:left="-15" w:right="67" w:firstLine="540"/>
      </w:pPr>
      <w:r>
        <w:t xml:space="preserve">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 </w:t>
      </w:r>
    </w:p>
    <w:p w:rsidR="0049325B" w:rsidRDefault="0049325B" w:rsidP="0049325B">
      <w:pPr>
        <w:ind w:left="-15" w:right="67" w:firstLine="540"/>
      </w:pPr>
      <w:r>
        <w:t xml:space="preserve">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 </w:t>
      </w:r>
    </w:p>
    <w:p w:rsidR="009547F1" w:rsidRDefault="00CC0064" w:rsidP="0049325B">
      <w:pPr>
        <w:ind w:left="-15" w:right="67" w:firstLine="540"/>
      </w:pPr>
      <w:r>
        <w:t xml:space="preserve">2.2.3.1.3. 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УД, аккумулируя потенциал разных специалистов-предметников. </w:t>
      </w:r>
    </w:p>
    <w:p w:rsidR="009547F1" w:rsidRDefault="00CC0064">
      <w:pPr>
        <w:spacing w:after="30" w:line="259" w:lineRule="auto"/>
        <w:ind w:left="540" w:right="0" w:firstLine="0"/>
        <w:jc w:val="left"/>
      </w:pPr>
      <w:r>
        <w:t xml:space="preserve"> </w:t>
      </w:r>
    </w:p>
    <w:p w:rsidR="009547F1" w:rsidRDefault="00CC0064">
      <w:pPr>
        <w:spacing w:after="5" w:line="271" w:lineRule="auto"/>
        <w:ind w:left="535" w:right="72"/>
        <w:jc w:val="left"/>
      </w:pPr>
      <w:r>
        <w:rPr>
          <w:b/>
        </w:rPr>
        <w:t xml:space="preserve">2.3.   Рабочая программа воспитания. </w:t>
      </w:r>
      <w:r>
        <w:t xml:space="preserve"> </w:t>
      </w:r>
    </w:p>
    <w:p w:rsidR="009547F1" w:rsidRDefault="00CC0064">
      <w:pPr>
        <w:spacing w:after="18" w:line="259" w:lineRule="auto"/>
        <w:ind w:left="540" w:right="0" w:firstLine="0"/>
        <w:jc w:val="left"/>
      </w:pPr>
      <w:r>
        <w:t xml:space="preserve"> </w:t>
      </w:r>
    </w:p>
    <w:p w:rsidR="009547F1" w:rsidRDefault="00CC0064">
      <w:pPr>
        <w:spacing w:after="5" w:line="271" w:lineRule="auto"/>
        <w:ind w:left="535" w:right="72"/>
        <w:jc w:val="left"/>
      </w:pPr>
      <w:r>
        <w:rPr>
          <w:b/>
        </w:rPr>
        <w:t xml:space="preserve">2.3.1. Целевой раздел. </w:t>
      </w:r>
    </w:p>
    <w:p w:rsidR="009547F1" w:rsidRDefault="00CC0064">
      <w:pPr>
        <w:spacing w:after="0" w:line="259" w:lineRule="auto"/>
        <w:ind w:left="540" w:right="0" w:firstLine="0"/>
        <w:jc w:val="left"/>
      </w:pPr>
      <w:r>
        <w:t xml:space="preserve"> </w:t>
      </w:r>
    </w:p>
    <w:p w:rsidR="009547F1" w:rsidRDefault="00CC0064">
      <w:pPr>
        <w:ind w:left="-15" w:right="67" w:firstLine="540"/>
      </w:pPr>
      <w:r>
        <w:t>Участниками образовательных отношений являются педагогические и другие работники М</w:t>
      </w:r>
      <w:r w:rsidR="001D6866">
        <w:t>БОУ «Новобуян</w:t>
      </w:r>
      <w:r w:rsidR="0049325B">
        <w:t>овская С</w:t>
      </w:r>
      <w:r>
        <w:t xml:space="preserve">ОШ», обучающиеся, их родители (законные представители), представители иных организаций, участвующие в реализации образовательного процесса в соответствии с законодательством Российской Федерации, локальными актами </w:t>
      </w:r>
      <w:r w:rsidR="001D6866">
        <w:t>МБОУ «Новобуян</w:t>
      </w:r>
      <w:r w:rsidR="0049325B" w:rsidRPr="0049325B">
        <w:t>овская СОШ»</w:t>
      </w:r>
      <w:r>
        <w:t xml:space="preserve">. Родители (законные представители) несовершеннолетних обучающихся имеют преимущественное право на воспитание своих детей. Содержание воспитания обучающихся в обще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  </w:t>
      </w:r>
    </w:p>
    <w:p w:rsidR="009547F1" w:rsidRDefault="00CC0064">
      <w:pPr>
        <w:ind w:left="-15" w:right="67" w:firstLine="540"/>
      </w:pPr>
      <w:r>
        <w:t xml:space="preserve">Воспитательная деятельность в </w:t>
      </w:r>
      <w:r w:rsidR="001D6866">
        <w:t>МБОУ «Новобуян</w:t>
      </w:r>
      <w:r w:rsidR="0049325B" w:rsidRPr="0049325B">
        <w:t>овская СОШ»</w:t>
      </w:r>
      <w:r>
        <w:t xml:space="preserve"> организации планируется и осуществляется в соответствии с приоритетами государственной политики в сфере воспитания, установленными в Стратегии развития воспитания в Российской Федерации на период до 2025 года (Распоряжение Правительства Российской Федерации от 29.05.2015 № 996-р).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  </w:t>
      </w:r>
    </w:p>
    <w:p w:rsidR="009547F1" w:rsidRDefault="00CC0064">
      <w:pPr>
        <w:spacing w:after="31" w:line="259" w:lineRule="auto"/>
        <w:ind w:left="540" w:right="0" w:firstLine="0"/>
        <w:jc w:val="left"/>
      </w:pPr>
      <w:r>
        <w:t xml:space="preserve"> </w:t>
      </w:r>
    </w:p>
    <w:p w:rsidR="009547F1" w:rsidRDefault="00CC0064">
      <w:pPr>
        <w:spacing w:after="5" w:line="271" w:lineRule="auto"/>
        <w:ind w:left="535" w:right="72"/>
        <w:jc w:val="left"/>
      </w:pPr>
      <w:r>
        <w:rPr>
          <w:b/>
        </w:rPr>
        <w:t xml:space="preserve">1.1 Цель и задачи воспитания обучающихся  </w:t>
      </w:r>
    </w:p>
    <w:p w:rsidR="009547F1" w:rsidRDefault="00CC0064">
      <w:pPr>
        <w:ind w:left="-15" w:right="67" w:firstLine="540"/>
      </w:pPr>
      <w:r>
        <w:t xml:space="preserve">Современный российский национальный воспитательный идеал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  </w:t>
      </w:r>
    </w:p>
    <w:p w:rsidR="009547F1" w:rsidRDefault="00CC0064">
      <w:pPr>
        <w:ind w:left="-15" w:right="67" w:firstLine="540"/>
      </w:pPr>
      <w:r>
        <w:t xml:space="preserve">В соответствии с этим идеалом и нормативными правовыми актами Российской Федерации в сфере образования цель воспитания обучающихся в </w:t>
      </w:r>
      <w:r w:rsidR="001D6866">
        <w:t>МБОУ «Новобуян</w:t>
      </w:r>
      <w:r w:rsidR="0049325B" w:rsidRPr="0049325B">
        <w:t>овская СОШ»</w:t>
      </w:r>
      <w:r>
        <w:t xml:space="preserve">: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 </w:t>
      </w:r>
    </w:p>
    <w:p w:rsidR="009547F1" w:rsidRDefault="00CC0064">
      <w:pPr>
        <w:ind w:left="550" w:right="67"/>
      </w:pPr>
      <w:r>
        <w:t xml:space="preserve">Задачи воспитания обучающихся в </w:t>
      </w:r>
      <w:r w:rsidR="001D6866">
        <w:t>МБОУ «Новобуян</w:t>
      </w:r>
      <w:r w:rsidR="0049325B" w:rsidRPr="0049325B">
        <w:t>овская СОШ»</w:t>
      </w:r>
      <w:r>
        <w:t xml:space="preserve">:  </w:t>
      </w:r>
    </w:p>
    <w:p w:rsidR="009547F1" w:rsidRDefault="00CC0064">
      <w:pPr>
        <w:numPr>
          <w:ilvl w:val="0"/>
          <w:numId w:val="5"/>
        </w:numPr>
        <w:ind w:right="67" w:firstLine="540"/>
      </w:pPr>
      <w:r>
        <w:t xml:space="preserve">усвоение ими знаний норм, духовно-нравственных ценностей, традиций, которые выработало российское общество (социально значимых знаний);  </w:t>
      </w:r>
    </w:p>
    <w:p w:rsidR="009547F1" w:rsidRDefault="00CC0064">
      <w:pPr>
        <w:numPr>
          <w:ilvl w:val="0"/>
          <w:numId w:val="5"/>
        </w:numPr>
        <w:ind w:right="67" w:firstLine="540"/>
      </w:pPr>
      <w:r>
        <w:t xml:space="preserve">формирование и развитие личностных отношений к этим нормам, ценностям, традициям (их освоение, принятие);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w:t>
      </w:r>
    </w:p>
    <w:p w:rsidR="009547F1" w:rsidRDefault="00CC0064">
      <w:pPr>
        <w:numPr>
          <w:ilvl w:val="0"/>
          <w:numId w:val="5"/>
        </w:numPr>
        <w:ind w:right="67" w:firstLine="540"/>
      </w:pPr>
      <w:r>
        <w:t xml:space="preserve">достижение личностных результатов освоения общеобразовательных программ в соответствии с ФГОС. Личностные результаты освоения обучающимися общеобразовательных программ включают осознание российской гражданской идентичности, сформированность ценностей самостоятельности и инициативы, готовность обучающихся к саморазвитию, самостоятельности и личностному самоопределению,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 </w:t>
      </w:r>
    </w:p>
    <w:p w:rsidR="009547F1" w:rsidRDefault="00CC0064">
      <w:pPr>
        <w:ind w:left="-15" w:right="67" w:firstLine="540"/>
      </w:pPr>
      <w:r>
        <w:t xml:space="preserve">Воспитательная деятельность в </w:t>
      </w:r>
      <w:r w:rsidR="001D6866">
        <w:t>МБОУ «Новобуян</w:t>
      </w:r>
      <w:r w:rsidR="0049325B" w:rsidRPr="0049325B">
        <w:t>овская СОШ»</w:t>
      </w:r>
      <w:r w:rsidR="0049325B">
        <w:t xml:space="preserve"> </w:t>
      </w:r>
      <w:r>
        <w:t xml:space="preserve">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 </w:t>
      </w:r>
    </w:p>
    <w:p w:rsidR="009547F1" w:rsidRDefault="00CC0064">
      <w:pPr>
        <w:spacing w:after="5" w:line="271" w:lineRule="auto"/>
        <w:ind w:left="535" w:right="72"/>
        <w:jc w:val="left"/>
      </w:pPr>
      <w:r>
        <w:rPr>
          <w:b/>
        </w:rPr>
        <w:t xml:space="preserve">1.2.  Направления воспитания  </w:t>
      </w:r>
    </w:p>
    <w:p w:rsidR="003C72A9" w:rsidRDefault="00CC0064" w:rsidP="0049325B">
      <w:pPr>
        <w:spacing w:after="24" w:line="253" w:lineRule="auto"/>
        <w:ind w:left="-15" w:right="64" w:firstLine="540"/>
      </w:pPr>
      <w:r>
        <w:t>Программа реализуется в единстве учебной и</w:t>
      </w:r>
      <w:r w:rsidR="001D6866">
        <w:t xml:space="preserve"> воспитательной деятельности </w:t>
      </w:r>
      <w:r>
        <w:t xml:space="preserve"> </w:t>
      </w:r>
      <w:r w:rsidR="001D6866">
        <w:t>МБОУ «Новобуян</w:t>
      </w:r>
      <w:r w:rsidR="0049325B" w:rsidRPr="0049325B">
        <w:t>овская СОШ»</w:t>
      </w:r>
      <w:r>
        <w:t xml:space="preserve"> по основным направлениям во</w:t>
      </w:r>
      <w:r w:rsidR="0049325B">
        <w:t xml:space="preserve">спитания в соответствии с ФГОС  </w:t>
      </w:r>
      <w:r>
        <w:t>гражданское воспитание —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49325B" w:rsidRDefault="00CC0064" w:rsidP="0049325B">
      <w:pPr>
        <w:spacing w:after="24" w:line="253" w:lineRule="auto"/>
        <w:ind w:left="-15" w:right="64" w:firstLine="540"/>
      </w:pPr>
      <w:r>
        <w:t xml:space="preserve">  патриотическое воспитание — во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 </w:t>
      </w:r>
      <w:r>
        <w:tab/>
      </w:r>
    </w:p>
    <w:p w:rsidR="0049325B" w:rsidRDefault="00CC0064" w:rsidP="0049325B">
      <w:pPr>
        <w:spacing w:after="24" w:line="253" w:lineRule="auto"/>
        <w:ind w:left="-15" w:right="64" w:firstLine="540"/>
      </w:pPr>
      <w:r>
        <w:t xml:space="preserve">духовно-нравственное воспитание — 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w:t>
      </w:r>
    </w:p>
    <w:p w:rsidR="003C72A9" w:rsidRDefault="00CC0064" w:rsidP="0049325B">
      <w:pPr>
        <w:spacing w:after="24" w:line="253" w:lineRule="auto"/>
        <w:ind w:left="-15" w:right="64" w:firstLine="540"/>
      </w:pPr>
      <w:r>
        <w:t xml:space="preserve">воспитание честности, доброты, милосердия, справедливости, дружелюбия и взаимопомощи, уважения к старшим, к памяти предков; </w:t>
      </w:r>
    </w:p>
    <w:p w:rsidR="0049325B" w:rsidRDefault="00CC0064" w:rsidP="0049325B">
      <w:pPr>
        <w:spacing w:after="24" w:line="253" w:lineRule="auto"/>
        <w:ind w:left="-15" w:right="64" w:firstLine="540"/>
      </w:pPr>
      <w:r>
        <w:t>эстетическое воспитание —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49325B" w:rsidRDefault="00CC0064" w:rsidP="0049325B">
      <w:pPr>
        <w:spacing w:after="24" w:line="253" w:lineRule="auto"/>
        <w:ind w:left="-15" w:right="64" w:firstLine="540"/>
      </w:pPr>
      <w:r>
        <w:t xml:space="preserve"> физическое воспитание,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  трудовое воспитание — 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w:t>
      </w:r>
      <w:r w:rsidR="0049325B">
        <w:t xml:space="preserve"> профессиональной деятельности;</w:t>
      </w:r>
    </w:p>
    <w:p w:rsidR="009547F1" w:rsidRDefault="0049325B" w:rsidP="0049325B">
      <w:pPr>
        <w:spacing w:after="24" w:line="253" w:lineRule="auto"/>
        <w:ind w:left="-15" w:right="64" w:firstLine="540"/>
      </w:pPr>
      <w:r>
        <w:t xml:space="preserve"> </w:t>
      </w:r>
      <w:r w:rsidR="00CC0064">
        <w:t xml:space="preserve">экологическое </w:t>
      </w:r>
      <w:r w:rsidR="00CC0064">
        <w:tab/>
        <w:t xml:space="preserve">воспитание </w:t>
      </w:r>
      <w:r w:rsidR="003C72A9">
        <w:tab/>
        <w:t xml:space="preserve">— </w:t>
      </w:r>
      <w:r>
        <w:t xml:space="preserve">формирование </w:t>
      </w:r>
      <w:r>
        <w:tab/>
        <w:t>экологическо</w:t>
      </w:r>
      <w:r w:rsidR="003C72A9">
        <w:t>й</w:t>
      </w:r>
      <w:r w:rsidR="00CC0064">
        <w:tab/>
        <w:t xml:space="preserve">культуры, </w:t>
      </w:r>
    </w:p>
    <w:p w:rsidR="003C72A9" w:rsidRDefault="00CC0064" w:rsidP="0049325B">
      <w:pPr>
        <w:ind w:left="-5" w:right="67"/>
      </w:pPr>
      <w:r>
        <w:t xml:space="preserve">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 </w:t>
      </w:r>
    </w:p>
    <w:p w:rsidR="009547F1" w:rsidRDefault="003C72A9" w:rsidP="0049325B">
      <w:pPr>
        <w:ind w:left="-5" w:right="67"/>
      </w:pPr>
      <w:r>
        <w:t xml:space="preserve">        </w:t>
      </w:r>
      <w:r w:rsidR="00CC0064">
        <w:t xml:space="preserve"> ценности научного познания —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rsidR="009547F1" w:rsidRDefault="00CC0064">
      <w:pPr>
        <w:spacing w:after="31" w:line="259" w:lineRule="auto"/>
        <w:ind w:left="540" w:right="0" w:firstLine="0"/>
        <w:jc w:val="left"/>
      </w:pPr>
      <w:r>
        <w:t xml:space="preserve"> </w:t>
      </w:r>
    </w:p>
    <w:p w:rsidR="009547F1" w:rsidRDefault="00CC0064">
      <w:pPr>
        <w:spacing w:after="5" w:line="271" w:lineRule="auto"/>
        <w:ind w:left="535" w:right="72"/>
        <w:jc w:val="left"/>
      </w:pPr>
      <w:r>
        <w:rPr>
          <w:b/>
        </w:rPr>
        <w:t xml:space="preserve">1.3. Целевые ориентиры результатов воспитания  </w:t>
      </w:r>
    </w:p>
    <w:p w:rsidR="009547F1" w:rsidRDefault="00CC0064">
      <w:pPr>
        <w:ind w:left="550" w:right="67"/>
      </w:pPr>
      <w:r>
        <w:t xml:space="preserve">Целевые ориентиры результатов воспитания на уровне начального общего образования. Целевые ориентиры </w:t>
      </w:r>
    </w:p>
    <w:p w:rsidR="009547F1" w:rsidRPr="003C72A9" w:rsidRDefault="00CC0064">
      <w:pPr>
        <w:ind w:left="550" w:right="67"/>
        <w:rPr>
          <w:b/>
          <w:i/>
        </w:rPr>
      </w:pPr>
      <w:r w:rsidRPr="003C72A9">
        <w:rPr>
          <w:b/>
          <w:i/>
        </w:rPr>
        <w:t xml:space="preserve">Гражданско-патриотическое воспитание </w:t>
      </w:r>
    </w:p>
    <w:p w:rsidR="009547F1" w:rsidRDefault="00CC0064">
      <w:pPr>
        <w:ind w:left="-15" w:right="67" w:firstLine="540"/>
      </w:pPr>
      <w:r>
        <w:t xml:space="preserve">Знающий и любящий свою малую родину, свой край, имеющий представление о Родине — России, её территории, расположении. </w:t>
      </w:r>
    </w:p>
    <w:p w:rsidR="009547F1" w:rsidRDefault="00CC0064">
      <w:pPr>
        <w:ind w:left="-15" w:right="67" w:firstLine="540"/>
      </w:pPr>
      <w:r>
        <w:t xml:space="preserve">Сознающий принадлежность к своему народу и к общности граждан России, проявляющий уважение к своему и другим народам. </w:t>
      </w:r>
    </w:p>
    <w:p w:rsidR="009547F1" w:rsidRDefault="00CC0064">
      <w:pPr>
        <w:ind w:left="-15" w:right="67" w:firstLine="540"/>
      </w:pPr>
      <w:r>
        <w:t xml:space="preserve">Понимающий свою сопричастность к прошлому, настоящему и будущему родного края, своей Родины — России, Российского государства. </w:t>
      </w:r>
    </w:p>
    <w:p w:rsidR="009547F1" w:rsidRDefault="00CC0064">
      <w:pPr>
        <w:ind w:left="-15" w:right="67" w:firstLine="540"/>
      </w:pPr>
      <w:r>
        <w:t xml:space="preserve">Понимающий значение гражданских символов (государственная символика России, своего региона), праздников, мест почитания героев и защитников Отечества, проявляющий к ним уважение. </w:t>
      </w:r>
    </w:p>
    <w:p w:rsidR="009547F1" w:rsidRDefault="00CC0064">
      <w:pPr>
        <w:ind w:left="-15" w:right="67" w:firstLine="540"/>
      </w:pPr>
      <w:r>
        <w:t xml:space="preserve">Имеющий первоначальные представления о правах и ответственности человека в обществе, гражданских правах и обязанностях. </w:t>
      </w:r>
    </w:p>
    <w:p w:rsidR="009547F1" w:rsidRDefault="00CC0064">
      <w:pPr>
        <w:ind w:left="-15" w:right="67" w:firstLine="540"/>
      </w:pPr>
      <w:r>
        <w:t xml:space="preserve">Принимающий участие в жизни класса, общеобразовательной организации, в доступной по возрасту социально значимой деятельности. </w:t>
      </w:r>
    </w:p>
    <w:p w:rsidR="009547F1" w:rsidRPr="003C72A9" w:rsidRDefault="00CC0064">
      <w:pPr>
        <w:ind w:left="550" w:right="67"/>
        <w:rPr>
          <w:b/>
          <w:i/>
        </w:rPr>
      </w:pPr>
      <w:r w:rsidRPr="003C72A9">
        <w:rPr>
          <w:b/>
          <w:i/>
        </w:rPr>
        <w:t xml:space="preserve">Духовно-нравственное воспитание </w:t>
      </w:r>
    </w:p>
    <w:p w:rsidR="009547F1" w:rsidRDefault="00CC0064">
      <w:pPr>
        <w:ind w:left="-15" w:right="67" w:firstLine="540"/>
      </w:pPr>
      <w:r>
        <w:t xml:space="preserve">Уважающий духовно-нравственную культуру своей семьи, своего народа, семейные ценности с учётом национальной, религиозной принадлежности. </w:t>
      </w:r>
    </w:p>
    <w:p w:rsidR="009547F1" w:rsidRDefault="00CC0064">
      <w:pPr>
        <w:ind w:left="-15" w:right="67" w:firstLine="540"/>
      </w:pPr>
      <w:r>
        <w:t xml:space="preserve">Сознающий ценность каждой человеческой жизни, признающий индивидуальность и достоинство каждого человека.  </w:t>
      </w:r>
    </w:p>
    <w:p w:rsidR="009547F1" w:rsidRDefault="00CC0064">
      <w:pPr>
        <w:ind w:left="-15" w:right="67" w:firstLine="540"/>
      </w:pPr>
      <w:r>
        <w:t xml:space="preserve">Доброжелательный, проявляющий сопереживание, готовность оказывать помощь, выражающий неприятие поведения, причиняющего физический и моральный вред другим людям, уважающий старших.  </w:t>
      </w:r>
    </w:p>
    <w:p w:rsidR="009547F1" w:rsidRDefault="00CC0064">
      <w:pPr>
        <w:ind w:left="-15" w:right="67" w:firstLine="540"/>
      </w:pPr>
      <w:r>
        <w:t xml:space="preserve">Умеющий оценивать поступки с позиции их соответствия нравственным нормам, осознающий ответственность за свои поступки. </w:t>
      </w:r>
    </w:p>
    <w:p w:rsidR="009547F1" w:rsidRDefault="00CC0064">
      <w:pPr>
        <w:ind w:left="-15" w:right="67" w:firstLine="540"/>
      </w:pPr>
      <w:r>
        <w:t xml:space="preserve">Владеющий представлениями о многообразии языкового и культурного пространства России, имеющий первоначальные навыки общения с людьми разных народов, вероисповеданий.  </w:t>
      </w:r>
    </w:p>
    <w:p w:rsidR="009547F1" w:rsidRDefault="00CC0064">
      <w:pPr>
        <w:ind w:left="-15" w:right="67" w:firstLine="540"/>
      </w:pPr>
      <w:r>
        <w:t xml:space="preserve">Сознающий нравственную и эстетическую ценность литературы, родного языка, русского языка, проявляющий интерес к чтению. </w:t>
      </w:r>
    </w:p>
    <w:p w:rsidR="009547F1" w:rsidRDefault="00CC0064">
      <w:pPr>
        <w:ind w:left="550" w:right="67"/>
      </w:pPr>
      <w:r>
        <w:t xml:space="preserve">Эстетическое воспитание </w:t>
      </w:r>
    </w:p>
    <w:p w:rsidR="009547F1" w:rsidRDefault="00CC0064">
      <w:pPr>
        <w:ind w:left="-15" w:right="67" w:firstLine="540"/>
      </w:pPr>
      <w:r>
        <w:t xml:space="preserve">Способный воспринимать и чувствовать прекрасное в быту, природе, искусстве, творчестве людей. </w:t>
      </w:r>
    </w:p>
    <w:p w:rsidR="009547F1" w:rsidRDefault="00CC0064">
      <w:pPr>
        <w:ind w:left="550" w:right="67"/>
      </w:pPr>
      <w:r>
        <w:t xml:space="preserve">Проявляющий интерес и уважение к отечественной и мировой художественной культуре. </w:t>
      </w:r>
    </w:p>
    <w:p w:rsidR="009547F1" w:rsidRDefault="00CC0064">
      <w:pPr>
        <w:ind w:left="-15" w:right="67" w:firstLine="540"/>
      </w:pPr>
      <w:r>
        <w:t xml:space="preserve">Проявляющий стремление к самовыражению в разных видах художественной деятельности, искусстве. </w:t>
      </w:r>
    </w:p>
    <w:p w:rsidR="009547F1" w:rsidRPr="003C72A9" w:rsidRDefault="00CC0064">
      <w:pPr>
        <w:ind w:left="550" w:right="67"/>
        <w:rPr>
          <w:b/>
          <w:i/>
        </w:rPr>
      </w:pPr>
      <w:r w:rsidRPr="003C72A9">
        <w:rPr>
          <w:b/>
          <w:i/>
        </w:rPr>
        <w:t xml:space="preserve">Физическое воспитание, формирование культуры здоровья и эмоционального благополучия </w:t>
      </w:r>
    </w:p>
    <w:p w:rsidR="009547F1" w:rsidRDefault="00CC0064">
      <w:pPr>
        <w:ind w:left="-15" w:right="67" w:firstLine="540"/>
      </w:pPr>
      <w:r>
        <w:t xml:space="preserve">Бережно относящийся к физическому здоровью, соблюдающий основные правила здорового и безопасного для себя и других людей образа жизни, в том числе в информационной среде. </w:t>
      </w:r>
    </w:p>
    <w:p w:rsidR="009547F1" w:rsidRDefault="00CC0064">
      <w:pPr>
        <w:ind w:left="-15" w:right="67" w:firstLine="540"/>
      </w:pPr>
      <w:r>
        <w:t xml:space="preserve">Владеющий основными навыками личной и общественной гигиены, безопасного поведения в быту, природе, обществе. </w:t>
      </w:r>
    </w:p>
    <w:p w:rsidR="009547F1" w:rsidRDefault="00CC0064">
      <w:pPr>
        <w:ind w:left="-15" w:right="67" w:firstLine="540"/>
      </w:pPr>
      <w:r>
        <w:t xml:space="preserve">Ориентированный на физическое развитие с учётом возможностей здоровья, занятия физкультурой и спортом. </w:t>
      </w:r>
    </w:p>
    <w:p w:rsidR="009547F1" w:rsidRDefault="00CC0064">
      <w:pPr>
        <w:ind w:left="-15" w:right="67" w:firstLine="540"/>
      </w:pPr>
      <w:r>
        <w:t xml:space="preserve">Сознающий и принимающий свою половую принадлежность, соответствующие ей психофизические и поведенческие особенности с учётом возраста.   </w:t>
      </w:r>
    </w:p>
    <w:p w:rsidR="009547F1" w:rsidRPr="003C72A9" w:rsidRDefault="00CC0064">
      <w:pPr>
        <w:ind w:left="550" w:right="67"/>
        <w:rPr>
          <w:b/>
          <w:i/>
        </w:rPr>
      </w:pPr>
      <w:r w:rsidRPr="003C72A9">
        <w:rPr>
          <w:b/>
          <w:i/>
        </w:rPr>
        <w:t xml:space="preserve">Трудовое воспитание </w:t>
      </w:r>
    </w:p>
    <w:p w:rsidR="009547F1" w:rsidRDefault="00CC0064">
      <w:pPr>
        <w:ind w:left="550" w:right="67"/>
      </w:pPr>
      <w:r>
        <w:t xml:space="preserve">Сознающий ценность труда в жизни человека, семьи, общества.  </w:t>
      </w:r>
    </w:p>
    <w:p w:rsidR="009547F1" w:rsidRDefault="00CC0064">
      <w:pPr>
        <w:ind w:left="-15" w:right="67" w:firstLine="540"/>
      </w:pPr>
      <w:r>
        <w:t xml:space="preserve">Проявляющий уважение к труду, людям труда, бережное отношение к результатам труда, ответственное потребление.  </w:t>
      </w:r>
    </w:p>
    <w:p w:rsidR="009547F1" w:rsidRDefault="00CC0064">
      <w:pPr>
        <w:ind w:left="550" w:right="67"/>
      </w:pPr>
      <w:r>
        <w:t xml:space="preserve">Проявляющий интерес к разным профессиям. </w:t>
      </w:r>
    </w:p>
    <w:p w:rsidR="009547F1" w:rsidRDefault="00CC0064">
      <w:pPr>
        <w:ind w:left="550" w:right="67"/>
      </w:pPr>
      <w:r>
        <w:t xml:space="preserve">Участвующий в различных видах доступного по возрасту труда, трудовой деятельности. </w:t>
      </w:r>
      <w:r w:rsidRPr="003C72A9">
        <w:rPr>
          <w:b/>
          <w:i/>
        </w:rPr>
        <w:t>Экологическое воспитание</w:t>
      </w:r>
      <w:r>
        <w:t xml:space="preserve"> </w:t>
      </w:r>
    </w:p>
    <w:p w:rsidR="009547F1" w:rsidRDefault="00CC0064">
      <w:pPr>
        <w:ind w:left="-15" w:right="67" w:firstLine="540"/>
      </w:pPr>
      <w:r>
        <w:t xml:space="preserve">Понимающий ценность природы, зависимость жизни людей от природы, влияние людей на природу, окружающую среду. </w:t>
      </w:r>
    </w:p>
    <w:p w:rsidR="009547F1" w:rsidRDefault="00CC0064">
      <w:pPr>
        <w:ind w:left="-15" w:right="67" w:firstLine="540"/>
      </w:pPr>
      <w:r>
        <w:t xml:space="preserve">Проявляющий любовь и бережное отношение к природе, неприятие действий, приносящих вред природе, особенно живым существам. </w:t>
      </w:r>
    </w:p>
    <w:p w:rsidR="009547F1" w:rsidRDefault="00CC0064">
      <w:pPr>
        <w:ind w:left="550" w:right="67"/>
      </w:pPr>
      <w:r>
        <w:t xml:space="preserve">Выражающий готовность в своей деятельности придерживаться экологических норм. </w:t>
      </w:r>
      <w:r w:rsidRPr="003C72A9">
        <w:rPr>
          <w:b/>
          <w:i/>
        </w:rPr>
        <w:t>Ценности научного познания</w:t>
      </w:r>
      <w:r>
        <w:t xml:space="preserve"> </w:t>
      </w:r>
    </w:p>
    <w:p w:rsidR="009547F1" w:rsidRDefault="00CC0064">
      <w:pPr>
        <w:ind w:left="-15" w:right="67" w:firstLine="540"/>
      </w:pPr>
      <w:r>
        <w:t xml:space="preserve">Выражающий познавательные интересы, активность, любознательность и самостоятельность в познании, интерес и уважение к научным знаниям, науке. </w:t>
      </w:r>
    </w:p>
    <w:p w:rsidR="009547F1" w:rsidRDefault="00CC0064">
      <w:pPr>
        <w:ind w:left="-15" w:right="67" w:firstLine="540"/>
      </w:pPr>
      <w:r>
        <w:t xml:space="preserve">Обладающий первоначальными представлениями о природных и социальных объектах, многообразии объектов и явлений природы, связи живой и неживой природы, о науке, научном знании. </w:t>
      </w:r>
    </w:p>
    <w:p w:rsidR="009547F1" w:rsidRDefault="00CC0064">
      <w:pPr>
        <w:ind w:left="-15" w:right="67" w:firstLine="540"/>
      </w:pPr>
      <w:r>
        <w:t xml:space="preserve">Имеющий первоначальные навыки наблюдений, систематизации и осмысления опыта в естественнонаучной и гуманитарной областях знания. </w:t>
      </w:r>
    </w:p>
    <w:p w:rsidR="003C72A9" w:rsidRDefault="003C72A9">
      <w:pPr>
        <w:ind w:left="550" w:right="67"/>
      </w:pPr>
    </w:p>
    <w:p w:rsidR="009547F1" w:rsidRDefault="00CC0064">
      <w:pPr>
        <w:ind w:left="550" w:right="67"/>
      </w:pPr>
      <w:r>
        <w:t xml:space="preserve">Целевые ориентиры результатов воспитания на уровне основного общего образования. </w:t>
      </w:r>
      <w:r w:rsidRPr="003C72A9">
        <w:rPr>
          <w:b/>
        </w:rPr>
        <w:t>Целевые ориентиры</w:t>
      </w:r>
      <w:r>
        <w:t xml:space="preserve"> </w:t>
      </w:r>
    </w:p>
    <w:p w:rsidR="009547F1" w:rsidRPr="003C72A9" w:rsidRDefault="00CC0064">
      <w:pPr>
        <w:ind w:left="550" w:right="67"/>
        <w:rPr>
          <w:b/>
          <w:i/>
        </w:rPr>
      </w:pPr>
      <w:r w:rsidRPr="003C72A9">
        <w:rPr>
          <w:b/>
          <w:i/>
        </w:rPr>
        <w:t xml:space="preserve">Гражданское воспитание </w:t>
      </w:r>
    </w:p>
    <w:p w:rsidR="009547F1" w:rsidRDefault="00CC0064">
      <w:pPr>
        <w:spacing w:after="24" w:line="253" w:lineRule="auto"/>
        <w:ind w:left="-15" w:right="64" w:firstLine="540"/>
        <w:jc w:val="left"/>
      </w:pPr>
      <w:r>
        <w:t xml:space="preserve">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 </w:t>
      </w:r>
    </w:p>
    <w:p w:rsidR="009547F1" w:rsidRDefault="00CC0064">
      <w:pPr>
        <w:ind w:left="-15" w:right="67" w:firstLine="540"/>
      </w:pPr>
      <w:r>
        <w:t xml:space="preserve">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 </w:t>
      </w:r>
    </w:p>
    <w:p w:rsidR="009547F1" w:rsidRDefault="00CC0064">
      <w:pPr>
        <w:ind w:left="550" w:right="67"/>
      </w:pPr>
      <w:r>
        <w:t xml:space="preserve">Проявляющий уважение к государственным символам России, праздникам. </w:t>
      </w:r>
    </w:p>
    <w:p w:rsidR="009547F1" w:rsidRDefault="00CC0064">
      <w:pPr>
        <w:ind w:left="-15" w:right="67" w:firstLine="540"/>
      </w:pPr>
      <w:r>
        <w:t xml:space="preserve">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 </w:t>
      </w:r>
    </w:p>
    <w:p w:rsidR="009547F1" w:rsidRDefault="00CC0064">
      <w:pPr>
        <w:ind w:left="-15" w:right="67" w:firstLine="540"/>
      </w:pPr>
      <w:r>
        <w:t xml:space="preserve">Выражающий неприятие любой дискриминации граждан, проявлений экстремизма, терроризма, коррупции в обществе. </w:t>
      </w:r>
    </w:p>
    <w:p w:rsidR="009547F1" w:rsidRDefault="00CC0064">
      <w:pPr>
        <w:ind w:left="-15" w:right="67" w:firstLine="540"/>
      </w:pPr>
      <w:r>
        <w:t xml:space="preserve">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 Патриотическое воспитание </w:t>
      </w:r>
    </w:p>
    <w:p w:rsidR="009547F1" w:rsidRDefault="00CC0064">
      <w:pPr>
        <w:ind w:left="-15" w:right="67" w:firstLine="540"/>
      </w:pPr>
      <w:r>
        <w:t xml:space="preserve">Сознающий свою национальную, этническую принадлежность, любящий свой народ, его традиции, культуру. </w:t>
      </w:r>
    </w:p>
    <w:p w:rsidR="009547F1" w:rsidRDefault="00CC0064">
      <w:pPr>
        <w:ind w:left="-15" w:right="67" w:firstLine="540"/>
      </w:pPr>
      <w:r>
        <w:t xml:space="preserve">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 </w:t>
      </w:r>
    </w:p>
    <w:p w:rsidR="009547F1" w:rsidRDefault="00CC0064">
      <w:pPr>
        <w:ind w:left="-15" w:right="67" w:firstLine="540"/>
      </w:pPr>
      <w:r>
        <w:t xml:space="preserve">Проявляющий интерес к познанию родного языка, истории и культуры своего края, своего народа, других народов России.  </w:t>
      </w:r>
    </w:p>
    <w:p w:rsidR="009547F1" w:rsidRDefault="00CC0064">
      <w:pPr>
        <w:ind w:left="-15" w:right="67" w:firstLine="540"/>
      </w:pPr>
      <w: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9547F1" w:rsidRDefault="00CC0064">
      <w:pPr>
        <w:ind w:left="550" w:right="67"/>
      </w:pPr>
      <w:r>
        <w:t xml:space="preserve">Принимающий участие в мероприятиях патриотической направленности. </w:t>
      </w:r>
    </w:p>
    <w:p w:rsidR="009547F1" w:rsidRPr="003C72A9" w:rsidRDefault="00CC0064">
      <w:pPr>
        <w:ind w:left="550" w:right="67"/>
        <w:rPr>
          <w:b/>
          <w:i/>
        </w:rPr>
      </w:pPr>
      <w:r w:rsidRPr="003C72A9">
        <w:rPr>
          <w:b/>
          <w:i/>
        </w:rPr>
        <w:t xml:space="preserve">Духовно-нравственное воспитание </w:t>
      </w:r>
    </w:p>
    <w:p w:rsidR="009547F1" w:rsidRDefault="00CC0064">
      <w:pPr>
        <w:spacing w:after="24" w:line="253" w:lineRule="auto"/>
        <w:ind w:left="550" w:right="64"/>
        <w:jc w:val="left"/>
      </w:pPr>
      <w:r>
        <w:t xml:space="preserve">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 </w:t>
      </w:r>
    </w:p>
    <w:p w:rsidR="009547F1" w:rsidRDefault="00CC0064">
      <w:pPr>
        <w:ind w:left="-15" w:right="67" w:firstLine="540"/>
      </w:pPr>
      <w:r>
        <w:t xml:space="preserve">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 </w:t>
      </w:r>
    </w:p>
    <w:p w:rsidR="009547F1" w:rsidRDefault="00CC0064">
      <w:pPr>
        <w:ind w:left="-15" w:right="67" w:firstLine="540"/>
      </w:pPr>
      <w:r>
        <w:t xml:space="preserve">Выражающий неприятие антигуманных и асоциальных поступков, поведения, противоречащих традиционным в России духовно-нравственным нормам и ценностям. </w:t>
      </w:r>
    </w:p>
    <w:p w:rsidR="009547F1" w:rsidRDefault="00CC0064">
      <w:pPr>
        <w:ind w:left="-15" w:right="67" w:firstLine="540"/>
      </w:pPr>
      <w:r>
        <w:t xml:space="preserve">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 </w:t>
      </w:r>
    </w:p>
    <w:p w:rsidR="009547F1" w:rsidRDefault="00CC0064">
      <w:pPr>
        <w:ind w:left="-15" w:right="67" w:firstLine="540"/>
      </w:pPr>
      <w:r>
        <w:t xml:space="preserve">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 </w:t>
      </w:r>
    </w:p>
    <w:p w:rsidR="009547F1" w:rsidRDefault="00CC0064">
      <w:pPr>
        <w:ind w:left="-15" w:right="67" w:firstLine="540"/>
      </w:pPr>
      <w:r>
        <w:t xml:space="preserve">Проявляющий интерес к чтению, к родному языку, русскому языку и литературе как части духовной культуры своего народа, российского общества. </w:t>
      </w:r>
    </w:p>
    <w:p w:rsidR="009547F1" w:rsidRPr="003C72A9" w:rsidRDefault="00CC0064">
      <w:pPr>
        <w:ind w:left="550" w:right="67"/>
        <w:rPr>
          <w:b/>
          <w:i/>
        </w:rPr>
      </w:pPr>
      <w:r w:rsidRPr="003C72A9">
        <w:rPr>
          <w:b/>
          <w:i/>
        </w:rPr>
        <w:t xml:space="preserve">Эстетическое воспитание </w:t>
      </w:r>
    </w:p>
    <w:p w:rsidR="009547F1" w:rsidRDefault="00CC0064">
      <w:pPr>
        <w:ind w:left="-15" w:right="67" w:firstLine="540"/>
      </w:pPr>
      <w:r>
        <w:t xml:space="preserve">Выражающий понимание ценности отечественного и мирового искусства, народных традиций и народного творчества в искусстве.  </w:t>
      </w:r>
    </w:p>
    <w:p w:rsidR="009547F1" w:rsidRDefault="00CC0064">
      <w:pPr>
        <w:ind w:left="-15" w:right="67" w:firstLine="540"/>
      </w:pPr>
      <w:r>
        <w:t xml:space="preserve">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 </w:t>
      </w:r>
    </w:p>
    <w:p w:rsidR="009547F1" w:rsidRDefault="00CC0064">
      <w:pPr>
        <w:ind w:left="-15" w:right="67" w:firstLine="540"/>
      </w:pPr>
      <w:r>
        <w:t xml:space="preserve">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 </w:t>
      </w:r>
    </w:p>
    <w:p w:rsidR="009547F1" w:rsidRDefault="00CC0064">
      <w:pPr>
        <w:ind w:left="-15" w:right="67" w:firstLine="540"/>
      </w:pPr>
      <w:r>
        <w:t xml:space="preserve">Ориентированный на самовыражение в разных видах искусства, в художественном творчестве. </w:t>
      </w:r>
    </w:p>
    <w:p w:rsidR="009547F1" w:rsidRDefault="00CC0064">
      <w:pPr>
        <w:ind w:left="550" w:right="67"/>
      </w:pPr>
      <w:r w:rsidRPr="003C72A9">
        <w:rPr>
          <w:b/>
          <w:i/>
        </w:rPr>
        <w:t>Физическое воспитание</w:t>
      </w:r>
      <w:r>
        <w:t xml:space="preserve">, формирование культуры здоровья и эмоционального благополучия </w:t>
      </w:r>
    </w:p>
    <w:p w:rsidR="009547F1" w:rsidRDefault="00CC0064">
      <w:pPr>
        <w:ind w:left="-15" w:right="67" w:firstLine="540"/>
      </w:pPr>
      <w:r>
        <w:t xml:space="preserve">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 </w:t>
      </w:r>
    </w:p>
    <w:p w:rsidR="009547F1" w:rsidRDefault="00CC0064">
      <w:pPr>
        <w:ind w:left="-15" w:right="67" w:firstLine="540"/>
      </w:pPr>
      <w:r>
        <w:t xml:space="preserve">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 </w:t>
      </w:r>
    </w:p>
    <w:p w:rsidR="009547F1" w:rsidRDefault="00CC0064">
      <w:pPr>
        <w:ind w:left="-15" w:right="67" w:firstLine="540"/>
      </w:pPr>
      <w:r>
        <w:t xml:space="preserve">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 </w:t>
      </w:r>
    </w:p>
    <w:p w:rsidR="009547F1" w:rsidRDefault="00CC0064">
      <w:pPr>
        <w:ind w:left="-15" w:right="67" w:firstLine="540"/>
      </w:pPr>
      <w:r>
        <w:t xml:space="preserve">Умеющий осознавать физическое и эмоциональное состояние (своё и других людей), стремящийся управлять собственным эмоциональным состоянием. </w:t>
      </w:r>
    </w:p>
    <w:p w:rsidR="009547F1" w:rsidRDefault="00CC0064">
      <w:pPr>
        <w:ind w:left="-15" w:right="67" w:firstLine="540"/>
      </w:pPr>
      <w:r>
        <w:t xml:space="preserve">Способный адаптироваться к меняющимся социальным, информационным и природным условиям, стрессовым ситуациям.  </w:t>
      </w:r>
    </w:p>
    <w:p w:rsidR="009547F1" w:rsidRPr="003C72A9" w:rsidRDefault="00CC0064">
      <w:pPr>
        <w:ind w:left="550" w:right="67"/>
        <w:rPr>
          <w:b/>
          <w:i/>
        </w:rPr>
      </w:pPr>
      <w:r w:rsidRPr="003C72A9">
        <w:rPr>
          <w:b/>
          <w:i/>
        </w:rPr>
        <w:t xml:space="preserve">Трудовое воспитание </w:t>
      </w:r>
    </w:p>
    <w:p w:rsidR="009547F1" w:rsidRDefault="00CC0064">
      <w:pPr>
        <w:ind w:left="550" w:right="67"/>
      </w:pPr>
      <w:r>
        <w:t xml:space="preserve">Уважающий труд, результаты своего труда, труда других людей. </w:t>
      </w:r>
    </w:p>
    <w:p w:rsidR="009547F1" w:rsidRDefault="00CC0064">
      <w:pPr>
        <w:ind w:left="-15" w:right="67" w:firstLine="540"/>
      </w:pPr>
      <w:r>
        <w:t xml:space="preserve">Проявляющий интерес к практическому изучению профессий и труда различного рода, в том числе на основе применения предметных знаний. </w:t>
      </w:r>
    </w:p>
    <w:p w:rsidR="009547F1" w:rsidRDefault="00CC0064">
      <w:pPr>
        <w:ind w:left="-15" w:right="67" w:firstLine="540"/>
      </w:pPr>
      <w:r>
        <w:t xml:space="preserve">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 </w:t>
      </w:r>
    </w:p>
    <w:p w:rsidR="009547F1" w:rsidRDefault="00CC0064">
      <w:pPr>
        <w:ind w:left="-15" w:right="67" w:firstLine="540"/>
      </w:pPr>
      <w: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 </w:t>
      </w:r>
    </w:p>
    <w:p w:rsidR="009547F1" w:rsidRDefault="00CC0064">
      <w:pPr>
        <w:ind w:left="-15" w:right="67" w:firstLine="540"/>
      </w:pPr>
      <w:r>
        <w:t xml:space="preserve">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 Экологическое воспитание </w:t>
      </w:r>
    </w:p>
    <w:p w:rsidR="009547F1" w:rsidRDefault="00CC0064">
      <w:pPr>
        <w:ind w:left="-15" w:right="67" w:firstLine="540"/>
      </w:pPr>
      <w:r>
        <w:t xml:space="preserve">Понимающий значение и глобальный характер экологических проблем, путей их решения, значение экологической культуры человека, общества. </w:t>
      </w:r>
    </w:p>
    <w:p w:rsidR="009547F1" w:rsidRDefault="00CC0064">
      <w:pPr>
        <w:ind w:left="550" w:right="67"/>
      </w:pPr>
      <w:r>
        <w:t xml:space="preserve">Сознающий свою ответственность как гражданина и потребителя в условиях взаимосвязи природной, технологической и социальной сред. </w:t>
      </w:r>
    </w:p>
    <w:p w:rsidR="009547F1" w:rsidRDefault="00CC0064">
      <w:pPr>
        <w:ind w:left="550" w:right="67"/>
      </w:pPr>
      <w:r>
        <w:t xml:space="preserve">Выражающий активное неприятие действий, приносящих вред природе. </w:t>
      </w:r>
    </w:p>
    <w:p w:rsidR="009547F1" w:rsidRDefault="00CC0064">
      <w:pPr>
        <w:ind w:left="-15" w:right="67" w:firstLine="540"/>
      </w:pPr>
      <w:r>
        <w:t xml:space="preserve">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 </w:t>
      </w:r>
    </w:p>
    <w:p w:rsidR="009547F1" w:rsidRDefault="00CC0064">
      <w:pPr>
        <w:ind w:left="-15" w:right="67" w:firstLine="540"/>
      </w:pPr>
      <w:r>
        <w:t xml:space="preserve">Участвующий в практической деятельности экологической, природоохранной направленности. </w:t>
      </w:r>
    </w:p>
    <w:p w:rsidR="009547F1" w:rsidRPr="003C72A9" w:rsidRDefault="00CC0064">
      <w:pPr>
        <w:ind w:left="550" w:right="67"/>
        <w:rPr>
          <w:b/>
          <w:i/>
        </w:rPr>
      </w:pPr>
      <w:r w:rsidRPr="003C72A9">
        <w:rPr>
          <w:b/>
          <w:i/>
        </w:rPr>
        <w:t xml:space="preserve">Ценности научного познания </w:t>
      </w:r>
    </w:p>
    <w:p w:rsidR="009547F1" w:rsidRDefault="00CC0064">
      <w:pPr>
        <w:ind w:left="-15" w:right="67" w:firstLine="540"/>
      </w:pPr>
      <w:r>
        <w:t xml:space="preserve">Выражающий познавательные интересы в разных предметных областях с учётом индивидуальных интересов, способностей, достижений. </w:t>
      </w:r>
    </w:p>
    <w:p w:rsidR="009547F1" w:rsidRDefault="00CC0064">
      <w:pPr>
        <w:ind w:left="-15" w:right="67" w:firstLine="540"/>
      </w:pPr>
      <w:r>
        <w:t xml:space="preserve">Ориентированный в деятельности на научные знания о природе и обществе, взаимосвязях человека с природной и социальной средой. </w:t>
      </w:r>
    </w:p>
    <w:p w:rsidR="009547F1" w:rsidRDefault="00CC0064">
      <w:pPr>
        <w:ind w:left="-15" w:right="67" w:firstLine="540"/>
      </w:pPr>
      <w:r>
        <w:t xml:space="preserve">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 </w:t>
      </w:r>
    </w:p>
    <w:p w:rsidR="009547F1" w:rsidRDefault="00CC0064">
      <w:pPr>
        <w:ind w:left="-15" w:right="67" w:firstLine="540"/>
      </w:pPr>
      <w:r>
        <w:t xml:space="preserve">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 </w:t>
      </w:r>
    </w:p>
    <w:p w:rsidR="009547F1" w:rsidRDefault="00CC0064">
      <w:pPr>
        <w:spacing w:after="22" w:line="259" w:lineRule="auto"/>
        <w:ind w:left="540" w:right="0" w:firstLine="0"/>
        <w:jc w:val="left"/>
      </w:pPr>
      <w:r>
        <w:t xml:space="preserve"> </w:t>
      </w:r>
    </w:p>
    <w:p w:rsidR="009547F1" w:rsidRDefault="00CC0064">
      <w:pPr>
        <w:spacing w:after="5" w:line="271" w:lineRule="auto"/>
        <w:ind w:left="535" w:right="72"/>
        <w:jc w:val="left"/>
      </w:pPr>
      <w:r>
        <w:rPr>
          <w:b/>
        </w:rPr>
        <w:t xml:space="preserve">2.3.2. Содержательный раздел. </w:t>
      </w:r>
    </w:p>
    <w:p w:rsidR="009547F1" w:rsidRDefault="00CC0064">
      <w:pPr>
        <w:spacing w:after="31" w:line="259" w:lineRule="auto"/>
        <w:ind w:left="540" w:right="0" w:firstLine="0"/>
        <w:jc w:val="left"/>
      </w:pPr>
      <w:r>
        <w:t xml:space="preserve"> </w:t>
      </w:r>
    </w:p>
    <w:p w:rsidR="009547F1" w:rsidRDefault="00CC0064">
      <w:pPr>
        <w:spacing w:after="5" w:line="271" w:lineRule="auto"/>
        <w:ind w:left="535" w:right="72"/>
        <w:jc w:val="left"/>
      </w:pPr>
      <w:r>
        <w:rPr>
          <w:b/>
        </w:rPr>
        <w:t xml:space="preserve">2.1.  Уклад общеобразовательной организации </w:t>
      </w:r>
    </w:p>
    <w:p w:rsidR="007B43A3" w:rsidRPr="007B43A3" w:rsidRDefault="00CC0064" w:rsidP="007B43A3">
      <w:pPr>
        <w:spacing w:after="0" w:line="240" w:lineRule="auto"/>
        <w:ind w:firstLine="709"/>
        <w:rPr>
          <w:rFonts w:eastAsia="SchoolBookSanPin"/>
          <w:color w:val="auto"/>
          <w:szCs w:val="24"/>
          <w:lang w:eastAsia="en-US"/>
        </w:rPr>
      </w:pPr>
      <w:r>
        <w:t xml:space="preserve">   </w:t>
      </w:r>
      <w:r w:rsidR="007B43A3" w:rsidRPr="007B43A3">
        <w:rPr>
          <w:rFonts w:eastAsia="SchoolBookSanPin"/>
          <w:color w:val="auto"/>
          <w:szCs w:val="24"/>
          <w:lang w:eastAsia="en-US"/>
        </w:rPr>
        <w:t>Чувашская Республика -уникальный историко-культурный регион России. Его историческое наследие включает памятники культуры различных эпох и народов, в том числе древнейших предков чувашей полукочевых племен болгар и сувар, вышедших в начале нашей эры из Центральной Азии. Социокультурный портрет жителей региона выражается в привязанности к месту проживания, уверенности в будущем и удовлетворённости текущей жизнью. Расположение школы  позволяет организовывать экскурсии в музеи, заповедники, на предприятия района, а также и другие мероприятия.</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Миссия школы: «Создание условий для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воспитания истинного гражданина своей страны, её патриота;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предоставления обучающимся качественного образования, позволяющего успешно жить в быстро меняющемся мире, быть конкурентно-способными на рынке труда;</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становления творческой, социально компетентной личности обучающегося нравственно и физически здоровой, готовой к определению своего места в жизни, к самосовершенствованию через:</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рост профессионального мастерства каждого педагога,</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взаимодействие всех участников образовательного процесса».</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Для успешного обучения и воспитания, реализации потенциала личности каждого ученика в школе имеются комфортные условия. Здесь работают 12 педагогов, из них: с высшей квалификационной категорией – </w:t>
      </w:r>
      <w:r w:rsidR="001D6866">
        <w:rPr>
          <w:rFonts w:eastAsia="SchoolBookSanPin"/>
          <w:color w:val="auto"/>
          <w:szCs w:val="24"/>
          <w:lang w:eastAsia="en-US"/>
        </w:rPr>
        <w:t>3</w:t>
      </w:r>
      <w:r w:rsidRPr="007B43A3">
        <w:rPr>
          <w:rFonts w:eastAsia="SchoolBookSanPin"/>
          <w:color w:val="auto"/>
          <w:szCs w:val="24"/>
          <w:lang w:eastAsia="en-US"/>
        </w:rPr>
        <w:t>, с первой</w:t>
      </w:r>
      <w:r w:rsidR="001D6866">
        <w:rPr>
          <w:rFonts w:eastAsia="SchoolBookSanPin"/>
          <w:color w:val="auto"/>
          <w:szCs w:val="24"/>
          <w:lang w:eastAsia="en-US"/>
        </w:rPr>
        <w:t xml:space="preserve"> квалификационной категорией – 7</w:t>
      </w:r>
      <w:r w:rsidRPr="007B43A3">
        <w:rPr>
          <w:rFonts w:eastAsia="SchoolBookSanPin"/>
          <w:color w:val="auto"/>
          <w:szCs w:val="24"/>
          <w:lang w:eastAsia="en-US"/>
        </w:rPr>
        <w:t>. Все педагоги чувашской национальности</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В школе созданы соответствующие условия в части материально-технической базы, обеспечивающей работу локальных сетей, автоматизированных рабочих мест учителя и ученика, кабинеты «Точка роста».</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Школа имеет обновленную спортивную инфраструктуру (спортивные залы). В рамках организации дополнительного образования и внеурочной деятельности в школе имеется: актовый зал, библиотека, читальный зал, кабинет хореографии, музей. Каждый ученик школы, родитель и педагог может предложить проект изменения в школе и окружающем её пространстве, стать соавтором школы.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В школе принята школьная форма, организовано бесплатное питание для обучающихся начальных классов, а также двухразовое питание для обучающихся с ОВЗ и других льготных категорий.</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Режим работы: понедельник-пятница с 8-00 до 18-00.</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 Школа обеспечена всеми необходимыми мерами безопасности. Безопасность обеспечивает муниципальная вневедомственная охрана. Школа под круглосуточным наблюдением. Во дворе школы и в здании школы установлены видеокамеры, на входе – турникеты. При входе в школу осуществляется пропускной режим. Школа оснащена автоматической системой пожарной безопасности, системой оповещения в случае чрезвычайной ситуации.</w:t>
      </w:r>
    </w:p>
    <w:p w:rsidR="007B43A3" w:rsidRPr="007B43A3" w:rsidRDefault="001D6866" w:rsidP="007B43A3">
      <w:pPr>
        <w:spacing w:after="0" w:line="240" w:lineRule="auto"/>
        <w:ind w:left="0" w:right="0" w:firstLine="709"/>
        <w:rPr>
          <w:rFonts w:eastAsia="SchoolBookSanPin"/>
          <w:color w:val="auto"/>
          <w:szCs w:val="24"/>
          <w:lang w:eastAsia="en-US"/>
        </w:rPr>
      </w:pPr>
      <w:r>
        <w:rPr>
          <w:rFonts w:eastAsia="SchoolBookSanPin"/>
          <w:color w:val="auto"/>
          <w:szCs w:val="24"/>
          <w:lang w:eastAsia="en-US"/>
        </w:rPr>
        <w:t>В МБОУ «Новобуян</w:t>
      </w:r>
      <w:r w:rsidR="007B43A3" w:rsidRPr="007B43A3">
        <w:rPr>
          <w:rFonts w:eastAsia="SchoolBookSanPin"/>
          <w:color w:val="auto"/>
          <w:szCs w:val="24"/>
          <w:lang w:eastAsia="en-US"/>
        </w:rPr>
        <w:t xml:space="preserve">овская СОШ» реализуются основные образовательные программы начального общего образования, основного общего образования, среднего общего образования в соответствии с ФГОС. В школе обучаются дети из </w:t>
      </w:r>
      <w:r>
        <w:rPr>
          <w:rFonts w:eastAsia="SchoolBookSanPin"/>
          <w:color w:val="auto"/>
          <w:szCs w:val="24"/>
          <w:lang w:eastAsia="en-US"/>
        </w:rPr>
        <w:t xml:space="preserve">деревень Новое Буяново и Старое Буяново. </w:t>
      </w:r>
      <w:r w:rsidR="007B43A3" w:rsidRPr="007B43A3">
        <w:rPr>
          <w:rFonts w:eastAsia="SchoolBookSanPin"/>
          <w:color w:val="auto"/>
          <w:szCs w:val="24"/>
          <w:lang w:eastAsia="en-US"/>
        </w:rPr>
        <w:t>Социокультурные ценности являются определяющими в структурно содержательной основе Программы. В школе обучаются ученики чувашской национальностей.</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Социокультурный контекст воспитания является вариативной составляющей воспитательной программы. Он учитывает этнокультурные, конфессиональные и региональные особенности и направлен на формирование ресурсов воспитательной программы. Обучение в школе организовано на русском языке.</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Контингент достаточно стабилен. Анализ социального паспорта школы показывает, что много обучающихся из многодетных, малоимущих, неполных семей. Большинство ребят хорошо воспитаны, с любовью и уважением относятся к родителям, к семейным традициям, к социальному окружению. Школьники открыты для общения, имеют свою позицию, умеют аргументировано ее отстаивать, коммуникабельны. С большим желанием участвуют в общественно-значимых делах, в социальных проектах и практиках. Основной контингент родителей, обучающихся – работники бюджетной сферы, ИП, ЧП.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Родителями активно поддерживается добровольческое и экологическое движения.</w:t>
      </w:r>
    </w:p>
    <w:p w:rsidR="007B43A3" w:rsidRPr="007B43A3" w:rsidRDefault="001D6866" w:rsidP="007B43A3">
      <w:pPr>
        <w:spacing w:after="0" w:line="240" w:lineRule="auto"/>
        <w:ind w:left="0" w:right="0" w:firstLine="709"/>
        <w:rPr>
          <w:rFonts w:eastAsia="SchoolBookSanPin"/>
          <w:color w:val="auto"/>
          <w:szCs w:val="24"/>
          <w:lang w:eastAsia="en-US"/>
        </w:rPr>
      </w:pPr>
      <w:r>
        <w:rPr>
          <w:rFonts w:eastAsia="SchoolBookSanPin"/>
          <w:color w:val="auto"/>
          <w:szCs w:val="24"/>
          <w:lang w:eastAsia="en-US"/>
        </w:rPr>
        <w:t>МБОУ «Новобуян</w:t>
      </w:r>
      <w:r w:rsidR="007B43A3" w:rsidRPr="007B43A3">
        <w:rPr>
          <w:rFonts w:eastAsia="SchoolBookSanPin"/>
          <w:color w:val="auto"/>
          <w:szCs w:val="24"/>
          <w:lang w:eastAsia="en-US"/>
        </w:rPr>
        <w:t>овская СОШ» - это образовательное учреждение со смешанным контингентом учащихся. В школе учатся:</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дети-сироты;</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дети, нуждающиеся в коррекционно-развивающем обучении;</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дети, имеющие проблемы в физическом развитии;</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дети с ОВЗ;</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дети-инвалиды;</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одаренные дети.</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Для работы с ними разработаны адаптированные рабочие программы. Организованы тьюторское, психолого-педагогическое, логопедическое сопровождения.</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Несомненно, социокультурная среда сельской местности во многом отличается от городской: здесь сохраняется внутреннее духовное богатство, бережное отношение к Родине, к традициям и культуре. Человек более близок к природе. Педагоги школы стараются способствовать формированию уважения к семейным традициям, к ветеранам труда, воспитанию чувства патриотизма и ответственности за свой родной край. Весь педагогический коллектив школы ведёт сплоченную работу.</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Учащиеся и педагоги школы активно участвуют в реализации федеральных, региональных и муниципальных целевых программ.</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Процесс воспитания в школе основывается на следующих принципах взаимодействия педагогов и школьников:</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неукоснительное соблюдение законности и прав семьи и ребенка,</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соблюдения конфиденциальности информации о ребенке и семье, приоритета</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безопасности ребенка при нахождении в школе;</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ориентир на создание в школе психологически комфортной среды</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для каждого ребенка и взрослого, без которой невозможно конструктивное</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взаимодействие школьников и педагогов;</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реализация процесса воспитания главным образом через создание в школе детско-взрослых общностей, которые объединяют детей и педагогов яркими и содержательными событиями, общими позитивными эмоциями и доверительными отношениями друг к другу;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организация основных совместных дел школьников и педагогов как предмета совместной заботы и взрослых, и детей;</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системность, целесообразность и нешаблонность воспитания как условия его эффективности.</w:t>
      </w:r>
    </w:p>
    <w:p w:rsidR="007B43A3" w:rsidRPr="007B43A3" w:rsidRDefault="001D6866" w:rsidP="007B43A3">
      <w:pPr>
        <w:spacing w:after="0" w:line="240" w:lineRule="auto"/>
        <w:ind w:left="0" w:right="0" w:firstLine="709"/>
        <w:rPr>
          <w:rFonts w:eastAsia="SchoolBookSanPin"/>
          <w:color w:val="auto"/>
          <w:szCs w:val="24"/>
          <w:lang w:eastAsia="en-US"/>
        </w:rPr>
      </w:pPr>
      <w:r>
        <w:rPr>
          <w:rFonts w:eastAsia="SchoolBookSanPin"/>
          <w:color w:val="auto"/>
          <w:szCs w:val="24"/>
          <w:lang w:eastAsia="en-US"/>
        </w:rPr>
        <w:t>МБОУ «Новобуян</w:t>
      </w:r>
      <w:r w:rsidR="007B43A3" w:rsidRPr="007B43A3">
        <w:rPr>
          <w:rFonts w:eastAsia="SchoolBookSanPin"/>
          <w:color w:val="auto"/>
          <w:szCs w:val="24"/>
          <w:lang w:eastAsia="en-US"/>
        </w:rPr>
        <w:t>овская СОШ» учитывает интересы и склонности и предоставляет достаточный спектр возможностей для самореализации детей и подростков, эффективно развивает их мировоззрение, универсальные умения, базовые способности и ключевые компетенции.</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Основными традициями воспитания в образовательной организации являются следующие:</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ключевые общешкольные дела («Прощай, Букварь!»; смотр строя и песни, новогодние праздники; научные конференции; спортивные конкурсы и ежемесячные тематические Дни здоровья; конкурс на лучшее исполнение Гимнов, акции «Дети вместо цветов», «Георгиевская ленточка», познавательные программы в рамках празднования знаменательных дат, Уроки мужества);</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взаимодействие с семьями обучающихся и построение правового пространства школы как действующей модели открытого гражданского общества и нравственного воспитание обучающихся;</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активная деятельность ученического самоуправления;</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коллективная разработка, коллективное планирование, коллективное проведение и коллективный анализ их результатов;</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эстетический уклад школы и деловой вид обучающихся (школьная форма); музей, эмблема и флаг школы;</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педагоги школы ориентированы на формирование коллективов в рамках школьных классов, кружков, секций и иных детских объединений, на установление в них доброжелательных и товарищеских взаимоотношений (в школе существуют разнообразные объединения: ЮИД «Светофорики», волонтёрское объединение «Добрые сердца», военно-патриоти</w:t>
      </w:r>
      <w:r w:rsidR="001D6866">
        <w:rPr>
          <w:rFonts w:eastAsia="SchoolBookSanPin"/>
          <w:color w:val="auto"/>
          <w:szCs w:val="24"/>
          <w:lang w:eastAsia="en-US"/>
        </w:rPr>
        <w:t xml:space="preserve">ческий клуб «Патриот»,  ШСК </w:t>
      </w:r>
      <w:r w:rsidRPr="007B43A3">
        <w:rPr>
          <w:rFonts w:eastAsia="SchoolBookSanPin"/>
          <w:color w:val="auto"/>
          <w:szCs w:val="24"/>
          <w:lang w:eastAsia="en-US"/>
        </w:rPr>
        <w:t>, Совет старшеклассников, Юнармия);</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 активно реализуется модель «Наставничество»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старшеклассники – наставники ребят из начальных классов, опытные учителя делятся наработками с более молодыми коллегами;</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 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 Воспитательная система школы основана на бережном сохранении традиций образовательного учреждения и на внедрении инновационных образовательных технологий и практик.</w:t>
      </w:r>
    </w:p>
    <w:p w:rsidR="007B43A3" w:rsidRPr="007B43A3" w:rsidRDefault="007B43A3" w:rsidP="007B43A3">
      <w:pPr>
        <w:spacing w:after="0" w:line="240" w:lineRule="auto"/>
        <w:ind w:left="0" w:right="0" w:firstLine="709"/>
        <w:rPr>
          <w:rFonts w:eastAsia="SchoolBookSanPin"/>
          <w:color w:val="auto"/>
          <w:szCs w:val="24"/>
          <w:lang w:eastAsia="en-US"/>
        </w:rPr>
      </w:pP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Воспитывающая среда школы</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 xml:space="preserve">Воспитывающая среда школы – это особая форма организации образовательного процесса, реализующего цель и задачи воспитания, совокупность окружающих обучающихся обстоятельств, социально ценностных, влияющих на его личностное развитие и содействующих его вхождению в современную культуру. Она включает: предметнопространственное окружение, поведенческое, событийное, информационное и культурное. Основными характеристиками воспитывающей среды являются ее насыщенность и структурированность. Процесс взаимодействия всех участников образовательного процесса и совместной жизнедеятельности взрослых и обучающихся направлен на укрепление общешкольного коллектива, органов самоуправления ученического актива, укрепления и пропаганды общешкольных традиций и реализуется в традиционных формах работы и мероприятиях: «День Знаний», «День здоровья», «День учителя», «Посвящение в первоклассники», «Посвящение в пятиклассники», «Новогодние праздники», «Вахта Памяти», «День самоуправления», «Выборы президента ученического самоуправления», «Прощание с Азбукой», «Праздник 8 Марта», «Смотр строя и песни», «День защитника Отечества», «Конкурсы чтецов», «День Победы», экологические акции и субботники и др. мероприятия и события. А также работа социально-психологической службы, профилактические мероприятия, библиотечные уроки, музейные уроки, участие в проектах и Днях единых действий РДШ, участие в профилактических акциях. Обучающиеся участвуют в трудовых делах школы и класса, в совместных общественно значимых делах школы, что способствует развитию общественной активности, формированию нравственного идеала, гражданского отношения к Отечеству, воспитанию нравственного потенциала, сознательного отношения к труду. В школе уделяется большое внимание обустройству помещений, классных комнат, учебных кабинетов, школьного двора. Все это создает психологический фон, на котором разворачиваются взаимоотношения всех, кто находится в здании школы.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Поведенческая среда школы - это единая карта поведения, свойственного обучающемуся в нашей школе, за счет доминирования тех или иных поведенческих форм: установившиеся в школе интонации в обращении, мимика и жесты при беседе, позы при диалоге, характер совместной деятельности обучающихся и педагогов, отдельные поступки обучающихся, протекающие конфликты и их разрешение.</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Событийное окружение — это совокупность событий, попадающих в поле восприятия воспитанника, служащих предметом оценки, поводом к раздумью и основанием для жизненных выводов: если обучающийся видит отношения там  где на поверхности лежат случай, действия, обстоятельство, то данное событие становится фактором его личностного развития, потому что событие стало для него важным, так как он сопереживал случившемуся. Информационное окружение: укомплектованная библиотека; все обучающиеся имеют учебники; педагоги (в союзе с родителями) делают все возможное, чтобы приобщить обучающихся к домашнему чтению; постепенно приучают их слушать публичные выступления, приглашая гостя в школу или проводя традиционные публичные лекции в школе, проводятся конкурсы, смотры познавательных сил, введены регулярные реферативные выступления обучающихся и кон</w:t>
      </w:r>
      <w:r w:rsidR="001D6866">
        <w:rPr>
          <w:rFonts w:eastAsia="SchoolBookSanPin"/>
          <w:color w:val="auto"/>
          <w:szCs w:val="24"/>
          <w:lang w:eastAsia="en-US"/>
        </w:rPr>
        <w:t>ференции. Воспитывающая среда МБ</w:t>
      </w:r>
      <w:r w:rsidRPr="007B43A3">
        <w:rPr>
          <w:rFonts w:eastAsia="SchoolBookSanPin"/>
          <w:color w:val="auto"/>
          <w:szCs w:val="24"/>
          <w:lang w:eastAsia="en-US"/>
        </w:rPr>
        <w:t>ОУ «</w:t>
      </w:r>
      <w:r w:rsidR="001D6866">
        <w:rPr>
          <w:rFonts w:eastAsia="SchoolBookSanPin"/>
          <w:color w:val="auto"/>
          <w:szCs w:val="24"/>
          <w:lang w:eastAsia="en-US"/>
        </w:rPr>
        <w:t>Новобуян</w:t>
      </w:r>
      <w:r w:rsidRPr="007B43A3">
        <w:rPr>
          <w:rFonts w:eastAsia="SchoolBookSanPin"/>
          <w:color w:val="auto"/>
          <w:szCs w:val="24"/>
          <w:lang w:eastAsia="en-US"/>
        </w:rPr>
        <w:t xml:space="preserve">овская СОШ» - государственные символы в холле, стенд «Выдающиеся люди Чувашии»», стенды «Гордость Чувашии», «Сурский рубеж», «Афганистан-наша боль и скорбь»; в холле размещены витрины с грамотами за спортивные, творческие, патриотические и другие достижения муниципального, регионального, всероссийского уровней. </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Воспитывающие общности (сообщества) в школе: Юнармия, РДДМ, волонтерство, Служба прими</w:t>
      </w:r>
      <w:r w:rsidR="001D6866">
        <w:rPr>
          <w:rFonts w:eastAsia="SchoolBookSanPin"/>
          <w:color w:val="auto"/>
          <w:szCs w:val="24"/>
          <w:lang w:eastAsia="en-US"/>
        </w:rPr>
        <w:t>рения, школьный спортивный клуб.</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Основная цель сообществ –создавать в детских взаимоотношениях дух доброжелательности, развивать  стремление и умение помогать друг другу, оказывать сопротивление плохим поступкам, поведению, общими усилиями достигать цели. В школе обеспечивается возможность взаимодействия обучающихся разного возраста, при возможности взаимодействие с детьми в дошкольных образовательных организациях. Детские общности также реализуют воспитательный потенциал инклюзивного образования, поддержки обучающихся с ОВЗ.</w:t>
      </w:r>
    </w:p>
    <w:p w:rsidR="007B43A3" w:rsidRPr="007B43A3" w:rsidRDefault="007B43A3" w:rsidP="007B43A3">
      <w:pPr>
        <w:spacing w:after="0" w:line="240" w:lineRule="auto"/>
        <w:ind w:left="0" w:right="0" w:firstLine="709"/>
        <w:rPr>
          <w:rFonts w:eastAsia="SchoolBookSanPin"/>
          <w:color w:val="auto"/>
          <w:szCs w:val="24"/>
          <w:lang w:eastAsia="en-US"/>
        </w:rPr>
      </w:pPr>
      <w:r w:rsidRPr="007B43A3">
        <w:rPr>
          <w:rFonts w:eastAsia="SchoolBookSanPin"/>
          <w:color w:val="auto"/>
          <w:szCs w:val="24"/>
          <w:lang w:eastAsia="en-US"/>
        </w:rPr>
        <w:t>Для усовершенствования условий воспитательной деятельности в школе осуществляется тесное сотрудничество с организациями округа: ФСК «Аль», Детская школа искусств, краеведческий музей, МБУК «Централизованная библиотечная система», МУЗ «Янтиковская ЦРБ». Школа расширяет круг социальных партнеров, занимаясь исследовательской деятельностью и реализуя программы дополнительного образования, программу наставничества, используя опыт организаций при проведении открытых уроков, конференций и др.: ФГБОУ ВО «ЧГУ имени И.Н.Ульянова»; БУ ЧР ДПО «ЧРИО» Минобразования Чувашии; БОУ ВО ЧР«Чувашский государственный институт культуры и искусств»; ГАУ ЧР «Центр военно-патриотического воспитания и подготовки граждан к военной службе «Юнитекс» Министерства образования и молодежной политики ЧР.</w:t>
      </w:r>
    </w:p>
    <w:p w:rsidR="009547F1" w:rsidRDefault="00CC0064" w:rsidP="007B43A3">
      <w:pPr>
        <w:ind w:left="-15" w:right="67" w:firstLine="540"/>
      </w:pPr>
      <w:r>
        <w:rPr>
          <w:b/>
        </w:rPr>
        <w:t xml:space="preserve"> </w:t>
      </w:r>
    </w:p>
    <w:p w:rsidR="009547F1" w:rsidRDefault="00CC0064">
      <w:pPr>
        <w:spacing w:after="5" w:line="271" w:lineRule="auto"/>
        <w:ind w:left="535" w:right="72"/>
        <w:jc w:val="left"/>
      </w:pPr>
      <w:r>
        <w:rPr>
          <w:b/>
        </w:rPr>
        <w:t xml:space="preserve">2.2.  Виды, формы и содержание воспитательной деятельности </w:t>
      </w:r>
    </w:p>
    <w:p w:rsidR="009547F1" w:rsidRDefault="00CC0064">
      <w:pPr>
        <w:numPr>
          <w:ilvl w:val="0"/>
          <w:numId w:val="6"/>
        </w:numPr>
        <w:ind w:right="67" w:firstLine="540"/>
      </w:pPr>
      <w:r>
        <w:t xml:space="preserve">Увеличение инвариативных модулей. </w:t>
      </w:r>
    </w:p>
    <w:p w:rsidR="009547F1" w:rsidRDefault="00CC0064">
      <w:pPr>
        <w:numPr>
          <w:ilvl w:val="0"/>
          <w:numId w:val="6"/>
        </w:numPr>
        <w:ind w:right="67" w:firstLine="540"/>
      </w:pPr>
      <w:r>
        <w:t xml:space="preserve">Изменение названия некоторых модулей. </w:t>
      </w:r>
    </w:p>
    <w:p w:rsidR="009547F1" w:rsidRDefault="00CC0064" w:rsidP="003C72A9">
      <w:pPr>
        <w:numPr>
          <w:ilvl w:val="0"/>
          <w:numId w:val="6"/>
        </w:numPr>
        <w:ind w:right="67" w:firstLine="540"/>
      </w:pPr>
      <w:r>
        <w:t>Порядок расположения модулей в последовательности, соответствующей значимости в воспитательной деятельности М</w:t>
      </w:r>
      <w:r w:rsidR="001D6866">
        <w:t>Б</w:t>
      </w:r>
      <w:r>
        <w:t>ОУ «</w:t>
      </w:r>
      <w:r w:rsidR="001D6866">
        <w:t>Новобуян</w:t>
      </w:r>
      <w:r w:rsidR="003C72A9">
        <w:t xml:space="preserve">овская </w:t>
      </w:r>
      <w:r>
        <w:t xml:space="preserve"> </w:t>
      </w:r>
      <w:r w:rsidR="003C72A9">
        <w:t>С</w:t>
      </w:r>
      <w:r>
        <w:t xml:space="preserve">ОШ» по самооценке педагогического коллектива. </w:t>
      </w:r>
    </w:p>
    <w:p w:rsidR="009547F1" w:rsidRDefault="003C72A9">
      <w:pPr>
        <w:ind w:left="370" w:right="67"/>
      </w:pPr>
      <w:r>
        <w:t>4</w:t>
      </w:r>
      <w:r w:rsidR="00CC0064">
        <w:t>.</w:t>
      </w:r>
      <w:r w:rsidR="00CC0064">
        <w:rPr>
          <w:rFonts w:ascii="Arial" w:eastAsia="Arial" w:hAnsi="Arial" w:cs="Arial"/>
        </w:rPr>
        <w:t xml:space="preserve"> </w:t>
      </w:r>
      <w:r w:rsidR="00CC0064">
        <w:t xml:space="preserve">Расширение содержания модулей в контексте ФГОС. </w:t>
      </w:r>
    </w:p>
    <w:p w:rsidR="009547F1" w:rsidRDefault="00CC0064">
      <w:pPr>
        <w:spacing w:after="31" w:line="259" w:lineRule="auto"/>
        <w:ind w:left="720" w:right="0" w:firstLine="0"/>
        <w:jc w:val="left"/>
      </w:pPr>
      <w:r>
        <w:t xml:space="preserve"> </w:t>
      </w:r>
    </w:p>
    <w:p w:rsidR="009547F1" w:rsidRDefault="00CC0064">
      <w:pPr>
        <w:spacing w:after="5" w:line="271" w:lineRule="auto"/>
        <w:ind w:left="535" w:right="72"/>
        <w:jc w:val="left"/>
      </w:pPr>
      <w:r>
        <w:rPr>
          <w:b/>
        </w:rPr>
        <w:t xml:space="preserve">Урочная деятельность  </w:t>
      </w:r>
    </w:p>
    <w:p w:rsidR="00267B44" w:rsidRDefault="00CC0064" w:rsidP="00267B44">
      <w:pPr>
        <w:ind w:left="550" w:right="67"/>
      </w:pPr>
      <w:r>
        <w:t xml:space="preserve">Реализация воспитательного потенциала уроков предусматривает:   </w:t>
      </w:r>
    </w:p>
    <w:p w:rsidR="009547F1" w:rsidRDefault="00CC0064" w:rsidP="00267B44">
      <w:pPr>
        <w:pStyle w:val="a3"/>
        <w:numPr>
          <w:ilvl w:val="0"/>
          <w:numId w:val="36"/>
        </w:numPr>
        <w:ind w:right="67"/>
      </w:pPr>
      <w:r>
        <w:t xml:space="preserve">максимальное использование воспитательных возможностей содержания учебных </w:t>
      </w:r>
    </w:p>
    <w:p w:rsidR="00267B44" w:rsidRDefault="00CC0064" w:rsidP="00267B44">
      <w:pPr>
        <w:pStyle w:val="a3"/>
        <w:numPr>
          <w:ilvl w:val="0"/>
          <w:numId w:val="36"/>
        </w:numPr>
        <w:ind w:right="67"/>
      </w:pPr>
      <w:r>
        <w:t xml:space="preserve">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  </w:t>
      </w:r>
    </w:p>
    <w:p w:rsidR="009547F1" w:rsidRDefault="00CC0064" w:rsidP="00267B44">
      <w:pPr>
        <w:pStyle w:val="a3"/>
        <w:numPr>
          <w:ilvl w:val="0"/>
          <w:numId w:val="36"/>
        </w:numPr>
        <w:ind w:right="67"/>
      </w:pPr>
      <w:r>
        <w:t xml:space="preserve">выбор методов, методик, технологий, оказывающих воспитательное воздействие на </w:t>
      </w:r>
    </w:p>
    <w:p w:rsidR="00267B44" w:rsidRDefault="00CC0064" w:rsidP="00267B44">
      <w:pPr>
        <w:pStyle w:val="a3"/>
        <w:numPr>
          <w:ilvl w:val="0"/>
          <w:numId w:val="36"/>
        </w:numPr>
        <w:ind w:right="67"/>
      </w:pPr>
      <w:r>
        <w:t xml:space="preserve">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 </w:t>
      </w:r>
      <w:r>
        <w:tab/>
      </w:r>
    </w:p>
    <w:p w:rsidR="00267B44" w:rsidRDefault="00CC0064" w:rsidP="00267B44">
      <w:pPr>
        <w:pStyle w:val="a3"/>
        <w:numPr>
          <w:ilvl w:val="0"/>
          <w:numId w:val="36"/>
        </w:numPr>
        <w:ind w:right="67"/>
      </w:pPr>
      <w:r>
        <w:t xml:space="preserve">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  </w:t>
      </w:r>
    </w:p>
    <w:p w:rsidR="00267B44" w:rsidRDefault="00267B44" w:rsidP="00267B44">
      <w:pPr>
        <w:ind w:left="-5" w:right="67" w:firstLine="709"/>
      </w:pPr>
    </w:p>
    <w:p w:rsidR="00267B44" w:rsidRDefault="00267B44" w:rsidP="00267B44">
      <w:pPr>
        <w:ind w:left="-5" w:right="67" w:firstLine="709"/>
      </w:pPr>
    </w:p>
    <w:p w:rsidR="009547F1" w:rsidRDefault="00CC0064" w:rsidP="00267B44">
      <w:pPr>
        <w:pStyle w:val="a3"/>
        <w:numPr>
          <w:ilvl w:val="0"/>
          <w:numId w:val="36"/>
        </w:numPr>
        <w:ind w:right="67"/>
      </w:pPr>
      <w:r>
        <w:t xml:space="preserve">побуждение обучающихся соблюдать нормы поведения, правила общения со </w:t>
      </w:r>
    </w:p>
    <w:p w:rsidR="00267B44" w:rsidRDefault="00CC0064" w:rsidP="00267B44">
      <w:pPr>
        <w:pStyle w:val="a3"/>
        <w:numPr>
          <w:ilvl w:val="0"/>
          <w:numId w:val="36"/>
        </w:numPr>
        <w:spacing w:after="24" w:line="253" w:lineRule="auto"/>
        <w:ind w:right="64"/>
      </w:pPr>
      <w:r>
        <w:t xml:space="preserve">сверстниками и педагогами, соответствующие укладу общеобразовательной организации, установление и поддержку доброжелательной атмосферы;  </w:t>
      </w:r>
    </w:p>
    <w:p w:rsidR="009547F1" w:rsidRDefault="00CC0064" w:rsidP="00267B44">
      <w:pPr>
        <w:pStyle w:val="a3"/>
        <w:numPr>
          <w:ilvl w:val="0"/>
          <w:numId w:val="36"/>
        </w:numPr>
        <w:spacing w:after="24" w:line="253" w:lineRule="auto"/>
        <w:ind w:right="64"/>
      </w:pPr>
      <w:r>
        <w:t xml:space="preserve">инициирование и поддержку исследовательской деятельности обучающихся, </w:t>
      </w:r>
    </w:p>
    <w:p w:rsidR="009547F1" w:rsidRDefault="00CC0064" w:rsidP="00267B44">
      <w:pPr>
        <w:pStyle w:val="a3"/>
        <w:numPr>
          <w:ilvl w:val="0"/>
          <w:numId w:val="36"/>
        </w:numPr>
        <w:ind w:right="67"/>
      </w:pPr>
      <w:r>
        <w:t xml:space="preserve">планирование </w:t>
      </w:r>
      <w:r>
        <w:tab/>
        <w:t xml:space="preserve">и </w:t>
      </w:r>
      <w:r>
        <w:tab/>
        <w:t xml:space="preserve">выполнение </w:t>
      </w:r>
      <w:r>
        <w:tab/>
        <w:t xml:space="preserve">индивидуальных </w:t>
      </w:r>
      <w:r>
        <w:tab/>
        <w:t xml:space="preserve">и </w:t>
      </w:r>
      <w:r>
        <w:tab/>
        <w:t xml:space="preserve">групповых </w:t>
      </w:r>
      <w:r>
        <w:tab/>
        <w:t xml:space="preserve">проектов </w:t>
      </w:r>
      <w:r>
        <w:tab/>
        <w:t xml:space="preserve">воспитательной направленности; </w:t>
      </w:r>
    </w:p>
    <w:p w:rsidR="009547F1" w:rsidRDefault="00CC0064">
      <w:pPr>
        <w:numPr>
          <w:ilvl w:val="0"/>
          <w:numId w:val="7"/>
        </w:numPr>
        <w:ind w:right="67" w:firstLine="540"/>
      </w:pPr>
      <w:r>
        <w:t xml:space="preserve">установление доверительных отношений между учителем и его учениками  через живой диалог, привлечение их внимания к обсуждаемой на уроке информации, активизацию их познавательной деятельности, побуждение обучающихся соблюдать на уроке общепринятые нормы поведения, правила общения, принципы учебной дисциплины и самоорганизации; </w:t>
      </w:r>
    </w:p>
    <w:p w:rsidR="009547F1" w:rsidRDefault="00CC0064">
      <w:pPr>
        <w:numPr>
          <w:ilvl w:val="0"/>
          <w:numId w:val="7"/>
        </w:numPr>
        <w:ind w:right="67" w:firstLine="540"/>
      </w:pPr>
      <w:r>
        <w:t xml:space="preserve">организация работы с получаемой на уроке социально значимой информацией, инициирование ее обсуждения, высказывания учащимися своего мнения и развитие умения совершать правильный выбор; </w:t>
      </w:r>
    </w:p>
    <w:p w:rsidR="009547F1" w:rsidRDefault="00CC0064">
      <w:pPr>
        <w:numPr>
          <w:ilvl w:val="0"/>
          <w:numId w:val="7"/>
        </w:numPr>
        <w:ind w:right="67" w:firstLine="540"/>
      </w:pPr>
      <w:r>
        <w:t xml:space="preserve">организация и проведение месячников по предметным областям с целью раскрытия творческих способностей обучающихся с разными образовательными потребностями и индивидуальными возможностями; </w:t>
      </w:r>
    </w:p>
    <w:p w:rsidR="009547F1" w:rsidRDefault="00CC0064">
      <w:pPr>
        <w:numPr>
          <w:ilvl w:val="0"/>
          <w:numId w:val="7"/>
        </w:numPr>
        <w:ind w:right="67" w:firstLine="540"/>
      </w:pPr>
      <w:r>
        <w:t xml:space="preserve">проведение учебных мероприятий (урок - деловая игра, урок – путешествие, урок мастеркласс, урок-исследование и др.); учебно-развлекательных мероприятий (конкурсы, викторины, экскурсии и др.); олимпиад; </w:t>
      </w:r>
    </w:p>
    <w:p w:rsidR="009547F1" w:rsidRDefault="00CC0064">
      <w:pPr>
        <w:numPr>
          <w:ilvl w:val="0"/>
          <w:numId w:val="7"/>
        </w:numPr>
        <w:ind w:right="67" w:firstLine="540"/>
      </w:pPr>
      <w:r>
        <w:t xml:space="preserve">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перевод содержания с уровня знаний на уровень личностных смыслов; </w:t>
      </w:r>
    </w:p>
    <w:p w:rsidR="009547F1" w:rsidRDefault="00CC0064">
      <w:pPr>
        <w:numPr>
          <w:ilvl w:val="0"/>
          <w:numId w:val="7"/>
        </w:numPr>
        <w:ind w:right="67" w:firstLine="540"/>
      </w:pPr>
      <w:r>
        <w:t xml:space="preserve">использование ИКТ и дистанционных образовательных технологий обучения, обеспечивающих современные активности обучающихся (программы-тренажеры, тесты, мультимедийные презентации, научно-популярные передачи, фильмы, обучающие сайты и др.); </w:t>
      </w:r>
    </w:p>
    <w:p w:rsidR="009547F1" w:rsidRDefault="00CC0064">
      <w:pPr>
        <w:numPr>
          <w:ilvl w:val="0"/>
          <w:numId w:val="7"/>
        </w:numPr>
        <w:ind w:right="67" w:firstLine="540"/>
      </w:pPr>
      <w:r>
        <w:t xml:space="preserve">использование различных видов работ, с целью обучения командной работе и взаимодействию с другими детьми; </w:t>
      </w:r>
    </w:p>
    <w:p w:rsidR="009547F1" w:rsidRDefault="00CC0064">
      <w:pPr>
        <w:numPr>
          <w:ilvl w:val="0"/>
          <w:numId w:val="7"/>
        </w:numPr>
        <w:ind w:right="67" w:firstLine="540"/>
      </w:pPr>
      <w:r>
        <w:t xml:space="preserve">использование визуальных образов (предметно-эстетической среды, наглядная агитация школьных стендов, предметной направленности, совместно производимые видеоролики, презентации по темам урока);  </w:t>
      </w:r>
    </w:p>
    <w:p w:rsidR="009547F1" w:rsidRDefault="00CC0064">
      <w:pPr>
        <w:numPr>
          <w:ilvl w:val="0"/>
          <w:numId w:val="7"/>
        </w:numPr>
        <w:ind w:right="67" w:firstLine="540"/>
      </w:pPr>
      <w:r>
        <w:t xml:space="preserve">включение в урок игровых элементов, которые помогают поддержать мотивацию детей к получению знаний. </w:t>
      </w:r>
    </w:p>
    <w:p w:rsidR="009547F1" w:rsidRDefault="00CC0064">
      <w:pPr>
        <w:spacing w:after="31" w:line="259" w:lineRule="auto"/>
        <w:ind w:left="540" w:right="0" w:firstLine="0"/>
        <w:jc w:val="left"/>
      </w:pPr>
      <w:r>
        <w:t xml:space="preserve"> </w:t>
      </w:r>
    </w:p>
    <w:p w:rsidR="009547F1" w:rsidRDefault="00CC0064">
      <w:pPr>
        <w:spacing w:after="5" w:line="271" w:lineRule="auto"/>
        <w:ind w:left="535" w:right="72"/>
        <w:jc w:val="left"/>
      </w:pPr>
      <w:r>
        <w:rPr>
          <w:b/>
        </w:rPr>
        <w:t xml:space="preserve">Внеурочная деятельность </w:t>
      </w:r>
    </w:p>
    <w:p w:rsidR="009547F1" w:rsidRPr="00763EED" w:rsidRDefault="00CC0064" w:rsidP="00763EED">
      <w:pPr>
        <w:spacing w:after="24" w:line="253" w:lineRule="auto"/>
        <w:ind w:left="-15" w:right="64" w:firstLine="540"/>
        <w:rPr>
          <w:color w:val="2E74B5" w:themeColor="accent1" w:themeShade="BF"/>
        </w:rPr>
      </w:pPr>
      <w:r>
        <w:t xml:space="preserve">Реализация воспитательного потенциала внеурочной деятельности в целях обеспечения </w:t>
      </w:r>
      <w:r w:rsidRPr="007B43A3">
        <w:rPr>
          <w:color w:val="auto"/>
        </w:rPr>
        <w:t xml:space="preserve">индивидуальных потребностей обучающихся осуществляется в рамках выбранных ими курсов, занятий:  курсы, </w:t>
      </w:r>
      <w:r w:rsidRPr="007B43A3">
        <w:rPr>
          <w:color w:val="auto"/>
        </w:rPr>
        <w:tab/>
        <w:t xml:space="preserve">занятия </w:t>
      </w:r>
      <w:r w:rsidRPr="007B43A3">
        <w:rPr>
          <w:color w:val="auto"/>
        </w:rPr>
        <w:tab/>
        <w:t xml:space="preserve">исторического </w:t>
      </w:r>
      <w:r w:rsidR="00763EED" w:rsidRPr="007B43A3">
        <w:rPr>
          <w:color w:val="auto"/>
        </w:rPr>
        <w:tab/>
        <w:t xml:space="preserve">просвещения, </w:t>
      </w:r>
      <w:r w:rsidR="00763EED" w:rsidRPr="007B43A3">
        <w:rPr>
          <w:color w:val="auto"/>
        </w:rPr>
        <w:tab/>
        <w:t xml:space="preserve">патриотической, </w:t>
      </w:r>
      <w:r w:rsidRPr="007B43A3">
        <w:rPr>
          <w:color w:val="auto"/>
        </w:rPr>
        <w:t>гражданско-патриотической, военно-патриотической, краеведческой, историко-культурной направленности: курс внеурочной деятельности «Разговоры о важном»,</w:t>
      </w:r>
      <w:r w:rsidR="00763EED" w:rsidRPr="007B43A3">
        <w:rPr>
          <w:color w:val="auto"/>
        </w:rPr>
        <w:t xml:space="preserve"> курсы, занятия </w:t>
      </w:r>
      <w:r w:rsidRPr="007B43A3">
        <w:rPr>
          <w:color w:val="auto"/>
        </w:rPr>
        <w:t>познавательной, научной, исследовательской, просветительской направленности курс внеурочной деятельности «Основы функциональной грамотности», курс внеурочной деятельности «Основы семейной жизни», «Моя будущая профессия», «Английский для</w:t>
      </w:r>
      <w:r w:rsidR="00763EED" w:rsidRPr="007B43A3">
        <w:rPr>
          <w:color w:val="auto"/>
        </w:rPr>
        <w:t xml:space="preserve"> общения»</w:t>
      </w:r>
      <w:r w:rsidRPr="007B43A3">
        <w:rPr>
          <w:color w:val="auto"/>
        </w:rPr>
        <w:t xml:space="preserve"> :   курсы, занятия экологической, природоохранной направленности: курс внеурочной деятельности «Школа волонтёра»; курсы, занятия в области искусств, художественного творчества разных видов и жанров; </w:t>
      </w:r>
      <w:r w:rsidRPr="007B43A3">
        <w:rPr>
          <w:color w:val="auto"/>
        </w:rPr>
        <w:tab/>
        <w:t xml:space="preserve">курсы, занятия оздоровительной и спортивной направленности: курс внеурочной деятельности «Движение – жизнь». </w:t>
      </w:r>
    </w:p>
    <w:p w:rsidR="009547F1" w:rsidRDefault="00CC0064">
      <w:pPr>
        <w:spacing w:after="31" w:line="259" w:lineRule="auto"/>
        <w:ind w:left="540" w:right="0" w:firstLine="0"/>
        <w:jc w:val="left"/>
      </w:pPr>
      <w:r>
        <w:t xml:space="preserve"> </w:t>
      </w:r>
    </w:p>
    <w:p w:rsidR="00763EED" w:rsidRDefault="00763EED">
      <w:pPr>
        <w:spacing w:after="5" w:line="271" w:lineRule="auto"/>
        <w:ind w:left="535" w:right="72"/>
        <w:jc w:val="left"/>
        <w:rPr>
          <w:b/>
        </w:rPr>
      </w:pPr>
    </w:p>
    <w:p w:rsidR="009547F1" w:rsidRDefault="00CC0064">
      <w:pPr>
        <w:spacing w:after="5" w:line="271" w:lineRule="auto"/>
        <w:ind w:left="535" w:right="72"/>
        <w:jc w:val="left"/>
      </w:pPr>
      <w:r>
        <w:rPr>
          <w:b/>
        </w:rPr>
        <w:t xml:space="preserve">Классное руководство </w:t>
      </w:r>
    </w:p>
    <w:p w:rsidR="009547F1" w:rsidRDefault="00CC0064" w:rsidP="00763EED">
      <w:pPr>
        <w:spacing w:after="24" w:line="253" w:lineRule="auto"/>
        <w:ind w:left="-15" w:right="64" w:firstLine="709"/>
      </w:pPr>
      <w:r>
        <w:t xml:space="preserve">Реализация </w:t>
      </w:r>
      <w:r>
        <w:tab/>
        <w:t xml:space="preserve">воспитательного </w:t>
      </w:r>
      <w:r>
        <w:tab/>
        <w:t xml:space="preserve">потенциала </w:t>
      </w:r>
      <w:r>
        <w:tab/>
        <w:t xml:space="preserve">классного </w:t>
      </w:r>
      <w:r>
        <w:tab/>
        <w:t xml:space="preserve">руководства </w:t>
      </w:r>
      <w:r>
        <w:tab/>
        <w:t xml:space="preserve">как </w:t>
      </w:r>
      <w:r>
        <w:tab/>
        <w:t xml:space="preserve">особого </w:t>
      </w:r>
      <w:r>
        <w:tab/>
        <w:t xml:space="preserve">вида педагогической деятельности, направленной, в первую очередь, на решение задач воспитания и социализации обучающихся, может предусматривать: планирование и проведение классных часов целевой воспитательной тематической направленности; </w:t>
      </w:r>
      <w:r>
        <w:tab/>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  организацию интересных и по</w:t>
      </w:r>
      <w:r w:rsidR="00763EED">
        <w:t xml:space="preserve">лезных для личностного развития </w:t>
      </w:r>
      <w:r>
        <w:t>обучающихся совместных дел, позволяющих вовлекать в них обучающихся с разными потреб</w:t>
      </w:r>
      <w:r w:rsidR="00763EED">
        <w:t xml:space="preserve">ностями, способностями, </w:t>
      </w:r>
      <w:r w:rsidR="00763EED">
        <w:tab/>
        <w:t>давать</w:t>
      </w:r>
      <w:r>
        <w:tab/>
        <w:t xml:space="preserve">возможности </w:t>
      </w:r>
      <w:r>
        <w:tab/>
        <w:t xml:space="preserve">для </w:t>
      </w:r>
      <w:r>
        <w:tab/>
        <w:t xml:space="preserve">самореализации, </w:t>
      </w:r>
      <w:r>
        <w:tab/>
        <w:t xml:space="preserve">устанавливать </w:t>
      </w:r>
      <w:r>
        <w:tab/>
        <w:t xml:space="preserve">и </w:t>
      </w:r>
      <w:r>
        <w:tab/>
        <w:t>укреплять доверительные отношения, стать для них значимым взрослы</w:t>
      </w:r>
      <w:r w:rsidR="00763EED">
        <w:t xml:space="preserve">м, задающим образцы поведения; </w:t>
      </w:r>
      <w:r>
        <w:tab/>
        <w:t xml:space="preserve">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  выработку совместно с обучающимися правил поведения класса, участие в выработке таких правил поведения в общеобразовательной организации;  </w:t>
      </w:r>
      <w:r>
        <w:tab/>
        <w:t xml:space="preserve">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о школьным психологом;  доверительное </w:t>
      </w:r>
      <w:r>
        <w:tab/>
        <w:t>общение</w:t>
      </w:r>
      <w:r w:rsidR="00763EED">
        <w:t xml:space="preserve"> </w:t>
      </w:r>
      <w:r w:rsidR="00763EED">
        <w:tab/>
        <w:t xml:space="preserve">и </w:t>
      </w:r>
      <w:r w:rsidR="00763EED">
        <w:tab/>
        <w:t xml:space="preserve">поддержку </w:t>
      </w:r>
      <w:r w:rsidR="00763EED">
        <w:tab/>
        <w:t xml:space="preserve">обучающихся в </w:t>
      </w:r>
      <w:r>
        <w:t xml:space="preserve">решении </w:t>
      </w:r>
      <w:r>
        <w:tab/>
        <w:t xml:space="preserve">проблем (налаживание взаимоотношений с одноклассниками или педагогами, успеваемость и т. д.),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 </w:t>
      </w:r>
      <w:r>
        <w:tab/>
        <w:t xml:space="preserve">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  </w:t>
      </w:r>
      <w:r>
        <w:tab/>
        <w:t xml:space="preserve">регулярные </w:t>
      </w:r>
      <w:r>
        <w:tab/>
        <w:t xml:space="preserve">консультации </w:t>
      </w:r>
      <w:r>
        <w:tab/>
        <w:t xml:space="preserve">с </w:t>
      </w:r>
      <w:r>
        <w:tab/>
        <w:t>учителями-п</w:t>
      </w:r>
      <w:r w:rsidR="00763EED">
        <w:t xml:space="preserve">редметниками, </w:t>
      </w:r>
      <w:r w:rsidR="00763EED">
        <w:tab/>
        <w:t xml:space="preserve">направленные </w:t>
      </w:r>
      <w:r w:rsidR="00763EED">
        <w:tab/>
        <w:t xml:space="preserve">на </w:t>
      </w:r>
      <w:r>
        <w:t xml:space="preserve">формирование единства требований по вопросам воспитания и обучения, предупреждение и/или разрешение конфликтов между учителями и обучающимися; </w:t>
      </w:r>
      <w:r>
        <w:tab/>
        <w:t xml:space="preserve">проведение мини-пед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  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   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 </w:t>
      </w:r>
      <w:r w:rsidR="00763EED">
        <w:t xml:space="preserve"> </w:t>
      </w:r>
      <w:r>
        <w:t xml:space="preserve">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 </w:t>
      </w:r>
      <w:r>
        <w:tab/>
        <w:t xml:space="preserve">проведение </w:t>
      </w:r>
      <w:r>
        <w:tab/>
        <w:t xml:space="preserve">в </w:t>
      </w:r>
      <w:r>
        <w:tab/>
        <w:t xml:space="preserve">классе </w:t>
      </w:r>
      <w:r>
        <w:tab/>
        <w:t xml:space="preserve">праздников, </w:t>
      </w:r>
      <w:r>
        <w:tab/>
        <w:t xml:space="preserve">конкурсов, </w:t>
      </w:r>
      <w:r>
        <w:tab/>
        <w:t xml:space="preserve">соревнований, </w:t>
      </w:r>
      <w:r>
        <w:tab/>
        <w:t xml:space="preserve">еженедельных внеурочных занятий «Разговор о важном» и т. п. </w:t>
      </w:r>
    </w:p>
    <w:p w:rsidR="009547F1" w:rsidRDefault="00CC0064" w:rsidP="00763EED">
      <w:pPr>
        <w:ind w:left="-15" w:right="67" w:firstLine="709"/>
      </w:pPr>
      <w:r>
        <w:t xml:space="preserve">Осуществляя работу с классом,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законными представителями) учащихся. </w:t>
      </w:r>
    </w:p>
    <w:p w:rsidR="009547F1" w:rsidRDefault="00CC0064" w:rsidP="00763EED">
      <w:pPr>
        <w:ind w:left="550" w:right="67" w:firstLine="709"/>
      </w:pPr>
      <w:r>
        <w:t xml:space="preserve">Направления деятельности классного руководителя:  </w:t>
      </w:r>
    </w:p>
    <w:p w:rsidR="009547F1" w:rsidRDefault="00CC0064" w:rsidP="00763EED">
      <w:pPr>
        <w:ind w:left="550" w:right="67" w:firstLine="709"/>
      </w:pPr>
      <w:r>
        <w:t xml:space="preserve">1. Изучение особенностей личностного развития обучающихся класса. </w:t>
      </w:r>
    </w:p>
    <w:p w:rsidR="009547F1" w:rsidRDefault="00CC0064" w:rsidP="00763EED">
      <w:pPr>
        <w:ind w:left="550" w:right="67" w:firstLine="709"/>
      </w:pPr>
      <w:r>
        <w:t xml:space="preserve">Формы и виды деятельности:  </w:t>
      </w:r>
    </w:p>
    <w:p w:rsidR="009547F1" w:rsidRDefault="00CC0064" w:rsidP="00763EED">
      <w:pPr>
        <w:numPr>
          <w:ilvl w:val="0"/>
          <w:numId w:val="8"/>
        </w:numPr>
        <w:ind w:right="67" w:firstLine="709"/>
      </w:pPr>
      <w:r>
        <w:t xml:space="preserve">наблюдение;  </w:t>
      </w:r>
    </w:p>
    <w:p w:rsidR="009547F1" w:rsidRDefault="00CC0064" w:rsidP="00763EED">
      <w:pPr>
        <w:numPr>
          <w:ilvl w:val="0"/>
          <w:numId w:val="8"/>
        </w:numPr>
        <w:ind w:right="67" w:firstLine="709"/>
      </w:pPr>
      <w:r>
        <w:t xml:space="preserve">изучение личных дел обучающихся, собеседование с учителями – предметниками;  </w:t>
      </w:r>
    </w:p>
    <w:p w:rsidR="009547F1" w:rsidRDefault="00CC0064" w:rsidP="00763EED">
      <w:pPr>
        <w:numPr>
          <w:ilvl w:val="0"/>
          <w:numId w:val="8"/>
        </w:numPr>
        <w:ind w:right="67" w:firstLine="709"/>
      </w:pPr>
      <w:r>
        <w:t xml:space="preserve">использование опросников, которые дают возможность изучить мотивацию действий учащихся, интересов класса, уровень тревожности учащихся класса.  </w:t>
      </w:r>
    </w:p>
    <w:p w:rsidR="009547F1" w:rsidRDefault="00CC0064" w:rsidP="00763EED">
      <w:pPr>
        <w:numPr>
          <w:ilvl w:val="0"/>
          <w:numId w:val="8"/>
        </w:numPr>
        <w:ind w:right="67" w:firstLine="709"/>
      </w:pPr>
      <w:r>
        <w:t xml:space="preserve">проведение индивидуальных диагностических бесед.  </w:t>
      </w:r>
    </w:p>
    <w:p w:rsidR="009547F1" w:rsidRDefault="00CC0064" w:rsidP="00763EED">
      <w:pPr>
        <w:ind w:left="550" w:right="67" w:firstLine="709"/>
      </w:pPr>
      <w:r>
        <w:t xml:space="preserve">2. Организация совместных интересных и полезных дел для личностного развития ребёнка. Формы и виды деятельности:  </w:t>
      </w:r>
    </w:p>
    <w:p w:rsidR="009547F1" w:rsidRDefault="00CC0064" w:rsidP="00763EED">
      <w:pPr>
        <w:numPr>
          <w:ilvl w:val="0"/>
          <w:numId w:val="9"/>
        </w:numPr>
        <w:ind w:right="67" w:firstLine="709"/>
      </w:pPr>
      <w:r>
        <w:t xml:space="preserve">проведение тематических часов общения (профилактика детского дорожно-транстпортного травматизма, пожарной безопасности и др.); </w:t>
      </w:r>
    </w:p>
    <w:p w:rsidR="009547F1" w:rsidRDefault="00CC0064" w:rsidP="00763EED">
      <w:pPr>
        <w:numPr>
          <w:ilvl w:val="0"/>
          <w:numId w:val="9"/>
        </w:numPr>
        <w:ind w:right="67" w:firstLine="709"/>
      </w:pPr>
      <w:r>
        <w:t xml:space="preserve">совместное подведение итогов и планирования каждой четверти по разным направлениям деятельности;  </w:t>
      </w:r>
    </w:p>
    <w:p w:rsidR="009547F1" w:rsidRDefault="00CC0064" w:rsidP="00763EED">
      <w:pPr>
        <w:numPr>
          <w:ilvl w:val="0"/>
          <w:numId w:val="9"/>
        </w:numPr>
        <w:ind w:right="67" w:firstLine="709"/>
      </w:pPr>
      <w:r>
        <w:t xml:space="preserve">формирование традиций в классном коллективе: экскурсии, подготовка к выступлениям, выставкам, конкурсам и т.п.;  </w:t>
      </w:r>
    </w:p>
    <w:p w:rsidR="009547F1" w:rsidRDefault="00CC0064" w:rsidP="00763EED">
      <w:pPr>
        <w:ind w:left="550" w:right="67" w:firstLine="709"/>
      </w:pPr>
      <w:r>
        <w:t xml:space="preserve">3. Формирование и развитие коллектива класса. </w:t>
      </w:r>
    </w:p>
    <w:p w:rsidR="009547F1" w:rsidRDefault="00CC0064" w:rsidP="00763EED">
      <w:pPr>
        <w:ind w:left="550" w:right="67" w:firstLine="709"/>
      </w:pPr>
      <w:r>
        <w:t xml:space="preserve">Формы и виды деятельности:  </w:t>
      </w:r>
    </w:p>
    <w:p w:rsidR="009547F1" w:rsidRDefault="00CC0064" w:rsidP="00763EED">
      <w:pPr>
        <w:numPr>
          <w:ilvl w:val="0"/>
          <w:numId w:val="10"/>
        </w:numPr>
        <w:ind w:right="66" w:firstLine="709"/>
      </w:pPr>
      <w:r>
        <w:t xml:space="preserve">изучение индивидуальных особенностей учащихся и класса в целом  с помощью наблюдения, игр, методик для исследования школьной мотивации, адаптации, уровня тревожности и др.; </w:t>
      </w:r>
    </w:p>
    <w:p w:rsidR="009547F1" w:rsidRDefault="00CC0064" w:rsidP="00763EED">
      <w:pPr>
        <w:numPr>
          <w:ilvl w:val="0"/>
          <w:numId w:val="10"/>
        </w:numPr>
        <w:spacing w:after="24" w:line="253" w:lineRule="auto"/>
        <w:ind w:right="66" w:firstLine="709"/>
      </w:pPr>
      <w:r>
        <w:t xml:space="preserve">проведение  классных часов, направленных на формирование развития классного коллектива: «Я и мой класс», «Мои друзья», «Азбука нравственности и др.;  - участие в Всероссийских уроках. </w:t>
      </w:r>
    </w:p>
    <w:p w:rsidR="009547F1" w:rsidRDefault="00CC0064" w:rsidP="00763EED">
      <w:pPr>
        <w:ind w:left="550" w:right="3648" w:firstLine="709"/>
      </w:pPr>
      <w:r>
        <w:t xml:space="preserve">4. Индивидуальная работа с обучащюимися класса. Формы и виды деятельности:  </w:t>
      </w:r>
    </w:p>
    <w:p w:rsidR="009547F1" w:rsidRDefault="00CC0064" w:rsidP="00763EED">
      <w:pPr>
        <w:numPr>
          <w:ilvl w:val="0"/>
          <w:numId w:val="11"/>
        </w:numPr>
        <w:ind w:right="67" w:firstLine="709"/>
      </w:pPr>
      <w:r>
        <w:t xml:space="preserve">ведение с учащимися «Портфеля личных достижений»;  </w:t>
      </w:r>
    </w:p>
    <w:p w:rsidR="009547F1" w:rsidRDefault="00CC0064" w:rsidP="00763EED">
      <w:pPr>
        <w:numPr>
          <w:ilvl w:val="0"/>
          <w:numId w:val="11"/>
        </w:numPr>
        <w:ind w:right="67" w:firstLine="709"/>
      </w:pPr>
      <w:r>
        <w:t xml:space="preserve">подготовка к участию в ежегодном школьном конкурсе «Ученик года», конкурсам различных уровней; </w:t>
      </w:r>
    </w:p>
    <w:p w:rsidR="009547F1" w:rsidRDefault="00CC0064" w:rsidP="00763EED">
      <w:pPr>
        <w:numPr>
          <w:ilvl w:val="0"/>
          <w:numId w:val="11"/>
        </w:numPr>
        <w:spacing w:after="24" w:line="253" w:lineRule="auto"/>
        <w:ind w:right="67" w:firstLine="709"/>
      </w:pPr>
      <w:r>
        <w:t xml:space="preserve">работа классного руководителя с обучающимися, находящимся в состоянии стресса и дискомфорта </w:t>
      </w:r>
    </w:p>
    <w:p w:rsidR="00763EED" w:rsidRDefault="00CC0064" w:rsidP="00763EED">
      <w:pPr>
        <w:numPr>
          <w:ilvl w:val="0"/>
          <w:numId w:val="11"/>
        </w:numPr>
        <w:ind w:right="67" w:firstLine="709"/>
      </w:pPr>
      <w:r>
        <w:t xml:space="preserve">выбор актива класса (ответственного за то или иное поручение в классе);   </w:t>
      </w:r>
    </w:p>
    <w:p w:rsidR="009547F1" w:rsidRDefault="00CC0064" w:rsidP="00763EED">
      <w:pPr>
        <w:numPr>
          <w:ilvl w:val="0"/>
          <w:numId w:val="11"/>
        </w:numPr>
        <w:ind w:right="67" w:firstLine="709"/>
      </w:pPr>
      <w:r>
        <w:t xml:space="preserve"> вовлечение обучающихся в социально значимую деятельность.  </w:t>
      </w:r>
    </w:p>
    <w:p w:rsidR="009547F1" w:rsidRDefault="00CC0064" w:rsidP="00763EED">
      <w:pPr>
        <w:ind w:left="-15" w:right="67" w:firstLine="709"/>
      </w:pPr>
      <w:r>
        <w:t xml:space="preserve"> -</w:t>
      </w:r>
      <w:r w:rsidR="00763EED">
        <w:t xml:space="preserve">         </w:t>
      </w:r>
      <w:r>
        <w:t xml:space="preserve">работа со слабоуспевающими детьми и обучающимися, испытывающими трудности по отдельным предметам; </w:t>
      </w:r>
    </w:p>
    <w:p w:rsidR="009547F1" w:rsidRDefault="00CC0064" w:rsidP="00763EED">
      <w:pPr>
        <w:numPr>
          <w:ilvl w:val="0"/>
          <w:numId w:val="11"/>
        </w:numPr>
        <w:spacing w:after="24" w:line="253" w:lineRule="auto"/>
        <w:ind w:right="67" w:firstLine="709"/>
      </w:pPr>
      <w:r>
        <w:t xml:space="preserve">работа с обучающимися, состоящими на различных видах учёта, в группе риска, оказавшимися </w:t>
      </w:r>
      <w:r>
        <w:tab/>
        <w:t xml:space="preserve">в </w:t>
      </w:r>
      <w:r>
        <w:tab/>
        <w:t xml:space="preserve">трудной </w:t>
      </w:r>
      <w:r>
        <w:tab/>
        <w:t xml:space="preserve">жизненной </w:t>
      </w:r>
      <w:r>
        <w:tab/>
        <w:t>ситуа</w:t>
      </w:r>
      <w:r w:rsidR="00763EED">
        <w:t xml:space="preserve">ции </w:t>
      </w:r>
      <w:r w:rsidR="00763EED">
        <w:tab/>
        <w:t xml:space="preserve">(ежедневный </w:t>
      </w:r>
      <w:r w:rsidR="00763EED">
        <w:tab/>
        <w:t xml:space="preserve">контроль </w:t>
      </w:r>
      <w:r w:rsidR="00763EED">
        <w:tab/>
        <w:t xml:space="preserve">за </w:t>
      </w:r>
      <w:r>
        <w:t xml:space="preserve">свободным времяпровождением, за успеваемостью и посещаемостью, вовлечение в дополнительное образование, внеурочную деятельность, волонтёрскую деятельность, беседы с родителями (законными представителями)).  </w:t>
      </w:r>
    </w:p>
    <w:p w:rsidR="009547F1" w:rsidRDefault="00CC0064" w:rsidP="00763EED">
      <w:pPr>
        <w:ind w:left="550" w:right="67" w:firstLine="709"/>
      </w:pPr>
      <w:r>
        <w:t xml:space="preserve">5. Работа с учителями-предметниками. </w:t>
      </w:r>
    </w:p>
    <w:p w:rsidR="009547F1" w:rsidRDefault="00CC0064" w:rsidP="00763EED">
      <w:pPr>
        <w:ind w:left="550" w:right="67" w:firstLine="709"/>
      </w:pPr>
      <w:r>
        <w:t xml:space="preserve">   Формы и виды работы:  </w:t>
      </w:r>
    </w:p>
    <w:p w:rsidR="009547F1" w:rsidRDefault="00CC0064" w:rsidP="00763EED">
      <w:pPr>
        <w:ind w:left="-15" w:right="67" w:firstLine="709"/>
      </w:pPr>
      <w:r>
        <w:t xml:space="preserve"> - регулярные консультации классного руководителя с учителями-предметниками, ведение дневника классного руководителя, индивидуальные беседы с обучающимися и их родителями (законными-представителями). </w:t>
      </w:r>
    </w:p>
    <w:p w:rsidR="009547F1" w:rsidRDefault="00CC0064" w:rsidP="00763EED">
      <w:pPr>
        <w:spacing w:after="26" w:line="259" w:lineRule="auto"/>
        <w:ind w:left="540" w:right="0" w:firstLine="709"/>
      </w:pPr>
      <w:r>
        <w:rPr>
          <w:b/>
        </w:rPr>
        <w:t xml:space="preserve"> </w:t>
      </w:r>
    </w:p>
    <w:p w:rsidR="009547F1" w:rsidRDefault="00CC0064" w:rsidP="00763EED">
      <w:pPr>
        <w:spacing w:after="5" w:line="271" w:lineRule="auto"/>
        <w:ind w:left="535" w:right="72" w:firstLine="709"/>
      </w:pPr>
      <w:r>
        <w:rPr>
          <w:b/>
        </w:rPr>
        <w:t xml:space="preserve">Основные школьные дела </w:t>
      </w:r>
    </w:p>
    <w:p w:rsidR="009547F1" w:rsidRDefault="00CC0064" w:rsidP="00763EED">
      <w:pPr>
        <w:ind w:left="-15" w:right="67" w:firstLine="709"/>
      </w:pPr>
      <w:r>
        <w:t xml:space="preserve">Реализация воспитательного потенциала основных школьных дел может предусматривать (указываются конкретные позиции, имеющиеся в общеобразовательной организации или запланированные): общешкольные праздники, ежегодные творческие (театрализованные, музыкальные, литературные и т. п.) мероприятия, связанные с общероссийскими, региональными праздниками, памятными датами, в которых участвуют все классы;  участие во всероссийских акциях, посвящённых значимым событиям в России, мире; </w:t>
      </w:r>
      <w:r>
        <w:tab/>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щеобразов</w:t>
      </w:r>
      <w:r w:rsidR="00763EED">
        <w:t xml:space="preserve">ательной организации, обществе; </w:t>
      </w:r>
      <w:r>
        <w:t xml:space="preserve">церемонии награждения (по итогам учебного периода, года) обучающихся и педагогов за участие в жизни общеобразовательной организации, достижения в конкурсах, соревнованиях, олимпиадах, вклад в развитие общеобразовательной организации, своей местности;  </w:t>
      </w:r>
      <w:r>
        <w:tab/>
        <w:t xml:space="preserve">социальные </w:t>
      </w:r>
      <w:r>
        <w:tab/>
        <w:t xml:space="preserve">проекты </w:t>
      </w:r>
      <w:r>
        <w:tab/>
        <w:t xml:space="preserve">в </w:t>
      </w:r>
      <w:r>
        <w:tab/>
        <w:t>общеобразоват</w:t>
      </w:r>
      <w:r w:rsidR="00763EED">
        <w:t xml:space="preserve">ельной </w:t>
      </w:r>
      <w:r w:rsidR="00763EED">
        <w:tab/>
        <w:t xml:space="preserve">организации, </w:t>
      </w:r>
      <w:r w:rsidR="00763EED">
        <w:tab/>
        <w:t xml:space="preserve">совместно </w:t>
      </w:r>
      <w:r>
        <w:t xml:space="preserve">разрабатываемые и реализуемые обучающимися и педагогами, в том числе с участием социальных партнёров, комплексы дел благотворительной, экологической, патриотической, трудовой и др. направленности;  проводимые для жителей поселения, своей местности и организуемые совместно с семьями обучающихся праздники, фестивали, представления в связи с памятными датами, значимыми событиями для жителей поселения;  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 направленности; </w:t>
      </w:r>
      <w:r>
        <w:tab/>
        <w:t xml:space="preserve">вовлечение по возможности каждого обучающегося в школьные дела в разных ролях (сценаристов, </w:t>
      </w:r>
      <w:r>
        <w:tab/>
        <w:t xml:space="preserve">постановщиков, </w:t>
      </w:r>
      <w:r>
        <w:tab/>
        <w:t xml:space="preserve">исполнителей, </w:t>
      </w:r>
      <w:r>
        <w:tab/>
        <w:t xml:space="preserve">корреспондентов, </w:t>
      </w:r>
      <w:r>
        <w:tab/>
        <w:t xml:space="preserve">ведущих, </w:t>
      </w:r>
      <w:r>
        <w:tab/>
        <w:t xml:space="preserve">декораторов, музыкальных редакторов, ответственных за костюмы и оборудование, за приглашение и встречу гостей и т. д.), помощь обучающимся в освоении навыков подготовки, проведения, анализа общешкольных дел; 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ами и другими взрослыми. </w:t>
      </w:r>
    </w:p>
    <w:p w:rsidR="009547F1" w:rsidRDefault="00CC0064">
      <w:pPr>
        <w:ind w:left="-15" w:right="67" w:firstLine="540"/>
      </w:pPr>
      <w:r>
        <w:t xml:space="preserve">Основные общешкольн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естно педагогами и детьми.  </w:t>
      </w:r>
    </w:p>
    <w:p w:rsidR="009547F1" w:rsidRDefault="00CC0064">
      <w:pPr>
        <w:ind w:left="550" w:right="67"/>
      </w:pPr>
      <w:r>
        <w:t xml:space="preserve">Для этого в школе используются следующие формы работы:  </w:t>
      </w:r>
    </w:p>
    <w:p w:rsidR="009547F1" w:rsidRDefault="00CC0064">
      <w:pPr>
        <w:ind w:left="550" w:right="67"/>
      </w:pPr>
      <w:r>
        <w:t xml:space="preserve">На школьном уровне: </w:t>
      </w:r>
    </w:p>
    <w:p w:rsidR="009547F1" w:rsidRDefault="00CC0064">
      <w:pPr>
        <w:numPr>
          <w:ilvl w:val="0"/>
          <w:numId w:val="12"/>
        </w:numPr>
        <w:ind w:right="67" w:firstLine="540"/>
      </w:pPr>
      <w:r>
        <w:t xml:space="preserve">общешкольные праздники: «День знаний», «Праздник осени», «Спасибо вам, учителя!», </w:t>
      </w:r>
    </w:p>
    <w:p w:rsidR="009547F1" w:rsidRDefault="00CC0064">
      <w:pPr>
        <w:ind w:left="-5" w:right="67"/>
      </w:pPr>
      <w:r>
        <w:t xml:space="preserve">«День народного единства», «Мамин праздник», «Новогодняя сказка», «День защитника Отечества», «Для милых дам», «День Победы», «Последний звонок» и др; </w:t>
      </w:r>
    </w:p>
    <w:p w:rsidR="009547F1" w:rsidRDefault="00CC0064">
      <w:pPr>
        <w:numPr>
          <w:ilvl w:val="0"/>
          <w:numId w:val="12"/>
        </w:numPr>
        <w:ind w:right="67" w:firstLine="540"/>
      </w:pPr>
      <w:r>
        <w:t xml:space="preserve">общешкольные мероприятия: «День Конституции», «День поэзии», «Неделя детской книги», «День героев Отечества», уроки Мужества, «Мы вместе!» и др. </w:t>
      </w:r>
    </w:p>
    <w:p w:rsidR="009547F1" w:rsidRDefault="00CC0064">
      <w:pPr>
        <w:ind w:left="-15" w:right="67" w:firstLine="540"/>
      </w:pPr>
      <w:r>
        <w:t xml:space="preserve">спортивные мероприятия: «День бегуна», «Шашечный турнир», «Весёлые старты», «Настольный теннис», «Зарница», «День здоровья»; школьные этапы «Президентские состязания», «Президентские игры», «ГТО», лыжные гонки и др.; </w:t>
      </w:r>
    </w:p>
    <w:p w:rsidR="009547F1" w:rsidRDefault="00CC0064">
      <w:pPr>
        <w:numPr>
          <w:ilvl w:val="0"/>
          <w:numId w:val="12"/>
        </w:numPr>
        <w:ind w:right="67" w:firstLine="540"/>
      </w:pPr>
      <w:r>
        <w:t xml:space="preserve">награждения (по итогам года) обучающихся, родителей (законных представителей) за активное участие в жизни школы, защиту чести школы в конкурсах, соревнованиях, олимпиадах, значительный вклад в развитие школы, воспитание детей. </w:t>
      </w:r>
    </w:p>
    <w:p w:rsidR="009547F1" w:rsidRDefault="00CC0064">
      <w:pPr>
        <w:ind w:left="550" w:right="67"/>
      </w:pPr>
      <w:r>
        <w:t xml:space="preserve">На уровне классов: </w:t>
      </w:r>
    </w:p>
    <w:p w:rsidR="009547F1" w:rsidRDefault="00CC0064">
      <w:pPr>
        <w:numPr>
          <w:ilvl w:val="0"/>
          <w:numId w:val="12"/>
        </w:numPr>
        <w:spacing w:after="24" w:line="253" w:lineRule="auto"/>
        <w:ind w:right="67" w:firstLine="540"/>
      </w:pPr>
      <w:r>
        <w:t xml:space="preserve">участие  классов в реализации общешкольных ключевых дел;   - обсуждение с детьми общешкольных ключевых дел; На индивидуальном уровне:  </w:t>
      </w:r>
    </w:p>
    <w:p w:rsidR="009547F1" w:rsidRDefault="00CC0064">
      <w:pPr>
        <w:numPr>
          <w:ilvl w:val="0"/>
          <w:numId w:val="12"/>
        </w:numPr>
        <w:ind w:right="67" w:firstLine="540"/>
      </w:pPr>
      <w:r>
        <w:t xml:space="preserve">вовлечение по возможности каждого ребенка в общешкольные ключевые дела в одной из возможных для них ролей; </w:t>
      </w:r>
    </w:p>
    <w:p w:rsidR="009547F1" w:rsidRDefault="00CC0064">
      <w:pPr>
        <w:numPr>
          <w:ilvl w:val="0"/>
          <w:numId w:val="12"/>
        </w:numPr>
        <w:ind w:right="67" w:firstLine="540"/>
      </w:pPr>
      <w:r>
        <w:t xml:space="preserve">индивидуальная помощь ребенку (при необходимости) в освоении навыков подготовки, проведения ключевых дел; </w:t>
      </w:r>
    </w:p>
    <w:p w:rsidR="009547F1" w:rsidRDefault="00CC0064">
      <w:pPr>
        <w:numPr>
          <w:ilvl w:val="0"/>
          <w:numId w:val="12"/>
        </w:numPr>
        <w:ind w:right="67" w:firstLine="540"/>
      </w:pPr>
      <w:r>
        <w:t xml:space="preserve">наблюдение за поведением ребенка в ситуациях подготовки, проведения ключевых дел, за его отношениями с обучающимися, педагогами и другими взрослыми; </w:t>
      </w:r>
    </w:p>
    <w:p w:rsidR="009547F1" w:rsidRDefault="00CC0064">
      <w:pPr>
        <w:numPr>
          <w:ilvl w:val="0"/>
          <w:numId w:val="12"/>
        </w:numPr>
        <w:ind w:right="67" w:firstLine="540"/>
      </w:pPr>
      <w:r>
        <w:t xml:space="preserve">при необходимости коррекция поведения ребенка через индивидуальные беседы, включение его в совместную работу с другими детьми. </w:t>
      </w:r>
    </w:p>
    <w:p w:rsidR="009547F1" w:rsidRDefault="00CC0064">
      <w:pPr>
        <w:spacing w:after="22" w:line="259" w:lineRule="auto"/>
        <w:ind w:left="540" w:right="0" w:firstLine="0"/>
        <w:jc w:val="left"/>
      </w:pPr>
      <w:r>
        <w:t xml:space="preserve"> </w:t>
      </w:r>
    </w:p>
    <w:p w:rsidR="009547F1" w:rsidRDefault="00CC0064">
      <w:pPr>
        <w:ind w:left="550" w:right="67"/>
      </w:pPr>
      <w:r>
        <w:t xml:space="preserve">Внешкольные мероприятия </w:t>
      </w:r>
    </w:p>
    <w:p w:rsidR="009547F1" w:rsidRDefault="00CC0064">
      <w:pPr>
        <w:ind w:left="550" w:right="67"/>
      </w:pPr>
      <w:r>
        <w:t xml:space="preserve">Реализация воспитательного потенциала внешкольных мероприятий предусматривает:  </w:t>
      </w:r>
    </w:p>
    <w:p w:rsidR="009547F1" w:rsidRDefault="00CC0064">
      <w:pPr>
        <w:numPr>
          <w:ilvl w:val="0"/>
          <w:numId w:val="12"/>
        </w:numPr>
        <w:ind w:right="67" w:firstLine="540"/>
      </w:pPr>
      <w:r>
        <w:t xml:space="preserve">социальные проекты ежегодные совместно разрабатываемые и реализуемые обучающимися </w:t>
      </w:r>
    </w:p>
    <w:p w:rsidR="009547F1" w:rsidRDefault="00CC0064">
      <w:pPr>
        <w:ind w:left="-5" w:right="67"/>
      </w:pPr>
      <w:r>
        <w:t xml:space="preserve">и педагогами комплексы дел (благотворительной, экологической, патриотической, трудовой направленности: «Благоустройство территории памятника погибшим воинам  в годы ВОВ»,  «Скворечник для птиц», «Чистая территория» и др.), ориентированные на преобразование окружающего социума, что даёт возможность сопричастия к малой родине, воспитание в себе гражданственности. </w:t>
      </w:r>
    </w:p>
    <w:p w:rsidR="009547F1" w:rsidRDefault="00CC0064">
      <w:pPr>
        <w:numPr>
          <w:ilvl w:val="0"/>
          <w:numId w:val="12"/>
        </w:numPr>
        <w:ind w:right="67" w:firstLine="540"/>
      </w:pPr>
      <w:r>
        <w:t xml:space="preserve">акции: «Бессмертный полк», «Георгиевская ленточка», «Вредным привычкам скажем: «Нет!» и др. </w:t>
      </w:r>
    </w:p>
    <w:p w:rsidR="009547F1" w:rsidRDefault="00CC0064">
      <w:pPr>
        <w:numPr>
          <w:ilvl w:val="0"/>
          <w:numId w:val="12"/>
        </w:numPr>
        <w:ind w:right="67" w:firstLine="540"/>
      </w:pPr>
      <w:r>
        <w:t xml:space="preserve">спортивно-оздоровительная деятельность:  Всероссийский физкультурно-оздоровительный комплекс «Готов к труду и обороне», соревнования (лыжная гонка, настольный теннис, минифутбол, лёгкая атлетика) и др. </w:t>
      </w:r>
    </w:p>
    <w:p w:rsidR="009547F1" w:rsidRDefault="00CC0064">
      <w:pPr>
        <w:numPr>
          <w:ilvl w:val="0"/>
          <w:numId w:val="12"/>
        </w:numPr>
        <w:ind w:right="67" w:firstLine="540"/>
      </w:pPr>
      <w:r>
        <w:t xml:space="preserve">фестиваль национальных культур народов России; </w:t>
      </w:r>
    </w:p>
    <w:p w:rsidR="009547F1" w:rsidRDefault="00CC0064">
      <w:pPr>
        <w:numPr>
          <w:ilvl w:val="0"/>
          <w:numId w:val="12"/>
        </w:numPr>
        <w:ind w:right="67" w:firstLine="540"/>
      </w:pPr>
      <w:r>
        <w:t>конкурсы: Всероссийский конкурс юных чтецов «Живая</w:t>
      </w:r>
      <w:r w:rsidR="00763EED">
        <w:t xml:space="preserve"> классика», «Зелёная планета» </w:t>
      </w:r>
      <w:r>
        <w:t xml:space="preserve">и др. </w:t>
      </w:r>
    </w:p>
    <w:p w:rsidR="009547F1" w:rsidRDefault="00CC0064">
      <w:pPr>
        <w:numPr>
          <w:ilvl w:val="0"/>
          <w:numId w:val="12"/>
        </w:numPr>
        <w:ind w:right="67" w:firstLine="540"/>
      </w:pPr>
      <w:r>
        <w:t xml:space="preserve">праздники: «Поле ратной славы», «День пожилого человека» и др. </w:t>
      </w:r>
    </w:p>
    <w:p w:rsidR="009547F1" w:rsidRDefault="00CC0064">
      <w:pPr>
        <w:spacing w:after="30" w:line="259" w:lineRule="auto"/>
        <w:ind w:left="540" w:right="0" w:firstLine="0"/>
        <w:jc w:val="left"/>
      </w:pPr>
      <w:r>
        <w:t xml:space="preserve"> </w:t>
      </w:r>
    </w:p>
    <w:p w:rsidR="009547F1" w:rsidRDefault="00CC0064">
      <w:pPr>
        <w:spacing w:after="5" w:line="271" w:lineRule="auto"/>
        <w:ind w:left="535" w:right="72"/>
        <w:jc w:val="left"/>
      </w:pPr>
      <w:r>
        <w:rPr>
          <w:b/>
        </w:rPr>
        <w:t xml:space="preserve">Организация предметно-пространственной среды </w:t>
      </w:r>
    </w:p>
    <w:p w:rsidR="00763EED" w:rsidRDefault="00CC0064" w:rsidP="00763EED">
      <w:pPr>
        <w:ind w:left="-15" w:right="67" w:firstLine="709"/>
      </w:pPr>
      <w:r>
        <w:t xml:space="preserve">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 </w:t>
      </w:r>
    </w:p>
    <w:p w:rsidR="00B51212" w:rsidRDefault="00CC0064" w:rsidP="00B51212">
      <w:pPr>
        <w:pStyle w:val="a3"/>
        <w:numPr>
          <w:ilvl w:val="0"/>
          <w:numId w:val="37"/>
        </w:numPr>
        <w:ind w:right="67"/>
      </w:pPr>
      <w:r>
        <w:t xml:space="preserve">оформление внешнего вида здания, фасада, холла при входе в обще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 </w:t>
      </w:r>
      <w:r>
        <w:tab/>
        <w:t xml:space="preserve">организацию и проведение церемоний поднятия (спуска) государственного флага Российской Федерации; </w:t>
      </w:r>
    </w:p>
    <w:p w:rsidR="009547F1" w:rsidRDefault="00CC0064" w:rsidP="00B51212">
      <w:pPr>
        <w:pStyle w:val="a3"/>
        <w:numPr>
          <w:ilvl w:val="0"/>
          <w:numId w:val="37"/>
        </w:numPr>
        <w:ind w:right="67"/>
      </w:pPr>
      <w:r>
        <w:t xml:space="preserve">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 </w:t>
      </w:r>
    </w:p>
    <w:p w:rsidR="009547F1" w:rsidRDefault="00CC0064" w:rsidP="00B51212">
      <w:pPr>
        <w:pStyle w:val="a3"/>
        <w:numPr>
          <w:ilvl w:val="1"/>
          <w:numId w:val="37"/>
        </w:numPr>
        <w:tabs>
          <w:tab w:val="center" w:pos="727"/>
          <w:tab w:val="center" w:pos="2155"/>
          <w:tab w:val="center" w:pos="3960"/>
          <w:tab w:val="center" w:pos="5647"/>
          <w:tab w:val="center" w:pos="7547"/>
          <w:tab w:val="right" w:pos="10279"/>
        </w:tabs>
        <w:spacing w:after="3" w:line="256" w:lineRule="auto"/>
        <w:ind w:right="0"/>
      </w:pPr>
      <w:r>
        <w:t xml:space="preserve">изготовление, </w:t>
      </w:r>
      <w:r>
        <w:tab/>
        <w:t xml:space="preserve">размещение, </w:t>
      </w:r>
      <w:r>
        <w:tab/>
        <w:t xml:space="preserve">обновление </w:t>
      </w:r>
      <w:r>
        <w:tab/>
        <w:t xml:space="preserve">художественных </w:t>
      </w:r>
      <w:r>
        <w:tab/>
        <w:t xml:space="preserve">изображений </w:t>
      </w:r>
    </w:p>
    <w:p w:rsidR="009547F1" w:rsidRDefault="00CC0064" w:rsidP="00B51212">
      <w:pPr>
        <w:pStyle w:val="a3"/>
        <w:numPr>
          <w:ilvl w:val="0"/>
          <w:numId w:val="37"/>
        </w:numPr>
        <w:ind w:right="67"/>
      </w:pPr>
      <w:r>
        <w:t xml:space="preserve">(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 </w:t>
      </w:r>
      <w:r>
        <w:tab/>
        <w:t>организацию и поддержание в М</w:t>
      </w:r>
      <w:r w:rsidR="001D6866">
        <w:t>Б</w:t>
      </w:r>
      <w:r>
        <w:t>ОУ «</w:t>
      </w:r>
      <w:r w:rsidR="001D6866">
        <w:t>Новобуян</w:t>
      </w:r>
      <w:r>
        <w:t xml:space="preserve">овская ООШ»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w:t>
      </w:r>
      <w:r w:rsidR="00B51212">
        <w:t xml:space="preserve">Федерации; </w:t>
      </w:r>
      <w:r>
        <w:t xml:space="preserve">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т. п.;  </w:t>
      </w:r>
    </w:p>
    <w:p w:rsidR="00763EED" w:rsidRDefault="00CC0064" w:rsidP="00B51212">
      <w:pPr>
        <w:pStyle w:val="a3"/>
        <w:numPr>
          <w:ilvl w:val="0"/>
          <w:numId w:val="37"/>
        </w:numPr>
        <w:spacing w:after="0" w:line="256" w:lineRule="auto"/>
        <w:ind w:right="67"/>
      </w:pPr>
      <w: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w:t>
      </w:r>
      <w:r w:rsidR="00763EED">
        <w:t xml:space="preserve"> </w:t>
      </w:r>
      <w:r>
        <w:t xml:space="preserve">друга;  </w:t>
      </w:r>
      <w:r>
        <w:tab/>
      </w:r>
    </w:p>
    <w:p w:rsidR="009547F1" w:rsidRDefault="00CC0064" w:rsidP="00B51212">
      <w:pPr>
        <w:pStyle w:val="a3"/>
        <w:numPr>
          <w:ilvl w:val="0"/>
          <w:numId w:val="37"/>
        </w:numPr>
        <w:spacing w:after="0" w:line="256" w:lineRule="auto"/>
        <w:ind w:right="67"/>
      </w:pPr>
      <w:r>
        <w:t xml:space="preserve">поддержание </w:t>
      </w:r>
      <w:r>
        <w:tab/>
        <w:t xml:space="preserve">эстетического </w:t>
      </w:r>
      <w:r>
        <w:tab/>
      </w:r>
      <w:r w:rsidR="00B51212">
        <w:t xml:space="preserve">вида </w:t>
      </w:r>
      <w:r w:rsidR="00B51212">
        <w:tab/>
        <w:t xml:space="preserve">и </w:t>
      </w:r>
      <w:r w:rsidR="00B51212">
        <w:tab/>
        <w:t xml:space="preserve">благоустройство </w:t>
      </w:r>
      <w:r w:rsidR="00B51212">
        <w:tab/>
        <w:t xml:space="preserve">всех помещений </w:t>
      </w:r>
      <w:r>
        <w:t xml:space="preserve">в общеобразовательной организации, доступных и безопасных рекреационных зон, озеленение территории при общеобразовательной организации;  разработку, оформление, поддержание и использование игровых пространств, спортивных и игровых площадок, зон активного и тихого отдыха;  </w:t>
      </w:r>
      <w:r>
        <w:tab/>
        <w:t>создание и поддержание в вестибюле или библиоте</w:t>
      </w:r>
      <w:r w:rsidR="00B51212">
        <w:t xml:space="preserve">ке стеллажей свободного </w:t>
      </w:r>
      <w:r>
        <w:t xml:space="preserve">книгообмена, на которые обучающиеся, родители, педагоги могут выставлять для общего использования свои книги, брать для чтения другие;  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  разработку и оформление пространств проведения значимых событий, праздников, церемоний, торжественных линеек, творческих вечеров (событийный дизайн);   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общеобразовательной организации, актуальных вопросах профилактики и безопасности.  </w:t>
      </w:r>
    </w:p>
    <w:p w:rsidR="009547F1" w:rsidRDefault="00CC0064" w:rsidP="00B51212">
      <w:pPr>
        <w:ind w:left="-15" w:right="67" w:firstLine="709"/>
      </w:pPr>
      <w:r>
        <w:t xml:space="preserve">Предметно-пространственная среда строится как максимально доступная для обучающихся с особыми образовательными потребностями. Организовано дополнительное образование детей. </w:t>
      </w:r>
    </w:p>
    <w:p w:rsidR="009547F1" w:rsidRDefault="00CC0064" w:rsidP="00763EED">
      <w:pPr>
        <w:spacing w:after="31" w:line="259" w:lineRule="auto"/>
        <w:ind w:left="540" w:right="0" w:firstLine="709"/>
      </w:pPr>
      <w:r>
        <w:t xml:space="preserve"> </w:t>
      </w:r>
    </w:p>
    <w:p w:rsidR="009547F1" w:rsidRDefault="00CC0064" w:rsidP="00763EED">
      <w:pPr>
        <w:spacing w:after="5" w:line="271" w:lineRule="auto"/>
        <w:ind w:left="535" w:right="72" w:firstLine="709"/>
      </w:pPr>
      <w:r>
        <w:rPr>
          <w:b/>
        </w:rPr>
        <w:t xml:space="preserve">Взаимодействие с родителями (законными представителями) </w:t>
      </w:r>
    </w:p>
    <w:p w:rsidR="009547F1" w:rsidRDefault="00CC0064" w:rsidP="00B51212">
      <w:pPr>
        <w:spacing w:after="24" w:line="253" w:lineRule="auto"/>
        <w:ind w:left="-15" w:right="64" w:firstLine="709"/>
      </w:pPr>
      <w:r>
        <w:t xml:space="preserve">Реализация воспитательного потенциала взаимодействия с родителями </w:t>
      </w:r>
      <w:r>
        <w:tab/>
        <w:t xml:space="preserve">(законными представителями) обучающихся может предусматривать (указываются конкретные позиции, имеющиеся в общеобразовательной организации или </w:t>
      </w:r>
      <w:r w:rsidR="00B51212">
        <w:t xml:space="preserve">запланированные): </w:t>
      </w:r>
      <w:r w:rsidR="00B51212">
        <w:tab/>
        <w:t xml:space="preserve">создание </w:t>
      </w:r>
      <w:r w:rsidR="00B51212">
        <w:tab/>
        <w:t xml:space="preserve">и </w:t>
      </w:r>
      <w:r>
        <w:t xml:space="preserve">деятельность </w:t>
      </w:r>
      <w:r>
        <w:tab/>
        <w:t xml:space="preserve">в </w:t>
      </w:r>
      <w:r>
        <w:tab/>
        <w:t xml:space="preserve">общеобразовательной </w:t>
      </w:r>
      <w:r>
        <w:tab/>
        <w:t xml:space="preserve">организации, </w:t>
      </w:r>
      <w:r>
        <w:tab/>
        <w:t xml:space="preserve">в </w:t>
      </w:r>
      <w:r>
        <w:tab/>
        <w:t xml:space="preserve">классах представительных </w:t>
      </w:r>
      <w:r>
        <w:tab/>
        <w:t xml:space="preserve">органов </w:t>
      </w:r>
      <w:r>
        <w:tab/>
        <w:t xml:space="preserve">родительского </w:t>
      </w:r>
      <w:r>
        <w:tab/>
        <w:t>сообщ</w:t>
      </w:r>
      <w:r w:rsidR="00B51212">
        <w:t xml:space="preserve">ества </w:t>
      </w:r>
      <w:r w:rsidR="00B51212">
        <w:tab/>
        <w:t xml:space="preserve">(родительского </w:t>
      </w:r>
      <w:r w:rsidR="00B51212">
        <w:tab/>
        <w:t xml:space="preserve">комитета </w:t>
      </w:r>
      <w:r>
        <w:t xml:space="preserve">обще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щеобразовательной организации; </w:t>
      </w:r>
      <w:r>
        <w:tab/>
        <w:t xml:space="preserve">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  родительские дни, в которые родители (законные представители) могут посещать уроки и внеурочные занятия;  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  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    родительские форумы на интернет-сайте общеобразовательной организации, интернет-сообщества, группы с участием педагогов, на которых обсуждаются интересующие родителей вопросы, согласуется совместная деятельность;   </w:t>
      </w:r>
      <w:r>
        <w:tab/>
        <w:t xml:space="preserve">участие </w:t>
      </w:r>
      <w:r>
        <w:tab/>
        <w:t xml:space="preserve">родителей </w:t>
      </w:r>
      <w:r>
        <w:tab/>
        <w:t xml:space="preserve">в </w:t>
      </w:r>
      <w:r>
        <w:tab/>
        <w:t xml:space="preserve">психолого-педагогических </w:t>
      </w:r>
      <w:r>
        <w:tab/>
        <w:t xml:space="preserve">консилиумах </w:t>
      </w:r>
      <w:r>
        <w:tab/>
        <w:t xml:space="preserve">в </w:t>
      </w:r>
      <w:r>
        <w:tab/>
        <w:t xml:space="preserve">случаях, предусмотренных нормативными документами о психолого-педагогическом консилиуме в общеобразовательной организации в соответствии с порядком привлечения родителей (законных представителей);  привлечение родителей (законных представителей) к подготовке и проведению классных и общешкольных мероприятий; </w:t>
      </w:r>
      <w:r>
        <w:tab/>
        <w:t xml:space="preserve">при наличии среди обучающихся детей-сирот, оставшихся без попечения родителей, приёмных детей целевое взаимодействие с их законными представителями. </w:t>
      </w:r>
    </w:p>
    <w:p w:rsidR="009547F1" w:rsidRDefault="00CC0064" w:rsidP="00B51212">
      <w:pPr>
        <w:spacing w:after="28" w:line="256" w:lineRule="auto"/>
        <w:ind w:right="67" w:firstLine="709"/>
      </w:pPr>
      <w:r>
        <w:t xml:space="preserve">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и реализуется в рамках следующих видов и форм деятельности:  </w:t>
      </w:r>
    </w:p>
    <w:p w:rsidR="009547F1" w:rsidRDefault="00CC0064" w:rsidP="00B51212">
      <w:pPr>
        <w:ind w:left="550" w:right="67" w:firstLine="709"/>
      </w:pPr>
      <w:r>
        <w:t xml:space="preserve">На групповом уровне:  </w:t>
      </w:r>
    </w:p>
    <w:p w:rsidR="009547F1" w:rsidRDefault="00CC0064" w:rsidP="00B51212">
      <w:pPr>
        <w:numPr>
          <w:ilvl w:val="0"/>
          <w:numId w:val="13"/>
        </w:numPr>
        <w:ind w:right="67" w:firstLine="709"/>
      </w:pPr>
      <w:r>
        <w:t xml:space="preserve">Совет школы, участвующий в управлении школой и решении вопросов воспитания и социализации их детей; </w:t>
      </w:r>
    </w:p>
    <w:p w:rsidR="009547F1" w:rsidRDefault="00CC0064" w:rsidP="00B51212">
      <w:pPr>
        <w:numPr>
          <w:ilvl w:val="0"/>
          <w:numId w:val="13"/>
        </w:numPr>
        <w:ind w:right="67" w:firstLine="709"/>
      </w:pPr>
      <w:r>
        <w:t xml:space="preserve">общешкольные и классные родительские собрания, происходящие в режиме обсуждения наиболее острых проблем обучения и воспитания обучающихся; </w:t>
      </w:r>
    </w:p>
    <w:p w:rsidR="009547F1" w:rsidRDefault="00CC0064" w:rsidP="00B51212">
      <w:pPr>
        <w:numPr>
          <w:ilvl w:val="0"/>
          <w:numId w:val="13"/>
        </w:numPr>
        <w:ind w:right="67" w:firstLine="709"/>
      </w:pPr>
      <w:r>
        <w:t xml:space="preserve">родительский всеобуч, на котором родители (законные представители)  получают ценные рекомендации и советы от профессиональных психологов, врачей, социальных работников и обмениваются собственным опытом в деле воспитания детей;   </w:t>
      </w:r>
    </w:p>
    <w:p w:rsidR="009547F1" w:rsidRDefault="00CC0064" w:rsidP="00B51212">
      <w:pPr>
        <w:numPr>
          <w:ilvl w:val="0"/>
          <w:numId w:val="13"/>
        </w:numPr>
        <w:ind w:right="67" w:firstLine="709"/>
      </w:pPr>
      <w:r>
        <w:t xml:space="preserve">родительские чаты, на которых обсуждаются интересующие родителей (законных представителей) вопросы.   </w:t>
      </w:r>
    </w:p>
    <w:p w:rsidR="009547F1" w:rsidRDefault="00CC0064" w:rsidP="00B51212">
      <w:pPr>
        <w:ind w:left="550" w:right="67" w:firstLine="709"/>
      </w:pPr>
      <w:r>
        <w:t xml:space="preserve">На индивидуальном уровне: </w:t>
      </w:r>
    </w:p>
    <w:p w:rsidR="009547F1" w:rsidRDefault="00CC0064" w:rsidP="00B51212">
      <w:pPr>
        <w:numPr>
          <w:ilvl w:val="0"/>
          <w:numId w:val="13"/>
        </w:numPr>
        <w:ind w:right="67" w:firstLine="709"/>
      </w:pPr>
      <w:r>
        <w:t xml:space="preserve">работа школьной службы медиации по запросу родителей (законных представителей)  для решения острых конфликтных ситуаций; </w:t>
      </w:r>
    </w:p>
    <w:p w:rsidR="009547F1" w:rsidRDefault="00CC0064" w:rsidP="00B51212">
      <w:pPr>
        <w:numPr>
          <w:ilvl w:val="0"/>
          <w:numId w:val="13"/>
        </w:numPr>
        <w:ind w:right="67" w:firstLine="709"/>
      </w:pPr>
      <w:r>
        <w:t xml:space="preserve">участие родителей (законных представителей)  в работе педагогических советов в случае возникновения острых проблем, связанных с обучением и воспитанием конкретного ребенка; </w:t>
      </w:r>
    </w:p>
    <w:p w:rsidR="009547F1" w:rsidRDefault="00CC0064" w:rsidP="00B51212">
      <w:pPr>
        <w:numPr>
          <w:ilvl w:val="0"/>
          <w:numId w:val="13"/>
        </w:numPr>
        <w:ind w:right="67" w:firstLine="709"/>
      </w:pPr>
      <w:r>
        <w:t xml:space="preserve">помощь со стороны родителей (законных представителей)  в подготовке и проведении общешкольных и внутриклассных мероприятий воспитательной направленности; </w:t>
      </w:r>
    </w:p>
    <w:p w:rsidR="009547F1" w:rsidRDefault="00CC0064" w:rsidP="00B51212">
      <w:pPr>
        <w:numPr>
          <w:ilvl w:val="0"/>
          <w:numId w:val="13"/>
        </w:numPr>
        <w:ind w:right="67" w:firstLine="709"/>
      </w:pPr>
      <w:r>
        <w:t xml:space="preserve">индивидуальное консультирование c целью координации воспитательных усилий </w:t>
      </w:r>
    </w:p>
    <w:p w:rsidR="009547F1" w:rsidRDefault="00CC0064" w:rsidP="00B51212">
      <w:pPr>
        <w:ind w:left="-5" w:right="67" w:firstLine="709"/>
      </w:pPr>
      <w:r>
        <w:t xml:space="preserve">педагогов и родителей (законных представителей) </w:t>
      </w:r>
    </w:p>
    <w:p w:rsidR="009547F1" w:rsidRDefault="00CC0064" w:rsidP="00B51212">
      <w:pPr>
        <w:spacing w:after="30" w:line="259" w:lineRule="auto"/>
        <w:ind w:left="540" w:right="0" w:firstLine="709"/>
      </w:pPr>
      <w:r>
        <w:t xml:space="preserve"> </w:t>
      </w:r>
    </w:p>
    <w:p w:rsidR="009547F1" w:rsidRDefault="00CC0064" w:rsidP="00B51212">
      <w:pPr>
        <w:spacing w:after="5" w:line="271" w:lineRule="auto"/>
        <w:ind w:left="535" w:right="72"/>
      </w:pPr>
      <w:r>
        <w:rPr>
          <w:b/>
        </w:rPr>
        <w:t xml:space="preserve">Самоуправление </w:t>
      </w:r>
    </w:p>
    <w:p w:rsidR="009547F1" w:rsidRDefault="00CC0064" w:rsidP="00B51212">
      <w:pPr>
        <w:ind w:left="-15" w:right="67" w:firstLine="540"/>
      </w:pPr>
      <w:r>
        <w:t xml:space="preserve">Реализация воспитательного потенциала ученического самоуправления в общеобразовательной организации предусматривает: </w:t>
      </w:r>
    </w:p>
    <w:p w:rsidR="009547F1" w:rsidRDefault="00CC0064" w:rsidP="00B51212">
      <w:pPr>
        <w:ind w:left="-15" w:right="67" w:firstLine="540"/>
      </w:pPr>
      <w:r>
        <w:t xml:space="preserve">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обучающимся– предоставляет возможности для самовыражения и самореализации. Детское самоуправление в школе осуществляется следующим образом На уровне школы: </w:t>
      </w:r>
    </w:p>
    <w:p w:rsidR="009547F1" w:rsidRDefault="00CC0064" w:rsidP="00B51212">
      <w:pPr>
        <w:numPr>
          <w:ilvl w:val="0"/>
          <w:numId w:val="13"/>
        </w:numPr>
        <w:ind w:right="67" w:firstLine="540"/>
      </w:pPr>
      <w:r>
        <w:t xml:space="preserve">через деятельность выборного Совета  школы (далее - Совет), создаваемого для учета мнения обучающихся по вопросам управления школой и принятия решений, затрагивающих их права и законные интересы; </w:t>
      </w:r>
    </w:p>
    <w:p w:rsidR="009547F1" w:rsidRDefault="00CC0064" w:rsidP="00B51212">
      <w:pPr>
        <w:numPr>
          <w:ilvl w:val="0"/>
          <w:numId w:val="13"/>
        </w:numPr>
        <w:ind w:right="67" w:firstLine="540"/>
      </w:pPr>
      <w:r>
        <w:t xml:space="preserve">через деятельность ученического комитета школы (далее - учком), отвечающих за проведение тех или иных конкретных мероприятий (соревнования, конкурсы, флешмобы, фестивали, встречи, праздники); </w:t>
      </w:r>
    </w:p>
    <w:p w:rsidR="009547F1" w:rsidRDefault="007B43A3" w:rsidP="00B51212">
      <w:pPr>
        <w:numPr>
          <w:ilvl w:val="0"/>
          <w:numId w:val="13"/>
        </w:numPr>
        <w:ind w:right="67" w:firstLine="540"/>
      </w:pPr>
      <w:r>
        <w:t xml:space="preserve">через </w:t>
      </w:r>
      <w:r w:rsidR="00CC0064">
        <w:t xml:space="preserve"> детско-юношескую организацию «Российское движение школьников». На уровне классов: </w:t>
      </w:r>
    </w:p>
    <w:p w:rsidR="009547F1" w:rsidRDefault="00CC0064" w:rsidP="00B51212">
      <w:pPr>
        <w:numPr>
          <w:ilvl w:val="0"/>
          <w:numId w:val="13"/>
        </w:numPr>
        <w:ind w:right="67" w:firstLine="540"/>
      </w:pPr>
      <w:r>
        <w:t xml:space="preserve">через деятельность выборных по инициативе и предложениям обучающихся класса старост, представляющих интересы класса в общешкольных делах и призванных координировать его работу с работой Совета и классных руководителей;  </w:t>
      </w:r>
    </w:p>
    <w:p w:rsidR="009547F1" w:rsidRDefault="00CC0064" w:rsidP="00B51212">
      <w:pPr>
        <w:numPr>
          <w:ilvl w:val="0"/>
          <w:numId w:val="13"/>
        </w:numPr>
        <w:ind w:right="67" w:firstLine="540"/>
      </w:pPr>
      <w:r>
        <w:t xml:space="preserve">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щеобразовательной организации На индивидуальном уровне:  </w:t>
      </w:r>
    </w:p>
    <w:p w:rsidR="009547F1" w:rsidRDefault="00CC0064" w:rsidP="00B51212">
      <w:pPr>
        <w:numPr>
          <w:ilvl w:val="0"/>
          <w:numId w:val="13"/>
        </w:numPr>
        <w:ind w:right="67" w:firstLine="540"/>
      </w:pPr>
      <w:r>
        <w:t xml:space="preserve">через вовлечение обучающихся в планирование, организацию, проведение и анализ общешкольных и внутриклассных дел; </w:t>
      </w:r>
    </w:p>
    <w:p w:rsidR="009547F1" w:rsidRDefault="00CC0064" w:rsidP="00B51212">
      <w:pPr>
        <w:numPr>
          <w:ilvl w:val="0"/>
          <w:numId w:val="13"/>
        </w:numPr>
        <w:ind w:right="67" w:firstLine="540"/>
      </w:pPr>
      <w:r>
        <w:t xml:space="preserve">через реализацию функций обучающимися, отвечающими за различные поручения в классе.  </w:t>
      </w:r>
    </w:p>
    <w:p w:rsidR="009547F1" w:rsidRDefault="00CC0064" w:rsidP="00B51212">
      <w:pPr>
        <w:spacing w:after="31" w:line="259" w:lineRule="auto"/>
        <w:ind w:left="540" w:right="0" w:firstLine="0"/>
      </w:pPr>
      <w:r>
        <w:t xml:space="preserve"> </w:t>
      </w:r>
    </w:p>
    <w:p w:rsidR="009547F1" w:rsidRDefault="00CC0064" w:rsidP="00B51212">
      <w:pPr>
        <w:spacing w:after="5" w:line="271" w:lineRule="auto"/>
        <w:ind w:left="535" w:right="72"/>
      </w:pPr>
      <w:r>
        <w:rPr>
          <w:b/>
        </w:rPr>
        <w:t xml:space="preserve">Профилактика и безопасность </w:t>
      </w:r>
    </w:p>
    <w:p w:rsidR="00B51212" w:rsidRDefault="00CC0064" w:rsidP="00B51212">
      <w:pPr>
        <w:spacing w:line="266" w:lineRule="auto"/>
        <w:ind w:left="-15" w:right="68" w:firstLine="0"/>
      </w:pPr>
      <w:r>
        <w:t xml:space="preserve">Реализация воспитательного потенциала профилактической деятельности в целях формирования и поддержки безопасной и комфортной среды в </w:t>
      </w:r>
      <w:r w:rsidR="001D6866">
        <w:t>МБ</w:t>
      </w:r>
      <w:r w:rsidR="00B51212" w:rsidRPr="00B51212">
        <w:t>ОУ «</w:t>
      </w:r>
      <w:r w:rsidR="001D6866">
        <w:t>Новобуян</w:t>
      </w:r>
      <w:r w:rsidR="00B51212" w:rsidRPr="00B51212">
        <w:t xml:space="preserve">овская СОШ» </w:t>
      </w:r>
      <w:r>
        <w:t xml:space="preserve">предусматривает:  организацию деятельности педагогического коллектива по созданию в </w:t>
      </w:r>
      <w:r w:rsidR="001D6866">
        <w:t>МБОУ «Новобуян</w:t>
      </w:r>
      <w:r w:rsidR="00B51212" w:rsidRPr="00B51212">
        <w:t xml:space="preserve">овская СОШ» </w:t>
      </w:r>
      <w:r>
        <w:t xml:space="preserve">эффективной профилактической среды обеспечения безопасности жизнедеятельности как условия успешной воспитательной деятельности; </w:t>
      </w:r>
    </w:p>
    <w:p w:rsidR="00B51212" w:rsidRDefault="00B51212" w:rsidP="00B51212">
      <w:pPr>
        <w:pStyle w:val="a3"/>
        <w:numPr>
          <w:ilvl w:val="0"/>
          <w:numId w:val="38"/>
        </w:numPr>
        <w:spacing w:line="266" w:lineRule="auto"/>
        <w:ind w:right="68"/>
      </w:pPr>
      <w:r>
        <w:t xml:space="preserve">проведение исследований, </w:t>
      </w:r>
      <w:r w:rsidR="00CC0064">
        <w:t xml:space="preserve">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 </w:t>
      </w:r>
    </w:p>
    <w:p w:rsidR="00B51212" w:rsidRDefault="00CC0064" w:rsidP="00B51212">
      <w:pPr>
        <w:pStyle w:val="a3"/>
        <w:numPr>
          <w:ilvl w:val="0"/>
          <w:numId w:val="38"/>
        </w:numPr>
        <w:spacing w:line="266" w:lineRule="auto"/>
        <w:ind w:right="68"/>
      </w:pPr>
      <w:r>
        <w:t xml:space="preserve">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ррекционных педагогов, работников социальных служб, правоохранительных органов, опеки и т. д.);   </w:t>
      </w:r>
    </w:p>
    <w:p w:rsidR="00B51212" w:rsidRDefault="00CC0064" w:rsidP="00B51212">
      <w:pPr>
        <w:pStyle w:val="a3"/>
        <w:numPr>
          <w:ilvl w:val="0"/>
          <w:numId w:val="38"/>
        </w:numPr>
        <w:ind w:right="67"/>
      </w:pPr>
      <w:r>
        <w:t>разработку и реализацию профилактич</w:t>
      </w:r>
      <w:r w:rsidR="00B51212">
        <w:t xml:space="preserve">еских программ, направленных на </w:t>
      </w:r>
      <w:r>
        <w:t xml:space="preserve">работу как с девиантными обучающимися, так и с их окружением; </w:t>
      </w:r>
    </w:p>
    <w:p w:rsidR="00B51212" w:rsidRDefault="00CC0064" w:rsidP="00B51212">
      <w:pPr>
        <w:pStyle w:val="a3"/>
        <w:numPr>
          <w:ilvl w:val="0"/>
          <w:numId w:val="38"/>
        </w:numPr>
        <w:ind w:right="67"/>
      </w:pPr>
      <w:r>
        <w:t>организацию межведомственного взаимодействия;  вовлечение обучающихся в воспитательную деятельность, проекты, программы профилактической направленности социальных и природных рисков в М</w:t>
      </w:r>
      <w:r w:rsidR="001D6866">
        <w:t>Б</w:t>
      </w:r>
      <w:r>
        <w:t>ОУ «</w:t>
      </w:r>
      <w:r w:rsidR="001D6866">
        <w:t>Новобуян</w:t>
      </w:r>
      <w:r w:rsidR="00B51212">
        <w:t>овская С</w:t>
      </w:r>
      <w:r>
        <w:t xml:space="preserve">ОШ» и в социокультурном окружении с педагогами, родителями (законными представ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w:t>
      </w:r>
      <w:r>
        <w:tab/>
        <w:t xml:space="preserve">противопожарной </w:t>
      </w:r>
      <w:r>
        <w:tab/>
        <w:t>безопасности</w:t>
      </w:r>
      <w:r w:rsidR="00B51212">
        <w:t xml:space="preserve">, </w:t>
      </w:r>
      <w:r w:rsidR="00B51212">
        <w:tab/>
        <w:t xml:space="preserve">антитеррористической и </w:t>
      </w:r>
      <w:r>
        <w:t xml:space="preserve">антиэкстремистской безопасности, гражданской обороне и т. д.); </w:t>
      </w:r>
      <w:r>
        <w:tab/>
      </w:r>
    </w:p>
    <w:p w:rsidR="009547F1" w:rsidRDefault="00CC0064" w:rsidP="00B51212">
      <w:pPr>
        <w:pStyle w:val="a3"/>
        <w:numPr>
          <w:ilvl w:val="0"/>
          <w:numId w:val="38"/>
        </w:numPr>
        <w:ind w:right="67"/>
      </w:pPr>
      <w:r>
        <w:t xml:space="preserve">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  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 предупреждение, профилактику и целенаправленную деятельность в случаях появления, расширения, влияния в общеобразовательной организации маргинальных групп обучающихся (оставивших обучение, криминальной направленности, с </w:t>
      </w:r>
      <w:r w:rsidR="00B51212">
        <w:t xml:space="preserve">агрессивным поведением и др.); </w:t>
      </w:r>
      <w:r>
        <w:t>профилактику расширения групп, семей обучающихся, требующих специальной психоло</w:t>
      </w:r>
      <w:r w:rsidR="00B51212">
        <w:t xml:space="preserve">го-педагогической </w:t>
      </w:r>
      <w:r w:rsidR="00B51212">
        <w:tab/>
        <w:t xml:space="preserve">поддержки </w:t>
      </w:r>
      <w:r w:rsidR="00B51212">
        <w:tab/>
        <w:t xml:space="preserve">и </w:t>
      </w:r>
      <w:r w:rsidR="00B51212">
        <w:tab/>
        <w:t xml:space="preserve">сопровождения </w:t>
      </w:r>
      <w:r>
        <w:t xml:space="preserve">(слабоуспевающие, </w:t>
      </w:r>
      <w:r>
        <w:tab/>
        <w:t xml:space="preserve">социально запущенные, социально неадаптированные дети-мигранты, обучающиеся с ОВЗ и т. д.). </w:t>
      </w:r>
    </w:p>
    <w:p w:rsidR="009547F1" w:rsidRDefault="00CC0064" w:rsidP="00B51212">
      <w:pPr>
        <w:spacing w:after="31" w:line="259" w:lineRule="auto"/>
        <w:ind w:left="540" w:right="0" w:firstLine="0"/>
      </w:pPr>
      <w:r>
        <w:t xml:space="preserve"> </w:t>
      </w:r>
    </w:p>
    <w:p w:rsidR="009547F1" w:rsidRDefault="00CC0064">
      <w:pPr>
        <w:spacing w:after="5" w:line="271" w:lineRule="auto"/>
        <w:ind w:left="535" w:right="72"/>
        <w:jc w:val="left"/>
      </w:pPr>
      <w:r>
        <w:rPr>
          <w:b/>
        </w:rPr>
        <w:t xml:space="preserve">Социальное партнёрство </w:t>
      </w:r>
    </w:p>
    <w:p w:rsidR="000F1AB1" w:rsidRDefault="00CC0064" w:rsidP="000F1AB1">
      <w:pPr>
        <w:ind w:left="550" w:right="67" w:firstLine="709"/>
      </w:pPr>
      <w:r>
        <w:t xml:space="preserve">Реализация воспитательного потенциала социального партнёрства предусматривает:  </w:t>
      </w:r>
    </w:p>
    <w:p w:rsidR="000F1AB1" w:rsidRDefault="00CC0064" w:rsidP="000F1AB1">
      <w:pPr>
        <w:pStyle w:val="a3"/>
        <w:numPr>
          <w:ilvl w:val="0"/>
          <w:numId w:val="39"/>
        </w:numPr>
        <w:spacing w:line="266" w:lineRule="auto"/>
        <w:ind w:left="357" w:right="68" w:firstLine="0"/>
      </w:pPr>
      <w:r>
        <w:t xml:space="preserve">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 п.);  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 </w:t>
      </w:r>
      <w:r w:rsidR="000F1AB1">
        <w:t xml:space="preserve">проведение </w:t>
      </w:r>
      <w:r w:rsidR="000F1AB1">
        <w:tab/>
        <w:t xml:space="preserve">на </w:t>
      </w:r>
      <w:r>
        <w:t xml:space="preserve">базе </w:t>
      </w:r>
      <w:r>
        <w:tab/>
        <w:t>ор</w:t>
      </w:r>
      <w:r w:rsidR="000F1AB1">
        <w:t xml:space="preserve">ганизаций-партнёров отдельных </w:t>
      </w:r>
      <w:r>
        <w:t xml:space="preserve">уроков, </w:t>
      </w:r>
      <w:r>
        <w:tab/>
        <w:t xml:space="preserve">занятий, внешкольных мероприятий, акций воспитательной направленности; </w:t>
      </w:r>
    </w:p>
    <w:p w:rsidR="000F1AB1" w:rsidRDefault="00CC0064" w:rsidP="009F4263">
      <w:pPr>
        <w:pStyle w:val="a3"/>
        <w:numPr>
          <w:ilvl w:val="0"/>
          <w:numId w:val="39"/>
        </w:numPr>
        <w:ind w:right="67"/>
      </w:pPr>
      <w:r>
        <w:t xml:space="preserve">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т. д. направленности, ориентированных на воспитание обучающихся, преобразование окружающего социума, позитивное воздействие на социальное окружение. </w:t>
      </w:r>
    </w:p>
    <w:p w:rsidR="009F4263" w:rsidRDefault="009F4263" w:rsidP="009F4263">
      <w:pPr>
        <w:ind w:right="67"/>
      </w:pPr>
    </w:p>
    <w:p w:rsidR="009547F1" w:rsidRDefault="00CC0064" w:rsidP="009F4263">
      <w:pPr>
        <w:ind w:right="67"/>
      </w:pPr>
      <w:r>
        <w:t>М</w:t>
      </w:r>
      <w:r w:rsidR="001D6866">
        <w:t>Б</w:t>
      </w:r>
      <w:r>
        <w:t>ОУ «</w:t>
      </w:r>
      <w:r w:rsidR="001D6866">
        <w:t>Новобуян</w:t>
      </w:r>
      <w:r w:rsidR="000F1AB1">
        <w:t>овская СОШ</w:t>
      </w:r>
      <w:r>
        <w:t xml:space="preserve">» сотрудничает с: </w:t>
      </w:r>
    </w:p>
    <w:p w:rsidR="00E51D66" w:rsidRDefault="00E51D66" w:rsidP="00E51D66">
      <w:pPr>
        <w:ind w:left="550" w:right="67" w:firstLine="709"/>
      </w:pPr>
      <w:r>
        <w:t>МБОУ ДО «Детско-юношеский центр»</w:t>
      </w:r>
    </w:p>
    <w:p w:rsidR="00E51D66" w:rsidRDefault="00E51D66" w:rsidP="00E51D66">
      <w:pPr>
        <w:ind w:left="550" w:right="67" w:firstLine="709"/>
      </w:pPr>
      <w:r>
        <w:t>МАУ ДО «ДЮСШ-ФСК «Аль»</w:t>
      </w:r>
    </w:p>
    <w:p w:rsidR="00E51D66" w:rsidRDefault="00E51D66" w:rsidP="00E51D66">
      <w:pPr>
        <w:ind w:left="550" w:right="67" w:firstLine="709"/>
      </w:pPr>
      <w:r>
        <w:t>МБУ ДО "Янтиковская детская школа искусств"</w:t>
      </w:r>
    </w:p>
    <w:p w:rsidR="00E51D66" w:rsidRDefault="00E51D66" w:rsidP="00E51D66">
      <w:pPr>
        <w:ind w:left="550" w:right="67" w:firstLine="709"/>
      </w:pPr>
      <w:r>
        <w:t>МБУ "Центр психолого-педагогической,медицинской и социальной помощи"</w:t>
      </w:r>
    </w:p>
    <w:p w:rsidR="009F4263" w:rsidRDefault="009F4263" w:rsidP="00E51D66">
      <w:pPr>
        <w:ind w:left="550" w:right="67" w:firstLine="709"/>
      </w:pPr>
      <w:r>
        <w:t>БУ «Янтиковская ЦРБ»</w:t>
      </w:r>
    </w:p>
    <w:p w:rsidR="009F4263" w:rsidRDefault="009F4263" w:rsidP="00E51D66">
      <w:pPr>
        <w:ind w:left="550" w:right="67" w:firstLine="709"/>
      </w:pPr>
      <w:r>
        <w:t>МБУК «Централизованная библиотечная система»</w:t>
      </w:r>
    </w:p>
    <w:p w:rsidR="009F4263" w:rsidRDefault="009F4263" w:rsidP="00E51D66">
      <w:pPr>
        <w:ind w:left="550" w:right="67" w:firstLine="709"/>
      </w:pPr>
      <w:r w:rsidRPr="009F4263">
        <w:t>Янтиковский народный  краеведческий музей</w:t>
      </w:r>
    </w:p>
    <w:p w:rsidR="009547F1" w:rsidRDefault="009547F1">
      <w:pPr>
        <w:spacing w:after="30" w:line="259" w:lineRule="auto"/>
        <w:ind w:left="540" w:right="0" w:firstLine="0"/>
        <w:jc w:val="left"/>
      </w:pPr>
    </w:p>
    <w:p w:rsidR="009547F1" w:rsidRDefault="00CC0064">
      <w:pPr>
        <w:spacing w:after="5" w:line="271" w:lineRule="auto"/>
        <w:ind w:left="535" w:right="72"/>
        <w:jc w:val="left"/>
      </w:pPr>
      <w:r>
        <w:rPr>
          <w:b/>
        </w:rPr>
        <w:t xml:space="preserve">Профориентация </w:t>
      </w:r>
    </w:p>
    <w:p w:rsidR="009547F1" w:rsidRDefault="00CC0064">
      <w:pPr>
        <w:ind w:left="-15" w:right="67" w:firstLine="540"/>
      </w:pPr>
      <w:r>
        <w:t xml:space="preserve">Совместная деятельность педагогов и обучающихся по направлению «профориентация» включает в себя профессиональное просвещение обучающихся, диагностику и консультирование по проблемам профориентации. Задача совместной деятельности педагога и ребенка – подготовить обучающегося к осознанному выбору своей будущей профессии. Педагог актуализирует профессиональное самоопределение обучающегося, позитивный взгляд на труд.  </w:t>
      </w:r>
    </w:p>
    <w:p w:rsidR="009547F1" w:rsidRDefault="00CC0064">
      <w:pPr>
        <w:ind w:left="-15" w:right="67" w:firstLine="540"/>
      </w:pPr>
      <w:r>
        <w:t>Реализация воспитательного потенциала профориентационной работы М</w:t>
      </w:r>
      <w:r w:rsidR="001D6866">
        <w:t>Б</w:t>
      </w:r>
      <w:r>
        <w:t>ОУ «</w:t>
      </w:r>
      <w:r w:rsidR="001D6866">
        <w:t>Новобуян</w:t>
      </w:r>
      <w:r w:rsidR="000F1AB1">
        <w:t>овская С</w:t>
      </w:r>
      <w:r>
        <w:t xml:space="preserve">ОШ» предусматривает: </w:t>
      </w:r>
    </w:p>
    <w:p w:rsidR="009547F1" w:rsidRDefault="00CC0064">
      <w:pPr>
        <w:numPr>
          <w:ilvl w:val="0"/>
          <w:numId w:val="15"/>
        </w:numPr>
        <w:ind w:right="67" w:firstLine="540"/>
      </w:pPr>
      <w:r>
        <w:t xml:space="preserve">проведение профориентационных классных часов, направленных на подготовку к осознанному планированию и реализации своего профессионального будущего: «Кем быть?», «В мире профессий», «Профессии будущего», «Профессии моих родителей» и др.; </w:t>
      </w:r>
    </w:p>
    <w:p w:rsidR="009547F1" w:rsidRDefault="00CC0064">
      <w:pPr>
        <w:numPr>
          <w:ilvl w:val="0"/>
          <w:numId w:val="15"/>
        </w:numPr>
        <w:ind w:right="67" w:firstLine="540"/>
      </w:pPr>
      <w:r>
        <w:t xml:space="preserve">профориентационные игры (игры-симуляторы, деловые игры, квесты, кейсы), расширяющие знания о профессиях, способах выбора профессий, особенностях, условиях разной профессиональной деятельности; </w:t>
      </w:r>
    </w:p>
    <w:p w:rsidR="009547F1" w:rsidRDefault="00CC0064">
      <w:pPr>
        <w:numPr>
          <w:ilvl w:val="0"/>
          <w:numId w:val="15"/>
        </w:numPr>
        <w:ind w:right="67" w:firstLine="540"/>
      </w:pPr>
      <w:r>
        <w:t xml:space="preserve">экскурсии на предприятия, организации  (в том числе - места работы родителей обучающихся), дающие начальные представления о существующих профессиях и условиях работы; </w:t>
      </w:r>
    </w:p>
    <w:p w:rsidR="009547F1" w:rsidRDefault="00CC0064">
      <w:pPr>
        <w:numPr>
          <w:ilvl w:val="0"/>
          <w:numId w:val="15"/>
        </w:numPr>
        <w:ind w:right="67" w:firstLine="540"/>
      </w:pPr>
      <w:r>
        <w:t xml:space="preserve">посещение (интерактивное)  профориентационных выставок, ярмарок профессий, тематических профориентационных парков; </w:t>
      </w:r>
    </w:p>
    <w:p w:rsidR="009547F1" w:rsidRDefault="00CC0064">
      <w:pPr>
        <w:numPr>
          <w:ilvl w:val="0"/>
          <w:numId w:val="15"/>
        </w:numPr>
        <w:ind w:right="67" w:firstLine="540"/>
      </w:pPr>
      <w:r>
        <w:t xml:space="preserve">совместное с педагогами изучение интернет-ресурсов, посвященных выбору профессий, прохождение профориентационного онлайн-тестирования; </w:t>
      </w:r>
    </w:p>
    <w:p w:rsidR="009547F1" w:rsidRDefault="00CC0064">
      <w:pPr>
        <w:numPr>
          <w:ilvl w:val="0"/>
          <w:numId w:val="15"/>
        </w:numPr>
        <w:ind w:right="67" w:firstLine="540"/>
      </w:pPr>
      <w:r>
        <w:t xml:space="preserve">встречи с людьми разных профессий; </w:t>
      </w:r>
    </w:p>
    <w:p w:rsidR="009547F1" w:rsidRDefault="00CC0064">
      <w:pPr>
        <w:numPr>
          <w:ilvl w:val="0"/>
          <w:numId w:val="15"/>
        </w:numPr>
        <w:ind w:right="67" w:firstLine="540"/>
      </w:pPr>
      <w:r>
        <w:t xml:space="preserve">индивидуальные консультации  для обучающихся и их родителей (законных представителей) по вопросам склонностей, способностей, индивидуальных особенностей детей, которые могут иметь значение в процессе выбора ими профессии; </w:t>
      </w:r>
    </w:p>
    <w:p w:rsidR="009547F1" w:rsidRDefault="00CC0064">
      <w:pPr>
        <w:numPr>
          <w:ilvl w:val="0"/>
          <w:numId w:val="15"/>
        </w:numPr>
        <w:ind w:right="67" w:firstLine="540"/>
      </w:pPr>
      <w:r>
        <w:t xml:space="preserve">участие в работе проектов различных уровней (федерального проекта «Успех каждого </w:t>
      </w:r>
    </w:p>
    <w:p w:rsidR="009547F1" w:rsidRDefault="00CC0064">
      <w:pPr>
        <w:ind w:left="-5" w:right="67"/>
      </w:pPr>
      <w:r>
        <w:t xml:space="preserve">ребёнка» и др.).  </w:t>
      </w:r>
    </w:p>
    <w:p w:rsidR="009547F1" w:rsidRDefault="00CC0064">
      <w:pPr>
        <w:spacing w:after="22" w:line="259" w:lineRule="auto"/>
        <w:ind w:left="540" w:right="0" w:firstLine="0"/>
        <w:jc w:val="left"/>
      </w:pPr>
      <w:r>
        <w:t xml:space="preserve">  </w:t>
      </w:r>
    </w:p>
    <w:p w:rsidR="009547F1" w:rsidRDefault="00CC0064">
      <w:pPr>
        <w:spacing w:after="5" w:line="271" w:lineRule="auto"/>
        <w:ind w:left="535" w:right="72"/>
        <w:jc w:val="left"/>
      </w:pPr>
      <w:r>
        <w:rPr>
          <w:b/>
        </w:rPr>
        <w:t xml:space="preserve">2.3.3.  Организационный раздел. </w:t>
      </w:r>
    </w:p>
    <w:p w:rsidR="009547F1" w:rsidRDefault="00CC0064">
      <w:pPr>
        <w:spacing w:after="17" w:line="259" w:lineRule="auto"/>
        <w:ind w:left="540" w:right="0" w:firstLine="0"/>
        <w:jc w:val="left"/>
      </w:pPr>
      <w:r>
        <w:rPr>
          <w:b/>
        </w:rPr>
        <w:t xml:space="preserve"> </w:t>
      </w:r>
    </w:p>
    <w:p w:rsidR="009547F1" w:rsidRDefault="00CC0064">
      <w:pPr>
        <w:numPr>
          <w:ilvl w:val="1"/>
          <w:numId w:val="16"/>
        </w:numPr>
        <w:ind w:right="67" w:hanging="360"/>
      </w:pPr>
      <w:r>
        <w:t xml:space="preserve">Кадровое обеспечение </w:t>
      </w:r>
    </w:p>
    <w:p w:rsidR="009547F1" w:rsidRDefault="00CC0064">
      <w:pPr>
        <w:ind w:left="-15" w:right="67" w:firstLine="540"/>
      </w:pPr>
      <w:r>
        <w:t>В педагогическом коллективе М</w:t>
      </w:r>
      <w:r w:rsidR="001D6866">
        <w:t>Б</w:t>
      </w:r>
      <w:r>
        <w:t>ОУ «</w:t>
      </w:r>
      <w:r w:rsidR="001D6866">
        <w:t>Новобуян</w:t>
      </w:r>
      <w:r w:rsidR="000F1AB1">
        <w:t>овская С</w:t>
      </w:r>
      <w:r>
        <w:t xml:space="preserve">ОШ» есть специалисты, для организации воспитательной работы с обучающимися: </w:t>
      </w:r>
    </w:p>
    <w:p w:rsidR="009547F1" w:rsidRDefault="00CC0064">
      <w:pPr>
        <w:ind w:left="550" w:right="67"/>
      </w:pPr>
      <w:r>
        <w:t xml:space="preserve">Заместитель директора по учебно-воспитательной работе. </w:t>
      </w:r>
    </w:p>
    <w:p w:rsidR="009547F1" w:rsidRDefault="00CC0064">
      <w:pPr>
        <w:ind w:left="550" w:right="67"/>
      </w:pPr>
      <w:r>
        <w:t xml:space="preserve">Классные руководители. </w:t>
      </w:r>
    </w:p>
    <w:p w:rsidR="009547F1" w:rsidRDefault="00CC0064">
      <w:pPr>
        <w:ind w:left="550" w:right="67"/>
      </w:pPr>
      <w:r>
        <w:t xml:space="preserve">Учителя-предметники. </w:t>
      </w:r>
    </w:p>
    <w:p w:rsidR="009547F1" w:rsidRDefault="00CC0064">
      <w:pPr>
        <w:numPr>
          <w:ilvl w:val="1"/>
          <w:numId w:val="16"/>
        </w:numPr>
        <w:ind w:right="67" w:hanging="360"/>
      </w:pPr>
      <w:r>
        <w:t xml:space="preserve">Нормативно-методическое обеспечение </w:t>
      </w:r>
    </w:p>
    <w:p w:rsidR="007B43A3" w:rsidRDefault="007B43A3" w:rsidP="007B43A3">
      <w:pPr>
        <w:ind w:left="1080" w:right="67" w:firstLine="0"/>
      </w:pPr>
      <w:r>
        <w:t>• Положение о классном руководстве;</w:t>
      </w:r>
    </w:p>
    <w:p w:rsidR="007B43A3" w:rsidRDefault="007B43A3" w:rsidP="007B43A3">
      <w:pPr>
        <w:ind w:left="1080" w:right="67" w:firstLine="0"/>
      </w:pPr>
      <w:r>
        <w:t>• Положение о методическом объединении классных руководителей;</w:t>
      </w:r>
    </w:p>
    <w:p w:rsidR="007B43A3" w:rsidRDefault="007B43A3" w:rsidP="007B43A3">
      <w:pPr>
        <w:ind w:left="1080" w:right="67" w:firstLine="0"/>
      </w:pPr>
      <w:r>
        <w:t>• Положение о внутришкольном контроле;</w:t>
      </w:r>
    </w:p>
    <w:p w:rsidR="007B43A3" w:rsidRDefault="007B43A3" w:rsidP="007B43A3">
      <w:pPr>
        <w:ind w:left="1080" w:right="67" w:firstLine="0"/>
      </w:pPr>
      <w:r>
        <w:t>• Положение о комиссии по урегулировании споров между участниками</w:t>
      </w:r>
    </w:p>
    <w:p w:rsidR="007B43A3" w:rsidRDefault="007B43A3" w:rsidP="007B43A3">
      <w:pPr>
        <w:ind w:left="1080" w:right="67" w:firstLine="0"/>
      </w:pPr>
      <w:r>
        <w:t>образовательных отношений;</w:t>
      </w:r>
    </w:p>
    <w:p w:rsidR="007B43A3" w:rsidRDefault="007B43A3" w:rsidP="007B43A3">
      <w:pPr>
        <w:ind w:left="1080" w:right="67" w:firstLine="0"/>
      </w:pPr>
      <w:r>
        <w:t>• Положение о Совете профилактике правонарушений;</w:t>
      </w:r>
    </w:p>
    <w:p w:rsidR="007B43A3" w:rsidRDefault="007B43A3" w:rsidP="007B43A3">
      <w:pPr>
        <w:ind w:left="1080" w:right="67" w:firstLine="0"/>
      </w:pPr>
      <w:r>
        <w:t>• Положение о Совете родителей;</w:t>
      </w:r>
    </w:p>
    <w:p w:rsidR="007B43A3" w:rsidRDefault="007B43A3" w:rsidP="007B43A3">
      <w:pPr>
        <w:ind w:left="1080" w:right="67" w:firstLine="0"/>
      </w:pPr>
      <w:r>
        <w:t>• Положение о школьной форме;</w:t>
      </w:r>
    </w:p>
    <w:p w:rsidR="007B43A3" w:rsidRDefault="007B43A3" w:rsidP="007B43A3">
      <w:pPr>
        <w:ind w:left="1080" w:right="67" w:firstLine="0"/>
      </w:pPr>
      <w:r>
        <w:t>• Положение о психолого- педагогическом консилиуме;</w:t>
      </w:r>
    </w:p>
    <w:p w:rsidR="007B43A3" w:rsidRDefault="007B43A3" w:rsidP="007B43A3">
      <w:pPr>
        <w:ind w:left="1080" w:right="67" w:firstLine="0"/>
      </w:pPr>
      <w:r>
        <w:t>• Положение о школьной службе медиации;</w:t>
      </w:r>
    </w:p>
    <w:p w:rsidR="007B43A3" w:rsidRDefault="007B43A3" w:rsidP="007B43A3">
      <w:pPr>
        <w:ind w:left="1080" w:right="67" w:firstLine="0"/>
      </w:pPr>
      <w:r>
        <w:t>• Положение об организации дополнительного образования;</w:t>
      </w:r>
    </w:p>
    <w:p w:rsidR="007B43A3" w:rsidRDefault="007B43A3" w:rsidP="007B43A3">
      <w:pPr>
        <w:ind w:left="1080" w:right="67" w:firstLine="0"/>
      </w:pPr>
      <w:r>
        <w:t>• Положение о школьном ученическом самоуправлении;</w:t>
      </w:r>
    </w:p>
    <w:p w:rsidR="007B43A3" w:rsidRDefault="007B43A3" w:rsidP="007B43A3">
      <w:pPr>
        <w:ind w:left="1080" w:right="67" w:firstLine="0"/>
      </w:pPr>
      <w:r>
        <w:t>• Правила внутреннего распорядка для обучающихся;</w:t>
      </w:r>
    </w:p>
    <w:p w:rsidR="007B43A3" w:rsidRDefault="007B43A3" w:rsidP="007B43A3">
      <w:pPr>
        <w:ind w:left="1080" w:right="67" w:firstLine="0"/>
      </w:pPr>
      <w:r>
        <w:t>• Положение о первичном отделении общероссийской общественно-государственной детско-юношеской организации РДШ;</w:t>
      </w:r>
    </w:p>
    <w:p w:rsidR="009547F1" w:rsidRDefault="007B43A3" w:rsidP="007B43A3">
      <w:pPr>
        <w:ind w:left="1080" w:right="67" w:firstLine="0"/>
      </w:pPr>
      <w:r>
        <w:t>• Положе</w:t>
      </w:r>
      <w:r w:rsidR="001D6866">
        <w:t>ние о школьном спортивном клубе.</w:t>
      </w:r>
    </w:p>
    <w:p w:rsidR="007B43A3" w:rsidRDefault="007B43A3">
      <w:pPr>
        <w:ind w:left="-15" w:right="67" w:firstLine="540"/>
      </w:pPr>
    </w:p>
    <w:p w:rsidR="007B43A3" w:rsidRDefault="007B43A3">
      <w:pPr>
        <w:ind w:left="-15" w:right="67" w:firstLine="540"/>
        <w:rPr>
          <w:i/>
        </w:rPr>
      </w:pPr>
      <w:r w:rsidRPr="007B43A3">
        <w:rPr>
          <w:i/>
        </w:rPr>
        <w:t>Требования к условиям работы с обучающимися с особыми образовательными потребностями.</w:t>
      </w:r>
    </w:p>
    <w:p w:rsidR="00AE565A" w:rsidRPr="00AE565A" w:rsidRDefault="001D6866">
      <w:pPr>
        <w:ind w:left="-15" w:right="67" w:firstLine="540"/>
      </w:pPr>
      <w:r>
        <w:t>В МБОУ «Новобуянов</w:t>
      </w:r>
      <w:r w:rsidR="00AE565A" w:rsidRPr="00AE565A">
        <w:t>ская СОШ» Янтиковского МО Чува</w:t>
      </w:r>
      <w:r>
        <w:t>шской Республики 57 обучающихся, в том числе 1 ребенок</w:t>
      </w:r>
      <w:r w:rsidR="00AE565A" w:rsidRPr="00AE565A">
        <w:t xml:space="preserve"> ОВЗ с инвалидностью.</w:t>
      </w:r>
    </w:p>
    <w:p w:rsidR="009547F1" w:rsidRDefault="00CC0064">
      <w:pPr>
        <w:ind w:left="-15" w:right="67" w:firstLine="540"/>
      </w:pPr>
      <w:r>
        <w:t>Требования к организации среды для обучающихся с ОВЗ отраж</w:t>
      </w:r>
      <w:r w:rsidR="000A62BA">
        <w:t>ены</w:t>
      </w:r>
      <w:r>
        <w:t xml:space="preserve"> в адаптированных основных образовательных программах для обучающихся каждой нозологической группы. </w:t>
      </w:r>
    </w:p>
    <w:p w:rsidR="009547F1" w:rsidRDefault="00CC0064">
      <w:pPr>
        <w:ind w:left="-15" w:right="67" w:firstLine="540"/>
      </w:pPr>
      <w:r>
        <w:t xml:space="preserve">В воспитательной работе с категориями обучающихся, имеющих особые образова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 одарённых, с отклоняющимся поведением, — создаются особые условия (описываются эти условия). </w:t>
      </w:r>
    </w:p>
    <w:p w:rsidR="009F4263" w:rsidRDefault="00CC0064" w:rsidP="009F4263">
      <w:pPr>
        <w:ind w:left="-15" w:right="67" w:firstLine="540"/>
      </w:pPr>
      <w:r>
        <w:t xml:space="preserve">Особыми задачами воспитания обучающихся с особыми образовательными потребностями являются:  </w:t>
      </w:r>
    </w:p>
    <w:p w:rsidR="009F4263" w:rsidRDefault="00CC0064" w:rsidP="009F4263">
      <w:pPr>
        <w:pStyle w:val="a3"/>
        <w:numPr>
          <w:ilvl w:val="0"/>
          <w:numId w:val="40"/>
        </w:numPr>
        <w:ind w:right="67"/>
      </w:pPr>
      <w:r>
        <w:t>налаживание эмоционально-положительного взаимодействия с окружающими для их успешной социальной адаптации и интеграции в о</w:t>
      </w:r>
      <w:r w:rsidR="009F4263">
        <w:t>бщеобразовательной организации;</w:t>
      </w:r>
    </w:p>
    <w:p w:rsidR="009F4263" w:rsidRDefault="00CC0064" w:rsidP="009F4263">
      <w:pPr>
        <w:pStyle w:val="a3"/>
        <w:numPr>
          <w:ilvl w:val="0"/>
          <w:numId w:val="40"/>
        </w:numPr>
        <w:ind w:right="67"/>
      </w:pPr>
      <w:r>
        <w:t xml:space="preserve">формирование доброжелательного отношения к обучающимся и их семьям со </w:t>
      </w:r>
      <w:r w:rsidR="009F4263">
        <w:t>стороны всех</w:t>
      </w:r>
    </w:p>
    <w:p w:rsidR="009F4263" w:rsidRDefault="00CC0064" w:rsidP="009F4263">
      <w:pPr>
        <w:pStyle w:val="a3"/>
        <w:ind w:right="67" w:firstLine="0"/>
      </w:pPr>
      <w:r>
        <w:t xml:space="preserve">участников образовательных отношений;  </w:t>
      </w:r>
    </w:p>
    <w:p w:rsidR="009F4263" w:rsidRDefault="00CC0064" w:rsidP="009F4263">
      <w:pPr>
        <w:pStyle w:val="a3"/>
        <w:numPr>
          <w:ilvl w:val="0"/>
          <w:numId w:val="40"/>
        </w:numPr>
        <w:ind w:right="67"/>
      </w:pPr>
      <w:r>
        <w:t xml:space="preserve">построение воспитательной деятельности с учётом индивидуальных особенностей и возможностей каждого обучающегося;  </w:t>
      </w:r>
    </w:p>
    <w:p w:rsidR="009547F1" w:rsidRDefault="00CC0064" w:rsidP="009F4263">
      <w:pPr>
        <w:pStyle w:val="a3"/>
        <w:numPr>
          <w:ilvl w:val="0"/>
          <w:numId w:val="40"/>
        </w:numPr>
        <w:ind w:right="67"/>
      </w:pPr>
      <w:r>
        <w:t xml:space="preserve">обеспечение психолого-педагогической поддержки семей обучающихся, содействие </w:t>
      </w:r>
    </w:p>
    <w:p w:rsidR="009547F1" w:rsidRDefault="00CC0064" w:rsidP="009F4263">
      <w:pPr>
        <w:pStyle w:val="a3"/>
        <w:ind w:right="67" w:firstLine="0"/>
      </w:pPr>
      <w:r>
        <w:t xml:space="preserve">повышению уровня их педагогической, психологической, медико-социальной компетентности. </w:t>
      </w:r>
    </w:p>
    <w:p w:rsidR="009547F1" w:rsidRDefault="00CC0064">
      <w:pPr>
        <w:ind w:left="-15" w:right="67" w:firstLine="540"/>
      </w:pPr>
      <w:r>
        <w:t xml:space="preserve">При организации воспитания обучающихся с особыми образовательными потребностями необходимо ориентироваться на: </w:t>
      </w:r>
    </w:p>
    <w:p w:rsidR="009547F1" w:rsidRDefault="00CC0064">
      <w:pPr>
        <w:numPr>
          <w:ilvl w:val="0"/>
          <w:numId w:val="18"/>
        </w:numPr>
        <w:ind w:right="67" w:firstLine="540"/>
      </w:pPr>
      <w:r>
        <w:t xml:space="preserve">формирование личности ребёнка с особыми образовательными потребностями с использованием адекватных возрасту и физическому и (или) психическому состоянию методов воспитания; </w:t>
      </w:r>
    </w:p>
    <w:p w:rsidR="009547F1" w:rsidRDefault="00CC0064">
      <w:pPr>
        <w:numPr>
          <w:ilvl w:val="0"/>
          <w:numId w:val="18"/>
        </w:numPr>
        <w:ind w:right="67" w:firstLine="540"/>
      </w:pPr>
      <w:r>
        <w:t xml:space="preserve">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 </w:t>
      </w:r>
    </w:p>
    <w:p w:rsidR="009547F1" w:rsidRDefault="00CC0064">
      <w:pPr>
        <w:numPr>
          <w:ilvl w:val="0"/>
          <w:numId w:val="18"/>
        </w:numPr>
        <w:ind w:right="67" w:firstLine="540"/>
      </w:pPr>
      <w:r>
        <w:t xml:space="preserve">личностно-ориентированный подход в организации всех видов деятельности обучающихся с особыми образовательными потребностями. </w:t>
      </w:r>
    </w:p>
    <w:p w:rsidR="009547F1" w:rsidRDefault="00CC0064">
      <w:pPr>
        <w:spacing w:after="29" w:line="259" w:lineRule="auto"/>
        <w:ind w:left="540" w:right="0" w:firstLine="0"/>
        <w:jc w:val="left"/>
      </w:pPr>
      <w:r>
        <w:t xml:space="preserve"> </w:t>
      </w:r>
    </w:p>
    <w:p w:rsidR="009547F1" w:rsidRDefault="00CC0064">
      <w:pPr>
        <w:spacing w:after="5" w:line="271" w:lineRule="auto"/>
        <w:ind w:left="0" w:right="72" w:firstLine="540"/>
        <w:jc w:val="left"/>
      </w:pPr>
      <w:r>
        <w:rPr>
          <w:b/>
        </w:rPr>
        <w:t xml:space="preserve">2.3.4. Система поощрения социальной успешности и проявлений активной жизненной позиции обучающихся. </w:t>
      </w:r>
    </w:p>
    <w:p w:rsidR="009547F1" w:rsidRDefault="00CC0064" w:rsidP="008E796F">
      <w:pPr>
        <w:ind w:left="-15" w:right="67" w:firstLine="540"/>
      </w:pPr>
      <w:r>
        <w:t xml:space="preserve">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 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 </w:t>
      </w:r>
      <w:r w:rsidR="009F4263">
        <w:t xml:space="preserve"> сочетания </w:t>
      </w:r>
      <w:r w:rsidR="009F4263">
        <w:tab/>
        <w:t>индивидуального</w:t>
      </w:r>
      <w:r w:rsidR="008E796F">
        <w:t xml:space="preserve"> </w:t>
      </w:r>
      <w:r>
        <w:t xml:space="preserve">коллективного поощрения </w:t>
      </w:r>
      <w:r>
        <w:tab/>
        <w:t xml:space="preserve">(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 </w:t>
      </w:r>
      <w:r>
        <w:tab/>
        <w:t xml:space="preserve">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 их статусных представителей; </w:t>
      </w:r>
    </w:p>
    <w:p w:rsidR="009547F1" w:rsidRDefault="00CC0064" w:rsidP="009F4263">
      <w:pPr>
        <w:ind w:left="-15" w:right="67" w:firstLine="540"/>
      </w:pPr>
      <w:r>
        <w:t xml:space="preserve">Формы поощрения проявлений активной жизненной позиции обучающихся и социальной успешности: индивидуальные портфолио, рейтинги, ежегодный конкурс «Ученики года». </w:t>
      </w:r>
    </w:p>
    <w:p w:rsidR="009547F1" w:rsidRDefault="00CC0064" w:rsidP="009F4263">
      <w:pPr>
        <w:ind w:left="-15" w:right="67" w:firstLine="540"/>
      </w:pPr>
      <w:r>
        <w:t xml:space="preserve">Ведение портфолио — деятельность обучающихся при её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  </w:t>
      </w:r>
    </w:p>
    <w:p w:rsidR="009547F1" w:rsidRDefault="00CC0064" w:rsidP="009F4263">
      <w:pPr>
        <w:ind w:left="-15" w:right="67" w:firstLine="540"/>
      </w:pPr>
      <w:r>
        <w:t xml:space="preserve">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 д.). Кроме индивидуального портфолио, возможно ведение портфолио класса. </w:t>
      </w:r>
    </w:p>
    <w:p w:rsidR="009547F1" w:rsidRDefault="00CC0064">
      <w:pPr>
        <w:ind w:left="-15" w:right="67" w:firstLine="540"/>
      </w:pPr>
      <w:r>
        <w:rPr>
          <w:b/>
        </w:rPr>
        <w:t xml:space="preserve">2.3.5 Анализ воспитательного процесса </w:t>
      </w:r>
    </w:p>
    <w:p w:rsidR="009547F1" w:rsidRDefault="00CC0064">
      <w:pPr>
        <w:ind w:left="-15" w:right="67" w:firstLine="540"/>
      </w:pPr>
      <w:r>
        <w:t xml:space="preserve">Основными принципами, на основе которых осуществляется самоанализ воспитательной работы в школе, являются: </w:t>
      </w:r>
    </w:p>
    <w:p w:rsidR="009547F1" w:rsidRDefault="00CC0064">
      <w:pPr>
        <w:numPr>
          <w:ilvl w:val="0"/>
          <w:numId w:val="19"/>
        </w:numPr>
        <w:ind w:right="67" w:firstLine="540"/>
      </w:pPr>
      <w:r>
        <w:t xml:space="preserve">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9547F1" w:rsidRDefault="00CC0064">
      <w:pPr>
        <w:numPr>
          <w:ilvl w:val="0"/>
          <w:numId w:val="19"/>
        </w:numPr>
        <w:ind w:right="67" w:firstLine="540"/>
      </w:pPr>
      <w:r>
        <w:t xml:space="preserve">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9547F1" w:rsidRDefault="00CC0064">
      <w:pPr>
        <w:numPr>
          <w:ilvl w:val="0"/>
          <w:numId w:val="19"/>
        </w:numPr>
        <w:ind w:right="67" w:firstLine="540"/>
      </w:pPr>
      <w:r>
        <w:t xml:space="preserve">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 </w:t>
      </w:r>
    </w:p>
    <w:p w:rsidR="009547F1" w:rsidRDefault="00CC0064">
      <w:pPr>
        <w:numPr>
          <w:ilvl w:val="0"/>
          <w:numId w:val="19"/>
        </w:numPr>
        <w:ind w:right="67" w:firstLine="540"/>
      </w:pPr>
      <w:r>
        <w:t xml:space="preserve">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 </w:t>
      </w:r>
    </w:p>
    <w:p w:rsidR="009547F1" w:rsidRDefault="00CC0064">
      <w:pPr>
        <w:ind w:left="-15" w:right="67" w:firstLine="540"/>
      </w:pPr>
      <w:r>
        <w:t xml:space="preserve">Основными направлениями анализа организуемого в школе воспитательного процесса являются следующие:  </w:t>
      </w:r>
    </w:p>
    <w:p w:rsidR="009547F1" w:rsidRDefault="00CC0064">
      <w:pPr>
        <w:numPr>
          <w:ilvl w:val="0"/>
          <w:numId w:val="20"/>
        </w:numPr>
        <w:ind w:right="67" w:firstLine="540"/>
      </w:pPr>
      <w:r>
        <w:t xml:space="preserve">Результаты воспитания, социализации и саморазвития школьников через отслеживание динамики личностного роста обучающихся. (Методика личностного роста Д.В. Григорьева,   П.В. Степанова, И.В. Степановой). </w:t>
      </w:r>
    </w:p>
    <w:p w:rsidR="009547F1" w:rsidRDefault="00CC0064">
      <w:pPr>
        <w:numPr>
          <w:ilvl w:val="0"/>
          <w:numId w:val="20"/>
        </w:numPr>
        <w:ind w:right="67" w:firstLine="540"/>
      </w:pPr>
      <w:r>
        <w:t xml:space="preserve">Воспитательная деятельность педагогов через развитие профессиональной позиции педагога как воспитателя. (Методика А. И. Григорьевой «Педагог как профессиональный воспитатель»). </w:t>
      </w:r>
    </w:p>
    <w:p w:rsidR="009547F1" w:rsidRDefault="00CC0064">
      <w:pPr>
        <w:numPr>
          <w:ilvl w:val="0"/>
          <w:numId w:val="20"/>
        </w:numPr>
        <w:ind w:right="67" w:firstLine="540"/>
      </w:pPr>
      <w:r>
        <w:t xml:space="preserve">Управление воспитательным процессом в школе: </w:t>
      </w:r>
    </w:p>
    <w:p w:rsidR="009547F1" w:rsidRDefault="00CC0064">
      <w:pPr>
        <w:numPr>
          <w:ilvl w:val="0"/>
          <w:numId w:val="21"/>
        </w:numPr>
        <w:ind w:right="67" w:hanging="139"/>
      </w:pPr>
      <w:r>
        <w:t xml:space="preserve">должностные инструкции; </w:t>
      </w:r>
    </w:p>
    <w:p w:rsidR="009547F1" w:rsidRDefault="00CC0064">
      <w:pPr>
        <w:numPr>
          <w:ilvl w:val="0"/>
          <w:numId w:val="21"/>
        </w:numPr>
        <w:ind w:right="67" w:hanging="139"/>
      </w:pPr>
      <w:r>
        <w:t xml:space="preserve">документация классного руководителя. </w:t>
      </w:r>
    </w:p>
    <w:p w:rsidR="009547F1" w:rsidRDefault="00CC0064">
      <w:pPr>
        <w:ind w:left="550" w:right="67"/>
      </w:pPr>
      <w:r>
        <w:t xml:space="preserve">4. Ресурсное обеспечение воспитательного процесса: </w:t>
      </w:r>
    </w:p>
    <w:p w:rsidR="009547F1" w:rsidRDefault="00CC0064">
      <w:pPr>
        <w:ind w:left="-15" w:right="67" w:firstLine="540"/>
      </w:pPr>
      <w:r>
        <w:t xml:space="preserve"> - отслеживается по методике, предложенной коллективом авторов: Л.В. Алиева, Д.В. Григорьев, Н.Л. Селиванова, И.В. Степанова, П.В. Степанов.  </w:t>
      </w:r>
    </w:p>
    <w:p w:rsidR="009547F1" w:rsidRDefault="00CC0064">
      <w:pPr>
        <w:ind w:left="-15" w:right="67" w:firstLine="540"/>
      </w:pPr>
      <w:r>
        <w:t xml:space="preserve">    Итогом анализа организуемого в школе воспитательного процесса является перечень выявленных проблем, над которыми предстоит работать педагогическому коллективу </w:t>
      </w:r>
    </w:p>
    <w:p w:rsidR="009547F1" w:rsidRDefault="00CC0064">
      <w:pPr>
        <w:ind w:left="550" w:right="67"/>
      </w:pPr>
      <w:r>
        <w:t xml:space="preserve">. </w:t>
      </w:r>
    </w:p>
    <w:p w:rsidR="009547F1" w:rsidRDefault="00CC0064">
      <w:pPr>
        <w:spacing w:after="0" w:line="259" w:lineRule="auto"/>
        <w:ind w:left="300" w:right="0"/>
        <w:jc w:val="center"/>
      </w:pPr>
      <w:r>
        <w:rPr>
          <w:b/>
        </w:rPr>
        <w:t>3.</w:t>
      </w:r>
      <w:r>
        <w:rPr>
          <w:rFonts w:ascii="Arial" w:eastAsia="Arial" w:hAnsi="Arial" w:cs="Arial"/>
          <w:b/>
        </w:rPr>
        <w:t xml:space="preserve"> </w:t>
      </w:r>
      <w:r>
        <w:rPr>
          <w:b/>
        </w:rPr>
        <w:t xml:space="preserve">Организационный раздел. </w:t>
      </w:r>
    </w:p>
    <w:p w:rsidR="009547F1" w:rsidRDefault="00CC0064">
      <w:pPr>
        <w:spacing w:after="20" w:line="259" w:lineRule="auto"/>
        <w:ind w:left="720" w:right="0" w:firstLine="0"/>
        <w:jc w:val="left"/>
      </w:pPr>
      <w:r>
        <w:rPr>
          <w:b/>
        </w:rPr>
        <w:t xml:space="preserve"> </w:t>
      </w:r>
    </w:p>
    <w:p w:rsidR="009547F1" w:rsidRDefault="00CC0064">
      <w:pPr>
        <w:spacing w:after="5" w:line="271" w:lineRule="auto"/>
        <w:ind w:left="535" w:right="72"/>
        <w:jc w:val="left"/>
      </w:pPr>
      <w:r>
        <w:rPr>
          <w:b/>
        </w:rPr>
        <w:t xml:space="preserve">3.1. Учебный план основного общего образования. </w:t>
      </w:r>
      <w:r>
        <w:t xml:space="preserve">(Является приложением к ООП ООО) </w:t>
      </w:r>
    </w:p>
    <w:p w:rsidR="009547F1" w:rsidRDefault="00CC0064">
      <w:pPr>
        <w:spacing w:after="21" w:line="259" w:lineRule="auto"/>
        <w:ind w:left="540" w:right="0" w:firstLine="0"/>
        <w:jc w:val="left"/>
      </w:pPr>
      <w:r>
        <w:t xml:space="preserve"> </w:t>
      </w:r>
    </w:p>
    <w:p w:rsidR="009547F1" w:rsidRDefault="00CC0064">
      <w:pPr>
        <w:ind w:left="550" w:right="67"/>
      </w:pPr>
      <w:r>
        <w:rPr>
          <w:b/>
        </w:rPr>
        <w:t>3.2.  Календарный учебный график.</w:t>
      </w:r>
      <w:r>
        <w:t xml:space="preserve"> (Является приложением к ООП ООО) </w:t>
      </w:r>
    </w:p>
    <w:p w:rsidR="009547F1" w:rsidRDefault="00CC0064">
      <w:pPr>
        <w:spacing w:after="22" w:line="259" w:lineRule="auto"/>
        <w:ind w:left="0" w:right="0" w:firstLine="0"/>
        <w:jc w:val="left"/>
      </w:pPr>
      <w:r>
        <w:t xml:space="preserve"> </w:t>
      </w:r>
    </w:p>
    <w:p w:rsidR="009547F1" w:rsidRDefault="00CC0064">
      <w:pPr>
        <w:spacing w:after="5" w:line="271" w:lineRule="auto"/>
        <w:ind w:left="535" w:right="72"/>
        <w:jc w:val="left"/>
      </w:pPr>
      <w:r>
        <w:rPr>
          <w:b/>
        </w:rPr>
        <w:t>3.3. План внеурочной деятельности.</w:t>
      </w:r>
      <w:r>
        <w:t xml:space="preserve"> (Является приложением к ООП ООО) </w:t>
      </w:r>
    </w:p>
    <w:p w:rsidR="009547F1" w:rsidRDefault="00CC0064">
      <w:pPr>
        <w:spacing w:after="26" w:line="259" w:lineRule="auto"/>
        <w:ind w:left="0" w:right="0" w:firstLine="0"/>
        <w:jc w:val="left"/>
      </w:pPr>
      <w:r>
        <w:rPr>
          <w:b/>
        </w:rPr>
        <w:t xml:space="preserve"> </w:t>
      </w:r>
    </w:p>
    <w:p w:rsidR="009547F1" w:rsidRDefault="00CC0064">
      <w:pPr>
        <w:spacing w:after="5" w:line="271" w:lineRule="auto"/>
        <w:ind w:left="535" w:right="72"/>
        <w:jc w:val="left"/>
      </w:pPr>
      <w:r>
        <w:rPr>
          <w:b/>
        </w:rPr>
        <w:t>3.4. Календарный план воспитательной работы.</w:t>
      </w:r>
      <w:r>
        <w:t xml:space="preserve">  </w:t>
      </w:r>
    </w:p>
    <w:p w:rsidR="009547F1" w:rsidRDefault="00CC0064">
      <w:pPr>
        <w:spacing w:after="256" w:line="259" w:lineRule="auto"/>
        <w:ind w:left="540" w:right="0" w:firstLine="0"/>
        <w:jc w:val="left"/>
      </w:pPr>
      <w:r>
        <w:rPr>
          <w:b/>
        </w:rPr>
        <w:t xml:space="preserve"> </w:t>
      </w:r>
    </w:p>
    <w:p w:rsidR="009547F1" w:rsidRDefault="00CC0064">
      <w:pPr>
        <w:spacing w:after="254"/>
        <w:ind w:left="550" w:right="67"/>
      </w:pPr>
      <w:r>
        <w:t xml:space="preserve">Сентябрь: </w:t>
      </w:r>
    </w:p>
    <w:p w:rsidR="009547F1" w:rsidRDefault="00CC0064">
      <w:pPr>
        <w:spacing w:after="207"/>
        <w:ind w:left="550" w:right="67"/>
      </w:pPr>
      <w:r>
        <w:t xml:space="preserve">1 сентября: День знаний; </w:t>
      </w:r>
    </w:p>
    <w:p w:rsidR="009547F1" w:rsidRDefault="00CC0064">
      <w:pPr>
        <w:spacing w:after="252"/>
        <w:ind w:left="-15" w:right="67" w:firstLine="540"/>
      </w:pPr>
      <w:r>
        <w:t xml:space="preserve">3 сентября: День окончания Второй мировой войны, День солидарности в борьбе с терроризмом; </w:t>
      </w:r>
    </w:p>
    <w:p w:rsidR="009547F1" w:rsidRDefault="00CC0064">
      <w:pPr>
        <w:spacing w:after="252"/>
        <w:ind w:left="550" w:right="67"/>
      </w:pPr>
      <w:r>
        <w:t xml:space="preserve">8 сентября: Международный день распространения грамотности. </w:t>
      </w:r>
    </w:p>
    <w:p w:rsidR="009547F1" w:rsidRDefault="00CC0064">
      <w:pPr>
        <w:spacing w:after="254"/>
        <w:ind w:left="550" w:right="67"/>
      </w:pPr>
      <w:r>
        <w:t xml:space="preserve">Октябрь: </w:t>
      </w:r>
    </w:p>
    <w:p w:rsidR="009547F1" w:rsidRDefault="00CC0064">
      <w:pPr>
        <w:spacing w:after="254"/>
        <w:ind w:left="550" w:right="67"/>
      </w:pPr>
      <w:r>
        <w:t xml:space="preserve">1 октября: Международный день пожилых людей; Международный день музыки; </w:t>
      </w:r>
    </w:p>
    <w:p w:rsidR="009547F1" w:rsidRDefault="00CC0064">
      <w:pPr>
        <w:numPr>
          <w:ilvl w:val="0"/>
          <w:numId w:val="22"/>
        </w:numPr>
        <w:spacing w:after="254"/>
        <w:ind w:right="67" w:hanging="180"/>
      </w:pPr>
      <w:r>
        <w:t xml:space="preserve">октября: День защиты животных; </w:t>
      </w:r>
    </w:p>
    <w:p w:rsidR="009547F1" w:rsidRDefault="00CC0064">
      <w:pPr>
        <w:numPr>
          <w:ilvl w:val="0"/>
          <w:numId w:val="22"/>
        </w:numPr>
        <w:spacing w:after="254"/>
        <w:ind w:right="67" w:hanging="180"/>
      </w:pPr>
      <w:r>
        <w:t xml:space="preserve">октября: День учителя; </w:t>
      </w:r>
    </w:p>
    <w:p w:rsidR="009547F1" w:rsidRDefault="00CC0064">
      <w:pPr>
        <w:spacing w:line="486" w:lineRule="auto"/>
        <w:ind w:left="550" w:right="3169"/>
      </w:pPr>
      <w:r>
        <w:t xml:space="preserve">25 октября: Международный день школьных библиотек; Третье воскресенье октября: День отца. </w:t>
      </w:r>
    </w:p>
    <w:p w:rsidR="009547F1" w:rsidRDefault="00CC0064">
      <w:pPr>
        <w:spacing w:after="254"/>
        <w:ind w:left="550" w:right="67"/>
      </w:pPr>
      <w:r>
        <w:t xml:space="preserve">Ноябрь: </w:t>
      </w:r>
    </w:p>
    <w:p w:rsidR="009547F1" w:rsidRDefault="00CC0064">
      <w:pPr>
        <w:spacing w:after="207"/>
        <w:ind w:left="550" w:right="67"/>
      </w:pPr>
      <w:r>
        <w:t xml:space="preserve">4 ноября: День народного единства </w:t>
      </w:r>
    </w:p>
    <w:p w:rsidR="009547F1" w:rsidRDefault="00CC0064">
      <w:pPr>
        <w:spacing w:after="251"/>
        <w:ind w:left="-15" w:right="67" w:firstLine="540"/>
      </w:pPr>
      <w:r>
        <w:t xml:space="preserve">8 ноября: День памяти погибших при исполнении служебных обязанностей сотрудников органов внутренних дел России; </w:t>
      </w:r>
    </w:p>
    <w:p w:rsidR="009547F1" w:rsidRDefault="00CC0064">
      <w:pPr>
        <w:spacing w:after="254"/>
        <w:ind w:left="550" w:right="67"/>
      </w:pPr>
      <w:r>
        <w:t xml:space="preserve">Последнее воскресенье ноября: День Матери; </w:t>
      </w:r>
    </w:p>
    <w:p w:rsidR="009547F1" w:rsidRDefault="00CC0064">
      <w:pPr>
        <w:spacing w:after="252"/>
        <w:ind w:left="550" w:right="67"/>
      </w:pPr>
      <w:r>
        <w:t xml:space="preserve">30 ноября: День Государственного герба Российской Федерации. </w:t>
      </w:r>
    </w:p>
    <w:p w:rsidR="009547F1" w:rsidRDefault="00CC0064">
      <w:pPr>
        <w:spacing w:after="254"/>
        <w:ind w:left="550" w:right="67"/>
      </w:pPr>
      <w:r>
        <w:t xml:space="preserve">Декабрь: </w:t>
      </w:r>
    </w:p>
    <w:p w:rsidR="009547F1" w:rsidRDefault="00CC0064">
      <w:pPr>
        <w:ind w:left="550" w:right="67"/>
      </w:pPr>
      <w:r>
        <w:t xml:space="preserve">3 декабря: День неизвестного солдата; Международный день инвалидов; </w:t>
      </w:r>
    </w:p>
    <w:p w:rsidR="009547F1" w:rsidRDefault="00CC0064">
      <w:pPr>
        <w:spacing w:after="254"/>
        <w:ind w:left="550" w:right="67"/>
      </w:pPr>
      <w:r>
        <w:t xml:space="preserve">5 декабря: День добровольца (волонтера) в России; </w:t>
      </w:r>
    </w:p>
    <w:p w:rsidR="009547F1" w:rsidRDefault="00CC0064">
      <w:pPr>
        <w:spacing w:after="255"/>
        <w:ind w:left="550" w:right="67"/>
      </w:pPr>
      <w:r>
        <w:t xml:space="preserve">9 декабря: День Героев Отечества; </w:t>
      </w:r>
    </w:p>
    <w:p w:rsidR="009547F1" w:rsidRDefault="00CC0064">
      <w:pPr>
        <w:spacing w:after="252"/>
        <w:ind w:left="550" w:right="67"/>
      </w:pPr>
      <w:r>
        <w:t xml:space="preserve">12 декабря: День Конституции Российской Федерации. </w:t>
      </w:r>
    </w:p>
    <w:p w:rsidR="009547F1" w:rsidRDefault="00CC0064">
      <w:pPr>
        <w:spacing w:after="254"/>
        <w:ind w:left="550" w:right="67"/>
      </w:pPr>
      <w:r>
        <w:t xml:space="preserve">Январь: </w:t>
      </w:r>
    </w:p>
    <w:p w:rsidR="009547F1" w:rsidRDefault="00CC0064">
      <w:pPr>
        <w:spacing w:after="207"/>
        <w:ind w:left="550" w:right="67"/>
      </w:pPr>
      <w:r>
        <w:t xml:space="preserve">25 января: День российского студенчества; </w:t>
      </w:r>
    </w:p>
    <w:p w:rsidR="009547F1" w:rsidRDefault="00CC0064">
      <w:pPr>
        <w:spacing w:after="249"/>
        <w:ind w:left="-15" w:right="67" w:firstLine="540"/>
      </w:pPr>
      <w:r>
        <w:t xml:space="preserve">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 </w:t>
      </w:r>
    </w:p>
    <w:p w:rsidR="009547F1" w:rsidRDefault="00CC0064">
      <w:pPr>
        <w:spacing w:after="254"/>
        <w:ind w:left="550" w:right="67"/>
      </w:pPr>
      <w:r>
        <w:t xml:space="preserve">Февраль: </w:t>
      </w:r>
    </w:p>
    <w:p w:rsidR="009547F1" w:rsidRDefault="00CC0064">
      <w:pPr>
        <w:tabs>
          <w:tab w:val="center" w:pos="600"/>
          <w:tab w:val="center" w:pos="1379"/>
          <w:tab w:val="center" w:pos="2353"/>
          <w:tab w:val="center" w:pos="3340"/>
          <w:tab w:val="center" w:pos="4660"/>
          <w:tab w:val="center" w:pos="6009"/>
          <w:tab w:val="center" w:pos="7867"/>
          <w:tab w:val="center" w:pos="9533"/>
          <w:tab w:val="right" w:pos="10279"/>
        </w:tabs>
        <w:ind w:left="0" w:right="0" w:firstLine="0"/>
        <w:jc w:val="left"/>
      </w:pPr>
      <w:r>
        <w:rPr>
          <w:rFonts w:ascii="Calibri" w:eastAsia="Calibri" w:hAnsi="Calibri" w:cs="Calibri"/>
          <w:sz w:val="22"/>
        </w:rPr>
        <w:tab/>
      </w:r>
      <w:r>
        <w:t xml:space="preserve">2 </w:t>
      </w:r>
      <w:r>
        <w:tab/>
        <w:t xml:space="preserve">февраля: </w:t>
      </w:r>
      <w:r>
        <w:tab/>
        <w:t xml:space="preserve">День </w:t>
      </w:r>
      <w:r>
        <w:tab/>
        <w:t xml:space="preserve">разгрома </w:t>
      </w:r>
      <w:r>
        <w:tab/>
        <w:t xml:space="preserve">советскими </w:t>
      </w:r>
      <w:r>
        <w:tab/>
        <w:t xml:space="preserve">войсками </w:t>
      </w:r>
      <w:r>
        <w:tab/>
        <w:t xml:space="preserve">немецко-фашистских </w:t>
      </w:r>
      <w:r>
        <w:tab/>
        <w:t xml:space="preserve">войск </w:t>
      </w:r>
      <w:r>
        <w:tab/>
        <w:t xml:space="preserve">в </w:t>
      </w:r>
    </w:p>
    <w:p w:rsidR="009547F1" w:rsidRDefault="00CC0064">
      <w:pPr>
        <w:spacing w:after="255"/>
        <w:ind w:left="-5" w:right="67"/>
      </w:pPr>
      <w:r>
        <w:t xml:space="preserve">Сталинградской битве; </w:t>
      </w:r>
    </w:p>
    <w:p w:rsidR="009547F1" w:rsidRDefault="00CC0064">
      <w:pPr>
        <w:spacing w:after="207"/>
        <w:ind w:left="550" w:right="67"/>
      </w:pPr>
      <w:r>
        <w:t xml:space="preserve">8 февраля: День российской науки; </w:t>
      </w:r>
    </w:p>
    <w:p w:rsidR="009547F1" w:rsidRDefault="00CC0064">
      <w:pPr>
        <w:ind w:left="550" w:right="67"/>
      </w:pPr>
      <w:r>
        <w:t xml:space="preserve">15 февраля: День памяти о россиянах, исполнявших служебный долг за пределами </w:t>
      </w:r>
    </w:p>
    <w:p w:rsidR="009547F1" w:rsidRDefault="00CC0064">
      <w:pPr>
        <w:spacing w:after="254"/>
        <w:ind w:left="-5" w:right="67"/>
      </w:pPr>
      <w:r>
        <w:t xml:space="preserve">Отечества; </w:t>
      </w:r>
    </w:p>
    <w:p w:rsidR="009547F1" w:rsidRDefault="00CC0064">
      <w:pPr>
        <w:spacing w:after="254"/>
        <w:ind w:left="550" w:right="67"/>
      </w:pPr>
      <w:r>
        <w:t xml:space="preserve">21 февраля: Международный день родного языка; </w:t>
      </w:r>
    </w:p>
    <w:p w:rsidR="009547F1" w:rsidRDefault="00CC0064">
      <w:pPr>
        <w:spacing w:after="251"/>
        <w:ind w:left="550" w:right="67"/>
      </w:pPr>
      <w:r>
        <w:t xml:space="preserve">23 февраля: День защитника Отечества. </w:t>
      </w:r>
    </w:p>
    <w:p w:rsidR="009547F1" w:rsidRDefault="00CC0064">
      <w:pPr>
        <w:spacing w:after="254"/>
        <w:ind w:left="550" w:right="67"/>
      </w:pPr>
      <w:r>
        <w:t xml:space="preserve">Март: </w:t>
      </w:r>
    </w:p>
    <w:p w:rsidR="009547F1" w:rsidRDefault="00CC0064">
      <w:pPr>
        <w:spacing w:after="255"/>
        <w:ind w:left="550" w:right="67"/>
      </w:pPr>
      <w:r>
        <w:t xml:space="preserve">8 марта: Международный женский день; </w:t>
      </w:r>
    </w:p>
    <w:p w:rsidR="009547F1" w:rsidRDefault="00CC0064">
      <w:pPr>
        <w:spacing w:after="252"/>
        <w:ind w:left="550" w:right="67"/>
      </w:pPr>
      <w:r>
        <w:t xml:space="preserve">18 марта: День воссоединения Крыма с Россией 27 марта: Всемирный день театра. </w:t>
      </w:r>
    </w:p>
    <w:p w:rsidR="009547F1" w:rsidRDefault="00CC0064">
      <w:pPr>
        <w:spacing w:after="254"/>
        <w:ind w:left="550" w:right="67"/>
      </w:pPr>
      <w:r>
        <w:t xml:space="preserve">Апрель: </w:t>
      </w:r>
    </w:p>
    <w:p w:rsidR="009547F1" w:rsidRDefault="00CC0064">
      <w:pPr>
        <w:spacing w:after="250"/>
        <w:ind w:left="550" w:right="67"/>
      </w:pPr>
      <w:r>
        <w:t xml:space="preserve">12 апреля: День космонавтики. </w:t>
      </w:r>
    </w:p>
    <w:p w:rsidR="009547F1" w:rsidRDefault="00CC0064">
      <w:pPr>
        <w:spacing w:after="254"/>
        <w:ind w:left="550" w:right="67"/>
      </w:pPr>
      <w:r>
        <w:t xml:space="preserve">Май: </w:t>
      </w:r>
    </w:p>
    <w:p w:rsidR="009547F1" w:rsidRDefault="00CC0064">
      <w:pPr>
        <w:spacing w:after="254"/>
        <w:ind w:left="550" w:right="67"/>
      </w:pPr>
      <w:r>
        <w:t xml:space="preserve">1 мая: Праздник Весны и Труда; </w:t>
      </w:r>
    </w:p>
    <w:p w:rsidR="009547F1" w:rsidRDefault="00CC0064">
      <w:pPr>
        <w:spacing w:after="254"/>
        <w:ind w:left="550" w:right="67"/>
      </w:pPr>
      <w:r>
        <w:t xml:space="preserve">9 мая: День Победы; </w:t>
      </w:r>
    </w:p>
    <w:p w:rsidR="009547F1" w:rsidRDefault="00CC0064">
      <w:pPr>
        <w:spacing w:after="255"/>
        <w:ind w:left="550" w:right="67"/>
      </w:pPr>
      <w:r>
        <w:t xml:space="preserve">19 мая: День детских общественных организаций России; </w:t>
      </w:r>
    </w:p>
    <w:p w:rsidR="009547F1" w:rsidRDefault="00CC0064">
      <w:pPr>
        <w:spacing w:after="251"/>
        <w:ind w:left="550" w:right="67"/>
      </w:pPr>
      <w:r>
        <w:t xml:space="preserve">24 мая: День славянской письменности и культуры. </w:t>
      </w:r>
    </w:p>
    <w:p w:rsidR="009547F1" w:rsidRDefault="00CC0064">
      <w:pPr>
        <w:spacing w:after="254"/>
        <w:ind w:left="550" w:right="67"/>
      </w:pPr>
      <w:r>
        <w:t xml:space="preserve">Июнь: </w:t>
      </w:r>
    </w:p>
    <w:p w:rsidR="009547F1" w:rsidRDefault="00CC0064">
      <w:pPr>
        <w:spacing w:after="254"/>
        <w:ind w:left="550" w:right="67"/>
      </w:pPr>
      <w:r>
        <w:t xml:space="preserve">1 июня: День защиты детей; </w:t>
      </w:r>
    </w:p>
    <w:p w:rsidR="009547F1" w:rsidRDefault="00CC0064">
      <w:pPr>
        <w:spacing w:after="254"/>
        <w:ind w:left="550" w:right="67"/>
      </w:pPr>
      <w:r>
        <w:t xml:space="preserve">6 июня: День русского языка; </w:t>
      </w:r>
    </w:p>
    <w:p w:rsidR="009547F1" w:rsidRDefault="00CC0064">
      <w:pPr>
        <w:spacing w:after="254"/>
        <w:ind w:left="550" w:right="67"/>
      </w:pPr>
      <w:r>
        <w:t xml:space="preserve">12 июня: День России; </w:t>
      </w:r>
    </w:p>
    <w:p w:rsidR="009547F1" w:rsidRDefault="00CC0064">
      <w:pPr>
        <w:spacing w:after="254"/>
        <w:ind w:left="550" w:right="67"/>
      </w:pPr>
      <w:r>
        <w:t xml:space="preserve">22 июня: День памяти и скорби; </w:t>
      </w:r>
    </w:p>
    <w:p w:rsidR="009547F1" w:rsidRDefault="00CC0064">
      <w:pPr>
        <w:ind w:left="550" w:right="67"/>
      </w:pPr>
      <w:r>
        <w:t xml:space="preserve">27 июня: День молодежи. </w:t>
      </w:r>
    </w:p>
    <w:p w:rsidR="009547F1" w:rsidRDefault="00CC0064">
      <w:pPr>
        <w:spacing w:after="254"/>
        <w:ind w:left="550" w:right="67"/>
      </w:pPr>
      <w:r>
        <w:t xml:space="preserve">Июль: </w:t>
      </w:r>
    </w:p>
    <w:p w:rsidR="009547F1" w:rsidRDefault="00CC0064">
      <w:pPr>
        <w:spacing w:after="252"/>
        <w:ind w:left="550" w:right="67"/>
      </w:pPr>
      <w:r>
        <w:t xml:space="preserve">8 июля: День семьи, любви и верности. </w:t>
      </w:r>
    </w:p>
    <w:p w:rsidR="009547F1" w:rsidRDefault="00CC0064">
      <w:pPr>
        <w:spacing w:after="254"/>
        <w:ind w:left="550" w:right="67"/>
      </w:pPr>
      <w:r>
        <w:t xml:space="preserve">Август: </w:t>
      </w:r>
    </w:p>
    <w:p w:rsidR="009547F1" w:rsidRDefault="00CC0064">
      <w:pPr>
        <w:spacing w:after="254"/>
        <w:ind w:left="550" w:right="67"/>
      </w:pPr>
      <w:r>
        <w:t xml:space="preserve">12 августа: День физкультурника; </w:t>
      </w:r>
    </w:p>
    <w:p w:rsidR="008E796F" w:rsidRDefault="00CC0064">
      <w:pPr>
        <w:spacing w:line="486" w:lineRule="auto"/>
        <w:ind w:left="550" w:right="2660"/>
      </w:pPr>
      <w:r>
        <w:t xml:space="preserve">22 августа: День Государственного флага Российской Федерации; </w:t>
      </w:r>
    </w:p>
    <w:p w:rsidR="009547F1" w:rsidRDefault="00CC0064">
      <w:pPr>
        <w:spacing w:line="486" w:lineRule="auto"/>
        <w:ind w:left="550" w:right="2660"/>
      </w:pPr>
      <w:r>
        <w:t xml:space="preserve">27 августа: День российского кино. </w:t>
      </w:r>
    </w:p>
    <w:p w:rsidR="000A3FBC" w:rsidRPr="009C2E58" w:rsidRDefault="000A3FBC" w:rsidP="000A3FBC">
      <w:pPr>
        <w:spacing w:after="32" w:line="259" w:lineRule="auto"/>
        <w:ind w:left="540" w:right="0" w:firstLine="0"/>
        <w:jc w:val="left"/>
        <w:rPr>
          <w:b/>
        </w:rPr>
      </w:pPr>
      <w:r w:rsidRPr="009C2E58">
        <w:rPr>
          <w:b/>
        </w:rPr>
        <w:t xml:space="preserve">3.4. СИСТЕМА УСЛОВИЙ РЕАЛИЗАЦИИ ОСНОВНОЙ ОБРАЗОВАТЕЛЬНОЙ ПРОГРАММЫ В СООТВЕТСТВИИ С ТРЕБОВАНИЯМИ СТАНДАРТА </w:t>
      </w:r>
    </w:p>
    <w:p w:rsidR="000A3FBC" w:rsidRPr="009C2E58" w:rsidRDefault="000A3FBC" w:rsidP="000A3FBC">
      <w:pPr>
        <w:spacing w:after="32" w:line="259" w:lineRule="auto"/>
        <w:ind w:left="540" w:right="0" w:firstLine="0"/>
        <w:jc w:val="left"/>
        <w:rPr>
          <w:b/>
        </w:rPr>
      </w:pPr>
    </w:p>
    <w:p w:rsidR="000A3FBC" w:rsidRPr="000A3FBC" w:rsidRDefault="000A3FBC" w:rsidP="009C2E58">
      <w:pPr>
        <w:spacing w:after="32" w:line="259" w:lineRule="auto"/>
        <w:ind w:left="539" w:right="0" w:firstLine="709"/>
      </w:pPr>
      <w:r w:rsidRPr="000A3FBC">
        <w:t xml:space="preserve">Система условий реализации основной образовательной программы среднего общего образования (далее – система условий) разработана на основе требований Федерального государственного образовательного стандарта среднего общего образования и обеспечивает обучающимся достижение планируемых результатов освоения основной образовательной программы среднего общего образования. </w:t>
      </w:r>
    </w:p>
    <w:p w:rsidR="000A3FBC" w:rsidRPr="000A3FBC" w:rsidRDefault="000A3FBC" w:rsidP="009C2E58">
      <w:pPr>
        <w:spacing w:after="32" w:line="259" w:lineRule="auto"/>
        <w:ind w:left="539" w:right="0" w:firstLine="709"/>
      </w:pPr>
      <w:r w:rsidRPr="000A3FBC">
        <w:t>Система условий разработана с уче</w:t>
      </w:r>
      <w:r w:rsidR="001D6866">
        <w:t>том организационной структуры МБ</w:t>
      </w:r>
      <w:r w:rsidRPr="000A3FBC">
        <w:t>ОУ «</w:t>
      </w:r>
      <w:r w:rsidR="001D6866">
        <w:t>Новобуян</w:t>
      </w:r>
      <w:r w:rsidRPr="000A3FBC">
        <w:t>овская СОШ». Описание системы условий соответствует положениям лока</w:t>
      </w:r>
      <w:r w:rsidR="001D6866">
        <w:t>льных актов МБОУ «Новобуян</w:t>
      </w:r>
      <w:r w:rsidRPr="000A3FBC">
        <w:t xml:space="preserve">овская СОШ», нормативным правовым актам муниципального, регионального, федерального уровней. </w:t>
      </w:r>
    </w:p>
    <w:p w:rsidR="000A3FBC" w:rsidRPr="000A3FBC" w:rsidRDefault="001D6866" w:rsidP="009C2E58">
      <w:pPr>
        <w:spacing w:after="32" w:line="259" w:lineRule="auto"/>
        <w:ind w:left="539" w:right="0" w:firstLine="709"/>
      </w:pPr>
      <w:r>
        <w:t>Система условий МБОУ «Новобуян</w:t>
      </w:r>
      <w:r w:rsidR="000A3FBC" w:rsidRPr="000A3FBC">
        <w:t xml:space="preserve">овская СОШ» ориентирована на создание комфортной развивающей образовательной среды: </w:t>
      </w:r>
    </w:p>
    <w:p w:rsidR="000A3FBC" w:rsidRPr="000A3FBC" w:rsidRDefault="000A3FBC" w:rsidP="009C2E58">
      <w:pPr>
        <w:spacing w:after="32" w:line="259" w:lineRule="auto"/>
        <w:ind w:left="539" w:right="0" w:firstLine="709"/>
      </w:pPr>
      <w:r w:rsidRPr="000A3FBC">
        <w:t xml:space="preserve">обеспечивающей достижение целей начального общего образования, его высокое качество, доступность и открытость для обучающихся, их родителей (законных представителей) и всего общества, воспитание и социализацию обучающихся; </w:t>
      </w:r>
    </w:p>
    <w:p w:rsidR="000A3FBC" w:rsidRPr="000A3FBC" w:rsidRDefault="000A3FBC" w:rsidP="009C2E58">
      <w:pPr>
        <w:spacing w:after="32" w:line="259" w:lineRule="auto"/>
        <w:ind w:left="539" w:right="0" w:firstLine="709"/>
      </w:pPr>
      <w:r w:rsidRPr="000A3FBC">
        <w:t xml:space="preserve">гарантирующей сохранение и укрепление физического, психологического здоровья и социального благополучия обучающихся; </w:t>
      </w:r>
    </w:p>
    <w:p w:rsidR="000A3FBC" w:rsidRPr="000A3FBC" w:rsidRDefault="000A3FBC" w:rsidP="009C2E58">
      <w:pPr>
        <w:spacing w:after="32" w:line="259" w:lineRule="auto"/>
        <w:ind w:left="539" w:right="0" w:firstLine="709"/>
      </w:pPr>
      <w:r w:rsidRPr="000A3FBC">
        <w:t xml:space="preserve">преемственной по отношению к среднему общему образованию и соответствующей специфике образовательной деятельности при получении начального общего образования, а также возрастным психофизическим особенностям развития обучающихся. </w:t>
      </w:r>
    </w:p>
    <w:p w:rsidR="000A3FBC" w:rsidRPr="000A3FBC" w:rsidRDefault="000A3FBC" w:rsidP="009C2E58">
      <w:pPr>
        <w:spacing w:after="32" w:line="259" w:lineRule="auto"/>
        <w:ind w:left="539" w:right="0" w:firstLine="709"/>
      </w:pPr>
      <w:r w:rsidRPr="000A3FBC">
        <w:t xml:space="preserve">Условия реализации основной образовательной программы </w:t>
      </w:r>
      <w:r w:rsidR="001D6866">
        <w:t>начального общего образования МБОУ «Новобуян</w:t>
      </w:r>
      <w:r w:rsidRPr="000A3FBC">
        <w:t xml:space="preserve">овская СОШ» обеспечивают для участников образовательных отношений возможность: </w:t>
      </w:r>
    </w:p>
    <w:p w:rsidR="000A3FBC" w:rsidRPr="000A3FBC" w:rsidRDefault="000A3FBC" w:rsidP="009C2E58">
      <w:pPr>
        <w:spacing w:after="32" w:line="259" w:lineRule="auto"/>
        <w:ind w:left="539" w:right="0" w:firstLine="709"/>
      </w:pPr>
      <w:r w:rsidRPr="000A3FBC">
        <w:t xml:space="preserve">достижения планируемых результатов освоения образовательной программы в соответствии с учебными планами и планами внеурочной деятельности всеми обучающимися, в том числе одаренными детьми; </w:t>
      </w:r>
    </w:p>
    <w:p w:rsidR="000A3FBC" w:rsidRPr="000A3FBC" w:rsidRDefault="000A3FBC" w:rsidP="009C2E58">
      <w:pPr>
        <w:spacing w:after="32" w:line="259" w:lineRule="auto"/>
        <w:ind w:left="539" w:right="0" w:firstLine="709"/>
      </w:pPr>
      <w:r w:rsidRPr="000A3FBC">
        <w:t xml:space="preserve">развития личности, ее способностей, формирования и удовлетворения социально значимых интересов и потребностей, самореализации обучающихся через организацию урочной и внеурочной деятельности, социальной практики, общественно полезной деятельности, через систему коллективных творческих дел; </w:t>
      </w:r>
    </w:p>
    <w:p w:rsidR="000A3FBC" w:rsidRPr="000A3FBC" w:rsidRDefault="000A3FBC" w:rsidP="009C2E58">
      <w:pPr>
        <w:spacing w:after="32" w:line="259" w:lineRule="auto"/>
        <w:ind w:left="539" w:right="0" w:firstLine="709"/>
      </w:pPr>
      <w:r w:rsidRPr="000A3FBC">
        <w:t xml:space="preserve">осознанного выбора обучающимися будущей профессии, дальнейшего успешного образования и профессиональной деятельности; </w:t>
      </w:r>
    </w:p>
    <w:p w:rsidR="000A3FBC" w:rsidRPr="000A3FBC" w:rsidRDefault="000A3FBC" w:rsidP="009C2E58">
      <w:pPr>
        <w:spacing w:after="32" w:line="259" w:lineRule="auto"/>
        <w:ind w:left="539" w:right="0" w:firstLine="709"/>
      </w:pPr>
      <w:r w:rsidRPr="000A3FBC">
        <w:t xml:space="preserve">работы с одаренными обучающимися, организации их развития в различных областях образовательной, творческой деятельности; </w:t>
      </w:r>
    </w:p>
    <w:p w:rsidR="000A3FBC" w:rsidRPr="000A3FBC" w:rsidRDefault="000A3FBC" w:rsidP="009C2E58">
      <w:pPr>
        <w:spacing w:after="32" w:line="259" w:lineRule="auto"/>
        <w:ind w:left="539" w:right="0" w:firstLine="709"/>
      </w:pPr>
      <w:r w:rsidRPr="000A3FBC">
        <w:t xml:space="preserve">формирования у обучающихся российской гражданской идентичности, социальных ценностей, социально-профессиональных ориентаций, готовности к защите Отечества; </w:t>
      </w:r>
    </w:p>
    <w:p w:rsidR="000A3FBC" w:rsidRPr="000A3FBC" w:rsidRDefault="000A3FBC" w:rsidP="009C2E58">
      <w:pPr>
        <w:spacing w:after="32" w:line="259" w:lineRule="auto"/>
        <w:ind w:left="539" w:right="0" w:firstLine="709"/>
      </w:pPr>
      <w:r w:rsidRPr="000A3FBC">
        <w:t xml:space="preserve">самостоятельного </w:t>
      </w:r>
      <w:r w:rsidRPr="000A3FBC">
        <w:tab/>
        <w:t xml:space="preserve">проектирования </w:t>
      </w:r>
      <w:r w:rsidRPr="000A3FBC">
        <w:tab/>
        <w:t xml:space="preserve">обучающимися </w:t>
      </w:r>
      <w:r w:rsidRPr="000A3FBC">
        <w:tab/>
        <w:t xml:space="preserve">образовательной </w:t>
      </w:r>
    </w:p>
    <w:p w:rsidR="000A3FBC" w:rsidRPr="000A3FBC" w:rsidRDefault="000A3FBC" w:rsidP="009C2E58">
      <w:pPr>
        <w:spacing w:after="32" w:line="259" w:lineRule="auto"/>
        <w:ind w:left="539" w:right="0" w:firstLine="709"/>
      </w:pPr>
      <w:r w:rsidRPr="000A3FBC">
        <w:t xml:space="preserve">деятельности; </w:t>
      </w:r>
    </w:p>
    <w:p w:rsidR="000A3FBC" w:rsidRPr="000A3FBC" w:rsidRDefault="000A3FBC" w:rsidP="009C2E58">
      <w:pPr>
        <w:spacing w:after="32" w:line="259" w:lineRule="auto"/>
        <w:ind w:left="539" w:right="0" w:firstLine="709"/>
      </w:pPr>
      <w:r w:rsidRPr="000A3FBC">
        <w:t xml:space="preserve">выполнения индивидуального проекта всеми обучающимися в рамках учебного времени, специально отведенного учебным планом; </w:t>
      </w:r>
    </w:p>
    <w:p w:rsidR="000A3FBC" w:rsidRPr="000A3FBC" w:rsidRDefault="000A3FBC" w:rsidP="009C2E58">
      <w:pPr>
        <w:spacing w:after="32" w:line="259" w:lineRule="auto"/>
        <w:ind w:left="539" w:right="0" w:firstLine="709"/>
      </w:pPr>
      <w:r w:rsidRPr="000A3FBC">
        <w:t xml:space="preserve">участия обучающихся, их родителей (законных представителей), педагогических работников и общественности в проектировании образовательной программы, в создании условий для ее реализации, а также образовательной среды и школьного уклада; </w:t>
      </w:r>
    </w:p>
    <w:p w:rsidR="000A3FBC" w:rsidRPr="000A3FBC" w:rsidRDefault="000A3FBC" w:rsidP="009C2E58">
      <w:pPr>
        <w:spacing w:after="32" w:line="259" w:lineRule="auto"/>
        <w:ind w:left="539" w:right="0" w:firstLine="709"/>
      </w:pPr>
      <w:r w:rsidRPr="000A3FBC">
        <w:t xml:space="preserve">использования сетевого взаимодействия; </w:t>
      </w:r>
    </w:p>
    <w:p w:rsidR="000A3FBC" w:rsidRPr="000A3FBC" w:rsidRDefault="000A3FBC" w:rsidP="009C2E58">
      <w:pPr>
        <w:spacing w:after="32" w:line="259" w:lineRule="auto"/>
        <w:ind w:left="539" w:right="0" w:firstLine="709"/>
      </w:pPr>
      <w:r w:rsidRPr="000A3FBC">
        <w:t xml:space="preserve">участия обучающихся в процессах преобразования социальной среды района и города, разработки и реализации социальных проектов и программ; </w:t>
      </w:r>
    </w:p>
    <w:p w:rsidR="000A3FBC" w:rsidRPr="000A3FBC" w:rsidRDefault="000A3FBC" w:rsidP="009C2E58">
      <w:pPr>
        <w:spacing w:after="32" w:line="259" w:lineRule="auto"/>
        <w:ind w:left="539" w:right="0" w:firstLine="709"/>
      </w:pPr>
      <w:r w:rsidRPr="000A3FBC">
        <w:t xml:space="preserve">развития у обучающихся опыта самостоятельной и творческой деятельности: образовательной, учебно-исследовательской и проектной, социальной, информационно-исследовательской, художественной; </w:t>
      </w:r>
    </w:p>
    <w:p w:rsidR="000A3FBC" w:rsidRPr="000A3FBC" w:rsidRDefault="000A3FBC" w:rsidP="009C2E58">
      <w:pPr>
        <w:spacing w:after="32" w:line="259" w:lineRule="auto"/>
        <w:ind w:left="539" w:right="0" w:firstLine="709"/>
      </w:pPr>
      <w:r w:rsidRPr="000A3FBC">
        <w:t xml:space="preserve">развития опыта общественной деятельности, решения моральных дилемм и осуществления нравственного выбора; </w:t>
      </w:r>
    </w:p>
    <w:p w:rsidR="000A3FBC" w:rsidRPr="000A3FBC" w:rsidRDefault="000A3FBC" w:rsidP="009C2E58">
      <w:pPr>
        <w:spacing w:after="32" w:line="259" w:lineRule="auto"/>
        <w:ind w:left="539" w:right="0" w:firstLine="709"/>
      </w:pPr>
      <w:r w:rsidRPr="000A3FBC">
        <w:t xml:space="preserve">формирования у обучающихся основ экологического мышления, развития опыта природоохранной деятельности, безопасного для человека и окружающей его среды образа жизни; </w:t>
      </w:r>
    </w:p>
    <w:p w:rsidR="000A3FBC" w:rsidRPr="000A3FBC" w:rsidRDefault="000A3FBC" w:rsidP="009C2E58">
      <w:pPr>
        <w:spacing w:after="32" w:line="259" w:lineRule="auto"/>
        <w:ind w:left="539" w:right="0" w:firstLine="709"/>
      </w:pPr>
      <w:r w:rsidRPr="000A3FBC">
        <w:t xml:space="preserve">использования </w:t>
      </w:r>
      <w:r w:rsidRPr="000A3FBC">
        <w:tab/>
        <w:t xml:space="preserve">в </w:t>
      </w:r>
      <w:r w:rsidRPr="000A3FBC">
        <w:tab/>
        <w:t xml:space="preserve">образовательной </w:t>
      </w:r>
      <w:r w:rsidRPr="000A3FBC">
        <w:tab/>
        <w:t xml:space="preserve">деятельности </w:t>
      </w:r>
      <w:r w:rsidRPr="000A3FBC">
        <w:tab/>
        <w:t xml:space="preserve">современных образовательных технологий; </w:t>
      </w:r>
    </w:p>
    <w:p w:rsidR="000A3FBC" w:rsidRPr="000A3FBC" w:rsidRDefault="000A3FBC" w:rsidP="009C2E58">
      <w:pPr>
        <w:spacing w:after="32" w:line="259" w:lineRule="auto"/>
        <w:ind w:left="539" w:right="0" w:firstLine="709"/>
      </w:pPr>
      <w:r w:rsidRPr="000A3FBC">
        <w:t xml:space="preserve">обновления содержания основной образовательной программы,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 </w:t>
      </w:r>
    </w:p>
    <w:p w:rsidR="000A3FBC" w:rsidRPr="000A3FBC" w:rsidRDefault="000A3FBC" w:rsidP="009C2E58">
      <w:pPr>
        <w:spacing w:after="32" w:line="259" w:lineRule="auto"/>
        <w:ind w:left="539" w:right="0" w:firstLine="709"/>
      </w:pPr>
      <w:r w:rsidRPr="000A3FBC">
        <w:t xml:space="preserve">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w:t>
      </w:r>
      <w:r w:rsidRPr="000A3FBC">
        <w:tab/>
        <w:t xml:space="preserve">деятельность, </w:t>
      </w:r>
      <w:r w:rsidRPr="000A3FBC">
        <w:tab/>
        <w:t xml:space="preserve">повышения </w:t>
      </w:r>
      <w:r w:rsidRPr="000A3FBC">
        <w:tab/>
        <w:t>их профессиональной,</w:t>
      </w:r>
      <w:r w:rsidRPr="000A3FBC">
        <w:tab/>
        <w:t xml:space="preserve">коммуникативной, информационной и правовой компетентности; </w:t>
      </w:r>
    </w:p>
    <w:p w:rsidR="000A3FBC" w:rsidRPr="000A3FBC" w:rsidRDefault="000A3FBC" w:rsidP="009C2E58">
      <w:pPr>
        <w:spacing w:after="32" w:line="259" w:lineRule="auto"/>
        <w:ind w:left="539" w:right="0" w:firstLine="709"/>
      </w:pPr>
      <w:r w:rsidRPr="000A3FBC">
        <w:t xml:space="preserve">эффективного управления организацией, осуществляющей образовательную деятельность </w:t>
      </w:r>
      <w:r w:rsidRPr="000A3FBC">
        <w:tab/>
        <w:t xml:space="preserve">с </w:t>
      </w:r>
      <w:r w:rsidRPr="000A3FBC">
        <w:tab/>
        <w:t xml:space="preserve">использованием </w:t>
      </w:r>
      <w:r w:rsidRPr="000A3FBC">
        <w:tab/>
        <w:t xml:space="preserve">информационно-коммуникационных технологий, современных механизмов финансирования. </w:t>
      </w:r>
    </w:p>
    <w:p w:rsidR="000A3FBC" w:rsidRPr="000A3FBC" w:rsidRDefault="000A3FBC" w:rsidP="009C2E58">
      <w:pPr>
        <w:spacing w:after="32" w:line="259" w:lineRule="auto"/>
        <w:ind w:left="539" w:right="0" w:firstLine="709"/>
      </w:pPr>
      <w:r w:rsidRPr="000A3FBC">
        <w:t>Система</w:t>
      </w:r>
      <w:r w:rsidR="001D6866">
        <w:t xml:space="preserve"> условий МБ</w:t>
      </w:r>
      <w:r w:rsidRPr="000A3FBC">
        <w:t>ОУ «</w:t>
      </w:r>
      <w:r w:rsidR="001D6866">
        <w:t>Новобуян</w:t>
      </w:r>
      <w:r w:rsidRPr="000A3FBC">
        <w:t xml:space="preserve">овская СОШ» содержит: – описание имеющихся условий: кадровых, психолого-педагогических, финансовых, материально-технических, информационно-методических; – обоснование необходимых изменений в имеющихся условиях в соответствии с приоритетами основной образовательной программы начального общего образования; </w:t>
      </w:r>
    </w:p>
    <w:p w:rsidR="000A3FBC" w:rsidRPr="000A3FBC" w:rsidRDefault="000A3FBC" w:rsidP="009C2E58">
      <w:pPr>
        <w:spacing w:after="32" w:line="259" w:lineRule="auto"/>
        <w:ind w:left="539" w:right="0" w:firstLine="709"/>
      </w:pPr>
      <w:r w:rsidRPr="000A3FBC">
        <w:t xml:space="preserve">механизмы достижения целевых ориентиров в системе условий; </w:t>
      </w:r>
    </w:p>
    <w:p w:rsidR="000A3FBC" w:rsidRPr="000A3FBC" w:rsidRDefault="000A3FBC" w:rsidP="009C2E58">
      <w:pPr>
        <w:spacing w:after="32" w:line="259" w:lineRule="auto"/>
        <w:ind w:left="539" w:right="0" w:firstLine="709"/>
      </w:pPr>
      <w:r w:rsidRPr="000A3FBC">
        <w:t xml:space="preserve">сетевой график / дорожную карту по формированию необходимой системы условий; </w:t>
      </w:r>
    </w:p>
    <w:p w:rsidR="000A3FBC" w:rsidRPr="000A3FBC" w:rsidRDefault="000A3FBC" w:rsidP="009C2E58">
      <w:pPr>
        <w:spacing w:after="32" w:line="259" w:lineRule="auto"/>
        <w:ind w:left="539" w:right="0" w:firstLine="709"/>
      </w:pPr>
      <w:r w:rsidRPr="000A3FBC">
        <w:t xml:space="preserve">контроль состояния системы условий. </w:t>
      </w:r>
    </w:p>
    <w:p w:rsidR="009C2E58" w:rsidRDefault="009C2E58" w:rsidP="009C2E58">
      <w:pPr>
        <w:spacing w:after="32" w:line="259" w:lineRule="auto"/>
        <w:ind w:left="539" w:right="0" w:firstLine="709"/>
      </w:pPr>
    </w:p>
    <w:p w:rsidR="000A3FBC" w:rsidRPr="000A3FBC" w:rsidRDefault="000A3FBC" w:rsidP="009C2E58">
      <w:pPr>
        <w:spacing w:after="32" w:line="259" w:lineRule="auto"/>
        <w:ind w:left="539" w:right="0" w:firstLine="709"/>
      </w:pPr>
      <w:r w:rsidRPr="000A3FBC">
        <w:t xml:space="preserve">3.4.1. Описание кадровых условий </w:t>
      </w:r>
    </w:p>
    <w:p w:rsidR="000A3FBC" w:rsidRPr="000A3FBC" w:rsidRDefault="000A3FBC" w:rsidP="009C2E58">
      <w:pPr>
        <w:spacing w:after="32" w:line="259" w:lineRule="auto"/>
        <w:ind w:left="539" w:right="0" w:firstLine="709"/>
      </w:pPr>
      <w:r w:rsidRPr="000A3FBC">
        <w:t xml:space="preserve">Кадровые условия реализации основной образовательной программы </w:t>
      </w:r>
      <w:r w:rsidR="001D6866">
        <w:t>начального общего образования МБОУ «Новобуян</w:t>
      </w:r>
      <w:r w:rsidRPr="000A3FBC">
        <w:t xml:space="preserve">овская СОШ» соответствуют требованиям ФГОС среднего общего образования, а именно: – организация укомплектована руководящими и иными работниками; </w:t>
      </w:r>
    </w:p>
    <w:p w:rsidR="000A3FBC" w:rsidRPr="000A3FBC" w:rsidRDefault="000A3FBC" w:rsidP="009C2E58">
      <w:pPr>
        <w:spacing w:after="32" w:line="259" w:lineRule="auto"/>
        <w:ind w:left="539" w:right="0" w:firstLine="709"/>
      </w:pPr>
      <w:r w:rsidRPr="000A3FBC">
        <w:t xml:space="preserve">уровень квалификации работников для каждой занимаемой должности соответствует квалификационным характеристикам по соответствующей должности, а для педагогических работников, также и квалификационной категории; </w:t>
      </w:r>
    </w:p>
    <w:p w:rsidR="000A3FBC" w:rsidRPr="000A3FBC" w:rsidRDefault="000A3FBC" w:rsidP="009C2E58">
      <w:pPr>
        <w:spacing w:after="32" w:line="259" w:lineRule="auto"/>
        <w:ind w:left="539" w:right="0" w:firstLine="709"/>
      </w:pPr>
      <w:r w:rsidRPr="000A3FBC">
        <w:t xml:space="preserve">непрерывность профессионального развития педагогических работников обеспечивается освоением дополнительных профессиональных программ по профилю педагогической деятельности не реже чем один раз в три года. </w:t>
      </w:r>
    </w:p>
    <w:p w:rsidR="000A3FBC" w:rsidRPr="000A3FBC" w:rsidRDefault="000A3FBC" w:rsidP="009C2E58">
      <w:pPr>
        <w:spacing w:after="32" w:line="259" w:lineRule="auto"/>
        <w:ind w:left="539" w:right="0" w:firstLine="709"/>
      </w:pPr>
      <w:r w:rsidRPr="000A3FBC">
        <w:t>Соответствие кадровых условий реализации основной образовательной программы на</w:t>
      </w:r>
      <w:r w:rsidR="001D6866">
        <w:t>чального общего образования в МБОУ «Новобуян</w:t>
      </w:r>
      <w:r w:rsidRPr="000A3FBC">
        <w:t xml:space="preserve">овская СОШ» подтверждаются следующими документами (таблица 1). </w:t>
      </w:r>
    </w:p>
    <w:p w:rsidR="009C2E58" w:rsidRDefault="009C2E58" w:rsidP="009C2E58">
      <w:pPr>
        <w:spacing w:after="32" w:line="259" w:lineRule="auto"/>
        <w:ind w:left="539" w:right="0" w:firstLine="709"/>
      </w:pPr>
    </w:p>
    <w:p w:rsidR="000A3FBC" w:rsidRPr="000A3FBC" w:rsidRDefault="009C2E58" w:rsidP="009C2E58">
      <w:pPr>
        <w:spacing w:after="32" w:line="259" w:lineRule="auto"/>
        <w:ind w:left="539" w:right="0" w:firstLine="709"/>
      </w:pPr>
      <w:r>
        <w:t xml:space="preserve">Таблица 1. </w:t>
      </w:r>
      <w:r w:rsidR="000A3FBC" w:rsidRPr="000A3FBC">
        <w:t xml:space="preserve">Соответствие кадровых условий реализации основной образовательной программы начального общего образования </w:t>
      </w:r>
    </w:p>
    <w:p w:rsidR="000A3FBC" w:rsidRPr="000A3FBC" w:rsidRDefault="000A3FBC" w:rsidP="000A3FBC">
      <w:pPr>
        <w:spacing w:after="32" w:line="259" w:lineRule="auto"/>
        <w:ind w:left="540" w:right="0" w:firstLine="0"/>
        <w:jc w:val="left"/>
      </w:pPr>
      <w:r w:rsidRPr="000A3FBC">
        <w:t xml:space="preserve"> </w:t>
      </w:r>
    </w:p>
    <w:tbl>
      <w:tblPr>
        <w:tblW w:w="10196" w:type="dxa"/>
        <w:tblInd w:w="5" w:type="dxa"/>
        <w:tblCellMar>
          <w:top w:w="55" w:type="dxa"/>
          <w:left w:w="106" w:type="dxa"/>
          <w:right w:w="48" w:type="dxa"/>
        </w:tblCellMar>
        <w:tblLook w:val="04A0" w:firstRow="1" w:lastRow="0" w:firstColumn="1" w:lastColumn="0" w:noHBand="0" w:noVBand="1"/>
      </w:tblPr>
      <w:tblGrid>
        <w:gridCol w:w="3392"/>
        <w:gridCol w:w="4111"/>
        <w:gridCol w:w="2693"/>
      </w:tblGrid>
      <w:tr w:rsidR="000A3FBC" w:rsidRPr="009C2E58" w:rsidTr="009C2E58">
        <w:trPr>
          <w:trHeight w:val="753"/>
        </w:trPr>
        <w:tc>
          <w:tcPr>
            <w:tcW w:w="3392"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Требование к кадровым условиям реализации ФГОС </w:t>
            </w:r>
          </w:p>
          <w:p w:rsidR="000A3FBC" w:rsidRPr="009C2E58" w:rsidRDefault="009C2E58" w:rsidP="009C2E58">
            <w:pPr>
              <w:spacing w:after="32" w:line="259" w:lineRule="auto"/>
              <w:ind w:right="0"/>
              <w:jc w:val="left"/>
              <w:rPr>
                <w:sz w:val="20"/>
                <w:szCs w:val="20"/>
              </w:rPr>
            </w:pPr>
            <w:r>
              <w:rPr>
                <w:sz w:val="20"/>
                <w:szCs w:val="20"/>
              </w:rPr>
              <w:t>основно</w:t>
            </w:r>
            <w:r w:rsidR="000A3FBC" w:rsidRPr="009C2E58">
              <w:rPr>
                <w:sz w:val="20"/>
                <w:szCs w:val="20"/>
              </w:rPr>
              <w:t xml:space="preserve">го общего образования </w:t>
            </w:r>
          </w:p>
        </w:tc>
        <w:tc>
          <w:tcPr>
            <w:tcW w:w="411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Показатель соответствия </w:t>
            </w:r>
          </w:p>
        </w:tc>
        <w:tc>
          <w:tcPr>
            <w:tcW w:w="269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Документы, подтверждающие соответствие показателя требованиям </w:t>
            </w:r>
          </w:p>
        </w:tc>
      </w:tr>
      <w:tr w:rsidR="000A3FBC" w:rsidRPr="009C2E58" w:rsidTr="009C2E58">
        <w:trPr>
          <w:trHeight w:val="644"/>
        </w:trPr>
        <w:tc>
          <w:tcPr>
            <w:tcW w:w="3392"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комплектованность организации, осуществляющей образовательную деятельность педагогическими, руководящими и иными работниками </w:t>
            </w:r>
          </w:p>
        </w:tc>
        <w:tc>
          <w:tcPr>
            <w:tcW w:w="411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укомплектована: </w:t>
            </w:r>
          </w:p>
          <w:p w:rsidR="000A3FBC" w:rsidRPr="009C2E58" w:rsidRDefault="000A3FBC" w:rsidP="009C2E58">
            <w:pPr>
              <w:spacing w:after="32" w:line="259" w:lineRule="auto"/>
              <w:ind w:right="0"/>
              <w:jc w:val="left"/>
              <w:rPr>
                <w:sz w:val="20"/>
                <w:szCs w:val="20"/>
              </w:rPr>
            </w:pPr>
            <w:r w:rsidRPr="009C2E58">
              <w:rPr>
                <w:sz w:val="20"/>
                <w:szCs w:val="20"/>
              </w:rPr>
              <w:t xml:space="preserve">педагогическими работниками; </w:t>
            </w:r>
          </w:p>
          <w:p w:rsidR="000A3FBC" w:rsidRPr="009C2E58" w:rsidRDefault="000A3FBC" w:rsidP="009C2E58">
            <w:pPr>
              <w:spacing w:after="32" w:line="259" w:lineRule="auto"/>
              <w:ind w:right="0"/>
              <w:jc w:val="left"/>
              <w:rPr>
                <w:sz w:val="20"/>
                <w:szCs w:val="20"/>
              </w:rPr>
            </w:pPr>
            <w:r w:rsidRPr="009C2E58">
              <w:rPr>
                <w:sz w:val="20"/>
                <w:szCs w:val="20"/>
              </w:rPr>
              <w:t xml:space="preserve">руководящими работниками; </w:t>
            </w:r>
          </w:p>
          <w:p w:rsidR="000A3FBC" w:rsidRPr="009C2E58" w:rsidRDefault="000A3FBC" w:rsidP="009C2E58">
            <w:pPr>
              <w:spacing w:after="32" w:line="259" w:lineRule="auto"/>
              <w:ind w:right="0"/>
              <w:jc w:val="left"/>
              <w:rPr>
                <w:sz w:val="20"/>
                <w:szCs w:val="20"/>
              </w:rPr>
            </w:pPr>
            <w:r w:rsidRPr="009C2E58">
              <w:rPr>
                <w:sz w:val="20"/>
                <w:szCs w:val="20"/>
              </w:rPr>
              <w:t xml:space="preserve">вспомогательным персоналом </w:t>
            </w:r>
          </w:p>
        </w:tc>
        <w:tc>
          <w:tcPr>
            <w:tcW w:w="269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штатное расписание; </w:t>
            </w:r>
          </w:p>
          <w:p w:rsidR="000A3FBC" w:rsidRPr="009C2E58" w:rsidRDefault="000A3FBC" w:rsidP="009C2E58">
            <w:pPr>
              <w:spacing w:after="32" w:line="259" w:lineRule="auto"/>
              <w:ind w:right="0"/>
              <w:jc w:val="left"/>
              <w:rPr>
                <w:sz w:val="20"/>
                <w:szCs w:val="20"/>
              </w:rPr>
            </w:pPr>
            <w:r w:rsidRPr="009C2E58">
              <w:rPr>
                <w:sz w:val="20"/>
                <w:szCs w:val="20"/>
              </w:rPr>
              <w:t xml:space="preserve">трудовые договора; </w:t>
            </w:r>
          </w:p>
          <w:p w:rsidR="000A3FBC" w:rsidRPr="009C2E58" w:rsidRDefault="009C2E58" w:rsidP="009C2E58">
            <w:pPr>
              <w:spacing w:after="32" w:line="259" w:lineRule="auto"/>
              <w:ind w:left="0" w:right="0" w:firstLine="0"/>
              <w:jc w:val="left"/>
              <w:rPr>
                <w:sz w:val="20"/>
                <w:szCs w:val="20"/>
              </w:rPr>
            </w:pPr>
            <w:r>
              <w:rPr>
                <w:sz w:val="20"/>
                <w:szCs w:val="20"/>
              </w:rPr>
              <w:t xml:space="preserve">сведения об </w:t>
            </w:r>
            <w:r w:rsidR="000A3FBC" w:rsidRPr="009C2E58">
              <w:rPr>
                <w:sz w:val="20"/>
                <w:szCs w:val="20"/>
              </w:rPr>
              <w:t xml:space="preserve">укомплектованности штатов </w:t>
            </w:r>
          </w:p>
        </w:tc>
      </w:tr>
      <w:tr w:rsidR="000A3FBC" w:rsidRPr="009C2E58" w:rsidTr="009C2E58">
        <w:trPr>
          <w:trHeight w:val="2494"/>
        </w:trPr>
        <w:tc>
          <w:tcPr>
            <w:tcW w:w="339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ровень квалификации педагогических и иных работников организации, осуществляющей образовательную деятельность </w:t>
            </w:r>
          </w:p>
        </w:tc>
        <w:tc>
          <w:tcPr>
            <w:tcW w:w="411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ровень квалификации педагогических и иных работников организации соответствует требованиям </w:t>
            </w:r>
          </w:p>
          <w:p w:rsidR="000A3FBC" w:rsidRPr="009C2E58" w:rsidRDefault="000A3FBC" w:rsidP="009C2E58">
            <w:pPr>
              <w:spacing w:after="32" w:line="259" w:lineRule="auto"/>
              <w:ind w:right="0"/>
              <w:jc w:val="left"/>
              <w:rPr>
                <w:sz w:val="20"/>
                <w:szCs w:val="20"/>
              </w:rPr>
            </w:pPr>
            <w:r w:rsidRPr="009C2E58">
              <w:rPr>
                <w:sz w:val="20"/>
                <w:szCs w:val="20"/>
              </w:rPr>
              <w:t>Единого квалификационного справочника должностей руководителей, специалистов и служащих</w:t>
            </w:r>
            <w:r w:rsidRPr="009C2E58">
              <w:rPr>
                <w:sz w:val="20"/>
                <w:szCs w:val="20"/>
              </w:rPr>
              <w:footnoteReference w:id="2"/>
            </w:r>
            <w:r w:rsidRPr="009C2E58">
              <w:rPr>
                <w:sz w:val="20"/>
                <w:szCs w:val="20"/>
              </w:rPr>
              <w:t xml:space="preserve"> (раздел «Квалификационные характеристики должностей работников образования») </w:t>
            </w:r>
          </w:p>
        </w:tc>
        <w:tc>
          <w:tcPr>
            <w:tcW w:w="269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личные дела педагогических работников, включая документы, подтверждающие образовательный ценз и уровень квалификации педагогических работников </w:t>
            </w:r>
          </w:p>
        </w:tc>
      </w:tr>
      <w:tr w:rsidR="000A3FBC" w:rsidRPr="009C2E58" w:rsidTr="009C2E58">
        <w:trPr>
          <w:trHeight w:val="3046"/>
        </w:trPr>
        <w:tc>
          <w:tcPr>
            <w:tcW w:w="3392"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A3FBC" w:rsidRPr="009C2E58" w:rsidRDefault="000A3FBC" w:rsidP="000A3FBC">
            <w:pPr>
              <w:spacing w:after="32" w:line="259" w:lineRule="auto"/>
              <w:ind w:left="540" w:right="0" w:firstLine="0"/>
              <w:jc w:val="left"/>
              <w:rPr>
                <w:sz w:val="20"/>
                <w:szCs w:val="20"/>
              </w:rPr>
            </w:pPr>
          </w:p>
        </w:tc>
        <w:tc>
          <w:tcPr>
            <w:tcW w:w="411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Аттестация педагогических работников в целях подтверждения соответствия занимаемым ими должностям проводится на основе оценки их профессиональной деятельности один раз в 5 лет. </w:t>
            </w:r>
          </w:p>
          <w:p w:rsidR="000A3FBC" w:rsidRPr="009C2E58" w:rsidRDefault="000A3FBC" w:rsidP="009C2E58">
            <w:pPr>
              <w:spacing w:after="32" w:line="259" w:lineRule="auto"/>
              <w:ind w:right="0"/>
              <w:jc w:val="left"/>
              <w:rPr>
                <w:sz w:val="20"/>
                <w:szCs w:val="20"/>
              </w:rPr>
            </w:pPr>
            <w:r w:rsidRPr="009C2E58">
              <w:rPr>
                <w:sz w:val="20"/>
                <w:szCs w:val="20"/>
              </w:rPr>
              <w:t>Аттестацию про</w:t>
            </w:r>
            <w:r w:rsidR="001D6866">
              <w:rPr>
                <w:sz w:val="20"/>
                <w:szCs w:val="20"/>
              </w:rPr>
              <w:t>водит аттестационная комиссия МБ</w:t>
            </w:r>
            <w:r w:rsidRPr="009C2E58">
              <w:rPr>
                <w:sz w:val="20"/>
                <w:szCs w:val="20"/>
              </w:rPr>
              <w:t>ОУ «</w:t>
            </w:r>
            <w:r w:rsidR="001D6866">
              <w:rPr>
                <w:sz w:val="20"/>
                <w:szCs w:val="20"/>
              </w:rPr>
              <w:t>Новобуян</w:t>
            </w:r>
            <w:r w:rsidRPr="009C2E58">
              <w:rPr>
                <w:sz w:val="20"/>
                <w:szCs w:val="20"/>
              </w:rPr>
              <w:t xml:space="preserve">овская СОШ». </w:t>
            </w:r>
          </w:p>
          <w:p w:rsidR="000A3FBC" w:rsidRPr="009C2E58" w:rsidRDefault="000A3FBC" w:rsidP="009C2E58">
            <w:pPr>
              <w:spacing w:after="32" w:line="259" w:lineRule="auto"/>
              <w:ind w:right="0"/>
              <w:jc w:val="left"/>
              <w:rPr>
                <w:sz w:val="20"/>
                <w:szCs w:val="20"/>
              </w:rPr>
            </w:pPr>
            <w:r w:rsidRPr="009C2E58">
              <w:rPr>
                <w:sz w:val="20"/>
                <w:szCs w:val="20"/>
              </w:rPr>
              <w:t xml:space="preserve">Аттестация в целях установления квалификационной категории проводится по желанию педагогических работников.  </w:t>
            </w:r>
          </w:p>
          <w:p w:rsidR="000A3FBC" w:rsidRPr="009C2E58" w:rsidRDefault="000A3FBC" w:rsidP="009C2E58">
            <w:pPr>
              <w:spacing w:after="32" w:line="259" w:lineRule="auto"/>
              <w:ind w:right="0"/>
              <w:jc w:val="left"/>
              <w:rPr>
                <w:sz w:val="20"/>
                <w:szCs w:val="20"/>
              </w:rPr>
            </w:pPr>
            <w:r w:rsidRPr="009C2E58">
              <w:rPr>
                <w:sz w:val="20"/>
                <w:szCs w:val="20"/>
              </w:rPr>
              <w:t xml:space="preserve">Аттестация педагогических работников организаций проводится аттестационной комиссией, формируемой Министерством образования и науки Чувашской Республики проводится по желанию педагогических работников.  </w:t>
            </w:r>
          </w:p>
        </w:tc>
        <w:tc>
          <w:tcPr>
            <w:tcW w:w="269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Аттестационные листы График аттестации педагогических работников </w:t>
            </w:r>
          </w:p>
          <w:p w:rsidR="000A3FBC" w:rsidRPr="009C2E58" w:rsidRDefault="000A3FBC" w:rsidP="009C2E58">
            <w:pPr>
              <w:spacing w:after="32" w:line="259" w:lineRule="auto"/>
              <w:ind w:right="0"/>
              <w:jc w:val="left"/>
              <w:rPr>
                <w:sz w:val="20"/>
                <w:szCs w:val="20"/>
              </w:rPr>
            </w:pPr>
            <w:r w:rsidRPr="009C2E58">
              <w:rPr>
                <w:sz w:val="20"/>
                <w:szCs w:val="20"/>
              </w:rPr>
              <w:t>Приказы по аттестации</w:t>
            </w:r>
          </w:p>
        </w:tc>
      </w:tr>
      <w:tr w:rsidR="000A3FBC" w:rsidRPr="009C2E58" w:rsidTr="009C2E58">
        <w:trPr>
          <w:trHeight w:val="6739"/>
        </w:trPr>
        <w:tc>
          <w:tcPr>
            <w:tcW w:w="3392"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Непрерывность профессионального развития педагогических работников организации, осуществляющей образовательную деятельность, реализу</w:t>
            </w:r>
            <w:r w:rsidR="009C2E58">
              <w:rPr>
                <w:sz w:val="20"/>
                <w:szCs w:val="20"/>
              </w:rPr>
              <w:t xml:space="preserve">ющей образовательную программу </w:t>
            </w:r>
            <w:r w:rsidRPr="009C2E58">
              <w:rPr>
                <w:sz w:val="20"/>
                <w:szCs w:val="20"/>
              </w:rPr>
              <w:t xml:space="preserve">среднего общего образования </w:t>
            </w:r>
          </w:p>
        </w:tc>
        <w:tc>
          <w:tcPr>
            <w:tcW w:w="411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Непрерывность профессионального развития педагогических работников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0A3FBC" w:rsidRPr="009C2E58" w:rsidRDefault="001D6866" w:rsidP="009C2E58">
            <w:pPr>
              <w:spacing w:after="32" w:line="259" w:lineRule="auto"/>
              <w:ind w:right="0"/>
              <w:jc w:val="left"/>
              <w:rPr>
                <w:sz w:val="20"/>
                <w:szCs w:val="20"/>
              </w:rPr>
            </w:pPr>
            <w:r>
              <w:rPr>
                <w:sz w:val="20"/>
                <w:szCs w:val="20"/>
              </w:rPr>
              <w:t>В МБОУ «Новобуян</w:t>
            </w:r>
            <w:r w:rsidR="000A3FBC" w:rsidRPr="009C2E58">
              <w:rPr>
                <w:sz w:val="20"/>
                <w:szCs w:val="20"/>
              </w:rPr>
              <w:t xml:space="preserve">ровская СОШ» для обеспечения непрерывного профессионального развития реализуются: </w:t>
            </w:r>
          </w:p>
          <w:p w:rsidR="000A3FBC" w:rsidRPr="009C2E58" w:rsidRDefault="000A3FBC" w:rsidP="009C2E58">
            <w:pPr>
              <w:spacing w:after="32" w:line="259" w:lineRule="auto"/>
              <w:ind w:right="0"/>
              <w:jc w:val="left"/>
              <w:rPr>
                <w:sz w:val="20"/>
                <w:szCs w:val="20"/>
              </w:rPr>
            </w:pPr>
            <w:r w:rsidRPr="009C2E58">
              <w:rPr>
                <w:sz w:val="20"/>
                <w:szCs w:val="20"/>
              </w:rPr>
              <w:t>разнообразные формы организации методической деятельности п</w:t>
            </w:r>
            <w:r w:rsidR="009C2E58">
              <w:rPr>
                <w:sz w:val="20"/>
                <w:szCs w:val="20"/>
              </w:rPr>
              <w:t xml:space="preserve">едагогических работников </w:t>
            </w:r>
            <w:r w:rsidRPr="009C2E58">
              <w:rPr>
                <w:sz w:val="20"/>
                <w:szCs w:val="20"/>
              </w:rPr>
              <w:t>(семинары, круглые столы, открытые уроки, заседания   объединений, взаимопосещение учебных занятий, работа над темой сомообразования и т.п.);</w:t>
            </w:r>
          </w:p>
          <w:p w:rsidR="000A3FBC" w:rsidRPr="009C2E58" w:rsidRDefault="000A3FBC" w:rsidP="009C2E58">
            <w:pPr>
              <w:spacing w:after="32" w:line="259" w:lineRule="auto"/>
              <w:ind w:right="0"/>
              <w:jc w:val="left"/>
              <w:rPr>
                <w:sz w:val="20"/>
                <w:szCs w:val="20"/>
              </w:rPr>
            </w:pPr>
            <w:r w:rsidRPr="009C2E58">
              <w:rPr>
                <w:sz w:val="20"/>
                <w:szCs w:val="20"/>
              </w:rPr>
              <w:t>Прохождени</w:t>
            </w:r>
            <w:r w:rsidR="009C2E58">
              <w:rPr>
                <w:sz w:val="20"/>
                <w:szCs w:val="20"/>
              </w:rPr>
              <w:t xml:space="preserve">е дистанционных и онлайн курсов </w:t>
            </w:r>
            <w:r w:rsidRPr="009C2E58">
              <w:rPr>
                <w:sz w:val="20"/>
                <w:szCs w:val="20"/>
              </w:rPr>
              <w:t>участие в онлайн-семинарах и онлайн-вебинарах.</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left="0" w:right="0" w:firstLine="0"/>
              <w:jc w:val="left"/>
              <w:rPr>
                <w:sz w:val="20"/>
                <w:szCs w:val="20"/>
              </w:rPr>
            </w:pPr>
            <w:r w:rsidRPr="009C2E58">
              <w:rPr>
                <w:sz w:val="20"/>
                <w:szCs w:val="20"/>
              </w:rPr>
              <w:t xml:space="preserve">График прохождения курсов повышения </w:t>
            </w:r>
          </w:p>
          <w:p w:rsidR="000A3FBC" w:rsidRPr="009C2E58" w:rsidRDefault="000A3FBC" w:rsidP="009C2E58">
            <w:pPr>
              <w:spacing w:after="32" w:line="259" w:lineRule="auto"/>
              <w:ind w:right="0"/>
              <w:jc w:val="left"/>
              <w:rPr>
                <w:sz w:val="20"/>
                <w:szCs w:val="20"/>
              </w:rPr>
            </w:pPr>
            <w:r w:rsidRPr="009C2E58">
              <w:rPr>
                <w:sz w:val="20"/>
                <w:szCs w:val="20"/>
              </w:rPr>
              <w:t xml:space="preserve">квалификации педагогическими работниками </w:t>
            </w:r>
          </w:p>
          <w:p w:rsidR="000A3FBC" w:rsidRPr="009C2E58" w:rsidRDefault="000A3FBC" w:rsidP="009C2E58">
            <w:pPr>
              <w:spacing w:after="32" w:line="259" w:lineRule="auto"/>
              <w:ind w:right="0"/>
              <w:jc w:val="left"/>
              <w:rPr>
                <w:sz w:val="20"/>
                <w:szCs w:val="20"/>
              </w:rPr>
            </w:pPr>
            <w:r w:rsidRPr="009C2E58">
              <w:rPr>
                <w:sz w:val="20"/>
                <w:szCs w:val="20"/>
              </w:rPr>
              <w:t xml:space="preserve">Документы, подтверждающие прохождение курсов повышения квалификации </w:t>
            </w:r>
          </w:p>
          <w:p w:rsidR="000A3FBC" w:rsidRPr="009C2E58" w:rsidRDefault="000A3FBC" w:rsidP="000A3FBC">
            <w:pPr>
              <w:spacing w:after="32" w:line="259" w:lineRule="auto"/>
              <w:ind w:left="540" w:right="0" w:firstLine="0"/>
              <w:jc w:val="left"/>
              <w:rPr>
                <w:sz w:val="20"/>
                <w:szCs w:val="20"/>
              </w:rPr>
            </w:pPr>
          </w:p>
        </w:tc>
      </w:tr>
    </w:tbl>
    <w:p w:rsidR="000A3FBC" w:rsidRPr="000A3FBC" w:rsidRDefault="000A3FBC" w:rsidP="000A3FBC">
      <w:pPr>
        <w:spacing w:after="32" w:line="259" w:lineRule="auto"/>
        <w:ind w:left="540" w:right="0" w:firstLine="0"/>
        <w:jc w:val="left"/>
      </w:pPr>
      <w:r w:rsidRPr="000A3FBC">
        <w:t xml:space="preserve"> </w:t>
      </w:r>
    </w:p>
    <w:p w:rsidR="000A3FBC" w:rsidRPr="000A3FBC" w:rsidRDefault="000A3FBC" w:rsidP="009C2E58">
      <w:pPr>
        <w:spacing w:after="32" w:line="259" w:lineRule="auto"/>
        <w:ind w:left="539" w:right="0" w:firstLine="709"/>
      </w:pPr>
      <w:r w:rsidRPr="000A3FBC">
        <w:t>С целью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среднего общего образования, использования инновационного опыта других организаций, осуществляющих о</w:t>
      </w:r>
      <w:r w:rsidR="001D6866">
        <w:t>бразовательную деятельность в МБ</w:t>
      </w:r>
      <w:r w:rsidRPr="000A3FBC">
        <w:t>ОУ «</w:t>
      </w:r>
      <w:r w:rsidR="001D6866">
        <w:t>Новобуян</w:t>
      </w:r>
      <w:r w:rsidRPr="000A3FBC">
        <w:t xml:space="preserve">овская СОШ» организуется методическая работа, обеспечивающая совершенствование основных профессиональных компетенций педагогов:  </w:t>
      </w:r>
    </w:p>
    <w:p w:rsidR="000A3FBC" w:rsidRPr="000A3FBC" w:rsidRDefault="000A3FBC" w:rsidP="009C2E58">
      <w:pPr>
        <w:spacing w:after="32" w:line="259" w:lineRule="auto"/>
        <w:ind w:left="539" w:right="0" w:firstLine="709"/>
      </w:pPr>
      <w:r w:rsidRPr="000A3FBC">
        <w:t xml:space="preserve">– обеспечение условий для успешной деятельности, позитивной мотивации, а также самомотивирования обучающихся, основанной на сформированности гуманистической позиции педагога, позитивной направленности на педагогическую деятельность; </w:t>
      </w:r>
    </w:p>
    <w:p w:rsidR="000A3FBC" w:rsidRPr="000A3FBC" w:rsidRDefault="000A3FBC" w:rsidP="009C2E58">
      <w:pPr>
        <w:spacing w:after="32" w:line="259" w:lineRule="auto"/>
        <w:ind w:left="539" w:right="0" w:firstLine="709"/>
      </w:pPr>
      <w:r w:rsidRPr="000A3FBC">
        <w:t xml:space="preserve">осуществление самостоятельного поиска и анализа информации с помощью современных информационно-поисковых технологий, в том числе для совершенствования компетентности в соответствующих предметных областях знания и методах обучения, реализации задач национального проекта «Образование»; </w:t>
      </w:r>
    </w:p>
    <w:p w:rsidR="000A3FBC" w:rsidRPr="000A3FBC" w:rsidRDefault="000A3FBC" w:rsidP="009C2E58">
      <w:pPr>
        <w:spacing w:after="32" w:line="259" w:lineRule="auto"/>
        <w:ind w:left="539" w:right="0" w:firstLine="709"/>
      </w:pPr>
      <w:r w:rsidRPr="000A3FBC">
        <w:t xml:space="preserve">умение разрабатывать программы учебных предметов, курсов, методические и дидактические материалы,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0A3FBC" w:rsidRPr="000A3FBC" w:rsidRDefault="000A3FBC" w:rsidP="009C2E58">
      <w:pPr>
        <w:spacing w:after="32" w:line="259" w:lineRule="auto"/>
        <w:ind w:left="539" w:right="0" w:firstLine="709"/>
      </w:pPr>
      <w:r w:rsidRPr="000A3FBC">
        <w:t xml:space="preserve">способность 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w:t>
      </w:r>
    </w:p>
    <w:p w:rsidR="000A3FBC" w:rsidRPr="000A3FBC" w:rsidRDefault="000A3FBC" w:rsidP="009C2E58">
      <w:pPr>
        <w:spacing w:after="32" w:line="259" w:lineRule="auto"/>
        <w:ind w:left="539" w:right="0" w:firstLine="709"/>
      </w:pPr>
      <w:r w:rsidRPr="000A3FBC">
        <w:t xml:space="preserve">умение организовывать и сопровождать учебно-исследовательскую и проектную деятельность обучающихся, выполнение ими индивидуального проекта; </w:t>
      </w:r>
    </w:p>
    <w:p w:rsidR="009C2E58" w:rsidRDefault="000A3FBC" w:rsidP="009C2E58">
      <w:pPr>
        <w:spacing w:after="32" w:line="259" w:lineRule="auto"/>
        <w:ind w:left="539" w:right="0" w:firstLine="709"/>
      </w:pPr>
      <w:r w:rsidRPr="000A3FBC">
        <w:t xml:space="preserve">осуществление педагогического оценивания деятельности обучающихся в соответствии с требованиями Стандарта, включая текущий контроль успеваемости и промежуточную аттестацию обучающихся, метапредметных и предметных планируемых результатов, диагностику личностных результатов; </w:t>
      </w:r>
    </w:p>
    <w:p w:rsidR="000A3FBC" w:rsidRPr="000A3FBC" w:rsidRDefault="000A3FBC" w:rsidP="009C2E58">
      <w:pPr>
        <w:spacing w:after="32" w:line="259" w:lineRule="auto"/>
        <w:ind w:left="539" w:right="0" w:firstLine="709"/>
      </w:pPr>
      <w:r w:rsidRPr="000A3FBC">
        <w:t xml:space="preserve"> использование возможностей ИКТ, умение работать с текстовыми редакторами, электронными таблицами, электронной почтой и браузерами, мультимедийным оборудованием. </w:t>
      </w:r>
    </w:p>
    <w:p w:rsidR="000A3FBC" w:rsidRPr="000A3FBC" w:rsidRDefault="000A3FBC" w:rsidP="009C2E58">
      <w:pPr>
        <w:spacing w:after="32" w:line="259" w:lineRule="auto"/>
        <w:ind w:left="539" w:right="0" w:firstLine="709"/>
      </w:pPr>
      <w:r w:rsidRPr="000A3FBC">
        <w:t xml:space="preserve">3.4.2. Описание психолого-педагогических условий  </w:t>
      </w:r>
    </w:p>
    <w:p w:rsidR="000A3FBC" w:rsidRPr="000A3FBC" w:rsidRDefault="000A3FBC" w:rsidP="009C2E58">
      <w:pPr>
        <w:spacing w:after="32" w:line="259" w:lineRule="auto"/>
        <w:ind w:left="539" w:right="0" w:firstLine="709"/>
      </w:pPr>
      <w:r w:rsidRPr="000A3FBC">
        <w:t xml:space="preserve">Психолого-педагогические условия реализации основной образовательной программы </w:t>
      </w:r>
      <w:r w:rsidR="009C2E58">
        <w:t>основ</w:t>
      </w:r>
      <w:r w:rsidR="001D6866">
        <w:t>ного общего образования в МБОУ «Новобуян</w:t>
      </w:r>
      <w:r w:rsidRPr="000A3FBC">
        <w:t xml:space="preserve">овская СОШ» обеспечивают: </w:t>
      </w:r>
    </w:p>
    <w:p w:rsidR="000A3FBC" w:rsidRPr="000A3FBC" w:rsidRDefault="000A3FBC" w:rsidP="009C2E58">
      <w:pPr>
        <w:spacing w:after="32" w:line="259" w:lineRule="auto"/>
        <w:ind w:left="539" w:right="0" w:firstLine="709"/>
      </w:pPr>
      <w:r w:rsidRPr="000A3FBC">
        <w:t xml:space="preserve">преемственность содержания и форм организации образовательной деятельности при получении </w:t>
      </w:r>
      <w:r w:rsidR="009C2E58">
        <w:t>основно</w:t>
      </w:r>
      <w:r w:rsidRPr="000A3FBC">
        <w:t xml:space="preserve">го общего образования; </w:t>
      </w:r>
    </w:p>
    <w:p w:rsidR="000A3FBC" w:rsidRPr="000A3FBC" w:rsidRDefault="000A3FBC" w:rsidP="009C2E58">
      <w:pPr>
        <w:spacing w:after="32" w:line="259" w:lineRule="auto"/>
        <w:ind w:left="539" w:right="0" w:firstLine="709"/>
      </w:pPr>
      <w:r w:rsidRPr="000A3FBC">
        <w:t xml:space="preserve">учет специфики возрастного психофизического развития обучающихся; </w:t>
      </w:r>
    </w:p>
    <w:p w:rsidR="000A3FBC" w:rsidRPr="000A3FBC" w:rsidRDefault="000A3FBC" w:rsidP="009C2E58">
      <w:pPr>
        <w:spacing w:after="32" w:line="259" w:lineRule="auto"/>
        <w:ind w:left="539" w:right="0" w:firstLine="709"/>
      </w:pPr>
      <w:r w:rsidRPr="000A3FBC">
        <w:t xml:space="preserve">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 </w:t>
      </w:r>
    </w:p>
    <w:p w:rsidR="000A3FBC" w:rsidRPr="000A3FBC" w:rsidRDefault="000A3FBC" w:rsidP="009C2E58">
      <w:pPr>
        <w:spacing w:after="32" w:line="259" w:lineRule="auto"/>
        <w:ind w:left="539" w:right="0" w:firstLine="709"/>
      </w:pPr>
      <w:r w:rsidRPr="000A3FBC">
        <w:t xml:space="preserve">вариативность направлений психолого-педагогического сопровождения участников образовательных отношений (сохранение и укрепление психического здоровья обучающихся); </w:t>
      </w:r>
    </w:p>
    <w:p w:rsidR="009C2E58" w:rsidRDefault="000A3FBC" w:rsidP="009C2E58">
      <w:pPr>
        <w:spacing w:after="32" w:line="259" w:lineRule="auto"/>
        <w:ind w:left="539" w:right="0" w:firstLine="709"/>
      </w:pPr>
      <w:r w:rsidRPr="000A3FBC">
        <w:t xml:space="preserve">формирование ценности здоровья и безопасного образа жизни; </w:t>
      </w:r>
    </w:p>
    <w:p w:rsidR="000A3FBC" w:rsidRPr="000A3FBC" w:rsidRDefault="000A3FBC" w:rsidP="009C2E58">
      <w:pPr>
        <w:spacing w:after="32" w:line="259" w:lineRule="auto"/>
        <w:ind w:left="539" w:right="0" w:firstLine="709"/>
      </w:pPr>
      <w:r w:rsidRPr="000A3FBC">
        <w:t xml:space="preserve">дифференциация и индивидуализация обучения; </w:t>
      </w:r>
    </w:p>
    <w:p w:rsidR="000A3FBC" w:rsidRPr="000A3FBC" w:rsidRDefault="000A3FBC" w:rsidP="009C2E58">
      <w:pPr>
        <w:spacing w:after="32" w:line="259" w:lineRule="auto"/>
        <w:ind w:left="539" w:right="0" w:firstLine="709"/>
      </w:pPr>
      <w:r w:rsidRPr="000A3FBC">
        <w:t xml:space="preserve">мониторинг возможностей и способностей обучающихся, выявление и поддержка одаренных детей, детей с особыми образовательными потребностями; </w:t>
      </w:r>
    </w:p>
    <w:p w:rsidR="000A3FBC" w:rsidRPr="000A3FBC" w:rsidRDefault="000A3FBC" w:rsidP="009C2E58">
      <w:pPr>
        <w:spacing w:after="32" w:line="259" w:lineRule="auto"/>
        <w:ind w:left="539" w:right="0" w:firstLine="709"/>
      </w:pPr>
      <w:r w:rsidRPr="000A3FBC">
        <w:t xml:space="preserve">психолого-педагогическую поддержку участников олимпиадного движения; </w:t>
      </w:r>
    </w:p>
    <w:p w:rsidR="000A3FBC" w:rsidRPr="000A3FBC" w:rsidRDefault="000A3FBC" w:rsidP="009C2E58">
      <w:pPr>
        <w:spacing w:after="32" w:line="259" w:lineRule="auto"/>
        <w:ind w:left="539" w:right="0" w:firstLine="709"/>
      </w:pPr>
      <w:r w:rsidRPr="000A3FBC">
        <w:t xml:space="preserve">обеспечение осознанного и ответственного выбора дальнейшей профессиональной сферы деятельности; </w:t>
      </w:r>
    </w:p>
    <w:p w:rsidR="000A3FBC" w:rsidRPr="000A3FBC" w:rsidRDefault="000A3FBC" w:rsidP="009C2E58">
      <w:pPr>
        <w:spacing w:after="32" w:line="259" w:lineRule="auto"/>
        <w:ind w:left="539" w:right="0" w:firstLine="709"/>
      </w:pPr>
      <w:r w:rsidRPr="000A3FBC">
        <w:t xml:space="preserve">формирование коммуникативных навыков в разновозрастной среде и среде сверстников; </w:t>
      </w:r>
    </w:p>
    <w:p w:rsidR="000A3FBC" w:rsidRPr="000A3FBC" w:rsidRDefault="000A3FBC" w:rsidP="009C2E58">
      <w:pPr>
        <w:spacing w:after="32" w:line="259" w:lineRule="auto"/>
        <w:ind w:left="539" w:right="0" w:firstLine="709"/>
      </w:pPr>
      <w:r w:rsidRPr="000A3FBC">
        <w:t xml:space="preserve">поддержку детских объединений, ученического самоуправления; </w:t>
      </w:r>
    </w:p>
    <w:p w:rsidR="000A3FBC" w:rsidRPr="000A3FBC" w:rsidRDefault="000A3FBC" w:rsidP="009C2E58">
      <w:pPr>
        <w:spacing w:after="32" w:line="259" w:lineRule="auto"/>
        <w:ind w:left="539" w:right="0" w:firstLine="709"/>
      </w:pPr>
      <w:r w:rsidRPr="000A3FBC">
        <w:t>мониторинг способностей и результативности педагогических кадров для эффективн</w:t>
      </w:r>
      <w:r w:rsidR="009C2E58">
        <w:t>ого введения и реализации ФГОС О</w:t>
      </w:r>
      <w:r w:rsidRPr="000A3FBC">
        <w:t xml:space="preserve">ОО); </w:t>
      </w:r>
    </w:p>
    <w:p w:rsidR="000A3FBC" w:rsidRPr="000A3FBC" w:rsidRDefault="000A3FBC" w:rsidP="009C2E58">
      <w:pPr>
        <w:spacing w:after="32" w:line="259" w:lineRule="auto"/>
        <w:ind w:left="539" w:right="0" w:firstLine="709"/>
      </w:pPr>
      <w:r w:rsidRPr="000A3FBC">
        <w:t xml:space="preserve">дифференциацию уровней психолого-педагогического сопровождения (индивидуальный, групповой, уровень класса, уровень гимназии); </w:t>
      </w:r>
    </w:p>
    <w:p w:rsidR="000A3FBC" w:rsidRPr="000A3FBC" w:rsidRDefault="000A3FBC" w:rsidP="009C2E58">
      <w:pPr>
        <w:spacing w:after="32" w:line="259" w:lineRule="auto"/>
        <w:ind w:left="539" w:right="0" w:firstLine="709"/>
      </w:pPr>
      <w:r w:rsidRPr="000A3FBC">
        <w:t xml:space="preserve">вариативность форм психолого-педагогического сопровождения участников образовательных отношений (профилактика, диагностика, консультирование, развивающая работа, просвещение, экспертиза). </w:t>
      </w:r>
    </w:p>
    <w:p w:rsidR="000A3FBC" w:rsidRPr="000A3FBC" w:rsidRDefault="000A3FBC" w:rsidP="009C2E58">
      <w:pPr>
        <w:spacing w:after="32" w:line="259" w:lineRule="auto"/>
        <w:ind w:left="539" w:right="0" w:firstLine="709"/>
      </w:pPr>
    </w:p>
    <w:p w:rsidR="009C2E58" w:rsidRDefault="009C2E58" w:rsidP="009C2E58">
      <w:pPr>
        <w:spacing w:after="32" w:line="259" w:lineRule="auto"/>
        <w:ind w:left="539" w:right="0" w:firstLine="709"/>
      </w:pPr>
    </w:p>
    <w:p w:rsidR="009C2E58" w:rsidRDefault="009C2E58" w:rsidP="009C2E58">
      <w:pPr>
        <w:spacing w:after="32" w:line="259" w:lineRule="auto"/>
        <w:ind w:left="539" w:right="0" w:firstLine="709"/>
      </w:pPr>
    </w:p>
    <w:p w:rsidR="009C2E58" w:rsidRDefault="009C2E58" w:rsidP="009C2E58">
      <w:pPr>
        <w:spacing w:after="32" w:line="259" w:lineRule="auto"/>
        <w:ind w:left="539" w:right="0" w:firstLine="709"/>
      </w:pPr>
    </w:p>
    <w:p w:rsidR="009C2E58" w:rsidRDefault="009C2E58" w:rsidP="009C2E58">
      <w:pPr>
        <w:spacing w:after="32" w:line="259" w:lineRule="auto"/>
        <w:ind w:left="539" w:right="0" w:firstLine="709"/>
      </w:pPr>
    </w:p>
    <w:p w:rsidR="000A3FBC" w:rsidRPr="000A3FBC" w:rsidRDefault="000A3FBC" w:rsidP="009C2E58">
      <w:pPr>
        <w:spacing w:after="32" w:line="259" w:lineRule="auto"/>
        <w:ind w:left="539" w:right="0" w:firstLine="709"/>
      </w:pPr>
      <w:r w:rsidRPr="000A3FBC">
        <w:t xml:space="preserve">Основными формами психолого-педагогического сопровождения являются:  </w:t>
      </w:r>
    </w:p>
    <w:p w:rsidR="000A3FBC" w:rsidRPr="000A3FBC" w:rsidRDefault="000A3FBC" w:rsidP="009C2E58">
      <w:pPr>
        <w:spacing w:after="32" w:line="259" w:lineRule="auto"/>
        <w:ind w:left="539" w:right="0" w:firstLine="709"/>
      </w:pPr>
      <w:r w:rsidRPr="000A3FBC">
        <w:t>диагностика, направленная на выявление особенностей статуса обучающегося, которая проводится на этапе перехода обучающегося на следующий уровень образования и в конце каждого учебного года</w:t>
      </w:r>
      <w:r w:rsidRPr="000A3FBC">
        <w:footnoteReference w:id="3"/>
      </w:r>
      <w:r w:rsidRPr="000A3FBC">
        <w:t xml:space="preserve">;  </w:t>
      </w:r>
    </w:p>
    <w:p w:rsidR="000A3FBC" w:rsidRPr="000A3FBC" w:rsidRDefault="000A3FBC" w:rsidP="009C2E58">
      <w:pPr>
        <w:spacing w:after="32" w:line="259" w:lineRule="auto"/>
        <w:ind w:left="539" w:right="0" w:firstLine="709"/>
      </w:pPr>
      <w:r w:rsidRPr="000A3FBC">
        <w:t xml:space="preserve">консультирование педагогов и родителей (законных представителей), которое осуществляется педагогическим работником и/или педагогом-психологом с учётом результатов диагностики, а также администрацией школы; </w:t>
      </w:r>
    </w:p>
    <w:p w:rsidR="000A3FBC" w:rsidRPr="000A3FBC" w:rsidRDefault="000A3FBC" w:rsidP="009C2E58">
      <w:pPr>
        <w:spacing w:after="32" w:line="259" w:lineRule="auto"/>
        <w:ind w:left="539" w:right="0" w:firstLine="709"/>
      </w:pPr>
      <w:r w:rsidRPr="000A3FBC">
        <w:t xml:space="preserve">профилактика, экспертиза, развивающая работа, просвещение, осуществляемая в течение всего учебного времени. </w:t>
      </w:r>
    </w:p>
    <w:p w:rsidR="000A3FBC" w:rsidRPr="000A3FBC" w:rsidRDefault="000A3FBC" w:rsidP="009C2E58">
      <w:pPr>
        <w:spacing w:after="32" w:line="259" w:lineRule="auto"/>
        <w:ind w:left="539" w:right="0" w:firstLine="709"/>
      </w:pPr>
      <w:r w:rsidRPr="000A3FBC">
        <w:t xml:space="preserve">Формы реализации психолого-педагогического сопровождения в рамках основных направлений представлены в таблице 2. </w:t>
      </w:r>
    </w:p>
    <w:p w:rsidR="000A3FBC" w:rsidRPr="000A3FBC" w:rsidRDefault="000A3FBC" w:rsidP="000A3FBC">
      <w:pPr>
        <w:spacing w:after="32" w:line="259" w:lineRule="auto"/>
        <w:ind w:left="540" w:right="0" w:firstLine="0"/>
        <w:jc w:val="left"/>
      </w:pPr>
    </w:p>
    <w:p w:rsidR="000A3FBC" w:rsidRPr="000A3FBC" w:rsidRDefault="009C2E58" w:rsidP="009C2E58">
      <w:pPr>
        <w:spacing w:after="32" w:line="259" w:lineRule="auto"/>
        <w:ind w:left="540" w:right="0" w:firstLine="0"/>
        <w:jc w:val="left"/>
      </w:pPr>
      <w:r>
        <w:t xml:space="preserve">Таблица 2. </w:t>
      </w:r>
      <w:r w:rsidR="000A3FBC" w:rsidRPr="000A3FBC">
        <w:t xml:space="preserve">Механизмы создания психолого-педагогических условий реализации основной образовательной программы </w:t>
      </w:r>
      <w:r w:rsidRPr="009C2E58">
        <w:t>основного</w:t>
      </w:r>
      <w:r w:rsidR="000A3FBC" w:rsidRPr="000A3FBC">
        <w:t xml:space="preserve"> общего образования в образовательной организации</w:t>
      </w:r>
    </w:p>
    <w:p w:rsidR="000A3FBC" w:rsidRPr="000A3FBC" w:rsidRDefault="000A3FBC" w:rsidP="000A3FBC">
      <w:pPr>
        <w:spacing w:after="32" w:line="259" w:lineRule="auto"/>
        <w:ind w:left="540" w:right="0" w:firstLine="0"/>
        <w:jc w:val="left"/>
      </w:pPr>
      <w:r w:rsidRPr="000A3FBC">
        <w:t xml:space="preserve"> </w:t>
      </w:r>
    </w:p>
    <w:tbl>
      <w:tblPr>
        <w:tblW w:w="13661" w:type="dxa"/>
        <w:tblInd w:w="-572" w:type="dxa"/>
        <w:tblCellMar>
          <w:top w:w="53" w:type="dxa"/>
          <w:right w:w="49" w:type="dxa"/>
        </w:tblCellMar>
        <w:tblLook w:val="04A0" w:firstRow="1" w:lastRow="0" w:firstColumn="1" w:lastColumn="0" w:noHBand="0" w:noVBand="1"/>
      </w:tblPr>
      <w:tblGrid>
        <w:gridCol w:w="2353"/>
        <w:gridCol w:w="2772"/>
        <w:gridCol w:w="2721"/>
        <w:gridCol w:w="2934"/>
        <w:gridCol w:w="1582"/>
        <w:gridCol w:w="1299"/>
      </w:tblGrid>
      <w:tr w:rsidR="000A3FBC" w:rsidRPr="000A3FBC" w:rsidTr="009C2E58">
        <w:trPr>
          <w:gridAfter w:val="2"/>
          <w:wAfter w:w="2881" w:type="dxa"/>
          <w:trHeight w:val="288"/>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Основные направления психолого-педагогического сопровождения </w:t>
            </w:r>
          </w:p>
        </w:tc>
      </w:tr>
      <w:tr w:rsidR="000A3FBC" w:rsidRPr="000A3FBC" w:rsidTr="009C2E58">
        <w:trPr>
          <w:gridAfter w:val="2"/>
          <w:wAfter w:w="2881" w:type="dxa"/>
          <w:trHeight w:val="562"/>
        </w:trPr>
        <w:tc>
          <w:tcPr>
            <w:tcW w:w="235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ндивидуальный уровень </w:t>
            </w:r>
          </w:p>
        </w:tc>
        <w:tc>
          <w:tcPr>
            <w:tcW w:w="2772"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групповой уровень </w:t>
            </w:r>
          </w:p>
        </w:tc>
        <w:tc>
          <w:tcPr>
            <w:tcW w:w="272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на уровне класса </w:t>
            </w:r>
          </w:p>
        </w:tc>
        <w:tc>
          <w:tcPr>
            <w:tcW w:w="293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на уровне школы </w:t>
            </w:r>
          </w:p>
        </w:tc>
      </w:tr>
      <w:tr w:rsidR="000A3FBC" w:rsidRPr="000A3FBC" w:rsidTr="009C2E58">
        <w:trPr>
          <w:gridAfter w:val="2"/>
          <w:wAfter w:w="2881" w:type="dxa"/>
          <w:trHeight w:val="286"/>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0A3FBC">
            <w:pPr>
              <w:spacing w:after="32" w:line="259" w:lineRule="auto"/>
              <w:ind w:left="540" w:right="0" w:firstLine="0"/>
              <w:jc w:val="left"/>
              <w:rPr>
                <w:sz w:val="20"/>
                <w:szCs w:val="20"/>
              </w:rPr>
            </w:pPr>
          </w:p>
          <w:p w:rsidR="000A3FBC" w:rsidRPr="009C2E58" w:rsidRDefault="000A3FBC" w:rsidP="000A3FBC">
            <w:pPr>
              <w:spacing w:after="32" w:line="259" w:lineRule="auto"/>
              <w:ind w:left="540" w:right="0" w:firstLine="0"/>
              <w:jc w:val="left"/>
              <w:rPr>
                <w:sz w:val="20"/>
                <w:szCs w:val="20"/>
              </w:rPr>
            </w:pPr>
            <w:r w:rsidRPr="009C2E58">
              <w:rPr>
                <w:sz w:val="20"/>
                <w:szCs w:val="20"/>
              </w:rPr>
              <w:t xml:space="preserve">Сохранение и укрепление психического здоровья обучающихся </w:t>
            </w:r>
          </w:p>
        </w:tc>
      </w:tr>
      <w:tr w:rsidR="000A3FBC" w:rsidRPr="000A3FBC" w:rsidTr="009C2E58">
        <w:trPr>
          <w:gridAfter w:val="2"/>
          <w:wAfter w:w="2881" w:type="dxa"/>
          <w:trHeight w:val="1355"/>
        </w:trPr>
        <w:tc>
          <w:tcPr>
            <w:tcW w:w="2353"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w:t>
            </w:r>
          </w:p>
          <w:p w:rsidR="000A3FBC" w:rsidRPr="009C2E58" w:rsidRDefault="000A3FBC" w:rsidP="009C2E58">
            <w:pPr>
              <w:spacing w:after="32" w:line="259" w:lineRule="auto"/>
              <w:ind w:right="0"/>
              <w:jc w:val="left"/>
              <w:rPr>
                <w:sz w:val="20"/>
                <w:szCs w:val="20"/>
              </w:rPr>
            </w:pPr>
            <w:r w:rsidRPr="009C2E58">
              <w:rPr>
                <w:sz w:val="20"/>
                <w:szCs w:val="20"/>
              </w:rPr>
              <w:t xml:space="preserve">индивидуальных консультаций с обучающимися, </w:t>
            </w:r>
          </w:p>
          <w:p w:rsidR="000A3FBC" w:rsidRPr="009C2E58" w:rsidRDefault="000A3FBC" w:rsidP="009C2E58">
            <w:pPr>
              <w:spacing w:after="32" w:line="259" w:lineRule="auto"/>
              <w:ind w:left="0" w:right="0" w:firstLine="0"/>
              <w:jc w:val="left"/>
              <w:rPr>
                <w:sz w:val="20"/>
                <w:szCs w:val="20"/>
              </w:rPr>
            </w:pPr>
            <w:r w:rsidRPr="009C2E58">
              <w:rPr>
                <w:sz w:val="20"/>
                <w:szCs w:val="20"/>
              </w:rPr>
              <w:t xml:space="preserve">педагогами </w:t>
            </w:r>
            <w:r w:rsidRPr="009C2E58">
              <w:rPr>
                <w:sz w:val="20"/>
                <w:szCs w:val="20"/>
              </w:rPr>
              <w:tab/>
              <w:t xml:space="preserve">и родителями.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диагностических мероприятий (Диагностика уровня интеллектуального развития. Диагностика психических состояний и свойств личности. Диагностика адаптации.  Психодиагностика профессионального самоопределения).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индивидуальной развивающей работы с обучающимися;  </w:t>
            </w:r>
          </w:p>
          <w:p w:rsidR="000A3FBC" w:rsidRPr="009C2E58" w:rsidRDefault="000A3FBC" w:rsidP="000A3FBC">
            <w:pPr>
              <w:spacing w:after="32" w:line="259" w:lineRule="auto"/>
              <w:ind w:left="540" w:right="0" w:firstLine="0"/>
              <w:jc w:val="left"/>
              <w:rPr>
                <w:sz w:val="20"/>
                <w:szCs w:val="20"/>
              </w:rPr>
            </w:pPr>
          </w:p>
        </w:tc>
        <w:tc>
          <w:tcPr>
            <w:tcW w:w="2772"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Проведение трени</w:t>
            </w:r>
            <w:r w:rsidR="009C2E58">
              <w:rPr>
                <w:sz w:val="20"/>
                <w:szCs w:val="20"/>
              </w:rPr>
              <w:t xml:space="preserve">нгов, организация тематических </w:t>
            </w:r>
            <w:r w:rsidRPr="009C2E58">
              <w:rPr>
                <w:sz w:val="20"/>
                <w:szCs w:val="20"/>
              </w:rPr>
              <w:t xml:space="preserve">и профилактических занятий с обучающимися.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тренингов с педагогами по профилактике эмоционального выгорания, проблеме профессиональной деформации. </w:t>
            </w:r>
          </w:p>
        </w:tc>
        <w:tc>
          <w:tcPr>
            <w:tcW w:w="272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Проведение тренинговых занятий.</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диагностических мероприятий с обучающимися (Диагностика уровня интеллектуального развития. Диагностика психических состояний. Диагностика адаптации.  Психодиагностика профессионального самоопределения.  Диагностика межличностных отношений).  </w:t>
            </w:r>
          </w:p>
        </w:tc>
        <w:tc>
          <w:tcPr>
            <w:tcW w:w="293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w:t>
            </w:r>
          </w:p>
          <w:p w:rsidR="000A3FBC" w:rsidRPr="009C2E58" w:rsidRDefault="000A3FBC" w:rsidP="009C2E58">
            <w:pPr>
              <w:spacing w:after="32" w:line="259" w:lineRule="auto"/>
              <w:ind w:right="0"/>
              <w:jc w:val="left"/>
              <w:rPr>
                <w:sz w:val="20"/>
                <w:szCs w:val="20"/>
              </w:rPr>
            </w:pPr>
            <w:r w:rsidRPr="009C2E58">
              <w:rPr>
                <w:sz w:val="20"/>
                <w:szCs w:val="20"/>
              </w:rPr>
              <w:t xml:space="preserve">общешкольных </w:t>
            </w:r>
          </w:p>
          <w:p w:rsidR="000A3FBC" w:rsidRPr="009C2E58" w:rsidRDefault="000A3FBC" w:rsidP="009C2E58">
            <w:pPr>
              <w:spacing w:after="32" w:line="259" w:lineRule="auto"/>
              <w:ind w:right="0"/>
              <w:jc w:val="left"/>
              <w:rPr>
                <w:sz w:val="20"/>
                <w:szCs w:val="20"/>
              </w:rPr>
            </w:pPr>
            <w:r w:rsidRPr="009C2E58">
              <w:rPr>
                <w:sz w:val="20"/>
                <w:szCs w:val="20"/>
              </w:rPr>
              <w:t xml:space="preserve">лекториев для </w:t>
            </w:r>
          </w:p>
          <w:p w:rsidR="000A3FBC" w:rsidRPr="009C2E58" w:rsidRDefault="000A3FBC" w:rsidP="009C2E58">
            <w:pPr>
              <w:spacing w:after="32" w:line="259" w:lineRule="auto"/>
              <w:ind w:right="0"/>
              <w:jc w:val="left"/>
              <w:rPr>
                <w:sz w:val="20"/>
                <w:szCs w:val="20"/>
              </w:rPr>
            </w:pPr>
            <w:r w:rsidRPr="009C2E58">
              <w:rPr>
                <w:sz w:val="20"/>
                <w:szCs w:val="20"/>
              </w:rPr>
              <w:t xml:space="preserve">родителей </w:t>
            </w:r>
          </w:p>
          <w:p w:rsidR="000A3FBC" w:rsidRPr="009C2E58" w:rsidRDefault="000A3FBC" w:rsidP="009C2E58">
            <w:pPr>
              <w:spacing w:after="32" w:line="259" w:lineRule="auto"/>
              <w:ind w:right="0"/>
              <w:jc w:val="left"/>
              <w:rPr>
                <w:sz w:val="20"/>
                <w:szCs w:val="20"/>
              </w:rPr>
            </w:pPr>
            <w:r w:rsidRPr="009C2E58">
              <w:rPr>
                <w:sz w:val="20"/>
                <w:szCs w:val="20"/>
              </w:rPr>
              <w:t xml:space="preserve">обучающихся; </w:t>
            </w:r>
          </w:p>
          <w:p w:rsidR="000A3FBC" w:rsidRPr="009C2E58" w:rsidRDefault="000A3FBC" w:rsidP="009C2E58">
            <w:pPr>
              <w:spacing w:after="32" w:line="259" w:lineRule="auto"/>
              <w:ind w:left="0" w:right="0" w:firstLine="0"/>
              <w:jc w:val="left"/>
              <w:rPr>
                <w:sz w:val="20"/>
                <w:szCs w:val="20"/>
              </w:rPr>
            </w:pPr>
            <w:r w:rsidRPr="009C2E58">
              <w:rPr>
                <w:sz w:val="20"/>
                <w:szCs w:val="20"/>
              </w:rPr>
              <w:t>(«</w:t>
            </w:r>
            <w:r w:rsidR="009C2E58">
              <w:rPr>
                <w:sz w:val="20"/>
                <w:szCs w:val="20"/>
              </w:rPr>
              <w:t>Адаптация при переходе в старш</w:t>
            </w:r>
            <w:r w:rsidRPr="009C2E58">
              <w:rPr>
                <w:sz w:val="20"/>
                <w:szCs w:val="20"/>
              </w:rPr>
              <w:t xml:space="preserve">ее звено» и др.) </w:t>
            </w:r>
          </w:p>
          <w:p w:rsidR="000A3FBC" w:rsidRPr="009C2E58" w:rsidRDefault="000A3FBC" w:rsidP="009C2E58">
            <w:pPr>
              <w:spacing w:after="32" w:line="259" w:lineRule="auto"/>
              <w:ind w:right="0"/>
              <w:jc w:val="left"/>
              <w:rPr>
                <w:sz w:val="20"/>
                <w:szCs w:val="20"/>
              </w:rPr>
            </w:pPr>
            <w:r w:rsidRPr="009C2E58">
              <w:rPr>
                <w:sz w:val="20"/>
                <w:szCs w:val="20"/>
              </w:rPr>
              <w:t xml:space="preserve">Информационно-просветительская </w:t>
            </w:r>
          </w:p>
          <w:p w:rsidR="000A3FBC" w:rsidRPr="009C2E58" w:rsidRDefault="000A3FBC" w:rsidP="009C2E58">
            <w:pPr>
              <w:spacing w:after="32" w:line="259" w:lineRule="auto"/>
              <w:ind w:right="0"/>
              <w:jc w:val="left"/>
              <w:rPr>
                <w:sz w:val="20"/>
                <w:szCs w:val="20"/>
              </w:rPr>
            </w:pPr>
            <w:r w:rsidRPr="009C2E58">
              <w:rPr>
                <w:sz w:val="20"/>
                <w:szCs w:val="20"/>
              </w:rPr>
              <w:t xml:space="preserve">работа через соцсети и сайт школы: рекомендации родителям  и обучающимся и т.п </w:t>
            </w:r>
          </w:p>
          <w:p w:rsidR="000A3FBC" w:rsidRPr="009C2E58" w:rsidRDefault="000A3FBC" w:rsidP="009C2E58">
            <w:pPr>
              <w:spacing w:after="32" w:line="259" w:lineRule="auto"/>
              <w:ind w:right="0"/>
              <w:jc w:val="left"/>
              <w:rPr>
                <w:sz w:val="20"/>
                <w:szCs w:val="20"/>
              </w:rPr>
            </w:pPr>
            <w:r w:rsidRPr="009C2E58">
              <w:rPr>
                <w:sz w:val="20"/>
                <w:szCs w:val="20"/>
              </w:rPr>
              <w:t>Выпуск информационных печатных материалов для учащихся, родителей и педагогов.</w:t>
            </w:r>
          </w:p>
        </w:tc>
      </w:tr>
      <w:tr w:rsidR="000A3FBC" w:rsidRPr="000A3FBC" w:rsidTr="009C2E58">
        <w:trPr>
          <w:gridAfter w:val="2"/>
          <w:wAfter w:w="2881" w:type="dxa"/>
          <w:trHeight w:val="477"/>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0A3FBC">
            <w:pPr>
              <w:spacing w:after="32" w:line="259" w:lineRule="auto"/>
              <w:ind w:left="540" w:right="0" w:firstLine="0"/>
              <w:jc w:val="left"/>
              <w:rPr>
                <w:sz w:val="20"/>
                <w:szCs w:val="20"/>
              </w:rPr>
            </w:pPr>
          </w:p>
          <w:p w:rsidR="000A3FBC" w:rsidRPr="009C2E58" w:rsidRDefault="000A3FBC" w:rsidP="000A3FBC">
            <w:pPr>
              <w:spacing w:after="32" w:line="259" w:lineRule="auto"/>
              <w:ind w:left="540" w:right="0" w:firstLine="0"/>
              <w:jc w:val="left"/>
              <w:rPr>
                <w:sz w:val="20"/>
                <w:szCs w:val="20"/>
              </w:rPr>
            </w:pPr>
            <w:r w:rsidRPr="009C2E58">
              <w:rPr>
                <w:sz w:val="20"/>
                <w:szCs w:val="20"/>
              </w:rPr>
              <w:t>Формирование ценности здоровья и безопасного образа жизни</w:t>
            </w:r>
          </w:p>
        </w:tc>
      </w:tr>
      <w:tr w:rsidR="000A3FBC" w:rsidRPr="000A3FBC" w:rsidTr="009C2E58">
        <w:trPr>
          <w:gridAfter w:val="2"/>
          <w:wAfter w:w="2881" w:type="dxa"/>
          <w:trHeight w:val="1355"/>
        </w:trPr>
        <w:tc>
          <w:tcPr>
            <w:tcW w:w="235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ндивидуальная профилактическая работа с обучающимися. </w:t>
            </w:r>
          </w:p>
          <w:p w:rsidR="000A3FBC" w:rsidRPr="009C2E58" w:rsidRDefault="000A3FBC" w:rsidP="009C2E58">
            <w:pPr>
              <w:spacing w:after="32" w:line="259" w:lineRule="auto"/>
              <w:ind w:right="0"/>
              <w:jc w:val="left"/>
              <w:rPr>
                <w:sz w:val="20"/>
                <w:szCs w:val="20"/>
              </w:rPr>
            </w:pPr>
            <w:r w:rsidRPr="009C2E58">
              <w:rPr>
                <w:sz w:val="20"/>
                <w:szCs w:val="20"/>
              </w:rPr>
              <w:t xml:space="preserve">Консультативная деятельность. </w:t>
            </w:r>
          </w:p>
          <w:p w:rsidR="000A3FBC" w:rsidRPr="009C2E58" w:rsidRDefault="000A3FBC" w:rsidP="009C2E58">
            <w:pPr>
              <w:spacing w:after="32" w:line="259" w:lineRule="auto"/>
              <w:ind w:right="0"/>
              <w:jc w:val="left"/>
              <w:rPr>
                <w:sz w:val="20"/>
                <w:szCs w:val="20"/>
              </w:rPr>
            </w:pPr>
            <w:r w:rsidRPr="009C2E58">
              <w:rPr>
                <w:sz w:val="20"/>
                <w:szCs w:val="20"/>
              </w:rPr>
              <w:t xml:space="preserve">Диагностическая деятельность. </w:t>
            </w:r>
          </w:p>
        </w:tc>
        <w:tc>
          <w:tcPr>
            <w:tcW w:w="2772"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Проведение групповой профила</w:t>
            </w:r>
            <w:r w:rsidR="009C2E58">
              <w:rPr>
                <w:sz w:val="20"/>
                <w:szCs w:val="20"/>
              </w:rPr>
              <w:t xml:space="preserve">ктической работы, направленной </w:t>
            </w:r>
            <w:r w:rsidRPr="009C2E58">
              <w:rPr>
                <w:sz w:val="20"/>
                <w:szCs w:val="20"/>
              </w:rPr>
              <w:t xml:space="preserve">на формирование ценностного </w:t>
            </w:r>
          </w:p>
          <w:p w:rsidR="000A3FBC" w:rsidRPr="009C2E58" w:rsidRDefault="000A3FBC" w:rsidP="009C2E58">
            <w:pPr>
              <w:spacing w:after="32" w:line="259" w:lineRule="auto"/>
              <w:ind w:right="0"/>
              <w:jc w:val="left"/>
              <w:rPr>
                <w:sz w:val="20"/>
                <w:szCs w:val="20"/>
              </w:rPr>
            </w:pPr>
            <w:r w:rsidRPr="009C2E58">
              <w:rPr>
                <w:sz w:val="20"/>
                <w:szCs w:val="20"/>
              </w:rPr>
              <w:t xml:space="preserve">отношения </w:t>
            </w:r>
          </w:p>
          <w:p w:rsidR="000A3FBC" w:rsidRPr="009C2E58" w:rsidRDefault="000A3FBC" w:rsidP="009C2E58">
            <w:pPr>
              <w:spacing w:after="32" w:line="259" w:lineRule="auto"/>
              <w:ind w:right="0"/>
              <w:jc w:val="left"/>
              <w:rPr>
                <w:sz w:val="20"/>
                <w:szCs w:val="20"/>
              </w:rPr>
            </w:pPr>
            <w:r w:rsidRPr="009C2E58">
              <w:rPr>
                <w:sz w:val="20"/>
                <w:szCs w:val="20"/>
              </w:rPr>
              <w:t xml:space="preserve">обучающихся </w:t>
            </w:r>
            <w:r w:rsidRPr="009C2E58">
              <w:rPr>
                <w:sz w:val="20"/>
                <w:szCs w:val="20"/>
              </w:rPr>
              <w:tab/>
              <w:t xml:space="preserve">к своему здоровью. </w:t>
            </w:r>
          </w:p>
        </w:tc>
        <w:tc>
          <w:tcPr>
            <w:tcW w:w="272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Организация тематических занятий, бесед и диспутов  по проблеме здоровья и безопасности образа жизни («Мой выбор», « Безопасность на дороге», «Я выбираю жизнь» и т.д.).</w:t>
            </w:r>
          </w:p>
        </w:tc>
        <w:tc>
          <w:tcPr>
            <w:tcW w:w="293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left="0" w:right="0" w:firstLine="0"/>
              <w:jc w:val="left"/>
              <w:rPr>
                <w:sz w:val="20"/>
                <w:szCs w:val="20"/>
              </w:rPr>
            </w:pPr>
            <w:r w:rsidRPr="009C2E58">
              <w:rPr>
                <w:sz w:val="20"/>
                <w:szCs w:val="20"/>
              </w:rPr>
              <w:t xml:space="preserve">Сопровождение общешкольных тематических занятий, акций по здоровьесбережению. </w:t>
            </w:r>
          </w:p>
          <w:p w:rsidR="000A3FBC" w:rsidRPr="009C2E58" w:rsidRDefault="000A3FBC" w:rsidP="009C2E58">
            <w:pPr>
              <w:spacing w:after="32" w:line="259" w:lineRule="auto"/>
              <w:ind w:left="0" w:right="0" w:firstLine="0"/>
              <w:jc w:val="left"/>
              <w:rPr>
                <w:sz w:val="20"/>
                <w:szCs w:val="20"/>
              </w:rPr>
            </w:pPr>
            <w:r w:rsidRPr="009C2E58">
              <w:rPr>
                <w:sz w:val="20"/>
                <w:szCs w:val="20"/>
              </w:rPr>
              <w:t xml:space="preserve">Участие в районных спортивных мероприятиях.  </w:t>
            </w:r>
          </w:p>
          <w:p w:rsidR="000A3FBC" w:rsidRPr="009C2E58" w:rsidRDefault="009C2E58" w:rsidP="009C2E58">
            <w:pPr>
              <w:spacing w:after="32" w:line="259" w:lineRule="auto"/>
              <w:ind w:right="0"/>
              <w:jc w:val="left"/>
              <w:rPr>
                <w:sz w:val="20"/>
                <w:szCs w:val="20"/>
              </w:rPr>
            </w:pPr>
            <w:r>
              <w:rPr>
                <w:sz w:val="20"/>
                <w:szCs w:val="20"/>
              </w:rPr>
              <w:t>Информационно-</w:t>
            </w:r>
            <w:r w:rsidR="000A3FBC" w:rsidRPr="009C2E58">
              <w:rPr>
                <w:sz w:val="20"/>
                <w:szCs w:val="20"/>
              </w:rPr>
              <w:t xml:space="preserve">просветительская работа через школьное радио и сайт школы.  </w:t>
            </w:r>
          </w:p>
          <w:p w:rsidR="000A3FBC" w:rsidRPr="009C2E58" w:rsidRDefault="000A3FBC" w:rsidP="009C2E58">
            <w:pPr>
              <w:spacing w:after="32" w:line="259" w:lineRule="auto"/>
              <w:ind w:right="0"/>
              <w:jc w:val="left"/>
              <w:rPr>
                <w:sz w:val="20"/>
                <w:szCs w:val="20"/>
              </w:rPr>
            </w:pPr>
            <w:r w:rsidRPr="009C2E58">
              <w:rPr>
                <w:sz w:val="20"/>
                <w:szCs w:val="20"/>
              </w:rPr>
              <w:t xml:space="preserve">Участие в проведение спортивных мероприятий для всех </w:t>
            </w:r>
            <w:r w:rsidR="009C2E58">
              <w:rPr>
                <w:sz w:val="20"/>
                <w:szCs w:val="20"/>
              </w:rPr>
              <w:t>участников образовательного про</w:t>
            </w:r>
            <w:r w:rsidRPr="009C2E58">
              <w:rPr>
                <w:sz w:val="20"/>
                <w:szCs w:val="20"/>
              </w:rPr>
              <w:t xml:space="preserve">есса  </w:t>
            </w:r>
          </w:p>
          <w:p w:rsidR="000A3FBC" w:rsidRPr="009C2E58" w:rsidRDefault="000A3FBC" w:rsidP="009C2E58">
            <w:pPr>
              <w:spacing w:after="32" w:line="259" w:lineRule="auto"/>
              <w:ind w:right="0"/>
              <w:jc w:val="left"/>
              <w:rPr>
                <w:sz w:val="20"/>
                <w:szCs w:val="20"/>
              </w:rPr>
            </w:pPr>
            <w:r w:rsidRPr="009C2E58">
              <w:rPr>
                <w:sz w:val="20"/>
                <w:szCs w:val="20"/>
              </w:rPr>
              <w:t xml:space="preserve">(«Золотая осень», </w:t>
            </w:r>
          </w:p>
          <w:p w:rsidR="000A3FBC" w:rsidRPr="009C2E58" w:rsidRDefault="000A3FBC" w:rsidP="009C2E58">
            <w:pPr>
              <w:spacing w:after="32" w:line="259" w:lineRule="auto"/>
              <w:ind w:right="0"/>
              <w:jc w:val="left"/>
              <w:rPr>
                <w:sz w:val="20"/>
                <w:szCs w:val="20"/>
              </w:rPr>
            </w:pPr>
            <w:r w:rsidRPr="009C2E58">
              <w:rPr>
                <w:sz w:val="20"/>
                <w:szCs w:val="20"/>
              </w:rPr>
              <w:t>«Мама, папа, я – спортивная семья» и др.).</w:t>
            </w:r>
          </w:p>
        </w:tc>
      </w:tr>
      <w:tr w:rsidR="000A3FBC" w:rsidRPr="000A3FBC" w:rsidTr="009C2E58">
        <w:trPr>
          <w:gridAfter w:val="2"/>
          <w:wAfter w:w="2881" w:type="dxa"/>
          <w:trHeight w:val="478"/>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Дифференциация и индивидуализация обучения</w:t>
            </w:r>
          </w:p>
        </w:tc>
      </w:tr>
      <w:tr w:rsidR="000A3FBC" w:rsidRPr="000A3FBC" w:rsidTr="009C2E58">
        <w:trPr>
          <w:gridAfter w:val="2"/>
          <w:wAfter w:w="2881" w:type="dxa"/>
          <w:trHeight w:val="1355"/>
        </w:trPr>
        <w:tc>
          <w:tcPr>
            <w:tcW w:w="235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диагностических мероприятий на выявление индивидуального уровня общих умственных способностей; скорости усвоения; индивидуального стиля умственной деятельности; психофизических особенностей обучающихся.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индивидуальных консультаций с обучающимися и родителями. </w:t>
            </w:r>
          </w:p>
        </w:tc>
        <w:tc>
          <w:tcPr>
            <w:tcW w:w="2772"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тематических и профилактических </w:t>
            </w:r>
          </w:p>
          <w:p w:rsidR="000A3FBC" w:rsidRPr="009C2E58" w:rsidRDefault="000A3FBC" w:rsidP="009C2E58">
            <w:pPr>
              <w:spacing w:after="32" w:line="259" w:lineRule="auto"/>
              <w:ind w:right="0"/>
              <w:jc w:val="left"/>
              <w:rPr>
                <w:sz w:val="20"/>
                <w:szCs w:val="20"/>
              </w:rPr>
            </w:pPr>
            <w:r w:rsidRPr="009C2E58">
              <w:rPr>
                <w:sz w:val="20"/>
                <w:szCs w:val="20"/>
              </w:rPr>
              <w:t xml:space="preserve">занятий с педагогами, направленных на освоение способов работы с различными группами обучающихся. </w:t>
            </w:r>
          </w:p>
          <w:p w:rsidR="000A3FBC" w:rsidRPr="009C2E58" w:rsidRDefault="000A3FBC" w:rsidP="000A3FBC">
            <w:pPr>
              <w:spacing w:after="32" w:line="259" w:lineRule="auto"/>
              <w:ind w:left="540" w:right="0" w:firstLine="0"/>
              <w:jc w:val="left"/>
              <w:rPr>
                <w:sz w:val="20"/>
                <w:szCs w:val="20"/>
              </w:rPr>
            </w:pPr>
          </w:p>
        </w:tc>
        <w:tc>
          <w:tcPr>
            <w:tcW w:w="2721"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учебной деятельности с учетом индивидуальных особенностей обучающихся.  </w:t>
            </w:r>
          </w:p>
          <w:p w:rsidR="000A3FBC" w:rsidRPr="009C2E58" w:rsidRDefault="000A3FBC" w:rsidP="000A3FBC">
            <w:pPr>
              <w:spacing w:after="32" w:line="259" w:lineRule="auto"/>
              <w:ind w:left="540" w:right="0" w:firstLine="0"/>
              <w:jc w:val="left"/>
              <w:rPr>
                <w:sz w:val="20"/>
                <w:szCs w:val="20"/>
              </w:rPr>
            </w:pPr>
          </w:p>
        </w:tc>
        <w:tc>
          <w:tcPr>
            <w:tcW w:w="2934"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Оказание консультативной помощи педагогам, родителям и обучающимся.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групповых консультаций для родителей обучающихся.  </w:t>
            </w:r>
          </w:p>
          <w:p w:rsidR="000A3FBC" w:rsidRPr="009C2E58" w:rsidRDefault="000A3FBC" w:rsidP="000A3FBC">
            <w:pPr>
              <w:spacing w:after="32" w:line="259" w:lineRule="auto"/>
              <w:ind w:left="540" w:right="0" w:firstLine="0"/>
              <w:jc w:val="left"/>
              <w:rPr>
                <w:sz w:val="20"/>
                <w:szCs w:val="20"/>
              </w:rPr>
            </w:pPr>
          </w:p>
        </w:tc>
      </w:tr>
      <w:tr w:rsidR="000A3FBC" w:rsidRPr="000A3FBC" w:rsidTr="009C2E58">
        <w:trPr>
          <w:gridAfter w:val="2"/>
          <w:wAfter w:w="2881" w:type="dxa"/>
          <w:trHeight w:val="714"/>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Мониторинг возможностей и способностей обучающихся, выявление и поддержка детей с особыми образовательными потребностями</w:t>
            </w:r>
          </w:p>
        </w:tc>
      </w:tr>
      <w:tr w:rsidR="000A3FBC" w:rsidRPr="000A3FBC" w:rsidTr="009C2E58">
        <w:trPr>
          <w:gridAfter w:val="2"/>
          <w:wAfter w:w="2881" w:type="dxa"/>
          <w:trHeight w:val="505"/>
        </w:trPr>
        <w:tc>
          <w:tcPr>
            <w:tcW w:w="235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диагностических мероприятий.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индивидуальных консультаций с обучающимися и родителями. </w:t>
            </w:r>
          </w:p>
          <w:p w:rsidR="000A3FBC" w:rsidRPr="009C2E58" w:rsidRDefault="000A3FBC" w:rsidP="009C2E58">
            <w:pPr>
              <w:spacing w:after="32" w:line="259" w:lineRule="auto"/>
              <w:ind w:right="0"/>
              <w:jc w:val="left"/>
              <w:rPr>
                <w:sz w:val="20"/>
                <w:szCs w:val="20"/>
              </w:rPr>
            </w:pPr>
            <w:r w:rsidRPr="009C2E58">
              <w:rPr>
                <w:sz w:val="20"/>
                <w:szCs w:val="20"/>
              </w:rPr>
              <w:t xml:space="preserve">Разработка индивидуального маршрута психоло-гопедагогического сопровождения ребенка с особыми образовательными потребностями. </w:t>
            </w:r>
          </w:p>
          <w:p w:rsidR="000A3FBC" w:rsidRPr="009C2E58" w:rsidRDefault="000A3FBC" w:rsidP="009C2E58">
            <w:pPr>
              <w:spacing w:after="32" w:line="259" w:lineRule="auto"/>
              <w:ind w:right="0"/>
              <w:jc w:val="left"/>
              <w:rPr>
                <w:sz w:val="20"/>
                <w:szCs w:val="20"/>
              </w:rPr>
            </w:pPr>
            <w:r w:rsidRPr="009C2E58">
              <w:rPr>
                <w:sz w:val="20"/>
                <w:szCs w:val="20"/>
              </w:rPr>
              <w:t xml:space="preserve">Индивидуальная развивающая  </w:t>
            </w:r>
          </w:p>
          <w:p w:rsidR="000A3FBC" w:rsidRPr="009C2E58" w:rsidRDefault="000A3FBC" w:rsidP="009C2E58">
            <w:pPr>
              <w:spacing w:after="32" w:line="259" w:lineRule="auto"/>
              <w:ind w:right="0"/>
              <w:jc w:val="left"/>
              <w:rPr>
                <w:sz w:val="20"/>
                <w:szCs w:val="20"/>
              </w:rPr>
            </w:pPr>
            <w:r w:rsidRPr="009C2E58">
              <w:rPr>
                <w:sz w:val="20"/>
                <w:szCs w:val="20"/>
              </w:rPr>
              <w:t xml:space="preserve">работа </w:t>
            </w:r>
            <w:r w:rsidRPr="009C2E58">
              <w:rPr>
                <w:sz w:val="20"/>
                <w:szCs w:val="20"/>
              </w:rPr>
              <w:tab/>
              <w:t xml:space="preserve">с обучающимися. </w:t>
            </w:r>
          </w:p>
        </w:tc>
        <w:tc>
          <w:tcPr>
            <w:tcW w:w="2772"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9C2E58" w:rsidP="009C2E58">
            <w:pPr>
              <w:spacing w:after="32" w:line="259" w:lineRule="auto"/>
              <w:ind w:right="0"/>
              <w:jc w:val="left"/>
              <w:rPr>
                <w:sz w:val="20"/>
                <w:szCs w:val="20"/>
              </w:rPr>
            </w:pPr>
            <w:r>
              <w:rPr>
                <w:sz w:val="20"/>
                <w:szCs w:val="20"/>
              </w:rPr>
              <w:t xml:space="preserve">Организация учебного </w:t>
            </w:r>
            <w:r w:rsidR="000A3FBC" w:rsidRPr="009C2E58">
              <w:rPr>
                <w:sz w:val="20"/>
                <w:szCs w:val="20"/>
              </w:rPr>
              <w:t xml:space="preserve">процесса с учетом психофизических возможностей детей с особыми образовательными потребностями. </w:t>
            </w:r>
          </w:p>
          <w:p w:rsidR="000A3FBC" w:rsidRPr="009C2E58" w:rsidRDefault="000A3FBC" w:rsidP="000A3FBC">
            <w:pPr>
              <w:spacing w:after="32" w:line="259" w:lineRule="auto"/>
              <w:ind w:left="540" w:right="0" w:firstLine="0"/>
              <w:jc w:val="left"/>
              <w:rPr>
                <w:sz w:val="20"/>
                <w:szCs w:val="20"/>
              </w:rPr>
            </w:pPr>
          </w:p>
        </w:tc>
        <w:tc>
          <w:tcPr>
            <w:tcW w:w="2721"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Проведение диагностических мероприятий с обучающимися.</w:t>
            </w:r>
          </w:p>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w:t>
            </w:r>
          </w:p>
          <w:p w:rsidR="000A3FBC" w:rsidRPr="009C2E58" w:rsidRDefault="000A3FBC" w:rsidP="009C2E58">
            <w:pPr>
              <w:spacing w:after="32" w:line="259" w:lineRule="auto"/>
              <w:ind w:right="0"/>
              <w:jc w:val="left"/>
              <w:rPr>
                <w:sz w:val="20"/>
                <w:szCs w:val="20"/>
              </w:rPr>
            </w:pPr>
            <w:r w:rsidRPr="009C2E58">
              <w:rPr>
                <w:sz w:val="20"/>
                <w:szCs w:val="20"/>
              </w:rPr>
              <w:t xml:space="preserve">учебной </w:t>
            </w:r>
          </w:p>
          <w:p w:rsidR="000A3FBC" w:rsidRPr="009C2E58" w:rsidRDefault="000A3FBC" w:rsidP="009C2E58">
            <w:pPr>
              <w:spacing w:after="32" w:line="259" w:lineRule="auto"/>
              <w:ind w:right="0"/>
              <w:jc w:val="left"/>
              <w:rPr>
                <w:sz w:val="20"/>
                <w:szCs w:val="20"/>
              </w:rPr>
            </w:pPr>
            <w:r w:rsidRPr="009C2E58">
              <w:rPr>
                <w:sz w:val="20"/>
                <w:szCs w:val="20"/>
              </w:rPr>
              <w:t xml:space="preserve">деятельности </w:t>
            </w:r>
            <w:r w:rsidRPr="009C2E58">
              <w:rPr>
                <w:sz w:val="20"/>
                <w:szCs w:val="20"/>
              </w:rPr>
              <w:tab/>
              <w:t xml:space="preserve">с </w:t>
            </w:r>
          </w:p>
          <w:p w:rsidR="000A3FBC" w:rsidRPr="009C2E58" w:rsidRDefault="000A3FBC" w:rsidP="009C2E58">
            <w:pPr>
              <w:spacing w:after="32" w:line="259" w:lineRule="auto"/>
              <w:ind w:right="0"/>
              <w:jc w:val="left"/>
              <w:rPr>
                <w:sz w:val="20"/>
                <w:szCs w:val="20"/>
              </w:rPr>
            </w:pPr>
            <w:r w:rsidRPr="009C2E58">
              <w:rPr>
                <w:sz w:val="20"/>
                <w:szCs w:val="20"/>
              </w:rPr>
              <w:t>учетом психоф</w:t>
            </w:r>
            <w:r w:rsidR="009C2E58">
              <w:rPr>
                <w:sz w:val="20"/>
                <w:szCs w:val="20"/>
              </w:rPr>
              <w:t xml:space="preserve">изических возможностей детей с </w:t>
            </w:r>
            <w:r w:rsidRPr="009C2E58">
              <w:rPr>
                <w:sz w:val="20"/>
                <w:szCs w:val="20"/>
              </w:rPr>
              <w:t xml:space="preserve">особыми </w:t>
            </w:r>
          </w:p>
          <w:p w:rsidR="000A3FBC" w:rsidRPr="009C2E58" w:rsidRDefault="000A3FBC" w:rsidP="009C2E58">
            <w:pPr>
              <w:spacing w:after="32" w:line="259" w:lineRule="auto"/>
              <w:ind w:right="0"/>
              <w:jc w:val="left"/>
              <w:rPr>
                <w:sz w:val="20"/>
                <w:szCs w:val="20"/>
              </w:rPr>
            </w:pPr>
            <w:r w:rsidRPr="009C2E58">
              <w:rPr>
                <w:sz w:val="20"/>
                <w:szCs w:val="20"/>
              </w:rPr>
              <w:t xml:space="preserve">образовательными потребностями. </w:t>
            </w:r>
          </w:p>
          <w:p w:rsidR="000A3FBC" w:rsidRPr="009C2E58" w:rsidRDefault="000A3FBC" w:rsidP="000A3FBC">
            <w:pPr>
              <w:spacing w:after="32" w:line="259" w:lineRule="auto"/>
              <w:ind w:left="540" w:right="0" w:firstLine="0"/>
              <w:jc w:val="left"/>
              <w:rPr>
                <w:sz w:val="20"/>
                <w:szCs w:val="20"/>
              </w:rPr>
            </w:pPr>
          </w:p>
        </w:tc>
        <w:tc>
          <w:tcPr>
            <w:tcW w:w="293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учебного процесса с учетом психофизических возможностей детей с особыми образовательными потребностями. </w:t>
            </w:r>
          </w:p>
          <w:p w:rsidR="000A3FBC" w:rsidRPr="009C2E58" w:rsidRDefault="000A3FBC" w:rsidP="009C2E58">
            <w:pPr>
              <w:spacing w:after="32" w:line="259" w:lineRule="auto"/>
              <w:ind w:right="0"/>
              <w:jc w:val="left"/>
              <w:rPr>
                <w:sz w:val="20"/>
                <w:szCs w:val="20"/>
              </w:rPr>
            </w:pPr>
            <w:r w:rsidRPr="009C2E58">
              <w:rPr>
                <w:sz w:val="20"/>
                <w:szCs w:val="20"/>
              </w:rPr>
              <w:t xml:space="preserve">Оказание консультативной помощи педагогам, родителям и обучающимся. </w:t>
            </w:r>
          </w:p>
          <w:p w:rsidR="000A3FBC" w:rsidRPr="009C2E58" w:rsidRDefault="000A3FBC" w:rsidP="009C2E58">
            <w:pPr>
              <w:spacing w:after="32" w:line="259" w:lineRule="auto"/>
              <w:ind w:right="0"/>
              <w:jc w:val="left"/>
              <w:rPr>
                <w:sz w:val="20"/>
                <w:szCs w:val="20"/>
              </w:rPr>
            </w:pPr>
            <w:r w:rsidRPr="009C2E58">
              <w:rPr>
                <w:sz w:val="20"/>
                <w:szCs w:val="20"/>
              </w:rPr>
              <w:t xml:space="preserve">Информационно-просветительская работа с педагогами и и родителями. </w:t>
            </w:r>
          </w:p>
        </w:tc>
      </w:tr>
      <w:tr w:rsidR="000A3FBC" w:rsidRPr="000A3FBC" w:rsidTr="009C2E58">
        <w:trPr>
          <w:gridAfter w:val="2"/>
          <w:wAfter w:w="2881" w:type="dxa"/>
          <w:trHeight w:val="204"/>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Психолого-педагогическая поддержка участников олимпиадного движения</w:t>
            </w:r>
          </w:p>
        </w:tc>
      </w:tr>
      <w:tr w:rsidR="000A3FBC" w:rsidRPr="000A3FBC" w:rsidTr="009C2E58">
        <w:trPr>
          <w:gridAfter w:val="2"/>
          <w:wAfter w:w="2881" w:type="dxa"/>
          <w:trHeight w:val="1355"/>
        </w:trPr>
        <w:tc>
          <w:tcPr>
            <w:tcW w:w="235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Выявление детей с признаками одаренности. </w:t>
            </w:r>
          </w:p>
          <w:p w:rsidR="000A3FBC" w:rsidRPr="009C2E58" w:rsidRDefault="000A3FBC" w:rsidP="009C2E58">
            <w:pPr>
              <w:spacing w:after="32" w:line="259" w:lineRule="auto"/>
              <w:ind w:right="0"/>
              <w:jc w:val="left"/>
              <w:rPr>
                <w:sz w:val="20"/>
                <w:szCs w:val="20"/>
              </w:rPr>
            </w:pPr>
            <w:r w:rsidRPr="009C2E58">
              <w:rPr>
                <w:sz w:val="20"/>
                <w:szCs w:val="20"/>
              </w:rPr>
              <w:t xml:space="preserve">Создание условий для раскрытия потенциала одаренного обучающегося. </w:t>
            </w:r>
          </w:p>
          <w:p w:rsidR="000A3FBC" w:rsidRPr="009C2E58" w:rsidRDefault="000A3FBC" w:rsidP="009C2E58">
            <w:pPr>
              <w:spacing w:after="32" w:line="259" w:lineRule="auto"/>
              <w:ind w:right="0"/>
              <w:jc w:val="left"/>
              <w:rPr>
                <w:sz w:val="20"/>
                <w:szCs w:val="20"/>
              </w:rPr>
            </w:pPr>
            <w:r w:rsidRPr="009C2E58">
              <w:rPr>
                <w:sz w:val="20"/>
                <w:szCs w:val="20"/>
              </w:rPr>
              <w:t xml:space="preserve">Индивидуальная профилактическая работа с обучающимися. </w:t>
            </w:r>
          </w:p>
          <w:p w:rsidR="000A3FBC" w:rsidRPr="009C2E58" w:rsidRDefault="000A3FBC" w:rsidP="009C2E58">
            <w:pPr>
              <w:spacing w:after="32" w:line="259" w:lineRule="auto"/>
              <w:ind w:right="0"/>
              <w:jc w:val="left"/>
              <w:rPr>
                <w:sz w:val="20"/>
                <w:szCs w:val="20"/>
              </w:rPr>
            </w:pPr>
            <w:r w:rsidRPr="009C2E58">
              <w:rPr>
                <w:sz w:val="20"/>
                <w:szCs w:val="20"/>
              </w:rPr>
              <w:t xml:space="preserve">Консультативная деятельность. </w:t>
            </w:r>
          </w:p>
          <w:p w:rsidR="000A3FBC" w:rsidRPr="009C2E58" w:rsidRDefault="000A3FBC" w:rsidP="009C2E58">
            <w:pPr>
              <w:spacing w:after="32" w:line="259" w:lineRule="auto"/>
              <w:ind w:right="0"/>
              <w:jc w:val="left"/>
              <w:rPr>
                <w:sz w:val="20"/>
                <w:szCs w:val="20"/>
              </w:rPr>
            </w:pPr>
            <w:r w:rsidRPr="009C2E58">
              <w:rPr>
                <w:sz w:val="20"/>
                <w:szCs w:val="20"/>
              </w:rPr>
              <w:t xml:space="preserve">Психологическая поддержка участников олимпиад. </w:t>
            </w:r>
          </w:p>
        </w:tc>
        <w:tc>
          <w:tcPr>
            <w:tcW w:w="2772"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тренингов по самоорганизации и саморегулированию с одаренными детьми. </w:t>
            </w:r>
          </w:p>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групповой деятельности в аспекте поддержки, оказания консультативной помощи участников олимпиадного движения. </w:t>
            </w:r>
          </w:p>
          <w:p w:rsidR="000A3FBC" w:rsidRPr="009C2E58" w:rsidRDefault="000A3FBC" w:rsidP="000A3FBC">
            <w:pPr>
              <w:spacing w:after="32" w:line="259" w:lineRule="auto"/>
              <w:ind w:left="540" w:right="0" w:firstLine="0"/>
              <w:jc w:val="left"/>
              <w:rPr>
                <w:sz w:val="20"/>
                <w:szCs w:val="20"/>
              </w:rPr>
            </w:pPr>
          </w:p>
        </w:tc>
        <w:tc>
          <w:tcPr>
            <w:tcW w:w="272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диагностических мероприятий с обучающимися.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групповой профилактической работы, направленной на поддержку участников олимпиадного движения. </w:t>
            </w:r>
          </w:p>
        </w:tc>
        <w:tc>
          <w:tcPr>
            <w:tcW w:w="2934"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Оказание консультативной помощи педагогам, родителям и обучающимся. </w:t>
            </w:r>
          </w:p>
          <w:p w:rsidR="000A3FBC" w:rsidRPr="009C2E58" w:rsidRDefault="000A3FBC" w:rsidP="000A3FBC">
            <w:pPr>
              <w:spacing w:after="32" w:line="259" w:lineRule="auto"/>
              <w:ind w:left="540" w:right="0" w:firstLine="0"/>
              <w:jc w:val="left"/>
              <w:rPr>
                <w:sz w:val="20"/>
                <w:szCs w:val="20"/>
              </w:rPr>
            </w:pPr>
          </w:p>
        </w:tc>
      </w:tr>
      <w:tr w:rsidR="000A3FBC" w:rsidRPr="000A3FBC" w:rsidTr="009C2E58">
        <w:trPr>
          <w:gridAfter w:val="2"/>
          <w:wAfter w:w="2881" w:type="dxa"/>
          <w:trHeight w:val="275"/>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left="540" w:right="0" w:firstLine="0"/>
              <w:jc w:val="left"/>
              <w:rPr>
                <w:sz w:val="20"/>
                <w:szCs w:val="20"/>
              </w:rPr>
            </w:pPr>
            <w:r w:rsidRPr="009C2E58">
              <w:rPr>
                <w:sz w:val="20"/>
                <w:szCs w:val="20"/>
              </w:rPr>
              <w:t>Обеспечение осознанного и от</w:t>
            </w:r>
            <w:r w:rsidR="009C2E58">
              <w:rPr>
                <w:sz w:val="20"/>
                <w:szCs w:val="20"/>
              </w:rPr>
              <w:t xml:space="preserve">ветственного выбора дальнейшей </w:t>
            </w:r>
            <w:r w:rsidRPr="009C2E58">
              <w:rPr>
                <w:sz w:val="20"/>
                <w:szCs w:val="20"/>
              </w:rPr>
              <w:t>профессиональной сферы деятельности</w:t>
            </w:r>
          </w:p>
        </w:tc>
      </w:tr>
      <w:tr w:rsidR="000A3FBC" w:rsidRPr="000A3FBC" w:rsidTr="009C2E58">
        <w:trPr>
          <w:gridAfter w:val="2"/>
          <w:wAfter w:w="2881" w:type="dxa"/>
          <w:trHeight w:val="1355"/>
        </w:trPr>
        <w:tc>
          <w:tcPr>
            <w:tcW w:w="235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Проведение диагностических мероприятий, направленных на выявление интересов и способностей личности к той или иной профессии.</w:t>
            </w:r>
          </w:p>
        </w:tc>
        <w:tc>
          <w:tcPr>
            <w:tcW w:w="2772"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встреч с представителями разных профессий. </w:t>
            </w:r>
          </w:p>
        </w:tc>
        <w:tc>
          <w:tcPr>
            <w:tcW w:w="272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диагностических мероприятий с обучающимися.  </w:t>
            </w:r>
          </w:p>
          <w:p w:rsidR="000A3FBC" w:rsidRPr="009C2E58" w:rsidRDefault="000A3FBC" w:rsidP="009C2E58">
            <w:pPr>
              <w:spacing w:after="32" w:line="259" w:lineRule="auto"/>
              <w:ind w:right="0"/>
              <w:jc w:val="left"/>
              <w:rPr>
                <w:sz w:val="20"/>
                <w:szCs w:val="20"/>
              </w:rPr>
            </w:pPr>
            <w:r w:rsidRPr="009C2E58">
              <w:rPr>
                <w:sz w:val="20"/>
                <w:szCs w:val="20"/>
              </w:rPr>
              <w:t>Проведение мероприятий с участием представителей разных профессий.</w:t>
            </w:r>
          </w:p>
        </w:tc>
        <w:tc>
          <w:tcPr>
            <w:tcW w:w="293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Оказание консультативной помощи обучающимся по профессиональной ориентации. </w:t>
            </w:r>
          </w:p>
        </w:tc>
      </w:tr>
      <w:tr w:rsidR="000A3FBC" w:rsidRPr="000A3FBC" w:rsidTr="009C2E58">
        <w:trPr>
          <w:gridAfter w:val="2"/>
          <w:wAfter w:w="2881" w:type="dxa"/>
          <w:trHeight w:val="221"/>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left="0" w:right="0" w:firstLine="0"/>
              <w:jc w:val="left"/>
              <w:rPr>
                <w:sz w:val="20"/>
                <w:szCs w:val="20"/>
              </w:rPr>
            </w:pPr>
            <w:r w:rsidRPr="009C2E58">
              <w:rPr>
                <w:sz w:val="20"/>
                <w:szCs w:val="20"/>
              </w:rPr>
              <w:t>Формирование коммуникативных нав</w:t>
            </w:r>
            <w:r w:rsidR="009C2E58">
              <w:rPr>
                <w:sz w:val="20"/>
                <w:szCs w:val="20"/>
              </w:rPr>
              <w:t xml:space="preserve">ыков в разновозрастной среде и </w:t>
            </w:r>
            <w:r w:rsidRPr="009C2E58">
              <w:rPr>
                <w:sz w:val="20"/>
                <w:szCs w:val="20"/>
              </w:rPr>
              <w:t>среде сверстников</w:t>
            </w:r>
          </w:p>
        </w:tc>
      </w:tr>
      <w:tr w:rsidR="000A3FBC" w:rsidRPr="000A3FBC" w:rsidTr="009C2E58">
        <w:trPr>
          <w:gridAfter w:val="2"/>
          <w:wAfter w:w="2881" w:type="dxa"/>
          <w:trHeight w:val="1355"/>
        </w:trPr>
        <w:tc>
          <w:tcPr>
            <w:tcW w:w="235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left="0" w:right="0" w:firstLine="0"/>
              <w:jc w:val="left"/>
              <w:rPr>
                <w:sz w:val="20"/>
                <w:szCs w:val="20"/>
              </w:rPr>
            </w:pPr>
            <w:r w:rsidRPr="009C2E58">
              <w:rPr>
                <w:sz w:val="20"/>
                <w:szCs w:val="20"/>
              </w:rPr>
              <w:t xml:space="preserve">Проведение диагностических мероприятий.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индивидуальных консультаций с обучающимися, педагогами и родителями. </w:t>
            </w:r>
          </w:p>
          <w:p w:rsidR="000A3FBC" w:rsidRPr="009C2E58" w:rsidRDefault="000A3FBC" w:rsidP="009C2E58">
            <w:pPr>
              <w:spacing w:after="32" w:line="259" w:lineRule="auto"/>
              <w:ind w:right="0"/>
              <w:jc w:val="left"/>
              <w:rPr>
                <w:sz w:val="20"/>
                <w:szCs w:val="20"/>
              </w:rPr>
            </w:pPr>
            <w:r w:rsidRPr="009C2E58">
              <w:rPr>
                <w:sz w:val="20"/>
                <w:szCs w:val="20"/>
              </w:rPr>
              <w:t xml:space="preserve">Индивидуальная развивающая </w:t>
            </w:r>
          </w:p>
          <w:p w:rsidR="000A3FBC" w:rsidRPr="009C2E58" w:rsidRDefault="000A3FBC" w:rsidP="009C2E58">
            <w:pPr>
              <w:spacing w:after="32" w:line="259" w:lineRule="auto"/>
              <w:ind w:right="0"/>
              <w:jc w:val="left"/>
              <w:rPr>
                <w:sz w:val="20"/>
                <w:szCs w:val="20"/>
              </w:rPr>
            </w:pPr>
            <w:r w:rsidRPr="009C2E58">
              <w:rPr>
                <w:sz w:val="20"/>
                <w:szCs w:val="20"/>
              </w:rPr>
              <w:t xml:space="preserve">работа с обучающимися, имеющими проблемы в общении. </w:t>
            </w:r>
          </w:p>
        </w:tc>
        <w:tc>
          <w:tcPr>
            <w:tcW w:w="2772"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тематических и профилактических занятий. </w:t>
            </w:r>
          </w:p>
          <w:p w:rsidR="000A3FBC" w:rsidRPr="009C2E58" w:rsidRDefault="009C2E58" w:rsidP="009C2E58">
            <w:pPr>
              <w:spacing w:after="32" w:line="259" w:lineRule="auto"/>
              <w:ind w:right="0"/>
              <w:jc w:val="left"/>
              <w:rPr>
                <w:sz w:val="20"/>
                <w:szCs w:val="20"/>
              </w:rPr>
            </w:pPr>
            <w:r>
              <w:rPr>
                <w:sz w:val="20"/>
                <w:szCs w:val="20"/>
              </w:rPr>
              <w:t xml:space="preserve">Проведение </w:t>
            </w:r>
            <w:r w:rsidR="000A3FBC" w:rsidRPr="009C2E58">
              <w:rPr>
                <w:sz w:val="20"/>
                <w:szCs w:val="20"/>
              </w:rPr>
              <w:t xml:space="preserve">развивающих занятий, направленных на повышение уровня коммуникативных навыков. </w:t>
            </w:r>
          </w:p>
          <w:p w:rsidR="000A3FBC" w:rsidRPr="009C2E58" w:rsidRDefault="000A3FBC" w:rsidP="000A3FBC">
            <w:pPr>
              <w:spacing w:after="32" w:line="259" w:lineRule="auto"/>
              <w:ind w:left="540" w:right="0" w:firstLine="0"/>
              <w:jc w:val="left"/>
              <w:rPr>
                <w:sz w:val="20"/>
                <w:szCs w:val="20"/>
              </w:rPr>
            </w:pPr>
          </w:p>
        </w:tc>
        <w:tc>
          <w:tcPr>
            <w:tcW w:w="272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Диагностика сформированности коммуникативных умений и навыков обучающихся класса. </w:t>
            </w:r>
          </w:p>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тематических и профилактических занятий. </w:t>
            </w:r>
          </w:p>
          <w:p w:rsidR="000A3FBC" w:rsidRPr="009C2E58" w:rsidRDefault="000A3FBC" w:rsidP="009C2E58">
            <w:pPr>
              <w:spacing w:after="32" w:line="259" w:lineRule="auto"/>
              <w:ind w:right="0"/>
              <w:jc w:val="left"/>
              <w:rPr>
                <w:sz w:val="20"/>
                <w:szCs w:val="20"/>
              </w:rPr>
            </w:pPr>
            <w:r w:rsidRPr="009C2E58">
              <w:rPr>
                <w:sz w:val="20"/>
                <w:szCs w:val="20"/>
              </w:rPr>
              <w:t>Проведен</w:t>
            </w:r>
            <w:r w:rsidR="009C2E58">
              <w:rPr>
                <w:sz w:val="20"/>
                <w:szCs w:val="20"/>
              </w:rPr>
              <w:t>ие развивающих занятий с элемен</w:t>
            </w:r>
            <w:r w:rsidRPr="009C2E58">
              <w:rPr>
                <w:sz w:val="20"/>
                <w:szCs w:val="20"/>
              </w:rPr>
              <w:t xml:space="preserve">тами тренинга, направленных на повышение уровня коммуникативных навыков. </w:t>
            </w:r>
          </w:p>
        </w:tc>
        <w:tc>
          <w:tcPr>
            <w:tcW w:w="2934"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Оказание консультативной помощи педагогам и родителям.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тематических лекториев для родителей и педагогов. </w:t>
            </w:r>
          </w:p>
          <w:p w:rsidR="000A3FBC" w:rsidRPr="009C2E58" w:rsidRDefault="000A3FBC" w:rsidP="009C2E58">
            <w:pPr>
              <w:spacing w:after="32" w:line="259" w:lineRule="auto"/>
              <w:ind w:right="0"/>
              <w:jc w:val="left"/>
              <w:rPr>
                <w:sz w:val="20"/>
                <w:szCs w:val="20"/>
              </w:rPr>
            </w:pPr>
            <w:r w:rsidRPr="009C2E58">
              <w:rPr>
                <w:sz w:val="20"/>
                <w:szCs w:val="20"/>
              </w:rPr>
              <w:t xml:space="preserve">Информационно-просветительская работа через школьное радио и сайт школы. </w:t>
            </w:r>
          </w:p>
          <w:p w:rsidR="000A3FBC" w:rsidRPr="009C2E58" w:rsidRDefault="000A3FBC" w:rsidP="000A3FBC">
            <w:pPr>
              <w:spacing w:after="32" w:line="259" w:lineRule="auto"/>
              <w:ind w:left="540" w:right="0" w:firstLine="0"/>
              <w:jc w:val="left"/>
              <w:rPr>
                <w:sz w:val="20"/>
                <w:szCs w:val="20"/>
              </w:rPr>
            </w:pPr>
          </w:p>
        </w:tc>
      </w:tr>
      <w:tr w:rsidR="000A3FBC" w:rsidRPr="000A3FBC" w:rsidTr="009C2E58">
        <w:trPr>
          <w:gridAfter w:val="2"/>
          <w:wAfter w:w="2881" w:type="dxa"/>
          <w:trHeight w:val="488"/>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Поддержка детских объединений и ученического самоуправления</w:t>
            </w:r>
          </w:p>
        </w:tc>
      </w:tr>
      <w:tr w:rsidR="000A3FBC" w:rsidRPr="000A3FBC" w:rsidTr="009C2E58">
        <w:trPr>
          <w:gridAfter w:val="2"/>
          <w:wAfter w:w="2881" w:type="dxa"/>
          <w:trHeight w:val="1355"/>
        </w:trPr>
        <w:tc>
          <w:tcPr>
            <w:tcW w:w="2353"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Оказание консультативной помощи педагогам по вопросам организации ученического самоуправления. </w:t>
            </w:r>
          </w:p>
          <w:p w:rsidR="000A3FBC" w:rsidRPr="009C2E58" w:rsidRDefault="000A3FBC" w:rsidP="009C2E58">
            <w:pPr>
              <w:spacing w:after="32" w:line="259" w:lineRule="auto"/>
              <w:ind w:right="0"/>
              <w:jc w:val="left"/>
              <w:rPr>
                <w:sz w:val="20"/>
                <w:szCs w:val="20"/>
              </w:rPr>
            </w:pPr>
            <w:r w:rsidRPr="009C2E58">
              <w:rPr>
                <w:sz w:val="20"/>
                <w:szCs w:val="20"/>
              </w:rPr>
              <w:t xml:space="preserve">Выявление детей для работы в детских объединениях. </w:t>
            </w:r>
          </w:p>
          <w:p w:rsidR="000A3FBC" w:rsidRPr="009C2E58" w:rsidRDefault="000A3FBC" w:rsidP="000A3FBC">
            <w:pPr>
              <w:spacing w:after="32" w:line="259" w:lineRule="auto"/>
              <w:ind w:left="540" w:right="0" w:firstLine="0"/>
              <w:jc w:val="left"/>
              <w:rPr>
                <w:sz w:val="20"/>
                <w:szCs w:val="20"/>
              </w:rPr>
            </w:pPr>
          </w:p>
        </w:tc>
        <w:tc>
          <w:tcPr>
            <w:tcW w:w="2772"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диагностических мероприятий для определения лидеров. </w:t>
            </w:r>
          </w:p>
          <w:p w:rsidR="000A3FBC" w:rsidRPr="009C2E58" w:rsidRDefault="000A3FBC" w:rsidP="000A3FBC">
            <w:pPr>
              <w:spacing w:after="32" w:line="259" w:lineRule="auto"/>
              <w:ind w:left="540" w:right="0" w:firstLine="0"/>
              <w:jc w:val="left"/>
              <w:rPr>
                <w:sz w:val="20"/>
                <w:szCs w:val="20"/>
              </w:rPr>
            </w:pPr>
          </w:p>
        </w:tc>
        <w:tc>
          <w:tcPr>
            <w:tcW w:w="272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диагностических мероприятий для определения лидеров. </w:t>
            </w:r>
          </w:p>
          <w:p w:rsidR="000A3FBC" w:rsidRPr="009C2E58" w:rsidRDefault="000A3FBC" w:rsidP="009C2E58">
            <w:pPr>
              <w:spacing w:after="32" w:line="259" w:lineRule="auto"/>
              <w:ind w:right="0"/>
              <w:jc w:val="left"/>
              <w:rPr>
                <w:sz w:val="20"/>
                <w:szCs w:val="20"/>
              </w:rPr>
            </w:pPr>
            <w:r w:rsidRPr="009C2E58">
              <w:rPr>
                <w:sz w:val="20"/>
                <w:szCs w:val="20"/>
              </w:rPr>
              <w:t>Индивидуальное консультирование по результатам диагностик.</w:t>
            </w:r>
          </w:p>
          <w:p w:rsidR="000A3FBC" w:rsidRPr="009C2E58" w:rsidRDefault="000A3FBC" w:rsidP="009C2E58">
            <w:pPr>
              <w:spacing w:after="32" w:line="259" w:lineRule="auto"/>
              <w:ind w:right="0"/>
              <w:jc w:val="left"/>
              <w:rPr>
                <w:sz w:val="20"/>
                <w:szCs w:val="20"/>
              </w:rPr>
            </w:pPr>
            <w:r w:rsidRPr="009C2E58">
              <w:rPr>
                <w:sz w:val="20"/>
                <w:szCs w:val="20"/>
              </w:rPr>
              <w:t xml:space="preserve">Тренинги по целеполаганию и лидерству.  </w:t>
            </w:r>
          </w:p>
        </w:tc>
        <w:tc>
          <w:tcPr>
            <w:tcW w:w="2934"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left="0" w:right="0" w:firstLine="0"/>
              <w:jc w:val="left"/>
              <w:rPr>
                <w:sz w:val="20"/>
                <w:szCs w:val="20"/>
              </w:rPr>
            </w:pPr>
            <w:r w:rsidRPr="009C2E58">
              <w:rPr>
                <w:sz w:val="20"/>
                <w:szCs w:val="20"/>
              </w:rPr>
              <w:t xml:space="preserve">Информационно-просветительская работа через школьное радио и сайт школы. </w:t>
            </w:r>
          </w:p>
          <w:p w:rsidR="000A3FBC" w:rsidRPr="009C2E58" w:rsidRDefault="000A3FBC" w:rsidP="000A3FBC">
            <w:pPr>
              <w:spacing w:after="32" w:line="259" w:lineRule="auto"/>
              <w:ind w:left="540" w:right="0" w:firstLine="0"/>
              <w:jc w:val="left"/>
              <w:rPr>
                <w:sz w:val="20"/>
                <w:szCs w:val="20"/>
              </w:rPr>
            </w:pPr>
          </w:p>
        </w:tc>
      </w:tr>
      <w:tr w:rsidR="000A3FBC" w:rsidRPr="000A3FBC" w:rsidTr="009C2E58">
        <w:trPr>
          <w:trHeight w:val="576"/>
        </w:trPr>
        <w:tc>
          <w:tcPr>
            <w:tcW w:w="10780" w:type="dxa"/>
            <w:gridSpan w:val="4"/>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Мониторинг способностей и результативности  педагогических кадров для эффективн</w:t>
            </w:r>
            <w:r w:rsidR="009C2E58">
              <w:rPr>
                <w:sz w:val="20"/>
                <w:szCs w:val="20"/>
              </w:rPr>
              <w:t>ого введения и реализации ФГОС О</w:t>
            </w:r>
            <w:r w:rsidRPr="009C2E58">
              <w:rPr>
                <w:sz w:val="20"/>
                <w:szCs w:val="20"/>
              </w:rPr>
              <w:t xml:space="preserve">ОО </w:t>
            </w:r>
          </w:p>
        </w:tc>
        <w:tc>
          <w:tcPr>
            <w:tcW w:w="1582" w:type="dxa"/>
            <w:shd w:val="clear" w:color="auto" w:fill="auto"/>
          </w:tcPr>
          <w:p w:rsidR="000A3FBC" w:rsidRPr="000A3FBC" w:rsidRDefault="000A3FBC" w:rsidP="000A3FBC">
            <w:pPr>
              <w:spacing w:after="32" w:line="259" w:lineRule="auto"/>
              <w:ind w:left="540" w:right="0" w:firstLine="0"/>
              <w:jc w:val="left"/>
            </w:pPr>
          </w:p>
        </w:tc>
        <w:tc>
          <w:tcPr>
            <w:tcW w:w="1299" w:type="dxa"/>
            <w:shd w:val="clear" w:color="auto" w:fill="auto"/>
          </w:tcPr>
          <w:p w:rsidR="000A3FBC" w:rsidRPr="000A3FBC" w:rsidRDefault="000A3FBC" w:rsidP="000A3FBC">
            <w:pPr>
              <w:spacing w:after="32" w:line="259" w:lineRule="auto"/>
              <w:ind w:left="540" w:right="0" w:firstLine="0"/>
              <w:jc w:val="left"/>
            </w:pPr>
          </w:p>
        </w:tc>
      </w:tr>
      <w:tr w:rsidR="000A3FBC" w:rsidRPr="000A3FBC" w:rsidTr="009C2E58">
        <w:trPr>
          <w:gridAfter w:val="2"/>
          <w:wAfter w:w="2881" w:type="dxa"/>
          <w:trHeight w:val="1355"/>
        </w:trPr>
        <w:tc>
          <w:tcPr>
            <w:tcW w:w="235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роведение диагностических мероприятий. </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индивидуальных консультаций с педагогами. </w:t>
            </w:r>
          </w:p>
        </w:tc>
        <w:tc>
          <w:tcPr>
            <w:tcW w:w="2772"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Оказание консультативной помощи администрации и педагогам школы.</w:t>
            </w:r>
          </w:p>
          <w:p w:rsidR="000A3FBC" w:rsidRPr="009C2E58" w:rsidRDefault="000A3FBC" w:rsidP="009C2E58">
            <w:pPr>
              <w:spacing w:after="32" w:line="259" w:lineRule="auto"/>
              <w:ind w:right="0"/>
              <w:jc w:val="left"/>
              <w:rPr>
                <w:sz w:val="20"/>
                <w:szCs w:val="20"/>
              </w:rPr>
            </w:pPr>
            <w:r w:rsidRPr="009C2E58">
              <w:rPr>
                <w:sz w:val="20"/>
                <w:szCs w:val="20"/>
              </w:rPr>
              <w:t xml:space="preserve">Проведение групповой профилактической </w:t>
            </w:r>
          </w:p>
          <w:p w:rsidR="000A3FBC" w:rsidRPr="009C2E58" w:rsidRDefault="009C2E58" w:rsidP="009C2E58">
            <w:pPr>
              <w:spacing w:after="32" w:line="259" w:lineRule="auto"/>
              <w:ind w:right="0"/>
              <w:jc w:val="left"/>
              <w:rPr>
                <w:sz w:val="20"/>
                <w:szCs w:val="20"/>
              </w:rPr>
            </w:pPr>
            <w:r>
              <w:rPr>
                <w:sz w:val="20"/>
                <w:szCs w:val="20"/>
              </w:rPr>
              <w:t xml:space="preserve">работы, направленной </w:t>
            </w:r>
            <w:r w:rsidR="000A3FBC" w:rsidRPr="009C2E58">
              <w:rPr>
                <w:sz w:val="20"/>
                <w:szCs w:val="20"/>
              </w:rPr>
              <w:t>на коррекцию выявленных затруднений и проблем.</w:t>
            </w:r>
          </w:p>
        </w:tc>
        <w:tc>
          <w:tcPr>
            <w:tcW w:w="2721"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9C2E58">
            <w:pPr>
              <w:spacing w:after="32" w:line="259" w:lineRule="auto"/>
              <w:ind w:right="0"/>
              <w:jc w:val="left"/>
              <w:rPr>
                <w:sz w:val="20"/>
                <w:szCs w:val="20"/>
              </w:rPr>
            </w:pPr>
            <w:r w:rsidRPr="009C2E58">
              <w:rPr>
                <w:sz w:val="20"/>
                <w:szCs w:val="20"/>
              </w:rPr>
              <w:t>Проведение диагностических мероприятий.</w:t>
            </w:r>
          </w:p>
          <w:p w:rsidR="000A3FBC" w:rsidRPr="009C2E58" w:rsidRDefault="000A3FBC" w:rsidP="009C2E58">
            <w:pPr>
              <w:spacing w:after="32" w:line="259" w:lineRule="auto"/>
              <w:ind w:right="0"/>
              <w:jc w:val="left"/>
              <w:rPr>
                <w:sz w:val="20"/>
                <w:szCs w:val="20"/>
              </w:rPr>
            </w:pPr>
            <w:r w:rsidRPr="009C2E58">
              <w:rPr>
                <w:sz w:val="20"/>
                <w:szCs w:val="20"/>
              </w:rPr>
              <w:t xml:space="preserve">Оказание консультативной помощи администрации и педагогам школы. </w:t>
            </w:r>
          </w:p>
          <w:p w:rsidR="000A3FBC" w:rsidRPr="009C2E58" w:rsidRDefault="000A3FBC" w:rsidP="000A3FBC">
            <w:pPr>
              <w:spacing w:after="32" w:line="259" w:lineRule="auto"/>
              <w:ind w:left="540" w:right="0" w:firstLine="0"/>
              <w:jc w:val="left"/>
              <w:rPr>
                <w:sz w:val="20"/>
                <w:szCs w:val="20"/>
              </w:rPr>
            </w:pPr>
          </w:p>
        </w:tc>
        <w:tc>
          <w:tcPr>
            <w:tcW w:w="293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Проведение диагностических мероприятий.</w:t>
            </w:r>
          </w:p>
          <w:p w:rsidR="000A3FBC" w:rsidRPr="009C2E58" w:rsidRDefault="000A3FBC" w:rsidP="009C2E58">
            <w:pPr>
              <w:spacing w:after="32" w:line="259" w:lineRule="auto"/>
              <w:ind w:right="0"/>
              <w:jc w:val="left"/>
              <w:rPr>
                <w:sz w:val="20"/>
                <w:szCs w:val="20"/>
              </w:rPr>
            </w:pPr>
            <w:r w:rsidRPr="009C2E58">
              <w:rPr>
                <w:sz w:val="20"/>
                <w:szCs w:val="20"/>
              </w:rPr>
              <w:t xml:space="preserve">Оказание консультативной помощи администрации и педагогам. </w:t>
            </w:r>
          </w:p>
          <w:p w:rsidR="000A3FBC" w:rsidRPr="009C2E58" w:rsidRDefault="000A3FBC" w:rsidP="009C2E58">
            <w:pPr>
              <w:spacing w:after="32" w:line="259" w:lineRule="auto"/>
              <w:ind w:left="0" w:right="0" w:firstLine="0"/>
              <w:jc w:val="left"/>
              <w:rPr>
                <w:sz w:val="20"/>
                <w:szCs w:val="20"/>
              </w:rPr>
            </w:pPr>
            <w:r w:rsidRPr="009C2E58">
              <w:rPr>
                <w:sz w:val="20"/>
                <w:szCs w:val="20"/>
              </w:rPr>
              <w:t>Информационно просветительская работа с педагогами.</w:t>
            </w:r>
          </w:p>
        </w:tc>
      </w:tr>
    </w:tbl>
    <w:p w:rsidR="000A3FBC" w:rsidRPr="000A3FBC" w:rsidRDefault="000A3FBC" w:rsidP="009C2E58">
      <w:pPr>
        <w:spacing w:after="32" w:line="259" w:lineRule="auto"/>
        <w:ind w:left="0" w:right="0" w:firstLine="0"/>
        <w:jc w:val="left"/>
      </w:pPr>
    </w:p>
    <w:p w:rsidR="000A3FBC" w:rsidRPr="000A3FBC" w:rsidRDefault="000A3FBC" w:rsidP="000A3FBC">
      <w:pPr>
        <w:spacing w:after="32" w:line="259" w:lineRule="auto"/>
        <w:ind w:left="540" w:right="0" w:firstLine="0"/>
        <w:jc w:val="left"/>
      </w:pPr>
      <w:r w:rsidRPr="000A3FBC">
        <w:t xml:space="preserve">3.4.3. Описание финансовых условий  </w:t>
      </w:r>
    </w:p>
    <w:p w:rsidR="000A3FBC" w:rsidRPr="000A3FBC" w:rsidRDefault="000A3FBC" w:rsidP="000A3FBC">
      <w:pPr>
        <w:spacing w:after="32" w:line="259" w:lineRule="auto"/>
        <w:ind w:left="540" w:right="0" w:firstLine="0"/>
        <w:jc w:val="left"/>
      </w:pPr>
    </w:p>
    <w:p w:rsidR="000A3FBC" w:rsidRPr="000A3FBC" w:rsidRDefault="000A3FBC" w:rsidP="00A34158">
      <w:pPr>
        <w:spacing w:after="32" w:line="259" w:lineRule="auto"/>
        <w:ind w:left="539" w:right="0" w:firstLine="709"/>
      </w:pPr>
      <w:r w:rsidRPr="000A3FBC">
        <w:t>Финансовые условия реализации основной</w:t>
      </w:r>
      <w:r w:rsidR="009C2E58">
        <w:t xml:space="preserve"> образовательной программы основного</w:t>
      </w:r>
      <w:r w:rsidR="001D6866">
        <w:t xml:space="preserve"> общего образования МБ</w:t>
      </w:r>
      <w:r w:rsidRPr="000A3FBC">
        <w:t>ОУ «</w:t>
      </w:r>
      <w:r w:rsidR="001D6866">
        <w:t>Новобуян</w:t>
      </w:r>
      <w:r w:rsidRPr="000A3FBC">
        <w:t xml:space="preserve">овская СОШ»: </w:t>
      </w:r>
    </w:p>
    <w:p w:rsidR="000A3FBC" w:rsidRPr="000A3FBC" w:rsidRDefault="000A3FBC" w:rsidP="00A34158">
      <w:pPr>
        <w:spacing w:after="32" w:line="259" w:lineRule="auto"/>
        <w:ind w:left="539" w:right="0" w:firstLine="709"/>
      </w:pPr>
      <w:r w:rsidRPr="000A3FBC">
        <w:t xml:space="preserve">обеспечивают государственные гарантии прав граждан на получение бесплатного общедоступного среднего общего образования; – обеспечивают возможность исполнения требований Стандарта; </w:t>
      </w:r>
    </w:p>
    <w:p w:rsidR="000A3FBC" w:rsidRPr="000A3FBC" w:rsidRDefault="000A3FBC" w:rsidP="00A34158">
      <w:pPr>
        <w:spacing w:after="32" w:line="259" w:lineRule="auto"/>
        <w:ind w:left="539" w:right="0" w:firstLine="709"/>
      </w:pPr>
      <w:r w:rsidRPr="000A3FBC">
        <w:t xml:space="preserve">обеспечивают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 </w:t>
      </w:r>
    </w:p>
    <w:p w:rsidR="000A3FBC" w:rsidRPr="000A3FBC" w:rsidRDefault="000A3FBC" w:rsidP="00A34158">
      <w:pPr>
        <w:spacing w:after="32" w:line="259" w:lineRule="auto"/>
        <w:ind w:left="539" w:right="0" w:firstLine="709"/>
      </w:pPr>
      <w:r w:rsidRPr="000A3FBC">
        <w:t xml:space="preserve">отражают структуру и объем расходов, необходимых для реализации основной образовательной программы, а также механизм их формирования. </w:t>
      </w:r>
    </w:p>
    <w:p w:rsidR="000A3FBC" w:rsidRPr="000A3FBC" w:rsidRDefault="000A3FBC" w:rsidP="00A34158">
      <w:pPr>
        <w:spacing w:after="32" w:line="259" w:lineRule="auto"/>
        <w:ind w:left="539" w:right="0" w:firstLine="709"/>
      </w:pPr>
      <w:r w:rsidRPr="000A3FBC">
        <w:t>Объем действующих расходных обязательств в соответствии с требованиями федерального государственного о</w:t>
      </w:r>
      <w:r w:rsidR="00A34158">
        <w:t>бразовательного стандарта основно</w:t>
      </w:r>
      <w:r w:rsidR="001D6866">
        <w:t>го общего образования для МБОУ «Новобуян</w:t>
      </w:r>
      <w:r w:rsidRPr="000A3FBC">
        <w:t xml:space="preserve">овская СОШ» отражается в муниципальном задании по оказанию муниципальных образовательных услуг и определяется на основании бюджетной сметы. </w:t>
      </w:r>
    </w:p>
    <w:p w:rsidR="000A3FBC" w:rsidRPr="000A3FBC" w:rsidRDefault="000A3FBC" w:rsidP="00A34158">
      <w:pPr>
        <w:spacing w:after="32" w:line="259" w:lineRule="auto"/>
        <w:ind w:left="539" w:right="0" w:firstLine="709"/>
      </w:pPr>
      <w:r w:rsidRPr="000A3FBC">
        <w:t xml:space="preserve">Обеспечение государственных гарантий реализации прав на получение общедоступного и бесплатного среднего общего образования в образовательной организации осуществляется в соответствии с региональным расчетным подушевым нормативом, с учетом особенностей организации и осуществления образовательной деятельности (для различных категорий обучающихся) в расчете на одного обучающегося. </w:t>
      </w:r>
    </w:p>
    <w:p w:rsidR="000A3FBC" w:rsidRPr="000A3FBC" w:rsidRDefault="000A3FBC" w:rsidP="000A3FBC">
      <w:pPr>
        <w:spacing w:after="32" w:line="259" w:lineRule="auto"/>
        <w:ind w:left="540" w:right="0" w:firstLine="0"/>
        <w:jc w:val="left"/>
      </w:pPr>
      <w:r w:rsidRPr="000A3FBC">
        <w:t xml:space="preserve"> </w:t>
      </w:r>
    </w:p>
    <w:p w:rsidR="000A3FBC" w:rsidRPr="000A3FBC" w:rsidRDefault="000A3FBC" w:rsidP="00A34158">
      <w:pPr>
        <w:spacing w:after="32" w:line="259" w:lineRule="auto"/>
        <w:ind w:left="540" w:right="0" w:firstLine="0"/>
        <w:jc w:val="center"/>
      </w:pPr>
      <w:r w:rsidRPr="000A3FBC">
        <w:t>Структура и объем расходов, необходимых для реализации основной образовательной програм</w:t>
      </w:r>
      <w:r w:rsidR="00A34158">
        <w:t xml:space="preserve">мы среднего общего образования </w:t>
      </w:r>
      <w:r w:rsidR="001D6866">
        <w:t>МБОУ «Новобуян</w:t>
      </w:r>
      <w:r w:rsidRPr="000A3FBC">
        <w:t>овская СОШ», механизм их формирования</w:t>
      </w:r>
    </w:p>
    <w:p w:rsidR="000A3FBC" w:rsidRPr="000A3FBC" w:rsidRDefault="000A3FBC" w:rsidP="000A3FBC">
      <w:pPr>
        <w:spacing w:after="32" w:line="259" w:lineRule="auto"/>
        <w:ind w:left="540" w:right="0" w:firstLine="0"/>
        <w:jc w:val="left"/>
      </w:pPr>
      <w:r w:rsidRPr="000A3FBC">
        <w:t xml:space="preserve"> </w:t>
      </w:r>
    </w:p>
    <w:p w:rsidR="000A3FBC" w:rsidRPr="000A3FBC" w:rsidRDefault="000A3FBC" w:rsidP="00A34158">
      <w:pPr>
        <w:spacing w:after="32" w:line="259" w:lineRule="auto"/>
        <w:ind w:left="539" w:right="0" w:firstLine="709"/>
      </w:pPr>
      <w:r w:rsidRPr="000A3FBC">
        <w:t xml:space="preserve">Региональный расчетный подушевой норматив предусматривает расходы на год: </w:t>
      </w:r>
    </w:p>
    <w:p w:rsidR="000A3FBC" w:rsidRPr="000A3FBC" w:rsidRDefault="000A3FBC" w:rsidP="00A34158">
      <w:pPr>
        <w:spacing w:after="32" w:line="259" w:lineRule="auto"/>
        <w:ind w:left="539" w:right="0" w:firstLine="709"/>
      </w:pPr>
      <w:r w:rsidRPr="000A3FBC">
        <w:t xml:space="preserve">оплату труда работников общеобразовательных организаций с учётом районных и сельских коэффициентов к заработной плате; </w:t>
      </w:r>
    </w:p>
    <w:p w:rsidR="000A3FBC" w:rsidRPr="000A3FBC" w:rsidRDefault="000A3FBC" w:rsidP="00A34158">
      <w:pPr>
        <w:spacing w:after="32" w:line="259" w:lineRule="auto"/>
        <w:ind w:left="539" w:right="0" w:firstLine="709"/>
      </w:pPr>
      <w:r w:rsidRPr="000A3FBC">
        <w:t xml:space="preserve">расходы, непосредственно связанные с обеспечением образовательной деятельности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0A3FBC" w:rsidRPr="000A3FBC" w:rsidRDefault="000A3FBC" w:rsidP="00A34158">
      <w:pPr>
        <w:spacing w:after="32" w:line="259" w:lineRule="auto"/>
        <w:ind w:left="539" w:right="0" w:firstLine="709"/>
      </w:pPr>
      <w:r w:rsidRPr="000A3FBC">
        <w:t xml:space="preserve">иные хозяйственные нужды и другие расходы, связанные с обеспечением образовательной деятельности (обучение, повышение квалификации педагогического </w:t>
      </w:r>
      <w:r w:rsidRPr="000A3FBC">
        <w:tab/>
        <w:t xml:space="preserve">и </w:t>
      </w:r>
      <w:r w:rsidRPr="000A3FBC">
        <w:tab/>
        <w:t xml:space="preserve">административно-управленческого персонала общеобразовательных организации и др.), за исключением расходов на содержание зданий и коммунальных расходов, осуществляемых из местных бюджетов. </w:t>
      </w:r>
    </w:p>
    <w:p w:rsidR="000A3FBC" w:rsidRPr="000A3FBC" w:rsidRDefault="000A3FBC" w:rsidP="00A34158">
      <w:pPr>
        <w:spacing w:after="32" w:line="259" w:lineRule="auto"/>
        <w:ind w:left="539" w:right="0" w:firstLine="709"/>
      </w:pPr>
      <w:r w:rsidRPr="000A3FBC">
        <w:t xml:space="preserve">Нормативные затраты на оказание муниципальной услуги в сфере образования определены по виду образовательной программы – основная </w:t>
      </w:r>
      <w:r w:rsidR="00A34158">
        <w:t>образовательная программа основ</w:t>
      </w:r>
      <w:r w:rsidRPr="000A3FBC">
        <w:t xml:space="preserve">ного общего образования с учетом: </w:t>
      </w:r>
    </w:p>
    <w:p w:rsidR="000A3FBC" w:rsidRPr="000A3FBC" w:rsidRDefault="000A3FBC" w:rsidP="00A34158">
      <w:pPr>
        <w:spacing w:after="32" w:line="259" w:lineRule="auto"/>
        <w:ind w:left="539" w:right="0" w:firstLine="709"/>
      </w:pPr>
      <w:r w:rsidRPr="000A3FBC">
        <w:t xml:space="preserve">форм обучения;  </w:t>
      </w:r>
    </w:p>
    <w:p w:rsidR="000A3FBC" w:rsidRPr="000A3FBC" w:rsidRDefault="000A3FBC" w:rsidP="00A34158">
      <w:pPr>
        <w:spacing w:after="32" w:line="259" w:lineRule="auto"/>
        <w:ind w:left="539" w:right="0" w:firstLine="709"/>
      </w:pPr>
      <w:r w:rsidRPr="000A3FBC">
        <w:t xml:space="preserve">образовательных технологий и специальных условий получения образования обучающимися с ограниченными возможностями здоровья; </w:t>
      </w:r>
    </w:p>
    <w:p w:rsidR="000A3FBC" w:rsidRPr="000A3FBC" w:rsidRDefault="000A3FBC" w:rsidP="00A34158">
      <w:pPr>
        <w:spacing w:after="32" w:line="259" w:lineRule="auto"/>
        <w:ind w:left="539" w:right="0" w:firstLine="709"/>
      </w:pPr>
      <w:r w:rsidRPr="000A3FBC">
        <w:t xml:space="preserve">обеспечения безопасных условий обучения и воспитания, охраны здоровья обучающихся; </w:t>
      </w:r>
    </w:p>
    <w:p w:rsidR="000A3FBC" w:rsidRPr="000A3FBC" w:rsidRDefault="000A3FBC" w:rsidP="00A34158">
      <w:pPr>
        <w:spacing w:after="32" w:line="259" w:lineRule="auto"/>
        <w:ind w:left="539" w:right="0" w:firstLine="709"/>
      </w:pPr>
      <w:r w:rsidRPr="000A3FBC">
        <w:t xml:space="preserve">показателей, характеризующих объём и (или) качество муниципальной услуги; </w:t>
      </w:r>
    </w:p>
    <w:p w:rsidR="000A3FBC" w:rsidRPr="000A3FBC" w:rsidRDefault="000A3FBC" w:rsidP="00A34158">
      <w:pPr>
        <w:spacing w:after="32" w:line="259" w:lineRule="auto"/>
        <w:ind w:left="539" w:right="0" w:firstLine="709"/>
      </w:pPr>
      <w:r w:rsidRPr="000A3FBC">
        <w:t xml:space="preserve">порядка оказания муниципальной услуги; </w:t>
      </w:r>
    </w:p>
    <w:p w:rsidR="000A3FBC" w:rsidRPr="000A3FBC" w:rsidRDefault="000A3FBC" w:rsidP="00A34158">
      <w:pPr>
        <w:spacing w:after="32" w:line="259" w:lineRule="auto"/>
        <w:ind w:left="539" w:right="0" w:firstLine="709"/>
      </w:pPr>
      <w:r w:rsidRPr="000A3FBC">
        <w:t xml:space="preserve">полноты реализации муниципальной услуги; </w:t>
      </w:r>
    </w:p>
    <w:p w:rsidR="000A3FBC" w:rsidRPr="000A3FBC" w:rsidRDefault="000A3FBC" w:rsidP="00A34158">
      <w:pPr>
        <w:spacing w:after="32" w:line="259" w:lineRule="auto"/>
        <w:ind w:left="539" w:right="0" w:firstLine="709"/>
      </w:pPr>
      <w:r w:rsidRPr="000A3FBC">
        <w:t xml:space="preserve">уровня освоения обучающимися общеобразовательной программы; </w:t>
      </w:r>
    </w:p>
    <w:p w:rsidR="000A3FBC" w:rsidRPr="000A3FBC" w:rsidRDefault="000A3FBC" w:rsidP="00A34158">
      <w:pPr>
        <w:spacing w:after="32" w:line="259" w:lineRule="auto"/>
        <w:ind w:left="539" w:right="0" w:firstLine="709"/>
      </w:pPr>
      <w:r w:rsidRPr="000A3FBC">
        <w:t>Для обеспечения финансовых условий реализации основной образовательной программы</w:t>
      </w:r>
      <w:r w:rsidR="001D6866">
        <w:t xml:space="preserve"> среднего общего образования  МБ</w:t>
      </w:r>
      <w:r w:rsidRPr="000A3FBC">
        <w:t>ОУ «</w:t>
      </w:r>
      <w:r w:rsidR="001D6866">
        <w:t>Новобуян</w:t>
      </w:r>
      <w:r w:rsidRPr="000A3FBC">
        <w:t xml:space="preserve">овская СОШ»,  подаёт учредителю объёмные показатели, которые включают в себя: </w:t>
      </w:r>
    </w:p>
    <w:p w:rsidR="000A3FBC" w:rsidRPr="000A3FBC" w:rsidRDefault="000A3FBC" w:rsidP="00A34158">
      <w:pPr>
        <w:spacing w:after="32" w:line="259" w:lineRule="auto"/>
        <w:ind w:left="539" w:right="0" w:firstLine="709"/>
      </w:pPr>
      <w:r w:rsidRPr="000A3FBC">
        <w:t xml:space="preserve">затраты на обеспечение требований к условиям реализации основной образовательной программы среднего общего образования; </w:t>
      </w:r>
    </w:p>
    <w:p w:rsidR="000A3FBC" w:rsidRPr="000A3FBC" w:rsidRDefault="000A3FBC" w:rsidP="00A34158">
      <w:pPr>
        <w:spacing w:after="32" w:line="259" w:lineRule="auto"/>
        <w:ind w:left="539" w:right="0" w:firstLine="709"/>
      </w:pPr>
      <w:r w:rsidRPr="000A3FBC">
        <w:t xml:space="preserve">предмет закупок, количество и стоимость пополняемого оборудования, а также работ для обеспечения требований к условиям реализации основной образовательной программы среднего общего образования; </w:t>
      </w:r>
    </w:p>
    <w:p w:rsidR="000A3FBC" w:rsidRPr="000A3FBC" w:rsidRDefault="000A3FBC" w:rsidP="00A34158">
      <w:pPr>
        <w:spacing w:after="32" w:line="259" w:lineRule="auto"/>
        <w:ind w:left="539" w:right="0" w:firstLine="709"/>
      </w:pPr>
      <w:r w:rsidRPr="000A3FBC">
        <w:t xml:space="preserve">затраты на реализацию внеурочной деятельности обучающихся; </w:t>
      </w:r>
    </w:p>
    <w:p w:rsidR="000A3FBC" w:rsidRPr="000A3FBC" w:rsidRDefault="000A3FBC" w:rsidP="00A34158">
      <w:pPr>
        <w:spacing w:after="32" w:line="259" w:lineRule="auto"/>
        <w:ind w:left="539" w:right="0" w:firstLine="709"/>
      </w:pPr>
      <w:r w:rsidRPr="000A3FBC">
        <w:t xml:space="preserve">затраты </w:t>
      </w:r>
      <w:r w:rsidRPr="000A3FBC">
        <w:tab/>
        <w:t xml:space="preserve">на </w:t>
      </w:r>
      <w:r w:rsidRPr="000A3FBC">
        <w:tab/>
        <w:t xml:space="preserve">обеспечение </w:t>
      </w:r>
      <w:r w:rsidRPr="000A3FBC">
        <w:tab/>
        <w:t xml:space="preserve">заработной </w:t>
      </w:r>
      <w:r w:rsidRPr="000A3FBC">
        <w:tab/>
        <w:t xml:space="preserve">платы сотрудников, обеспечивающих реализацию основной образовательной программы </w:t>
      </w:r>
      <w:r w:rsidR="00A34158">
        <w:t>основно</w:t>
      </w:r>
      <w:r w:rsidR="00710C55">
        <w:t>го общего образования МБ</w:t>
      </w:r>
      <w:r w:rsidRPr="000A3FBC">
        <w:t>ОУ «</w:t>
      </w:r>
      <w:r w:rsidR="00710C55">
        <w:t>Новобуян</w:t>
      </w:r>
      <w:r w:rsidRPr="000A3FBC">
        <w:t xml:space="preserve">овская СОШ». </w:t>
      </w:r>
    </w:p>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jc w:val="left"/>
      </w:pPr>
    </w:p>
    <w:p w:rsidR="000A3FBC" w:rsidRPr="000A3FBC" w:rsidRDefault="001D6866" w:rsidP="00A34158">
      <w:pPr>
        <w:spacing w:after="32" w:line="259" w:lineRule="auto"/>
        <w:ind w:left="540" w:right="0" w:firstLine="0"/>
        <w:jc w:val="center"/>
      </w:pPr>
      <w:r>
        <w:t>Локальные нормативные акты МБ</w:t>
      </w:r>
      <w:r w:rsidR="00710C55">
        <w:t>ОУ «Новобуян</w:t>
      </w:r>
      <w:r w:rsidR="000A3FBC" w:rsidRPr="000A3FBC">
        <w:t>овская СОШ», регламентирующие создание финансовых условий реализации основной образовательной программы среднего общего образования</w:t>
      </w:r>
    </w:p>
    <w:p w:rsidR="000A3FBC" w:rsidRPr="000A3FBC" w:rsidRDefault="000A3FBC" w:rsidP="00A34158">
      <w:pPr>
        <w:spacing w:after="32" w:line="259" w:lineRule="auto"/>
        <w:ind w:left="540" w:right="0" w:firstLine="0"/>
        <w:jc w:val="center"/>
      </w:pPr>
    </w:p>
    <w:p w:rsidR="000A3FBC" w:rsidRPr="000A3FBC" w:rsidRDefault="000A3FBC" w:rsidP="00A34158">
      <w:pPr>
        <w:pStyle w:val="a3"/>
        <w:numPr>
          <w:ilvl w:val="0"/>
          <w:numId w:val="41"/>
        </w:numPr>
        <w:spacing w:after="32" w:line="259" w:lineRule="auto"/>
        <w:ind w:right="0"/>
        <w:jc w:val="left"/>
      </w:pPr>
      <w:r w:rsidRPr="000A3FBC">
        <w:t>Положен</w:t>
      </w:r>
      <w:r w:rsidR="00710C55">
        <w:t>ие об оплате труда работников МБОУ «Новобуян</w:t>
      </w:r>
      <w:r w:rsidRPr="000A3FBC">
        <w:t xml:space="preserve">овская СОШ»; </w:t>
      </w:r>
    </w:p>
    <w:p w:rsidR="000A3FBC" w:rsidRPr="000A3FBC" w:rsidRDefault="000A3FBC" w:rsidP="00A34158">
      <w:pPr>
        <w:pStyle w:val="a3"/>
        <w:numPr>
          <w:ilvl w:val="0"/>
          <w:numId w:val="41"/>
        </w:numPr>
        <w:spacing w:after="32" w:line="259" w:lineRule="auto"/>
        <w:ind w:right="0"/>
        <w:jc w:val="left"/>
      </w:pPr>
      <w:r w:rsidRPr="000A3FBC">
        <w:t>План финансо</w:t>
      </w:r>
      <w:r w:rsidR="00710C55">
        <w:t>во-хозяйственной деятельности МБОУ «Новобуян</w:t>
      </w:r>
      <w:r w:rsidRPr="000A3FBC">
        <w:t>овская СОШ».</w:t>
      </w:r>
    </w:p>
    <w:p w:rsidR="000A3FBC" w:rsidRPr="000A3FBC" w:rsidRDefault="000A3FBC" w:rsidP="00A34158">
      <w:pPr>
        <w:pStyle w:val="a3"/>
        <w:numPr>
          <w:ilvl w:val="0"/>
          <w:numId w:val="41"/>
        </w:numPr>
        <w:spacing w:after="32" w:line="259" w:lineRule="auto"/>
        <w:ind w:right="0"/>
        <w:jc w:val="left"/>
      </w:pPr>
      <w:r w:rsidRPr="000A3FBC">
        <w:t xml:space="preserve">В соответствии с требованиями Федерального закона от 29.12.2012 г. </w:t>
      </w:r>
    </w:p>
    <w:p w:rsidR="000A3FBC" w:rsidRPr="000A3FBC" w:rsidRDefault="000A3FBC" w:rsidP="00A34158">
      <w:pPr>
        <w:pStyle w:val="a3"/>
        <w:numPr>
          <w:ilvl w:val="0"/>
          <w:numId w:val="41"/>
        </w:numPr>
        <w:spacing w:after="32" w:line="259" w:lineRule="auto"/>
        <w:ind w:right="0"/>
        <w:jc w:val="left"/>
      </w:pPr>
      <w:r w:rsidRPr="000A3FBC">
        <w:t>№ 273-ФЗ «Об образо</w:t>
      </w:r>
      <w:r w:rsidR="00710C55">
        <w:t>вании в Российской Федерации» МБОУ «Новобуян</w:t>
      </w:r>
      <w:r w:rsidRPr="000A3FBC">
        <w:t xml:space="preserve">овская СОШ» предоставляет учредителю и общественности ежегодный отчет о поступлении и расходовании финансовых и материальных средств, а также отчет о результатах самообследования. </w:t>
      </w:r>
    </w:p>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jc w:val="left"/>
      </w:pPr>
      <w:r w:rsidRPr="000A3FBC">
        <w:t xml:space="preserve">3.4.4. Описание материально-технических условий </w:t>
      </w:r>
    </w:p>
    <w:p w:rsidR="000A3FBC" w:rsidRPr="000A3FBC" w:rsidRDefault="000A3FBC" w:rsidP="00A34158">
      <w:pPr>
        <w:spacing w:after="32" w:line="259" w:lineRule="auto"/>
        <w:ind w:left="540" w:right="0" w:firstLine="0"/>
      </w:pPr>
      <w:r w:rsidRPr="000A3FBC">
        <w:t xml:space="preserve">Материально-технические условия реализации основной образовательной программы </w:t>
      </w:r>
      <w:r w:rsidR="00A34158">
        <w:t>основ</w:t>
      </w:r>
      <w:r w:rsidR="00710C55">
        <w:t>ного общего образования МБОУ «Новобуян</w:t>
      </w:r>
      <w:r w:rsidRPr="000A3FBC">
        <w:t xml:space="preserve">овская СОШ» обеспечивают: </w:t>
      </w:r>
    </w:p>
    <w:p w:rsidR="000A3FBC" w:rsidRPr="000A3FBC" w:rsidRDefault="000A3FBC" w:rsidP="00A34158">
      <w:pPr>
        <w:spacing w:after="32" w:line="259" w:lineRule="auto"/>
        <w:ind w:left="540" w:right="0" w:firstLine="0"/>
      </w:pPr>
      <w:r w:rsidRPr="000A3FBC">
        <w:t xml:space="preserve">1) возможность достижения обучающимися установленных Стандартом требований к предметным, метапредметным и личностным результатам освоения основной образовательной программы; </w:t>
      </w:r>
    </w:p>
    <w:p w:rsidR="000A3FBC" w:rsidRPr="000A3FBC" w:rsidRDefault="000A3FBC" w:rsidP="00A34158">
      <w:pPr>
        <w:spacing w:after="32" w:line="259" w:lineRule="auto"/>
        <w:ind w:left="540" w:right="0" w:firstLine="0"/>
      </w:pPr>
      <w:r w:rsidRPr="000A3FBC">
        <w:t xml:space="preserve">2) соблюдение: </w:t>
      </w:r>
    </w:p>
    <w:p w:rsidR="000A3FBC" w:rsidRPr="000A3FBC" w:rsidRDefault="000A3FBC" w:rsidP="00A34158">
      <w:pPr>
        <w:pStyle w:val="a3"/>
        <w:numPr>
          <w:ilvl w:val="0"/>
          <w:numId w:val="42"/>
        </w:numPr>
        <w:spacing w:after="32" w:line="259" w:lineRule="auto"/>
        <w:ind w:right="0"/>
      </w:pPr>
      <w:r w:rsidRPr="000A3FBC">
        <w:t xml:space="preserve">санитарно-гигиенических норм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 </w:t>
      </w:r>
    </w:p>
    <w:p w:rsidR="000A3FBC" w:rsidRPr="000A3FBC" w:rsidRDefault="000A3FBC" w:rsidP="00A34158">
      <w:pPr>
        <w:pStyle w:val="a3"/>
        <w:numPr>
          <w:ilvl w:val="0"/>
          <w:numId w:val="42"/>
        </w:numPr>
        <w:spacing w:after="32" w:line="259" w:lineRule="auto"/>
        <w:ind w:right="0"/>
      </w:pPr>
      <w:r w:rsidRPr="000A3FBC">
        <w:t xml:space="preserve">требований к санитарно-бытовым условиям (оборудование гардеробов, санузлов, мест личной гигиены); </w:t>
      </w:r>
    </w:p>
    <w:p w:rsidR="000A3FBC" w:rsidRPr="000A3FBC" w:rsidRDefault="000A3FBC" w:rsidP="00A34158">
      <w:pPr>
        <w:pStyle w:val="a3"/>
        <w:numPr>
          <w:ilvl w:val="0"/>
          <w:numId w:val="42"/>
        </w:numPr>
        <w:spacing w:after="32" w:line="259" w:lineRule="auto"/>
        <w:ind w:right="0"/>
        <w:jc w:val="left"/>
      </w:pPr>
      <w:r w:rsidRPr="000A3FBC">
        <w:t xml:space="preserve">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w:t>
      </w:r>
    </w:p>
    <w:p w:rsidR="000A3FBC" w:rsidRPr="000A3FBC" w:rsidRDefault="000A3FBC" w:rsidP="00A34158">
      <w:pPr>
        <w:pStyle w:val="a3"/>
        <w:numPr>
          <w:ilvl w:val="0"/>
          <w:numId w:val="42"/>
        </w:numPr>
        <w:spacing w:after="32" w:line="259" w:lineRule="auto"/>
        <w:ind w:right="0"/>
        <w:jc w:val="left"/>
      </w:pPr>
      <w:r w:rsidRPr="000A3FBC">
        <w:t xml:space="preserve">строительных норм и правил; </w:t>
      </w:r>
    </w:p>
    <w:p w:rsidR="000A3FBC" w:rsidRPr="000A3FBC" w:rsidRDefault="000A3FBC" w:rsidP="00A34158">
      <w:pPr>
        <w:pStyle w:val="a3"/>
        <w:numPr>
          <w:ilvl w:val="0"/>
          <w:numId w:val="42"/>
        </w:numPr>
        <w:spacing w:after="32" w:line="259" w:lineRule="auto"/>
        <w:ind w:right="0"/>
        <w:jc w:val="left"/>
      </w:pPr>
      <w:r w:rsidRPr="000A3FBC">
        <w:t xml:space="preserve">требований пожарной безопасности и электробезопасности; </w:t>
      </w:r>
    </w:p>
    <w:p w:rsidR="000A3FBC" w:rsidRPr="000A3FBC" w:rsidRDefault="000A3FBC" w:rsidP="00A34158">
      <w:pPr>
        <w:pStyle w:val="a3"/>
        <w:numPr>
          <w:ilvl w:val="0"/>
          <w:numId w:val="42"/>
        </w:numPr>
        <w:spacing w:after="32" w:line="259" w:lineRule="auto"/>
        <w:ind w:right="0"/>
        <w:jc w:val="left"/>
      </w:pPr>
      <w:r w:rsidRPr="000A3FBC">
        <w:t xml:space="preserve">требований охраны здоровья обучающихся и охраны труда работников </w:t>
      </w:r>
    </w:p>
    <w:p w:rsidR="000A3FBC" w:rsidRPr="000A3FBC" w:rsidRDefault="000A3FBC" w:rsidP="00A34158">
      <w:pPr>
        <w:pStyle w:val="a3"/>
        <w:numPr>
          <w:ilvl w:val="0"/>
          <w:numId w:val="42"/>
        </w:numPr>
        <w:spacing w:after="32" w:line="259" w:lineRule="auto"/>
        <w:ind w:right="0"/>
        <w:jc w:val="left"/>
      </w:pPr>
      <w:r w:rsidRPr="000A3FBC">
        <w:t xml:space="preserve">организаций, осуществляющих образовательную деятельность; </w:t>
      </w:r>
    </w:p>
    <w:p w:rsidR="000A3FBC" w:rsidRPr="000A3FBC" w:rsidRDefault="000A3FBC" w:rsidP="00A34158">
      <w:pPr>
        <w:pStyle w:val="a3"/>
        <w:numPr>
          <w:ilvl w:val="0"/>
          <w:numId w:val="42"/>
        </w:numPr>
        <w:spacing w:after="32" w:line="259" w:lineRule="auto"/>
        <w:ind w:right="0"/>
        <w:jc w:val="left"/>
      </w:pPr>
      <w:r w:rsidRPr="000A3FBC">
        <w:t xml:space="preserve">требований к транспортному обслуживанию обучающихся; </w:t>
      </w:r>
    </w:p>
    <w:p w:rsidR="000A3FBC" w:rsidRPr="000A3FBC" w:rsidRDefault="000A3FBC" w:rsidP="00A34158">
      <w:pPr>
        <w:pStyle w:val="a3"/>
        <w:numPr>
          <w:ilvl w:val="0"/>
          <w:numId w:val="42"/>
        </w:numPr>
        <w:spacing w:after="32" w:line="259" w:lineRule="auto"/>
        <w:ind w:right="0"/>
        <w:jc w:val="left"/>
      </w:pPr>
      <w:r w:rsidRPr="000A3FBC">
        <w:t xml:space="preserve">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организаций; </w:t>
      </w:r>
    </w:p>
    <w:p w:rsidR="000A3FBC" w:rsidRPr="000A3FBC" w:rsidRDefault="000A3FBC" w:rsidP="00A34158">
      <w:pPr>
        <w:pStyle w:val="a3"/>
        <w:numPr>
          <w:ilvl w:val="0"/>
          <w:numId w:val="42"/>
        </w:numPr>
        <w:spacing w:after="32" w:line="259" w:lineRule="auto"/>
        <w:ind w:right="0"/>
        <w:jc w:val="left"/>
      </w:pPr>
      <w:r w:rsidRPr="000A3FBC">
        <w:t xml:space="preserve">требований к организации безопасной эксплуатации спортивных сооружений, спортивного инвентаря и оборудования, используемого в общеобразовательных организациях; </w:t>
      </w:r>
    </w:p>
    <w:p w:rsidR="000A3FBC" w:rsidRPr="000A3FBC" w:rsidRDefault="000A3FBC" w:rsidP="00A34158">
      <w:pPr>
        <w:pStyle w:val="a3"/>
        <w:numPr>
          <w:ilvl w:val="0"/>
          <w:numId w:val="42"/>
        </w:numPr>
        <w:spacing w:after="32" w:line="259" w:lineRule="auto"/>
        <w:ind w:right="0"/>
        <w:jc w:val="left"/>
      </w:pPr>
      <w:r w:rsidRPr="000A3FBC">
        <w:t xml:space="preserve">установленных сроков и необходимых объемов текущего и капитального ремонта; </w:t>
      </w:r>
    </w:p>
    <w:p w:rsidR="000A3FBC" w:rsidRPr="000A3FBC" w:rsidRDefault="000A3FBC" w:rsidP="00A34158">
      <w:pPr>
        <w:spacing w:after="32" w:line="259" w:lineRule="auto"/>
        <w:ind w:left="540" w:right="0" w:firstLine="0"/>
      </w:pPr>
      <w:r w:rsidRPr="000A3FBC">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 </w:t>
      </w:r>
    </w:p>
    <w:p w:rsidR="000A3FBC" w:rsidRPr="000A3FBC" w:rsidRDefault="00710C55" w:rsidP="00A34158">
      <w:pPr>
        <w:spacing w:after="32" w:line="259" w:lineRule="auto"/>
        <w:ind w:left="540" w:right="0" w:firstLine="0"/>
      </w:pPr>
      <w:r>
        <w:t>МБОУ «Новобуян</w:t>
      </w:r>
      <w:r w:rsidR="000A3FBC" w:rsidRPr="000A3FBC">
        <w:t xml:space="preserve">овская СОШ», реализующая основную образовательную программу </w:t>
      </w:r>
      <w:r w:rsidR="00A34158">
        <w:t>основ</w:t>
      </w:r>
      <w:r w:rsidR="000A3FBC" w:rsidRPr="000A3FBC">
        <w:t xml:space="preserve">ного общего образования, имеет необходимые материально-технические условия для обеспечения образовательной (в том числе детей-инвалидов и детей с ограниченными возможностями здоровья), административной и хозяйственной деятельности (таблица 3). </w:t>
      </w:r>
    </w:p>
    <w:p w:rsidR="000A3FBC" w:rsidRPr="000A3FBC" w:rsidRDefault="000A3FBC" w:rsidP="000A3FBC">
      <w:pPr>
        <w:spacing w:after="32" w:line="259" w:lineRule="auto"/>
        <w:ind w:left="540" w:right="0" w:firstLine="0"/>
        <w:jc w:val="left"/>
      </w:pPr>
    </w:p>
    <w:p w:rsidR="000A3FBC" w:rsidRPr="000A3FBC" w:rsidRDefault="000A3FBC" w:rsidP="009C2E58">
      <w:pPr>
        <w:spacing w:after="32" w:line="259" w:lineRule="auto"/>
        <w:ind w:left="540" w:right="0" w:firstLine="0"/>
        <w:jc w:val="left"/>
      </w:pPr>
      <w:r w:rsidRPr="000A3FBC">
        <w:t>Табл</w:t>
      </w:r>
      <w:r w:rsidR="009C2E58">
        <w:t xml:space="preserve">ица 3 </w:t>
      </w:r>
    </w:p>
    <w:p w:rsidR="000A3FBC" w:rsidRPr="000A3FBC" w:rsidRDefault="000A3FBC" w:rsidP="009C2E58">
      <w:pPr>
        <w:spacing w:after="32" w:line="259" w:lineRule="auto"/>
        <w:ind w:left="540" w:right="0" w:firstLine="0"/>
        <w:jc w:val="left"/>
      </w:pPr>
      <w:r w:rsidRPr="000A3FBC">
        <w:t>Ма</w:t>
      </w:r>
      <w:r w:rsidR="00710C55">
        <w:t>териально-технические условия МБОУ «Новобуян</w:t>
      </w:r>
      <w:r w:rsidRPr="000A3FBC">
        <w:t>овская СОШ»</w:t>
      </w:r>
    </w:p>
    <w:tbl>
      <w:tblPr>
        <w:tblW w:w="9813" w:type="dxa"/>
        <w:tblInd w:w="5" w:type="dxa"/>
        <w:tblCellMar>
          <w:top w:w="11" w:type="dxa"/>
          <w:right w:w="48" w:type="dxa"/>
        </w:tblCellMar>
        <w:tblLook w:val="04A0" w:firstRow="1" w:lastRow="0" w:firstColumn="1" w:lastColumn="0" w:noHBand="0" w:noVBand="1"/>
      </w:tblPr>
      <w:tblGrid>
        <w:gridCol w:w="887"/>
        <w:gridCol w:w="3954"/>
        <w:gridCol w:w="4972"/>
      </w:tblGrid>
      <w:tr w:rsidR="000A3FBC" w:rsidRPr="009C2E58" w:rsidTr="009C2E58">
        <w:trPr>
          <w:trHeight w:val="840"/>
        </w:trPr>
        <w:tc>
          <w:tcPr>
            <w:tcW w:w="45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Требование к материально-техническим условиям реализации ФГОС начального </w:t>
            </w:r>
          </w:p>
          <w:p w:rsidR="000A3FBC" w:rsidRPr="009C2E58" w:rsidRDefault="000A3FBC" w:rsidP="009C2E58">
            <w:pPr>
              <w:spacing w:after="32" w:line="259" w:lineRule="auto"/>
              <w:ind w:right="0"/>
              <w:jc w:val="left"/>
              <w:rPr>
                <w:sz w:val="20"/>
                <w:szCs w:val="20"/>
              </w:rPr>
            </w:pPr>
            <w:r w:rsidRPr="009C2E58">
              <w:rPr>
                <w:sz w:val="20"/>
                <w:szCs w:val="20"/>
              </w:rPr>
              <w:t xml:space="preserve">общего образования </w:t>
            </w:r>
          </w:p>
        </w:tc>
        <w:tc>
          <w:tcPr>
            <w:tcW w:w="5287"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710C55">
            <w:pPr>
              <w:spacing w:after="32" w:line="259" w:lineRule="auto"/>
              <w:ind w:right="0"/>
              <w:jc w:val="left"/>
              <w:rPr>
                <w:sz w:val="20"/>
                <w:szCs w:val="20"/>
              </w:rPr>
            </w:pPr>
            <w:r w:rsidRPr="009C2E58">
              <w:rPr>
                <w:sz w:val="20"/>
                <w:szCs w:val="20"/>
              </w:rPr>
              <w:t xml:space="preserve">Краткое </w:t>
            </w:r>
            <w:r w:rsidR="00710C55">
              <w:rPr>
                <w:sz w:val="20"/>
                <w:szCs w:val="20"/>
              </w:rPr>
              <w:t>описание наличия условий в МБ</w:t>
            </w:r>
            <w:r w:rsidR="009C2E58">
              <w:rPr>
                <w:sz w:val="20"/>
                <w:szCs w:val="20"/>
              </w:rPr>
              <w:t>ОУ</w:t>
            </w:r>
            <w:r w:rsidRPr="009C2E58">
              <w:rPr>
                <w:sz w:val="20"/>
                <w:szCs w:val="20"/>
              </w:rPr>
              <w:t>«</w:t>
            </w:r>
            <w:r w:rsidR="00710C55">
              <w:rPr>
                <w:sz w:val="20"/>
                <w:szCs w:val="20"/>
              </w:rPr>
              <w:t>Новобуян</w:t>
            </w:r>
            <w:r w:rsidRPr="009C2E58">
              <w:rPr>
                <w:sz w:val="20"/>
                <w:szCs w:val="20"/>
              </w:rPr>
              <w:t xml:space="preserve">овская СОШ» </w:t>
            </w:r>
          </w:p>
        </w:tc>
      </w:tr>
      <w:tr w:rsidR="000A3FBC" w:rsidRPr="009C2E58" w:rsidTr="00A34158">
        <w:trPr>
          <w:trHeight w:val="914"/>
        </w:trPr>
        <w:tc>
          <w:tcPr>
            <w:tcW w:w="45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ебные  кабинеты с автоматизированными рабочими местами обучающихся и </w:t>
            </w:r>
          </w:p>
          <w:p w:rsidR="000A3FBC" w:rsidRPr="009C2E58" w:rsidRDefault="000A3FBC" w:rsidP="009C2E58">
            <w:pPr>
              <w:spacing w:after="32" w:line="259" w:lineRule="auto"/>
              <w:ind w:right="0"/>
              <w:jc w:val="left"/>
              <w:rPr>
                <w:sz w:val="20"/>
                <w:szCs w:val="20"/>
              </w:rPr>
            </w:pPr>
            <w:r w:rsidRPr="009C2E58">
              <w:rPr>
                <w:sz w:val="20"/>
                <w:szCs w:val="20"/>
              </w:rPr>
              <w:t xml:space="preserve">педагогических работников </w:t>
            </w:r>
          </w:p>
        </w:tc>
        <w:tc>
          <w:tcPr>
            <w:tcW w:w="5287"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Имеются в количестве 12. Все учебные кабинеты оборудованы автоматизированными рабочими местами для педагогических работников. Имеется два кабинета «Точка роста» по биологии и физике.</w:t>
            </w:r>
          </w:p>
        </w:tc>
      </w:tr>
      <w:tr w:rsidR="000A3FBC" w:rsidRPr="009C2E58" w:rsidTr="009C2E58">
        <w:trPr>
          <w:trHeight w:val="2389"/>
        </w:trPr>
        <w:tc>
          <w:tcPr>
            <w:tcW w:w="45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2. </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омещения  для занятий учебно-исследовательской и проектной деятельностью, моделированием и техническим творчеством (лаборатории и мастерские), музыкой и изобразительным искусством, а также другими курсами по выбору и курсами внеурочной деятельности </w:t>
            </w:r>
          </w:p>
        </w:tc>
        <w:tc>
          <w:tcPr>
            <w:tcW w:w="5287"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Для указанных целей используются четыре типа помещений: </w:t>
            </w:r>
          </w:p>
          <w:p w:rsidR="000A3FBC" w:rsidRPr="009C2E58" w:rsidRDefault="000A3FBC" w:rsidP="009C2E58">
            <w:pPr>
              <w:spacing w:after="32" w:line="259" w:lineRule="auto"/>
              <w:ind w:right="0"/>
              <w:jc w:val="left"/>
              <w:rPr>
                <w:sz w:val="20"/>
                <w:szCs w:val="20"/>
              </w:rPr>
            </w:pPr>
            <w:r w:rsidRPr="009C2E58">
              <w:rPr>
                <w:sz w:val="20"/>
                <w:szCs w:val="20"/>
              </w:rPr>
              <w:t xml:space="preserve">учебные кабинеты, свободные от основного расписания, в частности, это кабинеты информатики, физики, химии, биологии, мастерские технологии,  спортивный зал и т.п.; </w:t>
            </w:r>
          </w:p>
          <w:p w:rsidR="000A3FBC" w:rsidRPr="009C2E58" w:rsidRDefault="000A3FBC" w:rsidP="009C2E58">
            <w:pPr>
              <w:spacing w:after="32" w:line="259" w:lineRule="auto"/>
              <w:ind w:right="0"/>
              <w:jc w:val="left"/>
              <w:rPr>
                <w:sz w:val="20"/>
                <w:szCs w:val="20"/>
              </w:rPr>
            </w:pPr>
            <w:r w:rsidRPr="009C2E58">
              <w:rPr>
                <w:sz w:val="20"/>
                <w:szCs w:val="20"/>
              </w:rPr>
              <w:t xml:space="preserve">читальный зал  школьной библиотеки; </w:t>
            </w:r>
          </w:p>
          <w:p w:rsidR="000A3FBC" w:rsidRPr="009C2E58" w:rsidRDefault="000A3FBC" w:rsidP="009C2E58">
            <w:pPr>
              <w:spacing w:after="32" w:line="259" w:lineRule="auto"/>
              <w:ind w:right="0"/>
              <w:jc w:val="left"/>
              <w:rPr>
                <w:sz w:val="20"/>
                <w:szCs w:val="20"/>
              </w:rPr>
            </w:pPr>
            <w:r w:rsidRPr="009C2E58">
              <w:rPr>
                <w:sz w:val="20"/>
                <w:szCs w:val="20"/>
              </w:rPr>
              <w:t xml:space="preserve">специализированные кабинеты: </w:t>
            </w:r>
          </w:p>
          <w:p w:rsidR="000A3FBC" w:rsidRPr="009C2E58" w:rsidRDefault="000A3FBC" w:rsidP="009C2E58">
            <w:pPr>
              <w:spacing w:after="32" w:line="259" w:lineRule="auto"/>
              <w:ind w:right="0"/>
              <w:jc w:val="left"/>
              <w:rPr>
                <w:sz w:val="20"/>
                <w:szCs w:val="20"/>
              </w:rPr>
            </w:pPr>
            <w:r w:rsidRPr="009C2E58">
              <w:rPr>
                <w:sz w:val="20"/>
                <w:szCs w:val="20"/>
              </w:rPr>
              <w:t xml:space="preserve">Музей школы, кабинет для работы Совета школы; </w:t>
            </w:r>
          </w:p>
        </w:tc>
      </w:tr>
      <w:tr w:rsidR="000A3FBC" w:rsidRPr="009C2E58" w:rsidTr="009C2E58">
        <w:trPr>
          <w:trHeight w:val="1533"/>
        </w:trPr>
        <w:tc>
          <w:tcPr>
            <w:tcW w:w="45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3. </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Цеха и мастерские в соответствии с профилями обучения, обеспечивающие условия труда в соответствии с санитарноэпидемиологическими требованиями к безопасности условий труда работников, не достигших 18-летнего возраста </w:t>
            </w:r>
          </w:p>
        </w:tc>
        <w:tc>
          <w:tcPr>
            <w:tcW w:w="5287"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Имеется  мастерская, обеспечивающая условия тр</w:t>
            </w:r>
            <w:r w:rsidR="009C2E58">
              <w:rPr>
                <w:sz w:val="20"/>
                <w:szCs w:val="20"/>
              </w:rPr>
              <w:t>уда в соответствии с санитарно-</w:t>
            </w:r>
            <w:r w:rsidRPr="009C2E58">
              <w:rPr>
                <w:sz w:val="20"/>
                <w:szCs w:val="20"/>
              </w:rPr>
              <w:t xml:space="preserve">эпидемиологическими требованиями к безопасности условий труда работников, не достигших 18-летнего возраста, для проведения учебных занятий по технологии. </w:t>
            </w:r>
          </w:p>
        </w:tc>
      </w:tr>
      <w:tr w:rsidR="000A3FBC" w:rsidRPr="009C2E58" w:rsidTr="009C2E58">
        <w:trPr>
          <w:trHeight w:val="1304"/>
        </w:trPr>
        <w:tc>
          <w:tcPr>
            <w:tcW w:w="45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4. </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 </w:t>
            </w:r>
          </w:p>
        </w:tc>
        <w:tc>
          <w:tcPr>
            <w:tcW w:w="5287"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меется читальный чал, стеллажи со свободным выбором литературы, книгохранилище, автоматизированные рабочие места для библиотекаря (1 место) и для обучающихся (1 место). </w:t>
            </w:r>
          </w:p>
        </w:tc>
      </w:tr>
      <w:tr w:rsidR="000A3FBC" w:rsidRPr="009C2E58" w:rsidTr="00A34158">
        <w:trPr>
          <w:trHeight w:val="1206"/>
        </w:trPr>
        <w:tc>
          <w:tcPr>
            <w:tcW w:w="45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5. </w:t>
            </w:r>
          </w:p>
        </w:tc>
        <w:tc>
          <w:tcPr>
            <w:tcW w:w="406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Актовые, спортивные и хореографические залы, спортивные сооружения (комплексы, залы, бассейны, стадионы, спортивные площадки, тиры, оснащенные игровым, спортивн</w:t>
            </w:r>
            <w:r w:rsidR="009C2E58">
              <w:rPr>
                <w:sz w:val="20"/>
                <w:szCs w:val="20"/>
              </w:rPr>
              <w:t>ым оборудованием и инвентарем)</w:t>
            </w:r>
          </w:p>
        </w:tc>
        <w:tc>
          <w:tcPr>
            <w:tcW w:w="5287"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A34158" w:rsidP="00A34158">
            <w:pPr>
              <w:spacing w:after="32" w:line="259" w:lineRule="auto"/>
              <w:ind w:right="0"/>
              <w:jc w:val="left"/>
              <w:rPr>
                <w:sz w:val="20"/>
                <w:szCs w:val="20"/>
              </w:rPr>
            </w:pPr>
            <w:r>
              <w:rPr>
                <w:sz w:val="20"/>
                <w:szCs w:val="20"/>
              </w:rPr>
              <w:t xml:space="preserve">Имеются следующие помещения: </w:t>
            </w:r>
            <w:r w:rsidR="000A3FBC" w:rsidRPr="009C2E58">
              <w:rPr>
                <w:sz w:val="20"/>
                <w:szCs w:val="20"/>
              </w:rPr>
              <w:t xml:space="preserve">спортивный зал; </w:t>
            </w:r>
          </w:p>
          <w:p w:rsidR="000A3FBC" w:rsidRPr="009C2E58" w:rsidRDefault="000A3FBC" w:rsidP="009C2E58">
            <w:pPr>
              <w:spacing w:after="32" w:line="259" w:lineRule="auto"/>
              <w:ind w:right="0"/>
              <w:jc w:val="left"/>
              <w:rPr>
                <w:sz w:val="20"/>
                <w:szCs w:val="20"/>
              </w:rPr>
            </w:pPr>
            <w:r w:rsidRPr="009C2E58">
              <w:rPr>
                <w:sz w:val="20"/>
                <w:szCs w:val="20"/>
              </w:rPr>
              <w:t xml:space="preserve">спортивная </w:t>
            </w:r>
            <w:r w:rsidRPr="009C2E58">
              <w:rPr>
                <w:sz w:val="20"/>
                <w:szCs w:val="20"/>
              </w:rPr>
              <w:tab/>
              <w:t xml:space="preserve">площадка </w:t>
            </w:r>
            <w:r w:rsidRPr="009C2E58">
              <w:rPr>
                <w:sz w:val="20"/>
                <w:szCs w:val="20"/>
              </w:rPr>
              <w:tab/>
              <w:t xml:space="preserve">(во </w:t>
            </w:r>
            <w:r w:rsidRPr="009C2E58">
              <w:rPr>
                <w:sz w:val="20"/>
                <w:szCs w:val="20"/>
              </w:rPr>
              <w:tab/>
              <w:t xml:space="preserve">дворе школы). </w:t>
            </w:r>
          </w:p>
          <w:p w:rsidR="000A3FBC" w:rsidRPr="009C2E58" w:rsidRDefault="000A3FBC" w:rsidP="009C2E58">
            <w:pPr>
              <w:spacing w:after="32" w:line="259" w:lineRule="auto"/>
              <w:ind w:right="0"/>
              <w:jc w:val="left"/>
              <w:rPr>
                <w:sz w:val="20"/>
                <w:szCs w:val="20"/>
              </w:rPr>
            </w:pPr>
            <w:r w:rsidRPr="009C2E58">
              <w:rPr>
                <w:sz w:val="20"/>
                <w:szCs w:val="20"/>
              </w:rPr>
              <w:t>Все помещения для занятия спортом и активными играм</w:t>
            </w:r>
            <w:r w:rsidR="009C2E58">
              <w:rPr>
                <w:sz w:val="20"/>
                <w:szCs w:val="20"/>
              </w:rPr>
              <w:t xml:space="preserve">и оснащены игровым, спортивным </w:t>
            </w:r>
            <w:r w:rsidRPr="009C2E58">
              <w:rPr>
                <w:sz w:val="20"/>
                <w:szCs w:val="20"/>
              </w:rPr>
              <w:t xml:space="preserve">оборудованием </w:t>
            </w:r>
            <w:r w:rsidRPr="009C2E58">
              <w:rPr>
                <w:sz w:val="20"/>
                <w:szCs w:val="20"/>
              </w:rPr>
              <w:tab/>
              <w:t xml:space="preserve">и инвентарем. </w:t>
            </w:r>
          </w:p>
          <w:p w:rsidR="000A3FBC" w:rsidRPr="009C2E58" w:rsidRDefault="000A3FBC" w:rsidP="000A3FBC">
            <w:pPr>
              <w:spacing w:after="32" w:line="259" w:lineRule="auto"/>
              <w:ind w:left="540" w:right="0" w:firstLine="0"/>
              <w:jc w:val="left"/>
              <w:rPr>
                <w:sz w:val="20"/>
                <w:szCs w:val="20"/>
              </w:rPr>
            </w:pPr>
          </w:p>
        </w:tc>
      </w:tr>
    </w:tbl>
    <w:p w:rsidR="000A3FBC" w:rsidRPr="000A3FBC" w:rsidRDefault="000A3FBC" w:rsidP="000A3FBC">
      <w:pPr>
        <w:spacing w:after="32" w:line="259" w:lineRule="auto"/>
        <w:ind w:left="540" w:right="0" w:firstLine="0"/>
        <w:jc w:val="left"/>
      </w:pPr>
    </w:p>
    <w:tbl>
      <w:tblPr>
        <w:tblW w:w="9813" w:type="dxa"/>
        <w:tblInd w:w="5" w:type="dxa"/>
        <w:tblCellMar>
          <w:top w:w="11" w:type="dxa"/>
          <w:right w:w="0" w:type="dxa"/>
        </w:tblCellMar>
        <w:tblLook w:val="04A0" w:firstRow="1" w:lastRow="0" w:firstColumn="1" w:lastColumn="0" w:noHBand="0" w:noVBand="1"/>
      </w:tblPr>
      <w:tblGrid>
        <w:gridCol w:w="948"/>
        <w:gridCol w:w="3947"/>
        <w:gridCol w:w="4918"/>
      </w:tblGrid>
      <w:tr w:rsidR="000A3FBC" w:rsidRPr="000A3FBC" w:rsidTr="009C2E58">
        <w:trPr>
          <w:trHeight w:val="2772"/>
        </w:trPr>
        <w:tc>
          <w:tcPr>
            <w:tcW w:w="8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pPr>
            <w:r w:rsidRPr="000A3FBC">
              <w:t xml:space="preserve">6. </w:t>
            </w:r>
          </w:p>
        </w:tc>
        <w:tc>
          <w:tcPr>
            <w:tcW w:w="398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отвечающие санитарно-эпидемиологическим требованиям к организации питания обучающихся в общеобразовательных организациях и профессиональных образовательных организациях </w:t>
            </w:r>
          </w:p>
        </w:tc>
        <w:tc>
          <w:tcPr>
            <w:tcW w:w="498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меются помещение для питания обучающихся (совмещенно с актовым залом) на 40 мест, помещения для приготовления и хранения пищи. Все помещения и оборудования в них </w:t>
            </w:r>
          </w:p>
          <w:p w:rsidR="000A3FBC" w:rsidRPr="009C2E58" w:rsidRDefault="000A3FBC" w:rsidP="009C2E58">
            <w:pPr>
              <w:spacing w:after="32" w:line="259" w:lineRule="auto"/>
              <w:ind w:right="0"/>
              <w:jc w:val="left"/>
              <w:rPr>
                <w:sz w:val="20"/>
                <w:szCs w:val="20"/>
              </w:rPr>
            </w:pPr>
            <w:r w:rsidRPr="009C2E58">
              <w:rPr>
                <w:sz w:val="20"/>
                <w:szCs w:val="20"/>
              </w:rPr>
              <w:t xml:space="preserve">отвечают санитарно-эпидемиологическим требованиям к организации питания обучающихся. </w:t>
            </w:r>
          </w:p>
        </w:tc>
      </w:tr>
      <w:tr w:rsidR="000A3FBC" w:rsidRPr="000A3FBC" w:rsidTr="00A34158">
        <w:trPr>
          <w:trHeight w:val="1118"/>
        </w:trPr>
        <w:tc>
          <w:tcPr>
            <w:tcW w:w="8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pPr>
            <w:r w:rsidRPr="000A3FBC">
              <w:t xml:space="preserve">7. </w:t>
            </w:r>
          </w:p>
        </w:tc>
        <w:tc>
          <w:tcPr>
            <w:tcW w:w="398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омещения медицинского назначения, отвечающие санитарно-эпидемиологическим требованиям к организациям, осуществляющим медицинскую деятельность </w:t>
            </w:r>
          </w:p>
        </w:tc>
        <w:tc>
          <w:tcPr>
            <w:tcW w:w="498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меется медицинский и процедурный кабинеты. Все помещения отвечают санитарно-эпидемиологическим требованиям к организациям, осуществляющим медицинскую деятельность. </w:t>
            </w:r>
          </w:p>
        </w:tc>
      </w:tr>
      <w:tr w:rsidR="000A3FBC" w:rsidRPr="000A3FBC" w:rsidTr="009C2E58">
        <w:trPr>
          <w:trHeight w:val="546"/>
        </w:trPr>
        <w:tc>
          <w:tcPr>
            <w:tcW w:w="8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pPr>
            <w:r w:rsidRPr="000A3FBC">
              <w:t xml:space="preserve">8. </w:t>
            </w:r>
          </w:p>
        </w:tc>
        <w:tc>
          <w:tcPr>
            <w:tcW w:w="398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А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граниченными возможностями здоровья </w:t>
            </w:r>
          </w:p>
        </w:tc>
        <w:tc>
          <w:tcPr>
            <w:tcW w:w="498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меются административные помещения (кабинеты директора, заместителей директоров, учительской) имеются в количестве 4 штук. </w:t>
            </w:r>
          </w:p>
        </w:tc>
      </w:tr>
      <w:tr w:rsidR="000A3FBC" w:rsidRPr="000A3FBC" w:rsidTr="00A34158">
        <w:trPr>
          <w:trHeight w:val="1720"/>
        </w:trPr>
        <w:tc>
          <w:tcPr>
            <w:tcW w:w="8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pPr>
            <w:r w:rsidRPr="000A3FBC">
              <w:t xml:space="preserve">9. </w:t>
            </w:r>
          </w:p>
        </w:tc>
        <w:tc>
          <w:tcPr>
            <w:tcW w:w="398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Гардеробы, санузлы, места личной гигиены </w:t>
            </w:r>
          </w:p>
        </w:tc>
        <w:tc>
          <w:tcPr>
            <w:tcW w:w="498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меются гардеробы для обучающихся расположены в двух местах: для 1-4 х классов и для учащихся 5 – 11 классов. </w:t>
            </w:r>
          </w:p>
          <w:p w:rsidR="000A3FBC" w:rsidRPr="009C2E58" w:rsidRDefault="000A3FBC" w:rsidP="009C2E58">
            <w:pPr>
              <w:spacing w:after="32" w:line="259" w:lineRule="auto"/>
              <w:ind w:right="0"/>
              <w:jc w:val="left"/>
              <w:rPr>
                <w:sz w:val="20"/>
                <w:szCs w:val="20"/>
              </w:rPr>
            </w:pPr>
            <w:r w:rsidRPr="009C2E58">
              <w:rPr>
                <w:sz w:val="20"/>
                <w:szCs w:val="20"/>
              </w:rPr>
              <w:t xml:space="preserve">Санузлы расположены на всех этажах школы, отвечают санитарно-эпидемиологическим требованиям. </w:t>
            </w:r>
          </w:p>
          <w:p w:rsidR="000A3FBC" w:rsidRPr="009C2E58" w:rsidRDefault="000A3FBC" w:rsidP="009C2E58">
            <w:pPr>
              <w:spacing w:after="32" w:line="259" w:lineRule="auto"/>
              <w:ind w:left="0" w:right="0" w:firstLine="0"/>
              <w:jc w:val="left"/>
              <w:rPr>
                <w:sz w:val="20"/>
                <w:szCs w:val="20"/>
              </w:rPr>
            </w:pPr>
            <w:r w:rsidRPr="009C2E58">
              <w:rPr>
                <w:sz w:val="20"/>
                <w:szCs w:val="20"/>
              </w:rPr>
              <w:t xml:space="preserve">Раздевалки спортивного зала оборудованы душевой комнатой. </w:t>
            </w:r>
          </w:p>
        </w:tc>
      </w:tr>
      <w:tr w:rsidR="000A3FBC" w:rsidRPr="000A3FBC" w:rsidTr="00A34158">
        <w:trPr>
          <w:trHeight w:val="3098"/>
        </w:trPr>
        <w:tc>
          <w:tcPr>
            <w:tcW w:w="8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pPr>
            <w:r w:rsidRPr="000A3FBC">
              <w:t xml:space="preserve">10. </w:t>
            </w:r>
          </w:p>
        </w:tc>
        <w:tc>
          <w:tcPr>
            <w:tcW w:w="398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асток (территорию) с необходимым набором оборудованных зон </w:t>
            </w:r>
          </w:p>
        </w:tc>
        <w:tc>
          <w:tcPr>
            <w:tcW w:w="498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Территория школы имеет необходимое ограждение, работает система видеонаблюдения, шлагбаум. </w:t>
            </w:r>
          </w:p>
          <w:p w:rsidR="000A3FBC" w:rsidRPr="009C2E58" w:rsidRDefault="00A34158" w:rsidP="00A34158">
            <w:pPr>
              <w:spacing w:after="32" w:line="259" w:lineRule="auto"/>
              <w:ind w:right="0"/>
              <w:jc w:val="left"/>
              <w:rPr>
                <w:sz w:val="20"/>
                <w:szCs w:val="20"/>
              </w:rPr>
            </w:pPr>
            <w:r>
              <w:rPr>
                <w:sz w:val="20"/>
                <w:szCs w:val="20"/>
              </w:rPr>
              <w:t xml:space="preserve">Зоны территории: </w:t>
            </w:r>
            <w:r w:rsidR="000A3FBC" w:rsidRPr="009C2E58">
              <w:rPr>
                <w:sz w:val="20"/>
                <w:szCs w:val="20"/>
              </w:rPr>
              <w:t xml:space="preserve">спортивная зона (во дворе) для проведения занятий по физической культуре; </w:t>
            </w:r>
          </w:p>
          <w:p w:rsidR="000A3FBC" w:rsidRPr="009C2E58" w:rsidRDefault="000A3FBC" w:rsidP="00A34158">
            <w:pPr>
              <w:spacing w:after="32" w:line="259" w:lineRule="auto"/>
              <w:ind w:right="0"/>
              <w:jc w:val="left"/>
              <w:rPr>
                <w:sz w:val="20"/>
                <w:szCs w:val="20"/>
              </w:rPr>
            </w:pPr>
            <w:r w:rsidRPr="009C2E58">
              <w:rPr>
                <w:sz w:val="20"/>
                <w:szCs w:val="20"/>
              </w:rPr>
              <w:t>игровая зона для прогулок, оснащена обору</w:t>
            </w:r>
            <w:r w:rsidR="00A34158">
              <w:rPr>
                <w:sz w:val="20"/>
                <w:szCs w:val="20"/>
              </w:rPr>
              <w:t xml:space="preserve">дованием для активного отдыха; </w:t>
            </w:r>
            <w:r w:rsidRPr="009C2E58">
              <w:rPr>
                <w:sz w:val="20"/>
                <w:szCs w:val="20"/>
              </w:rPr>
              <w:t xml:space="preserve">пришкольный участок, на котором располагается зеленая зона, в том числе участки, за декорирование которых отвечают отдельные классы. </w:t>
            </w:r>
          </w:p>
        </w:tc>
      </w:tr>
      <w:tr w:rsidR="000A3FBC" w:rsidRPr="000A3FBC" w:rsidTr="00A34158">
        <w:trPr>
          <w:trHeight w:val="1822"/>
        </w:trPr>
        <w:tc>
          <w:tcPr>
            <w:tcW w:w="8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pPr>
            <w:r w:rsidRPr="000A3FBC">
              <w:t xml:space="preserve">11. </w:t>
            </w:r>
          </w:p>
        </w:tc>
        <w:tc>
          <w:tcPr>
            <w:tcW w:w="398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 в соответствии с учебными планами и планами внеурочной деятельности </w:t>
            </w:r>
          </w:p>
        </w:tc>
        <w:tc>
          <w:tcPr>
            <w:tcW w:w="498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меется, в полном объеме, необходимом для изучения учебных предметов, курсов и курсов внеурочной деятельности в соответствии с учебными планами и планами внеурочной деятельности. </w:t>
            </w:r>
          </w:p>
        </w:tc>
      </w:tr>
      <w:tr w:rsidR="000A3FBC" w:rsidRPr="000A3FBC" w:rsidTr="00A34158">
        <w:trPr>
          <w:trHeight w:val="988"/>
        </w:trPr>
        <w:tc>
          <w:tcPr>
            <w:tcW w:w="8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pPr>
            <w:r w:rsidRPr="000A3FBC">
              <w:t xml:space="preserve">12. </w:t>
            </w:r>
          </w:p>
        </w:tc>
        <w:tc>
          <w:tcPr>
            <w:tcW w:w="398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Мебель, офисное оснащение и хозяйственный инвентарь </w:t>
            </w:r>
          </w:p>
        </w:tc>
        <w:tc>
          <w:tcPr>
            <w:tcW w:w="498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Имеется, в полном объеме, необходимом для организации обучения в соответствии с учебными планами и планами внеурочной деятельности, для управления образовательным процессом. </w:t>
            </w:r>
          </w:p>
        </w:tc>
      </w:tr>
    </w:tbl>
    <w:p w:rsidR="000A3FBC" w:rsidRPr="000A3FBC" w:rsidRDefault="000A3FBC" w:rsidP="000A3FBC">
      <w:pPr>
        <w:spacing w:after="32" w:line="259" w:lineRule="auto"/>
        <w:ind w:left="540" w:right="0" w:firstLine="0"/>
        <w:jc w:val="left"/>
      </w:pPr>
      <w:r w:rsidRPr="000A3FBC">
        <w:t xml:space="preserve"> </w:t>
      </w:r>
    </w:p>
    <w:p w:rsidR="000A3FBC" w:rsidRPr="000A3FBC" w:rsidRDefault="000A3FBC" w:rsidP="000A3FBC">
      <w:pPr>
        <w:spacing w:after="32" w:line="259" w:lineRule="auto"/>
        <w:ind w:left="540" w:right="0" w:firstLine="0"/>
        <w:jc w:val="left"/>
      </w:pPr>
      <w:r w:rsidRPr="000A3FBC">
        <w:t>Материально-техническое оснащение</w:t>
      </w:r>
      <w:r w:rsidR="00710C55">
        <w:t xml:space="preserve"> образовательной деятельности МБ</w:t>
      </w:r>
      <w:r w:rsidRPr="000A3FBC">
        <w:t>ОУ «</w:t>
      </w:r>
      <w:r w:rsidR="00710C55">
        <w:t>Новобуян</w:t>
      </w:r>
      <w:r w:rsidRPr="000A3FBC">
        <w:t xml:space="preserve">овская СОШ» обеспечивает возможность: </w:t>
      </w:r>
    </w:p>
    <w:p w:rsidR="000A3FBC" w:rsidRPr="000A3FBC" w:rsidRDefault="000A3FBC" w:rsidP="00A34158">
      <w:pPr>
        <w:spacing w:after="32" w:line="259" w:lineRule="auto"/>
        <w:ind w:left="539" w:right="0" w:firstLine="709"/>
      </w:pPr>
      <w:r w:rsidRPr="000A3FBC">
        <w:t xml:space="preserve">осуществления самостоятельной познавательной деятельности обучающихся; </w:t>
      </w:r>
    </w:p>
    <w:p w:rsidR="000A3FBC" w:rsidRPr="000A3FBC" w:rsidRDefault="000A3FBC" w:rsidP="00A34158">
      <w:pPr>
        <w:spacing w:after="32" w:line="259" w:lineRule="auto"/>
        <w:ind w:left="539" w:right="0" w:firstLine="709"/>
      </w:pPr>
      <w:r w:rsidRPr="000A3FBC">
        <w:t xml:space="preserve"> включения обучающихся в проектную и учебно-исследовательскую деятельность, проведения наблюдений и экспериментов; </w:t>
      </w:r>
    </w:p>
    <w:p w:rsidR="000A3FBC" w:rsidRPr="000A3FBC" w:rsidRDefault="000A3FBC" w:rsidP="00A34158">
      <w:pPr>
        <w:spacing w:after="32" w:line="259" w:lineRule="auto"/>
        <w:ind w:left="539" w:right="0" w:firstLine="709"/>
      </w:pPr>
      <w:r w:rsidRPr="000A3FBC">
        <w:t xml:space="preserve">художественного творчества с использованием современных технологий, реализации художественно-оформительских и издательских проектов; </w:t>
      </w:r>
    </w:p>
    <w:p w:rsidR="000A3FBC" w:rsidRPr="000A3FBC" w:rsidRDefault="000A3FBC" w:rsidP="00A34158">
      <w:pPr>
        <w:spacing w:after="32" w:line="259" w:lineRule="auto"/>
        <w:ind w:left="539" w:right="0" w:firstLine="709"/>
      </w:pPr>
      <w:r w:rsidRPr="000A3FBC">
        <w:t xml:space="preserve">создания информационных объектов с использованием информационных и коммуникационных технологий; </w:t>
      </w:r>
    </w:p>
    <w:p w:rsidR="000A3FBC" w:rsidRPr="000A3FBC" w:rsidRDefault="000A3FBC" w:rsidP="00A34158">
      <w:pPr>
        <w:spacing w:after="32" w:line="259" w:lineRule="auto"/>
        <w:ind w:left="539" w:right="0" w:firstLine="709"/>
      </w:pPr>
      <w:r w:rsidRPr="000A3FBC">
        <w:t xml:space="preserve">развития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 </w:t>
      </w:r>
    </w:p>
    <w:p w:rsidR="000A3FBC" w:rsidRPr="000A3FBC" w:rsidRDefault="000A3FBC" w:rsidP="00A34158">
      <w:pPr>
        <w:spacing w:after="32" w:line="259" w:lineRule="auto"/>
        <w:ind w:left="539" w:right="0" w:firstLine="709"/>
      </w:pPr>
      <w:r w:rsidRPr="000A3FBC">
        <w:t xml:space="preserve">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0A3FBC" w:rsidRPr="000A3FBC" w:rsidRDefault="000A3FBC" w:rsidP="00A34158">
      <w:pPr>
        <w:spacing w:after="32" w:line="259" w:lineRule="auto"/>
        <w:ind w:left="539" w:right="0" w:firstLine="709"/>
      </w:pPr>
      <w:r w:rsidRPr="000A3FBC">
        <w:t>физического развития, систематических занятий физической культурой и спортом, участия в физкультурн</w:t>
      </w:r>
      <w:r w:rsidR="00A34158">
        <w:t xml:space="preserve">о-спортивных и оздоровительных </w:t>
      </w:r>
      <w:r w:rsidRPr="000A3FBC">
        <w:t xml:space="preserve">мероприятиях; </w:t>
      </w:r>
    </w:p>
    <w:p w:rsidR="000A3FBC" w:rsidRPr="000A3FBC" w:rsidRDefault="000A3FBC" w:rsidP="00A34158">
      <w:pPr>
        <w:spacing w:after="32" w:line="259" w:lineRule="auto"/>
        <w:ind w:left="539" w:right="0" w:firstLine="709"/>
      </w:pPr>
      <w:r w:rsidRPr="000A3FBC">
        <w:t xml:space="preserve">занятий по изучению правил дорожного движения с использованием игр, оборудования, а также компьютерных технологий; </w:t>
      </w:r>
    </w:p>
    <w:p w:rsidR="000A3FBC" w:rsidRPr="000A3FBC" w:rsidRDefault="000A3FBC" w:rsidP="00A34158">
      <w:pPr>
        <w:spacing w:after="32" w:line="259" w:lineRule="auto"/>
        <w:ind w:left="539" w:right="0" w:firstLine="709"/>
      </w:pPr>
      <w:r w:rsidRPr="000A3FBC">
        <w:t xml:space="preserve">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 </w:t>
      </w:r>
    </w:p>
    <w:p w:rsidR="000A3FBC" w:rsidRPr="000A3FBC" w:rsidRDefault="000A3FBC" w:rsidP="00A34158">
      <w:pPr>
        <w:spacing w:after="32" w:line="259" w:lineRule="auto"/>
        <w:ind w:left="539" w:right="0" w:firstLine="709"/>
      </w:pPr>
      <w:r w:rsidRPr="000A3FBC">
        <w:t xml:space="preserve">проектирования и организации индивидуальной и групповой деятельности, организации своего времени с использованием ИКТ; планирование образовательной деятельности, фиксирования ее реализации в целом и на отдельных этапах; выявления и фиксирования динамики промежуточных и итоговых результатов; </w:t>
      </w:r>
    </w:p>
    <w:p w:rsidR="000A3FBC" w:rsidRPr="000A3FBC" w:rsidRDefault="000A3FBC" w:rsidP="00A34158">
      <w:pPr>
        <w:spacing w:after="32" w:line="259" w:lineRule="auto"/>
        <w:ind w:left="539" w:right="0" w:firstLine="709"/>
      </w:pPr>
      <w:r w:rsidRPr="000A3FBC">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0A3FBC" w:rsidRPr="000A3FBC" w:rsidRDefault="000A3FBC" w:rsidP="00A34158">
      <w:pPr>
        <w:spacing w:after="32" w:line="259" w:lineRule="auto"/>
        <w:ind w:left="539" w:right="0" w:firstLine="709"/>
      </w:pPr>
      <w:r w:rsidRPr="000A3FBC">
        <w:t xml:space="preserve">проведения массовых мероприятий, собраний, представлений; досуга и общения обучающихся, групп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йным сопровождением; </w:t>
      </w:r>
    </w:p>
    <w:p w:rsidR="000A3FBC" w:rsidRPr="000A3FBC" w:rsidRDefault="000A3FBC" w:rsidP="00A34158">
      <w:pPr>
        <w:spacing w:after="32" w:line="259" w:lineRule="auto"/>
        <w:ind w:left="539" w:right="0" w:firstLine="709"/>
      </w:pPr>
      <w:r w:rsidRPr="000A3FBC">
        <w:t xml:space="preserve">выпуска школьных печатных изданий, работы школьного сайта и школьного радио и телевидения; </w:t>
      </w:r>
    </w:p>
    <w:p w:rsidR="000A3FBC" w:rsidRPr="000A3FBC" w:rsidRDefault="000A3FBC" w:rsidP="00A34158">
      <w:pPr>
        <w:spacing w:after="32" w:line="259" w:lineRule="auto"/>
        <w:ind w:left="539" w:right="0" w:firstLine="709"/>
      </w:pPr>
      <w:r w:rsidRPr="000A3FBC">
        <w:t xml:space="preserve">организации качественного горячего питания, медицинского обслуживания и отдыха обучающихся и педагогических работников. </w:t>
      </w:r>
    </w:p>
    <w:p w:rsidR="000A3FBC" w:rsidRPr="000A3FBC" w:rsidRDefault="000A3FBC" w:rsidP="00A34158">
      <w:pPr>
        <w:spacing w:after="32" w:line="259" w:lineRule="auto"/>
        <w:ind w:left="539" w:right="0" w:firstLine="709"/>
      </w:pPr>
      <w:r w:rsidRPr="000A3FBC">
        <w:t>В соответствии с требованиями Федерального закона от 29.12.2012 г. № 273-ФЗ «Об образовании в Российской Федерации» статья 29 пункт 2(и) ин</w:t>
      </w:r>
      <w:r w:rsidR="00710C55">
        <w:t>формация на официальном сайте МБ</w:t>
      </w:r>
      <w:r w:rsidRPr="000A3FBC">
        <w:t>ОУ «</w:t>
      </w:r>
      <w:r w:rsidR="00710C55">
        <w:t>Новобуян</w:t>
      </w:r>
      <w:r w:rsidRPr="000A3FBC">
        <w:t xml:space="preserve">овская СОШ» размещена информация о материально-техническом обеспечении образовательной деятельности (в том числе о наличии оборудованных учебных кабинетов, объектов для проведения практических занятий, библиотек, объектов спорта, средств обучения и воспитания, об условиях питания и охраны здоровья обучающихся, о доступе к информационным системам и информационно-телекоммуникационным сетям, об электронных образовательных ресурсах, к которым обеспечивается доступ обучающихся). </w:t>
      </w:r>
    </w:p>
    <w:p w:rsidR="000A3FBC" w:rsidRPr="000A3FBC" w:rsidRDefault="000A3FBC" w:rsidP="00A34158">
      <w:pPr>
        <w:spacing w:after="32" w:line="259" w:lineRule="auto"/>
        <w:ind w:left="539" w:right="0" w:firstLine="709"/>
      </w:pPr>
    </w:p>
    <w:p w:rsidR="000A3FBC" w:rsidRPr="000A3FBC" w:rsidRDefault="000A3FBC" w:rsidP="00A34158">
      <w:pPr>
        <w:spacing w:after="32" w:line="259" w:lineRule="auto"/>
        <w:ind w:left="540" w:right="0" w:firstLine="0"/>
      </w:pPr>
      <w:r w:rsidRPr="000A3FBC">
        <w:t xml:space="preserve">3.4.5. Описание информационно-методических условий </w:t>
      </w:r>
    </w:p>
    <w:p w:rsidR="000A3FBC" w:rsidRPr="000A3FBC" w:rsidRDefault="00A34158" w:rsidP="00A34158">
      <w:pPr>
        <w:spacing w:after="32" w:line="259" w:lineRule="auto"/>
        <w:ind w:left="540" w:right="0" w:firstLine="0"/>
      </w:pPr>
      <w:r>
        <w:t xml:space="preserve">          </w:t>
      </w:r>
      <w:r w:rsidR="000A3FBC" w:rsidRPr="000A3FBC">
        <w:t xml:space="preserve">Информационно-методические условия реализации основной образовательной программы </w:t>
      </w:r>
      <w:r w:rsidR="00710C55">
        <w:t>среднего общего образования в МБОУ «Новобуян</w:t>
      </w:r>
      <w:r w:rsidR="000A3FBC" w:rsidRPr="000A3FBC">
        <w:t>овская СОШ» обеспечиваются созданной современной информационно-образовательной средой. Информацио</w:t>
      </w:r>
      <w:r w:rsidR="00710C55">
        <w:t>нно-образовательная среда  МБОУ «Новобуян</w:t>
      </w:r>
      <w:r w:rsidR="000A3FBC" w:rsidRPr="000A3FBC">
        <w:t xml:space="preserve">овская СОШ» включает комплекс информационных образовательных ресурсов (таблица 4). </w:t>
      </w:r>
    </w:p>
    <w:p w:rsidR="00A34158" w:rsidRDefault="00A34158" w:rsidP="00A34158">
      <w:pPr>
        <w:spacing w:after="32" w:line="259" w:lineRule="auto"/>
        <w:ind w:left="540" w:right="0" w:firstLine="0"/>
        <w:jc w:val="left"/>
      </w:pPr>
    </w:p>
    <w:p w:rsidR="000A3FBC" w:rsidRPr="000A3FBC" w:rsidRDefault="00A34158" w:rsidP="00A34158">
      <w:pPr>
        <w:spacing w:after="32" w:line="259" w:lineRule="auto"/>
        <w:ind w:left="540" w:right="0" w:firstLine="0"/>
        <w:jc w:val="left"/>
      </w:pPr>
      <w:r>
        <w:t xml:space="preserve">   Таблица 4.</w:t>
      </w:r>
      <w:r w:rsidR="000A3FBC" w:rsidRPr="000A3FBC">
        <w:t xml:space="preserve">Информационно-образовательная среда </w:t>
      </w:r>
    </w:p>
    <w:tbl>
      <w:tblPr>
        <w:tblW w:w="10055" w:type="dxa"/>
        <w:tblInd w:w="5" w:type="dxa"/>
        <w:tblLayout w:type="fixed"/>
        <w:tblCellMar>
          <w:top w:w="8" w:type="dxa"/>
          <w:left w:w="106" w:type="dxa"/>
          <w:right w:w="48" w:type="dxa"/>
        </w:tblCellMar>
        <w:tblLook w:val="04A0" w:firstRow="1" w:lastRow="0" w:firstColumn="1" w:lastColumn="0" w:noHBand="0" w:noVBand="1"/>
      </w:tblPr>
      <w:tblGrid>
        <w:gridCol w:w="2835"/>
        <w:gridCol w:w="7220"/>
      </w:tblGrid>
      <w:tr w:rsidR="00A34158" w:rsidRPr="009C2E58" w:rsidTr="00A34158">
        <w:trPr>
          <w:trHeight w:val="542"/>
        </w:trPr>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Требование к информационно-образовательной среде </w:t>
            </w:r>
          </w:p>
        </w:tc>
        <w:tc>
          <w:tcPr>
            <w:tcW w:w="7220"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Краткое описание наличия комплекса информацион</w:t>
            </w:r>
            <w:r w:rsidR="00710C55">
              <w:rPr>
                <w:sz w:val="20"/>
                <w:szCs w:val="20"/>
              </w:rPr>
              <w:t>но-образовательных ресурсов в МБОУ «Новобуян</w:t>
            </w:r>
            <w:r w:rsidRPr="009C2E58">
              <w:rPr>
                <w:sz w:val="20"/>
                <w:szCs w:val="20"/>
              </w:rPr>
              <w:t>овская СОШ»</w:t>
            </w:r>
          </w:p>
        </w:tc>
      </w:tr>
      <w:tr w:rsidR="00A34158" w:rsidRPr="009C2E58" w:rsidTr="00A34158">
        <w:trPr>
          <w:trHeight w:val="820"/>
        </w:trPr>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Цифровые  образовательные ресурсы </w:t>
            </w:r>
          </w:p>
        </w:tc>
        <w:tc>
          <w:tcPr>
            <w:tcW w:w="7220"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В образовательной деятельности используются как электронные приложения к учебникам; электронные наглядные пособия; электронные тренажёры; электронные практикумы, так и цифровые разработки педагогов.  </w:t>
            </w:r>
          </w:p>
        </w:tc>
      </w:tr>
      <w:tr w:rsidR="00A34158" w:rsidRPr="009C2E58" w:rsidTr="00A34158">
        <w:trPr>
          <w:trHeight w:val="693"/>
        </w:trPr>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Компьютеры, </w:t>
            </w:r>
            <w:r w:rsidRPr="009C2E58">
              <w:rPr>
                <w:sz w:val="20"/>
                <w:szCs w:val="20"/>
              </w:rPr>
              <w:tab/>
              <w:t xml:space="preserve">иное информационное </w:t>
            </w:r>
          </w:p>
          <w:p w:rsidR="00A34158" w:rsidRPr="009C2E58" w:rsidRDefault="00A34158" w:rsidP="009C2E58">
            <w:pPr>
              <w:spacing w:after="32" w:line="259" w:lineRule="auto"/>
              <w:ind w:right="0"/>
              <w:jc w:val="left"/>
              <w:rPr>
                <w:sz w:val="20"/>
                <w:szCs w:val="20"/>
              </w:rPr>
            </w:pPr>
            <w:r w:rsidRPr="009C2E58">
              <w:rPr>
                <w:sz w:val="20"/>
                <w:szCs w:val="20"/>
              </w:rPr>
              <w:t xml:space="preserve">оборудование </w:t>
            </w:r>
          </w:p>
        </w:tc>
        <w:tc>
          <w:tcPr>
            <w:tcW w:w="7220"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Образовательная деятельность обеспечена в полном объеме необходимым и достаточным количеством автоматизированных рабочих мест, включающих компьютер, проекционную технику. </w:t>
            </w:r>
          </w:p>
        </w:tc>
      </w:tr>
      <w:tr w:rsidR="00A34158" w:rsidRPr="009C2E58" w:rsidTr="00A34158">
        <w:trPr>
          <w:trHeight w:val="685"/>
        </w:trPr>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Коммуникационные каналы </w:t>
            </w:r>
          </w:p>
        </w:tc>
        <w:tc>
          <w:tcPr>
            <w:tcW w:w="7220"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Школа подключена к сети интернет.  Скорость подключения обеспечена до 100 Мбит/с. </w:t>
            </w:r>
          </w:p>
        </w:tc>
      </w:tr>
      <w:tr w:rsidR="00A34158" w:rsidRPr="009C2E58" w:rsidTr="00A34158">
        <w:trPr>
          <w:trHeight w:val="1114"/>
        </w:trPr>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Базы данных </w:t>
            </w:r>
          </w:p>
        </w:tc>
        <w:tc>
          <w:tcPr>
            <w:tcW w:w="7220"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Основная база данных в Школы – это сведения об обучающихся и их образовательной деятельности, которые аккумулируются в электронном журнале. В качестве информационной системы используется АИС «Сетевой город. Образование»</w:t>
            </w:r>
          </w:p>
        </w:tc>
      </w:tr>
      <w:tr w:rsidR="00A34158" w:rsidRPr="009C2E58" w:rsidTr="00A34158">
        <w:trPr>
          <w:trHeight w:val="691"/>
        </w:trPr>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Программные продукты </w:t>
            </w:r>
          </w:p>
        </w:tc>
        <w:tc>
          <w:tcPr>
            <w:tcW w:w="7220"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На всем оборудовании установлено лицензионное программное обеспечение: </w:t>
            </w:r>
          </w:p>
          <w:p w:rsidR="00A34158" w:rsidRPr="009C2E58" w:rsidRDefault="00A34158" w:rsidP="009C2E58">
            <w:pPr>
              <w:spacing w:after="32" w:line="259" w:lineRule="auto"/>
              <w:ind w:right="0"/>
              <w:jc w:val="left"/>
              <w:rPr>
                <w:sz w:val="20"/>
                <w:szCs w:val="20"/>
              </w:rPr>
            </w:pPr>
            <w:r w:rsidRPr="009C2E58">
              <w:rPr>
                <w:sz w:val="20"/>
                <w:szCs w:val="20"/>
              </w:rPr>
              <w:t xml:space="preserve">операционные системы и служебные инструменты; орфографический корректор для текстов на русском и иностранном языках; текстовый редактор для работы с русскими и иноязычными текстами; редактор подготовки презентаций; редактор интернет-сайтов. </w:t>
            </w:r>
          </w:p>
        </w:tc>
      </w:tr>
      <w:tr w:rsidR="00A34158" w:rsidRPr="009C2E58" w:rsidTr="00A34158">
        <w:trPr>
          <w:trHeight w:val="1114"/>
        </w:trPr>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Сайт общеобразовательной организации </w:t>
            </w:r>
          </w:p>
        </w:tc>
        <w:tc>
          <w:tcPr>
            <w:tcW w:w="7220" w:type="dxa"/>
            <w:tcBorders>
              <w:top w:val="single" w:sz="4" w:space="0" w:color="000000"/>
              <w:left w:val="single" w:sz="4" w:space="0" w:color="000000"/>
              <w:bottom w:val="single" w:sz="4" w:space="0" w:color="000000"/>
              <w:right w:val="single" w:sz="4" w:space="0" w:color="000000"/>
            </w:tcBorders>
            <w:shd w:val="clear" w:color="auto" w:fill="auto"/>
            <w:hideMark/>
          </w:tcPr>
          <w:p w:rsidR="00710C55" w:rsidRDefault="00A34158" w:rsidP="009C2E58">
            <w:pPr>
              <w:spacing w:after="32" w:line="259" w:lineRule="auto"/>
              <w:ind w:right="0"/>
              <w:jc w:val="left"/>
              <w:rPr>
                <w:sz w:val="20"/>
                <w:szCs w:val="20"/>
              </w:rPr>
            </w:pPr>
            <w:r w:rsidRPr="009C2E58">
              <w:rPr>
                <w:sz w:val="20"/>
                <w:szCs w:val="20"/>
              </w:rPr>
              <w:t xml:space="preserve">Официальный сайт Школы имеет адрес  </w:t>
            </w:r>
            <w:hyperlink r:id="rId39" w:history="1">
              <w:r w:rsidR="00710C55" w:rsidRPr="00B27FC4">
                <w:rPr>
                  <w:rStyle w:val="a4"/>
                  <w:sz w:val="20"/>
                  <w:szCs w:val="20"/>
                </w:rPr>
                <w:t>https://nbuyan-yantik.edu21.cap.ru</w:t>
              </w:r>
            </w:hyperlink>
          </w:p>
          <w:p w:rsidR="004D6BD2" w:rsidRPr="004D6BD2" w:rsidRDefault="00A34158" w:rsidP="009C2E58">
            <w:pPr>
              <w:spacing w:after="32" w:line="259" w:lineRule="auto"/>
              <w:ind w:right="0"/>
              <w:jc w:val="left"/>
              <w:rPr>
                <w:sz w:val="20"/>
                <w:szCs w:val="20"/>
              </w:rPr>
            </w:pPr>
            <w:r w:rsidRPr="009C2E58">
              <w:rPr>
                <w:sz w:val="20"/>
                <w:szCs w:val="20"/>
              </w:rPr>
              <w:fldChar w:fldCharType="begin"/>
            </w:r>
            <w:r w:rsidRPr="009C2E58">
              <w:rPr>
                <w:sz w:val="20"/>
                <w:szCs w:val="20"/>
              </w:rPr>
              <w:instrText xml:space="preserve"> LINK </w:instrText>
            </w:r>
            <w:r w:rsidR="00162D4E">
              <w:rPr>
                <w:sz w:val="20"/>
                <w:szCs w:val="20"/>
              </w:rPr>
              <w:instrText xml:space="preserve">Excel.Sheet.12 "C:\\Users\\123\\Desktop\\конструктор сайта\\Учетные данные.xlsx" Лист1!R2C2 </w:instrText>
            </w:r>
            <w:r w:rsidRPr="009C2E58">
              <w:rPr>
                <w:sz w:val="20"/>
                <w:szCs w:val="20"/>
              </w:rPr>
              <w:instrText xml:space="preserve">\a \f 5 \h  \* MERGEFORMAT </w:instrText>
            </w:r>
            <w:r w:rsidRPr="009C2E58">
              <w:rPr>
                <w:sz w:val="20"/>
                <w:szCs w:val="20"/>
              </w:rPr>
              <w:fldChar w:fldCharType="separate"/>
            </w:r>
          </w:p>
          <w:p w:rsidR="00A34158" w:rsidRPr="009C2E58" w:rsidRDefault="00A34158" w:rsidP="009C2E58">
            <w:pPr>
              <w:spacing w:after="32" w:line="259" w:lineRule="auto"/>
              <w:ind w:right="0"/>
              <w:jc w:val="left"/>
              <w:rPr>
                <w:sz w:val="20"/>
                <w:szCs w:val="20"/>
              </w:rPr>
            </w:pPr>
            <w:r w:rsidRPr="009C2E58">
              <w:rPr>
                <w:sz w:val="20"/>
                <w:szCs w:val="20"/>
              </w:rPr>
              <w:fldChar w:fldCharType="end"/>
            </w:r>
            <w:r w:rsidRPr="009C2E58">
              <w:rPr>
                <w:sz w:val="20"/>
                <w:szCs w:val="20"/>
              </w:rPr>
              <w:t>Информация на сайте соответствует требованиям, определенным в ст. 29 Федерального закона № 273-ФЗ «Об образовании в Российской Федерации»</w:t>
            </w:r>
          </w:p>
        </w:tc>
      </w:tr>
      <w:tr w:rsidR="00A34158" w:rsidRPr="009C2E58" w:rsidTr="00A34158">
        <w:trPr>
          <w:trHeight w:val="1114"/>
        </w:trPr>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Система современных педагогических технологий, обеспечивающих обучение в современной информационно-</w:t>
            </w:r>
          </w:p>
          <w:p w:rsidR="00A34158" w:rsidRPr="009C2E58" w:rsidRDefault="00A34158" w:rsidP="009C2E58">
            <w:pPr>
              <w:spacing w:after="32" w:line="259" w:lineRule="auto"/>
              <w:ind w:right="0"/>
              <w:jc w:val="left"/>
              <w:rPr>
                <w:sz w:val="20"/>
                <w:szCs w:val="20"/>
              </w:rPr>
            </w:pPr>
            <w:r w:rsidRPr="009C2E58">
              <w:rPr>
                <w:sz w:val="20"/>
                <w:szCs w:val="20"/>
              </w:rPr>
              <w:t xml:space="preserve">образовательной среде </w:t>
            </w:r>
          </w:p>
        </w:tc>
        <w:tc>
          <w:tcPr>
            <w:tcW w:w="7220" w:type="dxa"/>
            <w:tcBorders>
              <w:top w:val="single" w:sz="4" w:space="0" w:color="000000"/>
              <w:left w:val="single" w:sz="4" w:space="0" w:color="000000"/>
              <w:bottom w:val="single" w:sz="4" w:space="0" w:color="000000"/>
              <w:right w:val="single" w:sz="4" w:space="0" w:color="000000"/>
            </w:tcBorders>
            <w:shd w:val="clear" w:color="auto" w:fill="auto"/>
            <w:hideMark/>
          </w:tcPr>
          <w:p w:rsidR="00A34158" w:rsidRPr="009C2E58" w:rsidRDefault="00A34158" w:rsidP="009C2E58">
            <w:pPr>
              <w:spacing w:after="32" w:line="259" w:lineRule="auto"/>
              <w:ind w:right="0"/>
              <w:jc w:val="left"/>
              <w:rPr>
                <w:sz w:val="20"/>
                <w:szCs w:val="20"/>
              </w:rPr>
            </w:pPr>
            <w:r w:rsidRPr="009C2E58">
              <w:rPr>
                <w:sz w:val="20"/>
                <w:szCs w:val="20"/>
              </w:rPr>
              <w:t xml:space="preserve">Все педагоги владеют компьютером на уровне уверенного пользователя. В плане повышения квалификации учитывается и прохождение подготовки в области ИКТ не реже одного раза в 5 лет каждым педагогом. </w:t>
            </w:r>
          </w:p>
        </w:tc>
      </w:tr>
    </w:tbl>
    <w:p w:rsidR="000A3FBC" w:rsidRPr="000A3FBC" w:rsidRDefault="000A3FBC" w:rsidP="000A3FBC">
      <w:pPr>
        <w:spacing w:after="32" w:line="259" w:lineRule="auto"/>
        <w:ind w:left="540" w:right="0" w:firstLine="0"/>
        <w:jc w:val="left"/>
      </w:pPr>
      <w:r w:rsidRPr="000A3FBC">
        <w:t xml:space="preserve"> </w:t>
      </w:r>
    </w:p>
    <w:p w:rsidR="000A3FBC" w:rsidRPr="000A3FBC" w:rsidRDefault="000A3FBC" w:rsidP="00A34158">
      <w:pPr>
        <w:spacing w:after="32" w:line="259" w:lineRule="auto"/>
        <w:ind w:right="0"/>
      </w:pPr>
      <w:r w:rsidRPr="000A3FBC">
        <w:t>Информац</w:t>
      </w:r>
      <w:r w:rsidR="00710C55">
        <w:t xml:space="preserve">ионно-образовательная </w:t>
      </w:r>
      <w:r w:rsidR="00710C55">
        <w:tab/>
        <w:t xml:space="preserve">среда </w:t>
      </w:r>
      <w:r w:rsidR="00710C55">
        <w:tab/>
        <w:t>МБОУ «Новобуян</w:t>
      </w:r>
      <w:r w:rsidRPr="000A3FBC">
        <w:t xml:space="preserve">овская СОШ» обеспечивает: </w:t>
      </w:r>
    </w:p>
    <w:p w:rsidR="000A3FBC" w:rsidRPr="000A3FBC" w:rsidRDefault="000A3FBC" w:rsidP="00A34158">
      <w:pPr>
        <w:pStyle w:val="a3"/>
        <w:numPr>
          <w:ilvl w:val="0"/>
          <w:numId w:val="43"/>
        </w:numPr>
        <w:spacing w:after="32" w:line="259" w:lineRule="auto"/>
        <w:ind w:right="0"/>
      </w:pPr>
      <w:r w:rsidRPr="000A3FBC">
        <w:t xml:space="preserve">информационно-методическую поддержку образовательной деятельности; </w:t>
      </w:r>
    </w:p>
    <w:p w:rsidR="000A3FBC" w:rsidRPr="000A3FBC" w:rsidRDefault="000A3FBC" w:rsidP="00A34158">
      <w:pPr>
        <w:pStyle w:val="a3"/>
        <w:numPr>
          <w:ilvl w:val="0"/>
          <w:numId w:val="43"/>
        </w:numPr>
        <w:spacing w:after="32" w:line="259" w:lineRule="auto"/>
        <w:ind w:right="0"/>
      </w:pPr>
      <w:r w:rsidRPr="000A3FBC">
        <w:t>планирование образовательной деятельности и ее ресурсного обеспечения;</w:t>
      </w:r>
    </w:p>
    <w:p w:rsidR="000A3FBC" w:rsidRPr="000A3FBC" w:rsidRDefault="000A3FBC" w:rsidP="00A34158">
      <w:pPr>
        <w:pStyle w:val="a3"/>
        <w:numPr>
          <w:ilvl w:val="0"/>
          <w:numId w:val="43"/>
        </w:numPr>
        <w:spacing w:after="32" w:line="259" w:lineRule="auto"/>
        <w:ind w:right="0"/>
      </w:pPr>
      <w:r w:rsidRPr="000A3FBC">
        <w:t xml:space="preserve">проектирование и организацию индивидуальной и групповой деятельности; мониторинг и фиксацию хода и результатов образовательной деятельности; </w:t>
      </w:r>
    </w:p>
    <w:p w:rsidR="000A3FBC" w:rsidRPr="000A3FBC" w:rsidRDefault="000A3FBC" w:rsidP="00A34158">
      <w:pPr>
        <w:pStyle w:val="a3"/>
        <w:numPr>
          <w:ilvl w:val="0"/>
          <w:numId w:val="43"/>
        </w:numPr>
        <w:spacing w:after="32" w:line="259" w:lineRule="auto"/>
        <w:ind w:right="0"/>
      </w:pPr>
      <w:r w:rsidRPr="000A3FBC">
        <w:t xml:space="preserve">мониторинг здоровья обучающихся; </w:t>
      </w:r>
    </w:p>
    <w:p w:rsidR="000A3FBC" w:rsidRPr="000A3FBC" w:rsidRDefault="000A3FBC" w:rsidP="00A34158">
      <w:pPr>
        <w:pStyle w:val="a3"/>
        <w:numPr>
          <w:ilvl w:val="0"/>
          <w:numId w:val="43"/>
        </w:numPr>
        <w:spacing w:after="32" w:line="259" w:lineRule="auto"/>
        <w:ind w:right="0"/>
      </w:pPr>
      <w:r w:rsidRPr="000A3FBC">
        <w:t xml:space="preserve">современные процедуры создания, поиска, сбора, анализа, обработки, хранения и представления информации; </w:t>
      </w:r>
    </w:p>
    <w:p w:rsidR="000A3FBC" w:rsidRPr="000A3FBC" w:rsidRDefault="000A3FBC" w:rsidP="00A34158">
      <w:pPr>
        <w:pStyle w:val="a3"/>
        <w:numPr>
          <w:ilvl w:val="0"/>
          <w:numId w:val="43"/>
        </w:numPr>
        <w:spacing w:after="32" w:line="259" w:lineRule="auto"/>
        <w:ind w:right="0"/>
      </w:pPr>
      <w:r w:rsidRPr="000A3FBC">
        <w:t xml:space="preserve">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 </w:t>
      </w:r>
    </w:p>
    <w:p w:rsidR="000A3FBC" w:rsidRPr="000A3FBC" w:rsidRDefault="000A3FBC" w:rsidP="00A34158">
      <w:pPr>
        <w:pStyle w:val="a3"/>
        <w:numPr>
          <w:ilvl w:val="0"/>
          <w:numId w:val="43"/>
        </w:numPr>
        <w:spacing w:after="32" w:line="259" w:lineRule="auto"/>
        <w:ind w:right="0"/>
      </w:pPr>
      <w:r w:rsidRPr="000A3FBC">
        <w:t xml:space="preserve">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 </w:t>
      </w:r>
    </w:p>
    <w:p w:rsidR="000A3FBC" w:rsidRPr="000A3FBC" w:rsidRDefault="000A3FBC" w:rsidP="00A34158">
      <w:pPr>
        <w:spacing w:after="32" w:line="259" w:lineRule="auto"/>
        <w:ind w:left="539" w:right="0" w:firstLine="709"/>
      </w:pPr>
      <w:r w:rsidRPr="000A3FBC">
        <w:t>Эффективное использование информационно-образовательной среды обеспечивает</w:t>
      </w:r>
      <w:r w:rsidR="00710C55">
        <w:t>ся компетентностью работников МБОУ «Новобуян</w:t>
      </w:r>
      <w:r w:rsidRPr="000A3FBC">
        <w:t xml:space="preserve">овская СОШ» в решении профессиональных задач с применением ИКТ. Обеспечение поддержки применения ИКТ является функцией учредителя организации, осуществляющей образовательную деятельность. </w:t>
      </w:r>
    </w:p>
    <w:p w:rsidR="000A3FBC" w:rsidRPr="000A3FBC" w:rsidRDefault="000A3FBC" w:rsidP="00A34158">
      <w:pPr>
        <w:spacing w:after="32" w:line="259" w:lineRule="auto"/>
        <w:ind w:left="539" w:right="0" w:firstLine="709"/>
      </w:pPr>
      <w:r w:rsidRPr="000A3FBC">
        <w:t xml:space="preserve">Функционирование информационно-образовательной среды соответствует законодательству Российской Федерации. </w:t>
      </w:r>
    </w:p>
    <w:p w:rsidR="000A3FBC" w:rsidRPr="000A3FBC" w:rsidRDefault="000A3FBC" w:rsidP="00A34158">
      <w:pPr>
        <w:spacing w:after="32" w:line="259" w:lineRule="auto"/>
        <w:ind w:left="539" w:right="0" w:firstLine="709"/>
      </w:pPr>
      <w:r w:rsidRPr="000A3FBC">
        <w:t xml:space="preserve">Учебно-методическое и информационное обеспечение реализации основной образовательной программы начального общего образования обеспечивает: </w:t>
      </w:r>
    </w:p>
    <w:p w:rsidR="000A3FBC" w:rsidRPr="000A3FBC" w:rsidRDefault="000A3FBC" w:rsidP="00A34158">
      <w:pPr>
        <w:spacing w:after="32" w:line="259" w:lineRule="auto"/>
        <w:ind w:left="539" w:right="0" w:firstLine="709"/>
      </w:pPr>
      <w:r w:rsidRPr="000A3FBC">
        <w:t xml:space="preserve">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 </w:t>
      </w:r>
    </w:p>
    <w:p w:rsidR="000A3FBC" w:rsidRPr="000A3FBC" w:rsidRDefault="000A3FBC" w:rsidP="00A34158">
      <w:pPr>
        <w:spacing w:after="32" w:line="259" w:lineRule="auto"/>
        <w:ind w:left="539" w:right="0" w:firstLine="709"/>
      </w:pPr>
      <w:r w:rsidRPr="000A3FBC">
        <w:t xml:space="preserve">укомплектованность учебниками, учебно-методической литературой и материалами по всем учебным предметам основной образовательной программы среднего общего образования на русском языке.  </w:t>
      </w:r>
    </w:p>
    <w:p w:rsidR="000A3FBC" w:rsidRPr="000A3FBC" w:rsidRDefault="000A3FBC" w:rsidP="00A34158">
      <w:pPr>
        <w:spacing w:after="32" w:line="259" w:lineRule="auto"/>
        <w:ind w:left="539" w:right="0" w:firstLine="709"/>
      </w:pPr>
      <w:r w:rsidRPr="000A3FBC">
        <w:t xml:space="preserve">Норма обеспеченности образовательной деятельности учебными изданиями определен исходя из расчета: </w:t>
      </w:r>
    </w:p>
    <w:p w:rsidR="000A3FBC" w:rsidRPr="000A3FBC" w:rsidRDefault="000A3FBC" w:rsidP="00A34158">
      <w:pPr>
        <w:spacing w:after="32" w:line="259" w:lineRule="auto"/>
        <w:ind w:left="539" w:right="0" w:firstLine="709"/>
      </w:pPr>
      <w:r w:rsidRPr="000A3FBC">
        <w:t xml:space="preserve">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начального общего образования; </w:t>
      </w:r>
    </w:p>
    <w:p w:rsidR="000A3FBC" w:rsidRPr="000A3FBC" w:rsidRDefault="000A3FBC" w:rsidP="00A34158">
      <w:pPr>
        <w:spacing w:after="32" w:line="259" w:lineRule="auto"/>
        <w:ind w:left="539" w:right="0" w:firstLine="709"/>
      </w:pPr>
      <w:r w:rsidRPr="000A3FBC">
        <w:t xml:space="preserve">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w:t>
      </w:r>
      <w:r w:rsidR="00A34158">
        <w:t>основ</w:t>
      </w:r>
      <w:r w:rsidRPr="000A3FBC">
        <w:t xml:space="preserve">ного общего образования. </w:t>
      </w:r>
    </w:p>
    <w:p w:rsidR="000A3FBC" w:rsidRPr="000A3FBC" w:rsidRDefault="000A3FBC" w:rsidP="00A34158">
      <w:pPr>
        <w:spacing w:after="32" w:line="259" w:lineRule="auto"/>
        <w:ind w:left="539" w:right="0" w:firstLine="709"/>
      </w:pPr>
      <w:r w:rsidRPr="000A3FBC">
        <w:t xml:space="preserve">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 </w:t>
      </w:r>
    </w:p>
    <w:p w:rsidR="000A3FBC" w:rsidRPr="000A3FBC" w:rsidRDefault="000A3FBC" w:rsidP="000A3FBC">
      <w:pPr>
        <w:spacing w:after="32" w:line="259" w:lineRule="auto"/>
        <w:ind w:left="540" w:right="0" w:firstLine="0"/>
        <w:jc w:val="left"/>
      </w:pPr>
    </w:p>
    <w:p w:rsidR="000A3FBC" w:rsidRPr="000A3FBC" w:rsidRDefault="00710C55" w:rsidP="00A34158">
      <w:pPr>
        <w:spacing w:after="32" w:line="259" w:lineRule="auto"/>
        <w:ind w:left="540" w:right="0" w:firstLine="0"/>
        <w:jc w:val="center"/>
      </w:pPr>
      <w:r>
        <w:t>Документы МБОУ «Новобуян</w:t>
      </w:r>
      <w:r w:rsidR="000A3FBC" w:rsidRPr="000A3FBC">
        <w:t>овская СОШ»», содержащие описание учебно-методических условий</w:t>
      </w:r>
    </w:p>
    <w:p w:rsidR="000A3FBC" w:rsidRPr="000A3FBC" w:rsidRDefault="000A3FBC" w:rsidP="00A34158">
      <w:pPr>
        <w:pStyle w:val="a3"/>
        <w:numPr>
          <w:ilvl w:val="0"/>
          <w:numId w:val="44"/>
        </w:numPr>
        <w:spacing w:after="32" w:line="259" w:lineRule="auto"/>
        <w:ind w:right="0"/>
      </w:pPr>
      <w:r w:rsidRPr="000A3FBC">
        <w:t xml:space="preserve">Утвержденный список учебников, используемых в образовательной деятельности. </w:t>
      </w:r>
    </w:p>
    <w:p w:rsidR="000A3FBC" w:rsidRPr="000A3FBC" w:rsidRDefault="000A3FBC" w:rsidP="00A34158">
      <w:pPr>
        <w:pStyle w:val="a3"/>
        <w:numPr>
          <w:ilvl w:val="0"/>
          <w:numId w:val="44"/>
        </w:numPr>
        <w:spacing w:after="32" w:line="259" w:lineRule="auto"/>
        <w:ind w:right="0"/>
      </w:pPr>
      <w:r w:rsidRPr="000A3FBC">
        <w:t xml:space="preserve">Библиотечный фонд (фонд учебной литературы, соответствующей требованиям Федерального перечня учебников, фонд дополнительной литературы, включающий детскую художественную и научно-популярную литературу, справочно-библиографические и периодические издания). </w:t>
      </w:r>
    </w:p>
    <w:p w:rsidR="000A3FBC" w:rsidRPr="000A3FBC" w:rsidRDefault="000A3FBC" w:rsidP="00A34158">
      <w:pPr>
        <w:pStyle w:val="a3"/>
        <w:numPr>
          <w:ilvl w:val="0"/>
          <w:numId w:val="44"/>
        </w:numPr>
        <w:spacing w:after="32" w:line="259" w:lineRule="auto"/>
        <w:ind w:right="0"/>
      </w:pPr>
      <w:r w:rsidRPr="000A3FBC">
        <w:t xml:space="preserve">Перечень печатных и электронных информационно-образовательных ресурсов. </w:t>
      </w:r>
    </w:p>
    <w:p w:rsidR="000A3FBC" w:rsidRPr="000A3FBC" w:rsidRDefault="000A3FBC" w:rsidP="00A34158">
      <w:pPr>
        <w:spacing w:after="32" w:line="259" w:lineRule="auto"/>
        <w:ind w:left="540" w:right="0" w:firstLine="0"/>
      </w:pPr>
    </w:p>
    <w:p w:rsidR="000A3FBC" w:rsidRPr="000A3FBC" w:rsidRDefault="000A3FBC" w:rsidP="00A34158">
      <w:pPr>
        <w:spacing w:after="32" w:line="259" w:lineRule="auto"/>
        <w:ind w:left="540" w:right="0" w:firstLine="0"/>
      </w:pPr>
      <w:r w:rsidRPr="000A3FBC">
        <w:t>3.4.6. Обоснование необходимых изменений в имеющихся условиях в соответствии с основной образовательной программо</w:t>
      </w:r>
      <w:r w:rsidR="00710C55">
        <w:t>й среднего общего образования МБОУ «Новобуян</w:t>
      </w:r>
      <w:r w:rsidRPr="000A3FBC">
        <w:t>овская СОШ»</w:t>
      </w:r>
    </w:p>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jc w:val="left"/>
      </w:pPr>
      <w:r w:rsidRPr="000A3FBC">
        <w:t xml:space="preserve">1. Кадровые условия реализации основной образовательной программы среднего общего образования </w:t>
      </w:r>
    </w:p>
    <w:p w:rsidR="000A3FBC" w:rsidRPr="000A3FBC" w:rsidRDefault="00A34158" w:rsidP="00A34158">
      <w:pPr>
        <w:spacing w:after="32" w:line="259" w:lineRule="auto"/>
        <w:ind w:left="540" w:right="0" w:firstLine="0"/>
        <w:jc w:val="left"/>
      </w:pPr>
      <w:r>
        <w:t xml:space="preserve">Таблица 5. </w:t>
      </w:r>
      <w:r w:rsidR="000A3FBC" w:rsidRPr="000A3FBC">
        <w:t xml:space="preserve">Кадровое обеспечение  </w:t>
      </w:r>
    </w:p>
    <w:tbl>
      <w:tblPr>
        <w:tblW w:w="9940" w:type="dxa"/>
        <w:tblInd w:w="5" w:type="dxa"/>
        <w:tblCellMar>
          <w:top w:w="9" w:type="dxa"/>
          <w:right w:w="50" w:type="dxa"/>
        </w:tblCellMar>
        <w:tblLook w:val="04A0" w:firstRow="1" w:lastRow="0" w:firstColumn="1" w:lastColumn="0" w:noHBand="0" w:noVBand="1"/>
      </w:tblPr>
      <w:tblGrid>
        <w:gridCol w:w="2374"/>
        <w:gridCol w:w="1700"/>
        <w:gridCol w:w="1514"/>
        <w:gridCol w:w="2176"/>
        <w:gridCol w:w="2176"/>
      </w:tblGrid>
      <w:tr w:rsidR="000A3FBC" w:rsidRPr="009C2E58" w:rsidTr="009C2E58">
        <w:trPr>
          <w:trHeight w:val="286"/>
        </w:trPr>
        <w:tc>
          <w:tcPr>
            <w:tcW w:w="2374"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Должность </w:t>
            </w:r>
          </w:p>
        </w:tc>
        <w:tc>
          <w:tcPr>
            <w:tcW w:w="3214"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Количество работников </w:t>
            </w:r>
          </w:p>
        </w:tc>
        <w:tc>
          <w:tcPr>
            <w:tcW w:w="4352"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Количество работников </w:t>
            </w:r>
          </w:p>
        </w:tc>
      </w:tr>
      <w:tr w:rsidR="000A3FBC" w:rsidRPr="009C2E58" w:rsidTr="009C2E58">
        <w:trPr>
          <w:trHeight w:val="1114"/>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A3FBC" w:rsidRPr="009C2E58" w:rsidRDefault="000A3FBC" w:rsidP="000A3FBC">
            <w:pPr>
              <w:spacing w:after="32" w:line="259" w:lineRule="auto"/>
              <w:ind w:left="540" w:right="0" w:firstLine="0"/>
              <w:jc w:val="left"/>
              <w:rPr>
                <w:sz w:val="20"/>
                <w:szCs w:val="20"/>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требуется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имеется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уровень </w:t>
            </w:r>
          </w:p>
          <w:p w:rsidR="000A3FBC" w:rsidRPr="009C2E58" w:rsidRDefault="000A3FBC" w:rsidP="000A3FBC">
            <w:pPr>
              <w:spacing w:after="32" w:line="259" w:lineRule="auto"/>
              <w:ind w:left="540" w:right="0" w:firstLine="0"/>
              <w:jc w:val="left"/>
              <w:rPr>
                <w:sz w:val="20"/>
                <w:szCs w:val="20"/>
              </w:rPr>
            </w:pPr>
            <w:r w:rsidRPr="009C2E58">
              <w:rPr>
                <w:sz w:val="20"/>
                <w:szCs w:val="20"/>
              </w:rPr>
              <w:t xml:space="preserve">квалификации соответствует требованиям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уровень </w:t>
            </w:r>
          </w:p>
          <w:p w:rsidR="000A3FBC" w:rsidRPr="009C2E58" w:rsidRDefault="000A3FBC" w:rsidP="000A3FBC">
            <w:pPr>
              <w:spacing w:after="32" w:line="259" w:lineRule="auto"/>
              <w:ind w:left="540" w:right="0" w:firstLine="0"/>
              <w:jc w:val="left"/>
              <w:rPr>
                <w:sz w:val="20"/>
                <w:szCs w:val="20"/>
              </w:rPr>
            </w:pPr>
            <w:r w:rsidRPr="009C2E58">
              <w:rPr>
                <w:sz w:val="20"/>
                <w:szCs w:val="20"/>
              </w:rPr>
              <w:t xml:space="preserve">квалификации требует изменений </w:t>
            </w:r>
          </w:p>
        </w:tc>
      </w:tr>
      <w:tr w:rsidR="000A3FBC" w:rsidRPr="009C2E58" w:rsidTr="009C2E58">
        <w:trPr>
          <w:trHeight w:val="838"/>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русского языка и литературы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2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2</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высшая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r w:rsidR="000A3FBC" w:rsidRPr="009C2E58" w:rsidTr="009C2E58">
        <w:trPr>
          <w:trHeight w:val="838"/>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родного языка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первая</w:t>
            </w:r>
          </w:p>
        </w:tc>
        <w:tc>
          <w:tcPr>
            <w:tcW w:w="2176"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0A3FBC">
            <w:pPr>
              <w:spacing w:after="32" w:line="259" w:lineRule="auto"/>
              <w:ind w:left="540" w:right="0" w:firstLine="0"/>
              <w:jc w:val="left"/>
              <w:rPr>
                <w:sz w:val="20"/>
                <w:szCs w:val="20"/>
              </w:rPr>
            </w:pPr>
          </w:p>
        </w:tc>
      </w:tr>
      <w:tr w:rsidR="000A3FBC" w:rsidRPr="009C2E58" w:rsidTr="009C2E58">
        <w:trPr>
          <w:trHeight w:val="838"/>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английского языка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1</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1</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первая</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r w:rsidR="000A3FBC" w:rsidRPr="009C2E58" w:rsidTr="009C2E58">
        <w:trPr>
          <w:trHeight w:val="286"/>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истории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высшая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r w:rsidR="000A3FBC" w:rsidRPr="009C2E58" w:rsidTr="009C2E58">
        <w:trPr>
          <w:trHeight w:val="562"/>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9C2E58" w:rsidP="009C2E58">
            <w:pPr>
              <w:spacing w:after="32" w:line="259" w:lineRule="auto"/>
              <w:ind w:right="0"/>
              <w:jc w:val="left"/>
              <w:rPr>
                <w:sz w:val="20"/>
                <w:szCs w:val="20"/>
              </w:rPr>
            </w:pPr>
            <w:r>
              <w:rPr>
                <w:sz w:val="20"/>
                <w:szCs w:val="20"/>
              </w:rPr>
              <w:t xml:space="preserve">Учитель </w:t>
            </w:r>
            <w:r w:rsidR="000A3FBC" w:rsidRPr="009C2E58">
              <w:rPr>
                <w:sz w:val="20"/>
                <w:szCs w:val="20"/>
              </w:rPr>
              <w:t xml:space="preserve">обществознания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высшая</w:t>
            </w:r>
          </w:p>
        </w:tc>
        <w:tc>
          <w:tcPr>
            <w:tcW w:w="2176"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0A3FBC">
            <w:pPr>
              <w:spacing w:after="32" w:line="259" w:lineRule="auto"/>
              <w:ind w:left="540" w:right="0" w:firstLine="0"/>
              <w:jc w:val="left"/>
              <w:rPr>
                <w:sz w:val="20"/>
                <w:szCs w:val="20"/>
              </w:rPr>
            </w:pPr>
          </w:p>
        </w:tc>
      </w:tr>
      <w:tr w:rsidR="000A3FBC" w:rsidRPr="009C2E58" w:rsidTr="009C2E58">
        <w:trPr>
          <w:trHeight w:val="564"/>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математики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2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2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Высшая</w:t>
            </w:r>
          </w:p>
          <w:p w:rsidR="000A3FBC" w:rsidRPr="009C2E58" w:rsidRDefault="000A3FBC" w:rsidP="000A3FBC">
            <w:pPr>
              <w:spacing w:after="32" w:line="259" w:lineRule="auto"/>
              <w:ind w:left="540" w:right="0" w:firstLine="0"/>
              <w:jc w:val="left"/>
              <w:rPr>
                <w:sz w:val="20"/>
                <w:szCs w:val="20"/>
              </w:rPr>
            </w:pPr>
            <w:r w:rsidRPr="009C2E58">
              <w:rPr>
                <w:sz w:val="20"/>
                <w:szCs w:val="20"/>
              </w:rPr>
              <w:t>Б/к</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да </w:t>
            </w:r>
          </w:p>
        </w:tc>
      </w:tr>
      <w:tr w:rsidR="000A3FBC" w:rsidRPr="009C2E58" w:rsidTr="009C2E58">
        <w:trPr>
          <w:trHeight w:val="286"/>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биологии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первая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r w:rsidR="000A3FBC" w:rsidRPr="009C2E58" w:rsidTr="009C2E58">
        <w:trPr>
          <w:trHeight w:val="286"/>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химии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первая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r w:rsidR="000A3FBC" w:rsidRPr="009C2E58" w:rsidTr="009C2E58">
        <w:trPr>
          <w:trHeight w:val="838"/>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физической культуры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первая</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r w:rsidR="000A3FBC" w:rsidRPr="009C2E58" w:rsidTr="009C2E58">
        <w:trPr>
          <w:trHeight w:val="286"/>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ОБЖ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первая</w:t>
            </w:r>
          </w:p>
        </w:tc>
        <w:tc>
          <w:tcPr>
            <w:tcW w:w="2176"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0A3FBC">
            <w:pPr>
              <w:spacing w:after="32" w:line="259" w:lineRule="auto"/>
              <w:ind w:left="540" w:right="0" w:firstLine="0"/>
              <w:jc w:val="left"/>
              <w:rPr>
                <w:sz w:val="20"/>
                <w:szCs w:val="20"/>
              </w:rPr>
            </w:pPr>
          </w:p>
        </w:tc>
      </w:tr>
      <w:tr w:rsidR="000A3FBC" w:rsidRPr="009C2E58" w:rsidTr="009C2E58">
        <w:trPr>
          <w:trHeight w:val="605"/>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информатики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высшая</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r w:rsidR="000A3FBC" w:rsidRPr="009C2E58" w:rsidTr="009C2E58">
        <w:trPr>
          <w:trHeight w:val="564"/>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9C2E58" w:rsidP="009C2E58">
            <w:pPr>
              <w:spacing w:after="32" w:line="259" w:lineRule="auto"/>
              <w:ind w:right="0"/>
              <w:jc w:val="left"/>
              <w:rPr>
                <w:sz w:val="20"/>
                <w:szCs w:val="20"/>
              </w:rPr>
            </w:pPr>
            <w:r>
              <w:rPr>
                <w:sz w:val="20"/>
                <w:szCs w:val="20"/>
              </w:rPr>
              <w:t xml:space="preserve">Учитель </w:t>
            </w:r>
            <w:r w:rsidR="000A3FBC" w:rsidRPr="009C2E58">
              <w:rPr>
                <w:sz w:val="20"/>
                <w:szCs w:val="20"/>
              </w:rPr>
              <w:t>права</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высшая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r w:rsidR="000A3FBC" w:rsidRPr="009C2E58" w:rsidTr="009C2E58">
        <w:trPr>
          <w:trHeight w:val="564"/>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Учитель экономики</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высшая </w:t>
            </w:r>
          </w:p>
        </w:tc>
        <w:tc>
          <w:tcPr>
            <w:tcW w:w="2176"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0A3FBC">
            <w:pPr>
              <w:spacing w:after="32" w:line="259" w:lineRule="auto"/>
              <w:ind w:left="540" w:right="0" w:firstLine="0"/>
              <w:jc w:val="left"/>
              <w:rPr>
                <w:sz w:val="20"/>
                <w:szCs w:val="20"/>
              </w:rPr>
            </w:pPr>
          </w:p>
        </w:tc>
      </w:tr>
      <w:tr w:rsidR="000A3FBC" w:rsidRPr="009C2E58" w:rsidTr="009C2E58">
        <w:trPr>
          <w:trHeight w:val="838"/>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географии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1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высшая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r w:rsidR="000A3FBC" w:rsidRPr="009C2E58" w:rsidTr="009C2E58">
        <w:trPr>
          <w:trHeight w:val="838"/>
        </w:trPr>
        <w:tc>
          <w:tcPr>
            <w:tcW w:w="237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Учитель курсов внеурочной деятельности </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2 </w:t>
            </w:r>
          </w:p>
        </w:tc>
        <w:tc>
          <w:tcPr>
            <w:tcW w:w="151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2</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высшая </w:t>
            </w:r>
          </w:p>
        </w:tc>
        <w:tc>
          <w:tcPr>
            <w:tcW w:w="217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r>
    </w:tbl>
    <w:p w:rsidR="000A3FBC" w:rsidRPr="000A3FBC" w:rsidRDefault="000A3FBC" w:rsidP="00A34158">
      <w:pPr>
        <w:spacing w:after="32" w:line="259" w:lineRule="auto"/>
        <w:ind w:left="540" w:right="0" w:firstLine="0"/>
      </w:pPr>
      <w:r w:rsidRPr="000A3FBC">
        <w:t xml:space="preserve"> </w:t>
      </w:r>
    </w:p>
    <w:p w:rsidR="000A3FBC" w:rsidRPr="000A3FBC" w:rsidRDefault="000A3FBC" w:rsidP="00A34158">
      <w:pPr>
        <w:spacing w:after="32" w:line="259" w:lineRule="auto"/>
        <w:ind w:left="540" w:right="0" w:firstLine="0"/>
      </w:pPr>
      <w:r w:rsidRPr="000A3FBC">
        <w:t xml:space="preserve">Вывод. В имеющиеся кадровые условия необходимо внести следующие изменения: </w:t>
      </w:r>
    </w:p>
    <w:p w:rsidR="000A3FBC" w:rsidRPr="000A3FBC" w:rsidRDefault="000A3FBC" w:rsidP="00A34158">
      <w:pPr>
        <w:spacing w:after="32" w:line="259" w:lineRule="auto"/>
        <w:ind w:left="540" w:right="0" w:firstLine="0"/>
      </w:pPr>
      <w:r w:rsidRPr="000A3FBC">
        <w:t xml:space="preserve">подготовить учителя математики для прохождения аттестации на первую категорию в 2024 году; расширить контингент педагогов, ведущих курсы внеурочной деятельности. </w:t>
      </w:r>
    </w:p>
    <w:p w:rsidR="000A3FBC" w:rsidRPr="000A3FBC" w:rsidRDefault="000A3FBC" w:rsidP="000A3FBC">
      <w:pPr>
        <w:spacing w:after="32" w:line="259" w:lineRule="auto"/>
        <w:ind w:left="540" w:right="0" w:firstLine="0"/>
        <w:jc w:val="left"/>
      </w:pPr>
    </w:p>
    <w:p w:rsidR="000A3FBC" w:rsidRPr="000A3FBC" w:rsidRDefault="000A3FBC" w:rsidP="00A34158">
      <w:pPr>
        <w:spacing w:after="32" w:line="259" w:lineRule="auto"/>
        <w:ind w:left="540" w:right="0" w:firstLine="0"/>
        <w:jc w:val="center"/>
      </w:pPr>
      <w:r w:rsidRPr="000A3FBC">
        <w:t xml:space="preserve">Психолого-педагогические </w:t>
      </w:r>
      <w:r w:rsidRPr="000A3FBC">
        <w:tab/>
        <w:t xml:space="preserve">условия </w:t>
      </w:r>
      <w:r w:rsidRPr="000A3FBC">
        <w:tab/>
        <w:t xml:space="preserve">реализации </w:t>
      </w:r>
      <w:r w:rsidRPr="000A3FBC">
        <w:tab/>
        <w:t xml:space="preserve">основной </w:t>
      </w:r>
      <w:r w:rsidR="00A34158">
        <w:t>образовательной программы основно</w:t>
      </w:r>
      <w:r w:rsidRPr="000A3FBC">
        <w:t>го общего образования</w:t>
      </w:r>
    </w:p>
    <w:p w:rsidR="000A3FBC" w:rsidRPr="000A3FBC" w:rsidRDefault="00710C55" w:rsidP="00C0249F">
      <w:pPr>
        <w:spacing w:after="32" w:line="259" w:lineRule="auto"/>
        <w:ind w:left="539" w:right="0" w:firstLine="709"/>
        <w:jc w:val="left"/>
      </w:pPr>
      <w:r>
        <w:t>В МБ</w:t>
      </w:r>
      <w:r w:rsidR="000A3FBC" w:rsidRPr="000A3FBC">
        <w:t>ОУ «</w:t>
      </w:r>
      <w:r>
        <w:t>Новобуян</w:t>
      </w:r>
      <w:r w:rsidR="000A3FBC" w:rsidRPr="000A3FBC">
        <w:t xml:space="preserve">овская СОШ» создана психологическая служба, обеспечивающая психолого-педагогическое сопровождение образовательной деятельности. На период начала реализации ФГОС НОО необходимо проводить развернутую работу по информированию обучающихся, их родителей (законных представителей), педагогов об организации собственно образовательной деятельности. </w:t>
      </w:r>
    </w:p>
    <w:p w:rsidR="000A3FBC" w:rsidRPr="000A3FBC" w:rsidRDefault="000A3FBC" w:rsidP="00C0249F">
      <w:pPr>
        <w:spacing w:after="32" w:line="259" w:lineRule="auto"/>
        <w:ind w:left="539" w:right="0" w:firstLine="709"/>
        <w:jc w:val="left"/>
      </w:pPr>
      <w:r w:rsidRPr="000A3FBC">
        <w:t>Финансовые условия реализации основной образовательной программы среднего</w:t>
      </w:r>
      <w:r w:rsidR="00710C55">
        <w:t xml:space="preserve"> общего образования МАОУ «Новобуян</w:t>
      </w:r>
      <w:r w:rsidRPr="000A3FBC">
        <w:t xml:space="preserve">овская СОШ»  ведет открытую финансовую политику, расходование бюджетных средств производится в полном соответствии с требованиями законодательства. </w:t>
      </w:r>
    </w:p>
    <w:p w:rsidR="000A3FBC" w:rsidRPr="000A3FBC" w:rsidRDefault="000A3FBC" w:rsidP="00C0249F">
      <w:pPr>
        <w:spacing w:after="32" w:line="259" w:lineRule="auto"/>
        <w:ind w:left="539" w:right="0" w:firstLine="709"/>
        <w:jc w:val="left"/>
      </w:pPr>
    </w:p>
    <w:p w:rsidR="000A3FBC" w:rsidRPr="000A3FBC" w:rsidRDefault="000A3FBC" w:rsidP="00B77CDE">
      <w:pPr>
        <w:spacing w:after="32" w:line="259" w:lineRule="auto"/>
        <w:ind w:left="540" w:right="0" w:firstLine="0"/>
        <w:jc w:val="center"/>
      </w:pPr>
      <w:r w:rsidRPr="000A3FBC">
        <w:t xml:space="preserve">Материально-технические </w:t>
      </w:r>
      <w:r w:rsidRPr="000A3FBC">
        <w:tab/>
        <w:t xml:space="preserve">условия </w:t>
      </w:r>
      <w:r w:rsidRPr="000A3FBC">
        <w:tab/>
        <w:t>реализации основной образовательной программы среднего общего образования</w:t>
      </w:r>
    </w:p>
    <w:p w:rsidR="000A3FBC" w:rsidRPr="000A3FBC" w:rsidRDefault="00B77CDE" w:rsidP="00B77CDE">
      <w:pPr>
        <w:spacing w:after="32" w:line="259" w:lineRule="auto"/>
        <w:ind w:left="540" w:right="0" w:firstLine="0"/>
        <w:jc w:val="left"/>
      </w:pPr>
      <w:r>
        <w:t xml:space="preserve">Таблица 6. </w:t>
      </w:r>
      <w:r w:rsidR="000A3FBC" w:rsidRPr="000A3FBC">
        <w:t xml:space="preserve">Необходимые изменения в материально-технических условиях </w:t>
      </w:r>
    </w:p>
    <w:tbl>
      <w:tblPr>
        <w:tblW w:w="9748" w:type="dxa"/>
        <w:tblInd w:w="5" w:type="dxa"/>
        <w:tblCellMar>
          <w:top w:w="11" w:type="dxa"/>
          <w:right w:w="50" w:type="dxa"/>
        </w:tblCellMar>
        <w:tblLook w:val="04A0" w:firstRow="1" w:lastRow="0" w:firstColumn="1" w:lastColumn="0" w:noHBand="0" w:noVBand="1"/>
      </w:tblPr>
      <w:tblGrid>
        <w:gridCol w:w="889"/>
        <w:gridCol w:w="4968"/>
        <w:gridCol w:w="3891"/>
      </w:tblGrid>
      <w:tr w:rsidR="000A3FBC" w:rsidRPr="009C2E58" w:rsidTr="009C2E58">
        <w:trPr>
          <w:trHeight w:val="838"/>
        </w:trPr>
        <w:tc>
          <w:tcPr>
            <w:tcW w:w="458"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 </w:t>
            </w:r>
          </w:p>
        </w:tc>
        <w:tc>
          <w:tcPr>
            <w:tcW w:w="522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Требование к материально-техническим условиям реализации ФГОС начального общего образования </w:t>
            </w:r>
          </w:p>
        </w:tc>
        <w:tc>
          <w:tcPr>
            <w:tcW w:w="406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710C55" w:rsidP="009C2E58">
            <w:pPr>
              <w:spacing w:after="32" w:line="259" w:lineRule="auto"/>
              <w:ind w:right="0"/>
              <w:jc w:val="left"/>
              <w:rPr>
                <w:sz w:val="20"/>
                <w:szCs w:val="20"/>
              </w:rPr>
            </w:pPr>
            <w:r>
              <w:rPr>
                <w:sz w:val="20"/>
                <w:szCs w:val="20"/>
              </w:rPr>
              <w:t>Необходимые изменения в МБОУ «Новобуян</w:t>
            </w:r>
            <w:r w:rsidR="000A3FBC" w:rsidRPr="009C2E58">
              <w:rPr>
                <w:sz w:val="20"/>
                <w:szCs w:val="20"/>
              </w:rPr>
              <w:t>овская СОШ»</w:t>
            </w:r>
          </w:p>
        </w:tc>
      </w:tr>
      <w:tr w:rsidR="000A3FBC" w:rsidRPr="009C2E58" w:rsidTr="009C2E58">
        <w:trPr>
          <w:trHeight w:val="1255"/>
        </w:trPr>
        <w:tc>
          <w:tcPr>
            <w:tcW w:w="458"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0A3FBC">
            <w:pPr>
              <w:spacing w:after="32" w:line="259" w:lineRule="auto"/>
              <w:ind w:left="540" w:right="0" w:firstLine="0"/>
              <w:jc w:val="left"/>
              <w:rPr>
                <w:sz w:val="20"/>
                <w:szCs w:val="20"/>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06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Создание информационно-библиотечного центра с рабочими зонами, оборудованными читальным залом и книгохранилищем, обеспечивающим сохранность книжного фонда, медиатекой</w:t>
            </w:r>
          </w:p>
        </w:tc>
      </w:tr>
      <w:tr w:rsidR="000A3FBC" w:rsidRPr="009C2E58" w:rsidTr="009C2E58">
        <w:trPr>
          <w:trHeight w:val="1515"/>
        </w:trPr>
        <w:tc>
          <w:tcPr>
            <w:tcW w:w="458"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0A3FBC">
            <w:pPr>
              <w:spacing w:after="32" w:line="259" w:lineRule="auto"/>
              <w:ind w:left="540" w:right="0" w:firstLine="0"/>
              <w:jc w:val="left"/>
              <w:rPr>
                <w:sz w:val="20"/>
                <w:szCs w:val="20"/>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 в соответствии с учебными планами и планами внеурочной деятельности</w:t>
            </w:r>
          </w:p>
        </w:tc>
        <w:tc>
          <w:tcPr>
            <w:tcW w:w="406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Приобретение расходных материалов, обеспечивающие изучение учебных предметов физики, химии.</w:t>
            </w:r>
          </w:p>
        </w:tc>
      </w:tr>
      <w:tr w:rsidR="000A3FBC" w:rsidRPr="009C2E58" w:rsidTr="009C2E58">
        <w:trPr>
          <w:trHeight w:val="389"/>
        </w:trPr>
        <w:tc>
          <w:tcPr>
            <w:tcW w:w="458" w:type="dxa"/>
            <w:tcBorders>
              <w:top w:val="single" w:sz="4" w:space="0" w:color="000000"/>
              <w:left w:val="single" w:sz="4" w:space="0" w:color="000000"/>
              <w:bottom w:val="single" w:sz="4" w:space="0" w:color="000000"/>
              <w:right w:val="single" w:sz="4" w:space="0" w:color="000000"/>
            </w:tcBorders>
            <w:shd w:val="clear" w:color="auto" w:fill="auto"/>
          </w:tcPr>
          <w:p w:rsidR="000A3FBC" w:rsidRPr="009C2E58" w:rsidRDefault="000A3FBC" w:rsidP="000A3FBC">
            <w:pPr>
              <w:spacing w:after="32" w:line="259" w:lineRule="auto"/>
              <w:ind w:left="540" w:right="0" w:firstLine="0"/>
              <w:jc w:val="left"/>
              <w:rPr>
                <w:sz w:val="20"/>
                <w:szCs w:val="20"/>
              </w:rPr>
            </w:pPr>
          </w:p>
        </w:tc>
        <w:tc>
          <w:tcPr>
            <w:tcW w:w="5224"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Мебель, офисное оснащение и хозяйственный инвентарь</w:t>
            </w:r>
          </w:p>
        </w:tc>
        <w:tc>
          <w:tcPr>
            <w:tcW w:w="4066"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Замена стульев в кабинетах информатики</w:t>
            </w:r>
          </w:p>
        </w:tc>
      </w:tr>
    </w:tbl>
    <w:p w:rsidR="000A3FBC" w:rsidRPr="000A3FBC" w:rsidRDefault="000A3FBC" w:rsidP="000A3FBC">
      <w:pPr>
        <w:spacing w:after="32" w:line="259" w:lineRule="auto"/>
        <w:ind w:left="540" w:right="0" w:firstLine="0"/>
        <w:jc w:val="left"/>
      </w:pPr>
    </w:p>
    <w:p w:rsidR="000A3FBC" w:rsidRPr="000A3FBC" w:rsidRDefault="000A3FBC" w:rsidP="00B77CDE">
      <w:pPr>
        <w:spacing w:after="32" w:line="259" w:lineRule="auto"/>
        <w:ind w:left="539" w:right="0" w:firstLine="709"/>
        <w:jc w:val="center"/>
      </w:pPr>
      <w:r w:rsidRPr="000A3FBC">
        <w:t>3.4.7. Механизмы достижения целевых</w:t>
      </w:r>
      <w:r w:rsidR="00710C55">
        <w:t xml:space="preserve"> ориентиров в системе условий МБ</w:t>
      </w:r>
      <w:r w:rsidRPr="000A3FBC">
        <w:t xml:space="preserve">ОУ </w:t>
      </w:r>
      <w:r w:rsidR="00710C55">
        <w:t>«Новобуян</w:t>
      </w:r>
      <w:r w:rsidRPr="000A3FBC">
        <w:t>овская СОШ»</w:t>
      </w:r>
    </w:p>
    <w:p w:rsidR="000A3FBC" w:rsidRPr="000A3FBC" w:rsidRDefault="000A3FBC" w:rsidP="00B77CDE">
      <w:pPr>
        <w:spacing w:after="32" w:line="259" w:lineRule="auto"/>
        <w:ind w:left="539" w:right="0" w:firstLine="709"/>
      </w:pPr>
      <w:r w:rsidRPr="000A3FBC">
        <w:t xml:space="preserve">Основным механизмом достижения целевых ориентиров в системе условий реализации ООП </w:t>
      </w:r>
      <w:r w:rsidR="00B77CDE">
        <w:t>О</w:t>
      </w:r>
      <w:r w:rsidR="00710C55">
        <w:t>ОО МБОУ «Новобуян</w:t>
      </w:r>
      <w:r w:rsidRPr="000A3FBC">
        <w:t xml:space="preserve">овская СОШ»  является чёткое взаимодействие всех участников образовательных отношений. </w:t>
      </w:r>
    </w:p>
    <w:p w:rsidR="000A3FBC" w:rsidRPr="000A3FBC" w:rsidRDefault="000A3FBC" w:rsidP="00B77CDE">
      <w:pPr>
        <w:spacing w:after="32" w:line="259" w:lineRule="auto"/>
        <w:ind w:left="539" w:right="0" w:firstLine="709"/>
      </w:pPr>
      <w:r w:rsidRPr="000A3FBC">
        <w:t xml:space="preserve">Создание условий, обеспечивающих личностный рост всех участников образовательных отношений. </w:t>
      </w:r>
    </w:p>
    <w:p w:rsidR="000A3FBC" w:rsidRPr="000A3FBC" w:rsidRDefault="000A3FBC" w:rsidP="00B77CDE">
      <w:pPr>
        <w:spacing w:after="32" w:line="259" w:lineRule="auto"/>
        <w:ind w:left="539" w:right="0" w:firstLine="709"/>
      </w:pPr>
      <w:r w:rsidRPr="000A3FBC">
        <w:t xml:space="preserve">Цель: достижение положительной динамики развития личностных качеств и ключевых компетенций обучающихся и профессиональной компетентности педагогов, способствующих общественной и профессиональной жизнедеятельности (таблица 7). </w:t>
      </w:r>
    </w:p>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jc w:val="left"/>
      </w:pPr>
      <w:r w:rsidRPr="000A3FBC">
        <w:t xml:space="preserve">Таблица 7 </w:t>
      </w:r>
    </w:p>
    <w:tbl>
      <w:tblPr>
        <w:tblW w:w="9784" w:type="dxa"/>
        <w:tblInd w:w="-74" w:type="dxa"/>
        <w:tblCellMar>
          <w:top w:w="58" w:type="dxa"/>
          <w:left w:w="41" w:type="dxa"/>
          <w:right w:w="4" w:type="dxa"/>
        </w:tblCellMar>
        <w:tblLook w:val="04A0" w:firstRow="1" w:lastRow="0" w:firstColumn="1" w:lastColumn="0" w:noHBand="0" w:noVBand="1"/>
      </w:tblPr>
      <w:tblGrid>
        <w:gridCol w:w="2974"/>
        <w:gridCol w:w="6810"/>
      </w:tblGrid>
      <w:tr w:rsidR="000A3FBC" w:rsidRPr="009C2E58" w:rsidTr="009C2E58">
        <w:trPr>
          <w:trHeight w:val="293"/>
        </w:trPr>
        <w:tc>
          <w:tcPr>
            <w:tcW w:w="2974"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Задачи </w:t>
            </w:r>
          </w:p>
        </w:tc>
        <w:tc>
          <w:tcPr>
            <w:tcW w:w="6810"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Условия решения поставленных задач </w:t>
            </w:r>
          </w:p>
        </w:tc>
      </w:tr>
      <w:tr w:rsidR="000A3FBC" w:rsidRPr="009C2E58" w:rsidTr="009C2E58">
        <w:trPr>
          <w:trHeight w:val="1118"/>
        </w:trPr>
        <w:tc>
          <w:tcPr>
            <w:tcW w:w="2974"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Осуществление курсовой подготовки и </w:t>
            </w:r>
          </w:p>
          <w:p w:rsidR="000A3FBC" w:rsidRPr="009C2E58" w:rsidRDefault="000A3FBC" w:rsidP="009C2E58">
            <w:pPr>
              <w:spacing w:after="32" w:line="259" w:lineRule="auto"/>
              <w:ind w:right="0"/>
              <w:jc w:val="left"/>
              <w:rPr>
                <w:sz w:val="20"/>
                <w:szCs w:val="20"/>
              </w:rPr>
            </w:pPr>
            <w:r w:rsidRPr="009C2E58">
              <w:rPr>
                <w:sz w:val="20"/>
                <w:szCs w:val="20"/>
              </w:rPr>
              <w:t xml:space="preserve">переподготовки учителей </w:t>
            </w:r>
          </w:p>
        </w:tc>
        <w:tc>
          <w:tcPr>
            <w:tcW w:w="6810"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курсов повышения квалификации педагогов, а также неформального повышения квалификации педагогов. Проведение в рамках предметных ШМО семинаров по изучению современных образовательных технологий </w:t>
            </w:r>
          </w:p>
        </w:tc>
      </w:tr>
      <w:tr w:rsidR="000A3FBC" w:rsidRPr="009C2E58" w:rsidTr="009C2E58">
        <w:trPr>
          <w:trHeight w:val="1671"/>
        </w:trPr>
        <w:tc>
          <w:tcPr>
            <w:tcW w:w="2974"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Совершенствование методической работы в </w:t>
            </w:r>
          </w:p>
          <w:p w:rsidR="000A3FBC" w:rsidRPr="009C2E58" w:rsidRDefault="00710C55" w:rsidP="00710C55">
            <w:pPr>
              <w:spacing w:after="32" w:line="259" w:lineRule="auto"/>
              <w:ind w:right="0"/>
              <w:jc w:val="left"/>
              <w:rPr>
                <w:sz w:val="20"/>
                <w:szCs w:val="20"/>
              </w:rPr>
            </w:pPr>
            <w:r>
              <w:rPr>
                <w:sz w:val="20"/>
                <w:szCs w:val="20"/>
              </w:rPr>
              <w:t>МБ</w:t>
            </w:r>
            <w:r w:rsidR="000A3FBC" w:rsidRPr="009C2E58">
              <w:rPr>
                <w:sz w:val="20"/>
                <w:szCs w:val="20"/>
              </w:rPr>
              <w:t>ОУ «</w:t>
            </w:r>
            <w:r>
              <w:rPr>
                <w:sz w:val="20"/>
                <w:szCs w:val="20"/>
              </w:rPr>
              <w:t>Новобуян</w:t>
            </w:r>
            <w:r w:rsidR="000A3FBC" w:rsidRPr="009C2E58">
              <w:rPr>
                <w:sz w:val="20"/>
                <w:szCs w:val="20"/>
              </w:rPr>
              <w:t>овская СОШ»</w:t>
            </w:r>
          </w:p>
        </w:tc>
        <w:tc>
          <w:tcPr>
            <w:tcW w:w="6810"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Совершенствование системы внутришкольного контроля и внутренней системы оценки качества образования. </w:t>
            </w:r>
          </w:p>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публичной презентации методической работы классных руководителей. </w:t>
            </w:r>
          </w:p>
          <w:p w:rsidR="000A3FBC" w:rsidRPr="009C2E58" w:rsidRDefault="000A3FBC" w:rsidP="009C2E58">
            <w:pPr>
              <w:spacing w:after="32" w:line="259" w:lineRule="auto"/>
              <w:ind w:right="0"/>
              <w:jc w:val="left"/>
              <w:rPr>
                <w:sz w:val="20"/>
                <w:szCs w:val="20"/>
              </w:rPr>
            </w:pPr>
            <w:r w:rsidRPr="009C2E58">
              <w:rPr>
                <w:sz w:val="20"/>
                <w:szCs w:val="20"/>
              </w:rPr>
              <w:t xml:space="preserve">Разработка индивидуальных и совместных творческих планов и их реализация. </w:t>
            </w:r>
          </w:p>
        </w:tc>
      </w:tr>
      <w:tr w:rsidR="000A3FBC" w:rsidRPr="009C2E58" w:rsidTr="00B77CDE">
        <w:trPr>
          <w:trHeight w:val="734"/>
        </w:trPr>
        <w:tc>
          <w:tcPr>
            <w:tcW w:w="2974"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Организация курирования учителя в условиях инновационных процессов </w:t>
            </w:r>
          </w:p>
        </w:tc>
        <w:tc>
          <w:tcPr>
            <w:tcW w:w="6810"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Повышение компетентности педагогов через включение в инновационную деятельность </w:t>
            </w:r>
          </w:p>
        </w:tc>
      </w:tr>
      <w:tr w:rsidR="000A3FBC" w:rsidRPr="009C2E58" w:rsidTr="009C2E58">
        <w:trPr>
          <w:trHeight w:val="1118"/>
        </w:trPr>
        <w:tc>
          <w:tcPr>
            <w:tcW w:w="2974"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Научно-психологическое сопровождение деятельности учителя </w:t>
            </w:r>
          </w:p>
        </w:tc>
        <w:tc>
          <w:tcPr>
            <w:tcW w:w="6810"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Консультирование по вопросам организации диагностики и мониторинга разных аспектов профессиональной деятельности педагогов. </w:t>
            </w:r>
          </w:p>
          <w:p w:rsidR="000A3FBC" w:rsidRPr="009C2E58" w:rsidRDefault="000A3FBC" w:rsidP="009C2E58">
            <w:pPr>
              <w:spacing w:after="32" w:line="259" w:lineRule="auto"/>
              <w:ind w:right="0"/>
              <w:jc w:val="left"/>
              <w:rPr>
                <w:sz w:val="20"/>
                <w:szCs w:val="20"/>
              </w:rPr>
            </w:pPr>
            <w:r w:rsidRPr="009C2E58">
              <w:rPr>
                <w:sz w:val="20"/>
                <w:szCs w:val="20"/>
              </w:rPr>
              <w:t xml:space="preserve">Информирование педагогов о результатах психологических исследований.  </w:t>
            </w:r>
          </w:p>
          <w:p w:rsidR="000A3FBC" w:rsidRPr="009C2E58" w:rsidRDefault="000A3FBC" w:rsidP="009C2E58">
            <w:pPr>
              <w:spacing w:after="32" w:line="259" w:lineRule="auto"/>
              <w:ind w:right="0"/>
              <w:jc w:val="left"/>
              <w:rPr>
                <w:sz w:val="20"/>
                <w:szCs w:val="20"/>
              </w:rPr>
            </w:pPr>
            <w:r w:rsidRPr="009C2E58">
              <w:rPr>
                <w:sz w:val="20"/>
                <w:szCs w:val="20"/>
              </w:rPr>
              <w:t xml:space="preserve">Повышение профессионального методического уровня педагогов-психологов, в том числе через участие в семинарах, научно-практических конференциях, курсовой подготовке.  Оказание помощи педагогам в организации адекватных условий обучения и воспитания для обучающихся с особыми образовательными потребностями. </w:t>
            </w:r>
          </w:p>
          <w:p w:rsidR="000A3FBC" w:rsidRPr="009C2E58" w:rsidRDefault="000A3FBC" w:rsidP="009C2E58">
            <w:pPr>
              <w:spacing w:after="32" w:line="259" w:lineRule="auto"/>
              <w:ind w:right="0"/>
              <w:jc w:val="left"/>
              <w:rPr>
                <w:sz w:val="20"/>
                <w:szCs w:val="20"/>
              </w:rPr>
            </w:pPr>
            <w:r w:rsidRPr="009C2E58">
              <w:rPr>
                <w:sz w:val="20"/>
                <w:szCs w:val="20"/>
              </w:rPr>
              <w:t xml:space="preserve">Консультирование и оказание помощи учителям в организации взаимодействия между обучающимися в ходе образовательного процесса и в период проведения досуга. </w:t>
            </w:r>
          </w:p>
          <w:p w:rsidR="000A3FBC" w:rsidRPr="009C2E58" w:rsidRDefault="000A3FBC" w:rsidP="009C2E58">
            <w:pPr>
              <w:spacing w:after="32" w:line="259" w:lineRule="auto"/>
              <w:ind w:right="0"/>
              <w:jc w:val="left"/>
              <w:rPr>
                <w:sz w:val="20"/>
                <w:szCs w:val="20"/>
              </w:rPr>
            </w:pPr>
            <w:r w:rsidRPr="009C2E58">
              <w:rPr>
                <w:sz w:val="20"/>
                <w:szCs w:val="20"/>
              </w:rPr>
              <w:t xml:space="preserve">Содействие педагогическому коллективу в обеспечении психологического комфорта для всех участников образовательного процесса. </w:t>
            </w:r>
          </w:p>
          <w:p w:rsidR="000A3FBC" w:rsidRPr="009C2E58" w:rsidRDefault="000A3FBC" w:rsidP="009C2E58">
            <w:pPr>
              <w:spacing w:after="32" w:line="259" w:lineRule="auto"/>
              <w:ind w:right="0"/>
              <w:jc w:val="left"/>
              <w:rPr>
                <w:sz w:val="20"/>
                <w:szCs w:val="20"/>
              </w:rPr>
            </w:pPr>
            <w:r w:rsidRPr="009C2E58">
              <w:rPr>
                <w:sz w:val="20"/>
                <w:szCs w:val="20"/>
              </w:rPr>
              <w:t xml:space="preserve">Формирование у педагогов, обучающихся и их родителей потребности в психологических знаниях и желания использовать их в своей деятельности. </w:t>
            </w:r>
          </w:p>
        </w:tc>
      </w:tr>
      <w:tr w:rsidR="000A3FBC" w:rsidRPr="009C2E58" w:rsidTr="00B77CDE">
        <w:trPr>
          <w:trHeight w:val="577"/>
        </w:trPr>
        <w:tc>
          <w:tcPr>
            <w:tcW w:w="2974"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Совершенствование использования современных образовательных технологий </w:t>
            </w:r>
          </w:p>
        </w:tc>
        <w:tc>
          <w:tcPr>
            <w:tcW w:w="6810"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B77CDE">
            <w:pPr>
              <w:spacing w:after="32" w:line="259" w:lineRule="auto"/>
              <w:ind w:right="0"/>
              <w:jc w:val="left"/>
              <w:rPr>
                <w:sz w:val="20"/>
                <w:szCs w:val="20"/>
              </w:rPr>
            </w:pPr>
            <w:r w:rsidRPr="009C2E58">
              <w:rPr>
                <w:sz w:val="20"/>
                <w:szCs w:val="20"/>
              </w:rPr>
              <w:t>Совершенствование использования ИК-технологий, технологий дифференцированного и развивающего обучения, проб</w:t>
            </w:r>
            <w:r w:rsidR="00B77CDE">
              <w:rPr>
                <w:sz w:val="20"/>
                <w:szCs w:val="20"/>
              </w:rPr>
              <w:t xml:space="preserve">лемного, проектного обучения.  </w:t>
            </w:r>
          </w:p>
        </w:tc>
      </w:tr>
      <w:tr w:rsidR="000A3FBC" w:rsidRPr="009C2E58" w:rsidTr="009C2E58">
        <w:trPr>
          <w:trHeight w:val="1118"/>
        </w:trPr>
        <w:tc>
          <w:tcPr>
            <w:tcW w:w="2974"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Целенаправленное формирование ключевых компетенций </w:t>
            </w:r>
          </w:p>
        </w:tc>
        <w:tc>
          <w:tcPr>
            <w:tcW w:w="6810"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B77CDE">
            <w:pPr>
              <w:spacing w:after="32" w:line="259" w:lineRule="auto"/>
              <w:ind w:right="0"/>
              <w:jc w:val="left"/>
              <w:rPr>
                <w:sz w:val="20"/>
                <w:szCs w:val="20"/>
              </w:rPr>
            </w:pPr>
            <w:r w:rsidRPr="009C2E58">
              <w:rPr>
                <w:sz w:val="20"/>
                <w:szCs w:val="20"/>
              </w:rPr>
              <w:t>Реализация технологий, обеспечивающих формирование функциональной грамотности и подготовку к полноценному и эффективному участию в общественной и профессиональной областях жизнедеятельности в условиях информационного общества, технологий развития «критического мышления». Повышение воспитательного потенциала обучен</w:t>
            </w:r>
            <w:r w:rsidR="00B77CDE">
              <w:rPr>
                <w:sz w:val="20"/>
                <w:szCs w:val="20"/>
              </w:rPr>
              <w:t xml:space="preserve">ия, эффективности воспитания.  </w:t>
            </w:r>
          </w:p>
        </w:tc>
      </w:tr>
    </w:tbl>
    <w:p w:rsidR="000A3FBC" w:rsidRPr="000A3FBC" w:rsidRDefault="000A3FBC" w:rsidP="000A3FBC">
      <w:pPr>
        <w:spacing w:after="32" w:line="259" w:lineRule="auto"/>
        <w:ind w:left="540" w:right="0" w:firstLine="0"/>
        <w:jc w:val="left"/>
      </w:pPr>
      <w:r w:rsidRPr="000A3FBC">
        <w:t xml:space="preserve"> </w:t>
      </w:r>
    </w:p>
    <w:p w:rsidR="000A3FBC" w:rsidRPr="000A3FBC" w:rsidRDefault="000A3FBC" w:rsidP="00B77CDE">
      <w:pPr>
        <w:spacing w:after="32" w:line="259" w:lineRule="auto"/>
        <w:ind w:left="540" w:right="0" w:firstLine="0"/>
        <w:jc w:val="center"/>
      </w:pPr>
      <w:r w:rsidRPr="000A3FBC">
        <w:t xml:space="preserve">Модернизация </w:t>
      </w:r>
      <w:r w:rsidRPr="000A3FBC">
        <w:tab/>
        <w:t xml:space="preserve">содержательной </w:t>
      </w:r>
      <w:r w:rsidRPr="000A3FBC">
        <w:tab/>
        <w:t xml:space="preserve">и </w:t>
      </w:r>
      <w:r w:rsidRPr="000A3FBC">
        <w:tab/>
        <w:t xml:space="preserve">технологической </w:t>
      </w:r>
      <w:r w:rsidRPr="000A3FBC">
        <w:tab/>
        <w:t>сторон</w:t>
      </w:r>
    </w:p>
    <w:p w:rsidR="000A3FBC" w:rsidRPr="000A3FBC" w:rsidRDefault="000A3FBC" w:rsidP="00B77CDE">
      <w:pPr>
        <w:spacing w:after="32" w:line="259" w:lineRule="auto"/>
        <w:ind w:left="540" w:right="0" w:firstLine="0"/>
        <w:jc w:val="center"/>
      </w:pPr>
      <w:r w:rsidRPr="000A3FBC">
        <w:t>образовательного процесса</w:t>
      </w:r>
    </w:p>
    <w:p w:rsidR="000A3FBC" w:rsidRPr="000A3FBC" w:rsidRDefault="000A3FBC" w:rsidP="00B77CDE">
      <w:pPr>
        <w:spacing w:after="32" w:line="259" w:lineRule="auto"/>
        <w:ind w:left="540" w:right="0" w:firstLine="0"/>
      </w:pPr>
      <w:r w:rsidRPr="000A3FBC">
        <w:t xml:space="preserve">Цель: совершенствование образовательного процесса, определяющего личностное развитие обучающегося и возможность его полноценного участия в общественной и профессиональной жизнедеятельности (таблица 8). </w:t>
      </w:r>
    </w:p>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jc w:val="left"/>
      </w:pPr>
      <w:r w:rsidRPr="000A3FBC">
        <w:t xml:space="preserve">Таблица 8 </w:t>
      </w:r>
    </w:p>
    <w:tbl>
      <w:tblPr>
        <w:tblW w:w="9542" w:type="dxa"/>
        <w:tblInd w:w="48" w:type="dxa"/>
        <w:tblCellMar>
          <w:top w:w="59" w:type="dxa"/>
          <w:left w:w="38" w:type="dxa"/>
          <w:right w:w="74" w:type="dxa"/>
        </w:tblCellMar>
        <w:tblLook w:val="04A0" w:firstRow="1" w:lastRow="0" w:firstColumn="1" w:lastColumn="0" w:noHBand="0" w:noVBand="1"/>
      </w:tblPr>
      <w:tblGrid>
        <w:gridCol w:w="2696"/>
        <w:gridCol w:w="6846"/>
      </w:tblGrid>
      <w:tr w:rsidR="000A3FBC" w:rsidRPr="009C2E58" w:rsidTr="009C2E58">
        <w:trPr>
          <w:trHeight w:val="346"/>
        </w:trPr>
        <w:tc>
          <w:tcPr>
            <w:tcW w:w="2696"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Задачи </w:t>
            </w:r>
          </w:p>
        </w:tc>
        <w:tc>
          <w:tcPr>
            <w:tcW w:w="6846"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0A3FBC">
            <w:pPr>
              <w:spacing w:after="32" w:line="259" w:lineRule="auto"/>
              <w:ind w:left="540" w:right="0" w:firstLine="0"/>
              <w:jc w:val="left"/>
              <w:rPr>
                <w:sz w:val="20"/>
                <w:szCs w:val="20"/>
              </w:rPr>
            </w:pPr>
            <w:r w:rsidRPr="009C2E58">
              <w:rPr>
                <w:sz w:val="20"/>
                <w:szCs w:val="20"/>
              </w:rPr>
              <w:t xml:space="preserve">Условия решения поставленных задач </w:t>
            </w:r>
          </w:p>
        </w:tc>
      </w:tr>
      <w:tr w:rsidR="000A3FBC" w:rsidRPr="009C2E58" w:rsidTr="009C2E58">
        <w:trPr>
          <w:trHeight w:val="569"/>
        </w:trPr>
        <w:tc>
          <w:tcPr>
            <w:tcW w:w="2696"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left="0" w:right="0" w:firstLine="0"/>
              <w:jc w:val="left"/>
              <w:rPr>
                <w:sz w:val="20"/>
                <w:szCs w:val="20"/>
              </w:rPr>
            </w:pPr>
            <w:r w:rsidRPr="009C2E58">
              <w:rPr>
                <w:sz w:val="20"/>
                <w:szCs w:val="20"/>
              </w:rPr>
              <w:t xml:space="preserve">Обновление содержания образования </w:t>
            </w:r>
          </w:p>
        </w:tc>
        <w:tc>
          <w:tcPr>
            <w:tcW w:w="6846"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Разработка содержания программ по учебным предметам, факультативным курсам и курсам внеурочной деятельности.  </w:t>
            </w:r>
          </w:p>
        </w:tc>
      </w:tr>
      <w:tr w:rsidR="000A3FBC" w:rsidRPr="009C2E58" w:rsidTr="009C2E58">
        <w:trPr>
          <w:trHeight w:val="1600"/>
        </w:trPr>
        <w:tc>
          <w:tcPr>
            <w:tcW w:w="2696"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Внедрение инновационных образовательных технологий </w:t>
            </w:r>
          </w:p>
        </w:tc>
        <w:tc>
          <w:tcPr>
            <w:tcW w:w="6846"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Широкое использование проектов. Поиск, апробация и внедрение методов и форм организации образовательного процесса в условиях реализации ФГОС </w:t>
            </w:r>
            <w:r w:rsidR="00B77CDE">
              <w:rPr>
                <w:sz w:val="20"/>
                <w:szCs w:val="20"/>
              </w:rPr>
              <w:t>О</w:t>
            </w:r>
            <w:r w:rsidRPr="009C2E58">
              <w:rPr>
                <w:sz w:val="20"/>
                <w:szCs w:val="20"/>
              </w:rPr>
              <w:t xml:space="preserve">ОО. </w:t>
            </w:r>
          </w:p>
          <w:p w:rsidR="000A3FBC" w:rsidRPr="009C2E58" w:rsidRDefault="000A3FBC" w:rsidP="009C2E58">
            <w:pPr>
              <w:spacing w:after="32" w:line="259" w:lineRule="auto"/>
              <w:ind w:right="0"/>
              <w:jc w:val="left"/>
              <w:rPr>
                <w:sz w:val="20"/>
                <w:szCs w:val="20"/>
              </w:rPr>
            </w:pPr>
            <w:r w:rsidRPr="009C2E58">
              <w:rPr>
                <w:sz w:val="20"/>
                <w:szCs w:val="20"/>
              </w:rPr>
              <w:t xml:space="preserve">Использование в образовательном процессе различных форм социальных практик как одного из основных средств, способствующих развитию ценностно-смысловой сферы личности.  </w:t>
            </w:r>
          </w:p>
        </w:tc>
      </w:tr>
      <w:tr w:rsidR="000A3FBC" w:rsidRPr="009C2E58" w:rsidTr="00B77CDE">
        <w:trPr>
          <w:trHeight w:val="777"/>
        </w:trPr>
        <w:tc>
          <w:tcPr>
            <w:tcW w:w="2696"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Совершенствование способов оценивания учебных достижений обучающихся </w:t>
            </w:r>
          </w:p>
        </w:tc>
        <w:tc>
          <w:tcPr>
            <w:tcW w:w="6846" w:type="dxa"/>
            <w:tcBorders>
              <w:top w:val="single" w:sz="6" w:space="0" w:color="000000"/>
              <w:left w:val="single" w:sz="6" w:space="0" w:color="000000"/>
              <w:bottom w:val="single" w:sz="6" w:space="0" w:color="000000"/>
              <w:right w:val="single" w:sz="6" w:space="0" w:color="000000"/>
            </w:tcBorders>
            <w:shd w:val="clear" w:color="auto" w:fill="auto"/>
            <w:hideMark/>
          </w:tcPr>
          <w:p w:rsidR="000A3FBC" w:rsidRPr="009C2E58" w:rsidRDefault="000A3FBC" w:rsidP="009C2E58">
            <w:pPr>
              <w:spacing w:after="32" w:line="259" w:lineRule="auto"/>
              <w:ind w:right="0"/>
              <w:jc w:val="left"/>
              <w:rPr>
                <w:sz w:val="20"/>
                <w:szCs w:val="20"/>
              </w:rPr>
            </w:pPr>
            <w:r w:rsidRPr="009C2E58">
              <w:rPr>
                <w:sz w:val="20"/>
                <w:szCs w:val="20"/>
              </w:rPr>
              <w:t xml:space="preserve">Включение в содержание обучения методов самоконтроля и самооценивания. </w:t>
            </w:r>
          </w:p>
          <w:p w:rsidR="000A3FBC" w:rsidRPr="009C2E58" w:rsidRDefault="000A3FBC" w:rsidP="009C2E58">
            <w:pPr>
              <w:spacing w:after="32" w:line="259" w:lineRule="auto"/>
              <w:ind w:right="0"/>
              <w:jc w:val="left"/>
              <w:rPr>
                <w:sz w:val="20"/>
                <w:szCs w:val="20"/>
              </w:rPr>
            </w:pPr>
            <w:r w:rsidRPr="009C2E58">
              <w:rPr>
                <w:sz w:val="20"/>
                <w:szCs w:val="20"/>
              </w:rPr>
              <w:t xml:space="preserve">Разработка системы оценивания достижений обучающихся по личностным и метапредметным результатам. </w:t>
            </w:r>
          </w:p>
        </w:tc>
      </w:tr>
    </w:tbl>
    <w:p w:rsidR="000A3FBC" w:rsidRPr="000A3FBC" w:rsidRDefault="000A3FBC" w:rsidP="000A3FBC">
      <w:pPr>
        <w:spacing w:after="32" w:line="259" w:lineRule="auto"/>
        <w:ind w:left="540" w:right="0" w:firstLine="0"/>
        <w:jc w:val="left"/>
      </w:pPr>
      <w:r w:rsidRPr="000A3FBC">
        <w:t xml:space="preserve"> </w:t>
      </w:r>
    </w:p>
    <w:p w:rsidR="000A3FBC" w:rsidRPr="000A3FBC" w:rsidRDefault="000A3FBC" w:rsidP="000A3FBC">
      <w:pPr>
        <w:spacing w:after="32" w:line="259" w:lineRule="auto"/>
        <w:ind w:left="540" w:right="0" w:firstLine="0"/>
        <w:jc w:val="left"/>
      </w:pPr>
      <w:r w:rsidRPr="000A3FBC">
        <w:t xml:space="preserve">Создание в рамках Школы открытого информационного образовательного пространства. </w:t>
      </w:r>
    </w:p>
    <w:p w:rsidR="000A3FBC" w:rsidRPr="000A3FBC" w:rsidRDefault="000A3FBC" w:rsidP="00B77CDE">
      <w:pPr>
        <w:spacing w:after="32" w:line="259" w:lineRule="auto"/>
        <w:ind w:left="540" w:right="0" w:firstLine="0"/>
      </w:pPr>
      <w:r w:rsidRPr="000A3FBC">
        <w:t xml:space="preserve">Цель: интеграция информационных ресурсов, позволяющих осуществить сбор, хранение, передачу и обработку информации, имеющей учебную и социокультурную значимость для обучающихся; предоставление свободного доступа к информации всем участникам образовательных отношений (таблица 9). </w:t>
      </w:r>
    </w:p>
    <w:p w:rsidR="000A3FBC" w:rsidRPr="000A3FBC" w:rsidRDefault="000A3FBC" w:rsidP="000A3FBC">
      <w:pPr>
        <w:spacing w:after="32" w:line="259" w:lineRule="auto"/>
        <w:ind w:left="540" w:right="0" w:firstLine="0"/>
        <w:jc w:val="left"/>
      </w:pPr>
      <w:r w:rsidRPr="000A3FBC">
        <w:t xml:space="preserve">Таблица 9 </w:t>
      </w:r>
    </w:p>
    <w:tbl>
      <w:tblPr>
        <w:tblW w:w="10350" w:type="dxa"/>
        <w:tblInd w:w="-7" w:type="dxa"/>
        <w:tblCellMar>
          <w:top w:w="57" w:type="dxa"/>
          <w:left w:w="110" w:type="dxa"/>
          <w:right w:w="96" w:type="dxa"/>
        </w:tblCellMar>
        <w:tblLook w:val="04A0" w:firstRow="1" w:lastRow="0" w:firstColumn="1" w:lastColumn="0" w:noHBand="0" w:noVBand="1"/>
      </w:tblPr>
      <w:tblGrid>
        <w:gridCol w:w="2809"/>
        <w:gridCol w:w="7541"/>
      </w:tblGrid>
      <w:tr w:rsidR="000A3FBC" w:rsidRPr="000A3FBC" w:rsidTr="00B77CDE">
        <w:trPr>
          <w:trHeight w:val="286"/>
        </w:trPr>
        <w:tc>
          <w:tcPr>
            <w:tcW w:w="280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rPr>
                <w:sz w:val="20"/>
                <w:szCs w:val="20"/>
              </w:rPr>
            </w:pPr>
            <w:r w:rsidRPr="000A3FBC">
              <w:rPr>
                <w:sz w:val="20"/>
                <w:szCs w:val="20"/>
              </w:rPr>
              <w:t xml:space="preserve">Задачи </w:t>
            </w:r>
          </w:p>
        </w:tc>
        <w:tc>
          <w:tcPr>
            <w:tcW w:w="75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rPr>
                <w:sz w:val="20"/>
                <w:szCs w:val="20"/>
              </w:rPr>
            </w:pPr>
            <w:r w:rsidRPr="000A3FBC">
              <w:rPr>
                <w:sz w:val="20"/>
                <w:szCs w:val="20"/>
              </w:rPr>
              <w:t xml:space="preserve">Условия решения поставленных задач </w:t>
            </w:r>
          </w:p>
        </w:tc>
      </w:tr>
      <w:tr w:rsidR="000A3FBC" w:rsidRPr="000A3FBC" w:rsidTr="00B77CDE">
        <w:trPr>
          <w:trHeight w:val="1475"/>
        </w:trPr>
        <w:tc>
          <w:tcPr>
            <w:tcW w:w="280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right="0"/>
              <w:jc w:val="left"/>
              <w:rPr>
                <w:sz w:val="20"/>
                <w:szCs w:val="20"/>
              </w:rPr>
            </w:pPr>
            <w:r w:rsidRPr="000A3FBC">
              <w:rPr>
                <w:sz w:val="20"/>
                <w:szCs w:val="20"/>
              </w:rPr>
              <w:t xml:space="preserve">Совершенствование умений учителей в использовании ИКТ в образовательном </w:t>
            </w:r>
          </w:p>
          <w:p w:rsidR="000A3FBC" w:rsidRPr="000A3FBC" w:rsidRDefault="000A3FBC" w:rsidP="000A3FBC">
            <w:pPr>
              <w:spacing w:after="32" w:line="259" w:lineRule="auto"/>
              <w:ind w:right="0"/>
              <w:jc w:val="left"/>
              <w:rPr>
                <w:sz w:val="20"/>
                <w:szCs w:val="20"/>
              </w:rPr>
            </w:pPr>
            <w:r w:rsidRPr="000A3FBC">
              <w:rPr>
                <w:sz w:val="20"/>
                <w:szCs w:val="20"/>
              </w:rPr>
              <w:t xml:space="preserve">процессе и формирование ИКТ-компетенции обучающихся  </w:t>
            </w:r>
          </w:p>
        </w:tc>
        <w:tc>
          <w:tcPr>
            <w:tcW w:w="75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right="0"/>
              <w:jc w:val="left"/>
              <w:rPr>
                <w:sz w:val="20"/>
                <w:szCs w:val="20"/>
              </w:rPr>
            </w:pPr>
            <w:r w:rsidRPr="000A3FBC">
              <w:rPr>
                <w:sz w:val="20"/>
                <w:szCs w:val="20"/>
              </w:rPr>
              <w:t xml:space="preserve">Совершенствование навыков работы на персональных компьютерах и применение информационных технологий.  Прохождение курсов по освоению современных информационных технологий. </w:t>
            </w:r>
          </w:p>
          <w:p w:rsidR="000A3FBC" w:rsidRPr="000A3FBC" w:rsidRDefault="000A3FBC" w:rsidP="000A3FBC">
            <w:pPr>
              <w:spacing w:after="32" w:line="259" w:lineRule="auto"/>
              <w:ind w:right="0"/>
              <w:jc w:val="left"/>
              <w:rPr>
                <w:sz w:val="20"/>
                <w:szCs w:val="20"/>
              </w:rPr>
            </w:pPr>
            <w:r w:rsidRPr="000A3FBC">
              <w:rPr>
                <w:sz w:val="20"/>
                <w:szCs w:val="20"/>
              </w:rPr>
              <w:t xml:space="preserve">Внедрение информационных технологий в образовательную практику. </w:t>
            </w:r>
          </w:p>
          <w:p w:rsidR="000A3FBC" w:rsidRPr="000A3FBC" w:rsidRDefault="000A3FBC" w:rsidP="000A3FBC">
            <w:pPr>
              <w:spacing w:after="32" w:line="259" w:lineRule="auto"/>
              <w:ind w:right="0"/>
              <w:jc w:val="left"/>
              <w:rPr>
                <w:sz w:val="20"/>
                <w:szCs w:val="20"/>
              </w:rPr>
            </w:pPr>
            <w:r w:rsidRPr="000A3FBC">
              <w:rPr>
                <w:sz w:val="20"/>
                <w:szCs w:val="20"/>
              </w:rPr>
              <w:t xml:space="preserve">Целенаправленная работа по формированию ИКТ-компетенции обучающихся. </w:t>
            </w:r>
          </w:p>
          <w:p w:rsidR="000A3FBC" w:rsidRPr="000A3FBC" w:rsidRDefault="000A3FBC" w:rsidP="000A3FBC">
            <w:pPr>
              <w:spacing w:after="32" w:line="259" w:lineRule="auto"/>
              <w:ind w:right="0"/>
              <w:jc w:val="left"/>
              <w:rPr>
                <w:sz w:val="20"/>
                <w:szCs w:val="20"/>
              </w:rPr>
            </w:pPr>
            <w:r w:rsidRPr="000A3FBC">
              <w:rPr>
                <w:sz w:val="20"/>
                <w:szCs w:val="20"/>
              </w:rPr>
              <w:t xml:space="preserve">Использование ресурсов дистанционного обучения. </w:t>
            </w:r>
          </w:p>
        </w:tc>
      </w:tr>
      <w:tr w:rsidR="000A3FBC" w:rsidRPr="000A3FBC" w:rsidTr="00B77CDE">
        <w:trPr>
          <w:trHeight w:val="2060"/>
        </w:trPr>
        <w:tc>
          <w:tcPr>
            <w:tcW w:w="2809"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9C2E58">
            <w:pPr>
              <w:spacing w:after="32" w:line="259" w:lineRule="auto"/>
              <w:ind w:right="0"/>
              <w:jc w:val="left"/>
              <w:rPr>
                <w:sz w:val="20"/>
                <w:szCs w:val="20"/>
              </w:rPr>
            </w:pPr>
            <w:r w:rsidRPr="000A3FBC">
              <w:rPr>
                <w:sz w:val="20"/>
                <w:szCs w:val="20"/>
              </w:rPr>
              <w:t xml:space="preserve">Создание банка методических, ресурсных материалов, обеспечивающих внедрение ИКТ в образовательный процесс и вхождение в глобальное информационное пространство </w:t>
            </w:r>
          </w:p>
        </w:tc>
        <w:tc>
          <w:tcPr>
            <w:tcW w:w="7541"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9C2E58">
            <w:pPr>
              <w:spacing w:after="32" w:line="259" w:lineRule="auto"/>
              <w:ind w:right="0"/>
              <w:jc w:val="left"/>
              <w:rPr>
                <w:sz w:val="20"/>
                <w:szCs w:val="20"/>
              </w:rPr>
            </w:pPr>
            <w:r w:rsidRPr="000A3FBC">
              <w:rPr>
                <w:sz w:val="20"/>
                <w:szCs w:val="20"/>
              </w:rPr>
              <w:t xml:space="preserve">Совершенствование материально-технической базы Школы, обеспечивающей информатизацию образовательного процесса.  Укрепление и совершенствование технического оснащения образовательного процесса. </w:t>
            </w:r>
          </w:p>
          <w:p w:rsidR="000A3FBC" w:rsidRPr="000A3FBC" w:rsidRDefault="000A3FBC" w:rsidP="009C2E58">
            <w:pPr>
              <w:spacing w:after="32" w:line="259" w:lineRule="auto"/>
              <w:ind w:right="0"/>
              <w:jc w:val="left"/>
              <w:rPr>
                <w:sz w:val="20"/>
                <w:szCs w:val="20"/>
              </w:rPr>
            </w:pPr>
            <w:r w:rsidRPr="000A3FBC">
              <w:rPr>
                <w:sz w:val="20"/>
                <w:szCs w:val="20"/>
              </w:rPr>
              <w:t xml:space="preserve">Развитие банка методических материалов. Эффективное использование ресурсов глобальной информационной сети в образовательном процессе. Повышение эффективности информирования родителей о посещаемости и успехах обучающихся посредством активной работы учителей в автоматизированной системе «Сетевой город. Образование». </w:t>
            </w:r>
          </w:p>
        </w:tc>
      </w:tr>
    </w:tbl>
    <w:p w:rsidR="000A3FBC" w:rsidRPr="000A3FBC" w:rsidRDefault="000A3FBC" w:rsidP="000A3FBC">
      <w:pPr>
        <w:spacing w:after="32" w:line="259" w:lineRule="auto"/>
        <w:ind w:left="540" w:right="0" w:firstLine="0"/>
        <w:jc w:val="left"/>
      </w:pPr>
      <w:r w:rsidRPr="000A3FBC">
        <w:t xml:space="preserve"> </w:t>
      </w:r>
    </w:p>
    <w:p w:rsidR="000A3FBC" w:rsidRPr="000A3FBC" w:rsidRDefault="000A3FBC" w:rsidP="00B77CDE">
      <w:pPr>
        <w:spacing w:after="32" w:line="259" w:lineRule="auto"/>
        <w:ind w:left="540" w:right="0" w:firstLine="0"/>
        <w:jc w:val="center"/>
      </w:pPr>
      <w:r w:rsidRPr="000A3FBC">
        <w:t>Внедрение технологий здоровьесбережения и обеспечение психолого-медико-педагогического сопровождения обучающихся.</w:t>
      </w:r>
    </w:p>
    <w:p w:rsidR="000A3FBC" w:rsidRPr="000A3FBC" w:rsidRDefault="000A3FBC" w:rsidP="000A3FBC">
      <w:pPr>
        <w:spacing w:after="32" w:line="259" w:lineRule="auto"/>
        <w:ind w:left="540" w:right="0" w:firstLine="0"/>
        <w:jc w:val="left"/>
      </w:pPr>
      <w:r w:rsidRPr="000A3FBC">
        <w:t xml:space="preserve">Цель: обеспечение полноценного психофизического развития обучающихся и позитивной адаптации, социализации и интеграции в быстроменяющемся современном обществе (таблица 10). </w:t>
      </w:r>
    </w:p>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jc w:val="left"/>
      </w:pPr>
      <w:r w:rsidRPr="000A3FBC">
        <w:t xml:space="preserve">Таблица 10 </w:t>
      </w:r>
    </w:p>
    <w:tbl>
      <w:tblPr>
        <w:tblW w:w="9976" w:type="dxa"/>
        <w:tblInd w:w="84" w:type="dxa"/>
        <w:tblCellMar>
          <w:top w:w="56" w:type="dxa"/>
          <w:right w:w="115" w:type="dxa"/>
        </w:tblCellMar>
        <w:tblLook w:val="04A0" w:firstRow="1" w:lastRow="0" w:firstColumn="1" w:lastColumn="0" w:noHBand="0" w:noVBand="1"/>
      </w:tblPr>
      <w:tblGrid>
        <w:gridCol w:w="2943"/>
        <w:gridCol w:w="7033"/>
      </w:tblGrid>
      <w:tr w:rsidR="000A3FBC" w:rsidRPr="000A3FBC" w:rsidTr="000A3FBC">
        <w:trPr>
          <w:trHeight w:val="288"/>
        </w:trPr>
        <w:tc>
          <w:tcPr>
            <w:tcW w:w="294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rPr>
                <w:sz w:val="20"/>
                <w:szCs w:val="20"/>
              </w:rPr>
            </w:pPr>
            <w:r w:rsidRPr="000A3FBC">
              <w:rPr>
                <w:sz w:val="20"/>
                <w:szCs w:val="20"/>
              </w:rPr>
              <w:t xml:space="preserve">Задачи </w:t>
            </w:r>
          </w:p>
        </w:tc>
        <w:tc>
          <w:tcPr>
            <w:tcW w:w="703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left="540" w:right="0" w:firstLine="0"/>
              <w:jc w:val="left"/>
              <w:rPr>
                <w:sz w:val="20"/>
                <w:szCs w:val="20"/>
              </w:rPr>
            </w:pPr>
            <w:r w:rsidRPr="000A3FBC">
              <w:rPr>
                <w:sz w:val="20"/>
                <w:szCs w:val="20"/>
              </w:rPr>
              <w:t xml:space="preserve">Условия решения поставленных задач </w:t>
            </w:r>
          </w:p>
        </w:tc>
      </w:tr>
      <w:tr w:rsidR="000A3FBC" w:rsidRPr="000A3FBC" w:rsidTr="000A3FBC">
        <w:trPr>
          <w:trHeight w:val="556"/>
        </w:trPr>
        <w:tc>
          <w:tcPr>
            <w:tcW w:w="294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right="0"/>
              <w:jc w:val="left"/>
              <w:rPr>
                <w:sz w:val="20"/>
                <w:szCs w:val="20"/>
              </w:rPr>
            </w:pPr>
            <w:r w:rsidRPr="000A3FBC">
              <w:rPr>
                <w:sz w:val="20"/>
                <w:szCs w:val="20"/>
              </w:rPr>
              <w:t xml:space="preserve">Мониторинг психофизического развития обучающихся </w:t>
            </w:r>
          </w:p>
        </w:tc>
        <w:tc>
          <w:tcPr>
            <w:tcW w:w="703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right="0"/>
              <w:jc w:val="left"/>
              <w:rPr>
                <w:sz w:val="20"/>
                <w:szCs w:val="20"/>
              </w:rPr>
            </w:pPr>
            <w:r w:rsidRPr="000A3FBC">
              <w:rPr>
                <w:sz w:val="20"/>
                <w:szCs w:val="20"/>
              </w:rPr>
              <w:t xml:space="preserve">Организация мониторинга состояния здоровья обучающихся. </w:t>
            </w:r>
          </w:p>
        </w:tc>
      </w:tr>
      <w:tr w:rsidR="000A3FBC" w:rsidRPr="000A3FBC" w:rsidTr="000A3FBC">
        <w:trPr>
          <w:trHeight w:val="1486"/>
        </w:trPr>
        <w:tc>
          <w:tcPr>
            <w:tcW w:w="294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right="0"/>
              <w:jc w:val="left"/>
              <w:rPr>
                <w:sz w:val="20"/>
                <w:szCs w:val="20"/>
              </w:rPr>
            </w:pPr>
            <w:r w:rsidRPr="000A3FBC">
              <w:rPr>
                <w:sz w:val="20"/>
                <w:szCs w:val="20"/>
              </w:rPr>
              <w:t xml:space="preserve">Внедрение технологий здоровьесбережения и создание здоровьесберегающей среды в Школе </w:t>
            </w:r>
          </w:p>
        </w:tc>
        <w:tc>
          <w:tcPr>
            <w:tcW w:w="7033" w:type="dxa"/>
            <w:tcBorders>
              <w:top w:val="single" w:sz="4" w:space="0" w:color="000000"/>
              <w:left w:val="single" w:sz="4" w:space="0" w:color="000000"/>
              <w:bottom w:val="single" w:sz="4" w:space="0" w:color="000000"/>
              <w:right w:val="single" w:sz="4" w:space="0" w:color="000000"/>
            </w:tcBorders>
            <w:shd w:val="clear" w:color="auto" w:fill="auto"/>
            <w:hideMark/>
          </w:tcPr>
          <w:p w:rsidR="000A3FBC" w:rsidRPr="000A3FBC" w:rsidRDefault="000A3FBC" w:rsidP="000A3FBC">
            <w:pPr>
              <w:spacing w:after="32" w:line="259" w:lineRule="auto"/>
              <w:ind w:right="0"/>
              <w:jc w:val="left"/>
              <w:rPr>
                <w:sz w:val="20"/>
                <w:szCs w:val="20"/>
              </w:rPr>
            </w:pPr>
            <w:r w:rsidRPr="000A3FBC">
              <w:rPr>
                <w:sz w:val="20"/>
                <w:szCs w:val="20"/>
              </w:rPr>
              <w:t xml:space="preserve">Разработка и проведение мероприятий, которые уменьшают риск возникновения заболеваний и повреждений, тесно связанных с социальными аспектами жизни обучающихся (сбалансированное разнообразное питание; профилактика алкоголизма, наркомании и табакокурения и т.д.). </w:t>
            </w:r>
          </w:p>
          <w:p w:rsidR="000A3FBC" w:rsidRPr="000A3FBC" w:rsidRDefault="000A3FBC" w:rsidP="000A3FBC">
            <w:pPr>
              <w:spacing w:after="32" w:line="259" w:lineRule="auto"/>
              <w:ind w:right="0"/>
              <w:jc w:val="left"/>
              <w:rPr>
                <w:sz w:val="20"/>
                <w:szCs w:val="20"/>
              </w:rPr>
            </w:pPr>
            <w:r w:rsidRPr="000A3FBC">
              <w:rPr>
                <w:sz w:val="20"/>
                <w:szCs w:val="20"/>
              </w:rPr>
              <w:t xml:space="preserve">Пропаганда здорового образа жизни среди обучающихся, их родителей, педагогов. </w:t>
            </w:r>
          </w:p>
        </w:tc>
      </w:tr>
      <w:tr w:rsidR="000A3FBC" w:rsidRPr="000A3FBC" w:rsidTr="000A3FBC">
        <w:trPr>
          <w:trHeight w:val="2171"/>
        </w:trPr>
        <w:tc>
          <w:tcPr>
            <w:tcW w:w="2943" w:type="dxa"/>
            <w:tcBorders>
              <w:top w:val="single" w:sz="4" w:space="0" w:color="000000"/>
              <w:left w:val="single" w:sz="4" w:space="0" w:color="000000"/>
              <w:bottom w:val="single" w:sz="4" w:space="0" w:color="auto"/>
              <w:right w:val="single" w:sz="4" w:space="0" w:color="000000"/>
            </w:tcBorders>
            <w:shd w:val="clear" w:color="auto" w:fill="auto"/>
            <w:hideMark/>
          </w:tcPr>
          <w:p w:rsidR="000A3FBC" w:rsidRPr="000A3FBC" w:rsidRDefault="000A3FBC" w:rsidP="000A3FBC">
            <w:pPr>
              <w:spacing w:after="32" w:line="259" w:lineRule="auto"/>
              <w:ind w:right="0"/>
              <w:jc w:val="left"/>
              <w:rPr>
                <w:sz w:val="20"/>
                <w:szCs w:val="20"/>
              </w:rPr>
            </w:pPr>
            <w:r w:rsidRPr="000A3FBC">
              <w:rPr>
                <w:sz w:val="20"/>
                <w:szCs w:val="20"/>
              </w:rPr>
              <w:t xml:space="preserve">Совершенствование технологий психолого-медико-педагогического сопровождения обучающихся </w:t>
            </w:r>
          </w:p>
        </w:tc>
        <w:tc>
          <w:tcPr>
            <w:tcW w:w="7033" w:type="dxa"/>
            <w:tcBorders>
              <w:top w:val="single" w:sz="4" w:space="0" w:color="000000"/>
              <w:left w:val="single" w:sz="4" w:space="0" w:color="000000"/>
              <w:bottom w:val="single" w:sz="4" w:space="0" w:color="auto"/>
              <w:right w:val="single" w:sz="4" w:space="0" w:color="000000"/>
            </w:tcBorders>
            <w:shd w:val="clear" w:color="auto" w:fill="auto"/>
            <w:hideMark/>
          </w:tcPr>
          <w:p w:rsidR="000A3FBC" w:rsidRPr="000A3FBC" w:rsidRDefault="000A3FBC" w:rsidP="000A3FBC">
            <w:pPr>
              <w:spacing w:after="32" w:line="259" w:lineRule="auto"/>
              <w:ind w:right="0"/>
              <w:jc w:val="left"/>
              <w:rPr>
                <w:sz w:val="20"/>
                <w:szCs w:val="20"/>
              </w:rPr>
            </w:pPr>
            <w:r w:rsidRPr="000A3FBC">
              <w:rPr>
                <w:sz w:val="20"/>
                <w:szCs w:val="20"/>
              </w:rPr>
              <w:t xml:space="preserve">Профилактика школьной и социальной дезадаптации детей. Создание благоприятной психологической среды в Школе. </w:t>
            </w:r>
          </w:p>
          <w:p w:rsidR="000A3FBC" w:rsidRPr="000A3FBC" w:rsidRDefault="000A3FBC" w:rsidP="000A3FBC">
            <w:pPr>
              <w:spacing w:after="32" w:line="259" w:lineRule="auto"/>
              <w:ind w:right="0"/>
              <w:jc w:val="left"/>
              <w:rPr>
                <w:sz w:val="20"/>
                <w:szCs w:val="20"/>
              </w:rPr>
            </w:pPr>
            <w:r w:rsidRPr="000A3FBC">
              <w:rPr>
                <w:sz w:val="20"/>
                <w:szCs w:val="20"/>
              </w:rPr>
              <w:t xml:space="preserve">Формирование у обучающихся способности к самоопределению и саморазвитию. </w:t>
            </w:r>
          </w:p>
          <w:p w:rsidR="000A3FBC" w:rsidRPr="000A3FBC" w:rsidRDefault="000A3FBC" w:rsidP="000A3FBC">
            <w:pPr>
              <w:spacing w:after="32" w:line="259" w:lineRule="auto"/>
              <w:ind w:right="0"/>
              <w:jc w:val="left"/>
              <w:rPr>
                <w:sz w:val="20"/>
                <w:szCs w:val="20"/>
              </w:rPr>
            </w:pPr>
            <w:r w:rsidRPr="000A3FBC">
              <w:rPr>
                <w:sz w:val="20"/>
                <w:szCs w:val="20"/>
              </w:rPr>
              <w:t>Профилакт</w:t>
            </w:r>
            <w:r>
              <w:rPr>
                <w:sz w:val="20"/>
                <w:szCs w:val="20"/>
              </w:rPr>
              <w:t xml:space="preserve">ика и преодоление отклонений в </w:t>
            </w:r>
            <w:r w:rsidRPr="000A3FBC">
              <w:rPr>
                <w:sz w:val="20"/>
                <w:szCs w:val="20"/>
              </w:rPr>
              <w:t xml:space="preserve">психологическом здоровье учащихся. </w:t>
            </w:r>
          </w:p>
          <w:p w:rsidR="000A3FBC" w:rsidRPr="000A3FBC" w:rsidRDefault="000A3FBC" w:rsidP="000A3FBC">
            <w:pPr>
              <w:spacing w:after="32" w:line="259" w:lineRule="auto"/>
              <w:ind w:right="0"/>
              <w:jc w:val="left"/>
              <w:rPr>
                <w:sz w:val="20"/>
                <w:szCs w:val="20"/>
              </w:rPr>
            </w:pPr>
            <w:r w:rsidRPr="000A3FBC">
              <w:rPr>
                <w:sz w:val="20"/>
                <w:szCs w:val="20"/>
              </w:rPr>
              <w:t xml:space="preserve">Создание условий для развития обучающихся, имеющих способности в отдельных предметах или направлениях обучения. </w:t>
            </w:r>
          </w:p>
        </w:tc>
      </w:tr>
    </w:tbl>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pPr>
      <w:r w:rsidRPr="000A3FBC">
        <w:t>Планируемые результаты достижения целевых</w:t>
      </w:r>
      <w:r w:rsidR="00710C55">
        <w:t xml:space="preserve"> ориентиров в системе условий МБ</w:t>
      </w:r>
      <w:r w:rsidRPr="000A3FBC">
        <w:t>ОУ «</w:t>
      </w:r>
      <w:r w:rsidR="00710C55">
        <w:t>Новобуян</w:t>
      </w:r>
      <w:r w:rsidRPr="000A3FBC">
        <w:t xml:space="preserve">овская СОШ»: </w:t>
      </w:r>
    </w:p>
    <w:p w:rsidR="000A3FBC" w:rsidRPr="000A3FBC" w:rsidRDefault="000A3FBC" w:rsidP="00B77CDE">
      <w:pPr>
        <w:pStyle w:val="a3"/>
        <w:numPr>
          <w:ilvl w:val="0"/>
          <w:numId w:val="45"/>
        </w:numPr>
        <w:spacing w:after="32" w:line="259" w:lineRule="auto"/>
        <w:ind w:right="0"/>
      </w:pPr>
      <w:r w:rsidRPr="000A3FBC">
        <w:t xml:space="preserve">разработана нормативно-правовая база Школы в соответствии с требованиями ФГОС НОО; </w:t>
      </w:r>
    </w:p>
    <w:p w:rsidR="000A3FBC" w:rsidRPr="000A3FBC" w:rsidRDefault="000A3FBC" w:rsidP="00B77CDE">
      <w:pPr>
        <w:pStyle w:val="a3"/>
        <w:numPr>
          <w:ilvl w:val="0"/>
          <w:numId w:val="45"/>
        </w:numPr>
        <w:spacing w:after="32" w:line="259" w:lineRule="auto"/>
        <w:ind w:right="0"/>
      </w:pPr>
      <w:r w:rsidRPr="000A3FBC">
        <w:t xml:space="preserve">разработаны механизмы, призванные обеспечить организационное, методическое и информационное сопровождение реализации ФГОС НОО; </w:t>
      </w:r>
    </w:p>
    <w:p w:rsidR="000A3FBC" w:rsidRPr="000A3FBC" w:rsidRDefault="000A3FBC" w:rsidP="00B77CDE">
      <w:pPr>
        <w:pStyle w:val="a3"/>
        <w:numPr>
          <w:ilvl w:val="0"/>
          <w:numId w:val="45"/>
        </w:numPr>
        <w:spacing w:after="32" w:line="259" w:lineRule="auto"/>
        <w:ind w:right="0"/>
      </w:pPr>
      <w:r w:rsidRPr="000A3FBC">
        <w:t xml:space="preserve">определена оптимальная модель образовательного процесса, </w:t>
      </w:r>
    </w:p>
    <w:p w:rsidR="00B77CDE" w:rsidRDefault="000A3FBC" w:rsidP="00B77CDE">
      <w:pPr>
        <w:pStyle w:val="a3"/>
        <w:numPr>
          <w:ilvl w:val="0"/>
          <w:numId w:val="45"/>
        </w:numPr>
        <w:spacing w:after="32" w:line="259" w:lineRule="auto"/>
        <w:ind w:right="0"/>
        <w:jc w:val="left"/>
      </w:pPr>
      <w:r w:rsidRPr="000A3FBC">
        <w:t xml:space="preserve">обеспечивающая организацию внеурочной деятельности обучающихся; </w:t>
      </w:r>
    </w:p>
    <w:p w:rsidR="000A3FBC" w:rsidRPr="000A3FBC" w:rsidRDefault="000A3FBC" w:rsidP="00B77CDE">
      <w:pPr>
        <w:pStyle w:val="a3"/>
        <w:numPr>
          <w:ilvl w:val="0"/>
          <w:numId w:val="45"/>
        </w:numPr>
        <w:spacing w:after="32" w:line="259" w:lineRule="auto"/>
        <w:ind w:right="0"/>
        <w:jc w:val="left"/>
      </w:pPr>
      <w:r w:rsidRPr="000A3FBC">
        <w:t xml:space="preserve">осуществлено повышение квалификации учителей. </w:t>
      </w:r>
    </w:p>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jc w:val="left"/>
      </w:pPr>
      <w:r w:rsidRPr="000A3FBC">
        <w:t xml:space="preserve">3.4.8. Сетевой график (дорожная карта) по формированию необходимой </w:t>
      </w:r>
    </w:p>
    <w:p w:rsidR="000A3FBC" w:rsidRPr="000A3FBC" w:rsidRDefault="00710C55" w:rsidP="000A3FBC">
      <w:pPr>
        <w:spacing w:after="32" w:line="259" w:lineRule="auto"/>
        <w:ind w:left="540" w:right="0" w:firstLine="0"/>
        <w:jc w:val="left"/>
      </w:pPr>
      <w:r>
        <w:t>системы условий в МБОУ «Новобуян</w:t>
      </w:r>
      <w:r w:rsidR="000A3FBC" w:rsidRPr="000A3FBC">
        <w:t xml:space="preserve">ровская СОШ» </w:t>
      </w:r>
    </w:p>
    <w:p w:rsidR="000A3FBC" w:rsidRPr="000A3FBC" w:rsidRDefault="000A3FBC" w:rsidP="00B77CDE">
      <w:pPr>
        <w:spacing w:after="32" w:line="259" w:lineRule="auto"/>
        <w:ind w:left="540" w:right="0" w:firstLine="0"/>
        <w:jc w:val="left"/>
      </w:pPr>
      <w:r w:rsidRPr="000A3FBC">
        <w:t>Сетевой график (дорожная карта) по формированию необходимой системы условий реализации основной образовательной программы начального общего образования отражает мероприятия по достижению целевых ориентиров в системе условий (таблица 11).</w:t>
      </w:r>
      <w:r w:rsidR="00B77CDE">
        <w:t xml:space="preserve"> </w:t>
      </w:r>
    </w:p>
    <w:p w:rsidR="00B77CDE" w:rsidRDefault="00B77CDE" w:rsidP="00B77CDE">
      <w:pPr>
        <w:spacing w:after="32" w:line="259" w:lineRule="auto"/>
        <w:ind w:left="540" w:right="0" w:firstLine="0"/>
        <w:jc w:val="left"/>
      </w:pPr>
    </w:p>
    <w:p w:rsidR="000A3FBC" w:rsidRPr="000A3FBC" w:rsidRDefault="00B77CDE" w:rsidP="00B77CDE">
      <w:pPr>
        <w:spacing w:after="32" w:line="259" w:lineRule="auto"/>
        <w:ind w:left="540" w:right="0" w:firstLine="0"/>
        <w:jc w:val="left"/>
      </w:pPr>
      <w:r>
        <w:t xml:space="preserve">Таблица 11. </w:t>
      </w:r>
      <w:r w:rsidR="000A3FBC" w:rsidRPr="000A3FBC">
        <w:t xml:space="preserve">Сетевой график (дорожная карта) по формированию необходимой системы условий реализации основной образовательной программы </w:t>
      </w:r>
      <w:r>
        <w:t>основ</w:t>
      </w:r>
      <w:r w:rsidR="000A3FBC" w:rsidRPr="000A3FBC">
        <w:t xml:space="preserve">ного общего образования </w:t>
      </w:r>
    </w:p>
    <w:tbl>
      <w:tblPr>
        <w:tblW w:w="10065" w:type="dxa"/>
        <w:tblInd w:w="-292" w:type="dxa"/>
        <w:tblBorders>
          <w:top w:val="single" w:sz="6" w:space="0" w:color="B24242"/>
          <w:left w:val="single" w:sz="6" w:space="0" w:color="B24242"/>
          <w:bottom w:val="single" w:sz="6" w:space="0" w:color="B24242"/>
          <w:right w:val="single" w:sz="6" w:space="0" w:color="B24242"/>
        </w:tblBorders>
        <w:tblCellMar>
          <w:top w:w="15" w:type="dxa"/>
          <w:left w:w="15" w:type="dxa"/>
          <w:bottom w:w="15" w:type="dxa"/>
          <w:right w:w="15" w:type="dxa"/>
        </w:tblCellMar>
        <w:tblLook w:val="04A0" w:firstRow="1" w:lastRow="0" w:firstColumn="1" w:lastColumn="0" w:noHBand="0" w:noVBand="1"/>
      </w:tblPr>
      <w:tblGrid>
        <w:gridCol w:w="568"/>
        <w:gridCol w:w="2783"/>
        <w:gridCol w:w="1328"/>
        <w:gridCol w:w="3634"/>
        <w:gridCol w:w="1752"/>
      </w:tblGrid>
      <w:tr w:rsidR="00B77CDE" w:rsidRPr="00B77CDE" w:rsidTr="00451F6F">
        <w:trPr>
          <w:tblHeader/>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b/>
                <w:bCs/>
                <w:color w:val="auto"/>
                <w:sz w:val="20"/>
                <w:szCs w:val="20"/>
              </w:rPr>
            </w:pPr>
            <w:r w:rsidRPr="00B77CDE">
              <w:rPr>
                <w:b/>
                <w:bCs/>
                <w:color w:val="auto"/>
                <w:sz w:val="20"/>
                <w:szCs w:val="20"/>
              </w:rPr>
              <w:t>№ п/п</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b/>
                <w:bCs/>
                <w:color w:val="auto"/>
                <w:sz w:val="20"/>
                <w:szCs w:val="20"/>
              </w:rPr>
            </w:pPr>
            <w:r w:rsidRPr="00B77CDE">
              <w:rPr>
                <w:b/>
                <w:bCs/>
                <w:color w:val="auto"/>
                <w:sz w:val="20"/>
                <w:szCs w:val="20"/>
              </w:rPr>
              <w:t>Мероприятие</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b/>
                <w:bCs/>
                <w:color w:val="auto"/>
                <w:sz w:val="20"/>
                <w:szCs w:val="20"/>
              </w:rPr>
            </w:pPr>
            <w:r w:rsidRPr="00B77CDE">
              <w:rPr>
                <w:b/>
                <w:bCs/>
                <w:color w:val="auto"/>
                <w:sz w:val="20"/>
                <w:szCs w:val="20"/>
              </w:rPr>
              <w:t>Срок исполнения</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b/>
                <w:bCs/>
                <w:color w:val="auto"/>
                <w:sz w:val="20"/>
                <w:szCs w:val="20"/>
              </w:rPr>
            </w:pPr>
            <w:r w:rsidRPr="00B77CDE">
              <w:rPr>
                <w:b/>
                <w:bCs/>
                <w:color w:val="auto"/>
                <w:sz w:val="20"/>
                <w:szCs w:val="20"/>
              </w:rPr>
              <w:t>Результат</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b/>
                <w:bCs/>
                <w:color w:val="auto"/>
                <w:sz w:val="20"/>
                <w:szCs w:val="20"/>
              </w:rPr>
            </w:pPr>
            <w:r w:rsidRPr="00B77CDE">
              <w:rPr>
                <w:b/>
                <w:bCs/>
                <w:color w:val="auto"/>
                <w:sz w:val="20"/>
                <w:szCs w:val="20"/>
              </w:rPr>
              <w:t>Ответственный</w:t>
            </w:r>
          </w:p>
        </w:tc>
      </w:tr>
      <w:tr w:rsidR="00B77CDE" w:rsidRPr="00B77CDE" w:rsidTr="00451F6F">
        <w:trPr>
          <w:tblHeader/>
        </w:trPr>
        <w:tc>
          <w:tcPr>
            <w:tcW w:w="10065" w:type="dxa"/>
            <w:gridSpan w:val="5"/>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b/>
                <w:bCs/>
                <w:color w:val="auto"/>
                <w:sz w:val="20"/>
                <w:szCs w:val="20"/>
              </w:rPr>
            </w:pPr>
            <w:r w:rsidRPr="00B77CDE">
              <w:rPr>
                <w:b/>
                <w:bCs/>
                <w:color w:val="auto"/>
                <w:sz w:val="20"/>
                <w:szCs w:val="20"/>
              </w:rPr>
              <w:t>1. Организационно-управленческое обеспечение</w:t>
            </w:r>
          </w:p>
        </w:tc>
      </w:tr>
      <w:tr w:rsidR="00B77CDE" w:rsidRPr="00B77CDE" w:rsidTr="00451F6F">
        <w:trPr>
          <w:trHeight w:val="540"/>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color w:val="auto"/>
                <w:sz w:val="20"/>
                <w:szCs w:val="20"/>
              </w:rPr>
            </w:pPr>
            <w:r w:rsidRPr="00B77CDE">
              <w:rPr>
                <w:color w:val="auto"/>
                <w:sz w:val="20"/>
                <w:szCs w:val="20"/>
              </w:rPr>
              <w:t>1.</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Создать рабочую группу по приведению ООП в соответствие с ФОП</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арт 2023 года</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иказ о создании рабочих групп по приведению ООП в соответствие с ФОП.</w:t>
            </w:r>
            <w:r w:rsidRPr="00B77CDE">
              <w:rPr>
                <w:color w:val="auto"/>
                <w:sz w:val="20"/>
                <w:szCs w:val="20"/>
              </w:rPr>
              <w:br/>
              <w:t>Рабочая группа по приведению ООП НОО в соответствие с ФОП НОО.</w:t>
            </w:r>
            <w:r w:rsidRPr="00B77CDE">
              <w:rPr>
                <w:color w:val="auto"/>
                <w:sz w:val="20"/>
                <w:szCs w:val="20"/>
              </w:rPr>
              <w:br/>
              <w:t>Рабочая группа по приведению ООП ООО в соответствие с ФОП ООО.</w:t>
            </w:r>
            <w:r w:rsidRPr="00B77CDE">
              <w:rPr>
                <w:color w:val="auto"/>
                <w:sz w:val="20"/>
                <w:szCs w:val="20"/>
              </w:rPr>
              <w:br/>
              <w:t>Рабочая группа по приведению ООП СОО в соответствие с ФОП СОО</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Руководитель.</w:t>
            </w:r>
            <w:r w:rsidRPr="00B77CDE">
              <w:rPr>
                <w:color w:val="auto"/>
                <w:sz w:val="20"/>
                <w:szCs w:val="20"/>
              </w:rPr>
              <w:br/>
              <w:t>Заместитель директора по УР</w:t>
            </w:r>
          </w:p>
        </w:tc>
      </w:tr>
      <w:tr w:rsidR="00B77CDE" w:rsidRPr="00B77CDE" w:rsidTr="00451F6F">
        <w:trPr>
          <w:trHeight w:val="540"/>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color w:val="auto"/>
                <w:sz w:val="20"/>
                <w:szCs w:val="20"/>
              </w:rPr>
            </w:pPr>
            <w:r w:rsidRPr="00B77CDE">
              <w:rPr>
                <w:color w:val="auto"/>
                <w:sz w:val="20"/>
                <w:szCs w:val="20"/>
              </w:rPr>
              <w:t>1.</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вести родительские собрания с целью информирования родителей о ФОП и необходимости приведения ООП уровней образования в соответствие с ФОП</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арт 2023 года</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токол родительского собрания 1–4-х классов.</w:t>
            </w:r>
            <w:r w:rsidRPr="00B77CDE">
              <w:rPr>
                <w:color w:val="auto"/>
                <w:sz w:val="20"/>
                <w:szCs w:val="20"/>
              </w:rPr>
              <w:br/>
              <w:t>Протокол родительского собрания 5–9-х классов.</w:t>
            </w:r>
            <w:r w:rsidRPr="00B77CDE">
              <w:rPr>
                <w:color w:val="auto"/>
                <w:sz w:val="20"/>
                <w:szCs w:val="20"/>
              </w:rPr>
              <w:br/>
              <w:t>Протокол родительского собрания 10-х классов</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Заместитель директора по УР</w:t>
            </w:r>
          </w:p>
        </w:tc>
      </w:tr>
      <w:tr w:rsidR="00B77CDE" w:rsidRPr="00B77CDE" w:rsidTr="00451F6F">
        <w:trPr>
          <w:trHeight w:val="540"/>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color w:val="auto"/>
                <w:sz w:val="20"/>
                <w:szCs w:val="20"/>
              </w:rPr>
            </w:pPr>
            <w:r w:rsidRPr="00B77CDE">
              <w:rPr>
                <w:color w:val="auto"/>
                <w:sz w:val="20"/>
                <w:szCs w:val="20"/>
              </w:rPr>
              <w:t>1.</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вести родительское собрание для будущих первоклассников, посвященное обучению по ФГОС-2021 НОО и ООП НОО, соответствующей ФОП НОО</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ай 2023 года</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токол родительского собрания для будущих первоклассников, посвященного обучению по ФГОС-2021 НОО и ООП НОО, соответствующей ФОП НОО</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Заместитель директора по УР</w:t>
            </w:r>
          </w:p>
        </w:tc>
      </w:tr>
      <w:tr w:rsidR="00B77CDE" w:rsidRPr="00B77CDE" w:rsidTr="00451F6F">
        <w:trPr>
          <w:trHeight w:val="540"/>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color w:val="auto"/>
                <w:sz w:val="20"/>
                <w:szCs w:val="20"/>
              </w:rPr>
            </w:pPr>
            <w:r w:rsidRPr="00B77CDE">
              <w:rPr>
                <w:color w:val="auto"/>
                <w:sz w:val="20"/>
                <w:szCs w:val="20"/>
              </w:rPr>
              <w:t>1.</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вести родительское собрание для будущих пятиклассников, посвященное обучению по ФГОС-2021 ООО и ООП ООО, соответствующей ФОП ООО</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ай 2023 года</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токол родительского собрания для будущих пятиклассников, посвященного обучению по ФГОС-2021 ООО и ООП ООО, соответствующей ФОП ООО</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Заместитель директора по УР</w:t>
            </w:r>
          </w:p>
        </w:tc>
      </w:tr>
      <w:tr w:rsidR="00B77CDE" w:rsidRPr="00B77CDE" w:rsidTr="00451F6F">
        <w:trPr>
          <w:trHeight w:val="540"/>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color w:val="auto"/>
                <w:sz w:val="20"/>
                <w:szCs w:val="20"/>
              </w:rPr>
            </w:pPr>
            <w:r w:rsidRPr="00B77CDE">
              <w:rPr>
                <w:color w:val="auto"/>
                <w:sz w:val="20"/>
                <w:szCs w:val="20"/>
              </w:rPr>
              <w:t>1.</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вести родительское собрание для будущих учеников 10-х классов, посвященное обучению по ФГОС СОО с изменениями 2022 года и ООП СОО, соответствующей ФОП СОО</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ай – июнь 2023 года</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токол родительского собрания для будущих учеников 10-х классов, посвященного обучению по ФГОС СОО с изменениями 2022 года и ООП СОО, соответствующей ФОП СОО</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Заместитель директора по УР</w:t>
            </w:r>
          </w:p>
        </w:tc>
      </w:tr>
      <w:tr w:rsidR="00B77CDE" w:rsidRPr="00B77CDE" w:rsidTr="00451F6F">
        <w:trPr>
          <w:trHeight w:val="540"/>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color w:val="auto"/>
                <w:sz w:val="20"/>
                <w:szCs w:val="20"/>
              </w:rPr>
            </w:pPr>
            <w:r w:rsidRPr="00B77CDE">
              <w:rPr>
                <w:color w:val="auto"/>
                <w:sz w:val="20"/>
                <w:szCs w:val="20"/>
              </w:rPr>
              <w:t>1.</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анализировать действующие ООП на предмет соответствия ФОП</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арт – апрель 2023 года</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Аналитическая справка по каждой ООП уровня образования с выводами о соответствии требованиям ФОП и рекомендациями по приведению в соответствие с ФОП</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Руководители рабочих групп</w:t>
            </w:r>
          </w:p>
        </w:tc>
      </w:tr>
      <w:tr w:rsidR="00B77CDE" w:rsidRPr="00B77CDE" w:rsidTr="00451F6F">
        <w:trPr>
          <w:trHeight w:val="540"/>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color w:val="auto"/>
                <w:sz w:val="20"/>
                <w:szCs w:val="20"/>
              </w:rPr>
            </w:pPr>
            <w:r w:rsidRPr="00B77CDE">
              <w:rPr>
                <w:color w:val="auto"/>
                <w:sz w:val="20"/>
                <w:szCs w:val="20"/>
              </w:rPr>
              <w:t>1.</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роанализировать перечень учебников на предмет соответствия новому ФПУ, выявление учебников, которые исключены из перечня и нуждаются в замене</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арт – апрель 2023 года</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Аналитическая справка заведующего библиотекой.</w:t>
            </w:r>
            <w:r w:rsidRPr="00B77CDE">
              <w:rPr>
                <w:color w:val="auto"/>
                <w:sz w:val="20"/>
                <w:szCs w:val="20"/>
              </w:rPr>
              <w:br/>
              <w:t>Перечень учебников, исключенных из ФПУ и подлежащих замене с сентября 2023 года</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Заместитель директора по УР.</w:t>
            </w:r>
            <w:r w:rsidRPr="00B77CDE">
              <w:rPr>
                <w:color w:val="auto"/>
                <w:sz w:val="20"/>
                <w:szCs w:val="20"/>
              </w:rPr>
              <w:br/>
              <w:t>Заведующий библиотекой</w:t>
            </w:r>
          </w:p>
        </w:tc>
      </w:tr>
      <w:tr w:rsidR="00B77CDE" w:rsidRPr="00B77CDE" w:rsidTr="00451F6F">
        <w:trPr>
          <w:trHeight w:val="540"/>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color w:val="auto"/>
                <w:sz w:val="20"/>
                <w:szCs w:val="20"/>
              </w:rPr>
            </w:pPr>
            <w:r w:rsidRPr="00B77CDE">
              <w:rPr>
                <w:color w:val="auto"/>
                <w:sz w:val="20"/>
                <w:szCs w:val="20"/>
              </w:rPr>
              <w:t>1.</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ерспективный перечень учебников, которые школе необходимо закупить до сентября 2023 года для обеспечения реализации ООП в соответствии с ФОП и новым ФПУ</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арт – апрель 2023 года</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Перечень учебников для использования в образовательном процессе при реализации ООП уровней образования в соответствии с ФОП на 2023/24 учебный год</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Заместитель директора по УР.</w:t>
            </w:r>
            <w:r w:rsidRPr="00B77CDE">
              <w:rPr>
                <w:color w:val="auto"/>
                <w:sz w:val="20"/>
                <w:szCs w:val="20"/>
              </w:rPr>
              <w:br/>
              <w:t>Заведующий библиотекой</w:t>
            </w:r>
          </w:p>
        </w:tc>
      </w:tr>
      <w:tr w:rsidR="00B77CDE" w:rsidRPr="00B77CDE" w:rsidTr="00451F6F">
        <w:trPr>
          <w:trHeight w:val="540"/>
        </w:trPr>
        <w:tc>
          <w:tcPr>
            <w:tcW w:w="56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center"/>
              <w:rPr>
                <w:color w:val="auto"/>
                <w:sz w:val="20"/>
                <w:szCs w:val="20"/>
              </w:rPr>
            </w:pPr>
            <w:r w:rsidRPr="00B77CDE">
              <w:rPr>
                <w:color w:val="auto"/>
                <w:sz w:val="20"/>
                <w:szCs w:val="20"/>
              </w:rPr>
              <w:t>1.</w:t>
            </w:r>
          </w:p>
        </w:tc>
        <w:tc>
          <w:tcPr>
            <w:tcW w:w="2783"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ониторинг образовательных потребностей (запросов) обучающихся и родителей (законных представителей) для проектирования учебных планов НОО, ООО и СОО в части, формируемой участниками образовательных отношений, и планов внеурочной деятельности НОО, ООО и СОО</w:t>
            </w:r>
          </w:p>
        </w:tc>
        <w:tc>
          <w:tcPr>
            <w:tcW w:w="1328"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Март– апрель 2023 года</w:t>
            </w:r>
          </w:p>
        </w:tc>
        <w:tc>
          <w:tcPr>
            <w:tcW w:w="3634"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Аналитическая справка заместителя директора по УВР.</w:t>
            </w:r>
            <w:r w:rsidRPr="00B77CDE">
              <w:rPr>
                <w:color w:val="auto"/>
                <w:sz w:val="20"/>
                <w:szCs w:val="20"/>
              </w:rPr>
              <w:br/>
              <w:t>Аналитическая справка заместителя директора по ВР</w:t>
            </w:r>
          </w:p>
        </w:tc>
        <w:tc>
          <w:tcPr>
            <w:tcW w:w="1752" w:type="dxa"/>
            <w:tcBorders>
              <w:top w:val="single" w:sz="6" w:space="0" w:color="B24242"/>
              <w:left w:val="single" w:sz="6" w:space="0" w:color="B24242"/>
              <w:bottom w:val="single" w:sz="6" w:space="0" w:color="B24242"/>
              <w:right w:val="single" w:sz="6" w:space="0" w:color="B24242"/>
            </w:tcBorders>
            <w:hideMark/>
          </w:tcPr>
          <w:p w:rsidR="00B77CDE" w:rsidRPr="00B77CDE" w:rsidRDefault="00B77CDE" w:rsidP="00B77CDE">
            <w:pPr>
              <w:spacing w:after="0" w:line="240" w:lineRule="auto"/>
              <w:ind w:left="0" w:right="0" w:firstLine="0"/>
              <w:jc w:val="left"/>
              <w:rPr>
                <w:color w:val="auto"/>
                <w:sz w:val="20"/>
                <w:szCs w:val="20"/>
              </w:rPr>
            </w:pPr>
            <w:r w:rsidRPr="00B77CDE">
              <w:rPr>
                <w:color w:val="auto"/>
                <w:sz w:val="20"/>
                <w:szCs w:val="20"/>
              </w:rPr>
              <w:t>Заместитель директора по УВР.</w:t>
            </w:r>
            <w:r w:rsidRPr="00B77CDE">
              <w:rPr>
                <w:color w:val="auto"/>
                <w:sz w:val="20"/>
                <w:szCs w:val="20"/>
              </w:rPr>
              <w:br/>
              <w:t>Заместитель директора по ВР</w:t>
            </w:r>
          </w:p>
        </w:tc>
      </w:tr>
    </w:tbl>
    <w:p w:rsidR="000A3FBC" w:rsidRPr="000A3FBC" w:rsidRDefault="000A3FBC" w:rsidP="000A3FBC">
      <w:pPr>
        <w:spacing w:after="32" w:line="259" w:lineRule="auto"/>
        <w:ind w:left="540" w:right="0" w:firstLine="0"/>
        <w:jc w:val="left"/>
      </w:pPr>
    </w:p>
    <w:p w:rsidR="000A3FBC" w:rsidRPr="000A3FBC" w:rsidRDefault="000A3FBC" w:rsidP="000A3FBC">
      <w:pPr>
        <w:spacing w:after="32" w:line="259" w:lineRule="auto"/>
        <w:ind w:left="540" w:right="0" w:firstLine="0"/>
      </w:pPr>
    </w:p>
    <w:p w:rsidR="009547F1" w:rsidRDefault="009547F1">
      <w:pPr>
        <w:spacing w:after="0" w:line="259" w:lineRule="auto"/>
        <w:ind w:left="0" w:right="13" w:firstLine="0"/>
        <w:jc w:val="center"/>
      </w:pPr>
    </w:p>
    <w:sectPr w:rsidR="009547F1">
      <w:footerReference w:type="even" r:id="rId40"/>
      <w:footerReference w:type="default" r:id="rId41"/>
      <w:footerReference w:type="first" r:id="rId42"/>
      <w:pgSz w:w="11906" w:h="16838"/>
      <w:pgMar w:top="710" w:right="494" w:bottom="859" w:left="1133" w:header="720" w:footer="284"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7405" w:rsidRDefault="00427405">
      <w:pPr>
        <w:spacing w:after="0" w:line="240" w:lineRule="auto"/>
      </w:pPr>
      <w:r>
        <w:separator/>
      </w:r>
    </w:p>
  </w:endnote>
  <w:endnote w:type="continuationSeparator" w:id="0">
    <w:p w:rsidR="00427405" w:rsidRDefault="004274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SchoolBookSanPin">
    <w:altName w:val="Times New Roman"/>
    <w:panose1 w:val="00000000000000000000"/>
    <w:charset w:val="00"/>
    <w:family w:val="roman"/>
    <w:notTrueType/>
    <w:pitch w:val="default"/>
    <w:sig w:usb0="00000001" w:usb1="08070000" w:usb2="00000010" w:usb3="00000000" w:csb0="00020000" w:csb1="00000000"/>
  </w:font>
  <w:font w:name="NSimSun">
    <w:panose1 w:val="02010609030101010101"/>
    <w:charset w:val="86"/>
    <w:family w:val="modern"/>
    <w:pitch w:val="fixed"/>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OfficinaSansBoldITC">
    <w:altName w:val="Franklin Gothic Demi Cond"/>
    <w:charset w:val="00"/>
    <w:family w:val="swiss"/>
    <w:pitch w:val="variable"/>
  </w:font>
  <w:font w:name="OfficinaSansBookITC">
    <w:altName w:val="Franklin Gothic Medium Cond"/>
    <w:charset w:val="00"/>
    <w:family w:val="swiss"/>
    <w:pitch w:val="variable"/>
  </w:font>
  <w:font w:name="Georgia">
    <w:panose1 w:val="02040502050405020303"/>
    <w:charset w:val="CC"/>
    <w:family w:val="roman"/>
    <w:pitch w:val="variable"/>
    <w:sig w:usb0="00000287" w:usb1="00000000" w:usb2="00000000" w:usb3="00000000" w:csb0="0000009F" w:csb1="00000000"/>
  </w:font>
  <w:font w:name="Symbola">
    <w:altName w:val="MS Gothic"/>
    <w:charset w:val="CC"/>
    <w:family w:val="roman"/>
    <w:pitch w:val="variable"/>
    <w:sig w:usb0="00000001" w:usb1="1A03FBFF" w:usb2="02000027" w:usb3="00000000" w:csb0="0000000D"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394B" w:rsidRDefault="0087394B">
    <w:pPr>
      <w:spacing w:after="0" w:line="259" w:lineRule="auto"/>
      <w:ind w:left="0" w:right="71" w:firstLine="0"/>
      <w:jc w:val="center"/>
    </w:pPr>
    <w:r>
      <w:fldChar w:fldCharType="begin"/>
    </w:r>
    <w:r>
      <w:instrText xml:space="preserve"> PAGE   \* MERGEFORMAT </w:instrText>
    </w:r>
    <w:r>
      <w:fldChar w:fldCharType="separate"/>
    </w:r>
    <w:r>
      <w:rPr>
        <w:rFonts w:ascii="Calibri" w:eastAsia="Calibri" w:hAnsi="Calibri" w:cs="Calibri"/>
        <w:sz w:val="22"/>
      </w:rPr>
      <w:t>1</w:t>
    </w:r>
    <w:r>
      <w:rPr>
        <w:rFonts w:ascii="Calibri" w:eastAsia="Calibri" w:hAnsi="Calibri" w:cs="Calibri"/>
        <w:sz w:val="22"/>
      </w:rPr>
      <w:fldChar w:fldCharType="end"/>
    </w:r>
    <w:r>
      <w:rPr>
        <w:rFonts w:ascii="Calibri" w:eastAsia="Calibri" w:hAnsi="Calibri" w:cs="Calibri"/>
        <w:sz w:val="22"/>
      </w:rPr>
      <w:t xml:space="preserve"> </w:t>
    </w:r>
  </w:p>
  <w:p w:rsidR="0087394B" w:rsidRDefault="0087394B">
    <w:pPr>
      <w:spacing w:after="0" w:line="259" w:lineRule="auto"/>
      <w:ind w:left="0" w:right="0" w:firstLine="0"/>
      <w:jc w:val="left"/>
    </w:pPr>
    <w:r>
      <w:rPr>
        <w:sz w:val="2"/>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394B" w:rsidRDefault="0087394B">
    <w:pPr>
      <w:spacing w:after="0" w:line="259" w:lineRule="auto"/>
      <w:ind w:left="0" w:right="71" w:firstLine="0"/>
      <w:jc w:val="center"/>
    </w:pPr>
    <w:r>
      <w:fldChar w:fldCharType="begin"/>
    </w:r>
    <w:r>
      <w:instrText xml:space="preserve"> PAGE   \* MERGEFORMAT </w:instrText>
    </w:r>
    <w:r>
      <w:fldChar w:fldCharType="separate"/>
    </w:r>
    <w:r w:rsidR="00C327A9" w:rsidRPr="00C327A9">
      <w:rPr>
        <w:rFonts w:ascii="Calibri" w:eastAsia="Calibri" w:hAnsi="Calibri" w:cs="Calibri"/>
        <w:noProof/>
        <w:sz w:val="22"/>
      </w:rPr>
      <w:t>1</w:t>
    </w:r>
    <w:r>
      <w:rPr>
        <w:rFonts w:ascii="Calibri" w:eastAsia="Calibri" w:hAnsi="Calibri" w:cs="Calibri"/>
        <w:sz w:val="22"/>
      </w:rPr>
      <w:fldChar w:fldCharType="end"/>
    </w:r>
    <w:r>
      <w:rPr>
        <w:rFonts w:ascii="Calibri" w:eastAsia="Calibri" w:hAnsi="Calibri" w:cs="Calibri"/>
        <w:sz w:val="22"/>
      </w:rPr>
      <w:t xml:space="preserve"> </w:t>
    </w:r>
  </w:p>
  <w:p w:rsidR="0087394B" w:rsidRDefault="0087394B">
    <w:pPr>
      <w:spacing w:after="0" w:line="259" w:lineRule="auto"/>
      <w:ind w:left="0" w:right="0" w:firstLine="0"/>
      <w:jc w:val="left"/>
    </w:pPr>
    <w:r>
      <w:rPr>
        <w:sz w:val="2"/>
      </w:rPr>
      <w:t xml:space="preserve"> </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394B" w:rsidRDefault="0087394B">
    <w:pPr>
      <w:spacing w:after="0" w:line="259" w:lineRule="auto"/>
      <w:ind w:left="0" w:right="71" w:firstLine="0"/>
      <w:jc w:val="center"/>
    </w:pPr>
    <w:r>
      <w:fldChar w:fldCharType="begin"/>
    </w:r>
    <w:r>
      <w:instrText xml:space="preserve"> PAGE   \* MERGEFORMAT </w:instrText>
    </w:r>
    <w:r>
      <w:fldChar w:fldCharType="separate"/>
    </w:r>
    <w:r>
      <w:rPr>
        <w:rFonts w:ascii="Calibri" w:eastAsia="Calibri" w:hAnsi="Calibri" w:cs="Calibri"/>
        <w:sz w:val="22"/>
      </w:rPr>
      <w:t>1</w:t>
    </w:r>
    <w:r>
      <w:rPr>
        <w:rFonts w:ascii="Calibri" w:eastAsia="Calibri" w:hAnsi="Calibri" w:cs="Calibri"/>
        <w:sz w:val="22"/>
      </w:rPr>
      <w:fldChar w:fldCharType="end"/>
    </w:r>
    <w:r>
      <w:rPr>
        <w:rFonts w:ascii="Calibri" w:eastAsia="Calibri" w:hAnsi="Calibri" w:cs="Calibri"/>
        <w:sz w:val="22"/>
      </w:rPr>
      <w:t xml:space="preserve"> </w:t>
    </w:r>
  </w:p>
  <w:p w:rsidR="0087394B" w:rsidRDefault="0087394B">
    <w:pPr>
      <w:spacing w:after="0" w:line="259" w:lineRule="auto"/>
      <w:ind w:left="0" w:right="0" w:firstLine="0"/>
      <w:jc w:val="left"/>
    </w:pPr>
    <w:r>
      <w:rPr>
        <w:sz w:val="2"/>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7405" w:rsidRDefault="00427405">
      <w:pPr>
        <w:spacing w:after="0" w:line="240" w:lineRule="auto"/>
      </w:pPr>
      <w:r>
        <w:separator/>
      </w:r>
    </w:p>
  </w:footnote>
  <w:footnote w:type="continuationSeparator" w:id="0">
    <w:p w:rsidR="00427405" w:rsidRDefault="00427405">
      <w:pPr>
        <w:spacing w:after="0" w:line="240" w:lineRule="auto"/>
      </w:pPr>
      <w:r>
        <w:continuationSeparator/>
      </w:r>
    </w:p>
  </w:footnote>
  <w:footnote w:id="1">
    <w:p w:rsidR="0087394B" w:rsidRPr="0087394B" w:rsidRDefault="0087394B" w:rsidP="0087394B">
      <w:r w:rsidRPr="0087394B">
        <w:footnoteRef/>
      </w:r>
      <w:r w:rsidRPr="0087394B">
        <w:t xml:space="preserve"> </w:t>
      </w:r>
      <w:r w:rsidRPr="0087394B">
        <w:rPr>
          <w:rFonts w:eastAsia="SchoolBookSanPin"/>
        </w:rPr>
        <w:t>Указ Президента Российской Федерации от 2 июля 2021 г. № 400 «О Стратегии национальной безопасности Российской Федерации».</w:t>
      </w:r>
    </w:p>
  </w:footnote>
  <w:footnote w:id="2">
    <w:p w:rsidR="0087394B" w:rsidRPr="000A3FBC" w:rsidRDefault="0087394B" w:rsidP="000A3FBC">
      <w:r w:rsidRPr="000A3FBC">
        <w:footnoteRef/>
      </w:r>
      <w:r w:rsidRPr="000A3FBC">
        <w:t xml:space="preserve"> </w:t>
      </w:r>
      <w:hyperlink r:id="rId1" w:history="1">
        <w:r w:rsidRPr="000A3FBC">
          <w:t>Приказ</w:t>
        </w:r>
      </w:hyperlink>
      <w:hyperlink r:id="rId2" w:history="1">
        <w:r w:rsidRPr="000A3FBC">
          <w:t xml:space="preserve"> </w:t>
        </w:r>
      </w:hyperlink>
      <w:r w:rsidRPr="000A3FBC">
        <w:t xml:space="preserve">Минздравсоцразвития России от 26.08.2010 № 761н </w:t>
      </w:r>
    </w:p>
  </w:footnote>
  <w:footnote w:id="3">
    <w:p w:rsidR="0087394B" w:rsidRPr="009C2E58" w:rsidRDefault="0087394B" w:rsidP="000A3FBC">
      <w:pPr>
        <w:rPr>
          <w:sz w:val="16"/>
          <w:szCs w:val="16"/>
        </w:rPr>
      </w:pPr>
      <w:r w:rsidRPr="009C2E58">
        <w:rPr>
          <w:sz w:val="16"/>
          <w:szCs w:val="16"/>
        </w:rPr>
        <w:footnoteRef/>
      </w:r>
      <w:r w:rsidRPr="009C2E58">
        <w:rPr>
          <w:sz w:val="16"/>
          <w:szCs w:val="16"/>
        </w:rPr>
        <w:t xml:space="preserve"> Диагностика проводится в соответствии с п. 6 ст. 44 Федерального закона «Об образовании в Российской Федерации» статья: «Родители (законные представители) несовершеннолетних обучающихся имеют право: получать информацию о всех видах планируемых обследований (психологических, психолого-педагогических) обучающихся, давать согласие на проведение таких обследований или участие в таких обследованиях, отказаться от их проведения или участия в них, получать информацию о результатах проведенных обследований обучающихся» </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86493"/>
    <w:multiLevelType w:val="hybridMultilevel"/>
    <w:tmpl w:val="4DB8DD34"/>
    <w:lvl w:ilvl="0" w:tplc="55C61AA0">
      <w:start w:val="1"/>
      <w:numFmt w:val="bullet"/>
      <w:lvlText w:val="-"/>
      <w:lvlJc w:val="left"/>
      <w:pPr>
        <w:ind w:left="126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 w15:restartNumberingAfterBreak="0">
    <w:nsid w:val="07CC481E"/>
    <w:multiLevelType w:val="hybridMultilevel"/>
    <w:tmpl w:val="F6A6DB3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CC75ED3"/>
    <w:multiLevelType w:val="hybridMultilevel"/>
    <w:tmpl w:val="38F8E884"/>
    <w:lvl w:ilvl="0" w:tplc="55C61AA0">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3AE2B65"/>
    <w:multiLevelType w:val="hybridMultilevel"/>
    <w:tmpl w:val="FC82B944"/>
    <w:lvl w:ilvl="0" w:tplc="F2F2C114">
      <w:start w:val="1"/>
      <w:numFmt w:val="decimal"/>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06E05E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914DDF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780D1A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525E0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57C05A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BF27BB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C8693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B2CA22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16056F6E"/>
    <w:multiLevelType w:val="hybridMultilevel"/>
    <w:tmpl w:val="31B0956E"/>
    <w:lvl w:ilvl="0" w:tplc="04B2962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74AE508">
      <w:start w:val="1"/>
      <w:numFmt w:val="bullet"/>
      <w:lvlText w:val="o"/>
      <w:lvlJc w:val="left"/>
      <w:pPr>
        <w:ind w:left="16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66E4A6">
      <w:start w:val="1"/>
      <w:numFmt w:val="bullet"/>
      <w:lvlText w:val="▪"/>
      <w:lvlJc w:val="left"/>
      <w:pPr>
        <w:ind w:left="23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88EAF62">
      <w:start w:val="1"/>
      <w:numFmt w:val="bullet"/>
      <w:lvlText w:val="•"/>
      <w:lvlJc w:val="left"/>
      <w:pPr>
        <w:ind w:left="30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912648A">
      <w:start w:val="1"/>
      <w:numFmt w:val="bullet"/>
      <w:lvlText w:val="o"/>
      <w:lvlJc w:val="left"/>
      <w:pPr>
        <w:ind w:left="38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E9EFF92">
      <w:start w:val="1"/>
      <w:numFmt w:val="bullet"/>
      <w:lvlText w:val="▪"/>
      <w:lvlJc w:val="left"/>
      <w:pPr>
        <w:ind w:left="45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EA02E2A">
      <w:start w:val="1"/>
      <w:numFmt w:val="bullet"/>
      <w:lvlText w:val="•"/>
      <w:lvlJc w:val="left"/>
      <w:pPr>
        <w:ind w:left="52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84AB20">
      <w:start w:val="1"/>
      <w:numFmt w:val="bullet"/>
      <w:lvlText w:val="o"/>
      <w:lvlJc w:val="left"/>
      <w:pPr>
        <w:ind w:left="59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B3619FC">
      <w:start w:val="1"/>
      <w:numFmt w:val="bullet"/>
      <w:lvlText w:val="▪"/>
      <w:lvlJc w:val="left"/>
      <w:pPr>
        <w:ind w:left="66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18B212CD"/>
    <w:multiLevelType w:val="hybridMultilevel"/>
    <w:tmpl w:val="E052613E"/>
    <w:lvl w:ilvl="0" w:tplc="55C61AA0">
      <w:start w:val="1"/>
      <w:numFmt w:val="bullet"/>
      <w:lvlText w:val="-"/>
      <w:lvlJc w:val="left"/>
      <w:pPr>
        <w:ind w:left="126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15:restartNumberingAfterBreak="0">
    <w:nsid w:val="19452951"/>
    <w:multiLevelType w:val="hybridMultilevel"/>
    <w:tmpl w:val="2A66F7A8"/>
    <w:lvl w:ilvl="0" w:tplc="55C61AA0">
      <w:start w:val="1"/>
      <w:numFmt w:val="bullet"/>
      <w:lvlText w:val="-"/>
      <w:lvlJc w:val="left"/>
      <w:pPr>
        <w:ind w:left="1245"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7" w15:restartNumberingAfterBreak="0">
    <w:nsid w:val="19DE0462"/>
    <w:multiLevelType w:val="hybridMultilevel"/>
    <w:tmpl w:val="896EC162"/>
    <w:lvl w:ilvl="0" w:tplc="680E726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04C8882">
      <w:start w:val="1"/>
      <w:numFmt w:val="bullet"/>
      <w:lvlText w:val="o"/>
      <w:lvlJc w:val="left"/>
      <w:pPr>
        <w:ind w:left="1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10E942">
      <w:start w:val="1"/>
      <w:numFmt w:val="bullet"/>
      <w:lvlText w:val="▪"/>
      <w:lvlJc w:val="left"/>
      <w:pPr>
        <w:ind w:left="2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D0C2D2">
      <w:start w:val="1"/>
      <w:numFmt w:val="bullet"/>
      <w:lvlText w:val="•"/>
      <w:lvlJc w:val="left"/>
      <w:pPr>
        <w:ind w:left="3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80FEA6">
      <w:start w:val="1"/>
      <w:numFmt w:val="bullet"/>
      <w:lvlText w:val="o"/>
      <w:lvlJc w:val="left"/>
      <w:pPr>
        <w:ind w:left="3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04C7016">
      <w:start w:val="1"/>
      <w:numFmt w:val="bullet"/>
      <w:lvlText w:val="▪"/>
      <w:lvlJc w:val="left"/>
      <w:pPr>
        <w:ind w:left="4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E0E4626">
      <w:start w:val="1"/>
      <w:numFmt w:val="bullet"/>
      <w:lvlText w:val="•"/>
      <w:lvlJc w:val="left"/>
      <w:pPr>
        <w:ind w:left="5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0C41F4">
      <w:start w:val="1"/>
      <w:numFmt w:val="bullet"/>
      <w:lvlText w:val="o"/>
      <w:lvlJc w:val="left"/>
      <w:pPr>
        <w:ind w:left="6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FAADB3A">
      <w:start w:val="1"/>
      <w:numFmt w:val="bullet"/>
      <w:lvlText w:val="▪"/>
      <w:lvlJc w:val="left"/>
      <w:pPr>
        <w:ind w:left="6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1A05785F"/>
    <w:multiLevelType w:val="multilevel"/>
    <w:tmpl w:val="278EF174"/>
    <w:lvl w:ilvl="0">
      <w:start w:val="2"/>
      <w:numFmt w:val="decimal"/>
      <w:lvlText w:val="%1."/>
      <w:lvlJc w:val="left"/>
      <w:pPr>
        <w:ind w:left="6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start w:val="1"/>
      <w:numFmt w:val="decimal"/>
      <w:lvlText w:val="%1.%2."/>
      <w:lvlJc w:val="left"/>
      <w:pPr>
        <w:ind w:left="7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start w:val="1"/>
      <w:numFmt w:val="decimal"/>
      <w:lvlText w:val="%1.%2.%3."/>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1CA514A1"/>
    <w:multiLevelType w:val="hybridMultilevel"/>
    <w:tmpl w:val="41129CA4"/>
    <w:lvl w:ilvl="0" w:tplc="0419000D">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0" w15:restartNumberingAfterBreak="0">
    <w:nsid w:val="219453AE"/>
    <w:multiLevelType w:val="hybridMultilevel"/>
    <w:tmpl w:val="1062F050"/>
    <w:lvl w:ilvl="0" w:tplc="CDFA9C4C">
      <w:start w:val="6"/>
      <w:numFmt w:val="decimal"/>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A14248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E6EBF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BB0391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33A850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44824B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F8FE7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420B7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C10BFC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15:restartNumberingAfterBreak="0">
    <w:nsid w:val="28BB55B4"/>
    <w:multiLevelType w:val="hybridMultilevel"/>
    <w:tmpl w:val="4ECEC4BC"/>
    <w:lvl w:ilvl="0" w:tplc="1BB439D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F4CD790">
      <w:start w:val="1"/>
      <w:numFmt w:val="bullet"/>
      <w:lvlText w:val="o"/>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90CFB2E">
      <w:start w:val="1"/>
      <w:numFmt w:val="bullet"/>
      <w:lvlText w:val="▪"/>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E68956E">
      <w:start w:val="1"/>
      <w:numFmt w:val="bullet"/>
      <w:lvlText w:val="•"/>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9C63B4A">
      <w:start w:val="1"/>
      <w:numFmt w:val="bullet"/>
      <w:lvlText w:val="o"/>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7ACC14">
      <w:start w:val="1"/>
      <w:numFmt w:val="bullet"/>
      <w:lvlText w:val="▪"/>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F840A06">
      <w:start w:val="1"/>
      <w:numFmt w:val="bullet"/>
      <w:lvlText w:val="•"/>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83E1D94">
      <w:start w:val="1"/>
      <w:numFmt w:val="bullet"/>
      <w:lvlText w:val="o"/>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6DC15C2">
      <w:start w:val="1"/>
      <w:numFmt w:val="bullet"/>
      <w:lvlText w:val="▪"/>
      <w:lvlJc w:val="left"/>
      <w:pPr>
        <w:ind w:left="6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2ADD24CD"/>
    <w:multiLevelType w:val="hybridMultilevel"/>
    <w:tmpl w:val="F5521574"/>
    <w:lvl w:ilvl="0" w:tplc="CDA253BA">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B22620E"/>
    <w:multiLevelType w:val="multilevel"/>
    <w:tmpl w:val="DC4AA146"/>
    <w:lvl w:ilvl="0">
      <w:start w:val="3"/>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start w:val="1"/>
      <w:numFmt w:val="decimal"/>
      <w:lvlRestart w:val="0"/>
      <w:lvlText w:val="%1.%2"/>
      <w:lvlJc w:val="left"/>
      <w:pPr>
        <w:ind w:left="9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start w:val="1"/>
      <w:numFmt w:val="lowerRoman"/>
      <w:lvlText w:val="%3"/>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15:restartNumberingAfterBreak="0">
    <w:nsid w:val="37090D54"/>
    <w:multiLevelType w:val="hybridMultilevel"/>
    <w:tmpl w:val="E1D098E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9AC4834"/>
    <w:multiLevelType w:val="hybridMultilevel"/>
    <w:tmpl w:val="679C286E"/>
    <w:lvl w:ilvl="0" w:tplc="5A54CE2E">
      <w:start w:val="1"/>
      <w:numFmt w:val="decimal"/>
      <w:lvlText w:val="%1)"/>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AA4052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75E027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006A12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B4A558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B2CBB4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A09A3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A54E42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8CEDCC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15:restartNumberingAfterBreak="0">
    <w:nsid w:val="41040850"/>
    <w:multiLevelType w:val="hybridMultilevel"/>
    <w:tmpl w:val="48E018C6"/>
    <w:lvl w:ilvl="0" w:tplc="0419000D">
      <w:start w:val="1"/>
      <w:numFmt w:val="bullet"/>
      <w:lvlText w:val=""/>
      <w:lvlJc w:val="left"/>
      <w:pPr>
        <w:ind w:left="1968" w:hanging="360"/>
      </w:pPr>
      <w:rPr>
        <w:rFonts w:ascii="Wingdings" w:hAnsi="Wingdings" w:hint="default"/>
      </w:rPr>
    </w:lvl>
    <w:lvl w:ilvl="1" w:tplc="04190003" w:tentative="1">
      <w:start w:val="1"/>
      <w:numFmt w:val="bullet"/>
      <w:lvlText w:val="o"/>
      <w:lvlJc w:val="left"/>
      <w:pPr>
        <w:ind w:left="2688" w:hanging="360"/>
      </w:pPr>
      <w:rPr>
        <w:rFonts w:ascii="Courier New" w:hAnsi="Courier New" w:cs="Courier New" w:hint="default"/>
      </w:rPr>
    </w:lvl>
    <w:lvl w:ilvl="2" w:tplc="04190005" w:tentative="1">
      <w:start w:val="1"/>
      <w:numFmt w:val="bullet"/>
      <w:lvlText w:val=""/>
      <w:lvlJc w:val="left"/>
      <w:pPr>
        <w:ind w:left="3408" w:hanging="360"/>
      </w:pPr>
      <w:rPr>
        <w:rFonts w:ascii="Wingdings" w:hAnsi="Wingdings" w:hint="default"/>
      </w:rPr>
    </w:lvl>
    <w:lvl w:ilvl="3" w:tplc="04190001" w:tentative="1">
      <w:start w:val="1"/>
      <w:numFmt w:val="bullet"/>
      <w:lvlText w:val=""/>
      <w:lvlJc w:val="left"/>
      <w:pPr>
        <w:ind w:left="4128" w:hanging="360"/>
      </w:pPr>
      <w:rPr>
        <w:rFonts w:ascii="Symbol" w:hAnsi="Symbol" w:hint="default"/>
      </w:rPr>
    </w:lvl>
    <w:lvl w:ilvl="4" w:tplc="04190003" w:tentative="1">
      <w:start w:val="1"/>
      <w:numFmt w:val="bullet"/>
      <w:lvlText w:val="o"/>
      <w:lvlJc w:val="left"/>
      <w:pPr>
        <w:ind w:left="4848" w:hanging="360"/>
      </w:pPr>
      <w:rPr>
        <w:rFonts w:ascii="Courier New" w:hAnsi="Courier New" w:cs="Courier New" w:hint="default"/>
      </w:rPr>
    </w:lvl>
    <w:lvl w:ilvl="5" w:tplc="04190005" w:tentative="1">
      <w:start w:val="1"/>
      <w:numFmt w:val="bullet"/>
      <w:lvlText w:val=""/>
      <w:lvlJc w:val="left"/>
      <w:pPr>
        <w:ind w:left="5568" w:hanging="360"/>
      </w:pPr>
      <w:rPr>
        <w:rFonts w:ascii="Wingdings" w:hAnsi="Wingdings" w:hint="default"/>
      </w:rPr>
    </w:lvl>
    <w:lvl w:ilvl="6" w:tplc="04190001" w:tentative="1">
      <w:start w:val="1"/>
      <w:numFmt w:val="bullet"/>
      <w:lvlText w:val=""/>
      <w:lvlJc w:val="left"/>
      <w:pPr>
        <w:ind w:left="6288" w:hanging="360"/>
      </w:pPr>
      <w:rPr>
        <w:rFonts w:ascii="Symbol" w:hAnsi="Symbol" w:hint="default"/>
      </w:rPr>
    </w:lvl>
    <w:lvl w:ilvl="7" w:tplc="04190003" w:tentative="1">
      <w:start w:val="1"/>
      <w:numFmt w:val="bullet"/>
      <w:lvlText w:val="o"/>
      <w:lvlJc w:val="left"/>
      <w:pPr>
        <w:ind w:left="7008" w:hanging="360"/>
      </w:pPr>
      <w:rPr>
        <w:rFonts w:ascii="Courier New" w:hAnsi="Courier New" w:cs="Courier New" w:hint="default"/>
      </w:rPr>
    </w:lvl>
    <w:lvl w:ilvl="8" w:tplc="04190005" w:tentative="1">
      <w:start w:val="1"/>
      <w:numFmt w:val="bullet"/>
      <w:lvlText w:val=""/>
      <w:lvlJc w:val="left"/>
      <w:pPr>
        <w:ind w:left="7728" w:hanging="360"/>
      </w:pPr>
      <w:rPr>
        <w:rFonts w:ascii="Wingdings" w:hAnsi="Wingdings" w:hint="default"/>
      </w:rPr>
    </w:lvl>
  </w:abstractNum>
  <w:abstractNum w:abstractNumId="17" w15:restartNumberingAfterBreak="0">
    <w:nsid w:val="420464C6"/>
    <w:multiLevelType w:val="hybridMultilevel"/>
    <w:tmpl w:val="AD9A8FDE"/>
    <w:lvl w:ilvl="0" w:tplc="9F6CA396">
      <w:start w:val="1"/>
      <w:numFmt w:val="decimal"/>
      <w:lvlText w:val="%1."/>
      <w:lvlJc w:val="left"/>
      <w:pPr>
        <w:ind w:left="7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AFC402E">
      <w:start w:val="1"/>
      <w:numFmt w:val="lowerLetter"/>
      <w:lvlText w:val="%2"/>
      <w:lvlJc w:val="left"/>
      <w:pPr>
        <w:ind w:left="468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9FCBDB8">
      <w:start w:val="1"/>
      <w:numFmt w:val="lowerRoman"/>
      <w:lvlText w:val="%3"/>
      <w:lvlJc w:val="left"/>
      <w:pPr>
        <w:ind w:left="540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41E77EA">
      <w:start w:val="1"/>
      <w:numFmt w:val="decimal"/>
      <w:lvlText w:val="%4"/>
      <w:lvlJc w:val="left"/>
      <w:pPr>
        <w:ind w:left="612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5B09720">
      <w:start w:val="1"/>
      <w:numFmt w:val="lowerLetter"/>
      <w:lvlText w:val="%5"/>
      <w:lvlJc w:val="left"/>
      <w:pPr>
        <w:ind w:left="684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E8CCFB6">
      <w:start w:val="1"/>
      <w:numFmt w:val="lowerRoman"/>
      <w:lvlText w:val="%6"/>
      <w:lvlJc w:val="left"/>
      <w:pPr>
        <w:ind w:left="756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4FC0F8E">
      <w:start w:val="1"/>
      <w:numFmt w:val="decimal"/>
      <w:lvlText w:val="%7"/>
      <w:lvlJc w:val="left"/>
      <w:pPr>
        <w:ind w:left="828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0828194">
      <w:start w:val="1"/>
      <w:numFmt w:val="lowerLetter"/>
      <w:lvlText w:val="%8"/>
      <w:lvlJc w:val="left"/>
      <w:pPr>
        <w:ind w:left="900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41A521C">
      <w:start w:val="1"/>
      <w:numFmt w:val="lowerRoman"/>
      <w:lvlText w:val="%9"/>
      <w:lvlJc w:val="left"/>
      <w:pPr>
        <w:ind w:left="972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15:restartNumberingAfterBreak="0">
    <w:nsid w:val="435C5036"/>
    <w:multiLevelType w:val="hybridMultilevel"/>
    <w:tmpl w:val="F1B67B94"/>
    <w:lvl w:ilvl="0" w:tplc="0419000D">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9" w15:restartNumberingAfterBreak="0">
    <w:nsid w:val="43F12F2A"/>
    <w:multiLevelType w:val="hybridMultilevel"/>
    <w:tmpl w:val="17822864"/>
    <w:lvl w:ilvl="0" w:tplc="E70C4A3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58604C4">
      <w:start w:val="1"/>
      <w:numFmt w:val="bullet"/>
      <w:lvlText w:val="o"/>
      <w:lvlJc w:val="left"/>
      <w:pPr>
        <w:ind w:left="1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9A8CAC">
      <w:start w:val="1"/>
      <w:numFmt w:val="bullet"/>
      <w:lvlText w:val="▪"/>
      <w:lvlJc w:val="left"/>
      <w:pPr>
        <w:ind w:left="2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5A2EB24">
      <w:start w:val="1"/>
      <w:numFmt w:val="bullet"/>
      <w:lvlText w:val="•"/>
      <w:lvlJc w:val="left"/>
      <w:pPr>
        <w:ind w:left="3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6267BF6">
      <w:start w:val="1"/>
      <w:numFmt w:val="bullet"/>
      <w:lvlText w:val="o"/>
      <w:lvlJc w:val="left"/>
      <w:pPr>
        <w:ind w:left="3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8C8486">
      <w:start w:val="1"/>
      <w:numFmt w:val="bullet"/>
      <w:lvlText w:val="▪"/>
      <w:lvlJc w:val="left"/>
      <w:pPr>
        <w:ind w:left="4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CC53B4">
      <w:start w:val="1"/>
      <w:numFmt w:val="bullet"/>
      <w:lvlText w:val="•"/>
      <w:lvlJc w:val="left"/>
      <w:pPr>
        <w:ind w:left="5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78A47A2">
      <w:start w:val="1"/>
      <w:numFmt w:val="bullet"/>
      <w:lvlText w:val="o"/>
      <w:lvlJc w:val="left"/>
      <w:pPr>
        <w:ind w:left="6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E29118">
      <w:start w:val="1"/>
      <w:numFmt w:val="bullet"/>
      <w:lvlText w:val="▪"/>
      <w:lvlJc w:val="left"/>
      <w:pPr>
        <w:ind w:left="6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15:restartNumberingAfterBreak="0">
    <w:nsid w:val="46B8523E"/>
    <w:multiLevelType w:val="hybridMultilevel"/>
    <w:tmpl w:val="A0EADFF6"/>
    <w:lvl w:ilvl="0" w:tplc="1BB439DC">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7E72F0E"/>
    <w:multiLevelType w:val="hybridMultilevel"/>
    <w:tmpl w:val="F4D2B83C"/>
    <w:lvl w:ilvl="0" w:tplc="6E449C1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BA2F0E4">
      <w:start w:val="1"/>
      <w:numFmt w:val="lowerLetter"/>
      <w:lvlText w:val="%2"/>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5CA798">
      <w:start w:val="1"/>
      <w:numFmt w:val="lowerRoman"/>
      <w:lvlText w:val="%3"/>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34EE674">
      <w:start w:val="1"/>
      <w:numFmt w:val="decimal"/>
      <w:lvlText w:val="%4"/>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45001C6">
      <w:start w:val="1"/>
      <w:numFmt w:val="lowerLetter"/>
      <w:lvlText w:val="%5"/>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1720680">
      <w:start w:val="1"/>
      <w:numFmt w:val="lowerRoman"/>
      <w:lvlText w:val="%6"/>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766B37E">
      <w:start w:val="1"/>
      <w:numFmt w:val="decimal"/>
      <w:lvlText w:val="%7"/>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1089698">
      <w:start w:val="1"/>
      <w:numFmt w:val="lowerLetter"/>
      <w:lvlText w:val="%8"/>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CBA8A36">
      <w:start w:val="1"/>
      <w:numFmt w:val="lowerRoman"/>
      <w:lvlText w:val="%9"/>
      <w:lvlJc w:val="left"/>
      <w:pPr>
        <w:ind w:left="6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15:restartNumberingAfterBreak="0">
    <w:nsid w:val="489E13B0"/>
    <w:multiLevelType w:val="hybridMultilevel"/>
    <w:tmpl w:val="11DA3720"/>
    <w:lvl w:ilvl="0" w:tplc="47608AE0">
      <w:start w:val="4"/>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7B49B28">
      <w:start w:val="1"/>
      <w:numFmt w:val="lowerLetter"/>
      <w:lvlText w:val="%2"/>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228EBD2">
      <w:start w:val="1"/>
      <w:numFmt w:val="lowerRoman"/>
      <w:lvlText w:val="%3"/>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AEAC080">
      <w:start w:val="1"/>
      <w:numFmt w:val="decimal"/>
      <w:lvlText w:val="%4"/>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136A160">
      <w:start w:val="1"/>
      <w:numFmt w:val="lowerLetter"/>
      <w:lvlText w:val="%5"/>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5A03AF0">
      <w:start w:val="1"/>
      <w:numFmt w:val="lowerRoman"/>
      <w:lvlText w:val="%6"/>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F8D492">
      <w:start w:val="1"/>
      <w:numFmt w:val="decimal"/>
      <w:lvlText w:val="%7"/>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2B63EB8">
      <w:start w:val="1"/>
      <w:numFmt w:val="lowerLetter"/>
      <w:lvlText w:val="%8"/>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D94AA20">
      <w:start w:val="1"/>
      <w:numFmt w:val="lowerRoman"/>
      <w:lvlText w:val="%9"/>
      <w:lvlJc w:val="left"/>
      <w:pPr>
        <w:ind w:left="6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15:restartNumberingAfterBreak="0">
    <w:nsid w:val="4B844833"/>
    <w:multiLevelType w:val="hybridMultilevel"/>
    <w:tmpl w:val="35A2EFD6"/>
    <w:lvl w:ilvl="0" w:tplc="A98A866E">
      <w:start w:val="1"/>
      <w:numFmt w:val="decimal"/>
      <w:lvlText w:val="%1."/>
      <w:lvlJc w:val="left"/>
      <w:pPr>
        <w:ind w:left="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790B17C">
      <w:start w:val="1"/>
      <w:numFmt w:val="lowerLetter"/>
      <w:lvlText w:val="%2"/>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ACC898C">
      <w:start w:val="1"/>
      <w:numFmt w:val="lowerRoman"/>
      <w:lvlText w:val="%3"/>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028D73C">
      <w:start w:val="1"/>
      <w:numFmt w:val="decimal"/>
      <w:lvlText w:val="%4"/>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7EA45A0">
      <w:start w:val="1"/>
      <w:numFmt w:val="lowerLetter"/>
      <w:lvlText w:val="%5"/>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7065A76">
      <w:start w:val="1"/>
      <w:numFmt w:val="lowerRoman"/>
      <w:lvlText w:val="%6"/>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700E2A8">
      <w:start w:val="1"/>
      <w:numFmt w:val="decimal"/>
      <w:lvlText w:val="%7"/>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CE64CCC">
      <w:start w:val="1"/>
      <w:numFmt w:val="lowerLetter"/>
      <w:lvlText w:val="%8"/>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E06B210">
      <w:start w:val="1"/>
      <w:numFmt w:val="lowerRoman"/>
      <w:lvlText w:val="%9"/>
      <w:lvlJc w:val="left"/>
      <w:pPr>
        <w:ind w:left="6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15:restartNumberingAfterBreak="0">
    <w:nsid w:val="4D6676CE"/>
    <w:multiLevelType w:val="hybridMultilevel"/>
    <w:tmpl w:val="058E73E4"/>
    <w:lvl w:ilvl="0" w:tplc="55C61AA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C62FE88">
      <w:start w:val="1"/>
      <w:numFmt w:val="bullet"/>
      <w:lvlText w:val="o"/>
      <w:lvlJc w:val="left"/>
      <w:pPr>
        <w:ind w:left="167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A549D94">
      <w:start w:val="1"/>
      <w:numFmt w:val="bullet"/>
      <w:lvlText w:val="▪"/>
      <w:lvlJc w:val="left"/>
      <w:pPr>
        <w:ind w:left="23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1C2033A">
      <w:start w:val="1"/>
      <w:numFmt w:val="bullet"/>
      <w:lvlText w:val="•"/>
      <w:lvlJc w:val="left"/>
      <w:pPr>
        <w:ind w:left="31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A00C762">
      <w:start w:val="1"/>
      <w:numFmt w:val="bullet"/>
      <w:lvlText w:val="o"/>
      <w:lvlJc w:val="left"/>
      <w:pPr>
        <w:ind w:left="38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3652FC">
      <w:start w:val="1"/>
      <w:numFmt w:val="bullet"/>
      <w:lvlText w:val="▪"/>
      <w:lvlJc w:val="left"/>
      <w:pPr>
        <w:ind w:left="45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5EAFFC4">
      <w:start w:val="1"/>
      <w:numFmt w:val="bullet"/>
      <w:lvlText w:val="•"/>
      <w:lvlJc w:val="left"/>
      <w:pPr>
        <w:ind w:left="527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C7EACB6">
      <w:start w:val="1"/>
      <w:numFmt w:val="bullet"/>
      <w:lvlText w:val="o"/>
      <w:lvlJc w:val="left"/>
      <w:pPr>
        <w:ind w:left="59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8A86D68">
      <w:start w:val="1"/>
      <w:numFmt w:val="bullet"/>
      <w:lvlText w:val="▪"/>
      <w:lvlJc w:val="left"/>
      <w:pPr>
        <w:ind w:left="67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15:restartNumberingAfterBreak="0">
    <w:nsid w:val="539B2BFA"/>
    <w:multiLevelType w:val="hybridMultilevel"/>
    <w:tmpl w:val="806068D2"/>
    <w:lvl w:ilvl="0" w:tplc="B4D60E7E">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2000E60">
      <w:start w:val="1"/>
      <w:numFmt w:val="lowerLetter"/>
      <w:lvlText w:val="%2"/>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B5030C0">
      <w:start w:val="1"/>
      <w:numFmt w:val="lowerRoman"/>
      <w:lvlText w:val="%3"/>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6C67056">
      <w:start w:val="1"/>
      <w:numFmt w:val="decimal"/>
      <w:lvlText w:val="%4"/>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6A2DA8">
      <w:start w:val="1"/>
      <w:numFmt w:val="lowerLetter"/>
      <w:lvlText w:val="%5"/>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53ACF60">
      <w:start w:val="1"/>
      <w:numFmt w:val="lowerRoman"/>
      <w:lvlText w:val="%6"/>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CC0EEE8">
      <w:start w:val="1"/>
      <w:numFmt w:val="decimal"/>
      <w:lvlText w:val="%7"/>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32E5B9A">
      <w:start w:val="1"/>
      <w:numFmt w:val="lowerLetter"/>
      <w:lvlText w:val="%8"/>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9F85930">
      <w:start w:val="1"/>
      <w:numFmt w:val="lowerRoman"/>
      <w:lvlText w:val="%9"/>
      <w:lvlJc w:val="left"/>
      <w:pPr>
        <w:ind w:left="6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15:restartNumberingAfterBreak="0">
    <w:nsid w:val="53EC57C2"/>
    <w:multiLevelType w:val="hybridMultilevel"/>
    <w:tmpl w:val="D5E8AA2C"/>
    <w:lvl w:ilvl="0" w:tplc="DE3A0F0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88EAB7C">
      <w:start w:val="1"/>
      <w:numFmt w:val="bullet"/>
      <w:lvlText w:val="o"/>
      <w:lvlJc w:val="left"/>
      <w:pPr>
        <w:ind w:left="1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D34128E">
      <w:start w:val="1"/>
      <w:numFmt w:val="bullet"/>
      <w:lvlText w:val="▪"/>
      <w:lvlJc w:val="left"/>
      <w:pPr>
        <w:ind w:left="2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DDA6728">
      <w:start w:val="1"/>
      <w:numFmt w:val="bullet"/>
      <w:lvlText w:val="•"/>
      <w:lvlJc w:val="left"/>
      <w:pPr>
        <w:ind w:left="3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487F86">
      <w:start w:val="1"/>
      <w:numFmt w:val="bullet"/>
      <w:lvlText w:val="o"/>
      <w:lvlJc w:val="left"/>
      <w:pPr>
        <w:ind w:left="3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EC6D8A">
      <w:start w:val="1"/>
      <w:numFmt w:val="bullet"/>
      <w:lvlText w:val="▪"/>
      <w:lvlJc w:val="left"/>
      <w:pPr>
        <w:ind w:left="4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4D2F0EE">
      <w:start w:val="1"/>
      <w:numFmt w:val="bullet"/>
      <w:lvlText w:val="•"/>
      <w:lvlJc w:val="left"/>
      <w:pPr>
        <w:ind w:left="5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91CE4A0">
      <w:start w:val="1"/>
      <w:numFmt w:val="bullet"/>
      <w:lvlText w:val="o"/>
      <w:lvlJc w:val="left"/>
      <w:pPr>
        <w:ind w:left="6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7F43528">
      <w:start w:val="1"/>
      <w:numFmt w:val="bullet"/>
      <w:lvlText w:val="▪"/>
      <w:lvlJc w:val="left"/>
      <w:pPr>
        <w:ind w:left="6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15:restartNumberingAfterBreak="0">
    <w:nsid w:val="56A677F2"/>
    <w:multiLevelType w:val="multilevel"/>
    <w:tmpl w:val="910E6734"/>
    <w:lvl w:ilvl="0">
      <w:start w:val="2"/>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start w:val="1"/>
      <w:numFmt w:val="decimal"/>
      <w:lvlText w:val="%1.%2."/>
      <w:lvlJc w:val="left"/>
      <w:pPr>
        <w:ind w:left="2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start w:val="1"/>
      <w:numFmt w:val="lowerRoman"/>
      <w:lvlText w:val="%3"/>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15:restartNumberingAfterBreak="0">
    <w:nsid w:val="57BD2808"/>
    <w:multiLevelType w:val="hybridMultilevel"/>
    <w:tmpl w:val="D438E574"/>
    <w:lvl w:ilvl="0" w:tplc="3AD4326A">
      <w:start w:val="1"/>
      <w:numFmt w:val="bullet"/>
      <w:lvlText w:val="-"/>
      <w:lvlJc w:val="left"/>
      <w:pPr>
        <w:ind w:left="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B187B76">
      <w:start w:val="1"/>
      <w:numFmt w:val="bullet"/>
      <w:lvlText w:val="o"/>
      <w:lvlJc w:val="left"/>
      <w:pPr>
        <w:ind w:left="1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52A3E8">
      <w:start w:val="1"/>
      <w:numFmt w:val="bullet"/>
      <w:lvlText w:val="▪"/>
      <w:lvlJc w:val="left"/>
      <w:pPr>
        <w:ind w:left="2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51026F2">
      <w:start w:val="1"/>
      <w:numFmt w:val="bullet"/>
      <w:lvlText w:val="•"/>
      <w:lvlJc w:val="left"/>
      <w:pPr>
        <w:ind w:left="3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B888A74">
      <w:start w:val="1"/>
      <w:numFmt w:val="bullet"/>
      <w:lvlText w:val="o"/>
      <w:lvlJc w:val="left"/>
      <w:pPr>
        <w:ind w:left="3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4215EE">
      <w:start w:val="1"/>
      <w:numFmt w:val="bullet"/>
      <w:lvlText w:val="▪"/>
      <w:lvlJc w:val="left"/>
      <w:pPr>
        <w:ind w:left="4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19ED3F4">
      <w:start w:val="1"/>
      <w:numFmt w:val="bullet"/>
      <w:lvlText w:val="•"/>
      <w:lvlJc w:val="left"/>
      <w:pPr>
        <w:ind w:left="5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AFAB158">
      <w:start w:val="1"/>
      <w:numFmt w:val="bullet"/>
      <w:lvlText w:val="o"/>
      <w:lvlJc w:val="left"/>
      <w:pPr>
        <w:ind w:left="6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A92AE20">
      <w:start w:val="1"/>
      <w:numFmt w:val="bullet"/>
      <w:lvlText w:val="▪"/>
      <w:lvlJc w:val="left"/>
      <w:pPr>
        <w:ind w:left="6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15:restartNumberingAfterBreak="0">
    <w:nsid w:val="57DE189C"/>
    <w:multiLevelType w:val="hybridMultilevel"/>
    <w:tmpl w:val="90882076"/>
    <w:lvl w:ilvl="0" w:tplc="CDA253B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B0A2912">
      <w:start w:val="1"/>
      <w:numFmt w:val="bullet"/>
      <w:lvlText w:val="o"/>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6D4A42C">
      <w:start w:val="1"/>
      <w:numFmt w:val="bullet"/>
      <w:lvlText w:val="▪"/>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9CE97F8">
      <w:start w:val="1"/>
      <w:numFmt w:val="bullet"/>
      <w:lvlText w:val="•"/>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5220492">
      <w:start w:val="1"/>
      <w:numFmt w:val="bullet"/>
      <w:lvlText w:val="o"/>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616EB2C">
      <w:start w:val="1"/>
      <w:numFmt w:val="bullet"/>
      <w:lvlText w:val="▪"/>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9DE8594">
      <w:start w:val="1"/>
      <w:numFmt w:val="bullet"/>
      <w:lvlText w:val="•"/>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7AEA11A">
      <w:start w:val="1"/>
      <w:numFmt w:val="bullet"/>
      <w:lvlText w:val="o"/>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BDC3796">
      <w:start w:val="1"/>
      <w:numFmt w:val="bullet"/>
      <w:lvlText w:val="▪"/>
      <w:lvlJc w:val="left"/>
      <w:pPr>
        <w:ind w:left="6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15:restartNumberingAfterBreak="0">
    <w:nsid w:val="57EA6B50"/>
    <w:multiLevelType w:val="hybridMultilevel"/>
    <w:tmpl w:val="6224686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EBF7D77"/>
    <w:multiLevelType w:val="hybridMultilevel"/>
    <w:tmpl w:val="FDFEB90E"/>
    <w:lvl w:ilvl="0" w:tplc="55C61AA0">
      <w:start w:val="1"/>
      <w:numFmt w:val="bullet"/>
      <w:lvlText w:val="-"/>
      <w:lvlJc w:val="left"/>
      <w:pPr>
        <w:ind w:left="1245"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2" w15:restartNumberingAfterBreak="0">
    <w:nsid w:val="60FB42A2"/>
    <w:multiLevelType w:val="hybridMultilevel"/>
    <w:tmpl w:val="F9781496"/>
    <w:lvl w:ilvl="0" w:tplc="433CD724">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B76D936">
      <w:start w:val="1"/>
      <w:numFmt w:val="lowerLetter"/>
      <w:lvlText w:val="%2"/>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6BE98CC">
      <w:start w:val="1"/>
      <w:numFmt w:val="lowerRoman"/>
      <w:lvlText w:val="%3"/>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8045DA8">
      <w:start w:val="1"/>
      <w:numFmt w:val="decimal"/>
      <w:lvlText w:val="%4"/>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49C3D3A">
      <w:start w:val="1"/>
      <w:numFmt w:val="lowerLetter"/>
      <w:lvlText w:val="%5"/>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FD8E0C6">
      <w:start w:val="1"/>
      <w:numFmt w:val="lowerRoman"/>
      <w:lvlText w:val="%6"/>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80E2A0">
      <w:start w:val="1"/>
      <w:numFmt w:val="decimal"/>
      <w:lvlText w:val="%7"/>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DCCC718">
      <w:start w:val="1"/>
      <w:numFmt w:val="lowerLetter"/>
      <w:lvlText w:val="%8"/>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A2205E">
      <w:start w:val="1"/>
      <w:numFmt w:val="lowerRoman"/>
      <w:lvlText w:val="%9"/>
      <w:lvlJc w:val="left"/>
      <w:pPr>
        <w:ind w:left="6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15:restartNumberingAfterBreak="0">
    <w:nsid w:val="667F7296"/>
    <w:multiLevelType w:val="hybridMultilevel"/>
    <w:tmpl w:val="477E426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B403B91"/>
    <w:multiLevelType w:val="hybridMultilevel"/>
    <w:tmpl w:val="E334CA70"/>
    <w:lvl w:ilvl="0" w:tplc="E8E05C0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0B68EC0">
      <w:start w:val="1"/>
      <w:numFmt w:val="bullet"/>
      <w:lvlText w:val="o"/>
      <w:lvlJc w:val="left"/>
      <w:pPr>
        <w:ind w:left="1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CEBCA4">
      <w:start w:val="1"/>
      <w:numFmt w:val="bullet"/>
      <w:lvlText w:val="▪"/>
      <w:lvlJc w:val="left"/>
      <w:pPr>
        <w:ind w:left="2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7B247F4">
      <w:start w:val="1"/>
      <w:numFmt w:val="bullet"/>
      <w:lvlText w:val="•"/>
      <w:lvlJc w:val="left"/>
      <w:pPr>
        <w:ind w:left="3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CAA12E">
      <w:start w:val="1"/>
      <w:numFmt w:val="bullet"/>
      <w:lvlText w:val="o"/>
      <w:lvlJc w:val="left"/>
      <w:pPr>
        <w:ind w:left="3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F4D6E8">
      <w:start w:val="1"/>
      <w:numFmt w:val="bullet"/>
      <w:lvlText w:val="▪"/>
      <w:lvlJc w:val="left"/>
      <w:pPr>
        <w:ind w:left="4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2B60F7A">
      <w:start w:val="1"/>
      <w:numFmt w:val="bullet"/>
      <w:lvlText w:val="•"/>
      <w:lvlJc w:val="left"/>
      <w:pPr>
        <w:ind w:left="5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D2C365C">
      <w:start w:val="1"/>
      <w:numFmt w:val="bullet"/>
      <w:lvlText w:val="o"/>
      <w:lvlJc w:val="left"/>
      <w:pPr>
        <w:ind w:left="6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F527DA6">
      <w:start w:val="1"/>
      <w:numFmt w:val="bullet"/>
      <w:lvlText w:val="▪"/>
      <w:lvlJc w:val="left"/>
      <w:pPr>
        <w:ind w:left="6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15:restartNumberingAfterBreak="0">
    <w:nsid w:val="6F125155"/>
    <w:multiLevelType w:val="hybridMultilevel"/>
    <w:tmpl w:val="F85A1A04"/>
    <w:lvl w:ilvl="0" w:tplc="0419000D">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6" w15:restartNumberingAfterBreak="0">
    <w:nsid w:val="6FBB327A"/>
    <w:multiLevelType w:val="hybridMultilevel"/>
    <w:tmpl w:val="7236080C"/>
    <w:lvl w:ilvl="0" w:tplc="1598CB18">
      <w:start w:val="1"/>
      <w:numFmt w:val="decimal"/>
      <w:lvlText w:val="%1."/>
      <w:lvlJc w:val="left"/>
      <w:pPr>
        <w:ind w:left="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ECCF56">
      <w:start w:val="1"/>
      <w:numFmt w:val="lowerLetter"/>
      <w:lvlText w:val="%2"/>
      <w:lvlJc w:val="left"/>
      <w:pPr>
        <w:ind w:left="16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BE6B066">
      <w:start w:val="1"/>
      <w:numFmt w:val="lowerRoman"/>
      <w:lvlText w:val="%3"/>
      <w:lvlJc w:val="left"/>
      <w:pPr>
        <w:ind w:left="23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9B86C78">
      <w:start w:val="1"/>
      <w:numFmt w:val="decimal"/>
      <w:lvlText w:val="%4"/>
      <w:lvlJc w:val="left"/>
      <w:pPr>
        <w:ind w:left="30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262F396">
      <w:start w:val="1"/>
      <w:numFmt w:val="lowerLetter"/>
      <w:lvlText w:val="%5"/>
      <w:lvlJc w:val="left"/>
      <w:pPr>
        <w:ind w:left="37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A82000A">
      <w:start w:val="1"/>
      <w:numFmt w:val="lowerRoman"/>
      <w:lvlText w:val="%6"/>
      <w:lvlJc w:val="left"/>
      <w:pPr>
        <w:ind w:left="4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D442ABA">
      <w:start w:val="1"/>
      <w:numFmt w:val="decimal"/>
      <w:lvlText w:val="%7"/>
      <w:lvlJc w:val="left"/>
      <w:pPr>
        <w:ind w:left="5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52B5D2">
      <w:start w:val="1"/>
      <w:numFmt w:val="lowerLetter"/>
      <w:lvlText w:val="%8"/>
      <w:lvlJc w:val="left"/>
      <w:pPr>
        <w:ind w:left="5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456B858">
      <w:start w:val="1"/>
      <w:numFmt w:val="lowerRoman"/>
      <w:lvlText w:val="%9"/>
      <w:lvlJc w:val="left"/>
      <w:pPr>
        <w:ind w:left="6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15:restartNumberingAfterBreak="0">
    <w:nsid w:val="703873AE"/>
    <w:multiLevelType w:val="hybridMultilevel"/>
    <w:tmpl w:val="3CC2326E"/>
    <w:lvl w:ilvl="0" w:tplc="F80C9D4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52EA2BC">
      <w:start w:val="1"/>
      <w:numFmt w:val="bullet"/>
      <w:lvlText w:val="o"/>
      <w:lvlJc w:val="left"/>
      <w:pPr>
        <w:ind w:left="1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06AB0A2">
      <w:start w:val="1"/>
      <w:numFmt w:val="bullet"/>
      <w:lvlText w:val="▪"/>
      <w:lvlJc w:val="left"/>
      <w:pPr>
        <w:ind w:left="2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A9A056E">
      <w:start w:val="1"/>
      <w:numFmt w:val="bullet"/>
      <w:lvlText w:val="•"/>
      <w:lvlJc w:val="left"/>
      <w:pPr>
        <w:ind w:left="3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DA074E6">
      <w:start w:val="1"/>
      <w:numFmt w:val="bullet"/>
      <w:lvlText w:val="o"/>
      <w:lvlJc w:val="left"/>
      <w:pPr>
        <w:ind w:left="3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5A835AC">
      <w:start w:val="1"/>
      <w:numFmt w:val="bullet"/>
      <w:lvlText w:val="▪"/>
      <w:lvlJc w:val="left"/>
      <w:pPr>
        <w:ind w:left="4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BC6BCC">
      <w:start w:val="1"/>
      <w:numFmt w:val="bullet"/>
      <w:lvlText w:val="•"/>
      <w:lvlJc w:val="left"/>
      <w:pPr>
        <w:ind w:left="5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37E469E">
      <w:start w:val="1"/>
      <w:numFmt w:val="bullet"/>
      <w:lvlText w:val="o"/>
      <w:lvlJc w:val="left"/>
      <w:pPr>
        <w:ind w:left="6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E8A0AA">
      <w:start w:val="1"/>
      <w:numFmt w:val="bullet"/>
      <w:lvlText w:val="▪"/>
      <w:lvlJc w:val="left"/>
      <w:pPr>
        <w:ind w:left="6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15:restartNumberingAfterBreak="0">
    <w:nsid w:val="71B50EBC"/>
    <w:multiLevelType w:val="hybridMultilevel"/>
    <w:tmpl w:val="CA5A6C18"/>
    <w:lvl w:ilvl="0" w:tplc="44B2C9B8">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DFC9582">
      <w:start w:val="1"/>
      <w:numFmt w:val="bullet"/>
      <w:lvlText w:val="o"/>
      <w:lvlJc w:val="left"/>
      <w:pPr>
        <w:ind w:left="16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4CE8DD8">
      <w:start w:val="1"/>
      <w:numFmt w:val="bullet"/>
      <w:lvlText w:val="▪"/>
      <w:lvlJc w:val="left"/>
      <w:pPr>
        <w:ind w:left="2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7FA25B2">
      <w:start w:val="1"/>
      <w:numFmt w:val="bullet"/>
      <w:lvlText w:val="•"/>
      <w:lvlJc w:val="left"/>
      <w:pPr>
        <w:ind w:left="31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54891BC">
      <w:start w:val="1"/>
      <w:numFmt w:val="bullet"/>
      <w:lvlText w:val="o"/>
      <w:lvlJc w:val="left"/>
      <w:pPr>
        <w:ind w:left="383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69EC4A2">
      <w:start w:val="1"/>
      <w:numFmt w:val="bullet"/>
      <w:lvlText w:val="▪"/>
      <w:lvlJc w:val="left"/>
      <w:pPr>
        <w:ind w:left="45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2B06512">
      <w:start w:val="1"/>
      <w:numFmt w:val="bullet"/>
      <w:lvlText w:val="•"/>
      <w:lvlJc w:val="left"/>
      <w:pPr>
        <w:ind w:left="52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EACF37E">
      <w:start w:val="1"/>
      <w:numFmt w:val="bullet"/>
      <w:lvlText w:val="o"/>
      <w:lvlJc w:val="left"/>
      <w:pPr>
        <w:ind w:left="5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0C4118">
      <w:start w:val="1"/>
      <w:numFmt w:val="bullet"/>
      <w:lvlText w:val="▪"/>
      <w:lvlJc w:val="left"/>
      <w:pPr>
        <w:ind w:left="67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15:restartNumberingAfterBreak="0">
    <w:nsid w:val="71EB106B"/>
    <w:multiLevelType w:val="hybridMultilevel"/>
    <w:tmpl w:val="36A028E0"/>
    <w:lvl w:ilvl="0" w:tplc="8054B92E">
      <w:start w:val="1"/>
      <w:numFmt w:val="bullet"/>
      <w:lvlText w:val="-"/>
      <w:lvlJc w:val="left"/>
      <w:pPr>
        <w:ind w:left="6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1629B30">
      <w:start w:val="1"/>
      <w:numFmt w:val="bullet"/>
      <w:lvlText w:val="o"/>
      <w:lvlJc w:val="left"/>
      <w:pPr>
        <w:ind w:left="1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46EE69A">
      <w:start w:val="1"/>
      <w:numFmt w:val="bullet"/>
      <w:lvlText w:val="▪"/>
      <w:lvlJc w:val="left"/>
      <w:pPr>
        <w:ind w:left="2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9F846BA">
      <w:start w:val="1"/>
      <w:numFmt w:val="bullet"/>
      <w:lvlText w:val="•"/>
      <w:lvlJc w:val="left"/>
      <w:pPr>
        <w:ind w:left="3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6B0C106">
      <w:start w:val="1"/>
      <w:numFmt w:val="bullet"/>
      <w:lvlText w:val="o"/>
      <w:lvlJc w:val="left"/>
      <w:pPr>
        <w:ind w:left="3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4F8EFA4">
      <w:start w:val="1"/>
      <w:numFmt w:val="bullet"/>
      <w:lvlText w:val="▪"/>
      <w:lvlJc w:val="left"/>
      <w:pPr>
        <w:ind w:left="4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D304478">
      <w:start w:val="1"/>
      <w:numFmt w:val="bullet"/>
      <w:lvlText w:val="•"/>
      <w:lvlJc w:val="left"/>
      <w:pPr>
        <w:ind w:left="5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234EA7A">
      <w:start w:val="1"/>
      <w:numFmt w:val="bullet"/>
      <w:lvlText w:val="o"/>
      <w:lvlJc w:val="left"/>
      <w:pPr>
        <w:ind w:left="6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7607C6">
      <w:start w:val="1"/>
      <w:numFmt w:val="bullet"/>
      <w:lvlText w:val="▪"/>
      <w:lvlJc w:val="left"/>
      <w:pPr>
        <w:ind w:left="6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15:restartNumberingAfterBreak="0">
    <w:nsid w:val="74872947"/>
    <w:multiLevelType w:val="hybridMultilevel"/>
    <w:tmpl w:val="A2528BE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52E4032"/>
    <w:multiLevelType w:val="hybridMultilevel"/>
    <w:tmpl w:val="F744783C"/>
    <w:lvl w:ilvl="0" w:tplc="0419000D">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2" w15:restartNumberingAfterBreak="0">
    <w:nsid w:val="767774F1"/>
    <w:multiLevelType w:val="hybridMultilevel"/>
    <w:tmpl w:val="1EA4BB9C"/>
    <w:lvl w:ilvl="0" w:tplc="0419000D">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3" w15:restartNumberingAfterBreak="0">
    <w:nsid w:val="7B6D481D"/>
    <w:multiLevelType w:val="hybridMultilevel"/>
    <w:tmpl w:val="83D4BC8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7CE367ED"/>
    <w:multiLevelType w:val="hybridMultilevel"/>
    <w:tmpl w:val="8EEA0A28"/>
    <w:lvl w:ilvl="0" w:tplc="0419000D">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num w:numId="1">
    <w:abstractNumId w:val="17"/>
  </w:num>
  <w:num w:numId="2">
    <w:abstractNumId w:val="11"/>
  </w:num>
  <w:num w:numId="3">
    <w:abstractNumId w:val="8"/>
  </w:num>
  <w:num w:numId="4">
    <w:abstractNumId w:val="27"/>
  </w:num>
  <w:num w:numId="5">
    <w:abstractNumId w:val="21"/>
  </w:num>
  <w:num w:numId="6">
    <w:abstractNumId w:val="36"/>
  </w:num>
  <w:num w:numId="7">
    <w:abstractNumId w:val="24"/>
  </w:num>
  <w:num w:numId="8">
    <w:abstractNumId w:val="28"/>
  </w:num>
  <w:num w:numId="9">
    <w:abstractNumId w:val="19"/>
  </w:num>
  <w:num w:numId="10">
    <w:abstractNumId w:val="37"/>
  </w:num>
  <w:num w:numId="11">
    <w:abstractNumId w:val="7"/>
  </w:num>
  <w:num w:numId="12">
    <w:abstractNumId w:val="38"/>
  </w:num>
  <w:num w:numId="13">
    <w:abstractNumId w:val="26"/>
  </w:num>
  <w:num w:numId="14">
    <w:abstractNumId w:val="32"/>
  </w:num>
  <w:num w:numId="15">
    <w:abstractNumId w:val="4"/>
  </w:num>
  <w:num w:numId="16">
    <w:abstractNumId w:val="13"/>
  </w:num>
  <w:num w:numId="17">
    <w:abstractNumId w:val="23"/>
  </w:num>
  <w:num w:numId="18">
    <w:abstractNumId w:val="29"/>
  </w:num>
  <w:num w:numId="19">
    <w:abstractNumId w:val="34"/>
  </w:num>
  <w:num w:numId="20">
    <w:abstractNumId w:val="25"/>
  </w:num>
  <w:num w:numId="21">
    <w:abstractNumId w:val="39"/>
  </w:num>
  <w:num w:numId="22">
    <w:abstractNumId w:val="22"/>
  </w:num>
  <w:num w:numId="23">
    <w:abstractNumId w:val="3"/>
  </w:num>
  <w:num w:numId="24">
    <w:abstractNumId w:val="15"/>
  </w:num>
  <w:num w:numId="25">
    <w:abstractNumId w:val="10"/>
  </w:num>
  <w:num w:numId="26">
    <w:abstractNumId w:val="2"/>
  </w:num>
  <w:num w:numId="27">
    <w:abstractNumId w:val="31"/>
  </w:num>
  <w:num w:numId="28">
    <w:abstractNumId w:val="5"/>
  </w:num>
  <w:num w:numId="29">
    <w:abstractNumId w:val="0"/>
  </w:num>
  <w:num w:numId="30">
    <w:abstractNumId w:val="33"/>
  </w:num>
  <w:num w:numId="31">
    <w:abstractNumId w:val="18"/>
  </w:num>
  <w:num w:numId="32">
    <w:abstractNumId w:val="14"/>
  </w:num>
  <w:num w:numId="33">
    <w:abstractNumId w:val="43"/>
  </w:num>
  <w:num w:numId="34">
    <w:abstractNumId w:val="9"/>
  </w:num>
  <w:num w:numId="35">
    <w:abstractNumId w:val="1"/>
  </w:num>
  <w:num w:numId="36">
    <w:abstractNumId w:val="6"/>
  </w:num>
  <w:num w:numId="37">
    <w:abstractNumId w:val="12"/>
  </w:num>
  <w:num w:numId="38">
    <w:abstractNumId w:val="40"/>
  </w:num>
  <w:num w:numId="39">
    <w:abstractNumId w:val="20"/>
  </w:num>
  <w:num w:numId="40">
    <w:abstractNumId w:val="30"/>
  </w:num>
  <w:num w:numId="41">
    <w:abstractNumId w:val="42"/>
  </w:num>
  <w:num w:numId="42">
    <w:abstractNumId w:val="44"/>
  </w:num>
  <w:num w:numId="43">
    <w:abstractNumId w:val="16"/>
  </w:num>
  <w:num w:numId="44">
    <w:abstractNumId w:val="35"/>
  </w:num>
  <w:num w:numId="45">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47F1"/>
    <w:rsid w:val="00015A01"/>
    <w:rsid w:val="000A3FBC"/>
    <w:rsid w:val="000A62BA"/>
    <w:rsid w:val="000F1AB1"/>
    <w:rsid w:val="00120AEC"/>
    <w:rsid w:val="00133150"/>
    <w:rsid w:val="00162D4E"/>
    <w:rsid w:val="001D6866"/>
    <w:rsid w:val="002248C2"/>
    <w:rsid w:val="00267B44"/>
    <w:rsid w:val="003C72A9"/>
    <w:rsid w:val="00427405"/>
    <w:rsid w:val="00451F6F"/>
    <w:rsid w:val="0049325B"/>
    <w:rsid w:val="004C7B26"/>
    <w:rsid w:val="004D6BD2"/>
    <w:rsid w:val="00595564"/>
    <w:rsid w:val="006D39C8"/>
    <w:rsid w:val="00710C55"/>
    <w:rsid w:val="00721A12"/>
    <w:rsid w:val="00763EED"/>
    <w:rsid w:val="00773362"/>
    <w:rsid w:val="007B43A3"/>
    <w:rsid w:val="0087394B"/>
    <w:rsid w:val="00874215"/>
    <w:rsid w:val="008E796F"/>
    <w:rsid w:val="009349BD"/>
    <w:rsid w:val="009547F1"/>
    <w:rsid w:val="009B298E"/>
    <w:rsid w:val="009C2E58"/>
    <w:rsid w:val="009F4263"/>
    <w:rsid w:val="00A34158"/>
    <w:rsid w:val="00AA2854"/>
    <w:rsid w:val="00AE565A"/>
    <w:rsid w:val="00B51212"/>
    <w:rsid w:val="00B77CDE"/>
    <w:rsid w:val="00BA2C94"/>
    <w:rsid w:val="00BB6BA3"/>
    <w:rsid w:val="00C0249F"/>
    <w:rsid w:val="00C22C40"/>
    <w:rsid w:val="00C327A9"/>
    <w:rsid w:val="00CC0064"/>
    <w:rsid w:val="00E51D66"/>
    <w:rsid w:val="00E73A52"/>
    <w:rsid w:val="00E96EC0"/>
    <w:rsid w:val="00FE32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ECDF67"/>
  <w15:docId w15:val="{C03E398C-C6C0-461F-AA08-AFA5B2DCB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4" w:line="267" w:lineRule="auto"/>
      <w:ind w:left="10" w:right="70" w:hanging="10"/>
      <w:jc w:val="both"/>
    </w:pPr>
    <w:rPr>
      <w:rFonts w:ascii="Times New Roman" w:eastAsia="Times New Roman" w:hAnsi="Times New Roman" w:cs="Times New Roman"/>
      <w:color w:val="00000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a3">
    <w:name w:val="List Paragraph"/>
    <w:basedOn w:val="a"/>
    <w:uiPriority w:val="34"/>
    <w:qFormat/>
    <w:rsid w:val="00CC0064"/>
    <w:pPr>
      <w:ind w:left="720"/>
      <w:contextualSpacing/>
    </w:pPr>
  </w:style>
  <w:style w:type="character" w:styleId="a4">
    <w:name w:val="Hyperlink"/>
    <w:basedOn w:val="a0"/>
    <w:uiPriority w:val="99"/>
    <w:unhideWhenUsed/>
    <w:rsid w:val="000A3FB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2054282">
      <w:bodyDiv w:val="1"/>
      <w:marLeft w:val="0"/>
      <w:marRight w:val="0"/>
      <w:marTop w:val="0"/>
      <w:marBottom w:val="0"/>
      <w:divBdr>
        <w:top w:val="none" w:sz="0" w:space="0" w:color="auto"/>
        <w:left w:val="none" w:sz="0" w:space="0" w:color="auto"/>
        <w:bottom w:val="none" w:sz="0" w:space="0" w:color="auto"/>
        <w:right w:val="none" w:sz="0" w:space="0" w:color="auto"/>
      </w:divBdr>
    </w:div>
    <w:div w:id="14325814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login.consultant.ru/link/?req=doc&amp;demo=2&amp;base=LAW&amp;n=424647&amp;date=13.01.2023&amp;dst=100016&amp;field=134" TargetMode="External"/><Relationship Id="rId18" Type="http://schemas.openxmlformats.org/officeDocument/2006/relationships/hyperlink" Target="https://login.consultant.ru/link/?req=doc&amp;demo=2&amp;base=LAW&amp;n=375839&amp;date=13.01.2023&amp;dst=100137&amp;field=134" TargetMode="External"/><Relationship Id="rId26" Type="http://schemas.openxmlformats.org/officeDocument/2006/relationships/hyperlink" Target="https://login.consultant.ru/link/?req=doc&amp;demo=2&amp;base=LAW&amp;n=371594&amp;date=13.01.2023&amp;dst=100047&amp;field=134" TargetMode="External"/><Relationship Id="rId39" Type="http://schemas.openxmlformats.org/officeDocument/2006/relationships/hyperlink" Target="https://nbuyan-yantik.edu21.cap.ru" TargetMode="External"/><Relationship Id="rId21" Type="http://schemas.openxmlformats.org/officeDocument/2006/relationships/hyperlink" Target="https://login.consultant.ru/link/?req=doc&amp;demo=2&amp;base=LAW&amp;n=371594&amp;date=13.01.2023&amp;dst=100047&amp;field=134" TargetMode="External"/><Relationship Id="rId34" Type="http://schemas.openxmlformats.org/officeDocument/2006/relationships/hyperlink" Target="https://login.consultant.ru/link/?req=doc&amp;demo=2&amp;base=LAW&amp;n=424647&amp;date=13.01.2023&amp;dst=100016&amp;field=134" TargetMode="External"/><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login.consultant.ru/link/?req=doc&amp;demo=2&amp;base=LAW&amp;n=375839&amp;date=13.01.2023&amp;dst=100137&amp;field=134" TargetMode="External"/><Relationship Id="rId20" Type="http://schemas.openxmlformats.org/officeDocument/2006/relationships/hyperlink" Target="https://login.consultant.ru/link/?req=doc&amp;demo=2&amp;base=LAW&amp;n=371594&amp;date=13.01.2023&amp;dst=100047&amp;field=134" TargetMode="External"/><Relationship Id="rId29" Type="http://schemas.openxmlformats.org/officeDocument/2006/relationships/hyperlink" Target="https://login.consultant.ru/link/?req=doc&amp;demo=2&amp;base=LAW&amp;n=424647&amp;date=13.01.2023&amp;dst=100016&amp;field=134" TargetMode="External"/><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login.consultant.ru/link/?req=doc&amp;demo=2&amp;base=LAW&amp;n=424647&amp;date=13.01.2023&amp;dst=100016&amp;field=134" TargetMode="External"/><Relationship Id="rId24" Type="http://schemas.openxmlformats.org/officeDocument/2006/relationships/hyperlink" Target="https://login.consultant.ru/link/?req=doc&amp;demo=2&amp;base=LAW&amp;n=375839&amp;date=13.01.2023&amp;dst=100137&amp;field=134" TargetMode="External"/><Relationship Id="rId32" Type="http://schemas.openxmlformats.org/officeDocument/2006/relationships/hyperlink" Target="https://login.consultant.ru/link/?req=doc&amp;demo=2&amp;base=LAW&amp;n=424647&amp;date=13.01.2023&amp;dst=100016&amp;field=134" TargetMode="External"/><Relationship Id="rId37" Type="http://schemas.openxmlformats.org/officeDocument/2006/relationships/hyperlink" Target="https://login.consultant.ru/link/?req=doc&amp;demo=2&amp;base=LAW&amp;n=424647&amp;date=13.01.2023&amp;dst=100016&amp;field=134" TargetMode="External"/><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login.consultant.ru/link/?req=doc&amp;demo=2&amp;base=LAW&amp;n=424647&amp;date=13.01.2023&amp;dst=100016&amp;field=134" TargetMode="External"/><Relationship Id="rId23" Type="http://schemas.openxmlformats.org/officeDocument/2006/relationships/hyperlink" Target="https://login.consultant.ru/link/?req=doc&amp;demo=2&amp;base=LAW&amp;n=371594&amp;date=13.01.2023&amp;dst=100047&amp;field=134" TargetMode="External"/><Relationship Id="rId28" Type="http://schemas.openxmlformats.org/officeDocument/2006/relationships/hyperlink" Target="https://login.consultant.ru/link/?req=doc&amp;demo=2&amp;base=LAW&amp;n=424647&amp;date=13.01.2023&amp;dst=100016&amp;field=134" TargetMode="External"/><Relationship Id="rId36" Type="http://schemas.openxmlformats.org/officeDocument/2006/relationships/oleObject" Target="embeddings/oleObject1.bin"/><Relationship Id="rId10" Type="http://schemas.openxmlformats.org/officeDocument/2006/relationships/hyperlink" Target="https://login.consultant.ru/link/?req=doc&amp;demo=2&amp;base=LAW&amp;n=424647&amp;date=13.01.2023&amp;dst=100016&amp;field=134" TargetMode="External"/><Relationship Id="rId19" Type="http://schemas.openxmlformats.org/officeDocument/2006/relationships/hyperlink" Target="https://login.consultant.ru/link/?req=doc&amp;demo=2&amp;base=LAW&amp;n=375839&amp;date=13.01.2023&amp;dst=100137&amp;field=134" TargetMode="External"/><Relationship Id="rId31" Type="http://schemas.openxmlformats.org/officeDocument/2006/relationships/hyperlink" Target="https://login.consultant.ru/link/?req=doc&amp;demo=2&amp;base=LAW&amp;n=424647&amp;date=13.01.2023&amp;dst=100016&amp;field=134" TargetMode="Externa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login.consultant.ru/link/?req=doc&amp;demo=2&amp;base=LAW&amp;n=424647&amp;date=13.01.2023&amp;dst=100016&amp;field=134" TargetMode="External"/><Relationship Id="rId14" Type="http://schemas.openxmlformats.org/officeDocument/2006/relationships/hyperlink" Target="https://login.consultant.ru/link/?req=doc&amp;demo=2&amp;base=LAW&amp;n=424647&amp;date=13.01.2023&amp;dst=100016&amp;field=134" TargetMode="External"/><Relationship Id="rId22" Type="http://schemas.openxmlformats.org/officeDocument/2006/relationships/hyperlink" Target="https://login.consultant.ru/link/?req=doc&amp;demo=2&amp;base=LAW&amp;n=371594&amp;date=13.01.2023&amp;dst=100047&amp;field=134" TargetMode="External"/><Relationship Id="rId27" Type="http://schemas.openxmlformats.org/officeDocument/2006/relationships/hyperlink" Target="https://login.consultant.ru/link/?req=doc&amp;demo=2&amp;base=LAW&amp;n=371594&amp;date=13.01.2023&amp;dst=100047&amp;field=134" TargetMode="External"/><Relationship Id="rId30" Type="http://schemas.openxmlformats.org/officeDocument/2006/relationships/hyperlink" Target="https://login.consultant.ru/link/?req=doc&amp;demo=2&amp;base=LAW&amp;n=424647&amp;date=13.01.2023&amp;dst=100016&amp;field=134" TargetMode="External"/><Relationship Id="rId35" Type="http://schemas.openxmlformats.org/officeDocument/2006/relationships/image" Target="media/image1.wmf"/><Relationship Id="rId43" Type="http://schemas.openxmlformats.org/officeDocument/2006/relationships/fontTable" Target="fontTable.xml"/><Relationship Id="rId8" Type="http://schemas.openxmlformats.org/officeDocument/2006/relationships/hyperlink" Target="https://login.consultant.ru/link/?req=doc&amp;demo=2&amp;base=LAW&amp;n=424647&amp;date=13.01.2023&amp;dst=100016&amp;field=134" TargetMode="External"/><Relationship Id="rId3" Type="http://schemas.openxmlformats.org/officeDocument/2006/relationships/styles" Target="styles.xml"/><Relationship Id="rId12" Type="http://schemas.openxmlformats.org/officeDocument/2006/relationships/hyperlink" Target="https://login.consultant.ru/link/?req=doc&amp;demo=2&amp;base=LAW&amp;n=424647&amp;date=13.01.2023&amp;dst=100016&amp;field=134" TargetMode="External"/><Relationship Id="rId17" Type="http://schemas.openxmlformats.org/officeDocument/2006/relationships/hyperlink" Target="https://login.consultant.ru/link/?req=doc&amp;demo=2&amp;base=LAW&amp;n=375839&amp;date=13.01.2023&amp;dst=100137&amp;field=134" TargetMode="External"/><Relationship Id="rId25" Type="http://schemas.openxmlformats.org/officeDocument/2006/relationships/hyperlink" Target="https://login.consultant.ru/link/?req=doc&amp;demo=2&amp;base=LAW&amp;n=375839&amp;date=13.01.2023&amp;dst=100137&amp;field=134" TargetMode="External"/><Relationship Id="rId33" Type="http://schemas.openxmlformats.org/officeDocument/2006/relationships/hyperlink" Target="https://login.consultant.ru/link/?req=doc&amp;demo=2&amp;base=LAW&amp;n=424647&amp;date=13.01.2023&amp;dst=100016&amp;field=134" TargetMode="External"/><Relationship Id="rId38" Type="http://schemas.openxmlformats.org/officeDocument/2006/relationships/hyperlink" Target="https://login.consultant.ru/link/?req=doc&amp;demo=2&amp;base=LAW&amp;n=424647&amp;date=13.01.2023&amp;dst=100016&amp;field=134"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consultantplus://offline/ref=8302152BEB4141DB097DE4BE4868E1F9FBE1D72D19075FCCBEDB5CC90CUCn8E" TargetMode="External"/><Relationship Id="rId1" Type="http://schemas.openxmlformats.org/officeDocument/2006/relationships/hyperlink" Target="consultantplus://offline/ref=8302152BEB4141DB097DE4BE4868E1F9FBE1D72D19075FCCBEDB5CC90CUCn8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40FAC5-4041-4CC7-971F-E783EA085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2</Pages>
  <Words>353565</Words>
  <Characters>2015323</Characters>
  <Application>Microsoft Office Word</Application>
  <DocSecurity>0</DocSecurity>
  <Lines>16794</Lines>
  <Paragraphs>4728</Paragraphs>
  <ScaleCrop>false</ScaleCrop>
  <HeadingPairs>
    <vt:vector size="2" baseType="variant">
      <vt:variant>
        <vt:lpstr>Название</vt:lpstr>
      </vt:variant>
      <vt:variant>
        <vt:i4>1</vt:i4>
      </vt:variant>
    </vt:vector>
  </HeadingPairs>
  <TitlesOfParts>
    <vt:vector size="1" baseType="lpstr">
      <vt:lpstr>Приказ Минпросвещения России от 16.11.2022 N 993"Об утверждении федеральной образовательной программы основного общего образования"(Зарегистрировано в Минюсте России 22.12.2022 N 71764)</vt:lpstr>
    </vt:vector>
  </TitlesOfParts>
  <Company/>
  <LinksUpToDate>false</LinksUpToDate>
  <CharactersWithSpaces>23641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каз Минпросвещения России от 16.11.2022 N 993"Об утверждении федеральной образовательной программы основного общего образования"(Зарегистрировано в Минюсте России 22.12.2022 N 71764)</dc:title>
  <dc:subject/>
  <dc:creator>Пользователь Windows</dc:creator>
  <cp:keywords/>
  <cp:lastModifiedBy>user</cp:lastModifiedBy>
  <cp:revision>2</cp:revision>
  <dcterms:created xsi:type="dcterms:W3CDTF">2023-11-05T06:38:00Z</dcterms:created>
  <dcterms:modified xsi:type="dcterms:W3CDTF">2023-11-05T06:38:00Z</dcterms:modified>
</cp:coreProperties>
</file>